
<file path=[Content_Types].xml><?xml version="1.0" encoding="utf-8"?>
<Types xmlns="http://schemas.openxmlformats.org/package/2006/content-types">
  <Default Extension="bin" ContentType="application/vnd.openxmlformats-officedocument.oleObject"/>
  <Default Extension="emf" ContentType="image/x-emf"/>
  <Default Extension="glb" ContentType="model/gltf.binary"/>
  <Default Extension="jfif" ContentType="image/jpeg"/>
  <Default Extension="jpeg" ContentType="image/jpeg"/>
  <Default Extension="jpg" ContentType="image/jpeg"/>
  <Default Extension="m4a" ContentType="audio/mp4"/>
  <Default Extension="mp4" ContentType="video/mp4"/>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tags/tag20.xml" ContentType="application/vnd.openxmlformats-officedocument.presentationml.tags+xml"/>
  <Override PartName="/ppt/notesSlides/notesSlide59.xml" ContentType="application/vnd.openxmlformats-officedocument.presentationml.notesSlide+xml"/>
  <Override PartName="/ppt/tags/tag21.xml" ContentType="application/vnd.openxmlformats-officedocument.presentationml.tags+xml"/>
  <Override PartName="/ppt/notesSlides/notesSlide60.xml" ContentType="application/vnd.openxmlformats-officedocument.presentationml.notesSlide+xml"/>
  <Override PartName="/ppt/tags/tag22.xml" ContentType="application/vnd.openxmlformats-officedocument.presentationml.tags+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tags/tag23.xml" ContentType="application/vnd.openxmlformats-officedocument.presentationml.tags+xml"/>
  <Override PartName="/ppt/notesSlides/notesSlide72.xml" ContentType="application/vnd.openxmlformats-officedocument.presentationml.notesSlide+xml"/>
  <Override PartName="/ppt/tags/tag24.xml" ContentType="application/vnd.openxmlformats-officedocument.presentationml.tags+xml"/>
  <Override PartName="/ppt/notesSlides/notesSlide73.xml" ContentType="application/vnd.openxmlformats-officedocument.presentationml.notesSlide+xml"/>
  <Override PartName="/ppt/tags/tag25.xml" ContentType="application/vnd.openxmlformats-officedocument.presentationml.tags+xml"/>
  <Override PartName="/ppt/notesSlides/notesSlide74.xml" ContentType="application/vnd.openxmlformats-officedocument.presentationml.notesSlide+xml"/>
  <Override PartName="/ppt/tags/tag26.xml" ContentType="application/vnd.openxmlformats-officedocument.presentationml.tags+xml"/>
  <Override PartName="/ppt/notesSlides/notesSlide75.xml" ContentType="application/vnd.openxmlformats-officedocument.presentationml.notesSlide+xml"/>
  <Override PartName="/ppt/tags/tag27.xml" ContentType="application/vnd.openxmlformats-officedocument.presentationml.tags+xml"/>
  <Override PartName="/ppt/notesSlides/notesSlide76.xml" ContentType="application/vnd.openxmlformats-officedocument.presentationml.notesSlide+xml"/>
  <Override PartName="/ppt/tags/tag28.xml" ContentType="application/vnd.openxmlformats-officedocument.presentationml.tags+xml"/>
  <Override PartName="/ppt/notesSlides/notesSlide77.xml" ContentType="application/vnd.openxmlformats-officedocument.presentationml.notesSlide+xml"/>
  <Override PartName="/ppt/tags/tag29.xml" ContentType="application/vnd.openxmlformats-officedocument.presentationml.tags+xml"/>
  <Override PartName="/ppt/notesSlides/notesSlide78.xml" ContentType="application/vnd.openxmlformats-officedocument.presentationml.notesSlide+xml"/>
  <Override PartName="/ppt/tags/tag30.xml" ContentType="application/vnd.openxmlformats-officedocument.presentationml.tags+xml"/>
  <Override PartName="/ppt/notesSlides/notesSlide79.xml" ContentType="application/vnd.openxmlformats-officedocument.presentationml.notesSlide+xml"/>
  <Override PartName="/ppt/tags/tag31.xml" ContentType="application/vnd.openxmlformats-officedocument.presentationml.tags+xml"/>
  <Override PartName="/ppt/notesSlides/notesSlide80.xml" ContentType="application/vnd.openxmlformats-officedocument.presentationml.notesSlide+xml"/>
  <Override PartName="/ppt/tags/tag32.xml" ContentType="application/vnd.openxmlformats-officedocument.presentationml.tags+xml"/>
  <Override PartName="/ppt/notesSlides/notesSlide81.xml" ContentType="application/vnd.openxmlformats-officedocument.presentationml.notesSlide+xml"/>
  <Override PartName="/ppt/tags/tag33.xml" ContentType="application/vnd.openxmlformats-officedocument.presentationml.tags+xml"/>
  <Override PartName="/ppt/notesSlides/notesSlide82.xml" ContentType="application/vnd.openxmlformats-officedocument.presentationml.notesSlide+xml"/>
  <Override PartName="/ppt/tags/tag34.xml" ContentType="application/vnd.openxmlformats-officedocument.presentationml.tags+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tags/tag35.xml" ContentType="application/vnd.openxmlformats-officedocument.presentationml.tags+xml"/>
  <Override PartName="/ppt/tags/tag36.xml" ContentType="application/vnd.openxmlformats-officedocument.presentationml.tags+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tags/tag37.xml" ContentType="application/vnd.openxmlformats-officedocument.presentationml.tags+xml"/>
  <Override PartName="/ppt/notesSlides/notesSlide9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96"/>
  </p:notesMasterIdLst>
  <p:sldIdLst>
    <p:sldId id="256" r:id="rId2"/>
    <p:sldId id="381" r:id="rId3"/>
    <p:sldId id="262" r:id="rId4"/>
    <p:sldId id="268" r:id="rId5"/>
    <p:sldId id="263" r:id="rId6"/>
    <p:sldId id="264" r:id="rId7"/>
    <p:sldId id="265" r:id="rId8"/>
    <p:sldId id="266" r:id="rId9"/>
    <p:sldId id="267" r:id="rId10"/>
    <p:sldId id="278" r:id="rId11"/>
    <p:sldId id="279" r:id="rId12"/>
    <p:sldId id="280" r:id="rId13"/>
    <p:sldId id="282" r:id="rId14"/>
    <p:sldId id="285" r:id="rId15"/>
    <p:sldId id="286" r:id="rId16"/>
    <p:sldId id="287" r:id="rId17"/>
    <p:sldId id="288" r:id="rId18"/>
    <p:sldId id="289" r:id="rId19"/>
    <p:sldId id="274" r:id="rId20"/>
    <p:sldId id="290" r:id="rId21"/>
    <p:sldId id="293" r:id="rId22"/>
    <p:sldId id="295" r:id="rId23"/>
    <p:sldId id="324" r:id="rId24"/>
    <p:sldId id="294" r:id="rId25"/>
    <p:sldId id="298" r:id="rId26"/>
    <p:sldId id="325" r:id="rId27"/>
    <p:sldId id="296" r:id="rId28"/>
    <p:sldId id="326" r:id="rId29"/>
    <p:sldId id="297" r:id="rId30"/>
    <p:sldId id="303" r:id="rId31"/>
    <p:sldId id="300" r:id="rId32"/>
    <p:sldId id="273" r:id="rId33"/>
    <p:sldId id="291" r:id="rId34"/>
    <p:sldId id="305" r:id="rId35"/>
    <p:sldId id="306" r:id="rId36"/>
    <p:sldId id="317" r:id="rId37"/>
    <p:sldId id="275" r:id="rId38"/>
    <p:sldId id="309" r:id="rId39"/>
    <p:sldId id="292" r:id="rId40"/>
    <p:sldId id="328" r:id="rId41"/>
    <p:sldId id="329" r:id="rId42"/>
    <p:sldId id="330" r:id="rId43"/>
    <p:sldId id="333" r:id="rId44"/>
    <p:sldId id="331" r:id="rId45"/>
    <p:sldId id="334" r:id="rId46"/>
    <p:sldId id="332" r:id="rId47"/>
    <p:sldId id="310" r:id="rId48"/>
    <p:sldId id="311" r:id="rId49"/>
    <p:sldId id="312" r:id="rId50"/>
    <p:sldId id="335" r:id="rId51"/>
    <p:sldId id="336" r:id="rId52"/>
    <p:sldId id="337" r:id="rId53"/>
    <p:sldId id="338" r:id="rId54"/>
    <p:sldId id="376" r:id="rId55"/>
    <p:sldId id="377" r:id="rId56"/>
    <p:sldId id="378" r:id="rId57"/>
    <p:sldId id="379" r:id="rId58"/>
    <p:sldId id="380" r:id="rId59"/>
    <p:sldId id="344" r:id="rId60"/>
    <p:sldId id="314" r:id="rId61"/>
    <p:sldId id="346" r:id="rId62"/>
    <p:sldId id="315" r:id="rId63"/>
    <p:sldId id="316" r:id="rId64"/>
    <p:sldId id="348" r:id="rId65"/>
    <p:sldId id="349" r:id="rId66"/>
    <p:sldId id="350" r:id="rId67"/>
    <p:sldId id="351" r:id="rId68"/>
    <p:sldId id="352" r:id="rId69"/>
    <p:sldId id="353" r:id="rId70"/>
    <p:sldId id="354" r:id="rId71"/>
    <p:sldId id="355" r:id="rId72"/>
    <p:sldId id="356" r:id="rId73"/>
    <p:sldId id="347" r:id="rId74"/>
    <p:sldId id="357" r:id="rId75"/>
    <p:sldId id="358" r:id="rId76"/>
    <p:sldId id="359" r:id="rId77"/>
    <p:sldId id="360" r:id="rId78"/>
    <p:sldId id="361" r:id="rId79"/>
    <p:sldId id="362" r:id="rId80"/>
    <p:sldId id="364" r:id="rId81"/>
    <p:sldId id="363" r:id="rId82"/>
    <p:sldId id="365" r:id="rId83"/>
    <p:sldId id="366" r:id="rId84"/>
    <p:sldId id="367" r:id="rId85"/>
    <p:sldId id="368" r:id="rId86"/>
    <p:sldId id="372" r:id="rId87"/>
    <p:sldId id="320" r:id="rId88"/>
    <p:sldId id="327" r:id="rId89"/>
    <p:sldId id="369" r:id="rId90"/>
    <p:sldId id="370" r:id="rId91"/>
    <p:sldId id="371" r:id="rId92"/>
    <p:sldId id="373" r:id="rId93"/>
    <p:sldId id="374" r:id="rId94"/>
    <p:sldId id="375" r:id="rId95"/>
  </p:sldIdLst>
  <p:sldSz cx="12192000" cy="6858000"/>
  <p:notesSz cx="9144000" cy="6858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ở đầu" id="{2A94FD80-4D9F-456D-95AB-8AF9B2B7E565}">
          <p14:sldIdLst>
            <p14:sldId id="256"/>
            <p14:sldId id="381"/>
          </p14:sldIdLst>
        </p14:section>
        <p14:section name="Lí tính" id="{EF75E1C7-80BE-4CB1-9F8E-308D85BDBBE9}">
          <p14:sldIdLst>
            <p14:sldId id="262"/>
            <p14:sldId id="268"/>
            <p14:sldId id="263"/>
            <p14:sldId id="264"/>
            <p14:sldId id="265"/>
            <p14:sldId id="266"/>
            <p14:sldId id="267"/>
          </p14:sldIdLst>
        </p14:section>
        <p14:section name="Hydrohalic acid" id="{10760618-6EEC-43C7-A288-B70D77752438}">
          <p14:sldIdLst>
            <p14:sldId id="278"/>
            <p14:sldId id="279"/>
            <p14:sldId id="280"/>
            <p14:sldId id="282"/>
          </p14:sldIdLst>
        </p14:section>
        <p14:section name="Tính khử ion halide" id="{DC00840E-F192-4E9C-8D3A-B3E3E72BD4BB}">
          <p14:sldIdLst>
            <p14:sldId id="285"/>
            <p14:sldId id="286"/>
            <p14:sldId id="287"/>
            <p14:sldId id="288"/>
            <p14:sldId id="289"/>
          </p14:sldIdLst>
        </p14:section>
        <p14:section name="Nhận biết ion halide" id="{B9F9CEDA-49D9-4C0C-A9F8-1C7096B18785}">
          <p14:sldIdLst>
            <p14:sldId id="274"/>
            <p14:sldId id="290"/>
            <p14:sldId id="293"/>
            <p14:sldId id="295"/>
            <p14:sldId id="324"/>
            <p14:sldId id="294"/>
            <p14:sldId id="298"/>
            <p14:sldId id="325"/>
            <p14:sldId id="296"/>
            <p14:sldId id="326"/>
            <p14:sldId id="297"/>
            <p14:sldId id="303"/>
            <p14:sldId id="300"/>
          </p14:sldIdLst>
        </p14:section>
        <p14:section name="Ứng dụng" id="{26ACAB26-0AE9-4244-9A30-AC3836B0BB0D}">
          <p14:sldIdLst>
            <p14:sldId id="273"/>
            <p14:sldId id="291"/>
            <p14:sldId id="305"/>
            <p14:sldId id="306"/>
            <p14:sldId id="317"/>
          </p14:sldIdLst>
        </p14:section>
        <p14:section name="Luyện tập" id="{8FF6DF86-21D5-475F-BED7-7113937D4348}">
          <p14:sldIdLst>
            <p14:sldId id="275"/>
            <p14:sldId id="309"/>
          </p14:sldIdLst>
        </p14:section>
        <p14:section name="Báo cáo thông thường" id="{B3949C1A-433A-438D-BD74-FE5CD6AC6255}">
          <p14:sldIdLst>
            <p14:sldId id="292"/>
            <p14:sldId id="328"/>
            <p14:sldId id="329"/>
            <p14:sldId id="330"/>
            <p14:sldId id="333"/>
            <p14:sldId id="331"/>
            <p14:sldId id="334"/>
            <p14:sldId id="332"/>
          </p14:sldIdLst>
        </p14:section>
        <p14:section name="Dạy học theo góc" id="{970D28F1-2398-44C0-8D5B-CC827EA07DF8}">
          <p14:sldIdLst>
            <p14:sldId id="310"/>
            <p14:sldId id="311"/>
            <p14:sldId id="312"/>
            <p14:sldId id="335"/>
            <p14:sldId id="336"/>
            <p14:sldId id="337"/>
            <p14:sldId id="338"/>
            <p14:sldId id="376"/>
            <p14:sldId id="377"/>
            <p14:sldId id="378"/>
            <p14:sldId id="379"/>
            <p14:sldId id="380"/>
            <p14:sldId id="344"/>
          </p14:sldIdLst>
        </p14:section>
        <p14:section name="Trò chơi" id="{5126739F-513E-465A-9D15-7D0E030D3AB5}">
          <p14:sldIdLst>
            <p14:sldId id="314"/>
            <p14:sldId id="346"/>
            <p14:sldId id="315"/>
            <p14:sldId id="316"/>
            <p14:sldId id="348"/>
            <p14:sldId id="349"/>
            <p14:sldId id="350"/>
            <p14:sldId id="351"/>
            <p14:sldId id="352"/>
            <p14:sldId id="353"/>
            <p14:sldId id="354"/>
            <p14:sldId id="355"/>
            <p14:sldId id="356"/>
            <p14:sldId id="347"/>
            <p14:sldId id="357"/>
            <p14:sldId id="358"/>
            <p14:sldId id="359"/>
            <p14:sldId id="360"/>
            <p14:sldId id="361"/>
            <p14:sldId id="362"/>
            <p14:sldId id="364"/>
            <p14:sldId id="363"/>
            <p14:sldId id="365"/>
            <p14:sldId id="366"/>
            <p14:sldId id="367"/>
            <p14:sldId id="368"/>
          </p14:sldIdLst>
        </p14:section>
        <p14:section name="Vận dụng" id="{67F38A13-B1F7-4A0A-A105-DA1BEA276F87}">
          <p14:sldIdLst>
            <p14:sldId id="372"/>
            <p14:sldId id="320"/>
            <p14:sldId id="327"/>
            <p14:sldId id="369"/>
            <p14:sldId id="370"/>
            <p14:sldId id="371"/>
            <p14:sldId id="373"/>
            <p14:sldId id="374"/>
            <p14:sldId id="375"/>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C000"/>
    <a:srgbClr val="116B8B"/>
    <a:srgbClr val="01A5FF"/>
    <a:srgbClr val="FFFFFF"/>
    <a:srgbClr val="EE6460"/>
    <a:srgbClr val="019CEF"/>
    <a:srgbClr val="1C5002"/>
    <a:srgbClr val="DDF3FB"/>
    <a:srgbClr val="A5AA2C"/>
    <a:srgbClr val="BFE3F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Kiểu Trung bình 2 - Màu chủ đề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1E171933-4619-4E11-9A3F-F7608DF75F80}" styleName="Kiểu Trung bình 1 - Màu chủ đề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69C7853C-536D-4A76-A0AE-DD22124D55A5}" styleName="Kiểu Có chủ đề 1 - Màu chủ đề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221" autoAdjust="0"/>
    <p:restoredTop sz="75000" autoAdjust="0"/>
  </p:normalViewPr>
  <p:slideViewPr>
    <p:cSldViewPr>
      <p:cViewPr varScale="1">
        <p:scale>
          <a:sx n="50" d="100"/>
          <a:sy n="50" d="100"/>
        </p:scale>
        <p:origin x="1276" y="-41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en-US"/>
          </a:p>
        </p:txBody>
      </p:sp>
      <p:sp>
        <p:nvSpPr>
          <p:cNvPr id="3" name="Chỗ dành sẵn cho Ngày tháng 2"/>
          <p:cNvSpPr>
            <a:spLocks noGrp="1"/>
          </p:cNvSpPr>
          <p:nvPr>
            <p:ph type="dt" idx="1"/>
          </p:nvPr>
        </p:nvSpPr>
        <p:spPr>
          <a:xfrm>
            <a:off x="5180013" y="0"/>
            <a:ext cx="3962400" cy="344488"/>
          </a:xfrm>
          <a:prstGeom prst="rect">
            <a:avLst/>
          </a:prstGeom>
        </p:spPr>
        <p:txBody>
          <a:bodyPr vert="horz" lIns="91440" tIns="45720" rIns="91440" bIns="45720" rtlCol="0"/>
          <a:lstStyle>
            <a:lvl1pPr algn="r">
              <a:defRPr sz="1200"/>
            </a:lvl1pPr>
          </a:lstStyle>
          <a:p>
            <a:fld id="{475392A3-5DB1-4D21-8135-16CAB1C85117}" type="datetimeFigureOut">
              <a:rPr lang="en-US" smtClean="0"/>
              <a:t>4/22/2025</a:t>
            </a:fld>
            <a:endParaRPr lang="en-US"/>
          </a:p>
        </p:txBody>
      </p:sp>
      <p:sp>
        <p:nvSpPr>
          <p:cNvPr id="4" name="Chỗ dành sẵn cho Hình ảnh của Bản chiếu 3"/>
          <p:cNvSpPr>
            <a:spLocks noGrp="1" noRot="1" noChangeAspect="1"/>
          </p:cNvSpPr>
          <p:nvPr>
            <p:ph type="sldImg" idx="2"/>
          </p:nvPr>
        </p:nvSpPr>
        <p:spPr>
          <a:xfrm>
            <a:off x="2514600" y="857250"/>
            <a:ext cx="4114800" cy="2314575"/>
          </a:xfrm>
          <a:prstGeom prst="rect">
            <a:avLst/>
          </a:prstGeom>
          <a:noFill/>
          <a:ln w="12700">
            <a:solidFill>
              <a:prstClr val="black"/>
            </a:solidFill>
          </a:ln>
        </p:spPr>
        <p:txBody>
          <a:bodyPr vert="horz" lIns="91440" tIns="45720" rIns="91440" bIns="45720" rtlCol="0" anchor="ctr"/>
          <a:lstStyle/>
          <a:p>
            <a:endParaRPr lang="en-US"/>
          </a:p>
        </p:txBody>
      </p:sp>
      <p:sp>
        <p:nvSpPr>
          <p:cNvPr id="5" name="Chỗ dành sẵn cho Ghi chú 4"/>
          <p:cNvSpPr>
            <a:spLocks noGrp="1"/>
          </p:cNvSpPr>
          <p:nvPr>
            <p:ph type="body" sz="quarter" idx="3"/>
          </p:nvPr>
        </p:nvSpPr>
        <p:spPr>
          <a:xfrm>
            <a:off x="914400" y="3300413"/>
            <a:ext cx="7315200" cy="2700337"/>
          </a:xfrm>
          <a:prstGeom prst="rect">
            <a:avLst/>
          </a:prstGeom>
        </p:spPr>
        <p:txBody>
          <a:bodyPr vert="horz" lIns="91440" tIns="45720" rIns="91440" bIns="45720" rtlCol="0"/>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6" name="Chỗ dành sẵn cho Chân trang 5"/>
          <p:cNvSpPr>
            <a:spLocks noGrp="1"/>
          </p:cNvSpPr>
          <p:nvPr>
            <p:ph type="ftr" sz="quarter" idx="4"/>
          </p:nvPr>
        </p:nvSpPr>
        <p:spPr>
          <a:xfrm>
            <a:off x="0" y="6513513"/>
            <a:ext cx="3962400" cy="344487"/>
          </a:xfrm>
          <a:prstGeom prst="rect">
            <a:avLst/>
          </a:prstGeom>
        </p:spPr>
        <p:txBody>
          <a:bodyPr vert="horz" lIns="91440" tIns="45720" rIns="91440" bIns="45720" rtlCol="0" anchor="b"/>
          <a:lstStyle>
            <a:lvl1pPr algn="l">
              <a:defRPr sz="1200"/>
            </a:lvl1pPr>
          </a:lstStyle>
          <a:p>
            <a:endParaRPr lang="en-US"/>
          </a:p>
        </p:txBody>
      </p:sp>
      <p:sp>
        <p:nvSpPr>
          <p:cNvPr id="7" name="Chỗ dành sẵn cho Số hiệu Bản chiếu 6"/>
          <p:cNvSpPr>
            <a:spLocks noGrp="1"/>
          </p:cNvSpPr>
          <p:nvPr>
            <p:ph type="sldNum" sz="quarter" idx="5"/>
          </p:nvPr>
        </p:nvSpPr>
        <p:spPr>
          <a:xfrm>
            <a:off x="5180013" y="6513513"/>
            <a:ext cx="3962400" cy="344487"/>
          </a:xfrm>
          <a:prstGeom prst="rect">
            <a:avLst/>
          </a:prstGeom>
        </p:spPr>
        <p:txBody>
          <a:bodyPr vert="horz" lIns="91440" tIns="45720" rIns="91440" bIns="45720" rtlCol="0" anchor="b"/>
          <a:lstStyle>
            <a:lvl1pPr algn="r">
              <a:defRPr sz="1200"/>
            </a:lvl1pPr>
          </a:lstStyle>
          <a:p>
            <a:fld id="{2DAEDEED-34DD-4CB6-9A21-80CCF41914F1}" type="slidenum">
              <a:rPr lang="en-US" smtClean="0"/>
              <a:t>‹#›</a:t>
            </a:fld>
            <a:endParaRPr lang="en-US"/>
          </a:p>
        </p:txBody>
      </p:sp>
    </p:spTree>
    <p:extLst>
      <p:ext uri="{BB962C8B-B14F-4D97-AF65-F5344CB8AC3E}">
        <p14:creationId xmlns:p14="http://schemas.microsoft.com/office/powerpoint/2010/main" val="21388577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Click để chuyển slide.</a:t>
            </a:r>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1</a:t>
            </a:fld>
            <a:endParaRPr lang="en-US"/>
          </a:p>
        </p:txBody>
      </p:sp>
    </p:spTree>
    <p:extLst>
      <p:ext uri="{BB962C8B-B14F-4D97-AF65-F5344CB8AC3E}">
        <p14:creationId xmlns:p14="http://schemas.microsoft.com/office/powerpoint/2010/main" val="91886220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algn="l" rtl="0" eaLnBrk="1"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vào yêu cầu để xuất hiện câu trả lời.</a:t>
            </a:r>
            <a:endParaRPr lang="en-US">
              <a:effectLst/>
            </a:endParaRPr>
          </a:p>
          <a:p>
            <a:pPr marL="0" marR="0" indent="0" algn="l" rtl="0" eaLnBrk="1" fontAlgn="auto"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11</a:t>
            </a:fld>
            <a:endParaRPr lang="en-US"/>
          </a:p>
        </p:txBody>
      </p:sp>
    </p:spTree>
    <p:extLst>
      <p:ext uri="{BB962C8B-B14F-4D97-AF65-F5344CB8AC3E}">
        <p14:creationId xmlns:p14="http://schemas.microsoft.com/office/powerpoint/2010/main" val="31670724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algn="l" rtl="0" eaLnBrk="1"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vào yêu cầu để xuất hiện câu trả lời.</a:t>
            </a:r>
            <a:endParaRPr lang="en-US">
              <a:effectLst/>
            </a:endParaRPr>
          </a:p>
          <a:p>
            <a:pPr marL="0" marR="0" indent="0" algn="l" rtl="0" eaLnBrk="1" fontAlgn="auto"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12</a:t>
            </a:fld>
            <a:endParaRPr lang="en-US"/>
          </a:p>
        </p:txBody>
      </p:sp>
    </p:spTree>
    <p:extLst>
      <p:ext uri="{BB962C8B-B14F-4D97-AF65-F5344CB8AC3E}">
        <p14:creationId xmlns:p14="http://schemas.microsoft.com/office/powerpoint/2010/main" val="314744690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13</a:t>
            </a:fld>
            <a:endParaRPr lang="en-US"/>
          </a:p>
        </p:txBody>
      </p:sp>
    </p:spTree>
    <p:extLst>
      <p:ext uri="{BB962C8B-B14F-4D97-AF65-F5344CB8AC3E}">
        <p14:creationId xmlns:p14="http://schemas.microsoft.com/office/powerpoint/2010/main" val="156826970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14</a:t>
            </a:fld>
            <a:endParaRPr lang="en-US"/>
          </a:p>
        </p:txBody>
      </p:sp>
    </p:spTree>
    <p:extLst>
      <p:ext uri="{BB962C8B-B14F-4D97-AF65-F5344CB8AC3E}">
        <p14:creationId xmlns:p14="http://schemas.microsoft.com/office/powerpoint/2010/main" val="12422872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algn="l" rtl="0" eaLnBrk="1"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vào yêu cầu để xuất hiện câu trả lời.</a:t>
            </a:r>
            <a:endParaRPr lang="en-US">
              <a:effectLst/>
            </a:endParaRPr>
          </a:p>
          <a:p>
            <a:pPr marL="0" marR="0" indent="0" algn="l" rtl="0" eaLnBrk="1" fontAlgn="auto"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15</a:t>
            </a:fld>
            <a:endParaRPr lang="en-US"/>
          </a:p>
        </p:txBody>
      </p:sp>
    </p:spTree>
    <p:extLst>
      <p:ext uri="{BB962C8B-B14F-4D97-AF65-F5344CB8AC3E}">
        <p14:creationId xmlns:p14="http://schemas.microsoft.com/office/powerpoint/2010/main" val="37239323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algn="l" rtl="0" eaLnBrk="1"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vào yêu cầu để xuất hiện câu trả lời.</a:t>
            </a:r>
            <a:endParaRPr lang="en-US">
              <a:effectLst/>
            </a:endParaRPr>
          </a:p>
          <a:p>
            <a:pPr marL="0" marR="0" indent="0" algn="l" rtl="0" eaLnBrk="1" fontAlgn="auto"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16</a:t>
            </a:fld>
            <a:endParaRPr lang="en-US"/>
          </a:p>
        </p:txBody>
      </p:sp>
    </p:spTree>
    <p:extLst>
      <p:ext uri="{BB962C8B-B14F-4D97-AF65-F5344CB8AC3E}">
        <p14:creationId xmlns:p14="http://schemas.microsoft.com/office/powerpoint/2010/main" val="6001061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algn="l" rtl="0" eaLnBrk="1"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vào yêu cầu để xuất hiện câu trả lời.</a:t>
            </a:r>
            <a:endParaRPr lang="en-US">
              <a:effectLst/>
            </a:endParaRPr>
          </a:p>
          <a:p>
            <a:pPr marL="0" marR="0" indent="0" algn="l" rtl="0" eaLnBrk="1" fontAlgn="auto"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17</a:t>
            </a:fld>
            <a:endParaRPr lang="en-US"/>
          </a:p>
        </p:txBody>
      </p:sp>
    </p:spTree>
    <p:extLst>
      <p:ext uri="{BB962C8B-B14F-4D97-AF65-F5344CB8AC3E}">
        <p14:creationId xmlns:p14="http://schemas.microsoft.com/office/powerpoint/2010/main" val="27650291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18</a:t>
            </a:fld>
            <a:endParaRPr lang="en-US"/>
          </a:p>
        </p:txBody>
      </p:sp>
    </p:spTree>
    <p:extLst>
      <p:ext uri="{BB962C8B-B14F-4D97-AF65-F5344CB8AC3E}">
        <p14:creationId xmlns:p14="http://schemas.microsoft.com/office/powerpoint/2010/main" val="207583304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19</a:t>
            </a:fld>
            <a:endParaRPr lang="en-US"/>
          </a:p>
        </p:txBody>
      </p:sp>
    </p:spTree>
    <p:extLst>
      <p:ext uri="{BB962C8B-B14F-4D97-AF65-F5344CB8AC3E}">
        <p14:creationId xmlns:p14="http://schemas.microsoft.com/office/powerpoint/2010/main" val="56317351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20</a:t>
            </a:fld>
            <a:endParaRPr lang="en-US"/>
          </a:p>
        </p:txBody>
      </p:sp>
    </p:spTree>
    <p:extLst>
      <p:ext uri="{BB962C8B-B14F-4D97-AF65-F5344CB8AC3E}">
        <p14:creationId xmlns:p14="http://schemas.microsoft.com/office/powerpoint/2010/main" val="33859833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Click để chuyển slide.</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3</a:t>
            </a:fld>
            <a:endParaRPr lang="en-US"/>
          </a:p>
        </p:txBody>
      </p:sp>
    </p:spTree>
    <p:extLst>
      <p:ext uri="{BB962C8B-B14F-4D97-AF65-F5344CB8AC3E}">
        <p14:creationId xmlns:p14="http://schemas.microsoft.com/office/powerpoint/2010/main" val="188030788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21</a:t>
            </a:fld>
            <a:endParaRPr lang="en-US"/>
          </a:p>
        </p:txBody>
      </p:sp>
    </p:spTree>
    <p:extLst>
      <p:ext uri="{BB962C8B-B14F-4D97-AF65-F5344CB8AC3E}">
        <p14:creationId xmlns:p14="http://schemas.microsoft.com/office/powerpoint/2010/main" val="256309245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22</a:t>
            </a:fld>
            <a:endParaRPr lang="en-US"/>
          </a:p>
        </p:txBody>
      </p:sp>
    </p:spTree>
    <p:extLst>
      <p:ext uri="{BB962C8B-B14F-4D97-AF65-F5344CB8AC3E}">
        <p14:creationId xmlns:p14="http://schemas.microsoft.com/office/powerpoint/2010/main" val="359427409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23</a:t>
            </a:fld>
            <a:endParaRPr lang="en-US"/>
          </a:p>
        </p:txBody>
      </p:sp>
    </p:spTree>
    <p:extLst>
      <p:ext uri="{BB962C8B-B14F-4D97-AF65-F5344CB8AC3E}">
        <p14:creationId xmlns:p14="http://schemas.microsoft.com/office/powerpoint/2010/main" val="251067009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24</a:t>
            </a:fld>
            <a:endParaRPr lang="en-US"/>
          </a:p>
        </p:txBody>
      </p:sp>
    </p:spTree>
    <p:extLst>
      <p:ext uri="{BB962C8B-B14F-4D97-AF65-F5344CB8AC3E}">
        <p14:creationId xmlns:p14="http://schemas.microsoft.com/office/powerpoint/2010/main" val="310326598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25</a:t>
            </a:fld>
            <a:endParaRPr lang="en-US"/>
          </a:p>
        </p:txBody>
      </p:sp>
    </p:spTree>
    <p:extLst>
      <p:ext uri="{BB962C8B-B14F-4D97-AF65-F5344CB8AC3E}">
        <p14:creationId xmlns:p14="http://schemas.microsoft.com/office/powerpoint/2010/main" val="122488046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26</a:t>
            </a:fld>
            <a:endParaRPr lang="en-US"/>
          </a:p>
        </p:txBody>
      </p:sp>
    </p:spTree>
    <p:extLst>
      <p:ext uri="{BB962C8B-B14F-4D97-AF65-F5344CB8AC3E}">
        <p14:creationId xmlns:p14="http://schemas.microsoft.com/office/powerpoint/2010/main" val="65019760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27</a:t>
            </a:fld>
            <a:endParaRPr lang="en-US"/>
          </a:p>
        </p:txBody>
      </p:sp>
    </p:spTree>
    <p:extLst>
      <p:ext uri="{BB962C8B-B14F-4D97-AF65-F5344CB8AC3E}">
        <p14:creationId xmlns:p14="http://schemas.microsoft.com/office/powerpoint/2010/main" val="56484005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algn="l" rtl="0" eaLnBrk="1"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vào yêu cầu để xuất hiện câu trả lời.</a:t>
            </a:r>
            <a:endParaRPr lang="en-US">
              <a:effectLst/>
            </a:endParaRPr>
          </a:p>
          <a:p>
            <a:pPr marL="0" marR="0" indent="0" algn="l" rtl="0" eaLnBrk="1" fontAlgn="auto"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28</a:t>
            </a:fld>
            <a:endParaRPr lang="en-US"/>
          </a:p>
        </p:txBody>
      </p:sp>
    </p:spTree>
    <p:extLst>
      <p:ext uri="{BB962C8B-B14F-4D97-AF65-F5344CB8AC3E}">
        <p14:creationId xmlns:p14="http://schemas.microsoft.com/office/powerpoint/2010/main" val="113394513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algn="l" rtl="0" eaLnBrk="1"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vào yêu cầu để xuất hiện câu trả lời.</a:t>
            </a:r>
            <a:endParaRPr lang="en-US">
              <a:effectLst/>
            </a:endParaRPr>
          </a:p>
          <a:p>
            <a:pPr marL="0" marR="0" indent="0" algn="l" rtl="0" eaLnBrk="1" fontAlgn="auto"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29</a:t>
            </a:fld>
            <a:endParaRPr lang="en-US"/>
          </a:p>
        </p:txBody>
      </p:sp>
    </p:spTree>
    <p:extLst>
      <p:ext uri="{BB962C8B-B14F-4D97-AF65-F5344CB8AC3E}">
        <p14:creationId xmlns:p14="http://schemas.microsoft.com/office/powerpoint/2010/main" val="233115465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Click vào video để xem.</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30</a:t>
            </a:fld>
            <a:endParaRPr lang="en-US"/>
          </a:p>
        </p:txBody>
      </p:sp>
    </p:spTree>
    <p:extLst>
      <p:ext uri="{BB962C8B-B14F-4D97-AF65-F5344CB8AC3E}">
        <p14:creationId xmlns:p14="http://schemas.microsoft.com/office/powerpoint/2010/main" val="23195216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Click để chuyển slide.</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4</a:t>
            </a:fld>
            <a:endParaRPr lang="en-US"/>
          </a:p>
        </p:txBody>
      </p:sp>
    </p:spTree>
    <p:extLst>
      <p:ext uri="{BB962C8B-B14F-4D97-AF65-F5344CB8AC3E}">
        <p14:creationId xmlns:p14="http://schemas.microsoft.com/office/powerpoint/2010/main" val="278589246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31</a:t>
            </a:fld>
            <a:endParaRPr lang="en-US"/>
          </a:p>
        </p:txBody>
      </p:sp>
    </p:spTree>
    <p:extLst>
      <p:ext uri="{BB962C8B-B14F-4D97-AF65-F5344CB8AC3E}">
        <p14:creationId xmlns:p14="http://schemas.microsoft.com/office/powerpoint/2010/main" val="103707138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32</a:t>
            </a:fld>
            <a:endParaRPr lang="en-US"/>
          </a:p>
        </p:txBody>
      </p:sp>
    </p:spTree>
    <p:extLst>
      <p:ext uri="{BB962C8B-B14F-4D97-AF65-F5344CB8AC3E}">
        <p14:creationId xmlns:p14="http://schemas.microsoft.com/office/powerpoint/2010/main" val="348270172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33</a:t>
            </a:fld>
            <a:endParaRPr lang="en-US"/>
          </a:p>
        </p:txBody>
      </p:sp>
    </p:spTree>
    <p:extLst>
      <p:ext uri="{BB962C8B-B14F-4D97-AF65-F5344CB8AC3E}">
        <p14:creationId xmlns:p14="http://schemas.microsoft.com/office/powerpoint/2010/main" val="62548146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algn="l" rtl="0" eaLnBrk="1"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vào yêu cầu để xuất hiện câu trả lời.</a:t>
            </a:r>
            <a:endParaRPr lang="en-US">
              <a:effectLst/>
            </a:endParaRPr>
          </a:p>
          <a:p>
            <a:pPr marL="0" marR="0" indent="0" algn="l" rtl="0" eaLnBrk="1" fontAlgn="auto"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34</a:t>
            </a:fld>
            <a:endParaRPr lang="en-US"/>
          </a:p>
        </p:txBody>
      </p:sp>
    </p:spTree>
    <p:extLst>
      <p:ext uri="{BB962C8B-B14F-4D97-AF65-F5344CB8AC3E}">
        <p14:creationId xmlns:p14="http://schemas.microsoft.com/office/powerpoint/2010/main" val="226629110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35</a:t>
            </a:fld>
            <a:endParaRPr lang="en-US"/>
          </a:p>
        </p:txBody>
      </p:sp>
    </p:spTree>
    <p:extLst>
      <p:ext uri="{BB962C8B-B14F-4D97-AF65-F5344CB8AC3E}">
        <p14:creationId xmlns:p14="http://schemas.microsoft.com/office/powerpoint/2010/main" val="209541579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36</a:t>
            </a:fld>
            <a:endParaRPr lang="en-US"/>
          </a:p>
        </p:txBody>
      </p:sp>
    </p:spTree>
    <p:extLst>
      <p:ext uri="{BB962C8B-B14F-4D97-AF65-F5344CB8AC3E}">
        <p14:creationId xmlns:p14="http://schemas.microsoft.com/office/powerpoint/2010/main" val="23659778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37</a:t>
            </a:fld>
            <a:endParaRPr lang="en-US"/>
          </a:p>
        </p:txBody>
      </p:sp>
    </p:spTree>
    <p:extLst>
      <p:ext uri="{BB962C8B-B14F-4D97-AF65-F5344CB8AC3E}">
        <p14:creationId xmlns:p14="http://schemas.microsoft.com/office/powerpoint/2010/main" val="377026815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Click vào slide tương ứng.</a:t>
            </a:r>
          </a:p>
          <a:p>
            <a:r>
              <a:rPr lang="en-US"/>
              <a:t>Nút mũi tên cong để chuyển sang hoạt động vận dụng.</a:t>
            </a:r>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38</a:t>
            </a:fld>
            <a:endParaRPr lang="en-US"/>
          </a:p>
        </p:txBody>
      </p:sp>
    </p:spTree>
    <p:extLst>
      <p:ext uri="{BB962C8B-B14F-4D97-AF65-F5344CB8AC3E}">
        <p14:creationId xmlns:p14="http://schemas.microsoft.com/office/powerpoint/2010/main" val="215683566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Cho học sinh bắt thăm. </a:t>
            </a: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39</a:t>
            </a:fld>
            <a:endParaRPr lang="en-US"/>
          </a:p>
        </p:txBody>
      </p:sp>
    </p:spTree>
    <p:extLst>
      <p:ext uri="{BB962C8B-B14F-4D97-AF65-F5344CB8AC3E}">
        <p14:creationId xmlns:p14="http://schemas.microsoft.com/office/powerpoint/2010/main" val="88722251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Nếu có nhóm phản biện thì yêu cầu từng nhóm phản biện sau mỗi lượt báo cáo.</a:t>
            </a:r>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40</a:t>
            </a:fld>
            <a:endParaRPr lang="en-US"/>
          </a:p>
        </p:txBody>
      </p:sp>
    </p:spTree>
    <p:extLst>
      <p:ext uri="{BB962C8B-B14F-4D97-AF65-F5344CB8AC3E}">
        <p14:creationId xmlns:p14="http://schemas.microsoft.com/office/powerpoint/2010/main" val="41872288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Click để chuyển slide.</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5</a:t>
            </a:fld>
            <a:endParaRPr lang="en-US"/>
          </a:p>
        </p:txBody>
      </p:sp>
    </p:spTree>
    <p:extLst>
      <p:ext uri="{BB962C8B-B14F-4D97-AF65-F5344CB8AC3E}">
        <p14:creationId xmlns:p14="http://schemas.microsoft.com/office/powerpoint/2010/main" val="90155252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algn="l" rtl="0" eaLnBrk="1"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vào yêu cầu để xuất hiện câu trả lời.</a:t>
            </a:r>
            <a:endParaRPr lang="en-US">
              <a:effectLst/>
            </a:endParaRPr>
          </a:p>
          <a:p>
            <a:pPr marL="0" marR="0" indent="0" algn="l" rtl="0" eaLnBrk="1" fontAlgn="auto"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41</a:t>
            </a:fld>
            <a:endParaRPr lang="en-US"/>
          </a:p>
        </p:txBody>
      </p:sp>
    </p:spTree>
    <p:extLst>
      <p:ext uri="{BB962C8B-B14F-4D97-AF65-F5344CB8AC3E}">
        <p14:creationId xmlns:p14="http://schemas.microsoft.com/office/powerpoint/2010/main" val="47115111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algn="l" rtl="0" eaLnBrk="1"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vào yêu cầu để xuất hiện câu trả lời.</a:t>
            </a:r>
            <a:endParaRPr lang="en-US">
              <a:effectLst/>
            </a:endParaRPr>
          </a:p>
          <a:p>
            <a:pPr marL="0" marR="0" indent="0" algn="l" rtl="0" eaLnBrk="1" fontAlgn="auto"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42</a:t>
            </a:fld>
            <a:endParaRPr lang="en-US"/>
          </a:p>
        </p:txBody>
      </p:sp>
    </p:spTree>
    <p:extLst>
      <p:ext uri="{BB962C8B-B14F-4D97-AF65-F5344CB8AC3E}">
        <p14:creationId xmlns:p14="http://schemas.microsoft.com/office/powerpoint/2010/main" val="364105058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43</a:t>
            </a:fld>
            <a:endParaRPr lang="en-US"/>
          </a:p>
        </p:txBody>
      </p:sp>
    </p:spTree>
    <p:extLst>
      <p:ext uri="{BB962C8B-B14F-4D97-AF65-F5344CB8AC3E}">
        <p14:creationId xmlns:p14="http://schemas.microsoft.com/office/powerpoint/2010/main" val="255411004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algn="l" rtl="0" eaLnBrk="1"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vào yêu cầu để xuất hiện câu trả lời.</a:t>
            </a:r>
            <a:endParaRPr lang="en-US" sz="2800">
              <a:effectLst/>
            </a:endParaRPr>
          </a:p>
          <a:p>
            <a:pPr marL="0" marR="0" indent="0" algn="l" rtl="0" eaLnBrk="1" fontAlgn="auto"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để chuyển slide.</a:t>
            </a:r>
            <a:endParaRPr lang="en-US" sz="2800">
              <a:effectLst/>
            </a:endParaRPr>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44</a:t>
            </a:fld>
            <a:endParaRPr lang="en-US"/>
          </a:p>
        </p:txBody>
      </p:sp>
    </p:spTree>
    <p:extLst>
      <p:ext uri="{BB962C8B-B14F-4D97-AF65-F5344CB8AC3E}">
        <p14:creationId xmlns:p14="http://schemas.microsoft.com/office/powerpoint/2010/main" val="174361397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45</a:t>
            </a:fld>
            <a:endParaRPr lang="en-US"/>
          </a:p>
        </p:txBody>
      </p:sp>
    </p:spTree>
    <p:extLst>
      <p:ext uri="{BB962C8B-B14F-4D97-AF65-F5344CB8AC3E}">
        <p14:creationId xmlns:p14="http://schemas.microsoft.com/office/powerpoint/2010/main" val="107887154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mũi tên cong để trở về giao diện luyện tập để có thể chuyển trực tiếp sang vận dụng.</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46</a:t>
            </a:fld>
            <a:endParaRPr lang="en-US"/>
          </a:p>
        </p:txBody>
      </p:sp>
    </p:spTree>
    <p:extLst>
      <p:ext uri="{BB962C8B-B14F-4D97-AF65-F5344CB8AC3E}">
        <p14:creationId xmlns:p14="http://schemas.microsoft.com/office/powerpoint/2010/main" val="114435942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47</a:t>
            </a:fld>
            <a:endParaRPr lang="en-US"/>
          </a:p>
        </p:txBody>
      </p:sp>
    </p:spTree>
    <p:extLst>
      <p:ext uri="{BB962C8B-B14F-4D97-AF65-F5344CB8AC3E}">
        <p14:creationId xmlns:p14="http://schemas.microsoft.com/office/powerpoint/2010/main" val="411141984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48</a:t>
            </a:fld>
            <a:endParaRPr lang="en-US"/>
          </a:p>
        </p:txBody>
      </p:sp>
    </p:spTree>
    <p:extLst>
      <p:ext uri="{BB962C8B-B14F-4D97-AF65-F5344CB8AC3E}">
        <p14:creationId xmlns:p14="http://schemas.microsoft.com/office/powerpoint/2010/main" val="18099884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49</a:t>
            </a:fld>
            <a:endParaRPr lang="en-US"/>
          </a:p>
        </p:txBody>
      </p:sp>
    </p:spTree>
    <p:extLst>
      <p:ext uri="{BB962C8B-B14F-4D97-AF65-F5344CB8AC3E}">
        <p14:creationId xmlns:p14="http://schemas.microsoft.com/office/powerpoint/2010/main" val="20460507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algn="l" rtl="0" eaLnBrk="1"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50</a:t>
            </a:fld>
            <a:endParaRPr lang="en-US"/>
          </a:p>
        </p:txBody>
      </p:sp>
    </p:spTree>
    <p:extLst>
      <p:ext uri="{BB962C8B-B14F-4D97-AF65-F5344CB8AC3E}">
        <p14:creationId xmlns:p14="http://schemas.microsoft.com/office/powerpoint/2010/main" val="21748852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Click để chuyển slide.</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6</a:t>
            </a:fld>
            <a:endParaRPr lang="en-US"/>
          </a:p>
        </p:txBody>
      </p:sp>
    </p:spTree>
    <p:extLst>
      <p:ext uri="{BB962C8B-B14F-4D97-AF65-F5344CB8AC3E}">
        <p14:creationId xmlns:p14="http://schemas.microsoft.com/office/powerpoint/2010/main" val="36364990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51</a:t>
            </a:fld>
            <a:endParaRPr lang="en-US"/>
          </a:p>
        </p:txBody>
      </p:sp>
    </p:spTree>
    <p:extLst>
      <p:ext uri="{BB962C8B-B14F-4D97-AF65-F5344CB8AC3E}">
        <p14:creationId xmlns:p14="http://schemas.microsoft.com/office/powerpoint/2010/main" val="377984799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52</a:t>
            </a:fld>
            <a:endParaRPr lang="en-US"/>
          </a:p>
        </p:txBody>
      </p:sp>
    </p:spTree>
    <p:extLst>
      <p:ext uri="{BB962C8B-B14F-4D97-AF65-F5344CB8AC3E}">
        <p14:creationId xmlns:p14="http://schemas.microsoft.com/office/powerpoint/2010/main" val="182842020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53</a:t>
            </a:fld>
            <a:endParaRPr lang="en-US"/>
          </a:p>
        </p:txBody>
      </p:sp>
    </p:spTree>
    <p:extLst>
      <p:ext uri="{BB962C8B-B14F-4D97-AF65-F5344CB8AC3E}">
        <p14:creationId xmlns:p14="http://schemas.microsoft.com/office/powerpoint/2010/main" val="41141636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algn="l" rtl="0" eaLnBrk="1"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vào yêu cầu để xuất hiện câu trả lời.</a:t>
            </a:r>
            <a:endParaRPr lang="en-US">
              <a:effectLst/>
            </a:endParaRPr>
          </a:p>
          <a:p>
            <a:pPr marL="0" marR="0" indent="0" algn="l" rtl="0" eaLnBrk="1" fontAlgn="auto"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54</a:t>
            </a:fld>
            <a:endParaRPr lang="en-US"/>
          </a:p>
        </p:txBody>
      </p:sp>
    </p:spTree>
    <p:extLst>
      <p:ext uri="{BB962C8B-B14F-4D97-AF65-F5344CB8AC3E}">
        <p14:creationId xmlns:p14="http://schemas.microsoft.com/office/powerpoint/2010/main" val="334557479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algn="l" rtl="0" eaLnBrk="1"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vào yêu cầu để xuất hiện câu trả lời.</a:t>
            </a:r>
            <a:endParaRPr lang="en-US">
              <a:effectLst/>
            </a:endParaRPr>
          </a:p>
          <a:p>
            <a:pPr marL="0" marR="0" indent="0" algn="l" rtl="0" eaLnBrk="1" fontAlgn="auto"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55</a:t>
            </a:fld>
            <a:endParaRPr lang="en-US"/>
          </a:p>
        </p:txBody>
      </p:sp>
    </p:spTree>
    <p:extLst>
      <p:ext uri="{BB962C8B-B14F-4D97-AF65-F5344CB8AC3E}">
        <p14:creationId xmlns:p14="http://schemas.microsoft.com/office/powerpoint/2010/main" val="301461703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56</a:t>
            </a:fld>
            <a:endParaRPr lang="en-US"/>
          </a:p>
        </p:txBody>
      </p:sp>
    </p:spTree>
    <p:extLst>
      <p:ext uri="{BB962C8B-B14F-4D97-AF65-F5344CB8AC3E}">
        <p14:creationId xmlns:p14="http://schemas.microsoft.com/office/powerpoint/2010/main" val="276183607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algn="l" rtl="0" eaLnBrk="1"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vào yêu cầu để xuất hiện câu trả lời.</a:t>
            </a:r>
            <a:endParaRPr lang="en-US">
              <a:effectLst/>
            </a:endParaRPr>
          </a:p>
          <a:p>
            <a:pPr marL="0" marR="0" indent="0" algn="l" rtl="0" eaLnBrk="1" fontAlgn="auto"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57</a:t>
            </a:fld>
            <a:endParaRPr lang="en-US"/>
          </a:p>
        </p:txBody>
      </p:sp>
    </p:spTree>
    <p:extLst>
      <p:ext uri="{BB962C8B-B14F-4D97-AF65-F5344CB8AC3E}">
        <p14:creationId xmlns:p14="http://schemas.microsoft.com/office/powerpoint/2010/main" val="420325812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58</a:t>
            </a:fld>
            <a:endParaRPr lang="en-US"/>
          </a:p>
        </p:txBody>
      </p:sp>
    </p:spTree>
    <p:extLst>
      <p:ext uri="{BB962C8B-B14F-4D97-AF65-F5344CB8AC3E}">
        <p14:creationId xmlns:p14="http://schemas.microsoft.com/office/powerpoint/2010/main" val="416262897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Click vào mũi tên cong để trở về giao diện luyện tập, để có thể sang phần vận dụng.</a:t>
            </a:r>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59</a:t>
            </a:fld>
            <a:endParaRPr lang="en-US"/>
          </a:p>
        </p:txBody>
      </p:sp>
    </p:spTree>
    <p:extLst>
      <p:ext uri="{BB962C8B-B14F-4D97-AF65-F5344CB8AC3E}">
        <p14:creationId xmlns:p14="http://schemas.microsoft.com/office/powerpoint/2010/main" val="426363596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Chọn trò chơi bằng cách click vào hình tương ứng (2 trò chơi).</a:t>
            </a:r>
          </a:p>
          <a:p>
            <a:r>
              <a:rPr lang="en-US"/>
              <a:t>Mũi tên cong để chuyển sang slide kiểm tra nhanh.</a:t>
            </a:r>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60</a:t>
            </a:fld>
            <a:endParaRPr lang="en-US"/>
          </a:p>
        </p:txBody>
      </p:sp>
    </p:spTree>
    <p:extLst>
      <p:ext uri="{BB962C8B-B14F-4D97-AF65-F5344CB8AC3E}">
        <p14:creationId xmlns:p14="http://schemas.microsoft.com/office/powerpoint/2010/main" val="18580742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Click vào yêu cầu để xuất hiện câu trả lời.</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t>Click để chuyển slide.</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7</a:t>
            </a:fld>
            <a:endParaRPr lang="en-US"/>
          </a:p>
        </p:txBody>
      </p:sp>
    </p:spTree>
    <p:extLst>
      <p:ext uri="{BB962C8B-B14F-4D97-AF65-F5344CB8AC3E}">
        <p14:creationId xmlns:p14="http://schemas.microsoft.com/office/powerpoint/2010/main" val="408498864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61</a:t>
            </a:fld>
            <a:endParaRPr lang="en-US"/>
          </a:p>
        </p:txBody>
      </p:sp>
    </p:spTree>
    <p:extLst>
      <p:ext uri="{BB962C8B-B14F-4D97-AF65-F5344CB8AC3E}">
        <p14:creationId xmlns:p14="http://schemas.microsoft.com/office/powerpoint/2010/main" val="95162946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Bấm vào phần phía dưới của hình tròn để sang slide câu hỏi (20s 1 câu, thời gian tự chạy ở thanh màu cam).</a:t>
            </a:r>
          </a:p>
          <a:p>
            <a:r>
              <a:rPr lang="en-US"/>
              <a:t>Bấm vào chính giữa hình tròn (ngay phần số) để làm biến mất câu hỏi đó.</a:t>
            </a:r>
          </a:p>
          <a:p>
            <a:r>
              <a:rPr lang="en-US"/>
              <a:t>Bấm vào nhân vật để leo núi (đội 1 nhân vật nữ, đội 2 nhân vật nam).</a:t>
            </a:r>
          </a:p>
          <a:p>
            <a:r>
              <a:rPr lang="en-US"/>
              <a:t>Khi nhân vật ở trên đỉnh núi thì bấm vào nhân vật để xuất hiện chữ chiến thắng.</a:t>
            </a:r>
          </a:p>
          <a:p>
            <a:r>
              <a:rPr lang="en-US"/>
              <a:t>Nút home (ngôi nhà) để trở về giao diện chọn trò chơi, để chuyển sang trò 2.</a:t>
            </a:r>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62</a:t>
            </a:fld>
            <a:endParaRPr lang="en-US"/>
          </a:p>
        </p:txBody>
      </p:sp>
    </p:spTree>
    <p:extLst>
      <p:ext uri="{BB962C8B-B14F-4D97-AF65-F5344CB8AC3E}">
        <p14:creationId xmlns:p14="http://schemas.microsoft.com/office/powerpoint/2010/main" val="385140799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Bấm vào đáp án sai sẽ bị mờ đi, đáp án đúng sẽ xuất hiện ngôi sao.</a:t>
            </a:r>
          </a:p>
          <a:p>
            <a:r>
              <a:rPr lang="en-US"/>
              <a:t>Bấm mũi tên cong để về giao diện trò chơi.</a:t>
            </a:r>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63</a:t>
            </a:fld>
            <a:endParaRPr lang="en-US"/>
          </a:p>
        </p:txBody>
      </p:sp>
    </p:spTree>
    <p:extLst>
      <p:ext uri="{BB962C8B-B14F-4D97-AF65-F5344CB8AC3E}">
        <p14:creationId xmlns:p14="http://schemas.microsoft.com/office/powerpoint/2010/main" val="124230520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Bấm vào đáp án sai sẽ bị mờ đi, đáp án đúng sẽ xuất hiện ngôi sao.</a:t>
            </a:r>
          </a:p>
          <a:p>
            <a:r>
              <a:rPr lang="en-US"/>
              <a:t>Bấm mũi tên cong để về giao diện trò chơi.</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64</a:t>
            </a:fld>
            <a:endParaRPr lang="en-US"/>
          </a:p>
        </p:txBody>
      </p:sp>
    </p:spTree>
    <p:extLst>
      <p:ext uri="{BB962C8B-B14F-4D97-AF65-F5344CB8AC3E}">
        <p14:creationId xmlns:p14="http://schemas.microsoft.com/office/powerpoint/2010/main" val="146230591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Bấm vào đáp án sai sẽ bị mờ đi, đáp án đúng sẽ xuất hiện ngôi sao.</a:t>
            </a:r>
          </a:p>
          <a:p>
            <a:r>
              <a:rPr lang="en-US"/>
              <a:t>Bấm mũi tên cong để về giao diện trò chơi.</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65</a:t>
            </a:fld>
            <a:endParaRPr lang="en-US"/>
          </a:p>
        </p:txBody>
      </p:sp>
    </p:spTree>
    <p:extLst>
      <p:ext uri="{BB962C8B-B14F-4D97-AF65-F5344CB8AC3E}">
        <p14:creationId xmlns:p14="http://schemas.microsoft.com/office/powerpoint/2010/main" val="411599592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Bấm vào đáp án sai sẽ bị mờ đi, đáp án đúng sẽ xuất hiện ngôi sao.</a:t>
            </a:r>
          </a:p>
          <a:p>
            <a:r>
              <a:rPr lang="en-US"/>
              <a:t>Bấm mũi tên cong để về giao diện trò chơi.</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66</a:t>
            </a:fld>
            <a:endParaRPr lang="en-US"/>
          </a:p>
        </p:txBody>
      </p:sp>
    </p:spTree>
    <p:extLst>
      <p:ext uri="{BB962C8B-B14F-4D97-AF65-F5344CB8AC3E}">
        <p14:creationId xmlns:p14="http://schemas.microsoft.com/office/powerpoint/2010/main" val="113767201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Bấm vào đáp án sai sẽ bị mờ đi, đáp án đúng sẽ xuất hiện ngôi sao.</a:t>
            </a:r>
          </a:p>
          <a:p>
            <a:r>
              <a:rPr lang="en-US"/>
              <a:t>Bấm mũi tên cong để về giao diện trò chơi.</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67</a:t>
            </a:fld>
            <a:endParaRPr lang="en-US"/>
          </a:p>
        </p:txBody>
      </p:sp>
    </p:spTree>
    <p:extLst>
      <p:ext uri="{BB962C8B-B14F-4D97-AF65-F5344CB8AC3E}">
        <p14:creationId xmlns:p14="http://schemas.microsoft.com/office/powerpoint/2010/main" val="90164699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Bấm vào đáp án sai sẽ bị mờ đi, đáp án đúng sẽ xuất hiện ngôi sao.</a:t>
            </a:r>
          </a:p>
          <a:p>
            <a:r>
              <a:rPr lang="en-US"/>
              <a:t>Bấm mũi tên cong để về giao diện trò chơi.</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68</a:t>
            </a:fld>
            <a:endParaRPr lang="en-US"/>
          </a:p>
        </p:txBody>
      </p:sp>
    </p:spTree>
    <p:extLst>
      <p:ext uri="{BB962C8B-B14F-4D97-AF65-F5344CB8AC3E}">
        <p14:creationId xmlns:p14="http://schemas.microsoft.com/office/powerpoint/2010/main" val="80976718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Bấm vào đáp án sai sẽ bị mờ đi, đáp án đúng sẽ xuất hiện ngôi sao.</a:t>
            </a:r>
          </a:p>
          <a:p>
            <a:r>
              <a:rPr lang="en-US"/>
              <a:t>Bấm mũi tên cong để về giao diện trò chơi.</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69</a:t>
            </a:fld>
            <a:endParaRPr lang="en-US"/>
          </a:p>
        </p:txBody>
      </p:sp>
    </p:spTree>
    <p:extLst>
      <p:ext uri="{BB962C8B-B14F-4D97-AF65-F5344CB8AC3E}">
        <p14:creationId xmlns:p14="http://schemas.microsoft.com/office/powerpoint/2010/main" val="254156056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Bấm vào đáp án sai sẽ bị mờ đi, đáp án đúng sẽ xuất hiện ngôi sao.</a:t>
            </a:r>
          </a:p>
          <a:p>
            <a:r>
              <a:rPr lang="en-US"/>
              <a:t>Bấm mũi tên cong để về giao diện trò chơi.</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70</a:t>
            </a:fld>
            <a:endParaRPr lang="en-US"/>
          </a:p>
        </p:txBody>
      </p:sp>
    </p:spTree>
    <p:extLst>
      <p:ext uri="{BB962C8B-B14F-4D97-AF65-F5344CB8AC3E}">
        <p14:creationId xmlns:p14="http://schemas.microsoft.com/office/powerpoint/2010/main" val="20275856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Click vào yêu cầu để xuất hiện câu trả lời.</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t>Click để chuyển slide.</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8</a:t>
            </a:fld>
            <a:endParaRPr lang="en-US"/>
          </a:p>
        </p:txBody>
      </p:sp>
    </p:spTree>
    <p:extLst>
      <p:ext uri="{BB962C8B-B14F-4D97-AF65-F5344CB8AC3E}">
        <p14:creationId xmlns:p14="http://schemas.microsoft.com/office/powerpoint/2010/main" val="150813116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Bấm vào đáp án sai sẽ bị mờ đi, đáp án đúng sẽ xuất hiện ngôi sao.</a:t>
            </a:r>
          </a:p>
          <a:p>
            <a:r>
              <a:rPr lang="en-US"/>
              <a:t>Bấm mũi tên cong để về giao diện trò chơi.</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71</a:t>
            </a:fld>
            <a:endParaRPr lang="en-US"/>
          </a:p>
        </p:txBody>
      </p:sp>
    </p:spTree>
    <p:extLst>
      <p:ext uri="{BB962C8B-B14F-4D97-AF65-F5344CB8AC3E}">
        <p14:creationId xmlns:p14="http://schemas.microsoft.com/office/powerpoint/2010/main" val="370382112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Bấm vào đáp án sai sẽ bị mờ đi, đáp án đúng sẽ xuất hiện ngôi sao.</a:t>
            </a:r>
          </a:p>
          <a:p>
            <a:r>
              <a:rPr lang="en-US"/>
              <a:t>Bấm mũi tên cong để về giao diện trò chơi.</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72</a:t>
            </a:fld>
            <a:endParaRPr lang="en-US"/>
          </a:p>
        </p:txBody>
      </p:sp>
    </p:spTree>
    <p:extLst>
      <p:ext uri="{BB962C8B-B14F-4D97-AF65-F5344CB8AC3E}">
        <p14:creationId xmlns:p14="http://schemas.microsoft.com/office/powerpoint/2010/main" val="229196316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Click để chuyển slide.</a:t>
            </a:r>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73</a:t>
            </a:fld>
            <a:endParaRPr lang="en-US"/>
          </a:p>
        </p:txBody>
      </p:sp>
    </p:spTree>
    <p:extLst>
      <p:ext uri="{BB962C8B-B14F-4D97-AF65-F5344CB8AC3E}">
        <p14:creationId xmlns:p14="http://schemas.microsoft.com/office/powerpoint/2010/main" val="2469651768"/>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Bấm vào phần dưới của hình tròn để sang slide câu hỏi. (20s 1 câu, thời gian tự chạy trên thanh màu cam).</a:t>
            </a:r>
          </a:p>
          <a:p>
            <a:r>
              <a:rPr lang="en-US"/>
              <a:t>Bấm vào số ở chính giữa hình tròn để làm mất hình tròn. </a:t>
            </a:r>
          </a:p>
          <a:p>
            <a:r>
              <a:rPr lang="en-US"/>
              <a:t>Bấm vào thẻ bài để làm mất thẻ bài hiện lọ hóa chất (trả lời sai không cần bấm).</a:t>
            </a:r>
          </a:p>
          <a:p>
            <a:r>
              <a:rPr lang="en-US"/>
              <a:t>Khi đội trả lời đúng Bấm vào tên hóa chất tương ứng ở đội tìm được để hiện lọ hóa chất tương ứng.</a:t>
            </a:r>
          </a:p>
          <a:p>
            <a:r>
              <a:rPr lang="en-US"/>
              <a:t>Nút home (ngôi nhà) để trở về giao diện chọn trò chơi.</a:t>
            </a:r>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74</a:t>
            </a:fld>
            <a:endParaRPr lang="en-US"/>
          </a:p>
        </p:txBody>
      </p:sp>
    </p:spTree>
    <p:extLst>
      <p:ext uri="{BB962C8B-B14F-4D97-AF65-F5344CB8AC3E}">
        <p14:creationId xmlns:p14="http://schemas.microsoft.com/office/powerpoint/2010/main" val="2487782021"/>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Bấm vào đáp án sai sẽ bị mờ đi, đáp án đúng sẽ xuất hiện ngôi sao.</a:t>
            </a:r>
          </a:p>
          <a:p>
            <a:r>
              <a:rPr lang="en-US"/>
              <a:t>Bấm mũi tên cong để về giao diện trò chơi.</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75</a:t>
            </a:fld>
            <a:endParaRPr lang="en-US"/>
          </a:p>
        </p:txBody>
      </p:sp>
    </p:spTree>
    <p:extLst>
      <p:ext uri="{BB962C8B-B14F-4D97-AF65-F5344CB8AC3E}">
        <p14:creationId xmlns:p14="http://schemas.microsoft.com/office/powerpoint/2010/main" val="228569170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Bấm vào đáp án sai sẽ bị mờ đi, đáp án đúng sẽ xuất hiện ngôi sao.</a:t>
            </a:r>
          </a:p>
          <a:p>
            <a:r>
              <a:rPr lang="en-US"/>
              <a:t>Bấm mũi tên cong để về giao diện trò chơi.</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76</a:t>
            </a:fld>
            <a:endParaRPr lang="en-US"/>
          </a:p>
        </p:txBody>
      </p:sp>
    </p:spTree>
    <p:extLst>
      <p:ext uri="{BB962C8B-B14F-4D97-AF65-F5344CB8AC3E}">
        <p14:creationId xmlns:p14="http://schemas.microsoft.com/office/powerpoint/2010/main" val="88179461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Bấm vào đáp án sai sẽ bị mờ đi, đáp án đúng sẽ xuất hiện ngôi sao.</a:t>
            </a:r>
          </a:p>
          <a:p>
            <a:r>
              <a:rPr lang="en-US"/>
              <a:t>Bấm mũi tên cong để về giao diện trò chơi.</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77</a:t>
            </a:fld>
            <a:endParaRPr lang="en-US"/>
          </a:p>
        </p:txBody>
      </p:sp>
    </p:spTree>
    <p:extLst>
      <p:ext uri="{BB962C8B-B14F-4D97-AF65-F5344CB8AC3E}">
        <p14:creationId xmlns:p14="http://schemas.microsoft.com/office/powerpoint/2010/main" val="86840702"/>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Bấm vào đáp án sai sẽ bị mờ đi, đáp án đúng sẽ xuất hiện ngôi sao.</a:t>
            </a:r>
          </a:p>
          <a:p>
            <a:r>
              <a:rPr lang="en-US"/>
              <a:t>Bấm mũi tên cong để về giao diện trò chơi.</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78</a:t>
            </a:fld>
            <a:endParaRPr lang="en-US"/>
          </a:p>
        </p:txBody>
      </p:sp>
    </p:spTree>
    <p:extLst>
      <p:ext uri="{BB962C8B-B14F-4D97-AF65-F5344CB8AC3E}">
        <p14:creationId xmlns:p14="http://schemas.microsoft.com/office/powerpoint/2010/main" val="62474815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Bấm vào đáp án sai sẽ bị mờ đi, đáp án đúng sẽ xuất hiện ngôi sao.</a:t>
            </a:r>
          </a:p>
          <a:p>
            <a:r>
              <a:rPr lang="en-US"/>
              <a:t>Bấm mũi tên cong để về giao diện trò chơi.</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79</a:t>
            </a:fld>
            <a:endParaRPr lang="en-US"/>
          </a:p>
        </p:txBody>
      </p:sp>
    </p:spTree>
    <p:extLst>
      <p:ext uri="{BB962C8B-B14F-4D97-AF65-F5344CB8AC3E}">
        <p14:creationId xmlns:p14="http://schemas.microsoft.com/office/powerpoint/2010/main" val="396227003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Bấm vào đáp án sai sẽ bị mờ đi, đáp án đúng sẽ xuất hiện ngôi sao.</a:t>
            </a:r>
          </a:p>
          <a:p>
            <a:r>
              <a:rPr lang="en-US"/>
              <a:t>Bấm mũi tên cong để về giao diện trò chơi.</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80</a:t>
            </a:fld>
            <a:endParaRPr lang="en-US"/>
          </a:p>
        </p:txBody>
      </p:sp>
    </p:spTree>
    <p:extLst>
      <p:ext uri="{BB962C8B-B14F-4D97-AF65-F5344CB8AC3E}">
        <p14:creationId xmlns:p14="http://schemas.microsoft.com/office/powerpoint/2010/main" val="7052324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Click để chuyển slide.</a:t>
            </a:r>
          </a:p>
          <a:p>
            <a:endParaRPr lang="en-US"/>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9</a:t>
            </a:fld>
            <a:endParaRPr lang="en-US"/>
          </a:p>
        </p:txBody>
      </p:sp>
    </p:spTree>
    <p:extLst>
      <p:ext uri="{BB962C8B-B14F-4D97-AF65-F5344CB8AC3E}">
        <p14:creationId xmlns:p14="http://schemas.microsoft.com/office/powerpoint/2010/main" val="99082306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Bấm vào đáp án sai sẽ bị mờ đi, đáp án đúng sẽ xuất hiện ngôi sao.</a:t>
            </a:r>
          </a:p>
          <a:p>
            <a:r>
              <a:rPr lang="en-US"/>
              <a:t>Bấm mũi tên cong để về giao diện trò chơi.</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81</a:t>
            </a:fld>
            <a:endParaRPr lang="en-US"/>
          </a:p>
        </p:txBody>
      </p:sp>
    </p:spTree>
    <p:extLst>
      <p:ext uri="{BB962C8B-B14F-4D97-AF65-F5344CB8AC3E}">
        <p14:creationId xmlns:p14="http://schemas.microsoft.com/office/powerpoint/2010/main" val="10495250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Bấm vào đáp án sai sẽ bị mờ đi, đáp án đúng sẽ xuất hiện ngôi sao.</a:t>
            </a:r>
          </a:p>
          <a:p>
            <a:r>
              <a:rPr lang="en-US"/>
              <a:t>Bấm mũi tên cong để về giao diện trò chơi.</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82</a:t>
            </a:fld>
            <a:endParaRPr lang="en-US"/>
          </a:p>
        </p:txBody>
      </p:sp>
    </p:spTree>
    <p:extLst>
      <p:ext uri="{BB962C8B-B14F-4D97-AF65-F5344CB8AC3E}">
        <p14:creationId xmlns:p14="http://schemas.microsoft.com/office/powerpoint/2010/main" val="836637271"/>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Bấm vào đáp án sai sẽ bị mờ đi, đáp án đúng sẽ xuất hiện ngôi sao.</a:t>
            </a:r>
          </a:p>
          <a:p>
            <a:r>
              <a:rPr lang="en-US"/>
              <a:t>Bấm mũi tên cong để về giao diện trò chơi.</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83</a:t>
            </a:fld>
            <a:endParaRPr lang="en-US"/>
          </a:p>
        </p:txBody>
      </p:sp>
    </p:spTree>
    <p:extLst>
      <p:ext uri="{BB962C8B-B14F-4D97-AF65-F5344CB8AC3E}">
        <p14:creationId xmlns:p14="http://schemas.microsoft.com/office/powerpoint/2010/main" val="3358753692"/>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Bấm vào đáp án sai sẽ bị mờ đi, đáp án đúng sẽ xuất hiện ngôi sao.</a:t>
            </a:r>
          </a:p>
          <a:p>
            <a:r>
              <a:rPr lang="en-US"/>
              <a:t>Bấm mũi tên cong để về giao diện trò chơi.</a:t>
            </a: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84</a:t>
            </a:fld>
            <a:endParaRPr lang="en-US"/>
          </a:p>
        </p:txBody>
      </p:sp>
    </p:spTree>
    <p:extLst>
      <p:ext uri="{BB962C8B-B14F-4D97-AF65-F5344CB8AC3E}">
        <p14:creationId xmlns:p14="http://schemas.microsoft.com/office/powerpoint/2010/main" val="293469677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85</a:t>
            </a:fld>
            <a:endParaRPr lang="en-US"/>
          </a:p>
        </p:txBody>
      </p:sp>
    </p:spTree>
    <p:extLst>
      <p:ext uri="{BB962C8B-B14F-4D97-AF65-F5344CB8AC3E}">
        <p14:creationId xmlns:p14="http://schemas.microsoft.com/office/powerpoint/2010/main" val="3367385960"/>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86</a:t>
            </a:fld>
            <a:endParaRPr lang="en-US"/>
          </a:p>
        </p:txBody>
      </p:sp>
    </p:spTree>
    <p:extLst>
      <p:ext uri="{BB962C8B-B14F-4D97-AF65-F5344CB8AC3E}">
        <p14:creationId xmlns:p14="http://schemas.microsoft.com/office/powerpoint/2010/main" val="1131042957"/>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87</a:t>
            </a:fld>
            <a:endParaRPr lang="en-US"/>
          </a:p>
        </p:txBody>
      </p:sp>
    </p:spTree>
    <p:extLst>
      <p:ext uri="{BB962C8B-B14F-4D97-AF65-F5344CB8AC3E}">
        <p14:creationId xmlns:p14="http://schemas.microsoft.com/office/powerpoint/2010/main" val="1180222167"/>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r>
              <a:rPr lang="en-US"/>
              <a:t>Click mũi tên cong để không cho HS xem đáp án.</a:t>
            </a:r>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88</a:t>
            </a:fld>
            <a:endParaRPr lang="en-US"/>
          </a:p>
        </p:txBody>
      </p:sp>
    </p:spTree>
    <p:extLst>
      <p:ext uri="{BB962C8B-B14F-4D97-AF65-F5344CB8AC3E}">
        <p14:creationId xmlns:p14="http://schemas.microsoft.com/office/powerpoint/2010/main" val="910509469"/>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89</a:t>
            </a:fld>
            <a:endParaRPr lang="en-US"/>
          </a:p>
        </p:txBody>
      </p:sp>
    </p:spTree>
    <p:extLst>
      <p:ext uri="{BB962C8B-B14F-4D97-AF65-F5344CB8AC3E}">
        <p14:creationId xmlns:p14="http://schemas.microsoft.com/office/powerpoint/2010/main" val="1725466418"/>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90</a:t>
            </a:fld>
            <a:endParaRPr lang="en-US"/>
          </a:p>
        </p:txBody>
      </p:sp>
    </p:spTree>
    <p:extLst>
      <p:ext uri="{BB962C8B-B14F-4D97-AF65-F5344CB8AC3E}">
        <p14:creationId xmlns:p14="http://schemas.microsoft.com/office/powerpoint/2010/main" val="24584994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algn="l" rtl="0" eaLnBrk="1"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vào yêu cầu để xuất hiện câu trả lời.</a:t>
            </a:r>
            <a:endParaRPr lang="en-US" sz="2800">
              <a:effectLst/>
            </a:endParaRPr>
          </a:p>
          <a:p>
            <a:pPr marL="0" marR="0" indent="0" algn="l" rtl="0" eaLnBrk="1" fontAlgn="auto" latinLnBrk="0" hangingPunct="1">
              <a:spcBef>
                <a:spcPts val="0"/>
              </a:spcBef>
              <a:spcAft>
                <a:spcPts val="0"/>
              </a:spcAft>
            </a:pPr>
            <a:r>
              <a:rPr lang="en-US" sz="1800" kern="1200">
                <a:solidFill>
                  <a:srgbClr val="000000"/>
                </a:solidFill>
                <a:effectLst/>
                <a:latin typeface="Calibri" panose="020F0502020204030204" pitchFamily="34" charset="0"/>
                <a:ea typeface="+mn-ea"/>
                <a:cs typeface="+mn-cs"/>
              </a:rPr>
              <a:t>Click để chuyển slide.</a:t>
            </a:r>
            <a:endParaRPr lang="en-US" sz="2800">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10</a:t>
            </a:fld>
            <a:endParaRPr lang="en-US"/>
          </a:p>
        </p:txBody>
      </p:sp>
    </p:spTree>
    <p:extLst>
      <p:ext uri="{BB962C8B-B14F-4D97-AF65-F5344CB8AC3E}">
        <p14:creationId xmlns:p14="http://schemas.microsoft.com/office/powerpoint/2010/main" val="2625542360"/>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r>
              <a:rPr lang="en-US"/>
              <a:t>Click mũi tên cong để HS không xem được đáp án.</a:t>
            </a:r>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91</a:t>
            </a:fld>
            <a:endParaRPr lang="en-US"/>
          </a:p>
        </p:txBody>
      </p:sp>
    </p:spTree>
    <p:extLst>
      <p:ext uri="{BB962C8B-B14F-4D97-AF65-F5344CB8AC3E}">
        <p14:creationId xmlns:p14="http://schemas.microsoft.com/office/powerpoint/2010/main" val="275698976"/>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92</a:t>
            </a:fld>
            <a:endParaRPr lang="en-US"/>
          </a:p>
        </p:txBody>
      </p:sp>
    </p:spTree>
    <p:extLst>
      <p:ext uri="{BB962C8B-B14F-4D97-AF65-F5344CB8AC3E}">
        <p14:creationId xmlns:p14="http://schemas.microsoft.com/office/powerpoint/2010/main" val="20352223"/>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a:solidFill>
                  <a:srgbClr val="000000"/>
                </a:solidFill>
                <a:effectLst/>
                <a:latin typeface="Calibri" panose="020F0502020204030204" pitchFamily="34" charset="0"/>
                <a:ea typeface="+mn-ea"/>
                <a:cs typeface="+mn-cs"/>
              </a:rPr>
              <a:t>Click để chuyển slide.</a:t>
            </a:r>
            <a:endParaRPr lang="en-US">
              <a:effectLst/>
            </a:endParaRPr>
          </a:p>
          <a:p>
            <a:endParaRPr lang="en-US"/>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93</a:t>
            </a:fld>
            <a:endParaRPr lang="en-US"/>
          </a:p>
        </p:txBody>
      </p:sp>
    </p:spTree>
    <p:extLst>
      <p:ext uri="{BB962C8B-B14F-4D97-AF65-F5344CB8AC3E}">
        <p14:creationId xmlns:p14="http://schemas.microsoft.com/office/powerpoint/2010/main" val="2318984078"/>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a:t>Kết thúc</a:t>
            </a:r>
          </a:p>
        </p:txBody>
      </p:sp>
      <p:sp>
        <p:nvSpPr>
          <p:cNvPr id="4" name="Chỗ dành sẵn cho Số hiệu Bản chiếu 3"/>
          <p:cNvSpPr>
            <a:spLocks noGrp="1"/>
          </p:cNvSpPr>
          <p:nvPr>
            <p:ph type="sldNum" sz="quarter" idx="5"/>
          </p:nvPr>
        </p:nvSpPr>
        <p:spPr/>
        <p:txBody>
          <a:bodyPr/>
          <a:lstStyle/>
          <a:p>
            <a:fld id="{2DAEDEED-34DD-4CB6-9A21-80CCF41914F1}" type="slidenum">
              <a:rPr lang="en-US" smtClean="0"/>
              <a:t>94</a:t>
            </a:fld>
            <a:endParaRPr lang="en-US"/>
          </a:p>
        </p:txBody>
      </p:sp>
    </p:spTree>
    <p:extLst>
      <p:ext uri="{BB962C8B-B14F-4D97-AF65-F5344CB8AC3E}">
        <p14:creationId xmlns:p14="http://schemas.microsoft.com/office/powerpoint/2010/main" val="19506897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004DA77-0714-4226-8456-DE0FB00C8765}"/>
              </a:ext>
            </a:extLst>
          </p:cNvPr>
          <p:cNvSpPr>
            <a:spLocks noGrp="1"/>
          </p:cNvSpPr>
          <p:nvPr>
            <p:ph type="dt" sz="half" idx="10"/>
          </p:nvPr>
        </p:nvSpPr>
        <p:spPr/>
        <p:txBody>
          <a:bodyPr/>
          <a:lstStyle/>
          <a:p>
            <a:fld id="{700B8BFA-FF87-4A44-B6BE-FB903E1DF4E2}" type="datetimeFigureOut">
              <a:rPr lang="en-US" smtClean="0"/>
              <a:t>4/22/2025</a:t>
            </a:fld>
            <a:endParaRPr lang="en-US"/>
          </a:p>
        </p:txBody>
      </p:sp>
      <p:sp>
        <p:nvSpPr>
          <p:cNvPr id="3" name="Footer Placeholder 2">
            <a:extLst>
              <a:ext uri="{FF2B5EF4-FFF2-40B4-BE49-F238E27FC236}">
                <a16:creationId xmlns:a16="http://schemas.microsoft.com/office/drawing/2014/main" id="{548689CE-C57C-4CCE-B5D7-91A284CB198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440DF66-3D9B-4E31-B419-8D199F946398}"/>
              </a:ext>
            </a:extLst>
          </p:cNvPr>
          <p:cNvSpPr>
            <a:spLocks noGrp="1"/>
          </p:cNvSpPr>
          <p:nvPr>
            <p:ph type="sldNum" sz="quarter" idx="12"/>
          </p:nvPr>
        </p:nvSpPr>
        <p:spPr/>
        <p:txBody>
          <a:bodyPr/>
          <a:lstStyle/>
          <a:p>
            <a:fld id="{08686DC9-69FC-4AEC-BFA5-65167DAD5312}" type="slidenum">
              <a:rPr lang="en-US" smtClean="0"/>
              <a:t>‹#›</a:t>
            </a:fld>
            <a:endParaRPr lang="en-US"/>
          </a:p>
        </p:txBody>
      </p:sp>
    </p:spTree>
    <p:extLst>
      <p:ext uri="{BB962C8B-B14F-4D97-AF65-F5344CB8AC3E}">
        <p14:creationId xmlns:p14="http://schemas.microsoft.com/office/powerpoint/2010/main" val="425516261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F0A372-E784-4489-91B1-EB5F9893BA95}"/>
              </a:ext>
            </a:extLst>
          </p:cNvPr>
          <p:cNvSpPr>
            <a:spLocks noGrp="1"/>
          </p:cNvSpPr>
          <p:nvPr>
            <p:ph type="title"/>
          </p:nvPr>
        </p:nvSpPr>
        <p:spPr/>
        <p:txBody>
          <a:bodyPr/>
          <a:lstStyle/>
          <a:p>
            <a:r>
              <a:rPr lang="vi-VN"/>
              <a:t>Bấm để sửa kiểu tiêu đề Bản cái</a:t>
            </a:r>
            <a:endParaRPr lang="en-US"/>
          </a:p>
        </p:txBody>
      </p:sp>
      <p:sp>
        <p:nvSpPr>
          <p:cNvPr id="3" name="Date Placeholder 2">
            <a:extLst>
              <a:ext uri="{FF2B5EF4-FFF2-40B4-BE49-F238E27FC236}">
                <a16:creationId xmlns:a16="http://schemas.microsoft.com/office/drawing/2014/main" id="{36E1B435-934F-44C4-8F1B-EC379BCB0879}"/>
              </a:ext>
            </a:extLst>
          </p:cNvPr>
          <p:cNvSpPr>
            <a:spLocks noGrp="1"/>
          </p:cNvSpPr>
          <p:nvPr>
            <p:ph type="dt" sz="half" idx="10"/>
          </p:nvPr>
        </p:nvSpPr>
        <p:spPr/>
        <p:txBody>
          <a:bodyPr/>
          <a:lstStyle/>
          <a:p>
            <a:fld id="{700B8BFA-FF87-4A44-B6BE-FB903E1DF4E2}" type="datetimeFigureOut">
              <a:rPr lang="en-US" smtClean="0"/>
              <a:t>4/22/2025</a:t>
            </a:fld>
            <a:endParaRPr lang="en-US"/>
          </a:p>
        </p:txBody>
      </p:sp>
      <p:sp>
        <p:nvSpPr>
          <p:cNvPr id="4" name="Footer Placeholder 3">
            <a:extLst>
              <a:ext uri="{FF2B5EF4-FFF2-40B4-BE49-F238E27FC236}">
                <a16:creationId xmlns:a16="http://schemas.microsoft.com/office/drawing/2014/main" id="{7D9BAE6C-C81A-448F-810E-8201A0E7DDEC}"/>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8598452A-D52B-4D53-AA70-42F3E1B91326}"/>
              </a:ext>
            </a:extLst>
          </p:cNvPr>
          <p:cNvSpPr>
            <a:spLocks noGrp="1"/>
          </p:cNvSpPr>
          <p:nvPr>
            <p:ph type="sldNum" sz="quarter" idx="12"/>
          </p:nvPr>
        </p:nvSpPr>
        <p:spPr/>
        <p:txBody>
          <a:bodyPr/>
          <a:lstStyle/>
          <a:p>
            <a:fld id="{08686DC9-69FC-4AEC-BFA5-65167DAD5312}" type="slidenum">
              <a:rPr lang="en-US" smtClean="0"/>
              <a:t>‹#›</a:t>
            </a:fld>
            <a:endParaRPr lang="en-US"/>
          </a:p>
        </p:txBody>
      </p:sp>
    </p:spTree>
    <p:extLst>
      <p:ext uri="{BB962C8B-B14F-4D97-AF65-F5344CB8AC3E}">
        <p14:creationId xmlns:p14="http://schemas.microsoft.com/office/powerpoint/2010/main" val="68866609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16A006-59DD-41EF-BB59-5CF0A5B0F3A2}"/>
              </a:ext>
            </a:extLst>
          </p:cNvPr>
          <p:cNvSpPr>
            <a:spLocks noGrp="1"/>
          </p:cNvSpPr>
          <p:nvPr>
            <p:ph type="ctrTitle"/>
          </p:nvPr>
        </p:nvSpPr>
        <p:spPr>
          <a:xfrm>
            <a:off x="1524000" y="1122363"/>
            <a:ext cx="9144000" cy="2387600"/>
          </a:xfrm>
        </p:spPr>
        <p:txBody>
          <a:bodyPr anchor="b"/>
          <a:lstStyle>
            <a:lvl1pPr algn="ctr">
              <a:defRPr sz="6000"/>
            </a:lvl1pPr>
          </a:lstStyle>
          <a:p>
            <a:r>
              <a:rPr lang="vi-VN"/>
              <a:t>Bấm để sửa kiểu tiêu đề Bản cái</a:t>
            </a:r>
            <a:endParaRPr lang="en-US"/>
          </a:p>
        </p:txBody>
      </p:sp>
      <p:sp>
        <p:nvSpPr>
          <p:cNvPr id="3" name="Subtitle 2">
            <a:extLst>
              <a:ext uri="{FF2B5EF4-FFF2-40B4-BE49-F238E27FC236}">
                <a16:creationId xmlns:a16="http://schemas.microsoft.com/office/drawing/2014/main" id="{847CF5D0-5E86-4B07-82F0-4706674B42C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a:p>
        </p:txBody>
      </p:sp>
      <p:sp>
        <p:nvSpPr>
          <p:cNvPr id="4" name="Date Placeholder 3">
            <a:extLst>
              <a:ext uri="{FF2B5EF4-FFF2-40B4-BE49-F238E27FC236}">
                <a16:creationId xmlns:a16="http://schemas.microsoft.com/office/drawing/2014/main" id="{C932F55C-8EFE-4A66-9DB3-D0CB88777B6B}"/>
              </a:ext>
            </a:extLst>
          </p:cNvPr>
          <p:cNvSpPr>
            <a:spLocks noGrp="1"/>
          </p:cNvSpPr>
          <p:nvPr>
            <p:ph type="dt" sz="half" idx="10"/>
          </p:nvPr>
        </p:nvSpPr>
        <p:spPr/>
        <p:txBody>
          <a:bodyPr/>
          <a:lstStyle/>
          <a:p>
            <a:fld id="{700B8BFA-FF87-4A44-B6BE-FB903E1DF4E2}" type="datetimeFigureOut">
              <a:rPr lang="en-US" smtClean="0"/>
              <a:t>4/22/2025</a:t>
            </a:fld>
            <a:endParaRPr lang="en-US"/>
          </a:p>
        </p:txBody>
      </p:sp>
      <p:sp>
        <p:nvSpPr>
          <p:cNvPr id="5" name="Footer Placeholder 4">
            <a:extLst>
              <a:ext uri="{FF2B5EF4-FFF2-40B4-BE49-F238E27FC236}">
                <a16:creationId xmlns:a16="http://schemas.microsoft.com/office/drawing/2014/main" id="{B3E38045-8612-4FFC-BF9F-64FB98C8EF0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B615B52-8190-4B2D-852C-B23A268AE49F}"/>
              </a:ext>
            </a:extLst>
          </p:cNvPr>
          <p:cNvSpPr>
            <a:spLocks noGrp="1"/>
          </p:cNvSpPr>
          <p:nvPr>
            <p:ph type="sldNum" sz="quarter" idx="12"/>
          </p:nvPr>
        </p:nvSpPr>
        <p:spPr/>
        <p:txBody>
          <a:bodyPr/>
          <a:lstStyle/>
          <a:p>
            <a:fld id="{08686DC9-69FC-4AEC-BFA5-65167DAD5312}" type="slidenum">
              <a:rPr lang="en-US" smtClean="0"/>
              <a:t>‹#›</a:t>
            </a:fld>
            <a:endParaRPr lang="en-US"/>
          </a:p>
        </p:txBody>
      </p:sp>
    </p:spTree>
    <p:extLst>
      <p:ext uri="{BB962C8B-B14F-4D97-AF65-F5344CB8AC3E}">
        <p14:creationId xmlns:p14="http://schemas.microsoft.com/office/powerpoint/2010/main" val="255723197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92C063-6317-449C-A341-883F2682D4C8}"/>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Picture Placeholder 2">
            <a:extLst>
              <a:ext uri="{FF2B5EF4-FFF2-40B4-BE49-F238E27FC236}">
                <a16:creationId xmlns:a16="http://schemas.microsoft.com/office/drawing/2014/main" id="{5D53C2C5-1069-41AD-AB8E-A272B5F74D0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vi-VN"/>
              <a:t>Bấm biểu tượng để thêm hình ảnh</a:t>
            </a:r>
            <a:endParaRPr lang="en-US"/>
          </a:p>
        </p:txBody>
      </p:sp>
      <p:sp>
        <p:nvSpPr>
          <p:cNvPr id="4" name="Text Placeholder 3">
            <a:extLst>
              <a:ext uri="{FF2B5EF4-FFF2-40B4-BE49-F238E27FC236}">
                <a16:creationId xmlns:a16="http://schemas.microsoft.com/office/drawing/2014/main" id="{B335F9C6-7A1E-4BB1-8382-AF2048FA93A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a:extLst>
              <a:ext uri="{FF2B5EF4-FFF2-40B4-BE49-F238E27FC236}">
                <a16:creationId xmlns:a16="http://schemas.microsoft.com/office/drawing/2014/main" id="{6A2CF1DA-3491-456F-B971-C43EFCD2163E}"/>
              </a:ext>
            </a:extLst>
          </p:cNvPr>
          <p:cNvSpPr>
            <a:spLocks noGrp="1"/>
          </p:cNvSpPr>
          <p:nvPr>
            <p:ph type="dt" sz="half" idx="10"/>
          </p:nvPr>
        </p:nvSpPr>
        <p:spPr/>
        <p:txBody>
          <a:bodyPr/>
          <a:lstStyle/>
          <a:p>
            <a:fld id="{700B8BFA-FF87-4A44-B6BE-FB903E1DF4E2}" type="datetimeFigureOut">
              <a:rPr lang="en-US" smtClean="0"/>
              <a:t>4/22/2025</a:t>
            </a:fld>
            <a:endParaRPr lang="en-US"/>
          </a:p>
        </p:txBody>
      </p:sp>
      <p:sp>
        <p:nvSpPr>
          <p:cNvPr id="6" name="Footer Placeholder 5">
            <a:extLst>
              <a:ext uri="{FF2B5EF4-FFF2-40B4-BE49-F238E27FC236}">
                <a16:creationId xmlns:a16="http://schemas.microsoft.com/office/drawing/2014/main" id="{A2D613E6-C32A-4783-9219-260167E50DB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3F57CA7-22C9-4637-98D5-45CB81C4CD6F}"/>
              </a:ext>
            </a:extLst>
          </p:cNvPr>
          <p:cNvSpPr>
            <a:spLocks noGrp="1"/>
          </p:cNvSpPr>
          <p:nvPr>
            <p:ph type="sldNum" sz="quarter" idx="12"/>
          </p:nvPr>
        </p:nvSpPr>
        <p:spPr/>
        <p:txBody>
          <a:bodyPr/>
          <a:lstStyle/>
          <a:p>
            <a:fld id="{08686DC9-69FC-4AEC-BFA5-65167DAD5312}" type="slidenum">
              <a:rPr lang="en-US" smtClean="0"/>
              <a:t>‹#›</a:t>
            </a:fld>
            <a:endParaRPr lang="en-US"/>
          </a:p>
        </p:txBody>
      </p:sp>
    </p:spTree>
    <p:extLst>
      <p:ext uri="{BB962C8B-B14F-4D97-AF65-F5344CB8AC3E}">
        <p14:creationId xmlns:p14="http://schemas.microsoft.com/office/powerpoint/2010/main" val="152699716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95C8BC-CF44-4FCD-ACB9-6C06E1FD0DA3}"/>
              </a:ext>
            </a:extLst>
          </p:cNvPr>
          <p:cNvSpPr>
            <a:spLocks noGrp="1"/>
          </p:cNvSpPr>
          <p:nvPr>
            <p:ph type="title"/>
          </p:nvPr>
        </p:nvSpPr>
        <p:spPr/>
        <p:txBody>
          <a:bodyPr/>
          <a:lstStyle/>
          <a:p>
            <a:r>
              <a:rPr lang="vi-VN"/>
              <a:t>Bấm để sửa kiểu tiêu đề Bản cái</a:t>
            </a:r>
            <a:endParaRPr lang="en-US"/>
          </a:p>
        </p:txBody>
      </p:sp>
      <p:sp>
        <p:nvSpPr>
          <p:cNvPr id="3" name="Content Placeholder 2">
            <a:extLst>
              <a:ext uri="{FF2B5EF4-FFF2-40B4-BE49-F238E27FC236}">
                <a16:creationId xmlns:a16="http://schemas.microsoft.com/office/drawing/2014/main" id="{DFE26985-A785-4717-80AD-9B8D8F5B85B1}"/>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Date Placeholder 3">
            <a:extLst>
              <a:ext uri="{FF2B5EF4-FFF2-40B4-BE49-F238E27FC236}">
                <a16:creationId xmlns:a16="http://schemas.microsoft.com/office/drawing/2014/main" id="{8305A630-F12E-492E-A3AD-AE8A23606B49}"/>
              </a:ext>
            </a:extLst>
          </p:cNvPr>
          <p:cNvSpPr>
            <a:spLocks noGrp="1"/>
          </p:cNvSpPr>
          <p:nvPr>
            <p:ph type="dt" sz="half" idx="10"/>
          </p:nvPr>
        </p:nvSpPr>
        <p:spPr/>
        <p:txBody>
          <a:bodyPr/>
          <a:lstStyle/>
          <a:p>
            <a:fld id="{700B8BFA-FF87-4A44-B6BE-FB903E1DF4E2}" type="datetimeFigureOut">
              <a:rPr lang="en-US" smtClean="0"/>
              <a:t>4/22/2025</a:t>
            </a:fld>
            <a:endParaRPr lang="en-US"/>
          </a:p>
        </p:txBody>
      </p:sp>
      <p:sp>
        <p:nvSpPr>
          <p:cNvPr id="5" name="Footer Placeholder 4">
            <a:extLst>
              <a:ext uri="{FF2B5EF4-FFF2-40B4-BE49-F238E27FC236}">
                <a16:creationId xmlns:a16="http://schemas.microsoft.com/office/drawing/2014/main" id="{7F5C2166-B6AA-4084-B4D7-069DDC982D5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0C20EA2-78ED-4391-B2FB-25000FDBCAA6}"/>
              </a:ext>
            </a:extLst>
          </p:cNvPr>
          <p:cNvSpPr>
            <a:spLocks noGrp="1"/>
          </p:cNvSpPr>
          <p:nvPr>
            <p:ph type="sldNum" sz="quarter" idx="12"/>
          </p:nvPr>
        </p:nvSpPr>
        <p:spPr/>
        <p:txBody>
          <a:bodyPr/>
          <a:lstStyle/>
          <a:p>
            <a:fld id="{08686DC9-69FC-4AEC-BFA5-65167DAD5312}" type="slidenum">
              <a:rPr lang="en-US" smtClean="0"/>
              <a:t>‹#›</a:t>
            </a:fld>
            <a:endParaRPr lang="en-US"/>
          </a:p>
        </p:txBody>
      </p:sp>
    </p:spTree>
    <p:extLst>
      <p:ext uri="{BB962C8B-B14F-4D97-AF65-F5344CB8AC3E}">
        <p14:creationId xmlns:p14="http://schemas.microsoft.com/office/powerpoint/2010/main" val="361343020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tags" Target="../tags/tag2.xml"/><Relationship Id="rId3" Type="http://schemas.openxmlformats.org/officeDocument/2006/relationships/slideLayout" Target="../slideLayouts/slideLayout3.xml"/><Relationship Id="rId7" Type="http://schemas.openxmlformats.org/officeDocument/2006/relationships/tags" Target="../tags/tag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ags" Target="../tags/tag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84" name="9Slide.vn - 2019">
            <a:extLst>
              <a:ext uri="{FF2B5EF4-FFF2-40B4-BE49-F238E27FC236}">
                <a16:creationId xmlns:a16="http://schemas.microsoft.com/office/drawing/2014/main" id="{3C6AE431-E7A0-0B6D-5310-F0912943625D}"/>
              </a:ext>
            </a:extLst>
          </p:cNvPr>
          <p:cNvSpPr txBox="1"/>
          <p:nvPr userDrawn="1"/>
        </p:nvSpPr>
        <p:spPr>
          <a:xfrm>
            <a:off x="0" y="-1512332"/>
            <a:ext cx="12192000" cy="369332"/>
          </a:xfrm>
          <a:prstGeom prst="rect">
            <a:avLst/>
          </a:prstGeom>
          <a:noFill/>
        </p:spPr>
        <p:txBody>
          <a:bodyPr vert="horz" wrap="none" lIns="0" tIns="0" rIns="0" bIns="0" rtlCol="0">
            <a:spAutoFit/>
          </a:bodyPr>
          <a:lstStyle/>
          <a:p>
            <a:pPr algn="ctr"/>
            <a:r>
              <a:rPr lang="en-US" sz="2400">
                <a:solidFill>
                  <a:srgbClr val="CFCFCF"/>
                </a:solidFill>
              </a:rPr>
              <a:t>www.9slide.vn</a:t>
            </a:r>
          </a:p>
        </p:txBody>
      </p:sp>
      <p:sp>
        <p:nvSpPr>
          <p:cNvPr id="2" name="Title Placeholder 1">
            <a:extLst>
              <a:ext uri="{FF2B5EF4-FFF2-40B4-BE49-F238E27FC236}">
                <a16:creationId xmlns:a16="http://schemas.microsoft.com/office/drawing/2014/main" id="{76CB0E7E-7BDA-4369-B06E-95E5B313A5C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Text Placeholder 2">
            <a:extLst>
              <a:ext uri="{FF2B5EF4-FFF2-40B4-BE49-F238E27FC236}">
                <a16:creationId xmlns:a16="http://schemas.microsoft.com/office/drawing/2014/main" id="{6FF2DE87-7D95-4722-9EE5-248D158C7FF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Date Placeholder 3">
            <a:extLst>
              <a:ext uri="{FF2B5EF4-FFF2-40B4-BE49-F238E27FC236}">
                <a16:creationId xmlns:a16="http://schemas.microsoft.com/office/drawing/2014/main" id="{57D0A038-BC78-4ECC-BEFF-CCB515E4848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00B8BFA-FF87-4A44-B6BE-FB903E1DF4E2}" type="datetimeFigureOut">
              <a:rPr lang="en-US" smtClean="0"/>
              <a:t>4/22/2025</a:t>
            </a:fld>
            <a:endParaRPr lang="en-US"/>
          </a:p>
        </p:txBody>
      </p:sp>
      <p:sp>
        <p:nvSpPr>
          <p:cNvPr id="5" name="Footer Placeholder 4">
            <a:extLst>
              <a:ext uri="{FF2B5EF4-FFF2-40B4-BE49-F238E27FC236}">
                <a16:creationId xmlns:a16="http://schemas.microsoft.com/office/drawing/2014/main" id="{50ECDB14-4F91-4B5C-8ACA-1B5E7E69B7D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DB30118F-80C4-4861-A4D3-A50D382E7D5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8686DC9-69FC-4AEC-BFA5-65167DAD5312}" type="slidenum">
              <a:rPr lang="en-US" smtClean="0"/>
              <a:t>‹#›</a:t>
            </a:fld>
            <a:endParaRPr lang="en-US"/>
          </a:p>
        </p:txBody>
      </p:sp>
      <p:grpSp>
        <p:nvGrpSpPr>
          <p:cNvPr id="11" name="Group 10">
            <a:extLst>
              <a:ext uri="{FF2B5EF4-FFF2-40B4-BE49-F238E27FC236}">
                <a16:creationId xmlns:a16="http://schemas.microsoft.com/office/drawing/2014/main" id="{CD0CE00B-B040-4546-AF5D-EEF96AA126B0}"/>
              </a:ext>
            </a:extLst>
          </p:cNvPr>
          <p:cNvGrpSpPr>
            <a:grpSpLocks noGrp="1" noSelect="1" noRot="1" noMove="1" noResize="1"/>
          </p:cNvGrpSpPr>
          <p:nvPr>
            <p:custDataLst>
              <p:tags r:id="rId7"/>
            </p:custDataLst>
          </p:nvPr>
        </p:nvGrpSpPr>
        <p:grpSpPr>
          <a:xfrm>
            <a:off x="-2202100" y="-2224223"/>
            <a:ext cx="16596200" cy="11284323"/>
            <a:chOff x="-2202100" y="-2224223"/>
            <a:chExt cx="16596200" cy="11284323"/>
          </a:xfrm>
        </p:grpSpPr>
        <p:sp>
          <p:nvSpPr>
            <p:cNvPr id="12" name="Rectangle 11">
              <a:extLst>
                <a:ext uri="{FF2B5EF4-FFF2-40B4-BE49-F238E27FC236}">
                  <a16:creationId xmlns:a16="http://schemas.microsoft.com/office/drawing/2014/main" id="{AA423BDB-6737-4700-9989-01683A4147DA}"/>
                </a:ext>
              </a:extLst>
            </p:cNvPr>
            <p:cNvSpPr/>
            <p:nvPr/>
          </p:nvSpPr>
          <p:spPr>
            <a:xfrm>
              <a:off x="4851540" y="8494776"/>
              <a:ext cx="2488920" cy="565324"/>
            </a:xfrm>
            <a:prstGeom prst="rect">
              <a:avLst/>
            </a:prstGeom>
            <a:noFill/>
            <a:ln w="2159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TextBox 12">
              <a:extLst>
                <a:ext uri="{FF2B5EF4-FFF2-40B4-BE49-F238E27FC236}">
                  <a16:creationId xmlns:a16="http://schemas.microsoft.com/office/drawing/2014/main" id="{391E50D3-44ED-477F-84FB-1E24BC65ED8F}"/>
                </a:ext>
              </a:extLst>
            </p:cNvPr>
            <p:cNvSpPr txBox="1"/>
            <p:nvPr/>
          </p:nvSpPr>
          <p:spPr>
            <a:xfrm>
              <a:off x="5006988" y="8647176"/>
              <a:ext cx="2178025" cy="260524"/>
            </a:xfrm>
            <a:custGeom>
              <a:avLst/>
              <a:gdLst/>
              <a:ahLst/>
              <a:cxnLst/>
              <a:rect l="l" t="t" r="r" b="b"/>
              <a:pathLst>
                <a:path w="2178025" h="260524">
                  <a:moveTo>
                    <a:pt x="1807648" y="222182"/>
                  </a:moveTo>
                  <a:cubicBezTo>
                    <a:pt x="1814010" y="222182"/>
                    <a:pt x="1818838" y="223968"/>
                    <a:pt x="1822130" y="227540"/>
                  </a:cubicBezTo>
                  <a:cubicBezTo>
                    <a:pt x="1825423" y="231111"/>
                    <a:pt x="1827070" y="235576"/>
                    <a:pt x="1827070" y="240934"/>
                  </a:cubicBezTo>
                  <a:cubicBezTo>
                    <a:pt x="1827070" y="246069"/>
                    <a:pt x="1825423" y="250366"/>
                    <a:pt x="1822130" y="253826"/>
                  </a:cubicBezTo>
                  <a:cubicBezTo>
                    <a:pt x="1818838" y="257287"/>
                    <a:pt x="1814010" y="259017"/>
                    <a:pt x="1807648" y="259017"/>
                  </a:cubicBezTo>
                  <a:cubicBezTo>
                    <a:pt x="1801285" y="259017"/>
                    <a:pt x="1796513" y="257287"/>
                    <a:pt x="1793332" y="253826"/>
                  </a:cubicBezTo>
                  <a:cubicBezTo>
                    <a:pt x="1790151" y="250366"/>
                    <a:pt x="1788560" y="246069"/>
                    <a:pt x="1788560" y="240934"/>
                  </a:cubicBezTo>
                  <a:cubicBezTo>
                    <a:pt x="1788560" y="235576"/>
                    <a:pt x="1790151" y="231111"/>
                    <a:pt x="1793332" y="227540"/>
                  </a:cubicBezTo>
                  <a:cubicBezTo>
                    <a:pt x="1796513" y="223968"/>
                    <a:pt x="1801285" y="222182"/>
                    <a:pt x="1807648" y="222182"/>
                  </a:cubicBezTo>
                  <a:close/>
                  <a:moveTo>
                    <a:pt x="807523" y="222182"/>
                  </a:moveTo>
                  <a:cubicBezTo>
                    <a:pt x="813885" y="222182"/>
                    <a:pt x="818713" y="223968"/>
                    <a:pt x="822005" y="227540"/>
                  </a:cubicBezTo>
                  <a:cubicBezTo>
                    <a:pt x="825298" y="231111"/>
                    <a:pt x="826945" y="235576"/>
                    <a:pt x="826945" y="240934"/>
                  </a:cubicBezTo>
                  <a:cubicBezTo>
                    <a:pt x="826945" y="246069"/>
                    <a:pt x="825298" y="250366"/>
                    <a:pt x="822005" y="253826"/>
                  </a:cubicBezTo>
                  <a:cubicBezTo>
                    <a:pt x="818713" y="257287"/>
                    <a:pt x="813885" y="259017"/>
                    <a:pt x="807523" y="259017"/>
                  </a:cubicBezTo>
                  <a:cubicBezTo>
                    <a:pt x="801160" y="259017"/>
                    <a:pt x="796388" y="257287"/>
                    <a:pt x="793207" y="253826"/>
                  </a:cubicBezTo>
                  <a:cubicBezTo>
                    <a:pt x="790026" y="250366"/>
                    <a:pt x="788435" y="246069"/>
                    <a:pt x="788435" y="240934"/>
                  </a:cubicBezTo>
                  <a:cubicBezTo>
                    <a:pt x="788435" y="235576"/>
                    <a:pt x="790026" y="231111"/>
                    <a:pt x="793207" y="227540"/>
                  </a:cubicBezTo>
                  <a:cubicBezTo>
                    <a:pt x="796388" y="223968"/>
                    <a:pt x="801160" y="222182"/>
                    <a:pt x="807523" y="222182"/>
                  </a:cubicBezTo>
                  <a:close/>
                  <a:moveTo>
                    <a:pt x="1488076" y="98952"/>
                  </a:moveTo>
                  <a:cubicBezTo>
                    <a:pt x="1472896" y="98952"/>
                    <a:pt x="1461064" y="104812"/>
                    <a:pt x="1452581" y="116532"/>
                  </a:cubicBezTo>
                  <a:cubicBezTo>
                    <a:pt x="1444098" y="128253"/>
                    <a:pt x="1439856" y="145610"/>
                    <a:pt x="1439856" y="168604"/>
                  </a:cubicBezTo>
                  <a:cubicBezTo>
                    <a:pt x="1439856" y="189142"/>
                    <a:pt x="1444098" y="205215"/>
                    <a:pt x="1452581" y="216824"/>
                  </a:cubicBezTo>
                  <a:cubicBezTo>
                    <a:pt x="1461064" y="228433"/>
                    <a:pt x="1472784" y="234237"/>
                    <a:pt x="1487741" y="234237"/>
                  </a:cubicBezTo>
                  <a:cubicBezTo>
                    <a:pt x="1507387" y="234237"/>
                    <a:pt x="1521730" y="225419"/>
                    <a:pt x="1530771" y="207783"/>
                  </a:cubicBezTo>
                  <a:lnTo>
                    <a:pt x="1530771" y="124569"/>
                  </a:lnTo>
                  <a:cubicBezTo>
                    <a:pt x="1521507" y="107491"/>
                    <a:pt x="1507275" y="98952"/>
                    <a:pt x="1488076" y="98952"/>
                  </a:cubicBezTo>
                  <a:close/>
                  <a:moveTo>
                    <a:pt x="1678241" y="98115"/>
                  </a:moveTo>
                  <a:cubicBezTo>
                    <a:pt x="1665740" y="98115"/>
                    <a:pt x="1655248" y="102663"/>
                    <a:pt x="1646764" y="111761"/>
                  </a:cubicBezTo>
                  <a:cubicBezTo>
                    <a:pt x="1638281" y="120858"/>
                    <a:pt x="1633035" y="133610"/>
                    <a:pt x="1631026" y="150019"/>
                  </a:cubicBezTo>
                  <a:lnTo>
                    <a:pt x="1721774" y="150019"/>
                  </a:lnTo>
                  <a:lnTo>
                    <a:pt x="1721774" y="147675"/>
                  </a:lnTo>
                  <a:cubicBezTo>
                    <a:pt x="1720881" y="131936"/>
                    <a:pt x="1716639" y="119742"/>
                    <a:pt x="1709049" y="111091"/>
                  </a:cubicBezTo>
                  <a:cubicBezTo>
                    <a:pt x="1701459" y="102440"/>
                    <a:pt x="1691190" y="98115"/>
                    <a:pt x="1678241" y="98115"/>
                  </a:cubicBezTo>
                  <a:close/>
                  <a:moveTo>
                    <a:pt x="1855700" y="76014"/>
                  </a:moveTo>
                  <a:lnTo>
                    <a:pt x="1887345" y="76014"/>
                  </a:lnTo>
                  <a:lnTo>
                    <a:pt x="1933389" y="215150"/>
                  </a:lnTo>
                  <a:lnTo>
                    <a:pt x="1978260" y="76014"/>
                  </a:lnTo>
                  <a:lnTo>
                    <a:pt x="2009905" y="76014"/>
                  </a:lnTo>
                  <a:lnTo>
                    <a:pt x="1944941" y="257175"/>
                  </a:lnTo>
                  <a:lnTo>
                    <a:pt x="1921334" y="257175"/>
                  </a:lnTo>
                  <a:close/>
                  <a:moveTo>
                    <a:pt x="1333370" y="76014"/>
                  </a:moveTo>
                  <a:lnTo>
                    <a:pt x="1364344" y="76014"/>
                  </a:lnTo>
                  <a:lnTo>
                    <a:pt x="1364344" y="257175"/>
                  </a:lnTo>
                  <a:lnTo>
                    <a:pt x="1333370" y="257175"/>
                  </a:lnTo>
                  <a:close/>
                  <a:moveTo>
                    <a:pt x="514350" y="76014"/>
                  </a:moveTo>
                  <a:lnTo>
                    <a:pt x="545157" y="76014"/>
                  </a:lnTo>
                  <a:lnTo>
                    <a:pt x="580820" y="211634"/>
                  </a:lnTo>
                  <a:lnTo>
                    <a:pt x="623013" y="76014"/>
                  </a:lnTo>
                  <a:lnTo>
                    <a:pt x="647960" y="76014"/>
                  </a:lnTo>
                  <a:lnTo>
                    <a:pt x="690990" y="214480"/>
                  </a:lnTo>
                  <a:lnTo>
                    <a:pt x="725816" y="76014"/>
                  </a:lnTo>
                  <a:lnTo>
                    <a:pt x="756791" y="76014"/>
                  </a:lnTo>
                  <a:lnTo>
                    <a:pt x="704050" y="257175"/>
                  </a:lnTo>
                  <a:lnTo>
                    <a:pt x="678935" y="257175"/>
                  </a:lnTo>
                  <a:lnTo>
                    <a:pt x="634901" y="119881"/>
                  </a:lnTo>
                  <a:lnTo>
                    <a:pt x="592038" y="257175"/>
                  </a:lnTo>
                  <a:lnTo>
                    <a:pt x="566923" y="257175"/>
                  </a:lnTo>
                  <a:close/>
                  <a:moveTo>
                    <a:pt x="257175" y="76014"/>
                  </a:moveTo>
                  <a:lnTo>
                    <a:pt x="287982" y="76014"/>
                  </a:lnTo>
                  <a:lnTo>
                    <a:pt x="323645" y="211634"/>
                  </a:lnTo>
                  <a:lnTo>
                    <a:pt x="365838" y="76014"/>
                  </a:lnTo>
                  <a:lnTo>
                    <a:pt x="390785" y="76014"/>
                  </a:lnTo>
                  <a:lnTo>
                    <a:pt x="433815" y="214480"/>
                  </a:lnTo>
                  <a:lnTo>
                    <a:pt x="468641" y="76014"/>
                  </a:lnTo>
                  <a:lnTo>
                    <a:pt x="499616" y="76014"/>
                  </a:lnTo>
                  <a:lnTo>
                    <a:pt x="446875" y="257175"/>
                  </a:lnTo>
                  <a:lnTo>
                    <a:pt x="421760" y="257175"/>
                  </a:lnTo>
                  <a:lnTo>
                    <a:pt x="377726" y="119881"/>
                  </a:lnTo>
                  <a:lnTo>
                    <a:pt x="334863" y="257175"/>
                  </a:lnTo>
                  <a:lnTo>
                    <a:pt x="309748" y="257175"/>
                  </a:lnTo>
                  <a:close/>
                  <a:moveTo>
                    <a:pt x="0" y="76014"/>
                  </a:moveTo>
                  <a:lnTo>
                    <a:pt x="30807" y="76014"/>
                  </a:lnTo>
                  <a:lnTo>
                    <a:pt x="66470" y="211634"/>
                  </a:lnTo>
                  <a:lnTo>
                    <a:pt x="108663" y="76014"/>
                  </a:lnTo>
                  <a:lnTo>
                    <a:pt x="133610" y="76014"/>
                  </a:lnTo>
                  <a:lnTo>
                    <a:pt x="176640" y="214480"/>
                  </a:lnTo>
                  <a:lnTo>
                    <a:pt x="211466" y="76014"/>
                  </a:lnTo>
                  <a:lnTo>
                    <a:pt x="242441" y="76014"/>
                  </a:lnTo>
                  <a:lnTo>
                    <a:pt x="189700" y="257175"/>
                  </a:lnTo>
                  <a:lnTo>
                    <a:pt x="164585" y="257175"/>
                  </a:lnTo>
                  <a:lnTo>
                    <a:pt x="120551" y="119881"/>
                  </a:lnTo>
                  <a:lnTo>
                    <a:pt x="77688" y="257175"/>
                  </a:lnTo>
                  <a:lnTo>
                    <a:pt x="52573" y="257175"/>
                  </a:lnTo>
                  <a:close/>
                  <a:moveTo>
                    <a:pt x="2120094" y="72666"/>
                  </a:moveTo>
                  <a:cubicBezTo>
                    <a:pt x="2158380" y="72666"/>
                    <a:pt x="2177690" y="94264"/>
                    <a:pt x="2178025" y="137461"/>
                  </a:cubicBezTo>
                  <a:lnTo>
                    <a:pt x="2178025" y="257175"/>
                  </a:lnTo>
                  <a:lnTo>
                    <a:pt x="2147050" y="257175"/>
                  </a:lnTo>
                  <a:lnTo>
                    <a:pt x="2147050" y="137294"/>
                  </a:lnTo>
                  <a:cubicBezTo>
                    <a:pt x="2146938" y="124234"/>
                    <a:pt x="2143953" y="114579"/>
                    <a:pt x="2138092" y="108328"/>
                  </a:cubicBezTo>
                  <a:cubicBezTo>
                    <a:pt x="2132232" y="102077"/>
                    <a:pt x="2123107" y="98952"/>
                    <a:pt x="2110717" y="98952"/>
                  </a:cubicBezTo>
                  <a:cubicBezTo>
                    <a:pt x="2100671" y="98952"/>
                    <a:pt x="2091853" y="101631"/>
                    <a:pt x="2084263" y="106989"/>
                  </a:cubicBezTo>
                  <a:cubicBezTo>
                    <a:pt x="2076673" y="112347"/>
                    <a:pt x="2070757" y="119379"/>
                    <a:pt x="2066515" y="128085"/>
                  </a:cubicBezTo>
                  <a:lnTo>
                    <a:pt x="2066515" y="257175"/>
                  </a:lnTo>
                  <a:lnTo>
                    <a:pt x="2035541" y="257175"/>
                  </a:lnTo>
                  <a:lnTo>
                    <a:pt x="2035541" y="76014"/>
                  </a:lnTo>
                  <a:lnTo>
                    <a:pt x="2064841" y="76014"/>
                  </a:lnTo>
                  <a:lnTo>
                    <a:pt x="2065846" y="98785"/>
                  </a:lnTo>
                  <a:cubicBezTo>
                    <a:pt x="2079687" y="81372"/>
                    <a:pt x="2097769" y="72666"/>
                    <a:pt x="2120094" y="72666"/>
                  </a:cubicBezTo>
                  <a:close/>
                  <a:moveTo>
                    <a:pt x="1678241" y="72666"/>
                  </a:moveTo>
                  <a:cubicBezTo>
                    <a:pt x="1701794" y="72666"/>
                    <a:pt x="1720099" y="80423"/>
                    <a:pt x="1733159" y="95938"/>
                  </a:cubicBezTo>
                  <a:cubicBezTo>
                    <a:pt x="1746219" y="111454"/>
                    <a:pt x="1752749" y="133666"/>
                    <a:pt x="1752749" y="162576"/>
                  </a:cubicBezTo>
                  <a:lnTo>
                    <a:pt x="1752749" y="175468"/>
                  </a:lnTo>
                  <a:lnTo>
                    <a:pt x="1630021" y="175468"/>
                  </a:lnTo>
                  <a:cubicBezTo>
                    <a:pt x="1630468" y="193328"/>
                    <a:pt x="1635686" y="207755"/>
                    <a:pt x="1645676" y="218749"/>
                  </a:cubicBezTo>
                  <a:cubicBezTo>
                    <a:pt x="1655666" y="229744"/>
                    <a:pt x="1668363" y="235241"/>
                    <a:pt x="1683767" y="235241"/>
                  </a:cubicBezTo>
                  <a:cubicBezTo>
                    <a:pt x="1694706" y="235241"/>
                    <a:pt x="1703970" y="233009"/>
                    <a:pt x="1711560" y="228544"/>
                  </a:cubicBezTo>
                  <a:cubicBezTo>
                    <a:pt x="1719151" y="224079"/>
                    <a:pt x="1725792" y="218163"/>
                    <a:pt x="1731485" y="210796"/>
                  </a:cubicBezTo>
                  <a:lnTo>
                    <a:pt x="1750405" y="225530"/>
                  </a:lnTo>
                  <a:cubicBezTo>
                    <a:pt x="1735224" y="248859"/>
                    <a:pt x="1712453" y="260524"/>
                    <a:pt x="1682092" y="260524"/>
                  </a:cubicBezTo>
                  <a:cubicBezTo>
                    <a:pt x="1657536" y="260524"/>
                    <a:pt x="1637556" y="252459"/>
                    <a:pt x="1622152" y="236330"/>
                  </a:cubicBezTo>
                  <a:cubicBezTo>
                    <a:pt x="1606748" y="220201"/>
                    <a:pt x="1599046" y="198630"/>
                    <a:pt x="1599046" y="171617"/>
                  </a:cubicBezTo>
                  <a:lnTo>
                    <a:pt x="1599046" y="165925"/>
                  </a:lnTo>
                  <a:cubicBezTo>
                    <a:pt x="1599046" y="147954"/>
                    <a:pt x="1602479" y="131908"/>
                    <a:pt x="1609343" y="117788"/>
                  </a:cubicBezTo>
                  <a:cubicBezTo>
                    <a:pt x="1616208" y="103668"/>
                    <a:pt x="1625807" y="92618"/>
                    <a:pt x="1638142" y="84637"/>
                  </a:cubicBezTo>
                  <a:cubicBezTo>
                    <a:pt x="1650476" y="76656"/>
                    <a:pt x="1663842" y="72666"/>
                    <a:pt x="1678241" y="72666"/>
                  </a:cubicBezTo>
                  <a:close/>
                  <a:moveTo>
                    <a:pt x="1129624" y="72666"/>
                  </a:moveTo>
                  <a:cubicBezTo>
                    <a:pt x="1150162" y="72666"/>
                    <a:pt x="1166822" y="77968"/>
                    <a:pt x="1179602" y="88572"/>
                  </a:cubicBezTo>
                  <a:cubicBezTo>
                    <a:pt x="1192383" y="99175"/>
                    <a:pt x="1198773" y="112737"/>
                    <a:pt x="1198773" y="129257"/>
                  </a:cubicBezTo>
                  <a:lnTo>
                    <a:pt x="1167631" y="129257"/>
                  </a:lnTo>
                  <a:cubicBezTo>
                    <a:pt x="1167631" y="120774"/>
                    <a:pt x="1164031" y="113463"/>
                    <a:pt x="1156831" y="107324"/>
                  </a:cubicBezTo>
                  <a:cubicBezTo>
                    <a:pt x="1149632" y="101185"/>
                    <a:pt x="1140563" y="98115"/>
                    <a:pt x="1129624" y="98115"/>
                  </a:cubicBezTo>
                  <a:cubicBezTo>
                    <a:pt x="1118350" y="98115"/>
                    <a:pt x="1109532" y="100571"/>
                    <a:pt x="1103170" y="105482"/>
                  </a:cubicBezTo>
                  <a:cubicBezTo>
                    <a:pt x="1096807" y="110393"/>
                    <a:pt x="1093626" y="116811"/>
                    <a:pt x="1093626" y="124737"/>
                  </a:cubicBezTo>
                  <a:cubicBezTo>
                    <a:pt x="1093626" y="132215"/>
                    <a:pt x="1096584" y="137852"/>
                    <a:pt x="1102500" y="141647"/>
                  </a:cubicBezTo>
                  <a:cubicBezTo>
                    <a:pt x="1108416" y="145442"/>
                    <a:pt x="1119104" y="149070"/>
                    <a:pt x="1134563" y="152530"/>
                  </a:cubicBezTo>
                  <a:cubicBezTo>
                    <a:pt x="1150023" y="155990"/>
                    <a:pt x="1162552" y="160120"/>
                    <a:pt x="1172151" y="164920"/>
                  </a:cubicBezTo>
                  <a:cubicBezTo>
                    <a:pt x="1181751" y="169720"/>
                    <a:pt x="1188867" y="175496"/>
                    <a:pt x="1193499" y="182249"/>
                  </a:cubicBezTo>
                  <a:cubicBezTo>
                    <a:pt x="1198131" y="189002"/>
                    <a:pt x="1200447" y="197234"/>
                    <a:pt x="1200447" y="206945"/>
                  </a:cubicBezTo>
                  <a:cubicBezTo>
                    <a:pt x="1200447" y="223131"/>
                    <a:pt x="1193973" y="236107"/>
                    <a:pt x="1181025" y="245873"/>
                  </a:cubicBezTo>
                  <a:cubicBezTo>
                    <a:pt x="1168077" y="255640"/>
                    <a:pt x="1151278" y="260524"/>
                    <a:pt x="1130628" y="260524"/>
                  </a:cubicBezTo>
                  <a:cubicBezTo>
                    <a:pt x="1116118" y="260524"/>
                    <a:pt x="1103281" y="257956"/>
                    <a:pt x="1092119" y="252822"/>
                  </a:cubicBezTo>
                  <a:cubicBezTo>
                    <a:pt x="1080957" y="247687"/>
                    <a:pt x="1072223" y="240516"/>
                    <a:pt x="1065916" y="231307"/>
                  </a:cubicBezTo>
                  <a:cubicBezTo>
                    <a:pt x="1059610" y="222098"/>
                    <a:pt x="1056456" y="212136"/>
                    <a:pt x="1056456" y="201420"/>
                  </a:cubicBezTo>
                  <a:lnTo>
                    <a:pt x="1087431" y="201420"/>
                  </a:lnTo>
                  <a:cubicBezTo>
                    <a:pt x="1087989" y="211801"/>
                    <a:pt x="1092147" y="220033"/>
                    <a:pt x="1099905" y="226116"/>
                  </a:cubicBezTo>
                  <a:cubicBezTo>
                    <a:pt x="1107662" y="232200"/>
                    <a:pt x="1117904" y="235241"/>
                    <a:pt x="1130628" y="235241"/>
                  </a:cubicBezTo>
                  <a:cubicBezTo>
                    <a:pt x="1142349" y="235241"/>
                    <a:pt x="1151753" y="232869"/>
                    <a:pt x="1158841" y="228126"/>
                  </a:cubicBezTo>
                  <a:cubicBezTo>
                    <a:pt x="1165929" y="223382"/>
                    <a:pt x="1169473" y="217047"/>
                    <a:pt x="1169473" y="209122"/>
                  </a:cubicBezTo>
                  <a:cubicBezTo>
                    <a:pt x="1169473" y="200751"/>
                    <a:pt x="1166319" y="194249"/>
                    <a:pt x="1160013" y="189616"/>
                  </a:cubicBezTo>
                  <a:cubicBezTo>
                    <a:pt x="1153706" y="184984"/>
                    <a:pt x="1142711" y="180994"/>
                    <a:pt x="1127029" y="177645"/>
                  </a:cubicBezTo>
                  <a:cubicBezTo>
                    <a:pt x="1111346" y="174296"/>
                    <a:pt x="1098900" y="170278"/>
                    <a:pt x="1089691" y="165590"/>
                  </a:cubicBezTo>
                  <a:cubicBezTo>
                    <a:pt x="1080483" y="160902"/>
                    <a:pt x="1073674" y="155321"/>
                    <a:pt x="1069265" y="148847"/>
                  </a:cubicBezTo>
                  <a:cubicBezTo>
                    <a:pt x="1064856" y="142373"/>
                    <a:pt x="1062651" y="134671"/>
                    <a:pt x="1062651" y="125741"/>
                  </a:cubicBezTo>
                  <a:cubicBezTo>
                    <a:pt x="1062651" y="110896"/>
                    <a:pt x="1068930" y="98338"/>
                    <a:pt x="1081487" y="88069"/>
                  </a:cubicBezTo>
                  <a:cubicBezTo>
                    <a:pt x="1094045" y="77800"/>
                    <a:pt x="1110090" y="72666"/>
                    <a:pt x="1129624" y="72666"/>
                  </a:cubicBezTo>
                  <a:close/>
                  <a:moveTo>
                    <a:pt x="942472" y="35831"/>
                  </a:moveTo>
                  <a:cubicBezTo>
                    <a:pt x="928855" y="35831"/>
                    <a:pt x="917916" y="41049"/>
                    <a:pt x="909656" y="51485"/>
                  </a:cubicBezTo>
                  <a:cubicBezTo>
                    <a:pt x="901396" y="61922"/>
                    <a:pt x="897266" y="75679"/>
                    <a:pt x="897266" y="92757"/>
                  </a:cubicBezTo>
                  <a:cubicBezTo>
                    <a:pt x="897266" y="109389"/>
                    <a:pt x="901256" y="123090"/>
                    <a:pt x="909237" y="133862"/>
                  </a:cubicBezTo>
                  <a:cubicBezTo>
                    <a:pt x="917218" y="144633"/>
                    <a:pt x="927906" y="150019"/>
                    <a:pt x="941300" y="150019"/>
                  </a:cubicBezTo>
                  <a:cubicBezTo>
                    <a:pt x="951681" y="150019"/>
                    <a:pt x="961253" y="146838"/>
                    <a:pt x="970015" y="140475"/>
                  </a:cubicBezTo>
                  <a:cubicBezTo>
                    <a:pt x="978777" y="134113"/>
                    <a:pt x="985168" y="126243"/>
                    <a:pt x="989186" y="116867"/>
                  </a:cubicBezTo>
                  <a:lnTo>
                    <a:pt x="989186" y="104477"/>
                  </a:lnTo>
                  <a:cubicBezTo>
                    <a:pt x="989186" y="84163"/>
                    <a:pt x="984777" y="67643"/>
                    <a:pt x="975959" y="54918"/>
                  </a:cubicBezTo>
                  <a:cubicBezTo>
                    <a:pt x="967141" y="42193"/>
                    <a:pt x="955979" y="35831"/>
                    <a:pt x="942472" y="35831"/>
                  </a:cubicBezTo>
                  <a:close/>
                  <a:moveTo>
                    <a:pt x="1349108" y="10046"/>
                  </a:moveTo>
                  <a:cubicBezTo>
                    <a:pt x="1355136" y="10046"/>
                    <a:pt x="1359712" y="11776"/>
                    <a:pt x="1362837" y="15237"/>
                  </a:cubicBezTo>
                  <a:cubicBezTo>
                    <a:pt x="1365963" y="18697"/>
                    <a:pt x="1367526" y="22938"/>
                    <a:pt x="1367526" y="27961"/>
                  </a:cubicBezTo>
                  <a:cubicBezTo>
                    <a:pt x="1367526" y="32984"/>
                    <a:pt x="1365963" y="37170"/>
                    <a:pt x="1362837" y="40519"/>
                  </a:cubicBezTo>
                  <a:cubicBezTo>
                    <a:pt x="1359712" y="43867"/>
                    <a:pt x="1355136" y="45542"/>
                    <a:pt x="1349108" y="45542"/>
                  </a:cubicBezTo>
                  <a:cubicBezTo>
                    <a:pt x="1343081" y="45542"/>
                    <a:pt x="1338532" y="43867"/>
                    <a:pt x="1335462" y="40519"/>
                  </a:cubicBezTo>
                  <a:cubicBezTo>
                    <a:pt x="1332393" y="37170"/>
                    <a:pt x="1330858" y="32984"/>
                    <a:pt x="1330858" y="27961"/>
                  </a:cubicBezTo>
                  <a:cubicBezTo>
                    <a:pt x="1330858" y="22938"/>
                    <a:pt x="1332393" y="18697"/>
                    <a:pt x="1335462" y="15237"/>
                  </a:cubicBezTo>
                  <a:cubicBezTo>
                    <a:pt x="1338532" y="11776"/>
                    <a:pt x="1343081" y="10046"/>
                    <a:pt x="1349108" y="10046"/>
                  </a:cubicBezTo>
                  <a:close/>
                  <a:moveTo>
                    <a:pt x="942305" y="10046"/>
                  </a:moveTo>
                  <a:cubicBezTo>
                    <a:pt x="966415" y="10046"/>
                    <a:pt x="985419" y="19060"/>
                    <a:pt x="999316" y="37086"/>
                  </a:cubicBezTo>
                  <a:cubicBezTo>
                    <a:pt x="1013212" y="55113"/>
                    <a:pt x="1020161" y="79698"/>
                    <a:pt x="1020161" y="110840"/>
                  </a:cubicBezTo>
                  <a:lnTo>
                    <a:pt x="1020161" y="119881"/>
                  </a:lnTo>
                  <a:cubicBezTo>
                    <a:pt x="1020161" y="167320"/>
                    <a:pt x="1010785" y="201950"/>
                    <a:pt x="992032" y="223772"/>
                  </a:cubicBezTo>
                  <a:cubicBezTo>
                    <a:pt x="973280" y="245594"/>
                    <a:pt x="944984" y="256784"/>
                    <a:pt x="907144" y="257342"/>
                  </a:cubicBezTo>
                  <a:lnTo>
                    <a:pt x="901117" y="257342"/>
                  </a:lnTo>
                  <a:lnTo>
                    <a:pt x="901117" y="231056"/>
                  </a:lnTo>
                  <a:lnTo>
                    <a:pt x="907647" y="231056"/>
                  </a:lnTo>
                  <a:cubicBezTo>
                    <a:pt x="933208" y="230611"/>
                    <a:pt x="952853" y="223956"/>
                    <a:pt x="966583" y="211089"/>
                  </a:cubicBezTo>
                  <a:cubicBezTo>
                    <a:pt x="980312" y="198223"/>
                    <a:pt x="987791" y="177866"/>
                    <a:pt x="989018" y="150019"/>
                  </a:cubicBezTo>
                  <a:cubicBezTo>
                    <a:pt x="982545" y="157721"/>
                    <a:pt x="974815" y="163916"/>
                    <a:pt x="965829" y="168604"/>
                  </a:cubicBezTo>
                  <a:cubicBezTo>
                    <a:pt x="956844" y="173292"/>
                    <a:pt x="946993" y="175636"/>
                    <a:pt x="936278" y="175636"/>
                  </a:cubicBezTo>
                  <a:cubicBezTo>
                    <a:pt x="922213" y="175636"/>
                    <a:pt x="909963" y="172176"/>
                    <a:pt x="899526" y="165255"/>
                  </a:cubicBezTo>
                  <a:cubicBezTo>
                    <a:pt x="889090" y="158335"/>
                    <a:pt x="881025" y="148596"/>
                    <a:pt x="875332" y="136038"/>
                  </a:cubicBezTo>
                  <a:cubicBezTo>
                    <a:pt x="869640" y="123481"/>
                    <a:pt x="866793" y="109612"/>
                    <a:pt x="866793" y="94431"/>
                  </a:cubicBezTo>
                  <a:cubicBezTo>
                    <a:pt x="866793" y="78135"/>
                    <a:pt x="869891" y="63457"/>
                    <a:pt x="876086" y="50397"/>
                  </a:cubicBezTo>
                  <a:cubicBezTo>
                    <a:pt x="882281" y="37338"/>
                    <a:pt x="891071" y="27347"/>
                    <a:pt x="902456" y="20427"/>
                  </a:cubicBezTo>
                  <a:cubicBezTo>
                    <a:pt x="913842" y="13506"/>
                    <a:pt x="927125" y="10046"/>
                    <a:pt x="942305" y="10046"/>
                  </a:cubicBezTo>
                  <a:close/>
                  <a:moveTo>
                    <a:pt x="1530771" y="0"/>
                  </a:moveTo>
                  <a:lnTo>
                    <a:pt x="1561746" y="0"/>
                  </a:lnTo>
                  <a:lnTo>
                    <a:pt x="1561746" y="257175"/>
                  </a:lnTo>
                  <a:lnTo>
                    <a:pt x="1533283" y="257175"/>
                  </a:lnTo>
                  <a:lnTo>
                    <a:pt x="1531776" y="237753"/>
                  </a:lnTo>
                  <a:cubicBezTo>
                    <a:pt x="1519386" y="252933"/>
                    <a:pt x="1502141" y="260524"/>
                    <a:pt x="1480040" y="260524"/>
                  </a:cubicBezTo>
                  <a:cubicBezTo>
                    <a:pt x="1459055" y="260524"/>
                    <a:pt x="1441949" y="251929"/>
                    <a:pt x="1428722" y="234739"/>
                  </a:cubicBezTo>
                  <a:cubicBezTo>
                    <a:pt x="1415495" y="217549"/>
                    <a:pt x="1408881" y="195114"/>
                    <a:pt x="1408881" y="167432"/>
                  </a:cubicBezTo>
                  <a:lnTo>
                    <a:pt x="1408881" y="165088"/>
                  </a:lnTo>
                  <a:cubicBezTo>
                    <a:pt x="1408881" y="137294"/>
                    <a:pt x="1415467" y="114942"/>
                    <a:pt x="1428638" y="98031"/>
                  </a:cubicBezTo>
                  <a:cubicBezTo>
                    <a:pt x="1441809" y="81121"/>
                    <a:pt x="1459055" y="72666"/>
                    <a:pt x="1480375" y="72666"/>
                  </a:cubicBezTo>
                  <a:cubicBezTo>
                    <a:pt x="1501583" y="72666"/>
                    <a:pt x="1518381" y="79921"/>
                    <a:pt x="1530771" y="94431"/>
                  </a:cubicBezTo>
                  <a:close/>
                  <a:moveTo>
                    <a:pt x="1247645" y="0"/>
                  </a:moveTo>
                  <a:lnTo>
                    <a:pt x="1278619" y="0"/>
                  </a:lnTo>
                  <a:lnTo>
                    <a:pt x="1278619" y="257175"/>
                  </a:lnTo>
                  <a:lnTo>
                    <a:pt x="1247645" y="257175"/>
                  </a:lnTo>
                  <a:close/>
                </a:path>
              </a:pathLst>
            </a:custGeom>
            <a:solidFill>
              <a:schemeClr val="bg1">
                <a:lumMod val="7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l"/>
              <a:endParaRPr lang="en-US" sz="2700">
                <a:solidFill>
                  <a:schemeClr val="bg1">
                    <a:lumMod val="75000"/>
                  </a:schemeClr>
                </a:solidFill>
                <a:latin typeface="#9Slide02 Noi dung dai" panose="02000000000000000000" pitchFamily="2" charset="0"/>
                <a:ea typeface="#9Slide02 Noi dung dai" panose="02000000000000000000" pitchFamily="2" charset="0"/>
              </a:endParaRPr>
            </a:p>
          </p:txBody>
        </p:sp>
        <p:sp>
          <p:nvSpPr>
            <p:cNvPr id="14" name="Rectangle 13">
              <a:extLst>
                <a:ext uri="{FF2B5EF4-FFF2-40B4-BE49-F238E27FC236}">
                  <a16:creationId xmlns:a16="http://schemas.microsoft.com/office/drawing/2014/main" id="{52465F73-4B27-4C0F-9B02-510C8E083EB6}"/>
                </a:ext>
              </a:extLst>
            </p:cNvPr>
            <p:cNvSpPr/>
            <p:nvPr/>
          </p:nvSpPr>
          <p:spPr>
            <a:xfrm>
              <a:off x="-2202100" y="-2224223"/>
              <a:ext cx="16596200" cy="1128432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0" name="9Slide.vn">
            <a:extLst>
              <a:ext uri="{FF2B5EF4-FFF2-40B4-BE49-F238E27FC236}">
                <a16:creationId xmlns:a16="http://schemas.microsoft.com/office/drawing/2014/main" id="{0F30810D-0BA7-48B5-9100-E09C5C296021}"/>
              </a:ext>
            </a:extLst>
          </p:cNvPr>
          <p:cNvSpPr>
            <a:spLocks noSelect="1"/>
          </p:cNvSpPr>
          <p:nvPr>
            <p:custDataLst>
              <p:tags r:id="rId8"/>
            </p:custDataLst>
          </p:nvPr>
        </p:nvSpPr>
        <p:spPr>
          <a:xfrm>
            <a:off x="6091428" y="-8915400"/>
            <a:ext cx="9144" cy="9144"/>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9Slide.vn">
            <a:extLst>
              <a:ext uri="{FF2B5EF4-FFF2-40B4-BE49-F238E27FC236}">
                <a16:creationId xmlns:a16="http://schemas.microsoft.com/office/drawing/2014/main" id="{5703AF2A-1D5F-4BD2-8904-9B6C863CB9B3}"/>
              </a:ext>
            </a:extLst>
          </p:cNvPr>
          <p:cNvSpPr>
            <a:spLocks noSelect="1"/>
          </p:cNvSpPr>
          <p:nvPr>
            <p:custDataLst>
              <p:tags r:id="rId9"/>
            </p:custDataLst>
          </p:nvPr>
        </p:nvSpPr>
        <p:spPr>
          <a:xfrm>
            <a:off x="6091428" y="15764256"/>
            <a:ext cx="9144" cy="9144"/>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6641153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Lst>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xStyles>
    <p:titleStyle>
      <a:lvl1pPr algn="l" defTabSz="914400" rtl="0" eaLnBrk="1" latinLnBrk="0" hangingPunct="1">
        <a:lnSpc>
          <a:spcPct val="90000"/>
        </a:lnSpc>
        <a:spcBef>
          <a:spcPct val="0"/>
        </a:spcBef>
        <a:buNone/>
        <a:defRPr sz="4400" kern="1200">
          <a:solidFill>
            <a:schemeClr val="tx2"/>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lumMod val="50000"/>
              <a:lumOff val="50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lumMod val="50000"/>
              <a:lumOff val="50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lumMod val="50000"/>
              <a:lumOff val="50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50000"/>
              <a:lumOff val="50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lumMod val="50000"/>
              <a:lumOff val="5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media/image9.png"/></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10.w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8" Type="http://schemas.openxmlformats.org/officeDocument/2006/relationships/image" Target="../media/image16.svg"/><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image" Target="../media/image14.svg"/><Relationship Id="rId5" Type="http://schemas.openxmlformats.org/officeDocument/2006/relationships/image" Target="../media/image13.png"/><Relationship Id="rId10" Type="http://schemas.openxmlformats.org/officeDocument/2006/relationships/image" Target="../media/image18.svg"/><Relationship Id="rId4" Type="http://schemas.openxmlformats.org/officeDocument/2006/relationships/image" Target="../media/image12.svg"/><Relationship Id="rId9" Type="http://schemas.openxmlformats.org/officeDocument/2006/relationships/image" Target="../media/image17.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png"/></Relationships>
</file>

<file path=ppt/slides/_rels/slide20.xml.rels><?xml version="1.0" encoding="UTF-8" standalone="yes"?>
<Relationships xmlns="http://schemas.openxmlformats.org/package/2006/relationships"><Relationship Id="rId8" Type="http://schemas.openxmlformats.org/officeDocument/2006/relationships/image" Target="../media/image16.svg"/><Relationship Id="rId13" Type="http://schemas.openxmlformats.org/officeDocument/2006/relationships/image" Target="../media/image21.png"/><Relationship Id="rId3" Type="http://schemas.openxmlformats.org/officeDocument/2006/relationships/image" Target="../media/image11.png"/><Relationship Id="rId7" Type="http://schemas.openxmlformats.org/officeDocument/2006/relationships/image" Target="../media/image15.png"/><Relationship Id="rId12" Type="http://schemas.openxmlformats.org/officeDocument/2006/relationships/image" Target="../media/image20.svg"/><Relationship Id="rId2" Type="http://schemas.openxmlformats.org/officeDocument/2006/relationships/notesSlide" Target="../notesSlides/notesSlide19.xml"/><Relationship Id="rId16" Type="http://schemas.openxmlformats.org/officeDocument/2006/relationships/image" Target="../media/image24.svg"/><Relationship Id="rId1" Type="http://schemas.openxmlformats.org/officeDocument/2006/relationships/slideLayout" Target="../slideLayouts/slideLayout1.xml"/><Relationship Id="rId6" Type="http://schemas.openxmlformats.org/officeDocument/2006/relationships/image" Target="../media/image14.svg"/><Relationship Id="rId11" Type="http://schemas.openxmlformats.org/officeDocument/2006/relationships/image" Target="../media/image19.png"/><Relationship Id="rId5" Type="http://schemas.openxmlformats.org/officeDocument/2006/relationships/image" Target="../media/image13.png"/><Relationship Id="rId15" Type="http://schemas.openxmlformats.org/officeDocument/2006/relationships/image" Target="../media/image23.png"/><Relationship Id="rId10" Type="http://schemas.openxmlformats.org/officeDocument/2006/relationships/image" Target="../media/image18.svg"/><Relationship Id="rId4" Type="http://schemas.openxmlformats.org/officeDocument/2006/relationships/image" Target="../media/image12.svg"/><Relationship Id="rId9" Type="http://schemas.openxmlformats.org/officeDocument/2006/relationships/image" Target="../media/image17.png"/><Relationship Id="rId14" Type="http://schemas.openxmlformats.org/officeDocument/2006/relationships/image" Target="../media/image22.svg"/></Relationships>
</file>

<file path=ppt/slides/_rels/slide21.xml.rels><?xml version="1.0" encoding="UTF-8" standalone="yes"?>
<Relationships xmlns="http://schemas.openxmlformats.org/package/2006/relationships"><Relationship Id="rId8" Type="http://schemas.openxmlformats.org/officeDocument/2006/relationships/image" Target="../media/image22.svg"/><Relationship Id="rId3" Type="http://schemas.openxmlformats.org/officeDocument/2006/relationships/image" Target="../media/image15.png"/><Relationship Id="rId7" Type="http://schemas.openxmlformats.org/officeDocument/2006/relationships/image" Target="../media/image21.png"/><Relationship Id="rId2" Type="http://schemas.openxmlformats.org/officeDocument/2006/relationships/notesSlide" Target="../notesSlides/notesSlide20.xml"/><Relationship Id="rId1" Type="http://schemas.openxmlformats.org/officeDocument/2006/relationships/slideLayout" Target="../slideLayouts/slideLayout1.xml"/><Relationship Id="rId6" Type="http://schemas.openxmlformats.org/officeDocument/2006/relationships/image" Target="../media/image20.svg"/><Relationship Id="rId5" Type="http://schemas.openxmlformats.org/officeDocument/2006/relationships/image" Target="../media/image19.png"/><Relationship Id="rId10" Type="http://schemas.openxmlformats.org/officeDocument/2006/relationships/image" Target="../media/image24.svg"/><Relationship Id="rId4" Type="http://schemas.openxmlformats.org/officeDocument/2006/relationships/image" Target="../media/image16.svg"/><Relationship Id="rId9" Type="http://schemas.openxmlformats.org/officeDocument/2006/relationships/image" Target="../media/image23.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8" Type="http://schemas.openxmlformats.org/officeDocument/2006/relationships/image" Target="../media/image28.svg"/><Relationship Id="rId3" Type="http://schemas.openxmlformats.org/officeDocument/2006/relationships/image" Target="../media/image19.png"/><Relationship Id="rId7" Type="http://schemas.openxmlformats.org/officeDocument/2006/relationships/image" Target="../media/image27.png"/><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image" Target="../media/image26.svg"/><Relationship Id="rId5" Type="http://schemas.openxmlformats.org/officeDocument/2006/relationships/image" Target="../media/image25.png"/><Relationship Id="rId10" Type="http://schemas.openxmlformats.org/officeDocument/2006/relationships/image" Target="../media/image30.svg"/><Relationship Id="rId4" Type="http://schemas.openxmlformats.org/officeDocument/2006/relationships/image" Target="../media/image20.svg"/><Relationship Id="rId9" Type="http://schemas.openxmlformats.org/officeDocument/2006/relationships/image" Target="../media/image29.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1.emf"/><Relationship Id="rId4" Type="http://schemas.openxmlformats.org/officeDocument/2006/relationships/oleObject" Target="../embeddings/oleObject2.bin"/></Relationships>
</file>

<file path=ppt/slides/_rels/slide27.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image" Target="../media/image34.png"/><Relationship Id="rId3" Type="http://schemas.microsoft.com/office/2007/relationships/media" Target="../media/media4.mp4"/><Relationship Id="rId7" Type="http://schemas.openxmlformats.org/officeDocument/2006/relationships/image" Target="../media/image33.png"/><Relationship Id="rId2" Type="http://schemas.openxmlformats.org/officeDocument/2006/relationships/audio" Target="../media/media3.m4a"/><Relationship Id="rId1" Type="http://schemas.microsoft.com/office/2007/relationships/media" Target="../media/media3.m4a"/><Relationship Id="rId6" Type="http://schemas.openxmlformats.org/officeDocument/2006/relationships/notesSlide" Target="../notesSlides/notesSlide29.xml"/><Relationship Id="rId5" Type="http://schemas.openxmlformats.org/officeDocument/2006/relationships/slideLayout" Target="../slideLayouts/slideLayout1.xml"/><Relationship Id="rId4" Type="http://schemas.openxmlformats.org/officeDocument/2006/relationships/video" Target="../media/media4.mp4"/></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8" Type="http://schemas.openxmlformats.org/officeDocument/2006/relationships/tags" Target="../tags/tag11.xml"/><Relationship Id="rId13" Type="http://schemas.openxmlformats.org/officeDocument/2006/relationships/image" Target="../media/image37.jfif"/><Relationship Id="rId18" Type="http://schemas.openxmlformats.org/officeDocument/2006/relationships/image" Target="../media/image42.jpg"/><Relationship Id="rId3" Type="http://schemas.openxmlformats.org/officeDocument/2006/relationships/tags" Target="../tags/tag6.xml"/><Relationship Id="rId7" Type="http://schemas.openxmlformats.org/officeDocument/2006/relationships/tags" Target="../tags/tag10.xml"/><Relationship Id="rId12" Type="http://schemas.openxmlformats.org/officeDocument/2006/relationships/image" Target="../media/image36.jpg"/><Relationship Id="rId17" Type="http://schemas.openxmlformats.org/officeDocument/2006/relationships/image" Target="../media/image41.png"/><Relationship Id="rId2" Type="http://schemas.openxmlformats.org/officeDocument/2006/relationships/tags" Target="../tags/tag5.xml"/><Relationship Id="rId16" Type="http://schemas.openxmlformats.org/officeDocument/2006/relationships/image" Target="../media/image40.jpg"/><Relationship Id="rId1" Type="http://schemas.openxmlformats.org/officeDocument/2006/relationships/tags" Target="../tags/tag4.xml"/><Relationship Id="rId6" Type="http://schemas.openxmlformats.org/officeDocument/2006/relationships/tags" Target="../tags/tag9.xml"/><Relationship Id="rId11" Type="http://schemas.openxmlformats.org/officeDocument/2006/relationships/image" Target="../media/image35.png"/><Relationship Id="rId5" Type="http://schemas.openxmlformats.org/officeDocument/2006/relationships/tags" Target="../tags/tag8.xml"/><Relationship Id="rId15" Type="http://schemas.openxmlformats.org/officeDocument/2006/relationships/image" Target="../media/image39.jpg"/><Relationship Id="rId10" Type="http://schemas.openxmlformats.org/officeDocument/2006/relationships/notesSlide" Target="../notesSlides/notesSlide32.xml"/><Relationship Id="rId4" Type="http://schemas.openxmlformats.org/officeDocument/2006/relationships/tags" Target="../tags/tag7.xml"/><Relationship Id="rId9" Type="http://schemas.openxmlformats.org/officeDocument/2006/relationships/slideLayout" Target="../slideLayouts/slideLayout1.xml"/><Relationship Id="rId14" Type="http://schemas.openxmlformats.org/officeDocument/2006/relationships/image" Target="../media/image38.jp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8" Type="http://schemas.openxmlformats.org/officeDocument/2006/relationships/tags" Target="../tags/tag19.xml"/><Relationship Id="rId13" Type="http://schemas.openxmlformats.org/officeDocument/2006/relationships/image" Target="../media/image37.jfif"/><Relationship Id="rId18" Type="http://schemas.openxmlformats.org/officeDocument/2006/relationships/image" Target="../media/image42.jpg"/><Relationship Id="rId3" Type="http://schemas.openxmlformats.org/officeDocument/2006/relationships/tags" Target="../tags/tag14.xml"/><Relationship Id="rId7" Type="http://schemas.openxmlformats.org/officeDocument/2006/relationships/tags" Target="../tags/tag18.xml"/><Relationship Id="rId12" Type="http://schemas.openxmlformats.org/officeDocument/2006/relationships/image" Target="../media/image36.jpg"/><Relationship Id="rId17" Type="http://schemas.openxmlformats.org/officeDocument/2006/relationships/image" Target="../media/image41.png"/><Relationship Id="rId2" Type="http://schemas.openxmlformats.org/officeDocument/2006/relationships/tags" Target="../tags/tag13.xml"/><Relationship Id="rId16" Type="http://schemas.openxmlformats.org/officeDocument/2006/relationships/image" Target="../media/image40.jpg"/><Relationship Id="rId1" Type="http://schemas.openxmlformats.org/officeDocument/2006/relationships/tags" Target="../tags/tag12.xml"/><Relationship Id="rId6" Type="http://schemas.openxmlformats.org/officeDocument/2006/relationships/tags" Target="../tags/tag17.xml"/><Relationship Id="rId11" Type="http://schemas.openxmlformats.org/officeDocument/2006/relationships/image" Target="../media/image35.png"/><Relationship Id="rId5" Type="http://schemas.openxmlformats.org/officeDocument/2006/relationships/tags" Target="../tags/tag16.xml"/><Relationship Id="rId15" Type="http://schemas.openxmlformats.org/officeDocument/2006/relationships/image" Target="../media/image39.jpg"/><Relationship Id="rId10" Type="http://schemas.openxmlformats.org/officeDocument/2006/relationships/notesSlide" Target="../notesSlides/notesSlide34.xml"/><Relationship Id="rId4" Type="http://schemas.openxmlformats.org/officeDocument/2006/relationships/tags" Target="../tags/tag15.xml"/><Relationship Id="rId9" Type="http://schemas.openxmlformats.org/officeDocument/2006/relationships/slideLayout" Target="../slideLayouts/slideLayout1.xml"/><Relationship Id="rId14" Type="http://schemas.openxmlformats.org/officeDocument/2006/relationships/image" Target="../media/image38.jp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43.png"/><Relationship Id="rId7" Type="http://schemas.openxmlformats.org/officeDocument/2006/relationships/slide" Target="slide47.xml"/><Relationship Id="rId12" Type="http://schemas.openxmlformats.org/officeDocument/2006/relationships/image" Target="../media/image47.svg"/><Relationship Id="rId2" Type="http://schemas.openxmlformats.org/officeDocument/2006/relationships/notesSlide" Target="../notesSlides/notesSlide37.xml"/><Relationship Id="rId1" Type="http://schemas.openxmlformats.org/officeDocument/2006/relationships/slideLayout" Target="../slideLayouts/slideLayout1.xml"/><Relationship Id="rId6" Type="http://schemas.openxmlformats.org/officeDocument/2006/relationships/image" Target="../media/image44.png"/><Relationship Id="rId11" Type="http://schemas.openxmlformats.org/officeDocument/2006/relationships/image" Target="../media/image46.png"/><Relationship Id="rId5" Type="http://schemas.openxmlformats.org/officeDocument/2006/relationships/image" Target="../media/image410.png"/><Relationship Id="rId10" Type="http://schemas.openxmlformats.org/officeDocument/2006/relationships/slide" Target="slide86.xml"/><Relationship Id="rId4" Type="http://schemas.openxmlformats.org/officeDocument/2006/relationships/slide" Target="slide39.xml"/><Relationship Id="rId9" Type="http://schemas.openxmlformats.org/officeDocument/2006/relationships/slide" Target="slide60.xml"/></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3.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49.svg"/><Relationship Id="rId5" Type="http://schemas.openxmlformats.org/officeDocument/2006/relationships/image" Target="../media/image48.png"/><Relationship Id="rId4" Type="http://schemas.openxmlformats.org/officeDocument/2006/relationships/notesSlide" Target="../notesSlides/notesSlide38.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50.emf"/><Relationship Id="rId4" Type="http://schemas.openxmlformats.org/officeDocument/2006/relationships/oleObject" Target="../embeddings/oleObject5.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image" Target="../media/image50.emf"/><Relationship Id="rId4" Type="http://schemas.openxmlformats.org/officeDocument/2006/relationships/oleObject" Target="../embeddings/oleObject6.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8" Type="http://schemas.openxmlformats.org/officeDocument/2006/relationships/slide" Target="slide86.xml"/><Relationship Id="rId3" Type="http://schemas.openxmlformats.org/officeDocument/2006/relationships/slideLayout" Target="../slideLayouts/slideLayout1.xml"/><Relationship Id="rId7" Type="http://schemas.openxmlformats.org/officeDocument/2006/relationships/image" Target="../media/image53.svg"/><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image" Target="../media/image52.png"/><Relationship Id="rId5" Type="http://schemas.openxmlformats.org/officeDocument/2006/relationships/image" Target="../media/image51.png"/><Relationship Id="rId10" Type="http://schemas.openxmlformats.org/officeDocument/2006/relationships/image" Target="../media/image47.svg"/><Relationship Id="rId4" Type="http://schemas.openxmlformats.org/officeDocument/2006/relationships/notesSlide" Target="../notesSlides/notesSlide45.xml"/><Relationship Id="rId9" Type="http://schemas.openxmlformats.org/officeDocument/2006/relationships/image" Target="../media/image46.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8" Type="http://schemas.openxmlformats.org/officeDocument/2006/relationships/image" Target="../media/image59.svg"/><Relationship Id="rId3" Type="http://schemas.openxmlformats.org/officeDocument/2006/relationships/image" Target="../media/image54.png"/><Relationship Id="rId7" Type="http://schemas.openxmlformats.org/officeDocument/2006/relationships/image" Target="../media/image58.png"/><Relationship Id="rId2" Type="http://schemas.openxmlformats.org/officeDocument/2006/relationships/notesSlide" Target="../notesSlides/notesSlide48.xml"/><Relationship Id="rId1" Type="http://schemas.openxmlformats.org/officeDocument/2006/relationships/slideLayout" Target="../slideLayouts/slideLayout1.xml"/><Relationship Id="rId6" Type="http://schemas.openxmlformats.org/officeDocument/2006/relationships/image" Target="../media/image57.svg"/><Relationship Id="rId5" Type="http://schemas.openxmlformats.org/officeDocument/2006/relationships/image" Target="../media/image56.png"/><Relationship Id="rId4" Type="http://schemas.openxmlformats.org/officeDocument/2006/relationships/image" Target="../media/image55.sv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5.sv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notesSlide" Target="../notesSlides/notesSlide4.xml"/></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3.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49.svg"/><Relationship Id="rId5" Type="http://schemas.openxmlformats.org/officeDocument/2006/relationships/image" Target="../media/image48.png"/><Relationship Id="rId4" Type="http://schemas.openxmlformats.org/officeDocument/2006/relationships/notesSlide" Target="../notesSlides/notesSlide49.xml"/></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3.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49.svg"/><Relationship Id="rId5" Type="http://schemas.openxmlformats.org/officeDocument/2006/relationships/image" Target="../media/image48.png"/><Relationship Id="rId4" Type="http://schemas.openxmlformats.org/officeDocument/2006/relationships/notesSlide" Target="../notesSlides/notesSlide50.xml"/></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3.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49.svg"/><Relationship Id="rId5" Type="http://schemas.openxmlformats.org/officeDocument/2006/relationships/image" Target="../media/image48.png"/><Relationship Id="rId4" Type="http://schemas.openxmlformats.org/officeDocument/2006/relationships/notesSlide" Target="../notesSlides/notesSlide51.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1.xml"/><Relationship Id="rId1" Type="http://schemas.openxmlformats.org/officeDocument/2006/relationships/vmlDrawing" Target="../drawings/vmlDrawing5.vml"/><Relationship Id="rId5" Type="http://schemas.openxmlformats.org/officeDocument/2006/relationships/image" Target="../media/image50.emf"/><Relationship Id="rId4" Type="http://schemas.openxmlformats.org/officeDocument/2006/relationships/oleObject" Target="../embeddings/oleObject7.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1.xml"/><Relationship Id="rId1" Type="http://schemas.openxmlformats.org/officeDocument/2006/relationships/vmlDrawing" Target="../drawings/vmlDrawing6.vml"/><Relationship Id="rId5" Type="http://schemas.openxmlformats.org/officeDocument/2006/relationships/image" Target="../media/image50.emf"/><Relationship Id="rId4" Type="http://schemas.openxmlformats.org/officeDocument/2006/relationships/oleObject" Target="../embeddings/oleObject6.bin"/></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8" Type="http://schemas.openxmlformats.org/officeDocument/2006/relationships/slide" Target="slide86.xml"/><Relationship Id="rId3" Type="http://schemas.openxmlformats.org/officeDocument/2006/relationships/slideLayout" Target="../slideLayouts/slideLayout1.xml"/><Relationship Id="rId7" Type="http://schemas.openxmlformats.org/officeDocument/2006/relationships/image" Target="../media/image53.svg"/><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image" Target="../media/image52.png"/><Relationship Id="rId5" Type="http://schemas.openxmlformats.org/officeDocument/2006/relationships/image" Target="../media/image51.png"/><Relationship Id="rId10" Type="http://schemas.openxmlformats.org/officeDocument/2006/relationships/image" Target="../media/image47.svg"/><Relationship Id="rId4" Type="http://schemas.openxmlformats.org/officeDocument/2006/relationships/notesSlide" Target="../notesSlides/notesSlide58.xml"/><Relationship Id="rId9" Type="http://schemas.openxmlformats.org/officeDocument/2006/relationships/image" Target="../media/image46.png"/></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8" Type="http://schemas.openxmlformats.org/officeDocument/2006/relationships/slide" Target="slide85.xml"/><Relationship Id="rId3" Type="http://schemas.openxmlformats.org/officeDocument/2006/relationships/notesSlide" Target="../notesSlides/notesSlide59.xml"/><Relationship Id="rId7" Type="http://schemas.openxmlformats.org/officeDocument/2006/relationships/image" Target="../media/image61.jpg"/><Relationship Id="rId2" Type="http://schemas.openxmlformats.org/officeDocument/2006/relationships/slideLayout" Target="../slideLayouts/slideLayout1.xml"/><Relationship Id="rId1" Type="http://schemas.openxmlformats.org/officeDocument/2006/relationships/tags" Target="../tags/tag20.xml"/><Relationship Id="rId6" Type="http://schemas.openxmlformats.org/officeDocument/2006/relationships/slide" Target="slide73.xml"/><Relationship Id="rId5" Type="http://schemas.openxmlformats.org/officeDocument/2006/relationships/image" Target="../media/image60.jpeg"/><Relationship Id="rId10" Type="http://schemas.openxmlformats.org/officeDocument/2006/relationships/image" Target="../media/image47.svg"/><Relationship Id="rId4" Type="http://schemas.openxmlformats.org/officeDocument/2006/relationships/slide" Target="slide61.xml"/><Relationship Id="rId9" Type="http://schemas.openxmlformats.org/officeDocument/2006/relationships/image" Target="../media/image46.png"/></Relationships>
</file>

<file path=ppt/slides/_rels/slide61.xml.rels><?xml version="1.0" encoding="UTF-8" standalone="yes"?>
<Relationships xmlns="http://schemas.openxmlformats.org/package/2006/relationships"><Relationship Id="rId3" Type="http://schemas.openxmlformats.org/officeDocument/2006/relationships/audio" Target="../media/media6.m4a"/><Relationship Id="rId7" Type="http://schemas.openxmlformats.org/officeDocument/2006/relationships/image" Target="../media/image33.png"/><Relationship Id="rId2" Type="http://schemas.microsoft.com/office/2007/relationships/media" Target="../media/media6.m4a"/><Relationship Id="rId1" Type="http://schemas.openxmlformats.org/officeDocument/2006/relationships/tags" Target="../tags/tag21.xml"/><Relationship Id="rId6" Type="http://schemas.openxmlformats.org/officeDocument/2006/relationships/image" Target="../media/image60.jpeg"/><Relationship Id="rId5" Type="http://schemas.openxmlformats.org/officeDocument/2006/relationships/notesSlide" Target="../notesSlides/notesSlide60.xml"/><Relationship Id="rId4"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8" Type="http://schemas.openxmlformats.org/officeDocument/2006/relationships/slide" Target="slide64.xml"/><Relationship Id="rId13" Type="http://schemas.openxmlformats.org/officeDocument/2006/relationships/slide" Target="slide70.xml"/><Relationship Id="rId18" Type="http://schemas.openxmlformats.org/officeDocument/2006/relationships/image" Target="../media/image63.svg"/><Relationship Id="rId3" Type="http://schemas.openxmlformats.org/officeDocument/2006/relationships/audio" Target="../media/media3.m4a"/><Relationship Id="rId21" Type="http://schemas.openxmlformats.org/officeDocument/2006/relationships/image" Target="../media/image65.svg"/><Relationship Id="rId7" Type="http://schemas.openxmlformats.org/officeDocument/2006/relationships/slide" Target="slide63.xml"/><Relationship Id="rId12" Type="http://schemas.openxmlformats.org/officeDocument/2006/relationships/slide" Target="slide68.xml"/><Relationship Id="rId17" Type="http://schemas.openxmlformats.org/officeDocument/2006/relationships/image" Target="../media/image62.png"/><Relationship Id="rId2" Type="http://schemas.microsoft.com/office/2007/relationships/media" Target="../media/media3.m4a"/><Relationship Id="rId16" Type="http://schemas.openxmlformats.org/officeDocument/2006/relationships/slide" Target="slide72.xml"/><Relationship Id="rId20" Type="http://schemas.openxmlformats.org/officeDocument/2006/relationships/image" Target="../media/image64.png"/><Relationship Id="rId1" Type="http://schemas.openxmlformats.org/officeDocument/2006/relationships/tags" Target="../tags/tag22.xml"/><Relationship Id="rId6" Type="http://schemas.openxmlformats.org/officeDocument/2006/relationships/image" Target="../media/image60.jpeg"/><Relationship Id="rId11" Type="http://schemas.openxmlformats.org/officeDocument/2006/relationships/slide" Target="slide65.xml"/><Relationship Id="rId5" Type="http://schemas.openxmlformats.org/officeDocument/2006/relationships/notesSlide" Target="../notesSlides/notesSlide61.xml"/><Relationship Id="rId15" Type="http://schemas.openxmlformats.org/officeDocument/2006/relationships/slide" Target="slide71.xml"/><Relationship Id="rId10" Type="http://schemas.openxmlformats.org/officeDocument/2006/relationships/slide" Target="slide67.xml"/><Relationship Id="rId19" Type="http://schemas.openxmlformats.org/officeDocument/2006/relationships/slide" Target="slide60.xml"/><Relationship Id="rId4" Type="http://schemas.openxmlformats.org/officeDocument/2006/relationships/slideLayout" Target="../slideLayouts/slideLayout1.xml"/><Relationship Id="rId9" Type="http://schemas.openxmlformats.org/officeDocument/2006/relationships/slide" Target="slide66.xml"/><Relationship Id="rId14" Type="http://schemas.openxmlformats.org/officeDocument/2006/relationships/slide" Target="slide69.xml"/><Relationship Id="rId22" Type="http://schemas.openxmlformats.org/officeDocument/2006/relationships/image" Target="../media/image33.png"/></Relationships>
</file>

<file path=ppt/slides/_rels/slide63.xml.rels><?xml version="1.0" encoding="UTF-8" standalone="yes"?>
<Relationships xmlns="http://schemas.openxmlformats.org/package/2006/relationships"><Relationship Id="rId8" Type="http://schemas.openxmlformats.org/officeDocument/2006/relationships/image" Target="../media/image67.svg"/><Relationship Id="rId3" Type="http://schemas.openxmlformats.org/officeDocument/2006/relationships/slideLayout" Target="../slideLayouts/slideLayout1.xml"/><Relationship Id="rId7" Type="http://schemas.openxmlformats.org/officeDocument/2006/relationships/image" Target="../media/image66.png"/><Relationship Id="rId2" Type="http://schemas.microsoft.com/office/2007/relationships/media" Target="../media/media7.m4a"/><Relationship Id="rId1" Type="http://schemas.openxmlformats.org/officeDocument/2006/relationships/audio" Target="NULL" TargetMode="External"/><Relationship Id="rId6" Type="http://schemas.openxmlformats.org/officeDocument/2006/relationships/slide" Target="slide62.xml"/><Relationship Id="rId11" Type="http://schemas.openxmlformats.org/officeDocument/2006/relationships/image" Target="../media/image33.png"/><Relationship Id="rId5" Type="http://schemas.openxmlformats.org/officeDocument/2006/relationships/image" Target="../media/image60.jpeg"/><Relationship Id="rId10" Type="http://schemas.openxmlformats.org/officeDocument/2006/relationships/image" Target="../media/image68.png"/><Relationship Id="rId4" Type="http://schemas.openxmlformats.org/officeDocument/2006/relationships/notesSlide" Target="../notesSlides/notesSlide62.xml"/><Relationship Id="rId9" Type="http://schemas.microsoft.com/office/2017/06/relationships/model3d" Target="../media/model3d1.glb"/></Relationships>
</file>

<file path=ppt/slides/_rels/slide64.xml.rels><?xml version="1.0" encoding="UTF-8" standalone="yes"?>
<Relationships xmlns="http://schemas.openxmlformats.org/package/2006/relationships"><Relationship Id="rId8" Type="http://schemas.openxmlformats.org/officeDocument/2006/relationships/image" Target="../media/image67.svg"/><Relationship Id="rId3" Type="http://schemas.openxmlformats.org/officeDocument/2006/relationships/slideLayout" Target="../slideLayouts/slideLayout1.xml"/><Relationship Id="rId7" Type="http://schemas.openxmlformats.org/officeDocument/2006/relationships/image" Target="../media/image66.png"/><Relationship Id="rId2" Type="http://schemas.microsoft.com/office/2007/relationships/media" Target="../media/media7.m4a"/><Relationship Id="rId1" Type="http://schemas.openxmlformats.org/officeDocument/2006/relationships/audio" Target="NULL" TargetMode="External"/><Relationship Id="rId6" Type="http://schemas.openxmlformats.org/officeDocument/2006/relationships/slide" Target="slide62.xml"/><Relationship Id="rId11" Type="http://schemas.openxmlformats.org/officeDocument/2006/relationships/image" Target="../media/image33.png"/><Relationship Id="rId5" Type="http://schemas.openxmlformats.org/officeDocument/2006/relationships/image" Target="../media/image60.jpeg"/><Relationship Id="rId10" Type="http://schemas.openxmlformats.org/officeDocument/2006/relationships/image" Target="../media/image69.png"/><Relationship Id="rId4" Type="http://schemas.openxmlformats.org/officeDocument/2006/relationships/notesSlide" Target="../notesSlides/notesSlide63.xml"/><Relationship Id="rId9" Type="http://schemas.microsoft.com/office/2017/06/relationships/model3d" Target="../media/model3d1.glb"/></Relationships>
</file>

<file path=ppt/slides/_rels/slide65.xml.rels><?xml version="1.0" encoding="UTF-8" standalone="yes"?>
<Relationships xmlns="http://schemas.openxmlformats.org/package/2006/relationships"><Relationship Id="rId8" Type="http://schemas.openxmlformats.org/officeDocument/2006/relationships/image" Target="../media/image67.svg"/><Relationship Id="rId3" Type="http://schemas.openxmlformats.org/officeDocument/2006/relationships/slideLayout" Target="../slideLayouts/slideLayout1.xml"/><Relationship Id="rId7" Type="http://schemas.openxmlformats.org/officeDocument/2006/relationships/image" Target="../media/image66.png"/><Relationship Id="rId2" Type="http://schemas.microsoft.com/office/2007/relationships/media" Target="../media/media7.m4a"/><Relationship Id="rId1" Type="http://schemas.openxmlformats.org/officeDocument/2006/relationships/audio" Target="NULL" TargetMode="External"/><Relationship Id="rId6" Type="http://schemas.openxmlformats.org/officeDocument/2006/relationships/slide" Target="slide62.xml"/><Relationship Id="rId11" Type="http://schemas.openxmlformats.org/officeDocument/2006/relationships/image" Target="../media/image33.png"/><Relationship Id="rId5" Type="http://schemas.openxmlformats.org/officeDocument/2006/relationships/image" Target="../media/image60.jpeg"/><Relationship Id="rId10" Type="http://schemas.openxmlformats.org/officeDocument/2006/relationships/image" Target="../media/image70.png"/><Relationship Id="rId4" Type="http://schemas.openxmlformats.org/officeDocument/2006/relationships/notesSlide" Target="../notesSlides/notesSlide64.xml"/><Relationship Id="rId9" Type="http://schemas.microsoft.com/office/2017/06/relationships/model3d" Target="../media/model3d1.glb"/></Relationships>
</file>

<file path=ppt/slides/_rels/slide66.xml.rels><?xml version="1.0" encoding="UTF-8" standalone="yes"?>
<Relationships xmlns="http://schemas.openxmlformats.org/package/2006/relationships"><Relationship Id="rId8" Type="http://schemas.openxmlformats.org/officeDocument/2006/relationships/image" Target="../media/image67.svg"/><Relationship Id="rId3" Type="http://schemas.openxmlformats.org/officeDocument/2006/relationships/slideLayout" Target="../slideLayouts/slideLayout1.xml"/><Relationship Id="rId7" Type="http://schemas.openxmlformats.org/officeDocument/2006/relationships/image" Target="../media/image66.png"/><Relationship Id="rId2" Type="http://schemas.microsoft.com/office/2007/relationships/media" Target="../media/media7.m4a"/><Relationship Id="rId1" Type="http://schemas.openxmlformats.org/officeDocument/2006/relationships/audio" Target="NULL" TargetMode="External"/><Relationship Id="rId6" Type="http://schemas.openxmlformats.org/officeDocument/2006/relationships/slide" Target="slide62.xml"/><Relationship Id="rId11" Type="http://schemas.openxmlformats.org/officeDocument/2006/relationships/image" Target="../media/image33.png"/><Relationship Id="rId5" Type="http://schemas.openxmlformats.org/officeDocument/2006/relationships/image" Target="../media/image60.jpeg"/><Relationship Id="rId10" Type="http://schemas.openxmlformats.org/officeDocument/2006/relationships/image" Target="../media/image71.png"/><Relationship Id="rId4" Type="http://schemas.openxmlformats.org/officeDocument/2006/relationships/notesSlide" Target="../notesSlides/notesSlide65.xml"/><Relationship Id="rId9" Type="http://schemas.microsoft.com/office/2017/06/relationships/model3d" Target="../media/model3d1.glb"/></Relationships>
</file>

<file path=ppt/slides/_rels/slide67.xml.rels><?xml version="1.0" encoding="UTF-8" standalone="yes"?>
<Relationships xmlns="http://schemas.openxmlformats.org/package/2006/relationships"><Relationship Id="rId8" Type="http://schemas.openxmlformats.org/officeDocument/2006/relationships/image" Target="../media/image67.svg"/><Relationship Id="rId3" Type="http://schemas.openxmlformats.org/officeDocument/2006/relationships/slideLayout" Target="../slideLayouts/slideLayout1.xml"/><Relationship Id="rId7" Type="http://schemas.openxmlformats.org/officeDocument/2006/relationships/image" Target="../media/image66.png"/><Relationship Id="rId2" Type="http://schemas.microsoft.com/office/2007/relationships/media" Target="../media/media7.m4a"/><Relationship Id="rId1" Type="http://schemas.openxmlformats.org/officeDocument/2006/relationships/audio" Target="NULL" TargetMode="External"/><Relationship Id="rId6" Type="http://schemas.openxmlformats.org/officeDocument/2006/relationships/slide" Target="slide62.xml"/><Relationship Id="rId11" Type="http://schemas.openxmlformats.org/officeDocument/2006/relationships/image" Target="../media/image33.png"/><Relationship Id="rId5" Type="http://schemas.openxmlformats.org/officeDocument/2006/relationships/image" Target="../media/image60.jpeg"/><Relationship Id="rId10" Type="http://schemas.openxmlformats.org/officeDocument/2006/relationships/image" Target="../media/image72.png"/><Relationship Id="rId4" Type="http://schemas.openxmlformats.org/officeDocument/2006/relationships/notesSlide" Target="../notesSlides/notesSlide66.xml"/><Relationship Id="rId9" Type="http://schemas.microsoft.com/office/2017/06/relationships/model3d" Target="../media/model3d1.glb"/></Relationships>
</file>

<file path=ppt/slides/_rels/slide68.xml.rels><?xml version="1.0" encoding="UTF-8" standalone="yes"?>
<Relationships xmlns="http://schemas.openxmlformats.org/package/2006/relationships"><Relationship Id="rId8" Type="http://schemas.openxmlformats.org/officeDocument/2006/relationships/image" Target="../media/image67.svg"/><Relationship Id="rId3" Type="http://schemas.openxmlformats.org/officeDocument/2006/relationships/slideLayout" Target="../slideLayouts/slideLayout1.xml"/><Relationship Id="rId7" Type="http://schemas.openxmlformats.org/officeDocument/2006/relationships/image" Target="../media/image66.png"/><Relationship Id="rId2" Type="http://schemas.microsoft.com/office/2007/relationships/media" Target="../media/media7.m4a"/><Relationship Id="rId1" Type="http://schemas.openxmlformats.org/officeDocument/2006/relationships/audio" Target="NULL" TargetMode="External"/><Relationship Id="rId6" Type="http://schemas.openxmlformats.org/officeDocument/2006/relationships/slide" Target="slide62.xml"/><Relationship Id="rId11" Type="http://schemas.openxmlformats.org/officeDocument/2006/relationships/image" Target="../media/image33.png"/><Relationship Id="rId5" Type="http://schemas.openxmlformats.org/officeDocument/2006/relationships/image" Target="../media/image60.jpeg"/><Relationship Id="rId10" Type="http://schemas.openxmlformats.org/officeDocument/2006/relationships/image" Target="../media/image73.png"/><Relationship Id="rId4" Type="http://schemas.openxmlformats.org/officeDocument/2006/relationships/notesSlide" Target="../notesSlides/notesSlide67.xml"/><Relationship Id="rId9" Type="http://schemas.microsoft.com/office/2017/06/relationships/model3d" Target="../media/model3d1.glb"/></Relationships>
</file>

<file path=ppt/slides/_rels/slide69.xml.rels><?xml version="1.0" encoding="UTF-8" standalone="yes"?>
<Relationships xmlns="http://schemas.openxmlformats.org/package/2006/relationships"><Relationship Id="rId8" Type="http://schemas.openxmlformats.org/officeDocument/2006/relationships/image" Target="../media/image67.svg"/><Relationship Id="rId3" Type="http://schemas.openxmlformats.org/officeDocument/2006/relationships/slideLayout" Target="../slideLayouts/slideLayout1.xml"/><Relationship Id="rId7" Type="http://schemas.openxmlformats.org/officeDocument/2006/relationships/image" Target="../media/image66.png"/><Relationship Id="rId2" Type="http://schemas.microsoft.com/office/2007/relationships/media" Target="../media/media7.m4a"/><Relationship Id="rId1" Type="http://schemas.openxmlformats.org/officeDocument/2006/relationships/audio" Target="NULL" TargetMode="External"/><Relationship Id="rId6" Type="http://schemas.openxmlformats.org/officeDocument/2006/relationships/slide" Target="slide62.xml"/><Relationship Id="rId11" Type="http://schemas.openxmlformats.org/officeDocument/2006/relationships/image" Target="../media/image33.png"/><Relationship Id="rId5" Type="http://schemas.openxmlformats.org/officeDocument/2006/relationships/image" Target="../media/image60.jpeg"/><Relationship Id="rId10" Type="http://schemas.openxmlformats.org/officeDocument/2006/relationships/image" Target="../media/image74.png"/><Relationship Id="rId4" Type="http://schemas.openxmlformats.org/officeDocument/2006/relationships/notesSlide" Target="../notesSlides/notesSlide68.xml"/><Relationship Id="rId9" Type="http://schemas.microsoft.com/office/2017/06/relationships/model3d" Target="../media/model3d1.glb"/></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8" Type="http://schemas.openxmlformats.org/officeDocument/2006/relationships/image" Target="../media/image67.svg"/><Relationship Id="rId3" Type="http://schemas.openxmlformats.org/officeDocument/2006/relationships/slideLayout" Target="../slideLayouts/slideLayout1.xml"/><Relationship Id="rId7" Type="http://schemas.openxmlformats.org/officeDocument/2006/relationships/image" Target="../media/image66.png"/><Relationship Id="rId2" Type="http://schemas.microsoft.com/office/2007/relationships/media" Target="../media/media7.m4a"/><Relationship Id="rId1" Type="http://schemas.openxmlformats.org/officeDocument/2006/relationships/audio" Target="NULL" TargetMode="External"/><Relationship Id="rId6" Type="http://schemas.openxmlformats.org/officeDocument/2006/relationships/slide" Target="slide62.xml"/><Relationship Id="rId11" Type="http://schemas.openxmlformats.org/officeDocument/2006/relationships/image" Target="../media/image33.png"/><Relationship Id="rId5" Type="http://schemas.openxmlformats.org/officeDocument/2006/relationships/image" Target="../media/image60.jpeg"/><Relationship Id="rId10" Type="http://schemas.openxmlformats.org/officeDocument/2006/relationships/image" Target="../media/image75.png"/><Relationship Id="rId4" Type="http://schemas.openxmlformats.org/officeDocument/2006/relationships/notesSlide" Target="../notesSlides/notesSlide69.xml"/><Relationship Id="rId9" Type="http://schemas.microsoft.com/office/2017/06/relationships/model3d" Target="../media/model3d1.glb"/></Relationships>
</file>

<file path=ppt/slides/_rels/slide71.xml.rels><?xml version="1.0" encoding="UTF-8" standalone="yes"?>
<Relationships xmlns="http://schemas.openxmlformats.org/package/2006/relationships"><Relationship Id="rId8" Type="http://schemas.openxmlformats.org/officeDocument/2006/relationships/image" Target="../media/image67.svg"/><Relationship Id="rId3" Type="http://schemas.openxmlformats.org/officeDocument/2006/relationships/slideLayout" Target="../slideLayouts/slideLayout1.xml"/><Relationship Id="rId7" Type="http://schemas.openxmlformats.org/officeDocument/2006/relationships/image" Target="../media/image66.png"/><Relationship Id="rId2" Type="http://schemas.microsoft.com/office/2007/relationships/media" Target="../media/media7.m4a"/><Relationship Id="rId1" Type="http://schemas.openxmlformats.org/officeDocument/2006/relationships/audio" Target="NULL" TargetMode="External"/><Relationship Id="rId6" Type="http://schemas.openxmlformats.org/officeDocument/2006/relationships/slide" Target="slide62.xml"/><Relationship Id="rId11" Type="http://schemas.openxmlformats.org/officeDocument/2006/relationships/image" Target="../media/image33.png"/><Relationship Id="rId5" Type="http://schemas.openxmlformats.org/officeDocument/2006/relationships/image" Target="../media/image60.jpeg"/><Relationship Id="rId10" Type="http://schemas.openxmlformats.org/officeDocument/2006/relationships/image" Target="../media/image76.png"/><Relationship Id="rId4" Type="http://schemas.openxmlformats.org/officeDocument/2006/relationships/notesSlide" Target="../notesSlides/notesSlide70.xml"/><Relationship Id="rId9" Type="http://schemas.microsoft.com/office/2017/06/relationships/model3d" Target="../media/model3d1.glb"/></Relationships>
</file>

<file path=ppt/slides/_rels/slide72.xml.rels><?xml version="1.0" encoding="UTF-8" standalone="yes"?>
<Relationships xmlns="http://schemas.openxmlformats.org/package/2006/relationships"><Relationship Id="rId8" Type="http://schemas.openxmlformats.org/officeDocument/2006/relationships/image" Target="../media/image67.svg"/><Relationship Id="rId3" Type="http://schemas.openxmlformats.org/officeDocument/2006/relationships/slideLayout" Target="../slideLayouts/slideLayout1.xml"/><Relationship Id="rId7" Type="http://schemas.openxmlformats.org/officeDocument/2006/relationships/image" Target="../media/image66.png"/><Relationship Id="rId2" Type="http://schemas.microsoft.com/office/2007/relationships/media" Target="../media/media7.m4a"/><Relationship Id="rId1" Type="http://schemas.openxmlformats.org/officeDocument/2006/relationships/audio" Target="NULL" TargetMode="External"/><Relationship Id="rId6" Type="http://schemas.openxmlformats.org/officeDocument/2006/relationships/slide" Target="slide62.xml"/><Relationship Id="rId11" Type="http://schemas.openxmlformats.org/officeDocument/2006/relationships/image" Target="../media/image33.png"/><Relationship Id="rId5" Type="http://schemas.openxmlformats.org/officeDocument/2006/relationships/image" Target="../media/image60.jpeg"/><Relationship Id="rId10" Type="http://schemas.openxmlformats.org/officeDocument/2006/relationships/image" Target="../media/image77.png"/><Relationship Id="rId4" Type="http://schemas.openxmlformats.org/officeDocument/2006/relationships/notesSlide" Target="../notesSlides/notesSlide71.xml"/><Relationship Id="rId9" Type="http://schemas.microsoft.com/office/2017/06/relationships/model3d" Target="../media/model3d1.glb"/></Relationships>
</file>

<file path=ppt/slides/_rels/slide73.xml.rels><?xml version="1.0" encoding="UTF-8" standalone="yes"?>
<Relationships xmlns="http://schemas.openxmlformats.org/package/2006/relationships"><Relationship Id="rId3" Type="http://schemas.openxmlformats.org/officeDocument/2006/relationships/audio" Target="../media/media6.m4a"/><Relationship Id="rId7" Type="http://schemas.openxmlformats.org/officeDocument/2006/relationships/image" Target="../media/image33.png"/><Relationship Id="rId2" Type="http://schemas.microsoft.com/office/2007/relationships/media" Target="../media/media6.m4a"/><Relationship Id="rId1" Type="http://schemas.openxmlformats.org/officeDocument/2006/relationships/tags" Target="../tags/tag23.xml"/><Relationship Id="rId6" Type="http://schemas.openxmlformats.org/officeDocument/2006/relationships/image" Target="../media/image61.jpg"/><Relationship Id="rId5" Type="http://schemas.openxmlformats.org/officeDocument/2006/relationships/notesSlide" Target="../notesSlides/notesSlide72.xml"/><Relationship Id="rId4"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8" Type="http://schemas.openxmlformats.org/officeDocument/2006/relationships/slide" Target="slide75.xml"/><Relationship Id="rId13" Type="http://schemas.openxmlformats.org/officeDocument/2006/relationships/slide" Target="slide80.xml"/><Relationship Id="rId18" Type="http://schemas.openxmlformats.org/officeDocument/2006/relationships/slide" Target="slide60.xml"/><Relationship Id="rId3" Type="http://schemas.openxmlformats.org/officeDocument/2006/relationships/audio" Target="../media/media3.m4a"/><Relationship Id="rId21" Type="http://schemas.openxmlformats.org/officeDocument/2006/relationships/image" Target="../media/image33.png"/><Relationship Id="rId7" Type="http://schemas.openxmlformats.org/officeDocument/2006/relationships/image" Target="../media/image78.png"/><Relationship Id="rId12" Type="http://schemas.openxmlformats.org/officeDocument/2006/relationships/slide" Target="slide77.xml"/><Relationship Id="rId17" Type="http://schemas.openxmlformats.org/officeDocument/2006/relationships/slide" Target="slide84.xml"/><Relationship Id="rId2" Type="http://schemas.microsoft.com/office/2007/relationships/media" Target="../media/media3.m4a"/><Relationship Id="rId16" Type="http://schemas.openxmlformats.org/officeDocument/2006/relationships/slide" Target="slide83.xml"/><Relationship Id="rId20" Type="http://schemas.openxmlformats.org/officeDocument/2006/relationships/image" Target="../media/image65.svg"/><Relationship Id="rId1" Type="http://schemas.openxmlformats.org/officeDocument/2006/relationships/tags" Target="../tags/tag24.xml"/><Relationship Id="rId6" Type="http://schemas.openxmlformats.org/officeDocument/2006/relationships/image" Target="../media/image61.jpg"/><Relationship Id="rId11" Type="http://schemas.openxmlformats.org/officeDocument/2006/relationships/slide" Target="slide79.xml"/><Relationship Id="rId5" Type="http://schemas.openxmlformats.org/officeDocument/2006/relationships/notesSlide" Target="../notesSlides/notesSlide73.xml"/><Relationship Id="rId15" Type="http://schemas.openxmlformats.org/officeDocument/2006/relationships/slide" Target="slide81.xml"/><Relationship Id="rId10" Type="http://schemas.openxmlformats.org/officeDocument/2006/relationships/slide" Target="slide78.xml"/><Relationship Id="rId19" Type="http://schemas.openxmlformats.org/officeDocument/2006/relationships/image" Target="../media/image64.png"/><Relationship Id="rId4" Type="http://schemas.openxmlformats.org/officeDocument/2006/relationships/slideLayout" Target="../slideLayouts/slideLayout1.xml"/><Relationship Id="rId9" Type="http://schemas.openxmlformats.org/officeDocument/2006/relationships/slide" Target="slide76.xml"/><Relationship Id="rId14" Type="http://schemas.openxmlformats.org/officeDocument/2006/relationships/slide" Target="slide82.xml"/></Relationships>
</file>

<file path=ppt/slides/_rels/slide75.xml.rels><?xml version="1.0" encoding="UTF-8" standalone="yes"?>
<Relationships xmlns="http://schemas.openxmlformats.org/package/2006/relationships"><Relationship Id="rId8" Type="http://schemas.openxmlformats.org/officeDocument/2006/relationships/image" Target="../media/image66.png"/><Relationship Id="rId3" Type="http://schemas.microsoft.com/office/2007/relationships/media" Target="../media/media7.m4a"/><Relationship Id="rId7" Type="http://schemas.openxmlformats.org/officeDocument/2006/relationships/slide" Target="slide74.xml"/><Relationship Id="rId12" Type="http://schemas.openxmlformats.org/officeDocument/2006/relationships/image" Target="../media/image33.png"/><Relationship Id="rId2" Type="http://schemas.openxmlformats.org/officeDocument/2006/relationships/audio" Target="NULL" TargetMode="External"/><Relationship Id="rId1" Type="http://schemas.openxmlformats.org/officeDocument/2006/relationships/tags" Target="../tags/tag25.xml"/><Relationship Id="rId6" Type="http://schemas.openxmlformats.org/officeDocument/2006/relationships/image" Target="../media/image61.jpg"/><Relationship Id="rId11" Type="http://schemas.openxmlformats.org/officeDocument/2006/relationships/image" Target="../media/image79.png"/><Relationship Id="rId5" Type="http://schemas.openxmlformats.org/officeDocument/2006/relationships/notesSlide" Target="../notesSlides/notesSlide74.xml"/><Relationship Id="rId10" Type="http://schemas.microsoft.com/office/2017/06/relationships/model3d" Target="../media/model3d1.glb"/><Relationship Id="rId4" Type="http://schemas.openxmlformats.org/officeDocument/2006/relationships/slideLayout" Target="../slideLayouts/slideLayout1.xml"/><Relationship Id="rId9" Type="http://schemas.openxmlformats.org/officeDocument/2006/relationships/image" Target="../media/image67.svg"/></Relationships>
</file>

<file path=ppt/slides/_rels/slide76.xml.rels><?xml version="1.0" encoding="UTF-8" standalone="yes"?>
<Relationships xmlns="http://schemas.openxmlformats.org/package/2006/relationships"><Relationship Id="rId8" Type="http://schemas.openxmlformats.org/officeDocument/2006/relationships/image" Target="../media/image66.png"/><Relationship Id="rId3" Type="http://schemas.microsoft.com/office/2007/relationships/media" Target="../media/media7.m4a"/><Relationship Id="rId7" Type="http://schemas.openxmlformats.org/officeDocument/2006/relationships/slide" Target="slide74.xml"/><Relationship Id="rId12" Type="http://schemas.openxmlformats.org/officeDocument/2006/relationships/image" Target="../media/image33.png"/><Relationship Id="rId2" Type="http://schemas.openxmlformats.org/officeDocument/2006/relationships/audio" Target="NULL" TargetMode="External"/><Relationship Id="rId1" Type="http://schemas.openxmlformats.org/officeDocument/2006/relationships/tags" Target="../tags/tag26.xml"/><Relationship Id="rId6" Type="http://schemas.openxmlformats.org/officeDocument/2006/relationships/image" Target="../media/image61.jpg"/><Relationship Id="rId11" Type="http://schemas.openxmlformats.org/officeDocument/2006/relationships/image" Target="../media/image80.png"/><Relationship Id="rId5" Type="http://schemas.openxmlformats.org/officeDocument/2006/relationships/notesSlide" Target="../notesSlides/notesSlide75.xml"/><Relationship Id="rId10" Type="http://schemas.microsoft.com/office/2017/06/relationships/model3d" Target="../media/model3d1.glb"/><Relationship Id="rId4" Type="http://schemas.openxmlformats.org/officeDocument/2006/relationships/slideLayout" Target="../slideLayouts/slideLayout1.xml"/><Relationship Id="rId9" Type="http://schemas.openxmlformats.org/officeDocument/2006/relationships/image" Target="../media/image67.svg"/></Relationships>
</file>

<file path=ppt/slides/_rels/slide77.xml.rels><?xml version="1.0" encoding="UTF-8" standalone="yes"?>
<Relationships xmlns="http://schemas.openxmlformats.org/package/2006/relationships"><Relationship Id="rId8" Type="http://schemas.openxmlformats.org/officeDocument/2006/relationships/image" Target="../media/image66.png"/><Relationship Id="rId3" Type="http://schemas.microsoft.com/office/2007/relationships/media" Target="../media/media7.m4a"/><Relationship Id="rId7" Type="http://schemas.openxmlformats.org/officeDocument/2006/relationships/slide" Target="slide74.xml"/><Relationship Id="rId12" Type="http://schemas.openxmlformats.org/officeDocument/2006/relationships/image" Target="../media/image33.png"/><Relationship Id="rId2" Type="http://schemas.openxmlformats.org/officeDocument/2006/relationships/audio" Target="NULL" TargetMode="External"/><Relationship Id="rId1" Type="http://schemas.openxmlformats.org/officeDocument/2006/relationships/tags" Target="../tags/tag27.xml"/><Relationship Id="rId6" Type="http://schemas.openxmlformats.org/officeDocument/2006/relationships/image" Target="../media/image61.jpg"/><Relationship Id="rId11" Type="http://schemas.openxmlformats.org/officeDocument/2006/relationships/image" Target="../media/image81.png"/><Relationship Id="rId5" Type="http://schemas.openxmlformats.org/officeDocument/2006/relationships/notesSlide" Target="../notesSlides/notesSlide76.xml"/><Relationship Id="rId10" Type="http://schemas.microsoft.com/office/2017/06/relationships/model3d" Target="../media/model3d1.glb"/><Relationship Id="rId4" Type="http://schemas.openxmlformats.org/officeDocument/2006/relationships/slideLayout" Target="../slideLayouts/slideLayout1.xml"/><Relationship Id="rId9" Type="http://schemas.openxmlformats.org/officeDocument/2006/relationships/image" Target="../media/image67.svg"/></Relationships>
</file>

<file path=ppt/slides/_rels/slide78.xml.rels><?xml version="1.0" encoding="UTF-8" standalone="yes"?>
<Relationships xmlns="http://schemas.openxmlformats.org/package/2006/relationships"><Relationship Id="rId8" Type="http://schemas.openxmlformats.org/officeDocument/2006/relationships/image" Target="../media/image66.png"/><Relationship Id="rId3" Type="http://schemas.microsoft.com/office/2007/relationships/media" Target="../media/media7.m4a"/><Relationship Id="rId7" Type="http://schemas.openxmlformats.org/officeDocument/2006/relationships/slide" Target="slide74.xml"/><Relationship Id="rId12" Type="http://schemas.openxmlformats.org/officeDocument/2006/relationships/image" Target="../media/image33.png"/><Relationship Id="rId2" Type="http://schemas.openxmlformats.org/officeDocument/2006/relationships/audio" Target="NULL" TargetMode="External"/><Relationship Id="rId1" Type="http://schemas.openxmlformats.org/officeDocument/2006/relationships/tags" Target="../tags/tag28.xml"/><Relationship Id="rId6" Type="http://schemas.openxmlformats.org/officeDocument/2006/relationships/image" Target="../media/image61.jpg"/><Relationship Id="rId11" Type="http://schemas.openxmlformats.org/officeDocument/2006/relationships/image" Target="../media/image82.png"/><Relationship Id="rId5" Type="http://schemas.openxmlformats.org/officeDocument/2006/relationships/notesSlide" Target="../notesSlides/notesSlide77.xml"/><Relationship Id="rId10" Type="http://schemas.microsoft.com/office/2017/06/relationships/model3d" Target="../media/model3d1.glb"/><Relationship Id="rId4" Type="http://schemas.openxmlformats.org/officeDocument/2006/relationships/slideLayout" Target="../slideLayouts/slideLayout1.xml"/><Relationship Id="rId9" Type="http://schemas.openxmlformats.org/officeDocument/2006/relationships/image" Target="../media/image67.svg"/></Relationships>
</file>

<file path=ppt/slides/_rels/slide79.xml.rels><?xml version="1.0" encoding="UTF-8" standalone="yes"?>
<Relationships xmlns="http://schemas.openxmlformats.org/package/2006/relationships"><Relationship Id="rId8" Type="http://schemas.openxmlformats.org/officeDocument/2006/relationships/image" Target="../media/image66.png"/><Relationship Id="rId3" Type="http://schemas.microsoft.com/office/2007/relationships/media" Target="../media/media7.m4a"/><Relationship Id="rId7" Type="http://schemas.openxmlformats.org/officeDocument/2006/relationships/slide" Target="slide74.xml"/><Relationship Id="rId12" Type="http://schemas.openxmlformats.org/officeDocument/2006/relationships/image" Target="../media/image33.png"/><Relationship Id="rId2" Type="http://schemas.openxmlformats.org/officeDocument/2006/relationships/audio" Target="NULL" TargetMode="External"/><Relationship Id="rId1" Type="http://schemas.openxmlformats.org/officeDocument/2006/relationships/tags" Target="../tags/tag29.xml"/><Relationship Id="rId6" Type="http://schemas.openxmlformats.org/officeDocument/2006/relationships/image" Target="../media/image61.jpg"/><Relationship Id="rId11" Type="http://schemas.openxmlformats.org/officeDocument/2006/relationships/image" Target="../media/image83.png"/><Relationship Id="rId5" Type="http://schemas.openxmlformats.org/officeDocument/2006/relationships/notesSlide" Target="../notesSlides/notesSlide78.xml"/><Relationship Id="rId10" Type="http://schemas.microsoft.com/office/2017/06/relationships/model3d" Target="../media/model3d1.glb"/><Relationship Id="rId4" Type="http://schemas.openxmlformats.org/officeDocument/2006/relationships/slideLayout" Target="../slideLayouts/slideLayout1.xml"/><Relationship Id="rId9" Type="http://schemas.openxmlformats.org/officeDocument/2006/relationships/image" Target="../media/image67.sv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8" Type="http://schemas.openxmlformats.org/officeDocument/2006/relationships/image" Target="../media/image66.png"/><Relationship Id="rId3" Type="http://schemas.microsoft.com/office/2007/relationships/media" Target="../media/media7.m4a"/><Relationship Id="rId7" Type="http://schemas.openxmlformats.org/officeDocument/2006/relationships/slide" Target="slide74.xml"/><Relationship Id="rId12" Type="http://schemas.openxmlformats.org/officeDocument/2006/relationships/image" Target="../media/image33.png"/><Relationship Id="rId2" Type="http://schemas.openxmlformats.org/officeDocument/2006/relationships/audio" Target="NULL" TargetMode="External"/><Relationship Id="rId1" Type="http://schemas.openxmlformats.org/officeDocument/2006/relationships/tags" Target="../tags/tag30.xml"/><Relationship Id="rId6" Type="http://schemas.openxmlformats.org/officeDocument/2006/relationships/image" Target="../media/image61.jpg"/><Relationship Id="rId11" Type="http://schemas.openxmlformats.org/officeDocument/2006/relationships/image" Target="../media/image84.png"/><Relationship Id="rId5" Type="http://schemas.openxmlformats.org/officeDocument/2006/relationships/notesSlide" Target="../notesSlides/notesSlide79.xml"/><Relationship Id="rId10" Type="http://schemas.microsoft.com/office/2017/06/relationships/model3d" Target="../media/model3d1.glb"/><Relationship Id="rId4" Type="http://schemas.openxmlformats.org/officeDocument/2006/relationships/slideLayout" Target="../slideLayouts/slideLayout1.xml"/><Relationship Id="rId9" Type="http://schemas.openxmlformats.org/officeDocument/2006/relationships/image" Target="../media/image67.svg"/></Relationships>
</file>

<file path=ppt/slides/_rels/slide81.xml.rels><?xml version="1.0" encoding="UTF-8" standalone="yes"?>
<Relationships xmlns="http://schemas.openxmlformats.org/package/2006/relationships"><Relationship Id="rId8" Type="http://schemas.openxmlformats.org/officeDocument/2006/relationships/image" Target="../media/image66.png"/><Relationship Id="rId3" Type="http://schemas.microsoft.com/office/2007/relationships/media" Target="../media/media7.m4a"/><Relationship Id="rId7" Type="http://schemas.openxmlformats.org/officeDocument/2006/relationships/slide" Target="slide74.xml"/><Relationship Id="rId12" Type="http://schemas.openxmlformats.org/officeDocument/2006/relationships/image" Target="../media/image33.png"/><Relationship Id="rId2" Type="http://schemas.openxmlformats.org/officeDocument/2006/relationships/audio" Target="NULL" TargetMode="External"/><Relationship Id="rId1" Type="http://schemas.openxmlformats.org/officeDocument/2006/relationships/tags" Target="../tags/tag31.xml"/><Relationship Id="rId6" Type="http://schemas.openxmlformats.org/officeDocument/2006/relationships/image" Target="../media/image61.jpg"/><Relationship Id="rId11" Type="http://schemas.openxmlformats.org/officeDocument/2006/relationships/image" Target="../media/image85.png"/><Relationship Id="rId5" Type="http://schemas.openxmlformats.org/officeDocument/2006/relationships/notesSlide" Target="../notesSlides/notesSlide80.xml"/><Relationship Id="rId10" Type="http://schemas.microsoft.com/office/2017/06/relationships/model3d" Target="../media/model3d1.glb"/><Relationship Id="rId4" Type="http://schemas.openxmlformats.org/officeDocument/2006/relationships/slideLayout" Target="../slideLayouts/slideLayout1.xml"/><Relationship Id="rId9" Type="http://schemas.openxmlformats.org/officeDocument/2006/relationships/image" Target="../media/image67.svg"/></Relationships>
</file>

<file path=ppt/slides/_rels/slide82.xml.rels><?xml version="1.0" encoding="UTF-8" standalone="yes"?>
<Relationships xmlns="http://schemas.openxmlformats.org/package/2006/relationships"><Relationship Id="rId8" Type="http://schemas.openxmlformats.org/officeDocument/2006/relationships/image" Target="../media/image66.png"/><Relationship Id="rId3" Type="http://schemas.microsoft.com/office/2007/relationships/media" Target="../media/media7.m4a"/><Relationship Id="rId7" Type="http://schemas.openxmlformats.org/officeDocument/2006/relationships/slide" Target="slide74.xml"/><Relationship Id="rId12" Type="http://schemas.openxmlformats.org/officeDocument/2006/relationships/image" Target="../media/image33.png"/><Relationship Id="rId2" Type="http://schemas.openxmlformats.org/officeDocument/2006/relationships/audio" Target="NULL" TargetMode="External"/><Relationship Id="rId1" Type="http://schemas.openxmlformats.org/officeDocument/2006/relationships/tags" Target="../tags/tag32.xml"/><Relationship Id="rId6" Type="http://schemas.openxmlformats.org/officeDocument/2006/relationships/image" Target="../media/image61.jpg"/><Relationship Id="rId11" Type="http://schemas.openxmlformats.org/officeDocument/2006/relationships/image" Target="../media/image86.png"/><Relationship Id="rId5" Type="http://schemas.openxmlformats.org/officeDocument/2006/relationships/notesSlide" Target="../notesSlides/notesSlide81.xml"/><Relationship Id="rId10" Type="http://schemas.microsoft.com/office/2017/06/relationships/model3d" Target="../media/model3d1.glb"/><Relationship Id="rId4" Type="http://schemas.openxmlformats.org/officeDocument/2006/relationships/slideLayout" Target="../slideLayouts/slideLayout1.xml"/><Relationship Id="rId9" Type="http://schemas.openxmlformats.org/officeDocument/2006/relationships/image" Target="../media/image67.svg"/></Relationships>
</file>

<file path=ppt/slides/_rels/slide83.xml.rels><?xml version="1.0" encoding="UTF-8" standalone="yes"?>
<Relationships xmlns="http://schemas.openxmlformats.org/package/2006/relationships"><Relationship Id="rId8" Type="http://schemas.openxmlformats.org/officeDocument/2006/relationships/image" Target="../media/image66.png"/><Relationship Id="rId3" Type="http://schemas.microsoft.com/office/2007/relationships/media" Target="../media/media7.m4a"/><Relationship Id="rId7" Type="http://schemas.openxmlformats.org/officeDocument/2006/relationships/slide" Target="slide74.xml"/><Relationship Id="rId12" Type="http://schemas.openxmlformats.org/officeDocument/2006/relationships/image" Target="../media/image33.png"/><Relationship Id="rId2" Type="http://schemas.openxmlformats.org/officeDocument/2006/relationships/audio" Target="NULL" TargetMode="External"/><Relationship Id="rId1" Type="http://schemas.openxmlformats.org/officeDocument/2006/relationships/tags" Target="../tags/tag33.xml"/><Relationship Id="rId6" Type="http://schemas.openxmlformats.org/officeDocument/2006/relationships/image" Target="../media/image61.jpg"/><Relationship Id="rId11" Type="http://schemas.openxmlformats.org/officeDocument/2006/relationships/image" Target="../media/image87.png"/><Relationship Id="rId5" Type="http://schemas.openxmlformats.org/officeDocument/2006/relationships/notesSlide" Target="../notesSlides/notesSlide82.xml"/><Relationship Id="rId10" Type="http://schemas.microsoft.com/office/2017/06/relationships/model3d" Target="../media/model3d1.glb"/><Relationship Id="rId4" Type="http://schemas.openxmlformats.org/officeDocument/2006/relationships/slideLayout" Target="../slideLayouts/slideLayout1.xml"/><Relationship Id="rId9" Type="http://schemas.openxmlformats.org/officeDocument/2006/relationships/image" Target="../media/image67.svg"/></Relationships>
</file>

<file path=ppt/slides/_rels/slide84.xml.rels><?xml version="1.0" encoding="UTF-8" standalone="yes"?>
<Relationships xmlns="http://schemas.openxmlformats.org/package/2006/relationships"><Relationship Id="rId8" Type="http://schemas.openxmlformats.org/officeDocument/2006/relationships/image" Target="../media/image66.png"/><Relationship Id="rId3" Type="http://schemas.microsoft.com/office/2007/relationships/media" Target="../media/media7.m4a"/><Relationship Id="rId7" Type="http://schemas.openxmlformats.org/officeDocument/2006/relationships/slide" Target="slide74.xml"/><Relationship Id="rId12" Type="http://schemas.openxmlformats.org/officeDocument/2006/relationships/image" Target="../media/image33.png"/><Relationship Id="rId2" Type="http://schemas.openxmlformats.org/officeDocument/2006/relationships/audio" Target="NULL" TargetMode="External"/><Relationship Id="rId1" Type="http://schemas.openxmlformats.org/officeDocument/2006/relationships/tags" Target="../tags/tag34.xml"/><Relationship Id="rId6" Type="http://schemas.openxmlformats.org/officeDocument/2006/relationships/image" Target="../media/image61.jpg"/><Relationship Id="rId11" Type="http://schemas.openxmlformats.org/officeDocument/2006/relationships/image" Target="../media/image88.png"/><Relationship Id="rId5" Type="http://schemas.openxmlformats.org/officeDocument/2006/relationships/notesSlide" Target="../notesSlides/notesSlide83.xml"/><Relationship Id="rId10" Type="http://schemas.microsoft.com/office/2017/06/relationships/model3d" Target="../media/model3d1.glb"/><Relationship Id="rId4" Type="http://schemas.openxmlformats.org/officeDocument/2006/relationships/slideLayout" Target="../slideLayouts/slideLayout1.xml"/><Relationship Id="rId9" Type="http://schemas.openxmlformats.org/officeDocument/2006/relationships/image" Target="../media/image67.svg"/></Relationships>
</file>

<file path=ppt/slides/_rels/slide85.xml.rels><?xml version="1.0" encoding="UTF-8" standalone="yes"?>
<Relationships xmlns="http://schemas.openxmlformats.org/package/2006/relationships"><Relationship Id="rId8" Type="http://schemas.openxmlformats.org/officeDocument/2006/relationships/slide" Target="slide86.xml"/><Relationship Id="rId3" Type="http://schemas.openxmlformats.org/officeDocument/2006/relationships/slideLayout" Target="../slideLayouts/slideLayout1.xml"/><Relationship Id="rId7" Type="http://schemas.openxmlformats.org/officeDocument/2006/relationships/image" Target="../media/image53.svg"/><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image" Target="../media/image52.png"/><Relationship Id="rId5" Type="http://schemas.openxmlformats.org/officeDocument/2006/relationships/image" Target="../media/image51.png"/><Relationship Id="rId10" Type="http://schemas.openxmlformats.org/officeDocument/2006/relationships/image" Target="../media/image47.svg"/><Relationship Id="rId4" Type="http://schemas.openxmlformats.org/officeDocument/2006/relationships/notesSlide" Target="../notesSlides/notesSlide84.xml"/><Relationship Id="rId9" Type="http://schemas.openxmlformats.org/officeDocument/2006/relationships/image" Target="../media/image46.png"/></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slideLayout" Target="../slideLayouts/slideLayout1.xml"/><Relationship Id="rId7" Type="http://schemas.openxmlformats.org/officeDocument/2006/relationships/slide" Target="slide90.xml"/><Relationship Id="rId2" Type="http://schemas.openxmlformats.org/officeDocument/2006/relationships/tags" Target="../tags/tag36.xml"/><Relationship Id="rId1" Type="http://schemas.openxmlformats.org/officeDocument/2006/relationships/tags" Target="../tags/tag35.xml"/><Relationship Id="rId6" Type="http://schemas.openxmlformats.org/officeDocument/2006/relationships/image" Target="../media/image90.jpg"/><Relationship Id="rId5" Type="http://schemas.openxmlformats.org/officeDocument/2006/relationships/image" Target="../media/image89.jpg"/><Relationship Id="rId4" Type="http://schemas.openxmlformats.org/officeDocument/2006/relationships/notesSlide" Target="../notesSlides/notesSlide87.xml"/><Relationship Id="rId9" Type="http://schemas.openxmlformats.org/officeDocument/2006/relationships/image" Target="../media/image47.svg"/></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3" Type="http://schemas.openxmlformats.org/officeDocument/2006/relationships/slide" Target="slide93.xml"/><Relationship Id="rId2" Type="http://schemas.openxmlformats.org/officeDocument/2006/relationships/notesSlide" Target="../notesSlides/notesSlide90.xml"/><Relationship Id="rId1" Type="http://schemas.openxmlformats.org/officeDocument/2006/relationships/slideLayout" Target="../slideLayouts/slideLayout1.xml"/><Relationship Id="rId5" Type="http://schemas.openxmlformats.org/officeDocument/2006/relationships/image" Target="../media/image47.svg"/><Relationship Id="rId4" Type="http://schemas.openxmlformats.org/officeDocument/2006/relationships/image" Target="../media/image46.png"/></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93.xml"/><Relationship Id="rId2" Type="http://schemas.openxmlformats.org/officeDocument/2006/relationships/slideLayout" Target="../slideLayouts/slideLayout1.xml"/><Relationship Id="rId1" Type="http://schemas.openxmlformats.org/officeDocument/2006/relationships/tags" Target="../tags/tag37.xml"/><Relationship Id="rId4" Type="http://schemas.openxmlformats.org/officeDocument/2006/relationships/image" Target="../media/image91.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Hình chữ nhật 32">
            <a:extLst>
              <a:ext uri="{FF2B5EF4-FFF2-40B4-BE49-F238E27FC236}">
                <a16:creationId xmlns:a16="http://schemas.microsoft.com/office/drawing/2014/main" id="{F322F296-ED01-FBDF-A579-462BE5250049}"/>
              </a:ext>
            </a:extLst>
          </p:cNvPr>
          <p:cNvSpPr>
            <a:spLocks noGrp="1" noRot="1" noMove="1" noResize="1" noEditPoints="1" noAdjustHandles="1" noChangeArrowheads="1" noChangeShapeType="1"/>
          </p:cNvSpPr>
          <p:nvPr/>
        </p:nvSpPr>
        <p:spPr>
          <a:xfrm>
            <a:off x="0" y="5749913"/>
            <a:ext cx="12192000" cy="1108087"/>
          </a:xfrm>
          <a:prstGeom prst="rect">
            <a:avLst/>
          </a:prstGeom>
          <a:solidFill>
            <a:srgbClr val="BEE2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Hình chữ nhật 31">
            <a:extLst>
              <a:ext uri="{FF2B5EF4-FFF2-40B4-BE49-F238E27FC236}">
                <a16:creationId xmlns:a16="http://schemas.microsoft.com/office/drawing/2014/main" id="{2522677F-0BC6-E940-BE61-EBBACD6F5DD5}"/>
              </a:ext>
            </a:extLst>
          </p:cNvPr>
          <p:cNvSpPr>
            <a:spLocks noGrp="1" noRot="1" noMove="1" noResize="1" noEditPoints="1" noAdjustHandles="1" noChangeArrowheads="1" noChangeShapeType="1"/>
          </p:cNvSpPr>
          <p:nvPr/>
        </p:nvSpPr>
        <p:spPr>
          <a:xfrm>
            <a:off x="0" y="-35767"/>
            <a:ext cx="12192000" cy="1108087"/>
          </a:xfrm>
          <a:prstGeom prst="rect">
            <a:avLst/>
          </a:prstGeom>
          <a:solidFill>
            <a:srgbClr val="BEE2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a:spLocks noGrp="1" noRot="1" noMove="1" noResize="1" noEditPoints="1" noAdjustHandles="1" noChangeArrowheads="1" noChangeShapeType="1"/>
          </p:cNvSpPr>
          <p:nvPr/>
        </p:nvSpPr>
        <p:spPr>
          <a:xfrm rot="18679974">
            <a:off x="-1353905" y="1605176"/>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a:spLocks noGrp="1" noRot="1" noMove="1" noResize="1" noEditPoints="1" noAdjustHandles="1" noChangeArrowheads="1" noChangeShapeType="1"/>
          </p:cNvSpPr>
          <p:nvPr/>
        </p:nvSpPr>
        <p:spPr>
          <a:xfrm rot="18679974">
            <a:off x="-1452164" y="6730061"/>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a:spLocks noGrp="1" noRot="1" noMove="1" noResize="1" noEditPoints="1" noAdjustHandles="1" noChangeArrowheads="1" noChangeShapeType="1"/>
          </p:cNvSpPr>
          <p:nvPr/>
        </p:nvSpPr>
        <p:spPr>
          <a:xfrm rot="18679974">
            <a:off x="5499143" y="-480583"/>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a:spLocks noGrp="1" noRot="1" noMove="1" noResize="1" noEditPoints="1" noAdjustHandles="1" noChangeArrowheads="1" noChangeShapeType="1"/>
          </p:cNvSpPr>
          <p:nvPr/>
        </p:nvSpPr>
        <p:spPr>
          <a:xfrm rot="18679974">
            <a:off x="6340754" y="-280339"/>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Hình chữ nhật: Góc Tròn 15">
            <a:extLst>
              <a:ext uri="{FF2B5EF4-FFF2-40B4-BE49-F238E27FC236}">
                <a16:creationId xmlns:a16="http://schemas.microsoft.com/office/drawing/2014/main" id="{9A47F96E-7064-37CD-8308-5D4A79C2EB14}"/>
              </a:ext>
            </a:extLst>
          </p:cNvPr>
          <p:cNvSpPr>
            <a:spLocks noGrp="1" noRot="1" noMove="1" noResize="1" noEditPoints="1" noAdjustHandles="1" noChangeArrowheads="1" noChangeShapeType="1"/>
          </p:cNvSpPr>
          <p:nvPr/>
        </p:nvSpPr>
        <p:spPr>
          <a:xfrm rot="18679974">
            <a:off x="3441743" y="7192049"/>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Hình chữ nhật: Góc Tròn 16">
            <a:extLst>
              <a:ext uri="{FF2B5EF4-FFF2-40B4-BE49-F238E27FC236}">
                <a16:creationId xmlns:a16="http://schemas.microsoft.com/office/drawing/2014/main" id="{1DBA2A92-93BA-F0F0-117C-41F88687E417}"/>
              </a:ext>
            </a:extLst>
          </p:cNvPr>
          <p:cNvSpPr>
            <a:spLocks noGrp="1" noRot="1" noMove="1" noResize="1" noEditPoints="1" noAdjustHandles="1" noChangeArrowheads="1" noChangeShapeType="1"/>
          </p:cNvSpPr>
          <p:nvPr/>
        </p:nvSpPr>
        <p:spPr>
          <a:xfrm rot="18679974">
            <a:off x="4292687" y="6976253"/>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a:spLocks noGrp="1" noRot="1" noMove="1" noResize="1" noEditPoints="1" noAdjustHandles="1" noChangeArrowheads="1" noChangeShapeType="1"/>
          </p:cNvSpPr>
          <p:nvPr/>
        </p:nvSpPr>
        <p:spPr>
          <a:xfrm rot="18679974">
            <a:off x="8978858" y="7012023"/>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a:spLocks noGrp="1" noRot="1" noMove="1" noResize="1" noEditPoints="1" noAdjustHandles="1" noChangeArrowheads="1" noChangeShapeType="1"/>
          </p:cNvSpPr>
          <p:nvPr/>
        </p:nvSpPr>
        <p:spPr>
          <a:xfrm rot="18679974">
            <a:off x="9688474" y="6895389"/>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a:spLocks noGrp="1" noRot="1" noMove="1" noResize="1" noEditPoints="1" noAdjustHandles="1" noChangeArrowheads="1" noChangeShapeType="1"/>
          </p:cNvSpPr>
          <p:nvPr/>
        </p:nvSpPr>
        <p:spPr>
          <a:xfrm>
            <a:off x="8766592" y="6377231"/>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a:spLocks noGrp="1" noRot="1" noMove="1" noResize="1" noEditPoints="1" noAdjustHandles="1" noChangeArrowheads="1" noChangeShapeType="1"/>
          </p:cNvSpPr>
          <p:nvPr/>
        </p:nvSpPr>
        <p:spPr>
          <a:xfrm>
            <a:off x="9053580" y="200015"/>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Grp="1" noRot="1" noChangeAspect="1" noMove="1" noResize="1" noEditPoints="1" noAdjustHandles="1" noChangeArrowheads="1" noChangeShapeType="1"/>
          </p:cNvSpPr>
          <p:nvPr/>
        </p:nvSpPr>
        <p:spPr>
          <a:xfrm>
            <a:off x="4793102" y="300137"/>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Grp="1" noRot="1" noChangeAspect="1" noMove="1" noResize="1" noEditPoints="1" noAdjustHandles="1" noChangeArrowheads="1" noChangeShapeType="1"/>
          </p:cNvSpPr>
          <p:nvPr/>
        </p:nvSpPr>
        <p:spPr>
          <a:xfrm>
            <a:off x="3418243" y="6385913"/>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Hình chữ nhật: Góc Tròn 27">
            <a:extLst>
              <a:ext uri="{FF2B5EF4-FFF2-40B4-BE49-F238E27FC236}">
                <a16:creationId xmlns:a16="http://schemas.microsoft.com/office/drawing/2014/main" id="{33744C56-F52C-F735-B094-3345747EB17D}"/>
              </a:ext>
            </a:extLst>
          </p:cNvPr>
          <p:cNvSpPr>
            <a:spLocks noGrp="1" noRot="1" noMove="1" noResize="1" noEditPoints="1" noAdjustHandles="1" noChangeArrowheads="1" noChangeShapeType="1"/>
          </p:cNvSpPr>
          <p:nvPr/>
        </p:nvSpPr>
        <p:spPr>
          <a:xfrm rot="18679974" flipV="1">
            <a:off x="5541350" y="7169520"/>
            <a:ext cx="2286000" cy="45719"/>
          </a:xfrm>
          <a:prstGeom prst="roundRect">
            <a:avLst>
              <a:gd name="adj" fmla="val 50000"/>
            </a:avLst>
          </a:prstGeom>
          <a:solidFill>
            <a:srgbClr val="C9E8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Hình chữ nhật: Góc Tròn 28">
            <a:extLst>
              <a:ext uri="{FF2B5EF4-FFF2-40B4-BE49-F238E27FC236}">
                <a16:creationId xmlns:a16="http://schemas.microsoft.com/office/drawing/2014/main" id="{9FFAAEDF-DD86-A945-75FD-372B745CBCAB}"/>
              </a:ext>
            </a:extLst>
          </p:cNvPr>
          <p:cNvSpPr>
            <a:spLocks noGrp="1" noRot="1" noMove="1" noResize="1" noEditPoints="1" noAdjustHandles="1" noChangeArrowheads="1" noChangeShapeType="1"/>
          </p:cNvSpPr>
          <p:nvPr/>
        </p:nvSpPr>
        <p:spPr>
          <a:xfrm rot="18679974" flipV="1">
            <a:off x="5672886" y="7186502"/>
            <a:ext cx="2286000" cy="45719"/>
          </a:xfrm>
          <a:prstGeom prst="roundRect">
            <a:avLst>
              <a:gd name="adj" fmla="val 50000"/>
            </a:avLst>
          </a:prstGeom>
          <a:solidFill>
            <a:srgbClr val="C9E8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Hình chữ nhật: Góc Tròn 29">
            <a:extLst>
              <a:ext uri="{FF2B5EF4-FFF2-40B4-BE49-F238E27FC236}">
                <a16:creationId xmlns:a16="http://schemas.microsoft.com/office/drawing/2014/main" id="{A0512895-6671-6A25-B711-28B602EB8C53}"/>
              </a:ext>
            </a:extLst>
          </p:cNvPr>
          <p:cNvSpPr>
            <a:spLocks noGrp="1" noRot="1" noMove="1" noResize="1" noEditPoints="1" noAdjustHandles="1" noChangeArrowheads="1" noChangeShapeType="1"/>
          </p:cNvSpPr>
          <p:nvPr/>
        </p:nvSpPr>
        <p:spPr>
          <a:xfrm rot="18679974" flipV="1">
            <a:off x="7889926" y="6775073"/>
            <a:ext cx="2286000" cy="45719"/>
          </a:xfrm>
          <a:prstGeom prst="roundRect">
            <a:avLst>
              <a:gd name="adj" fmla="val 50000"/>
            </a:avLst>
          </a:prstGeom>
          <a:solidFill>
            <a:srgbClr val="C9E8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Hình chữ nhật: Góc Tròn 30">
            <a:extLst>
              <a:ext uri="{FF2B5EF4-FFF2-40B4-BE49-F238E27FC236}">
                <a16:creationId xmlns:a16="http://schemas.microsoft.com/office/drawing/2014/main" id="{0832EAE0-9A9C-78B7-1FCD-12EB2111573E}"/>
              </a:ext>
            </a:extLst>
          </p:cNvPr>
          <p:cNvSpPr>
            <a:spLocks noGrp="1" noRot="1" noMove="1" noResize="1" noEditPoints="1" noAdjustHandles="1" noChangeArrowheads="1" noChangeShapeType="1"/>
          </p:cNvSpPr>
          <p:nvPr/>
        </p:nvSpPr>
        <p:spPr>
          <a:xfrm rot="18679974" flipV="1">
            <a:off x="8044717" y="6765743"/>
            <a:ext cx="2286000" cy="45719"/>
          </a:xfrm>
          <a:prstGeom prst="roundRect">
            <a:avLst>
              <a:gd name="adj" fmla="val 50000"/>
            </a:avLst>
          </a:prstGeom>
          <a:solidFill>
            <a:srgbClr val="C9E8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Hình chữ nhật 34">
            <a:extLst>
              <a:ext uri="{FF2B5EF4-FFF2-40B4-BE49-F238E27FC236}">
                <a16:creationId xmlns:a16="http://schemas.microsoft.com/office/drawing/2014/main" id="{FC0115A7-3DB8-A75C-9F26-F54848CC14F2}"/>
              </a:ext>
            </a:extLst>
          </p:cNvPr>
          <p:cNvSpPr>
            <a:spLocks noGrp="1" noRot="1" noChangeAspect="1" noMove="1" noResize="1" noEditPoints="1" noAdjustHandles="1" noChangeArrowheads="1" noChangeShapeType="1"/>
          </p:cNvSpPr>
          <p:nvPr/>
        </p:nvSpPr>
        <p:spPr>
          <a:xfrm rot="2700000">
            <a:off x="-1104416" y="-1158240"/>
            <a:ext cx="2011680" cy="2011680"/>
          </a:xfrm>
          <a:prstGeom prst="rect">
            <a:avLst/>
          </a:prstGeom>
          <a:solidFill>
            <a:srgbClr val="3E6EDE">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Hình chữ nhật 37">
            <a:extLst>
              <a:ext uri="{FF2B5EF4-FFF2-40B4-BE49-F238E27FC236}">
                <a16:creationId xmlns:a16="http://schemas.microsoft.com/office/drawing/2014/main" id="{64308D56-D41F-6A65-057E-8E92D0653F0B}"/>
              </a:ext>
            </a:extLst>
          </p:cNvPr>
          <p:cNvSpPr>
            <a:spLocks noGrp="1" noRot="1" noChangeAspect="1" noMove="1" noResize="1" noEditPoints="1" noAdjustHandles="1" noChangeArrowheads="1" noChangeShapeType="1"/>
          </p:cNvSpPr>
          <p:nvPr/>
        </p:nvSpPr>
        <p:spPr>
          <a:xfrm rot="2700000">
            <a:off x="11716334" y="6017489"/>
            <a:ext cx="2011680" cy="2011680"/>
          </a:xfrm>
          <a:prstGeom prst="rect">
            <a:avLst/>
          </a:prstGeom>
          <a:solidFill>
            <a:srgbClr val="3E6EDE">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Hình chữ nhật: Góc Tròn 38">
            <a:extLst>
              <a:ext uri="{FF2B5EF4-FFF2-40B4-BE49-F238E27FC236}">
                <a16:creationId xmlns:a16="http://schemas.microsoft.com/office/drawing/2014/main" id="{F3FD2604-E0D8-BEC8-4D3D-0CE931D486E0}"/>
              </a:ext>
            </a:extLst>
          </p:cNvPr>
          <p:cNvSpPr>
            <a:spLocks noGrp="1" noRot="1" noMove="1" noResize="1" noEditPoints="1" noAdjustHandles="1" noChangeArrowheads="1" noChangeShapeType="1"/>
          </p:cNvSpPr>
          <p:nvPr/>
        </p:nvSpPr>
        <p:spPr>
          <a:xfrm rot="18679974" flipV="1">
            <a:off x="1556018" y="46206"/>
            <a:ext cx="2286000" cy="45719"/>
          </a:xfrm>
          <a:prstGeom prst="roundRect">
            <a:avLst>
              <a:gd name="adj" fmla="val 50000"/>
            </a:avLst>
          </a:prstGeom>
          <a:solidFill>
            <a:srgbClr val="C9E8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Hình chữ nhật: Góc Tròn 39">
            <a:extLst>
              <a:ext uri="{FF2B5EF4-FFF2-40B4-BE49-F238E27FC236}">
                <a16:creationId xmlns:a16="http://schemas.microsoft.com/office/drawing/2014/main" id="{704FB032-A0BC-E0A8-E312-54C434344BBF}"/>
              </a:ext>
            </a:extLst>
          </p:cNvPr>
          <p:cNvSpPr>
            <a:spLocks noGrp="1" noRot="1" noMove="1" noResize="1" noEditPoints="1" noAdjustHandles="1" noChangeArrowheads="1" noChangeShapeType="1"/>
          </p:cNvSpPr>
          <p:nvPr/>
        </p:nvSpPr>
        <p:spPr>
          <a:xfrm rot="18679974" flipV="1">
            <a:off x="1877423" y="-179481"/>
            <a:ext cx="2286000" cy="45719"/>
          </a:xfrm>
          <a:prstGeom prst="roundRect">
            <a:avLst>
              <a:gd name="adj" fmla="val 50000"/>
            </a:avLst>
          </a:prstGeom>
          <a:solidFill>
            <a:srgbClr val="C9E8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Hình chữ nhật: Góc Tròn 40">
            <a:extLst>
              <a:ext uri="{FF2B5EF4-FFF2-40B4-BE49-F238E27FC236}">
                <a16:creationId xmlns:a16="http://schemas.microsoft.com/office/drawing/2014/main" id="{54FE7CF5-2ECC-F85A-7593-86F0E0552035}"/>
              </a:ext>
            </a:extLst>
          </p:cNvPr>
          <p:cNvSpPr>
            <a:spLocks noGrp="1" noRot="1" noMove="1" noResize="1" noEditPoints="1" noAdjustHandles="1" noChangeArrowheads="1" noChangeShapeType="1"/>
          </p:cNvSpPr>
          <p:nvPr/>
        </p:nvSpPr>
        <p:spPr>
          <a:xfrm rot="18679974" flipV="1">
            <a:off x="2228648" y="-425174"/>
            <a:ext cx="2286000" cy="45719"/>
          </a:xfrm>
          <a:prstGeom prst="roundRect">
            <a:avLst>
              <a:gd name="adj" fmla="val 50000"/>
            </a:avLst>
          </a:prstGeom>
          <a:solidFill>
            <a:srgbClr val="C9E8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Hình chữ nhật: Góc Tròn 41">
            <a:extLst>
              <a:ext uri="{FF2B5EF4-FFF2-40B4-BE49-F238E27FC236}">
                <a16:creationId xmlns:a16="http://schemas.microsoft.com/office/drawing/2014/main" id="{05ED6745-E6D8-8211-AEB6-85B149FFE8FE}"/>
              </a:ext>
            </a:extLst>
          </p:cNvPr>
          <p:cNvSpPr>
            <a:spLocks noGrp="1" noRot="1" noMove="1" noResize="1" noEditPoints="1" noAdjustHandles="1" noChangeArrowheads="1" noChangeShapeType="1"/>
          </p:cNvSpPr>
          <p:nvPr/>
        </p:nvSpPr>
        <p:spPr>
          <a:xfrm rot="18679974" flipV="1">
            <a:off x="8087230" y="-537288"/>
            <a:ext cx="2286000" cy="45719"/>
          </a:xfrm>
          <a:prstGeom prst="roundRect">
            <a:avLst>
              <a:gd name="adj" fmla="val 50000"/>
            </a:avLst>
          </a:prstGeom>
          <a:solidFill>
            <a:srgbClr val="C9E8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Grp="1" noRot="1" noChangeAspect="1" noMove="1" noResize="1" noEditPoints="1" noAdjustHandles="1" noChangeArrowheads="1" noChangeShapeType="1"/>
          </p:cNvSpPr>
          <p:nvPr/>
        </p:nvSpPr>
        <p:spPr>
          <a:xfrm>
            <a:off x="1039803" y="62203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2" name="Hình chữ nhật: Góc Tròn 51">
            <a:extLst>
              <a:ext uri="{FF2B5EF4-FFF2-40B4-BE49-F238E27FC236}">
                <a16:creationId xmlns:a16="http://schemas.microsoft.com/office/drawing/2014/main" id="{9E8C9DA7-BE3A-EA4E-D192-9B70B0E8EF9C}"/>
              </a:ext>
            </a:extLst>
          </p:cNvPr>
          <p:cNvSpPr>
            <a:spLocks noGrp="1" noRot="1" noMove="1" noResize="1" noEditPoints="1" noAdjustHandles="1" noChangeArrowheads="1" noChangeShapeType="1"/>
          </p:cNvSpPr>
          <p:nvPr/>
        </p:nvSpPr>
        <p:spPr>
          <a:xfrm rot="18679974" flipV="1">
            <a:off x="-742125" y="6872521"/>
            <a:ext cx="2286000" cy="45719"/>
          </a:xfrm>
          <a:prstGeom prst="roundRect">
            <a:avLst>
              <a:gd name="adj" fmla="val 50000"/>
            </a:avLst>
          </a:prstGeom>
          <a:solidFill>
            <a:srgbClr val="C9E8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Grp="1" noRot="1" noChangeAspect="1" noMove="1" noResize="1" noEditPoints="1" noAdjustHandles="1" noChangeArrowheads="1" noChangeShapeType="1"/>
          </p:cNvSpPr>
          <p:nvPr/>
        </p:nvSpPr>
        <p:spPr>
          <a:xfrm rot="12113486">
            <a:off x="10982420" y="-55645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61" name="Nhóm 60">
            <a:extLst>
              <a:ext uri="{FF2B5EF4-FFF2-40B4-BE49-F238E27FC236}">
                <a16:creationId xmlns:a16="http://schemas.microsoft.com/office/drawing/2014/main" id="{DD5CE229-6464-F853-DD90-56D35E228E4D}"/>
              </a:ext>
            </a:extLst>
          </p:cNvPr>
          <p:cNvGrpSpPr>
            <a:grpSpLocks noGrp="1" noUngrp="1" noRot="1" noMove="1" noResize="1"/>
          </p:cNvGrpSpPr>
          <p:nvPr/>
        </p:nvGrpSpPr>
        <p:grpSpPr>
          <a:xfrm>
            <a:off x="574811" y="2128304"/>
            <a:ext cx="11042379" cy="2601392"/>
            <a:chOff x="574811" y="2128304"/>
            <a:chExt cx="11042379" cy="2601392"/>
          </a:xfrm>
        </p:grpSpPr>
        <p:sp>
          <p:nvSpPr>
            <p:cNvPr id="56" name="Hình chữ nhật: Góc Tròn 55">
              <a:extLst>
                <a:ext uri="{FF2B5EF4-FFF2-40B4-BE49-F238E27FC236}">
                  <a16:creationId xmlns:a16="http://schemas.microsoft.com/office/drawing/2014/main" id="{EB86AC77-2740-4EBA-9429-660D5FA25A0F}"/>
                </a:ext>
              </a:extLst>
            </p:cNvPr>
            <p:cNvSpPr>
              <a:spLocks noGrp="1" noRot="1" noMove="1" noResize="1" noEditPoints="1" noAdjustHandles="1" noChangeArrowheads="1" noChangeShapeType="1"/>
            </p:cNvSpPr>
            <p:nvPr/>
          </p:nvSpPr>
          <p:spPr>
            <a:xfrm>
              <a:off x="574811" y="2128304"/>
              <a:ext cx="11042379" cy="2601392"/>
            </a:xfrm>
            <a:prstGeom prst="roundRect">
              <a:avLst>
                <a:gd name="adj" fmla="val 34809"/>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a:spLocks noGrp="1" noRot="1" noMove="1" noResize="1" noEditPoints="1" noAdjustHandles="1" noChangeArrowheads="1" noChangeShapeType="1"/>
            </p:cNvSpPr>
            <p:nvPr/>
          </p:nvSpPr>
          <p:spPr>
            <a:xfrm>
              <a:off x="716882" y="2267824"/>
              <a:ext cx="10758237" cy="2322352"/>
            </a:xfrm>
            <a:prstGeom prst="roundRect">
              <a:avLst>
                <a:gd name="adj" fmla="val 34809"/>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8" name="Hộp Văn bản 57">
            <a:extLst>
              <a:ext uri="{FF2B5EF4-FFF2-40B4-BE49-F238E27FC236}">
                <a16:creationId xmlns:a16="http://schemas.microsoft.com/office/drawing/2014/main" id="{4CF660D6-210A-8B62-DD32-D0550703A8FD}"/>
              </a:ext>
            </a:extLst>
          </p:cNvPr>
          <p:cNvSpPr txBox="1">
            <a:spLocks noGrp="1" noRot="1" noMove="1" noResize="1" noEditPoints="1" noAdjustHandles="1" noChangeArrowheads="1" noChangeShapeType="1"/>
          </p:cNvSpPr>
          <p:nvPr/>
        </p:nvSpPr>
        <p:spPr>
          <a:xfrm>
            <a:off x="1270704" y="1618326"/>
            <a:ext cx="1482778" cy="492443"/>
          </a:xfrm>
          <a:prstGeom prst="rect">
            <a:avLst/>
          </a:prstGeom>
          <a:noFill/>
        </p:spPr>
        <p:txBody>
          <a:bodyPr wrap="none" lIns="0" tIns="0" rIns="0" bIns="0" rtlCol="0">
            <a:spAutoFit/>
          </a:bodyPr>
          <a:lstStyle/>
          <a:p>
            <a:pPr algn="l"/>
            <a:r>
              <a:rPr lang="en-US" sz="3200">
                <a:solidFill>
                  <a:srgbClr val="4C4AF5"/>
                </a:solidFill>
                <a:latin typeface="Arial Black" panose="020B0A04020102020204" pitchFamily="34" charset="0"/>
              </a:rPr>
              <a:t>BÀI 18</a:t>
            </a:r>
          </a:p>
        </p:txBody>
      </p:sp>
      <p:sp>
        <p:nvSpPr>
          <p:cNvPr id="60" name="Hộp Văn bản 59">
            <a:extLst>
              <a:ext uri="{FF2B5EF4-FFF2-40B4-BE49-F238E27FC236}">
                <a16:creationId xmlns:a16="http://schemas.microsoft.com/office/drawing/2014/main" id="{E1E75BAE-27DB-531E-E4A4-30918F3BF936}"/>
              </a:ext>
            </a:extLst>
          </p:cNvPr>
          <p:cNvSpPr txBox="1">
            <a:spLocks noGrp="1" noRot="1" noMove="1" noResize="1" noEditPoints="1" noAdjustHandles="1" noChangeArrowheads="1" noChangeShapeType="1"/>
          </p:cNvSpPr>
          <p:nvPr/>
        </p:nvSpPr>
        <p:spPr>
          <a:xfrm>
            <a:off x="1273366" y="2690336"/>
            <a:ext cx="9645269" cy="1477328"/>
          </a:xfrm>
          <a:prstGeom prst="rect">
            <a:avLst/>
          </a:prstGeom>
          <a:noFill/>
        </p:spPr>
        <p:txBody>
          <a:bodyPr wrap="none" lIns="0" tIns="0" rIns="0" bIns="0" rtlCol="0">
            <a:spAutoFit/>
          </a:bodyPr>
          <a:lstStyle/>
          <a:p>
            <a:pPr algn="ctr"/>
            <a:r>
              <a:rPr lang="en-US" sz="4800" b="1">
                <a:solidFill>
                  <a:schemeClr val="bg1"/>
                </a:solidFill>
                <a:latin typeface="Arial" panose="020B0604020202020204" pitchFamily="34" charset="0"/>
                <a:cs typeface="Arial" panose="020B0604020202020204" pitchFamily="34" charset="0"/>
              </a:rPr>
              <a:t>HYDROGEN HALIDE VÀ MỘT SỐ</a:t>
            </a:r>
          </a:p>
          <a:p>
            <a:pPr algn="ctr"/>
            <a:r>
              <a:rPr lang="en-US" sz="4800" b="1">
                <a:solidFill>
                  <a:schemeClr val="bg1"/>
                </a:solidFill>
                <a:latin typeface="Arial" panose="020B0604020202020204" pitchFamily="34" charset="0"/>
                <a:cs typeface="Arial" panose="020B0604020202020204" pitchFamily="34" charset="0"/>
              </a:rPr>
              <a:t>PHẢN ỨNG CỦA ION HALIDE</a:t>
            </a:r>
          </a:p>
        </p:txBody>
      </p:sp>
    </p:spTree>
    <p:extLst>
      <p:ext uri="{BB962C8B-B14F-4D97-AF65-F5344CB8AC3E}">
        <p14:creationId xmlns:p14="http://schemas.microsoft.com/office/powerpoint/2010/main" val="138402518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Hình chữ nhật: Góc Tròn 7">
            <a:extLst>
              <a:ext uri="{FF2B5EF4-FFF2-40B4-BE49-F238E27FC236}">
                <a16:creationId xmlns:a16="http://schemas.microsoft.com/office/drawing/2014/main" id="{F1501AD0-6942-DE3B-DFEA-9BB0B2E98F7F}"/>
              </a:ext>
            </a:extLst>
          </p:cNvPr>
          <p:cNvSpPr/>
          <p:nvPr/>
        </p:nvSpPr>
        <p:spPr>
          <a:xfrm>
            <a:off x="716882" y="4641199"/>
            <a:ext cx="10758237" cy="1407375"/>
          </a:xfrm>
          <a:prstGeom prst="roundRect">
            <a:avLst/>
          </a:prstGeom>
          <a:solidFill>
            <a:schemeClr val="accent5">
              <a:lumMod val="20000"/>
              <a:lumOff val="80000"/>
            </a:schemeClr>
          </a:solidFill>
          <a:ln>
            <a:solidFill>
              <a:srgbClr val="FEE2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315705"/>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Hình Bầu dục 96">
            <a:extLst>
              <a:ext uri="{FF2B5EF4-FFF2-40B4-BE49-F238E27FC236}">
                <a16:creationId xmlns:a16="http://schemas.microsoft.com/office/drawing/2014/main" id="{17C106FE-240D-0695-1E98-6FCEEB8A6C0C}"/>
              </a:ext>
            </a:extLst>
          </p:cNvPr>
          <p:cNvSpPr>
            <a:spLocks/>
          </p:cNvSpPr>
          <p:nvPr/>
        </p:nvSpPr>
        <p:spPr>
          <a:xfrm>
            <a:off x="888080" y="446299"/>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Hộp Văn bản 105">
            <a:extLst>
              <a:ext uri="{FF2B5EF4-FFF2-40B4-BE49-F238E27FC236}">
                <a16:creationId xmlns:a16="http://schemas.microsoft.com/office/drawing/2014/main" id="{038E1691-53BA-26F5-2DB5-CEB335F19D19}"/>
              </a:ext>
            </a:extLst>
          </p:cNvPr>
          <p:cNvSpPr txBox="1"/>
          <p:nvPr/>
        </p:nvSpPr>
        <p:spPr>
          <a:xfrm>
            <a:off x="1918297" y="579350"/>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Hydrohalic acid</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28" name="Hộp Văn bản 127">
            <a:extLst>
              <a:ext uri="{FF2B5EF4-FFF2-40B4-BE49-F238E27FC236}">
                <a16:creationId xmlns:a16="http://schemas.microsoft.com/office/drawing/2014/main" id="{7DC1AD2E-CFC4-FDA4-09E4-A43A8F02C52A}"/>
              </a:ext>
            </a:extLst>
          </p:cNvPr>
          <p:cNvSpPr txBox="1"/>
          <p:nvPr/>
        </p:nvSpPr>
        <p:spPr>
          <a:xfrm>
            <a:off x="1101282" y="640905"/>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2</a:t>
            </a:r>
            <a:endParaRPr lang="en-US" sz="3200">
              <a:solidFill>
                <a:schemeClr val="bg1"/>
              </a:solidFill>
              <a:latin typeface="Arial" panose="020B0604020202020204" pitchFamily="34" charset="0"/>
              <a:cs typeface="Arial" panose="020B0604020202020204" pitchFamily="34" charset="0"/>
            </a:endParaRPr>
          </a:p>
        </p:txBody>
      </p:sp>
      <p:graphicFrame>
        <p:nvGraphicFramePr>
          <p:cNvPr id="3" name="Bảng 2">
            <a:extLst>
              <a:ext uri="{FF2B5EF4-FFF2-40B4-BE49-F238E27FC236}">
                <a16:creationId xmlns:a16="http://schemas.microsoft.com/office/drawing/2014/main" id="{63409BD3-20AA-6723-7799-9F5E951A5A09}"/>
              </a:ext>
            </a:extLst>
          </p:cNvPr>
          <p:cNvGraphicFramePr>
            <a:graphicFrameLocks noGrp="1"/>
          </p:cNvGraphicFramePr>
          <p:nvPr>
            <p:extLst>
              <p:ext uri="{D42A27DB-BD31-4B8C-83A1-F6EECF244321}">
                <p14:modId xmlns:p14="http://schemas.microsoft.com/office/powerpoint/2010/main" val="1938292535"/>
              </p:ext>
            </p:extLst>
          </p:nvPr>
        </p:nvGraphicFramePr>
        <p:xfrm>
          <a:off x="871387" y="2593278"/>
          <a:ext cx="10449226" cy="1323367"/>
        </p:xfrm>
        <a:graphic>
          <a:graphicData uri="http://schemas.openxmlformats.org/drawingml/2006/table">
            <a:tbl>
              <a:tblPr firstRow="1" firstCol="1" bandRow="1">
                <a:tableStyleId>{5C22544A-7EE6-4342-B048-85BDC9FD1C3A}</a:tableStyleId>
              </a:tblPr>
              <a:tblGrid>
                <a:gridCol w="4632725">
                  <a:extLst>
                    <a:ext uri="{9D8B030D-6E8A-4147-A177-3AD203B41FA5}">
                      <a16:colId xmlns:a16="http://schemas.microsoft.com/office/drawing/2014/main" val="720565431"/>
                    </a:ext>
                  </a:extLst>
                </a:gridCol>
                <a:gridCol w="1371092">
                  <a:extLst>
                    <a:ext uri="{9D8B030D-6E8A-4147-A177-3AD203B41FA5}">
                      <a16:colId xmlns:a16="http://schemas.microsoft.com/office/drawing/2014/main" val="334721469"/>
                    </a:ext>
                  </a:extLst>
                </a:gridCol>
                <a:gridCol w="1481803">
                  <a:extLst>
                    <a:ext uri="{9D8B030D-6E8A-4147-A177-3AD203B41FA5}">
                      <a16:colId xmlns:a16="http://schemas.microsoft.com/office/drawing/2014/main" val="20547310"/>
                    </a:ext>
                  </a:extLst>
                </a:gridCol>
                <a:gridCol w="1481803">
                  <a:extLst>
                    <a:ext uri="{9D8B030D-6E8A-4147-A177-3AD203B41FA5}">
                      <a16:colId xmlns:a16="http://schemas.microsoft.com/office/drawing/2014/main" val="341083677"/>
                    </a:ext>
                  </a:extLst>
                </a:gridCol>
                <a:gridCol w="1481803">
                  <a:extLst>
                    <a:ext uri="{9D8B030D-6E8A-4147-A177-3AD203B41FA5}">
                      <a16:colId xmlns:a16="http://schemas.microsoft.com/office/drawing/2014/main" val="949594066"/>
                    </a:ext>
                  </a:extLst>
                </a:gridCol>
              </a:tblGrid>
              <a:tr h="350265">
                <a:tc>
                  <a:txBody>
                    <a:bodyPr/>
                    <a:lstStyle/>
                    <a:p>
                      <a:pPr marL="0" marR="0" algn="ctr">
                        <a:lnSpc>
                          <a:spcPct val="115000"/>
                        </a:lnSpc>
                        <a:spcBef>
                          <a:spcPts val="0"/>
                        </a:spcBef>
                        <a:spcAft>
                          <a:spcPts val="0"/>
                        </a:spcAft>
                        <a:tabLst>
                          <a:tab pos="180340" algn="l"/>
                        </a:tabLst>
                      </a:pPr>
                      <a:r>
                        <a:rPr lang="en-US" sz="2200">
                          <a:effectLst/>
                          <a:latin typeface="Arial" panose="020B0604020202020204" pitchFamily="34" charset="0"/>
                          <a:cs typeface="Arial" panose="020B0604020202020204" pitchFamily="34" charset="0"/>
                        </a:rPr>
                        <a:t>Hydrogen halide</a:t>
                      </a:r>
                      <a:endParaRPr lang="en-US" sz="2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rgbClr val="EE6460"/>
                    </a:solidFill>
                  </a:tcPr>
                </a:tc>
                <a:tc>
                  <a:txBody>
                    <a:bodyPr/>
                    <a:lstStyle/>
                    <a:p>
                      <a:pPr marL="0" marR="0" algn="ctr">
                        <a:lnSpc>
                          <a:spcPct val="115000"/>
                        </a:lnSpc>
                        <a:spcBef>
                          <a:spcPts val="0"/>
                        </a:spcBef>
                        <a:spcAft>
                          <a:spcPts val="0"/>
                        </a:spcAft>
                        <a:tabLst>
                          <a:tab pos="180340" algn="l"/>
                        </a:tabLst>
                      </a:pPr>
                      <a:r>
                        <a:rPr lang="en-US" sz="2200">
                          <a:effectLst/>
                          <a:latin typeface="Arial" panose="020B0604020202020204" pitchFamily="34" charset="0"/>
                          <a:cs typeface="Arial" panose="020B0604020202020204" pitchFamily="34" charset="0"/>
                        </a:rPr>
                        <a:t>HF</a:t>
                      </a:r>
                      <a:endParaRPr lang="en-US" sz="2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rgbClr val="EE6460"/>
                    </a:solidFill>
                  </a:tcPr>
                </a:tc>
                <a:tc>
                  <a:txBody>
                    <a:bodyPr/>
                    <a:lstStyle/>
                    <a:p>
                      <a:pPr marL="0" marR="0" algn="ctr">
                        <a:lnSpc>
                          <a:spcPct val="115000"/>
                        </a:lnSpc>
                        <a:spcBef>
                          <a:spcPts val="0"/>
                        </a:spcBef>
                        <a:spcAft>
                          <a:spcPts val="0"/>
                        </a:spcAft>
                        <a:tabLst>
                          <a:tab pos="180340" algn="l"/>
                        </a:tabLst>
                      </a:pPr>
                      <a:r>
                        <a:rPr lang="en-US" sz="2200">
                          <a:effectLst/>
                          <a:latin typeface="Arial" panose="020B0604020202020204" pitchFamily="34" charset="0"/>
                          <a:cs typeface="Arial" panose="020B0604020202020204" pitchFamily="34" charset="0"/>
                        </a:rPr>
                        <a:t>HCl</a:t>
                      </a:r>
                      <a:endParaRPr lang="en-US" sz="2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rgbClr val="EE6460"/>
                    </a:solidFill>
                  </a:tcPr>
                </a:tc>
                <a:tc>
                  <a:txBody>
                    <a:bodyPr/>
                    <a:lstStyle/>
                    <a:p>
                      <a:pPr marL="0" marR="0" algn="ctr">
                        <a:lnSpc>
                          <a:spcPct val="115000"/>
                        </a:lnSpc>
                        <a:spcBef>
                          <a:spcPts val="0"/>
                        </a:spcBef>
                        <a:spcAft>
                          <a:spcPts val="0"/>
                        </a:spcAft>
                        <a:tabLst>
                          <a:tab pos="180340" algn="l"/>
                        </a:tabLst>
                      </a:pPr>
                      <a:r>
                        <a:rPr lang="en-US" sz="2200">
                          <a:effectLst/>
                          <a:latin typeface="Arial" panose="020B0604020202020204" pitchFamily="34" charset="0"/>
                          <a:cs typeface="Arial" panose="020B0604020202020204" pitchFamily="34" charset="0"/>
                        </a:rPr>
                        <a:t>HBr</a:t>
                      </a:r>
                      <a:endParaRPr lang="en-US" sz="2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rgbClr val="EE6460"/>
                    </a:solidFill>
                  </a:tcPr>
                </a:tc>
                <a:tc>
                  <a:txBody>
                    <a:bodyPr/>
                    <a:lstStyle/>
                    <a:p>
                      <a:pPr marL="0" marR="0" algn="ctr">
                        <a:lnSpc>
                          <a:spcPct val="115000"/>
                        </a:lnSpc>
                        <a:spcBef>
                          <a:spcPts val="0"/>
                        </a:spcBef>
                        <a:spcAft>
                          <a:spcPts val="0"/>
                        </a:spcAft>
                        <a:tabLst>
                          <a:tab pos="180340" algn="l"/>
                        </a:tabLst>
                      </a:pPr>
                      <a:r>
                        <a:rPr lang="en-US" sz="2200">
                          <a:effectLst/>
                          <a:latin typeface="Arial" panose="020B0604020202020204" pitchFamily="34" charset="0"/>
                          <a:cs typeface="Arial" panose="020B0604020202020204" pitchFamily="34" charset="0"/>
                        </a:rPr>
                        <a:t>HI</a:t>
                      </a:r>
                      <a:endParaRPr lang="en-US" sz="2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rgbClr val="EE6460"/>
                    </a:solidFill>
                  </a:tcPr>
                </a:tc>
                <a:extLst>
                  <a:ext uri="{0D108BD9-81ED-4DB2-BD59-A6C34878D82A}">
                    <a16:rowId xmlns:a16="http://schemas.microsoft.com/office/drawing/2014/main" val="3514869528"/>
                  </a:ext>
                </a:extLst>
              </a:tr>
              <a:tr h="448433">
                <a:tc>
                  <a:txBody>
                    <a:bodyPr/>
                    <a:lstStyle/>
                    <a:p>
                      <a:pPr marL="0" marR="0" algn="just">
                        <a:lnSpc>
                          <a:spcPct val="115000"/>
                        </a:lnSpc>
                        <a:spcBef>
                          <a:spcPts val="0"/>
                        </a:spcBef>
                        <a:spcAft>
                          <a:spcPts val="0"/>
                        </a:spcAft>
                        <a:tabLst>
                          <a:tab pos="180340" algn="l"/>
                        </a:tabLst>
                      </a:pPr>
                      <a:r>
                        <a:rPr lang="en-US" sz="2200">
                          <a:effectLst/>
                          <a:latin typeface="Arial" panose="020B0604020202020204" pitchFamily="34" charset="0"/>
                          <a:cs typeface="Arial" panose="020B0604020202020204" pitchFamily="34" charset="0"/>
                        </a:rPr>
                        <a:t>Độ dài liên kết H–X ( )</a:t>
                      </a:r>
                      <a:endParaRPr lang="en-US" sz="2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rgbClr val="EE6460"/>
                    </a:solidFill>
                  </a:tcPr>
                </a:tc>
                <a:tc>
                  <a:txBody>
                    <a:bodyPr/>
                    <a:lstStyle/>
                    <a:p>
                      <a:pPr marL="0" marR="0" algn="ctr">
                        <a:lnSpc>
                          <a:spcPct val="115000"/>
                        </a:lnSpc>
                        <a:spcBef>
                          <a:spcPts val="0"/>
                        </a:spcBef>
                        <a:spcAft>
                          <a:spcPts val="0"/>
                        </a:spcAft>
                        <a:tabLst>
                          <a:tab pos="180340" algn="l"/>
                        </a:tabLst>
                      </a:pPr>
                      <a:r>
                        <a:rPr lang="en-US" sz="2200">
                          <a:effectLst/>
                          <a:latin typeface="Arial" panose="020B0604020202020204" pitchFamily="34" charset="0"/>
                          <a:cs typeface="Arial" panose="020B0604020202020204" pitchFamily="34" charset="0"/>
                        </a:rPr>
                        <a:t>0,92</a:t>
                      </a:r>
                      <a:endParaRPr lang="en-US" sz="2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5">
                        <a:lumMod val="40000"/>
                        <a:lumOff val="60000"/>
                      </a:schemeClr>
                    </a:solidFill>
                  </a:tcPr>
                </a:tc>
                <a:tc>
                  <a:txBody>
                    <a:bodyPr/>
                    <a:lstStyle/>
                    <a:p>
                      <a:pPr marL="0" marR="0" algn="ctr">
                        <a:lnSpc>
                          <a:spcPct val="115000"/>
                        </a:lnSpc>
                        <a:spcBef>
                          <a:spcPts val="0"/>
                        </a:spcBef>
                        <a:spcAft>
                          <a:spcPts val="0"/>
                        </a:spcAft>
                        <a:tabLst>
                          <a:tab pos="180340" algn="l"/>
                        </a:tabLst>
                      </a:pPr>
                      <a:r>
                        <a:rPr lang="en-US" sz="2200">
                          <a:effectLst/>
                          <a:latin typeface="Arial" panose="020B0604020202020204" pitchFamily="34" charset="0"/>
                          <a:cs typeface="Arial" panose="020B0604020202020204" pitchFamily="34" charset="0"/>
                        </a:rPr>
                        <a:t>1,27</a:t>
                      </a:r>
                      <a:endParaRPr lang="en-US" sz="2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5">
                        <a:lumMod val="40000"/>
                        <a:lumOff val="60000"/>
                      </a:schemeClr>
                    </a:solidFill>
                  </a:tcPr>
                </a:tc>
                <a:tc>
                  <a:txBody>
                    <a:bodyPr/>
                    <a:lstStyle/>
                    <a:p>
                      <a:pPr marL="0" marR="0" algn="ctr">
                        <a:lnSpc>
                          <a:spcPct val="115000"/>
                        </a:lnSpc>
                        <a:spcBef>
                          <a:spcPts val="0"/>
                        </a:spcBef>
                        <a:spcAft>
                          <a:spcPts val="0"/>
                        </a:spcAft>
                        <a:tabLst>
                          <a:tab pos="180340" algn="l"/>
                        </a:tabLst>
                      </a:pPr>
                      <a:r>
                        <a:rPr lang="en-US" sz="2200">
                          <a:effectLst/>
                          <a:latin typeface="Arial" panose="020B0604020202020204" pitchFamily="34" charset="0"/>
                          <a:cs typeface="Arial" panose="020B0604020202020204" pitchFamily="34" charset="0"/>
                        </a:rPr>
                        <a:t>1,41</a:t>
                      </a:r>
                      <a:endParaRPr lang="en-US" sz="2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5">
                        <a:lumMod val="40000"/>
                        <a:lumOff val="60000"/>
                      </a:schemeClr>
                    </a:solidFill>
                  </a:tcPr>
                </a:tc>
                <a:tc>
                  <a:txBody>
                    <a:bodyPr/>
                    <a:lstStyle/>
                    <a:p>
                      <a:pPr marL="0" marR="0" algn="ctr">
                        <a:lnSpc>
                          <a:spcPct val="115000"/>
                        </a:lnSpc>
                        <a:spcBef>
                          <a:spcPts val="0"/>
                        </a:spcBef>
                        <a:spcAft>
                          <a:spcPts val="0"/>
                        </a:spcAft>
                        <a:tabLst>
                          <a:tab pos="180340" algn="l"/>
                        </a:tabLst>
                      </a:pPr>
                      <a:r>
                        <a:rPr lang="en-US" sz="2200">
                          <a:effectLst/>
                          <a:latin typeface="Arial" panose="020B0604020202020204" pitchFamily="34" charset="0"/>
                          <a:cs typeface="Arial" panose="020B0604020202020204" pitchFamily="34" charset="0"/>
                        </a:rPr>
                        <a:t>1,61</a:t>
                      </a:r>
                      <a:endParaRPr lang="en-US" sz="2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5">
                        <a:lumMod val="40000"/>
                        <a:lumOff val="60000"/>
                      </a:schemeClr>
                    </a:solidFill>
                  </a:tcPr>
                </a:tc>
                <a:extLst>
                  <a:ext uri="{0D108BD9-81ED-4DB2-BD59-A6C34878D82A}">
                    <a16:rowId xmlns:a16="http://schemas.microsoft.com/office/drawing/2014/main" val="41832659"/>
                  </a:ext>
                </a:extLst>
              </a:tr>
              <a:tr h="522191">
                <a:tc>
                  <a:txBody>
                    <a:bodyPr/>
                    <a:lstStyle/>
                    <a:p>
                      <a:pPr marL="0" marR="0" algn="just">
                        <a:lnSpc>
                          <a:spcPct val="115000"/>
                        </a:lnSpc>
                        <a:spcBef>
                          <a:spcPts val="0"/>
                        </a:spcBef>
                        <a:spcAft>
                          <a:spcPts val="0"/>
                        </a:spcAft>
                        <a:tabLst>
                          <a:tab pos="180340" algn="l"/>
                        </a:tabLst>
                      </a:pPr>
                      <a:r>
                        <a:rPr lang="en-US" sz="2200">
                          <a:effectLst/>
                          <a:latin typeface="Arial" panose="020B0604020202020204" pitchFamily="34" charset="0"/>
                          <a:cs typeface="Arial" panose="020B0604020202020204" pitchFamily="34" charset="0"/>
                        </a:rPr>
                        <a:t>Năng lượng liên kết H–X (kJ/mol)</a:t>
                      </a:r>
                      <a:endParaRPr lang="en-US" sz="2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rgbClr val="EE6460"/>
                    </a:solidFill>
                  </a:tcPr>
                </a:tc>
                <a:tc>
                  <a:txBody>
                    <a:bodyPr/>
                    <a:lstStyle/>
                    <a:p>
                      <a:pPr marL="0" marR="0" algn="ctr">
                        <a:lnSpc>
                          <a:spcPct val="115000"/>
                        </a:lnSpc>
                        <a:spcBef>
                          <a:spcPts val="0"/>
                        </a:spcBef>
                        <a:spcAft>
                          <a:spcPts val="0"/>
                        </a:spcAft>
                        <a:tabLst>
                          <a:tab pos="180340" algn="l"/>
                        </a:tabLst>
                      </a:pPr>
                      <a:r>
                        <a:rPr lang="en-US" sz="2200">
                          <a:effectLst/>
                          <a:latin typeface="Arial" panose="020B0604020202020204" pitchFamily="34" charset="0"/>
                          <a:cs typeface="Arial" panose="020B0604020202020204" pitchFamily="34" charset="0"/>
                        </a:rPr>
                        <a:t>565</a:t>
                      </a:r>
                      <a:endParaRPr lang="en-US" sz="2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5">
                        <a:lumMod val="20000"/>
                        <a:lumOff val="80000"/>
                      </a:schemeClr>
                    </a:solidFill>
                  </a:tcPr>
                </a:tc>
                <a:tc>
                  <a:txBody>
                    <a:bodyPr/>
                    <a:lstStyle/>
                    <a:p>
                      <a:pPr marL="0" marR="0" algn="ctr">
                        <a:lnSpc>
                          <a:spcPct val="115000"/>
                        </a:lnSpc>
                        <a:spcBef>
                          <a:spcPts val="0"/>
                        </a:spcBef>
                        <a:spcAft>
                          <a:spcPts val="0"/>
                        </a:spcAft>
                        <a:tabLst>
                          <a:tab pos="180340" algn="l"/>
                        </a:tabLst>
                      </a:pPr>
                      <a:r>
                        <a:rPr lang="en-US" sz="2200">
                          <a:effectLst/>
                          <a:latin typeface="Arial" panose="020B0604020202020204" pitchFamily="34" charset="0"/>
                          <a:cs typeface="Arial" panose="020B0604020202020204" pitchFamily="34" charset="0"/>
                        </a:rPr>
                        <a:t>427</a:t>
                      </a:r>
                      <a:endParaRPr lang="en-US" sz="2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5">
                        <a:lumMod val="20000"/>
                        <a:lumOff val="80000"/>
                      </a:schemeClr>
                    </a:solidFill>
                  </a:tcPr>
                </a:tc>
                <a:tc>
                  <a:txBody>
                    <a:bodyPr/>
                    <a:lstStyle/>
                    <a:p>
                      <a:pPr marL="0" marR="0" algn="ctr">
                        <a:lnSpc>
                          <a:spcPct val="115000"/>
                        </a:lnSpc>
                        <a:spcBef>
                          <a:spcPts val="0"/>
                        </a:spcBef>
                        <a:spcAft>
                          <a:spcPts val="0"/>
                        </a:spcAft>
                        <a:tabLst>
                          <a:tab pos="180340" algn="l"/>
                        </a:tabLst>
                      </a:pPr>
                      <a:r>
                        <a:rPr lang="en-US" sz="2200">
                          <a:effectLst/>
                          <a:latin typeface="Arial" panose="020B0604020202020204" pitchFamily="34" charset="0"/>
                          <a:cs typeface="Arial" panose="020B0604020202020204" pitchFamily="34" charset="0"/>
                        </a:rPr>
                        <a:t>363</a:t>
                      </a:r>
                      <a:endParaRPr lang="en-US" sz="2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5">
                        <a:lumMod val="20000"/>
                        <a:lumOff val="80000"/>
                      </a:schemeClr>
                    </a:solidFill>
                  </a:tcPr>
                </a:tc>
                <a:tc>
                  <a:txBody>
                    <a:bodyPr/>
                    <a:lstStyle/>
                    <a:p>
                      <a:pPr marL="0" marR="0" algn="ctr">
                        <a:lnSpc>
                          <a:spcPct val="115000"/>
                        </a:lnSpc>
                        <a:spcBef>
                          <a:spcPts val="0"/>
                        </a:spcBef>
                        <a:spcAft>
                          <a:spcPts val="0"/>
                        </a:spcAft>
                        <a:tabLst>
                          <a:tab pos="180340" algn="l"/>
                        </a:tabLst>
                      </a:pPr>
                      <a:r>
                        <a:rPr lang="en-US" sz="2200">
                          <a:effectLst/>
                          <a:latin typeface="Arial" panose="020B0604020202020204" pitchFamily="34" charset="0"/>
                          <a:cs typeface="Arial" panose="020B0604020202020204" pitchFamily="34" charset="0"/>
                        </a:rPr>
                        <a:t>295</a:t>
                      </a:r>
                      <a:endParaRPr lang="en-US" sz="22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5">
                        <a:lumMod val="20000"/>
                        <a:lumOff val="80000"/>
                      </a:schemeClr>
                    </a:solidFill>
                  </a:tcPr>
                </a:tc>
                <a:extLst>
                  <a:ext uri="{0D108BD9-81ED-4DB2-BD59-A6C34878D82A}">
                    <a16:rowId xmlns:a16="http://schemas.microsoft.com/office/drawing/2014/main" val="2321066801"/>
                  </a:ext>
                </a:extLst>
              </a:tr>
            </a:tbl>
          </a:graphicData>
        </a:graphic>
      </p:graphicFrame>
      <p:sp>
        <p:nvSpPr>
          <p:cNvPr id="4" name="Câu hỏi - 9Slide.vn">
            <a:extLst>
              <a:ext uri="{FF2B5EF4-FFF2-40B4-BE49-F238E27FC236}">
                <a16:creationId xmlns:a16="http://schemas.microsoft.com/office/drawing/2014/main" id="{8A10A1FE-332C-9CC7-39B4-DD5D7D0DA395}"/>
              </a:ext>
            </a:extLst>
          </p:cNvPr>
          <p:cNvSpPr>
            <a:spLocks noChangeArrowheads="1"/>
          </p:cNvSpPr>
          <p:nvPr/>
        </p:nvSpPr>
        <p:spPr bwMode="auto">
          <a:xfrm>
            <a:off x="716882" y="1553927"/>
            <a:ext cx="10758238" cy="9379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lnSpc>
                <a:spcPct val="120000"/>
              </a:lnSpc>
              <a:spcBef>
                <a:spcPct val="0"/>
              </a:spcBef>
              <a:spcAft>
                <a:spcPct val="0"/>
              </a:spcAft>
              <a:tabLst>
                <a:tab pos="180975" algn="l"/>
              </a:tabLst>
            </a:pPr>
            <a:r>
              <a:rPr lang="en-US" altLang="en-US" sz="2400">
                <a:solidFill>
                  <a:schemeClr val="tx1">
                    <a:lumMod val="75000"/>
                    <a:lumOff val="25000"/>
                  </a:schemeClr>
                </a:solidFill>
                <a:latin typeface="Arial" panose="020B0604020202020204" pitchFamily="34" charset="0"/>
                <a:ea typeface="Calibri" panose="020F0502020204030204" pitchFamily="34" charset="0"/>
                <a:cs typeface="Times New Roman" panose="02020603050405020304" pitchFamily="18" charset="0"/>
              </a:rPr>
              <a:t>Dựa vào bảng sau, nhận xét mối liên hệ giữa sự biến đổi năng lượng liên kết và độ dài liên kết H–X với sự biến đổi tính acid của các hydrohalic acid.</a:t>
            </a:r>
          </a:p>
        </p:txBody>
      </p:sp>
      <p:sp>
        <p:nvSpPr>
          <p:cNvPr id="31" name="Hộp Văn bản 30">
            <a:extLst>
              <a:ext uri="{FF2B5EF4-FFF2-40B4-BE49-F238E27FC236}">
                <a16:creationId xmlns:a16="http://schemas.microsoft.com/office/drawing/2014/main" id="{547DA422-5F98-1FF6-90D6-05DDAD2E0D61}"/>
              </a:ext>
            </a:extLst>
          </p:cNvPr>
          <p:cNvSpPr txBox="1"/>
          <p:nvPr/>
        </p:nvSpPr>
        <p:spPr>
          <a:xfrm>
            <a:off x="810352" y="3943290"/>
            <a:ext cx="7114448" cy="400110"/>
          </a:xfrm>
          <a:prstGeom prst="rect">
            <a:avLst/>
          </a:prstGeom>
          <a:noFill/>
        </p:spPr>
        <p:txBody>
          <a:bodyPr wrap="none">
            <a:spAutoFit/>
          </a:bodyPr>
          <a:lstStyle>
            <a:defPPr>
              <a:defRPr lang="en-US"/>
            </a:defPPr>
            <a:lvl1pPr marR="0" lvl="0" indent="0" eaLnBrk="0" fontAlgn="base" hangingPunct="0">
              <a:lnSpc>
                <a:spcPct val="100000"/>
              </a:lnSpc>
              <a:spcBef>
                <a:spcPct val="0"/>
              </a:spcBef>
              <a:spcAft>
                <a:spcPct val="0"/>
              </a:spcAft>
              <a:buClrTx/>
              <a:buSzTx/>
              <a:buFontTx/>
              <a:buNone/>
              <a:tabLst>
                <a:tab pos="180975" algn="l"/>
              </a:tabLst>
              <a:defRPr kumimoji="0" sz="2000" b="0" i="1" u="none" strike="noStrike" cap="none" normalizeH="0" baseline="0">
                <a:ln>
                  <a:noFill/>
                </a:ln>
                <a:solidFill>
                  <a:schemeClr val="tx1">
                    <a:lumMod val="65000"/>
                    <a:lumOff val="35000"/>
                  </a:schemeClr>
                </a:solidFill>
                <a:effectLst/>
                <a:latin typeface="Arial" panose="020B0604020202020204" pitchFamily="34" charset="0"/>
                <a:ea typeface="Times New Roman" panose="02020603050405020304" pitchFamily="18" charset="0"/>
                <a:cs typeface="Times New Roman" panose="02020603050405020304" pitchFamily="18" charset="0"/>
              </a:defRPr>
            </a:lvl1pPr>
          </a:lstStyle>
          <a:p>
            <a:r>
              <a:rPr lang="en-US" altLang="en-US"/>
              <a:t>Độ dài và năng lượng liên kết H–X trong các hydrogen halide</a:t>
            </a:r>
          </a:p>
        </p:txBody>
      </p:sp>
      <p:sp>
        <p:nvSpPr>
          <p:cNvPr id="32" name="Hộp Văn bản 31">
            <a:extLst>
              <a:ext uri="{FF2B5EF4-FFF2-40B4-BE49-F238E27FC236}">
                <a16:creationId xmlns:a16="http://schemas.microsoft.com/office/drawing/2014/main" id="{9BC959F1-DC7C-E447-1DC2-B5F80021EBC4}"/>
              </a:ext>
            </a:extLst>
          </p:cNvPr>
          <p:cNvSpPr txBox="1"/>
          <p:nvPr/>
        </p:nvSpPr>
        <p:spPr>
          <a:xfrm>
            <a:off x="810351" y="4641199"/>
            <a:ext cx="10510261" cy="1381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defPPr>
              <a:defRPr lang="en-US"/>
            </a:defPPr>
            <a:lvl1pPr eaLnBrk="0" fontAlgn="base" hangingPunct="0">
              <a:lnSpc>
                <a:spcPct val="120000"/>
              </a:lnSpc>
              <a:spcBef>
                <a:spcPct val="0"/>
              </a:spcBef>
              <a:spcAft>
                <a:spcPct val="0"/>
              </a:spcAft>
              <a:tabLst>
                <a:tab pos="180975" algn="l"/>
              </a:tabLst>
              <a:defRPr sz="2400">
                <a:solidFill>
                  <a:schemeClr val="tx1">
                    <a:lumMod val="75000"/>
                    <a:lumOff val="25000"/>
                  </a:schemeClr>
                </a:solidFill>
                <a:latin typeface="Arial" panose="020B0604020202020204" pitchFamily="34" charset="0"/>
                <a:ea typeface="Calibri" panose="020F0502020204030204" pitchFamily="34" charset="0"/>
                <a:cs typeface="Times New Roman" panose="02020603050405020304" pitchFamily="18" charset="0"/>
              </a:defRPr>
            </a:lvl1pPr>
          </a:lstStyle>
          <a:p>
            <a:r>
              <a:rPr lang="en-US" b="1"/>
              <a:t>Trả lời:</a:t>
            </a:r>
            <a:r>
              <a:rPr lang="en-US"/>
              <a:t> Từ fluorine đến iodine, độ âm điện giảm, năng lượng liên kết H–X cũng giảm, dẫn đến độ dài liên kết tăng dần. Trong các hydrohalic acid, độ dài liên kết càng lớn, tính acid càng mạnh.</a:t>
            </a:r>
          </a:p>
        </p:txBody>
      </p:sp>
    </p:spTree>
    <p:extLst>
      <p:ext uri="{BB962C8B-B14F-4D97-AF65-F5344CB8AC3E}">
        <p14:creationId xmlns:p14="http://schemas.microsoft.com/office/powerpoint/2010/main" val="229757807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fade">
                                      <p:cBhvr>
                                        <p:cTn id="10" dur="500"/>
                                        <p:tgtEl>
                                          <p:spTgt spid="32"/>
                                        </p:tgtEl>
                                      </p:cBhvr>
                                    </p:animEffect>
                                  </p:childTnLst>
                                </p:cTn>
                              </p:par>
                            </p:childTnLst>
                          </p:cTn>
                        </p:par>
                      </p:childTnLst>
                    </p:cTn>
                  </p:par>
                </p:childTnLst>
              </p:cTn>
              <p:nextCondLst>
                <p:cond evt="onClick" delay="0">
                  <p:tgtEl>
                    <p:spTgt spid="4"/>
                  </p:tgtEl>
                </p:cond>
              </p:nextCondLst>
            </p:seq>
          </p:childTnLst>
        </p:cTn>
      </p:par>
    </p:tnLst>
    <p:bldLst>
      <p:bldP spid="8" grpId="0" animBg="1"/>
      <p:bldP spid="3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Hình chữ nhật: Góc Tròn 7">
            <a:extLst>
              <a:ext uri="{FF2B5EF4-FFF2-40B4-BE49-F238E27FC236}">
                <a16:creationId xmlns:a16="http://schemas.microsoft.com/office/drawing/2014/main" id="{F1501AD0-6942-DE3B-DFEA-9BB0B2E98F7F}"/>
              </a:ext>
            </a:extLst>
          </p:cNvPr>
          <p:cNvSpPr/>
          <p:nvPr/>
        </p:nvSpPr>
        <p:spPr>
          <a:xfrm>
            <a:off x="636922" y="3810000"/>
            <a:ext cx="10758237" cy="1788886"/>
          </a:xfrm>
          <a:prstGeom prst="roundRect">
            <a:avLst/>
          </a:prstGeom>
          <a:solidFill>
            <a:schemeClr val="accent5">
              <a:lumMod val="20000"/>
              <a:lumOff val="80000"/>
            </a:schemeClr>
          </a:solidFill>
          <a:ln>
            <a:solidFill>
              <a:srgbClr val="FEE2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315705"/>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Hình Bầu dục 96">
            <a:extLst>
              <a:ext uri="{FF2B5EF4-FFF2-40B4-BE49-F238E27FC236}">
                <a16:creationId xmlns:a16="http://schemas.microsoft.com/office/drawing/2014/main" id="{17C106FE-240D-0695-1E98-6FCEEB8A6C0C}"/>
              </a:ext>
            </a:extLst>
          </p:cNvPr>
          <p:cNvSpPr>
            <a:spLocks/>
          </p:cNvSpPr>
          <p:nvPr/>
        </p:nvSpPr>
        <p:spPr>
          <a:xfrm>
            <a:off x="888080" y="446299"/>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Hộp Văn bản 105">
            <a:extLst>
              <a:ext uri="{FF2B5EF4-FFF2-40B4-BE49-F238E27FC236}">
                <a16:creationId xmlns:a16="http://schemas.microsoft.com/office/drawing/2014/main" id="{038E1691-53BA-26F5-2DB5-CEB335F19D19}"/>
              </a:ext>
            </a:extLst>
          </p:cNvPr>
          <p:cNvSpPr txBox="1"/>
          <p:nvPr/>
        </p:nvSpPr>
        <p:spPr>
          <a:xfrm>
            <a:off x="1918297" y="579350"/>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Hydrohalic acid</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28" name="Hộp Văn bản 127">
            <a:extLst>
              <a:ext uri="{FF2B5EF4-FFF2-40B4-BE49-F238E27FC236}">
                <a16:creationId xmlns:a16="http://schemas.microsoft.com/office/drawing/2014/main" id="{7DC1AD2E-CFC4-FDA4-09E4-A43A8F02C52A}"/>
              </a:ext>
            </a:extLst>
          </p:cNvPr>
          <p:cNvSpPr txBox="1"/>
          <p:nvPr/>
        </p:nvSpPr>
        <p:spPr>
          <a:xfrm>
            <a:off x="1101282" y="640905"/>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2</a:t>
            </a:r>
            <a:endParaRPr lang="en-US" sz="3200">
              <a:solidFill>
                <a:schemeClr val="bg1"/>
              </a:solidFill>
              <a:latin typeface="Arial" panose="020B0604020202020204" pitchFamily="34" charset="0"/>
              <a:cs typeface="Arial" panose="020B0604020202020204" pitchFamily="34" charset="0"/>
            </a:endParaRPr>
          </a:p>
        </p:txBody>
      </p:sp>
      <p:sp>
        <p:nvSpPr>
          <p:cNvPr id="24" name="Hộp Văn bản 23">
            <a:extLst>
              <a:ext uri="{FF2B5EF4-FFF2-40B4-BE49-F238E27FC236}">
                <a16:creationId xmlns:a16="http://schemas.microsoft.com/office/drawing/2014/main" id="{4FE9C8C6-CEA6-3280-617A-293F148C4EA4}"/>
              </a:ext>
            </a:extLst>
          </p:cNvPr>
          <p:cNvSpPr txBox="1"/>
          <p:nvPr/>
        </p:nvSpPr>
        <p:spPr>
          <a:xfrm>
            <a:off x="739158" y="2496975"/>
            <a:ext cx="10437275" cy="1008225"/>
          </a:xfrm>
          <a:prstGeom prst="rect">
            <a:avLst/>
          </a:prstGeom>
          <a:noFill/>
        </p:spPr>
        <p:txBody>
          <a:bodyPr wrap="square">
            <a:spAutoFit/>
          </a:bodyPr>
          <a:lstStyle/>
          <a:p>
            <a:pPr marL="0" marR="0" algn="just">
              <a:lnSpc>
                <a:spcPct val="115000"/>
              </a:lnSpc>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NaOH + HCl →				Zn + HCl →</a:t>
            </a:r>
          </a:p>
          <a:p>
            <a:pPr marL="0" marR="0" algn="just">
              <a:lnSpc>
                <a:spcPct val="115000"/>
              </a:lnSpc>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CaO + HBr →				K</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CO</a:t>
            </a:r>
            <a:r>
              <a:rPr lang="en-US" sz="2400" baseline="-25000">
                <a:effectLst/>
                <a:latin typeface="Arial" panose="020B0604020202020204" pitchFamily="34" charset="0"/>
                <a:ea typeface="Calibri" panose="020F0502020204030204" pitchFamily="34" charset="0"/>
                <a:cs typeface="Arial" panose="020B0604020202020204" pitchFamily="34" charset="0"/>
              </a:rPr>
              <a:t>3</a:t>
            </a:r>
            <a:r>
              <a:rPr lang="en-US" sz="2400">
                <a:effectLst/>
                <a:latin typeface="Arial" panose="020B0604020202020204" pitchFamily="34" charset="0"/>
                <a:ea typeface="Calibri" panose="020F0502020204030204" pitchFamily="34" charset="0"/>
                <a:cs typeface="Arial" panose="020B0604020202020204" pitchFamily="34" charset="0"/>
              </a:rPr>
              <a:t> + HI →</a:t>
            </a:r>
            <a:endParaRPr lang="en-US" sz="2400">
              <a:latin typeface="Arial" panose="020B0604020202020204" pitchFamily="34" charset="0"/>
              <a:cs typeface="Arial" panose="020B0604020202020204" pitchFamily="34" charset="0"/>
            </a:endParaRPr>
          </a:p>
        </p:txBody>
      </p:sp>
      <p:sp>
        <p:nvSpPr>
          <p:cNvPr id="28" name="Hộp Văn bản 27">
            <a:extLst>
              <a:ext uri="{FF2B5EF4-FFF2-40B4-BE49-F238E27FC236}">
                <a16:creationId xmlns:a16="http://schemas.microsoft.com/office/drawing/2014/main" id="{AE41659E-E434-C025-DA6D-0BD37F4B96D3}"/>
              </a:ext>
            </a:extLst>
          </p:cNvPr>
          <p:cNvSpPr txBox="1"/>
          <p:nvPr/>
        </p:nvSpPr>
        <p:spPr>
          <a:xfrm>
            <a:off x="739158" y="3904259"/>
            <a:ext cx="10437275" cy="1535549"/>
          </a:xfrm>
          <a:prstGeom prst="rect">
            <a:avLst/>
          </a:prstGeom>
          <a:noFill/>
        </p:spPr>
        <p:txBody>
          <a:bodyPr wrap="square">
            <a:spAutoFit/>
          </a:bodyPr>
          <a:lstStyle/>
          <a:p>
            <a:pPr marL="0" marR="0" algn="just">
              <a:lnSpc>
                <a:spcPct val="115000"/>
              </a:lnSpc>
              <a:spcBef>
                <a:spcPts val="0"/>
              </a:spcBef>
              <a:spcAft>
                <a:spcPts val="800"/>
              </a:spcAft>
              <a:tabLst>
                <a:tab pos="180340" algn="l"/>
              </a:tabLst>
            </a:pPr>
            <a:r>
              <a:rPr lang="en-US" sz="2400" b="1">
                <a:latin typeface="Arial" panose="020B0604020202020204" pitchFamily="34" charset="0"/>
                <a:ea typeface="Calibri" panose="020F0502020204030204" pitchFamily="34" charset="0"/>
                <a:cs typeface="Arial" panose="020B0604020202020204" pitchFamily="34" charset="0"/>
              </a:rPr>
              <a:t>Trả lời</a:t>
            </a:r>
            <a:endParaRPr lang="en-US" sz="2400" b="1">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15000"/>
              </a:lnSpc>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NaOH + HCl → NaCl +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O		Zn + 2HCl → ZnCl</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 +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15000"/>
              </a:lnSpc>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CaO + 2HBr → CaBr</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 +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O		K</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CO</a:t>
            </a:r>
            <a:r>
              <a:rPr lang="en-US" sz="2400" baseline="-25000">
                <a:effectLst/>
                <a:latin typeface="Arial" panose="020B0604020202020204" pitchFamily="34" charset="0"/>
                <a:ea typeface="Calibri" panose="020F0502020204030204" pitchFamily="34" charset="0"/>
                <a:cs typeface="Arial" panose="020B0604020202020204" pitchFamily="34" charset="0"/>
              </a:rPr>
              <a:t>3</a:t>
            </a:r>
            <a:r>
              <a:rPr lang="en-US" sz="2400">
                <a:effectLst/>
                <a:latin typeface="Arial" panose="020B0604020202020204" pitchFamily="34" charset="0"/>
                <a:ea typeface="Calibri" panose="020F0502020204030204" pitchFamily="34" charset="0"/>
                <a:cs typeface="Arial" panose="020B0604020202020204" pitchFamily="34" charset="0"/>
              </a:rPr>
              <a:t> + 2HI → 2KI +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O + CO</a:t>
            </a:r>
            <a:r>
              <a:rPr lang="en-US" sz="2400" baseline="-25000">
                <a:effectLst/>
                <a:latin typeface="Arial" panose="020B0604020202020204" pitchFamily="34" charset="0"/>
                <a:ea typeface="Calibri" panose="020F0502020204030204" pitchFamily="34" charset="0"/>
                <a:cs typeface="Arial" panose="020B0604020202020204" pitchFamily="34" charset="0"/>
              </a:rPr>
              <a:t>2</a:t>
            </a:r>
            <a:endParaRPr lang="en-US" sz="2400">
              <a:effectLst/>
              <a:latin typeface="Arial" panose="020B0604020202020204" pitchFamily="34" charset="0"/>
              <a:ea typeface="Calibri" panose="020F0502020204030204" pitchFamily="34" charset="0"/>
              <a:cs typeface="Arial" panose="020B0604020202020204" pitchFamily="34" charset="0"/>
            </a:endParaRPr>
          </a:p>
        </p:txBody>
      </p:sp>
      <p:sp>
        <p:nvSpPr>
          <p:cNvPr id="29" name="Câu hỏi - 9Slide.vn">
            <a:extLst>
              <a:ext uri="{FF2B5EF4-FFF2-40B4-BE49-F238E27FC236}">
                <a16:creationId xmlns:a16="http://schemas.microsoft.com/office/drawing/2014/main" id="{8FE639AB-BF16-12A3-D066-561862242D8E}"/>
              </a:ext>
            </a:extLst>
          </p:cNvPr>
          <p:cNvSpPr txBox="1"/>
          <p:nvPr/>
        </p:nvSpPr>
        <p:spPr>
          <a:xfrm>
            <a:off x="739158" y="1751712"/>
            <a:ext cx="8293768" cy="610488"/>
          </a:xfrm>
          <a:prstGeom prst="rect">
            <a:avLst/>
          </a:prstGeom>
          <a:noFill/>
        </p:spPr>
        <p:txBody>
          <a:bodyPr wrap="square">
            <a:spAutoFit/>
          </a:bodyPr>
          <a:lstStyle/>
          <a:p>
            <a:pPr marL="0" marR="0" algn="just">
              <a:lnSpc>
                <a:spcPct val="115000"/>
              </a:lnSpc>
              <a:spcBef>
                <a:spcPts val="0"/>
              </a:spcBef>
              <a:spcAft>
                <a:spcPts val="800"/>
              </a:spcAft>
              <a:tabLst>
                <a:tab pos="180340" algn="l"/>
              </a:tabLst>
            </a:pPr>
            <a:r>
              <a:rPr lang="en-US" sz="3200" b="1">
                <a:effectLst/>
                <a:latin typeface="Arial" panose="020B0604020202020204" pitchFamily="34" charset="0"/>
                <a:ea typeface="Calibri" panose="020F0502020204030204" pitchFamily="34" charset="0"/>
                <a:cs typeface="Arial" panose="020B0604020202020204" pitchFamily="34" charset="0"/>
              </a:rPr>
              <a:t>Hoàn thành PTHH của các phản ứng sau</a:t>
            </a:r>
            <a:endParaRPr lang="en-US" sz="320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401612599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9"/>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nextCondLst>
                <p:cond evt="onClick" delay="0">
                  <p:tgtEl>
                    <p:spTgt spid="29"/>
                  </p:tgtEl>
                </p:cond>
              </p:nextCondLst>
            </p:seq>
          </p:childTnLst>
        </p:cTn>
      </p:par>
    </p:tnLst>
    <p:bldLst>
      <p:bldP spid="8" grpId="0" animBg="1"/>
      <p:bldP spid="2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Hình chữ nhật: Góc Tròn 7">
            <a:extLst>
              <a:ext uri="{FF2B5EF4-FFF2-40B4-BE49-F238E27FC236}">
                <a16:creationId xmlns:a16="http://schemas.microsoft.com/office/drawing/2014/main" id="{F1501AD0-6942-DE3B-DFEA-9BB0B2E98F7F}"/>
              </a:ext>
            </a:extLst>
          </p:cNvPr>
          <p:cNvSpPr/>
          <p:nvPr/>
        </p:nvSpPr>
        <p:spPr>
          <a:xfrm>
            <a:off x="846900" y="3429000"/>
            <a:ext cx="7360319" cy="2242869"/>
          </a:xfrm>
          <a:prstGeom prst="roundRect">
            <a:avLst/>
          </a:prstGeom>
          <a:solidFill>
            <a:schemeClr val="accent5">
              <a:lumMod val="20000"/>
              <a:lumOff val="80000"/>
            </a:schemeClr>
          </a:solidFill>
          <a:ln>
            <a:solidFill>
              <a:srgbClr val="FEE2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315705"/>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Hình Bầu dục 96">
            <a:extLst>
              <a:ext uri="{FF2B5EF4-FFF2-40B4-BE49-F238E27FC236}">
                <a16:creationId xmlns:a16="http://schemas.microsoft.com/office/drawing/2014/main" id="{17C106FE-240D-0695-1E98-6FCEEB8A6C0C}"/>
              </a:ext>
            </a:extLst>
          </p:cNvPr>
          <p:cNvSpPr>
            <a:spLocks/>
          </p:cNvSpPr>
          <p:nvPr/>
        </p:nvSpPr>
        <p:spPr>
          <a:xfrm>
            <a:off x="888080" y="446299"/>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Hộp Văn bản 105">
            <a:extLst>
              <a:ext uri="{FF2B5EF4-FFF2-40B4-BE49-F238E27FC236}">
                <a16:creationId xmlns:a16="http://schemas.microsoft.com/office/drawing/2014/main" id="{038E1691-53BA-26F5-2DB5-CEB335F19D19}"/>
              </a:ext>
            </a:extLst>
          </p:cNvPr>
          <p:cNvSpPr txBox="1"/>
          <p:nvPr/>
        </p:nvSpPr>
        <p:spPr>
          <a:xfrm>
            <a:off x="1918297" y="579350"/>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Hydrohalic acid</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28" name="Hộp Văn bản 127">
            <a:extLst>
              <a:ext uri="{FF2B5EF4-FFF2-40B4-BE49-F238E27FC236}">
                <a16:creationId xmlns:a16="http://schemas.microsoft.com/office/drawing/2014/main" id="{7DC1AD2E-CFC4-FDA4-09E4-A43A8F02C52A}"/>
              </a:ext>
            </a:extLst>
          </p:cNvPr>
          <p:cNvSpPr txBox="1"/>
          <p:nvPr/>
        </p:nvSpPr>
        <p:spPr>
          <a:xfrm>
            <a:off x="1101282" y="640905"/>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2</a:t>
            </a:r>
            <a:endParaRPr lang="en-US" sz="3200">
              <a:solidFill>
                <a:schemeClr val="bg1"/>
              </a:solidFill>
              <a:latin typeface="Arial" panose="020B0604020202020204" pitchFamily="34" charset="0"/>
              <a:cs typeface="Arial" panose="020B0604020202020204" pitchFamily="34" charset="0"/>
            </a:endParaRPr>
          </a:p>
        </p:txBody>
      </p:sp>
      <p:sp>
        <p:nvSpPr>
          <p:cNvPr id="25" name="Câu hỏi - 9Slide.vn">
            <a:extLst>
              <a:ext uri="{FF2B5EF4-FFF2-40B4-BE49-F238E27FC236}">
                <a16:creationId xmlns:a16="http://schemas.microsoft.com/office/drawing/2014/main" id="{616F950F-05BE-D980-DA79-8334F698F57C}"/>
              </a:ext>
            </a:extLst>
          </p:cNvPr>
          <p:cNvSpPr txBox="1"/>
          <p:nvPr/>
        </p:nvSpPr>
        <p:spPr>
          <a:xfrm>
            <a:off x="846901" y="1914292"/>
            <a:ext cx="8115801" cy="1133708"/>
          </a:xfrm>
          <a:prstGeom prst="rect">
            <a:avLst/>
          </a:prstGeom>
          <a:noFill/>
        </p:spPr>
        <p:txBody>
          <a:bodyPr wrap="square">
            <a:spAutoFit/>
          </a:bodyPr>
          <a:lstStyle/>
          <a:p>
            <a:pPr>
              <a:lnSpc>
                <a:spcPct val="110000"/>
              </a:lnSpc>
            </a:pPr>
            <a:r>
              <a:rPr lang="en-US" sz="3200">
                <a:effectLst/>
                <a:latin typeface="Arial" panose="020B0604020202020204" pitchFamily="34" charset="0"/>
                <a:ea typeface="Calibri" panose="020F0502020204030204" pitchFamily="34" charset="0"/>
                <a:cs typeface="Arial" panose="020B0604020202020204" pitchFamily="34" charset="0"/>
              </a:rPr>
              <a:t>Em hãy đề xuất cách bảo quản hydrofluoric acid trong phòng thí nghiệm.</a:t>
            </a:r>
            <a:endParaRPr lang="en-US" sz="3200">
              <a:latin typeface="Arial" panose="020B0604020202020204" pitchFamily="34" charset="0"/>
              <a:cs typeface="Arial" panose="020B0604020202020204" pitchFamily="34" charset="0"/>
            </a:endParaRPr>
          </a:p>
        </p:txBody>
      </p:sp>
      <p:sp>
        <p:nvSpPr>
          <p:cNvPr id="29" name="Hộp Văn bản 28">
            <a:extLst>
              <a:ext uri="{FF2B5EF4-FFF2-40B4-BE49-F238E27FC236}">
                <a16:creationId xmlns:a16="http://schemas.microsoft.com/office/drawing/2014/main" id="{38D2C45C-756A-B203-C8E7-D923185178A5}"/>
              </a:ext>
            </a:extLst>
          </p:cNvPr>
          <p:cNvSpPr txBox="1"/>
          <p:nvPr/>
        </p:nvSpPr>
        <p:spPr>
          <a:xfrm>
            <a:off x="1120620" y="3563793"/>
            <a:ext cx="6804642" cy="1893595"/>
          </a:xfrm>
          <a:prstGeom prst="rect">
            <a:avLst/>
          </a:prstGeom>
          <a:noFill/>
        </p:spPr>
        <p:txBody>
          <a:bodyPr wrap="square">
            <a:spAutoFit/>
          </a:bodyPr>
          <a:lstStyle>
            <a:defPPr>
              <a:defRPr lang="en-US"/>
            </a:defPPr>
            <a:lvl1pPr>
              <a:lnSpc>
                <a:spcPct val="125000"/>
              </a:lnSpc>
              <a:defRPr sz="2400">
                <a:effectLst/>
                <a:latin typeface="Arial" panose="020B0604020202020204" pitchFamily="34" charset="0"/>
                <a:ea typeface="Calibri" panose="020F0502020204030204" pitchFamily="34" charset="0"/>
                <a:cs typeface="Arial" panose="020B0604020202020204" pitchFamily="34" charset="0"/>
              </a:defRPr>
            </a:lvl1pPr>
          </a:lstStyle>
          <a:p>
            <a:r>
              <a:rPr lang="en-US" b="1"/>
              <a:t>Trả lời: </a:t>
            </a:r>
          </a:p>
          <a:p>
            <a:r>
              <a:rPr lang="en-US"/>
              <a:t>Do đặc điểm ăn mòn thủy tinh nên để bảo quản acid HF trong phòng thí nghiệm, chỉ sử dụng các loại chai nhựa.</a:t>
            </a:r>
          </a:p>
        </p:txBody>
      </p:sp>
      <p:pic>
        <p:nvPicPr>
          <p:cNvPr id="9218" name="Picture 2">
            <a:extLst>
              <a:ext uri="{FF2B5EF4-FFF2-40B4-BE49-F238E27FC236}">
                <a16:creationId xmlns:a16="http://schemas.microsoft.com/office/drawing/2014/main" id="{E3A6F8F4-407B-A4C8-EAAD-6C28DD2FE0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62824" y="1755455"/>
            <a:ext cx="2214776" cy="45902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8484891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5"/>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fade">
                                      <p:cBhvr>
                                        <p:cTn id="10" dur="500"/>
                                        <p:tgtEl>
                                          <p:spTgt spid="29"/>
                                        </p:tgtEl>
                                      </p:cBhvr>
                                    </p:animEffect>
                                  </p:childTnLst>
                                </p:cTn>
                              </p:par>
                              <p:par>
                                <p:cTn id="11" presetID="10" presetClass="entr" presetSubtype="0" fill="hold" nodeType="withEffect">
                                  <p:stCondLst>
                                    <p:cond delay="0"/>
                                  </p:stCondLst>
                                  <p:childTnLst>
                                    <p:set>
                                      <p:cBhvr>
                                        <p:cTn id="12" dur="1" fill="hold">
                                          <p:stCondLst>
                                            <p:cond delay="0"/>
                                          </p:stCondLst>
                                        </p:cTn>
                                        <p:tgtEl>
                                          <p:spTgt spid="9218"/>
                                        </p:tgtEl>
                                        <p:attrNameLst>
                                          <p:attrName>style.visibility</p:attrName>
                                        </p:attrNameLst>
                                      </p:cBhvr>
                                      <p:to>
                                        <p:strVal val="visible"/>
                                      </p:to>
                                    </p:set>
                                    <p:animEffect transition="in" filter="fade">
                                      <p:cBhvr>
                                        <p:cTn id="13" dur="500"/>
                                        <p:tgtEl>
                                          <p:spTgt spid="9218"/>
                                        </p:tgtEl>
                                      </p:cBhvr>
                                    </p:animEffect>
                                  </p:childTnLst>
                                </p:cTn>
                              </p:par>
                            </p:childTnLst>
                          </p:cTn>
                        </p:par>
                      </p:childTnLst>
                    </p:cTn>
                  </p:par>
                </p:childTnLst>
              </p:cTn>
              <p:nextCondLst>
                <p:cond evt="onClick" delay="0">
                  <p:tgtEl>
                    <p:spTgt spid="25"/>
                  </p:tgtEl>
                </p:cond>
              </p:nextCondLst>
            </p:seq>
          </p:childTnLst>
        </p:cTn>
      </p:par>
    </p:tnLst>
    <p:bldLst>
      <p:bldP spid="8" grpId="0" animBg="1"/>
      <p:bldP spid="2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315705"/>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Hình Bầu dục 96">
            <a:extLst>
              <a:ext uri="{FF2B5EF4-FFF2-40B4-BE49-F238E27FC236}">
                <a16:creationId xmlns:a16="http://schemas.microsoft.com/office/drawing/2014/main" id="{17C106FE-240D-0695-1E98-6FCEEB8A6C0C}"/>
              </a:ext>
            </a:extLst>
          </p:cNvPr>
          <p:cNvSpPr>
            <a:spLocks/>
          </p:cNvSpPr>
          <p:nvPr/>
        </p:nvSpPr>
        <p:spPr>
          <a:xfrm>
            <a:off x="888080" y="446299"/>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Hộp Văn bản 105">
            <a:extLst>
              <a:ext uri="{FF2B5EF4-FFF2-40B4-BE49-F238E27FC236}">
                <a16:creationId xmlns:a16="http://schemas.microsoft.com/office/drawing/2014/main" id="{038E1691-53BA-26F5-2DB5-CEB335F19D19}"/>
              </a:ext>
            </a:extLst>
          </p:cNvPr>
          <p:cNvSpPr txBox="1"/>
          <p:nvPr/>
        </p:nvSpPr>
        <p:spPr>
          <a:xfrm>
            <a:off x="1918297" y="579350"/>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Hydrohalic acid</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28" name="Hộp Văn bản 127">
            <a:extLst>
              <a:ext uri="{FF2B5EF4-FFF2-40B4-BE49-F238E27FC236}">
                <a16:creationId xmlns:a16="http://schemas.microsoft.com/office/drawing/2014/main" id="{7DC1AD2E-CFC4-FDA4-09E4-A43A8F02C52A}"/>
              </a:ext>
            </a:extLst>
          </p:cNvPr>
          <p:cNvSpPr txBox="1"/>
          <p:nvPr/>
        </p:nvSpPr>
        <p:spPr>
          <a:xfrm>
            <a:off x="1101282" y="640905"/>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2</a:t>
            </a:r>
            <a:endParaRPr lang="en-US" sz="3200">
              <a:solidFill>
                <a:schemeClr val="bg1"/>
              </a:solidFill>
              <a:latin typeface="Arial" panose="020B0604020202020204" pitchFamily="34" charset="0"/>
              <a:cs typeface="Arial" panose="020B0604020202020204" pitchFamily="34" charset="0"/>
            </a:endParaRPr>
          </a:p>
        </p:txBody>
      </p:sp>
      <p:sp>
        <p:nvSpPr>
          <p:cNvPr id="33" name="Hình chữ nhật: Góc Tròn 32">
            <a:extLst>
              <a:ext uri="{FF2B5EF4-FFF2-40B4-BE49-F238E27FC236}">
                <a16:creationId xmlns:a16="http://schemas.microsoft.com/office/drawing/2014/main" id="{2021D13E-088C-0FB8-BE96-C3235A46889F}"/>
              </a:ext>
            </a:extLst>
          </p:cNvPr>
          <p:cNvSpPr/>
          <p:nvPr/>
        </p:nvSpPr>
        <p:spPr>
          <a:xfrm>
            <a:off x="780386" y="1948474"/>
            <a:ext cx="10631229" cy="2961052"/>
          </a:xfrm>
          <a:prstGeom prst="roundRect">
            <a:avLst/>
          </a:prstGeom>
          <a:solidFill>
            <a:schemeClr val="accent5">
              <a:lumMod val="40000"/>
              <a:lumOff val="60000"/>
              <a:alpha val="60000"/>
            </a:schemeClr>
          </a:solidFill>
          <a:ln>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Hình chữ nhật: Góc Tròn 33">
            <a:extLst>
              <a:ext uri="{FF2B5EF4-FFF2-40B4-BE49-F238E27FC236}">
                <a16:creationId xmlns:a16="http://schemas.microsoft.com/office/drawing/2014/main" id="{8A565BBA-33C0-34F2-F1A1-06EC0CAFDA77}"/>
              </a:ext>
            </a:extLst>
          </p:cNvPr>
          <p:cNvSpPr/>
          <p:nvPr/>
        </p:nvSpPr>
        <p:spPr>
          <a:xfrm>
            <a:off x="886876" y="2086982"/>
            <a:ext cx="10418249" cy="2667001"/>
          </a:xfrm>
          <a:prstGeom prst="roundRect">
            <a:avLst/>
          </a:prstGeom>
          <a:noFill/>
          <a:ln>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4">
            <a:extLst>
              <a:ext uri="{FF2B5EF4-FFF2-40B4-BE49-F238E27FC236}">
                <a16:creationId xmlns:a16="http://schemas.microsoft.com/office/drawing/2014/main" id="{C1F97BE9-7C47-208F-4ED1-8415560F0121}"/>
              </a:ext>
            </a:extLst>
          </p:cNvPr>
          <p:cNvSpPr>
            <a:spLocks noChangeArrowheads="1"/>
          </p:cNvSpPr>
          <p:nvPr/>
        </p:nvSpPr>
        <p:spPr bwMode="auto">
          <a:xfrm>
            <a:off x="1393933" y="3681963"/>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Hộp Văn bản 35">
            <a:extLst>
              <a:ext uri="{FF2B5EF4-FFF2-40B4-BE49-F238E27FC236}">
                <a16:creationId xmlns:a16="http://schemas.microsoft.com/office/drawing/2014/main" id="{FD587F3A-55E5-B75F-88CE-FABF20469F53}"/>
              </a:ext>
            </a:extLst>
          </p:cNvPr>
          <p:cNvSpPr txBox="1"/>
          <p:nvPr/>
        </p:nvSpPr>
        <p:spPr>
          <a:xfrm>
            <a:off x="4103307" y="2211059"/>
            <a:ext cx="4100803" cy="584775"/>
          </a:xfrm>
          <a:prstGeom prst="rect">
            <a:avLst/>
          </a:prstGeom>
          <a:noFill/>
        </p:spPr>
        <p:txBody>
          <a:bodyPr wrap="none">
            <a:spAutoFit/>
          </a:bodyPr>
          <a:lstStyle/>
          <a:p>
            <a:r>
              <a:rPr lang="en-US" sz="3200" b="1">
                <a:solidFill>
                  <a:schemeClr val="tx1">
                    <a:lumMod val="75000"/>
                    <a:lumOff val="25000"/>
                  </a:schemeClr>
                </a:solidFill>
                <a:latin typeface="Arial" panose="020B0604020202020204" pitchFamily="34" charset="0"/>
                <a:cs typeface="Times New Roman" panose="02020603050405020304" pitchFamily="18" charset="0"/>
              </a:rPr>
              <a:t>Kiến thức trọng tâm</a:t>
            </a:r>
          </a:p>
        </p:txBody>
      </p:sp>
      <p:sp>
        <p:nvSpPr>
          <p:cNvPr id="37" name="Hộp Văn bản 36">
            <a:extLst>
              <a:ext uri="{FF2B5EF4-FFF2-40B4-BE49-F238E27FC236}">
                <a16:creationId xmlns:a16="http://schemas.microsoft.com/office/drawing/2014/main" id="{E8F7FC56-10C2-08EC-6FC8-0505688246C1}"/>
              </a:ext>
            </a:extLst>
          </p:cNvPr>
          <p:cNvSpPr txBox="1"/>
          <p:nvPr/>
        </p:nvSpPr>
        <p:spPr>
          <a:xfrm>
            <a:off x="1617075" y="2696583"/>
            <a:ext cx="8964877" cy="194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defPPr>
              <a:defRPr lang="en-US"/>
            </a:defPPr>
            <a:lvl1pPr eaLnBrk="0" fontAlgn="base" hangingPunct="0">
              <a:spcBef>
                <a:spcPct val="0"/>
              </a:spcBef>
              <a:spcAft>
                <a:spcPct val="0"/>
              </a:spcAft>
              <a:tabLst>
                <a:tab pos="180975" algn="l"/>
              </a:tabLst>
              <a:defRPr sz="3100">
                <a:solidFill>
                  <a:schemeClr val="tx1">
                    <a:lumMod val="75000"/>
                    <a:lumOff val="25000"/>
                  </a:schemeClr>
                </a:solidFill>
                <a:latin typeface="Arial" panose="020B0604020202020204" pitchFamily="34" charset="0"/>
                <a:ea typeface="Calibri" panose="020F0502020204030204" pitchFamily="34" charset="0"/>
                <a:cs typeface="Times New Roman" panose="02020603050405020304" pitchFamily="18" charset="0"/>
              </a:defRPr>
            </a:lvl1pPr>
          </a:lstStyle>
          <a:p>
            <a:pPr>
              <a:lnSpc>
                <a:spcPct val="130000"/>
              </a:lnSpc>
            </a:pPr>
            <a:r>
              <a:rPr lang="en-US" sz="3200" b="1">
                <a:effectLst/>
                <a:cs typeface="Arial" panose="020B0604020202020204" pitchFamily="34" charset="0"/>
              </a:rPr>
              <a:t>Tính acid</a:t>
            </a:r>
            <a:r>
              <a:rPr lang="en-US" sz="3200">
                <a:effectLst/>
                <a:cs typeface="Arial" panose="020B0604020202020204" pitchFamily="34" charset="0"/>
              </a:rPr>
              <a:t> của các hydrohalic acid </a:t>
            </a:r>
            <a:r>
              <a:rPr lang="en-US" sz="3200" b="1">
                <a:effectLst/>
                <a:cs typeface="Arial" panose="020B0604020202020204" pitchFamily="34" charset="0"/>
              </a:rPr>
              <a:t>tăng dần từ hydrofluoric acid đến hydroiodic acid</a:t>
            </a:r>
            <a:r>
              <a:rPr lang="en-US" sz="3200">
                <a:effectLst/>
                <a:cs typeface="Arial" panose="020B0604020202020204" pitchFamily="34" charset="0"/>
              </a:rPr>
              <a:t>.</a:t>
            </a:r>
          </a:p>
          <a:p>
            <a:pPr algn="ctr">
              <a:lnSpc>
                <a:spcPct val="130000"/>
              </a:lnSpc>
            </a:pPr>
            <a:r>
              <a:rPr lang="en-US" sz="3200">
                <a:cs typeface="Arial" panose="020B0604020202020204" pitchFamily="34" charset="0"/>
              </a:rPr>
              <a:t>HF &lt; HCl &lt; HBr &lt; HI</a:t>
            </a:r>
          </a:p>
        </p:txBody>
      </p:sp>
    </p:spTree>
    <p:extLst>
      <p:ext uri="{BB962C8B-B14F-4D97-AF65-F5344CB8AC3E}">
        <p14:creationId xmlns:p14="http://schemas.microsoft.com/office/powerpoint/2010/main" val="374575401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255193"/>
            <a:ext cx="10758237" cy="1142843"/>
          </a:xfrm>
          <a:prstGeom prst="roundRect">
            <a:avLst>
              <a:gd name="adj" fmla="val 34809"/>
            </a:avLst>
          </a:prstGeom>
          <a:noFill/>
          <a:ln w="28575">
            <a:solidFill>
              <a:srgbClr val="4C4AF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Hình Bầu dục 101">
            <a:extLst>
              <a:ext uri="{FF2B5EF4-FFF2-40B4-BE49-F238E27FC236}">
                <a16:creationId xmlns:a16="http://schemas.microsoft.com/office/drawing/2014/main" id="{AE5431CD-2FDA-DC23-9E02-13CE0BF470C7}"/>
              </a:ext>
            </a:extLst>
          </p:cNvPr>
          <p:cNvSpPr>
            <a:spLocks/>
          </p:cNvSpPr>
          <p:nvPr/>
        </p:nvSpPr>
        <p:spPr>
          <a:xfrm>
            <a:off x="888080" y="385787"/>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Hộp Văn bản 106">
            <a:extLst>
              <a:ext uri="{FF2B5EF4-FFF2-40B4-BE49-F238E27FC236}">
                <a16:creationId xmlns:a16="http://schemas.microsoft.com/office/drawing/2014/main" id="{69E4513E-9536-E60B-A1AF-C3679695C919}"/>
              </a:ext>
            </a:extLst>
          </p:cNvPr>
          <p:cNvSpPr txBox="1"/>
          <p:nvPr/>
        </p:nvSpPr>
        <p:spPr>
          <a:xfrm>
            <a:off x="1940934" y="518838"/>
            <a:ext cx="8193666"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Tính khử của các ion halide</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29" name="Hộp Văn bản 128">
            <a:extLst>
              <a:ext uri="{FF2B5EF4-FFF2-40B4-BE49-F238E27FC236}">
                <a16:creationId xmlns:a16="http://schemas.microsoft.com/office/drawing/2014/main" id="{30BA119D-DC5F-166A-44F1-7041A7ACEE14}"/>
              </a:ext>
            </a:extLst>
          </p:cNvPr>
          <p:cNvSpPr txBox="1"/>
          <p:nvPr/>
        </p:nvSpPr>
        <p:spPr>
          <a:xfrm>
            <a:off x="1101282" y="580393"/>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3</a:t>
            </a:r>
            <a:endParaRPr lang="en-US" sz="3200">
              <a:solidFill>
                <a:schemeClr val="bg1"/>
              </a:solidFill>
              <a:latin typeface="Arial" panose="020B0604020202020204" pitchFamily="34" charset="0"/>
              <a:cs typeface="Arial" panose="020B0604020202020204" pitchFamily="34" charset="0"/>
            </a:endParaRPr>
          </a:p>
        </p:txBody>
      </p:sp>
      <p:pic>
        <p:nvPicPr>
          <p:cNvPr id="59" name="Hình ảnh 58">
            <a:extLst>
              <a:ext uri="{FF2B5EF4-FFF2-40B4-BE49-F238E27FC236}">
                <a16:creationId xmlns:a16="http://schemas.microsoft.com/office/drawing/2014/main" id="{128B7A75-BF2C-2CD2-FE2E-E0186EDB4A9B}"/>
              </a:ext>
            </a:extLst>
          </p:cNvPr>
          <p:cNvPicPr>
            <a:picLocks noChangeAspect="1"/>
          </p:cNvPicPr>
          <p:nvPr/>
        </p:nvPicPr>
        <p:blipFill>
          <a:blip r:embed="rId3"/>
          <a:stretch>
            <a:fillRect/>
          </a:stretch>
        </p:blipFill>
        <p:spPr>
          <a:xfrm>
            <a:off x="716885" y="2438400"/>
            <a:ext cx="8217726" cy="3657600"/>
          </a:xfrm>
          <a:prstGeom prst="rect">
            <a:avLst/>
          </a:prstGeom>
        </p:spPr>
      </p:pic>
      <p:sp>
        <p:nvSpPr>
          <p:cNvPr id="66" name="Hộp Văn bản 65">
            <a:extLst>
              <a:ext uri="{FF2B5EF4-FFF2-40B4-BE49-F238E27FC236}">
                <a16:creationId xmlns:a16="http://schemas.microsoft.com/office/drawing/2014/main" id="{36D18278-AE2A-C597-9B08-AF770FEF8863}"/>
              </a:ext>
            </a:extLst>
          </p:cNvPr>
          <p:cNvSpPr txBox="1"/>
          <p:nvPr/>
        </p:nvSpPr>
        <p:spPr>
          <a:xfrm>
            <a:off x="716881" y="1524191"/>
            <a:ext cx="10758236" cy="830997"/>
          </a:xfrm>
          <a:prstGeom prst="rect">
            <a:avLst/>
          </a:prstGeom>
          <a:noFill/>
        </p:spPr>
        <p:txBody>
          <a:bodyPr wrap="square">
            <a:spAutoFit/>
          </a:bodyPr>
          <a:lstStyle/>
          <a:p>
            <a:r>
              <a:rPr lang="en-US" sz="2400">
                <a:effectLst/>
                <a:latin typeface="Arial" panose="020B0604020202020204" pitchFamily="34" charset="0"/>
                <a:ea typeface="Calibri" panose="020F0502020204030204" pitchFamily="34" charset="0"/>
                <a:cs typeface="Arial" panose="020B0604020202020204" pitchFamily="34" charset="0"/>
              </a:rPr>
              <a:t>Nhận xét sự thay đổi số oxi hóa của nguyên tử các nguyên tố halogen trong phản ứng của muối halide với dung dịch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SO</a:t>
            </a:r>
            <a:r>
              <a:rPr lang="en-US" sz="2400" baseline="-25000">
                <a:effectLst/>
                <a:latin typeface="Arial" panose="020B0604020202020204" pitchFamily="34" charset="0"/>
                <a:ea typeface="Calibri" panose="020F0502020204030204" pitchFamily="34" charset="0"/>
                <a:cs typeface="Arial" panose="020B0604020202020204" pitchFamily="34" charset="0"/>
              </a:rPr>
              <a:t>4</a:t>
            </a:r>
            <a:r>
              <a:rPr lang="en-US" sz="2400">
                <a:effectLst/>
                <a:latin typeface="Arial" panose="020B0604020202020204" pitchFamily="34" charset="0"/>
                <a:ea typeface="Calibri" panose="020F0502020204030204" pitchFamily="34" charset="0"/>
                <a:cs typeface="Arial" panose="020B0604020202020204" pitchFamily="34" charset="0"/>
              </a:rPr>
              <a:t> đặc.</a:t>
            </a:r>
            <a:endParaRPr lang="en-US" sz="2400">
              <a:latin typeface="Arial" panose="020B0604020202020204" pitchFamily="34" charset="0"/>
              <a:cs typeface="Arial" panose="020B0604020202020204" pitchFamily="34" charset="0"/>
            </a:endParaRPr>
          </a:p>
        </p:txBody>
      </p:sp>
      <p:pic>
        <p:nvPicPr>
          <p:cNvPr id="67" name="Picture 21511">
            <a:extLst>
              <a:ext uri="{FF2B5EF4-FFF2-40B4-BE49-F238E27FC236}">
                <a16:creationId xmlns:a16="http://schemas.microsoft.com/office/drawing/2014/main" id="{B26E5F8A-01D9-F3E9-25EB-EBCC2A0CF998}"/>
              </a:ext>
            </a:extLst>
          </p:cNvPr>
          <p:cNvPicPr>
            <a:picLocks noChangeAspect="1"/>
          </p:cNvPicPr>
          <p:nvPr/>
        </p:nvPicPr>
        <p:blipFill rotWithShape="1">
          <a:blip r:embed="rId4"/>
          <a:srcRect l="-1" r="68548"/>
          <a:stretch/>
        </p:blipFill>
        <p:spPr>
          <a:xfrm>
            <a:off x="9472693" y="2221129"/>
            <a:ext cx="1413245" cy="1270635"/>
          </a:xfrm>
          <a:prstGeom prst="rect">
            <a:avLst/>
          </a:prstGeom>
        </p:spPr>
      </p:pic>
      <p:pic>
        <p:nvPicPr>
          <p:cNvPr id="68" name="Picture 21511">
            <a:extLst>
              <a:ext uri="{FF2B5EF4-FFF2-40B4-BE49-F238E27FC236}">
                <a16:creationId xmlns:a16="http://schemas.microsoft.com/office/drawing/2014/main" id="{860059B2-C070-A4BA-53EE-148F5AFCAD70}"/>
              </a:ext>
            </a:extLst>
          </p:cNvPr>
          <p:cNvPicPr>
            <a:picLocks noChangeAspect="1"/>
          </p:cNvPicPr>
          <p:nvPr/>
        </p:nvPicPr>
        <p:blipFill rotWithShape="1">
          <a:blip r:embed="rId4"/>
          <a:srcRect l="34041" r="37129"/>
          <a:stretch/>
        </p:blipFill>
        <p:spPr>
          <a:xfrm>
            <a:off x="9531615" y="3507806"/>
            <a:ext cx="1295401" cy="1270635"/>
          </a:xfrm>
          <a:prstGeom prst="rect">
            <a:avLst/>
          </a:prstGeom>
        </p:spPr>
      </p:pic>
      <p:pic>
        <p:nvPicPr>
          <p:cNvPr id="69" name="Picture 21511">
            <a:extLst>
              <a:ext uri="{FF2B5EF4-FFF2-40B4-BE49-F238E27FC236}">
                <a16:creationId xmlns:a16="http://schemas.microsoft.com/office/drawing/2014/main" id="{69EE563C-A96C-F43D-00EC-EE9DC3115D30}"/>
              </a:ext>
            </a:extLst>
          </p:cNvPr>
          <p:cNvPicPr>
            <a:picLocks noChangeAspect="1"/>
          </p:cNvPicPr>
          <p:nvPr/>
        </p:nvPicPr>
        <p:blipFill rotWithShape="1">
          <a:blip r:embed="rId4"/>
          <a:srcRect l="64567" r="3302"/>
          <a:stretch/>
        </p:blipFill>
        <p:spPr>
          <a:xfrm>
            <a:off x="9457438" y="4825365"/>
            <a:ext cx="1443755" cy="1270635"/>
          </a:xfrm>
          <a:prstGeom prst="rect">
            <a:avLst/>
          </a:prstGeom>
        </p:spPr>
      </p:pic>
    </p:spTree>
    <p:extLst>
      <p:ext uri="{BB962C8B-B14F-4D97-AF65-F5344CB8AC3E}">
        <p14:creationId xmlns:p14="http://schemas.microsoft.com/office/powerpoint/2010/main" val="207755248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Hình chữ nhật: Góc Tròn 27">
            <a:extLst>
              <a:ext uri="{FF2B5EF4-FFF2-40B4-BE49-F238E27FC236}">
                <a16:creationId xmlns:a16="http://schemas.microsoft.com/office/drawing/2014/main" id="{0D7A43C5-C362-1496-A46A-FFF1826FDC36}"/>
              </a:ext>
            </a:extLst>
          </p:cNvPr>
          <p:cNvSpPr/>
          <p:nvPr/>
        </p:nvSpPr>
        <p:spPr>
          <a:xfrm>
            <a:off x="711031" y="2652028"/>
            <a:ext cx="8523896" cy="3317574"/>
          </a:xfrm>
          <a:prstGeom prst="roundRect">
            <a:avLst/>
          </a:prstGeom>
          <a:solidFill>
            <a:schemeClr val="accent1">
              <a:lumMod val="20000"/>
              <a:lumOff val="80000"/>
            </a:schemeClr>
          </a:solidFill>
          <a:ln>
            <a:solidFill>
              <a:srgbClr val="FEE2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7" name="Picture 21511">
            <a:extLst>
              <a:ext uri="{FF2B5EF4-FFF2-40B4-BE49-F238E27FC236}">
                <a16:creationId xmlns:a16="http://schemas.microsoft.com/office/drawing/2014/main" id="{B26E5F8A-01D9-F3E9-25EB-EBCC2A0CF998}"/>
              </a:ext>
            </a:extLst>
          </p:cNvPr>
          <p:cNvPicPr>
            <a:picLocks noChangeAspect="1"/>
          </p:cNvPicPr>
          <p:nvPr/>
        </p:nvPicPr>
        <p:blipFill rotWithShape="1">
          <a:blip r:embed="rId3"/>
          <a:srcRect l="-1" r="68548"/>
          <a:stretch/>
        </p:blipFill>
        <p:spPr>
          <a:xfrm>
            <a:off x="9472693" y="2449729"/>
            <a:ext cx="1413245" cy="1270635"/>
          </a:xfrm>
          <a:prstGeom prst="rect">
            <a:avLst/>
          </a:prstGeom>
        </p:spPr>
      </p:pic>
      <p:pic>
        <p:nvPicPr>
          <p:cNvPr id="68" name="Picture 215111">
            <a:extLst>
              <a:ext uri="{FF2B5EF4-FFF2-40B4-BE49-F238E27FC236}">
                <a16:creationId xmlns:a16="http://schemas.microsoft.com/office/drawing/2014/main" id="{860059B2-C070-A4BA-53EE-148F5AFCAD70}"/>
              </a:ext>
            </a:extLst>
          </p:cNvPr>
          <p:cNvPicPr>
            <a:picLocks noChangeAspect="1"/>
          </p:cNvPicPr>
          <p:nvPr/>
        </p:nvPicPr>
        <p:blipFill rotWithShape="1">
          <a:blip r:embed="rId3"/>
          <a:srcRect l="34041" r="37129"/>
          <a:stretch/>
        </p:blipFill>
        <p:spPr>
          <a:xfrm>
            <a:off x="9531615" y="3736406"/>
            <a:ext cx="1295401" cy="1270635"/>
          </a:xfrm>
          <a:prstGeom prst="rect">
            <a:avLst/>
          </a:prstGeom>
        </p:spPr>
      </p:pic>
      <p:pic>
        <p:nvPicPr>
          <p:cNvPr id="69" name="Picture 215112">
            <a:extLst>
              <a:ext uri="{FF2B5EF4-FFF2-40B4-BE49-F238E27FC236}">
                <a16:creationId xmlns:a16="http://schemas.microsoft.com/office/drawing/2014/main" id="{69EE563C-A96C-F43D-00EC-EE9DC3115D30}"/>
              </a:ext>
            </a:extLst>
          </p:cNvPr>
          <p:cNvPicPr>
            <a:picLocks noChangeAspect="1"/>
          </p:cNvPicPr>
          <p:nvPr/>
        </p:nvPicPr>
        <p:blipFill rotWithShape="1">
          <a:blip r:embed="rId3"/>
          <a:srcRect l="64567" r="3302"/>
          <a:stretch/>
        </p:blipFill>
        <p:spPr>
          <a:xfrm>
            <a:off x="9457438" y="5053965"/>
            <a:ext cx="1443755" cy="1270635"/>
          </a:xfrm>
          <a:prstGeom prst="rect">
            <a:avLst/>
          </a:prstGeom>
        </p:spPr>
      </p:pic>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255193"/>
            <a:ext cx="10758237" cy="1142843"/>
          </a:xfrm>
          <a:prstGeom prst="roundRect">
            <a:avLst>
              <a:gd name="adj" fmla="val 34809"/>
            </a:avLst>
          </a:prstGeom>
          <a:noFill/>
          <a:ln w="28575">
            <a:solidFill>
              <a:srgbClr val="4C4AF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Hình Bầu dục 101">
            <a:extLst>
              <a:ext uri="{FF2B5EF4-FFF2-40B4-BE49-F238E27FC236}">
                <a16:creationId xmlns:a16="http://schemas.microsoft.com/office/drawing/2014/main" id="{AE5431CD-2FDA-DC23-9E02-13CE0BF470C7}"/>
              </a:ext>
            </a:extLst>
          </p:cNvPr>
          <p:cNvSpPr>
            <a:spLocks/>
          </p:cNvSpPr>
          <p:nvPr/>
        </p:nvSpPr>
        <p:spPr>
          <a:xfrm>
            <a:off x="888080" y="385787"/>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Hộp Văn bản 106">
            <a:extLst>
              <a:ext uri="{FF2B5EF4-FFF2-40B4-BE49-F238E27FC236}">
                <a16:creationId xmlns:a16="http://schemas.microsoft.com/office/drawing/2014/main" id="{69E4513E-9536-E60B-A1AF-C3679695C919}"/>
              </a:ext>
            </a:extLst>
          </p:cNvPr>
          <p:cNvSpPr txBox="1"/>
          <p:nvPr/>
        </p:nvSpPr>
        <p:spPr>
          <a:xfrm>
            <a:off x="1940934" y="518838"/>
            <a:ext cx="8193666"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Tính khử của các ion halide</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29" name="Hộp Văn bản 128">
            <a:extLst>
              <a:ext uri="{FF2B5EF4-FFF2-40B4-BE49-F238E27FC236}">
                <a16:creationId xmlns:a16="http://schemas.microsoft.com/office/drawing/2014/main" id="{30BA119D-DC5F-166A-44F1-7041A7ACEE14}"/>
              </a:ext>
            </a:extLst>
          </p:cNvPr>
          <p:cNvSpPr txBox="1"/>
          <p:nvPr/>
        </p:nvSpPr>
        <p:spPr>
          <a:xfrm>
            <a:off x="1101282" y="580393"/>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3</a:t>
            </a:r>
            <a:endParaRPr lang="en-US" sz="3200">
              <a:solidFill>
                <a:schemeClr val="bg1"/>
              </a:solidFill>
              <a:latin typeface="Arial" panose="020B0604020202020204" pitchFamily="34" charset="0"/>
              <a:cs typeface="Arial" panose="020B0604020202020204" pitchFamily="34" charset="0"/>
            </a:endParaRPr>
          </a:p>
        </p:txBody>
      </p:sp>
      <p:sp>
        <p:nvSpPr>
          <p:cNvPr id="66" name="Câu hỏi - 9Slide.vn">
            <a:extLst>
              <a:ext uri="{FF2B5EF4-FFF2-40B4-BE49-F238E27FC236}">
                <a16:creationId xmlns:a16="http://schemas.microsoft.com/office/drawing/2014/main" id="{36D18278-AE2A-C597-9B08-AF770FEF8863}"/>
              </a:ext>
            </a:extLst>
          </p:cNvPr>
          <p:cNvSpPr txBox="1"/>
          <p:nvPr/>
        </p:nvSpPr>
        <p:spPr>
          <a:xfrm>
            <a:off x="716881" y="1759803"/>
            <a:ext cx="10758236" cy="830997"/>
          </a:xfrm>
          <a:prstGeom prst="rect">
            <a:avLst/>
          </a:prstGeom>
          <a:noFill/>
        </p:spPr>
        <p:txBody>
          <a:bodyPr wrap="square">
            <a:spAutoFit/>
          </a:bodyPr>
          <a:lstStyle/>
          <a:p>
            <a:r>
              <a:rPr lang="en-US" sz="2400">
                <a:effectLst/>
                <a:latin typeface="Arial" panose="020B0604020202020204" pitchFamily="34" charset="0"/>
                <a:ea typeface="Calibri" panose="020F0502020204030204" pitchFamily="34" charset="0"/>
                <a:cs typeface="Arial" panose="020B0604020202020204" pitchFamily="34" charset="0"/>
              </a:rPr>
              <a:t>Nhận xét sự thay đổi số oxi hóa của nguyên tử các nguyên tố halogen trong phản ứng của muối halide với dung dịch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SO</a:t>
            </a:r>
            <a:r>
              <a:rPr lang="en-US" sz="2400" baseline="-25000">
                <a:effectLst/>
                <a:latin typeface="Arial" panose="020B0604020202020204" pitchFamily="34" charset="0"/>
                <a:ea typeface="Calibri" panose="020F0502020204030204" pitchFamily="34" charset="0"/>
                <a:cs typeface="Arial" panose="020B0604020202020204" pitchFamily="34" charset="0"/>
              </a:rPr>
              <a:t>4</a:t>
            </a:r>
            <a:r>
              <a:rPr lang="en-US" sz="2400">
                <a:effectLst/>
                <a:latin typeface="Arial" panose="020B0604020202020204" pitchFamily="34" charset="0"/>
                <a:ea typeface="Calibri" panose="020F0502020204030204" pitchFamily="34" charset="0"/>
                <a:cs typeface="Arial" panose="020B0604020202020204" pitchFamily="34" charset="0"/>
              </a:rPr>
              <a:t> đặc.</a:t>
            </a:r>
            <a:endParaRPr lang="en-US" sz="2400">
              <a:latin typeface="Arial" panose="020B0604020202020204" pitchFamily="34" charset="0"/>
              <a:cs typeface="Arial" panose="020B0604020202020204" pitchFamily="34" charset="0"/>
            </a:endParaRPr>
          </a:p>
        </p:txBody>
      </p:sp>
      <p:sp>
        <p:nvSpPr>
          <p:cNvPr id="25" name="Hộp Văn bản 24">
            <a:extLst>
              <a:ext uri="{FF2B5EF4-FFF2-40B4-BE49-F238E27FC236}">
                <a16:creationId xmlns:a16="http://schemas.microsoft.com/office/drawing/2014/main" id="{144BB471-2CEF-6D61-AFFC-5E4212BDC129}"/>
              </a:ext>
            </a:extLst>
          </p:cNvPr>
          <p:cNvSpPr txBox="1"/>
          <p:nvPr/>
        </p:nvSpPr>
        <p:spPr>
          <a:xfrm>
            <a:off x="926432" y="2803351"/>
            <a:ext cx="8293768" cy="3014928"/>
          </a:xfrm>
          <a:prstGeom prst="rect">
            <a:avLst/>
          </a:prstGeom>
          <a:noFill/>
        </p:spPr>
        <p:txBody>
          <a:bodyPr wrap="square">
            <a:spAutoFit/>
          </a:bodyPr>
          <a:lstStyle/>
          <a:p>
            <a:pPr marR="0" algn="just">
              <a:lnSpc>
                <a:spcPct val="115000"/>
              </a:lnSpc>
              <a:spcBef>
                <a:spcPts val="0"/>
              </a:spcBef>
              <a:spcAft>
                <a:spcPts val="800"/>
              </a:spcAft>
              <a:tabLst>
                <a:tab pos="180340" algn="l"/>
              </a:tabLst>
            </a:pPr>
            <a:r>
              <a:rPr lang="en-US" sz="2400" b="1">
                <a:latin typeface="Arial" panose="020B0604020202020204" pitchFamily="34" charset="0"/>
                <a:ea typeface="Calibri" panose="020F0502020204030204" pitchFamily="34" charset="0"/>
                <a:cs typeface="Arial" panose="020B0604020202020204" pitchFamily="34" charset="0"/>
              </a:rPr>
              <a:t>Trả lời</a:t>
            </a:r>
          </a:p>
          <a:p>
            <a:pPr marL="342900" marR="0" indent="-342900" algn="just">
              <a:lnSpc>
                <a:spcPct val="115000"/>
              </a:lnSpc>
              <a:spcBef>
                <a:spcPts val="0"/>
              </a:spcBef>
              <a:spcAft>
                <a:spcPts val="800"/>
              </a:spcAft>
              <a:buFont typeface="Wingdings" panose="05000000000000000000" pitchFamily="2" charset="2"/>
              <a:buChar char="§"/>
              <a:tabLst>
                <a:tab pos="180340" algn="l"/>
              </a:tabLst>
            </a:pPr>
            <a:r>
              <a:rPr lang="en-US" sz="2400">
                <a:latin typeface="Arial" panose="020B0604020202020204" pitchFamily="34" charset="0"/>
                <a:ea typeface="Calibri" panose="020F0502020204030204" pitchFamily="34" charset="0"/>
                <a:cs typeface="Arial" panose="020B0604020202020204" pitchFamily="34" charset="0"/>
              </a:rPr>
              <a:t>I</a:t>
            </a:r>
            <a:r>
              <a:rPr lang="en-US" sz="2400">
                <a:effectLst/>
                <a:latin typeface="Arial" panose="020B0604020202020204" pitchFamily="34" charset="0"/>
                <a:ea typeface="Calibri" panose="020F0502020204030204" pitchFamily="34" charset="0"/>
                <a:cs typeface="Arial" panose="020B0604020202020204" pitchFamily="34" charset="0"/>
              </a:rPr>
              <a:t>on bromine tăng từ –1 lên 0, thể hiện tính khử. </a:t>
            </a:r>
          </a:p>
          <a:p>
            <a:pPr marL="342900" marR="0" indent="-342900" algn="just">
              <a:lnSpc>
                <a:spcPct val="115000"/>
              </a:lnSpc>
              <a:spcBef>
                <a:spcPts val="0"/>
              </a:spcBef>
              <a:spcAft>
                <a:spcPts val="800"/>
              </a:spcAft>
              <a:buFont typeface="Wingdings" panose="05000000000000000000" pitchFamily="2" charset="2"/>
              <a:buChar char="§"/>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Ion iodide có thể khử được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SO</a:t>
            </a:r>
            <a:r>
              <a:rPr lang="en-US" sz="2400" baseline="-25000">
                <a:effectLst/>
                <a:latin typeface="Arial" panose="020B0604020202020204" pitchFamily="34" charset="0"/>
                <a:ea typeface="Calibri" panose="020F0502020204030204" pitchFamily="34" charset="0"/>
                <a:cs typeface="Arial" panose="020B0604020202020204" pitchFamily="34" charset="0"/>
              </a:rPr>
              <a:t>4</a:t>
            </a:r>
            <a:r>
              <a:rPr lang="en-US" sz="2400">
                <a:effectLst/>
                <a:latin typeface="Arial" panose="020B0604020202020204" pitchFamily="34" charset="0"/>
                <a:ea typeface="Calibri" panose="020F0502020204030204" pitchFamily="34" charset="0"/>
                <a:cs typeface="Arial" panose="020B0604020202020204" pitchFamily="34" charset="0"/>
              </a:rPr>
              <a:t> đặc → SO</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 </a:t>
            </a:r>
            <a:r>
              <a:rPr lang="en-US" sz="2400" i="1">
                <a:effectLst/>
                <a:latin typeface="Arial" panose="020B0604020202020204" pitchFamily="34" charset="0"/>
                <a:ea typeface="Calibri" panose="020F0502020204030204" pitchFamily="34" charset="0"/>
                <a:cs typeface="Arial" panose="020B0604020202020204" pitchFamily="34" charset="0"/>
              </a:rPr>
              <a:t>S</a:t>
            </a:r>
            <a:r>
              <a:rPr lang="en-US" sz="2400">
                <a:effectLst/>
                <a:latin typeface="Arial" panose="020B0604020202020204" pitchFamily="34" charset="0"/>
                <a:ea typeface="Calibri" panose="020F0502020204030204" pitchFamily="34" charset="0"/>
                <a:cs typeface="Arial" panose="020B0604020202020204" pitchFamily="34" charset="0"/>
              </a:rPr>
              <a:t>,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S; ion bromide chỉ khử ra sản phẩm SO</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 </a:t>
            </a:r>
          </a:p>
          <a:p>
            <a:pPr marR="0" algn="just">
              <a:lnSpc>
                <a:spcPct val="115000"/>
              </a:lnSpc>
              <a:spcBef>
                <a:spcPts val="0"/>
              </a:spcBef>
              <a:spcAft>
                <a:spcPts val="800"/>
              </a:spcAft>
              <a:tabLst>
                <a:tab pos="180340" algn="l"/>
              </a:tabLst>
            </a:pPr>
            <a:r>
              <a:rPr lang="en-US" sz="2400">
                <a:latin typeface="Arial" panose="020B0604020202020204" pitchFamily="34" charset="0"/>
                <a:ea typeface="Calibri" panose="020F0502020204030204" pitchFamily="34" charset="0"/>
                <a:cs typeface="Arial" panose="020B0604020202020204" pitchFamily="34" charset="0"/>
              </a:rPr>
              <a:t>→ T</a:t>
            </a:r>
            <a:r>
              <a:rPr lang="en-US" sz="2400">
                <a:effectLst/>
                <a:latin typeface="Arial" panose="020B0604020202020204" pitchFamily="34" charset="0"/>
                <a:ea typeface="Calibri" panose="020F0502020204030204" pitchFamily="34" charset="0"/>
                <a:cs typeface="Arial" panose="020B0604020202020204" pitchFamily="34" charset="0"/>
              </a:rPr>
              <a:t>ính khử của I</a:t>
            </a:r>
            <a:r>
              <a:rPr lang="en-US" sz="2400" baseline="30000">
                <a:effectLst/>
                <a:latin typeface="Arial" panose="020B0604020202020204" pitchFamily="34" charset="0"/>
                <a:ea typeface="Calibri" panose="020F0502020204030204" pitchFamily="34" charset="0"/>
                <a:cs typeface="Arial" panose="020B0604020202020204" pitchFamily="34" charset="0"/>
              </a:rPr>
              <a:t>–</a:t>
            </a:r>
            <a:r>
              <a:rPr lang="en-US" sz="2400">
                <a:effectLst/>
                <a:latin typeface="Arial" panose="020B0604020202020204" pitchFamily="34" charset="0"/>
                <a:ea typeface="Calibri" panose="020F0502020204030204" pitchFamily="34" charset="0"/>
                <a:cs typeface="Arial" panose="020B0604020202020204" pitchFamily="34" charset="0"/>
              </a:rPr>
              <a:t> mạnh hơn Br</a:t>
            </a:r>
            <a:r>
              <a:rPr lang="en-US" sz="2400" baseline="30000">
                <a:effectLst/>
                <a:latin typeface="Arial" panose="020B0604020202020204" pitchFamily="34" charset="0"/>
                <a:ea typeface="Calibri" panose="020F0502020204030204" pitchFamily="34" charset="0"/>
                <a:cs typeface="Arial" panose="020B0604020202020204" pitchFamily="34" charset="0"/>
              </a:rPr>
              <a:t>–</a:t>
            </a:r>
            <a:r>
              <a:rPr lang="en-US" sz="2400">
                <a:effectLst/>
                <a:latin typeface="Arial" panose="020B0604020202020204" pitchFamily="34" charset="0"/>
                <a:ea typeface="Calibri" panose="020F0502020204030204" pitchFamily="34" charset="0"/>
                <a:cs typeface="Arial" panose="020B0604020202020204" pitchFamily="34" charset="0"/>
              </a:rPr>
              <a:t>.</a:t>
            </a:r>
          </a:p>
          <a:p>
            <a:pPr marL="342900" marR="0" indent="-342900" algn="just">
              <a:lnSpc>
                <a:spcPct val="115000"/>
              </a:lnSpc>
              <a:spcBef>
                <a:spcPts val="0"/>
              </a:spcBef>
              <a:spcAft>
                <a:spcPts val="800"/>
              </a:spcAft>
              <a:buFont typeface="Wingdings" panose="05000000000000000000" pitchFamily="2" charset="2"/>
              <a:buChar char="§"/>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Ion chloride không thay đổi</a:t>
            </a:r>
            <a:r>
              <a:rPr lang="en-US" sz="2400">
                <a:latin typeface="Arial" panose="020B0604020202020204" pitchFamily="34" charset="0"/>
                <a:ea typeface="Calibri" panose="020F0502020204030204" pitchFamily="34" charset="0"/>
                <a:cs typeface="Arial" panose="020B0604020202020204" pitchFamily="34" charset="0"/>
              </a:rPr>
              <a:t>:</a:t>
            </a:r>
            <a:r>
              <a:rPr lang="en-US" sz="2400">
                <a:effectLst/>
                <a:latin typeface="Arial" panose="020B0604020202020204" pitchFamily="34" charset="0"/>
                <a:ea typeface="Calibri" panose="020F0502020204030204" pitchFamily="34" charset="0"/>
                <a:cs typeface="Arial" panose="020B0604020202020204" pitchFamily="34" charset="0"/>
              </a:rPr>
              <a:t> không thể hiện tính khử.</a:t>
            </a:r>
            <a:endParaRPr lang="en-US" sz="24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036542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66"/>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fade">
                                      <p:cBhvr>
                                        <p:cTn id="10" dur="500"/>
                                        <p:tgtEl>
                                          <p:spTgt spid="28"/>
                                        </p:tgtEl>
                                      </p:cBhvr>
                                    </p:animEffect>
                                  </p:childTnLst>
                                </p:cTn>
                              </p:par>
                            </p:childTnLst>
                          </p:cTn>
                        </p:par>
                      </p:childTnLst>
                    </p:cTn>
                  </p:par>
                </p:childTnLst>
              </p:cTn>
              <p:nextCondLst>
                <p:cond evt="onClick" delay="0">
                  <p:tgtEl>
                    <p:spTgt spid="66"/>
                  </p:tgtEl>
                </p:cond>
              </p:nextCondLst>
            </p:seq>
          </p:childTnLst>
        </p:cTn>
      </p:par>
    </p:tnLst>
    <p:bldLst>
      <p:bldP spid="28" grpId="0" animBg="1"/>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Hình chữ nhật: Góc Tròn 27">
            <a:extLst>
              <a:ext uri="{FF2B5EF4-FFF2-40B4-BE49-F238E27FC236}">
                <a16:creationId xmlns:a16="http://schemas.microsoft.com/office/drawing/2014/main" id="{0D7A43C5-C362-1496-A46A-FFF1826FDC36}"/>
              </a:ext>
            </a:extLst>
          </p:cNvPr>
          <p:cNvSpPr/>
          <p:nvPr/>
        </p:nvSpPr>
        <p:spPr>
          <a:xfrm>
            <a:off x="711031" y="2841176"/>
            <a:ext cx="8523896" cy="2950024"/>
          </a:xfrm>
          <a:prstGeom prst="roundRect">
            <a:avLst/>
          </a:prstGeom>
          <a:solidFill>
            <a:schemeClr val="accent1">
              <a:lumMod val="20000"/>
              <a:lumOff val="80000"/>
            </a:schemeClr>
          </a:solidFill>
          <a:ln>
            <a:solidFill>
              <a:srgbClr val="FEE2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7" name="Picture 21511">
            <a:extLst>
              <a:ext uri="{FF2B5EF4-FFF2-40B4-BE49-F238E27FC236}">
                <a16:creationId xmlns:a16="http://schemas.microsoft.com/office/drawing/2014/main" id="{B26E5F8A-01D9-F3E9-25EB-EBCC2A0CF998}"/>
              </a:ext>
            </a:extLst>
          </p:cNvPr>
          <p:cNvPicPr>
            <a:picLocks noChangeAspect="1"/>
          </p:cNvPicPr>
          <p:nvPr/>
        </p:nvPicPr>
        <p:blipFill rotWithShape="1">
          <a:blip r:embed="rId3"/>
          <a:srcRect l="-1" r="68548"/>
          <a:stretch/>
        </p:blipFill>
        <p:spPr>
          <a:xfrm>
            <a:off x="9472693" y="2449729"/>
            <a:ext cx="1413245" cy="1270635"/>
          </a:xfrm>
          <a:prstGeom prst="rect">
            <a:avLst/>
          </a:prstGeom>
        </p:spPr>
      </p:pic>
      <p:pic>
        <p:nvPicPr>
          <p:cNvPr id="68" name="Picture 215111">
            <a:extLst>
              <a:ext uri="{FF2B5EF4-FFF2-40B4-BE49-F238E27FC236}">
                <a16:creationId xmlns:a16="http://schemas.microsoft.com/office/drawing/2014/main" id="{860059B2-C070-A4BA-53EE-148F5AFCAD70}"/>
              </a:ext>
            </a:extLst>
          </p:cNvPr>
          <p:cNvPicPr>
            <a:picLocks noChangeAspect="1"/>
          </p:cNvPicPr>
          <p:nvPr/>
        </p:nvPicPr>
        <p:blipFill rotWithShape="1">
          <a:blip r:embed="rId3"/>
          <a:srcRect l="34041" r="37129"/>
          <a:stretch/>
        </p:blipFill>
        <p:spPr>
          <a:xfrm>
            <a:off x="9531615" y="3736406"/>
            <a:ext cx="1295401" cy="1270635"/>
          </a:xfrm>
          <a:prstGeom prst="rect">
            <a:avLst/>
          </a:prstGeom>
        </p:spPr>
      </p:pic>
      <p:pic>
        <p:nvPicPr>
          <p:cNvPr id="69" name="Picture 215112">
            <a:extLst>
              <a:ext uri="{FF2B5EF4-FFF2-40B4-BE49-F238E27FC236}">
                <a16:creationId xmlns:a16="http://schemas.microsoft.com/office/drawing/2014/main" id="{69EE563C-A96C-F43D-00EC-EE9DC3115D30}"/>
              </a:ext>
            </a:extLst>
          </p:cNvPr>
          <p:cNvPicPr>
            <a:picLocks noChangeAspect="1"/>
          </p:cNvPicPr>
          <p:nvPr/>
        </p:nvPicPr>
        <p:blipFill rotWithShape="1">
          <a:blip r:embed="rId3"/>
          <a:srcRect l="64567" r="3302"/>
          <a:stretch/>
        </p:blipFill>
        <p:spPr>
          <a:xfrm>
            <a:off x="9457438" y="5053965"/>
            <a:ext cx="1443755" cy="1270635"/>
          </a:xfrm>
          <a:prstGeom prst="rect">
            <a:avLst/>
          </a:prstGeom>
        </p:spPr>
      </p:pic>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255193"/>
            <a:ext cx="10758237" cy="1142843"/>
          </a:xfrm>
          <a:prstGeom prst="roundRect">
            <a:avLst>
              <a:gd name="adj" fmla="val 34809"/>
            </a:avLst>
          </a:prstGeom>
          <a:noFill/>
          <a:ln w="28575">
            <a:solidFill>
              <a:srgbClr val="4C4AF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Hình Bầu dục 101">
            <a:extLst>
              <a:ext uri="{FF2B5EF4-FFF2-40B4-BE49-F238E27FC236}">
                <a16:creationId xmlns:a16="http://schemas.microsoft.com/office/drawing/2014/main" id="{AE5431CD-2FDA-DC23-9E02-13CE0BF470C7}"/>
              </a:ext>
            </a:extLst>
          </p:cNvPr>
          <p:cNvSpPr>
            <a:spLocks/>
          </p:cNvSpPr>
          <p:nvPr/>
        </p:nvSpPr>
        <p:spPr>
          <a:xfrm>
            <a:off x="888080" y="385787"/>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Hộp Văn bản 106">
            <a:extLst>
              <a:ext uri="{FF2B5EF4-FFF2-40B4-BE49-F238E27FC236}">
                <a16:creationId xmlns:a16="http://schemas.microsoft.com/office/drawing/2014/main" id="{69E4513E-9536-E60B-A1AF-C3679695C919}"/>
              </a:ext>
            </a:extLst>
          </p:cNvPr>
          <p:cNvSpPr txBox="1"/>
          <p:nvPr/>
        </p:nvSpPr>
        <p:spPr>
          <a:xfrm>
            <a:off x="1940934" y="518838"/>
            <a:ext cx="8193666"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Tính khử của các ion halide</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29" name="Hộp Văn bản 128">
            <a:extLst>
              <a:ext uri="{FF2B5EF4-FFF2-40B4-BE49-F238E27FC236}">
                <a16:creationId xmlns:a16="http://schemas.microsoft.com/office/drawing/2014/main" id="{30BA119D-DC5F-166A-44F1-7041A7ACEE14}"/>
              </a:ext>
            </a:extLst>
          </p:cNvPr>
          <p:cNvSpPr txBox="1"/>
          <p:nvPr/>
        </p:nvSpPr>
        <p:spPr>
          <a:xfrm>
            <a:off x="1101282" y="580393"/>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3</a:t>
            </a:r>
            <a:endParaRPr lang="en-US" sz="3200">
              <a:solidFill>
                <a:schemeClr val="bg1"/>
              </a:solidFill>
              <a:latin typeface="Arial" panose="020B0604020202020204" pitchFamily="34" charset="0"/>
              <a:cs typeface="Arial" panose="020B0604020202020204" pitchFamily="34" charset="0"/>
            </a:endParaRPr>
          </a:p>
        </p:txBody>
      </p:sp>
      <p:sp>
        <p:nvSpPr>
          <p:cNvPr id="66" name="Câu hỏi - 9Slide.vn">
            <a:extLst>
              <a:ext uri="{FF2B5EF4-FFF2-40B4-BE49-F238E27FC236}">
                <a16:creationId xmlns:a16="http://schemas.microsoft.com/office/drawing/2014/main" id="{36D18278-AE2A-C597-9B08-AF770FEF8863}"/>
              </a:ext>
            </a:extLst>
          </p:cNvPr>
          <p:cNvSpPr txBox="1"/>
          <p:nvPr/>
        </p:nvSpPr>
        <p:spPr>
          <a:xfrm>
            <a:off x="716881" y="1828800"/>
            <a:ext cx="10758236" cy="461665"/>
          </a:xfrm>
          <a:prstGeom prst="rect">
            <a:avLst/>
          </a:prstGeom>
          <a:noFill/>
        </p:spPr>
        <p:txBody>
          <a:bodyPr wrap="square">
            <a:spAutoFit/>
          </a:bodyPr>
          <a:lstStyle/>
          <a:p>
            <a:r>
              <a:rPr lang="en-US" sz="2400">
                <a:effectLst/>
                <a:latin typeface="Arial" panose="020B0604020202020204" pitchFamily="34" charset="0"/>
                <a:ea typeface="Calibri" panose="020F0502020204030204" pitchFamily="34" charset="0"/>
                <a:cs typeface="Arial" panose="020B0604020202020204" pitchFamily="34" charset="0"/>
              </a:rPr>
              <a:t>Viết quá trình các ion halide bị oxi hóa thành đơn chất tương ứng.</a:t>
            </a:r>
            <a:endParaRPr lang="en-US" sz="2400">
              <a:latin typeface="Arial" panose="020B0604020202020204" pitchFamily="34" charset="0"/>
              <a:cs typeface="Arial" panose="020B0604020202020204" pitchFamily="34" charset="0"/>
            </a:endParaRPr>
          </a:p>
        </p:txBody>
      </p:sp>
      <p:sp>
        <p:nvSpPr>
          <p:cNvPr id="25" name="Hộp Văn bản 24">
            <a:extLst>
              <a:ext uri="{FF2B5EF4-FFF2-40B4-BE49-F238E27FC236}">
                <a16:creationId xmlns:a16="http://schemas.microsoft.com/office/drawing/2014/main" id="{144BB471-2CEF-6D61-AFFC-5E4212BDC129}"/>
              </a:ext>
            </a:extLst>
          </p:cNvPr>
          <p:cNvSpPr txBox="1"/>
          <p:nvPr/>
        </p:nvSpPr>
        <p:spPr>
          <a:xfrm>
            <a:off x="926432" y="2992499"/>
            <a:ext cx="8293768" cy="2590196"/>
          </a:xfrm>
          <a:prstGeom prst="rect">
            <a:avLst/>
          </a:prstGeom>
          <a:noFill/>
        </p:spPr>
        <p:txBody>
          <a:bodyPr wrap="square">
            <a:spAutoFit/>
          </a:bodyPr>
          <a:lstStyle/>
          <a:p>
            <a:pPr marR="0" algn="just">
              <a:lnSpc>
                <a:spcPct val="115000"/>
              </a:lnSpc>
              <a:spcBef>
                <a:spcPts val="0"/>
              </a:spcBef>
              <a:spcAft>
                <a:spcPts val="800"/>
              </a:spcAft>
              <a:tabLst>
                <a:tab pos="180340" algn="l"/>
              </a:tabLst>
            </a:pPr>
            <a:r>
              <a:rPr lang="en-US" sz="2400" b="1">
                <a:latin typeface="Arial" panose="020B0604020202020204" pitchFamily="34" charset="0"/>
                <a:ea typeface="Calibri" panose="020F0502020204030204" pitchFamily="34" charset="0"/>
                <a:cs typeface="Arial" panose="020B0604020202020204" pitchFamily="34" charset="0"/>
              </a:rPr>
              <a:t>Trả lời</a:t>
            </a:r>
          </a:p>
          <a:p>
            <a:pPr marL="0" marR="0" algn="just">
              <a:lnSpc>
                <a:spcPct val="115000"/>
              </a:lnSpc>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Quá trình oxi hóa ion halide đơn chất tương ứng:</a:t>
            </a:r>
          </a:p>
          <a:p>
            <a:pPr marL="342900" marR="0" indent="-342900" algn="just">
              <a:lnSpc>
                <a:spcPct val="115000"/>
              </a:lnSpc>
              <a:spcBef>
                <a:spcPts val="0"/>
              </a:spcBef>
              <a:spcAft>
                <a:spcPts val="800"/>
              </a:spcAft>
              <a:buFont typeface="Wingdings" panose="05000000000000000000" pitchFamily="2" charset="2"/>
              <a:buChar char="§"/>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2Br</a:t>
            </a:r>
            <a:r>
              <a:rPr lang="en-US" sz="2400" baseline="30000">
                <a:effectLst/>
                <a:latin typeface="Arial" panose="020B0604020202020204" pitchFamily="34" charset="0"/>
                <a:ea typeface="Calibri" panose="020F0502020204030204" pitchFamily="34" charset="0"/>
                <a:cs typeface="Arial" panose="020B0604020202020204" pitchFamily="34" charset="0"/>
              </a:rPr>
              <a:t>–</a:t>
            </a:r>
            <a:r>
              <a:rPr lang="en-US" sz="2400">
                <a:effectLst/>
                <a:latin typeface="Arial" panose="020B0604020202020204" pitchFamily="34" charset="0"/>
                <a:ea typeface="Calibri" panose="020F0502020204030204" pitchFamily="34" charset="0"/>
                <a:cs typeface="Arial" panose="020B0604020202020204" pitchFamily="34" charset="0"/>
              </a:rPr>
              <a:t> → Br</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 + 2e</a:t>
            </a:r>
          </a:p>
          <a:p>
            <a:pPr marL="342900" marR="0" indent="-342900" algn="just">
              <a:lnSpc>
                <a:spcPct val="115000"/>
              </a:lnSpc>
              <a:spcBef>
                <a:spcPts val="0"/>
              </a:spcBef>
              <a:spcAft>
                <a:spcPts val="800"/>
              </a:spcAft>
              <a:buFont typeface="Wingdings" panose="05000000000000000000" pitchFamily="2" charset="2"/>
              <a:buChar char="§"/>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2I</a:t>
            </a:r>
            <a:r>
              <a:rPr lang="en-US" sz="2400" baseline="30000">
                <a:effectLst/>
                <a:latin typeface="Arial" panose="020B0604020202020204" pitchFamily="34" charset="0"/>
                <a:ea typeface="Calibri" panose="020F0502020204030204" pitchFamily="34" charset="0"/>
                <a:cs typeface="Arial" panose="020B0604020202020204" pitchFamily="34" charset="0"/>
              </a:rPr>
              <a:t>–</a:t>
            </a:r>
            <a:r>
              <a:rPr lang="en-US" sz="2400">
                <a:effectLst/>
                <a:latin typeface="Arial" panose="020B0604020202020204" pitchFamily="34" charset="0"/>
                <a:ea typeface="Calibri" panose="020F0502020204030204" pitchFamily="34" charset="0"/>
                <a:cs typeface="Arial" panose="020B0604020202020204" pitchFamily="34" charset="0"/>
              </a:rPr>
              <a:t> → I</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 + 2e</a:t>
            </a:r>
          </a:p>
          <a:p>
            <a:pPr marL="0" marR="0" algn="just">
              <a:lnSpc>
                <a:spcPct val="115000"/>
              </a:lnSpc>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Tổng quát: 2X</a:t>
            </a:r>
            <a:r>
              <a:rPr lang="en-US" sz="2400" baseline="30000">
                <a:effectLst/>
                <a:latin typeface="Arial" panose="020B0604020202020204" pitchFamily="34" charset="0"/>
                <a:ea typeface="Calibri" panose="020F0502020204030204" pitchFamily="34" charset="0"/>
                <a:cs typeface="Arial" panose="020B0604020202020204" pitchFamily="34" charset="0"/>
              </a:rPr>
              <a:t>–</a:t>
            </a:r>
            <a:r>
              <a:rPr lang="en-US" sz="2400">
                <a:effectLst/>
                <a:latin typeface="Arial" panose="020B0604020202020204" pitchFamily="34" charset="0"/>
                <a:ea typeface="Calibri" panose="020F0502020204030204" pitchFamily="34" charset="0"/>
                <a:cs typeface="Arial" panose="020B0604020202020204" pitchFamily="34" charset="0"/>
              </a:rPr>
              <a:t> → X</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 + 2e</a:t>
            </a:r>
          </a:p>
        </p:txBody>
      </p:sp>
    </p:spTree>
    <p:extLst>
      <p:ext uri="{BB962C8B-B14F-4D97-AF65-F5344CB8AC3E}">
        <p14:creationId xmlns:p14="http://schemas.microsoft.com/office/powerpoint/2010/main" val="237338975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66"/>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fade">
                                      <p:cBhvr>
                                        <p:cTn id="10" dur="500"/>
                                        <p:tgtEl>
                                          <p:spTgt spid="25"/>
                                        </p:tgtEl>
                                      </p:cBhvr>
                                    </p:animEffect>
                                  </p:childTnLst>
                                </p:cTn>
                              </p:par>
                            </p:childTnLst>
                          </p:cTn>
                        </p:par>
                      </p:childTnLst>
                    </p:cTn>
                  </p:par>
                </p:childTnLst>
              </p:cTn>
              <p:nextCondLst>
                <p:cond evt="onClick" delay="0">
                  <p:tgtEl>
                    <p:spTgt spid="66"/>
                  </p:tgtEl>
                </p:cond>
              </p:nextCondLst>
            </p:seq>
          </p:childTnLst>
        </p:cTn>
      </p:par>
    </p:tnLst>
    <p:bldLst>
      <p:bldP spid="28" grpId="0" animBg="1"/>
      <p:bldP spid="2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Hình chữ nhật: Góc Tròn 30">
            <a:extLst>
              <a:ext uri="{FF2B5EF4-FFF2-40B4-BE49-F238E27FC236}">
                <a16:creationId xmlns:a16="http://schemas.microsoft.com/office/drawing/2014/main" id="{CD520641-F656-D1C1-763E-5537FE2D6F55}"/>
              </a:ext>
            </a:extLst>
          </p:cNvPr>
          <p:cNvSpPr/>
          <p:nvPr/>
        </p:nvSpPr>
        <p:spPr>
          <a:xfrm>
            <a:off x="1218505" y="4494921"/>
            <a:ext cx="9739054" cy="1605363"/>
          </a:xfrm>
          <a:prstGeom prst="roundRect">
            <a:avLst/>
          </a:prstGeom>
          <a:solidFill>
            <a:schemeClr val="accent1">
              <a:lumMod val="20000"/>
              <a:lumOff val="80000"/>
            </a:schemeClr>
          </a:solidFill>
          <a:ln>
            <a:solidFill>
              <a:srgbClr val="FEE2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255193"/>
            <a:ext cx="10758237" cy="1142843"/>
          </a:xfrm>
          <a:prstGeom prst="roundRect">
            <a:avLst>
              <a:gd name="adj" fmla="val 34809"/>
            </a:avLst>
          </a:prstGeom>
          <a:noFill/>
          <a:ln w="28575">
            <a:solidFill>
              <a:srgbClr val="4C4AF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Hình Bầu dục 101">
            <a:extLst>
              <a:ext uri="{FF2B5EF4-FFF2-40B4-BE49-F238E27FC236}">
                <a16:creationId xmlns:a16="http://schemas.microsoft.com/office/drawing/2014/main" id="{AE5431CD-2FDA-DC23-9E02-13CE0BF470C7}"/>
              </a:ext>
            </a:extLst>
          </p:cNvPr>
          <p:cNvSpPr>
            <a:spLocks/>
          </p:cNvSpPr>
          <p:nvPr/>
        </p:nvSpPr>
        <p:spPr>
          <a:xfrm>
            <a:off x="888080" y="385787"/>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Hộp Văn bản 106">
            <a:extLst>
              <a:ext uri="{FF2B5EF4-FFF2-40B4-BE49-F238E27FC236}">
                <a16:creationId xmlns:a16="http://schemas.microsoft.com/office/drawing/2014/main" id="{69E4513E-9536-E60B-A1AF-C3679695C919}"/>
              </a:ext>
            </a:extLst>
          </p:cNvPr>
          <p:cNvSpPr txBox="1"/>
          <p:nvPr/>
        </p:nvSpPr>
        <p:spPr>
          <a:xfrm>
            <a:off x="1940934" y="518838"/>
            <a:ext cx="8193666"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Tính khử của các ion halide</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29" name="Hộp Văn bản 128">
            <a:extLst>
              <a:ext uri="{FF2B5EF4-FFF2-40B4-BE49-F238E27FC236}">
                <a16:creationId xmlns:a16="http://schemas.microsoft.com/office/drawing/2014/main" id="{30BA119D-DC5F-166A-44F1-7041A7ACEE14}"/>
              </a:ext>
            </a:extLst>
          </p:cNvPr>
          <p:cNvSpPr txBox="1"/>
          <p:nvPr/>
        </p:nvSpPr>
        <p:spPr>
          <a:xfrm>
            <a:off x="1101282" y="580393"/>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3</a:t>
            </a:r>
            <a:endParaRPr lang="en-US" sz="3200">
              <a:solidFill>
                <a:schemeClr val="bg1"/>
              </a:solidFill>
              <a:latin typeface="Arial" panose="020B0604020202020204" pitchFamily="34" charset="0"/>
              <a:cs typeface="Arial" panose="020B0604020202020204" pitchFamily="34" charset="0"/>
            </a:endParaRPr>
          </a:p>
        </p:txBody>
      </p:sp>
      <p:sp>
        <p:nvSpPr>
          <p:cNvPr id="25" name="Hộp Văn bản 24">
            <a:extLst>
              <a:ext uri="{FF2B5EF4-FFF2-40B4-BE49-F238E27FC236}">
                <a16:creationId xmlns:a16="http://schemas.microsoft.com/office/drawing/2014/main" id="{144BB471-2CEF-6D61-AFFC-5E4212BDC129}"/>
              </a:ext>
            </a:extLst>
          </p:cNvPr>
          <p:cNvSpPr txBox="1"/>
          <p:nvPr/>
        </p:nvSpPr>
        <p:spPr>
          <a:xfrm>
            <a:off x="1339381" y="4586844"/>
            <a:ext cx="9513239" cy="1432956"/>
          </a:xfrm>
          <a:prstGeom prst="rect">
            <a:avLst/>
          </a:prstGeom>
          <a:noFill/>
        </p:spPr>
        <p:txBody>
          <a:bodyPr wrap="square">
            <a:spAutoFit/>
          </a:bodyPr>
          <a:lstStyle/>
          <a:p>
            <a:pPr marR="0" algn="just">
              <a:lnSpc>
                <a:spcPct val="115000"/>
              </a:lnSpc>
              <a:spcBef>
                <a:spcPts val="0"/>
              </a:spcBef>
              <a:spcAft>
                <a:spcPts val="800"/>
              </a:spcAft>
              <a:tabLst>
                <a:tab pos="180340" algn="l"/>
              </a:tabLst>
            </a:pPr>
            <a:r>
              <a:rPr lang="en-US" sz="2400" b="1">
                <a:latin typeface="Arial" panose="020B0604020202020204" pitchFamily="34" charset="0"/>
                <a:ea typeface="Calibri" panose="020F0502020204030204" pitchFamily="34" charset="0"/>
                <a:cs typeface="Arial" panose="020B0604020202020204" pitchFamily="34" charset="0"/>
              </a:rPr>
              <a:t>Trả lời</a:t>
            </a:r>
          </a:p>
          <a:p>
            <a:pPr marL="0" marR="0" algn="just">
              <a:lnSpc>
                <a:spcPct val="115000"/>
              </a:lnSpc>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Phản ứng số (2) và số (3) </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trong đó số oxi hóa của ion halide tăng từ –1 lên 0).</a:t>
            </a:r>
            <a:endParaRPr lang="en-US" sz="2400">
              <a:effectLst/>
              <a:latin typeface="Arial" panose="020B0604020202020204" pitchFamily="34" charset="0"/>
              <a:ea typeface="Calibri" panose="020F0502020204030204" pitchFamily="34" charset="0"/>
              <a:cs typeface="Arial" panose="020B0604020202020204" pitchFamily="34" charset="0"/>
            </a:endParaRPr>
          </a:p>
        </p:txBody>
      </p:sp>
      <p:sp>
        <p:nvSpPr>
          <p:cNvPr id="2" name="Câu hỏi - 9Slide.vn">
            <a:extLst>
              <a:ext uri="{FF2B5EF4-FFF2-40B4-BE49-F238E27FC236}">
                <a16:creationId xmlns:a16="http://schemas.microsoft.com/office/drawing/2014/main" id="{95B7CB8E-441C-FCC0-0BF1-C712345D7BD6}"/>
              </a:ext>
            </a:extLst>
          </p:cNvPr>
          <p:cNvSpPr>
            <a:spLocks noChangeArrowheads="1"/>
          </p:cNvSpPr>
          <p:nvPr/>
        </p:nvSpPr>
        <p:spPr bwMode="auto">
          <a:xfrm>
            <a:off x="852034" y="1549558"/>
            <a:ext cx="10196966" cy="27938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80975" algn="l"/>
              </a:tabLst>
              <a:defRPr>
                <a:solidFill>
                  <a:schemeClr val="tx1"/>
                </a:solidFill>
                <a:latin typeface="Arial" panose="020B0604020202020204" pitchFamily="34" charset="0"/>
              </a:defRPr>
            </a:lvl1pPr>
            <a:lvl2pPr eaLnBrk="0" fontAlgn="base" hangingPunct="0">
              <a:spcBef>
                <a:spcPct val="0"/>
              </a:spcBef>
              <a:spcAft>
                <a:spcPct val="0"/>
              </a:spcAft>
              <a:tabLst>
                <a:tab pos="180975" algn="l"/>
              </a:tabLst>
              <a:defRPr>
                <a:solidFill>
                  <a:schemeClr val="tx1"/>
                </a:solidFill>
                <a:latin typeface="Arial" panose="020B0604020202020204" pitchFamily="34" charset="0"/>
              </a:defRPr>
            </a:lvl2pPr>
            <a:lvl3pPr eaLnBrk="0" fontAlgn="base" hangingPunct="0">
              <a:spcBef>
                <a:spcPct val="0"/>
              </a:spcBef>
              <a:spcAft>
                <a:spcPct val="0"/>
              </a:spcAft>
              <a:tabLst>
                <a:tab pos="180975" algn="l"/>
              </a:tabLst>
              <a:defRPr>
                <a:solidFill>
                  <a:schemeClr val="tx1"/>
                </a:solidFill>
                <a:latin typeface="Arial" panose="020B0604020202020204" pitchFamily="34" charset="0"/>
              </a:defRPr>
            </a:lvl3pPr>
            <a:lvl4pPr eaLnBrk="0" fontAlgn="base" hangingPunct="0">
              <a:spcBef>
                <a:spcPct val="0"/>
              </a:spcBef>
              <a:spcAft>
                <a:spcPct val="0"/>
              </a:spcAft>
              <a:tabLst>
                <a:tab pos="180975" algn="l"/>
              </a:tabLst>
              <a:defRPr>
                <a:solidFill>
                  <a:schemeClr val="tx1"/>
                </a:solidFill>
                <a:latin typeface="Arial" panose="020B0604020202020204" pitchFamily="34" charset="0"/>
              </a:defRPr>
            </a:lvl4pPr>
            <a:lvl5pPr eaLnBrk="0" fontAlgn="base" hangingPunct="0">
              <a:spcBef>
                <a:spcPct val="0"/>
              </a:spcBef>
              <a:spcAft>
                <a:spcPct val="0"/>
              </a:spcAft>
              <a:tabLst>
                <a:tab pos="180975" algn="l"/>
              </a:tabLst>
              <a:defRPr>
                <a:solidFill>
                  <a:schemeClr val="tx1"/>
                </a:solidFill>
                <a:latin typeface="Arial" panose="020B0604020202020204" pitchFamily="34" charset="0"/>
              </a:defRPr>
            </a:lvl5pPr>
            <a:lvl6pPr eaLnBrk="0" fontAlgn="base" hangingPunct="0">
              <a:spcBef>
                <a:spcPct val="0"/>
              </a:spcBef>
              <a:spcAft>
                <a:spcPct val="0"/>
              </a:spcAft>
              <a:tabLst>
                <a:tab pos="180975" algn="l"/>
              </a:tabLst>
              <a:defRPr>
                <a:solidFill>
                  <a:schemeClr val="tx1"/>
                </a:solidFill>
                <a:latin typeface="Arial" panose="020B0604020202020204" pitchFamily="34" charset="0"/>
              </a:defRPr>
            </a:lvl6pPr>
            <a:lvl7pPr eaLnBrk="0" fontAlgn="base" hangingPunct="0">
              <a:spcBef>
                <a:spcPct val="0"/>
              </a:spcBef>
              <a:spcAft>
                <a:spcPct val="0"/>
              </a:spcAft>
              <a:tabLst>
                <a:tab pos="180975" algn="l"/>
              </a:tabLst>
              <a:defRPr>
                <a:solidFill>
                  <a:schemeClr val="tx1"/>
                </a:solidFill>
                <a:latin typeface="Arial" panose="020B0604020202020204" pitchFamily="34" charset="0"/>
              </a:defRPr>
            </a:lvl7pPr>
            <a:lvl8pPr eaLnBrk="0" fontAlgn="base" hangingPunct="0">
              <a:spcBef>
                <a:spcPct val="0"/>
              </a:spcBef>
              <a:spcAft>
                <a:spcPct val="0"/>
              </a:spcAft>
              <a:tabLst>
                <a:tab pos="180975" algn="l"/>
              </a:tabLst>
              <a:defRPr>
                <a:solidFill>
                  <a:schemeClr val="tx1"/>
                </a:solidFill>
                <a:latin typeface="Arial" panose="020B0604020202020204" pitchFamily="34" charset="0"/>
              </a:defRPr>
            </a:lvl8pPr>
            <a:lvl9pPr eaLnBrk="0" fontAlgn="base" hangingPunct="0">
              <a:spcBef>
                <a:spcPct val="0"/>
              </a:spcBef>
              <a:spcAft>
                <a:spcPct val="0"/>
              </a:spcAft>
              <a:tabLst>
                <a:tab pos="180975"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50000"/>
              </a:lnSpc>
              <a:spcBef>
                <a:spcPct val="0"/>
              </a:spcBef>
              <a:spcAft>
                <a:spcPct val="0"/>
              </a:spcAft>
              <a:buClrTx/>
              <a:buSzTx/>
              <a:buFontTx/>
              <a:buNone/>
              <a:tabLst>
                <a:tab pos="180975" algn="l"/>
              </a:tabLst>
            </a:pPr>
            <a:r>
              <a:rPr kumimoji="0" lang="en-US" altLang="en-US" sz="2400" b="0" i="0" u="none" strike="noStrike" cap="none" normalizeH="0" baseline="0">
                <a:ln>
                  <a:noFill/>
                </a:ln>
                <a:solidFill>
                  <a:schemeClr val="tx1"/>
                </a:solidFill>
                <a:effectLst/>
                <a:ea typeface="Calibri" panose="020F0502020204030204" pitchFamily="34" charset="0"/>
                <a:cs typeface="Arial" panose="020B0604020202020204" pitchFamily="34" charset="0"/>
              </a:rPr>
              <a:t>Phản ứng nào dưới đây chứng minh </a:t>
            </a:r>
            <a:r>
              <a:rPr kumimoji="0" lang="en-US" altLang="en-US" sz="2400" b="1" i="0" u="none" strike="noStrike" cap="none" normalizeH="0" baseline="0">
                <a:ln>
                  <a:noFill/>
                </a:ln>
                <a:solidFill>
                  <a:schemeClr val="tx1"/>
                </a:solidFill>
                <a:effectLst/>
                <a:ea typeface="Calibri" panose="020F0502020204030204" pitchFamily="34" charset="0"/>
                <a:cs typeface="Arial" panose="020B0604020202020204" pitchFamily="34" charset="0"/>
              </a:rPr>
              <a:t>tính khử </a:t>
            </a:r>
            <a:r>
              <a:rPr kumimoji="0" lang="en-US" altLang="en-US" sz="2400" b="0" i="0" u="none" strike="noStrike" cap="none" normalizeH="0" baseline="0">
                <a:ln>
                  <a:noFill/>
                </a:ln>
                <a:solidFill>
                  <a:schemeClr val="tx1"/>
                </a:solidFill>
                <a:effectLst/>
                <a:ea typeface="Calibri" panose="020F0502020204030204" pitchFamily="34" charset="0"/>
                <a:cs typeface="Arial" panose="020B0604020202020204" pitchFamily="34" charset="0"/>
              </a:rPr>
              <a:t>của các ion halide?</a:t>
            </a:r>
            <a:endParaRPr kumimoji="0" lang="en-US" altLang="en-US" sz="2400" b="0" i="0" u="none" strike="noStrike" cap="none" normalizeH="0" baseline="0">
              <a:ln>
                <a:noFill/>
              </a:ln>
              <a:solidFill>
                <a:schemeClr val="tx1"/>
              </a:solidFill>
              <a:effectLst/>
              <a:cs typeface="Arial" panose="020B0604020202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tab pos="180975" algn="l"/>
              </a:tabLst>
            </a:pPr>
            <a:r>
              <a:rPr kumimoji="0" lang="en-US" altLang="en-US" sz="2400" b="0" i="0" u="none" strike="noStrike" cap="none" normalizeH="0" baseline="0">
                <a:ln>
                  <a:noFill/>
                </a:ln>
                <a:solidFill>
                  <a:schemeClr val="tx1"/>
                </a:solidFill>
                <a:effectLst/>
                <a:ea typeface="Calibri" panose="020F0502020204030204" pitchFamily="34" charset="0"/>
                <a:cs typeface="Arial" panose="020B0604020202020204" pitchFamily="34" charset="0"/>
              </a:rPr>
              <a:t>(1) BaCl</a:t>
            </a:r>
            <a:r>
              <a:rPr kumimoji="0" lang="en-US" altLang="en-US" sz="2400" b="0" i="0" u="none" strike="noStrike" cap="none" normalizeH="0" baseline="-30000">
                <a:ln>
                  <a:noFill/>
                </a:ln>
                <a:solidFill>
                  <a:schemeClr val="tx1"/>
                </a:solidFill>
                <a:effectLst/>
                <a:ea typeface="Calibri" panose="020F0502020204030204" pitchFamily="34" charset="0"/>
                <a:cs typeface="Arial" panose="020B0604020202020204" pitchFamily="34" charset="0"/>
              </a:rPr>
              <a:t>2</a:t>
            </a:r>
            <a:r>
              <a:rPr kumimoji="0" lang="en-US" altLang="en-US" sz="2400" b="0" i="0" u="none" strike="noStrike" cap="none" normalizeH="0" baseline="0">
                <a:ln>
                  <a:noFill/>
                </a:ln>
                <a:solidFill>
                  <a:schemeClr val="tx1"/>
                </a:solidFill>
                <a:effectLst/>
                <a:ea typeface="Calibri" panose="020F0502020204030204" pitchFamily="34" charset="0"/>
                <a:cs typeface="Arial" panose="020B0604020202020204" pitchFamily="34" charset="0"/>
              </a:rPr>
              <a:t> + H</a:t>
            </a:r>
            <a:r>
              <a:rPr kumimoji="0" lang="en-US" altLang="en-US" sz="2400" b="0" i="0" u="none" strike="noStrike" cap="none" normalizeH="0" baseline="-30000">
                <a:ln>
                  <a:noFill/>
                </a:ln>
                <a:solidFill>
                  <a:schemeClr val="tx1"/>
                </a:solidFill>
                <a:effectLst/>
                <a:ea typeface="Calibri" panose="020F0502020204030204" pitchFamily="34" charset="0"/>
                <a:cs typeface="Arial" panose="020B0604020202020204" pitchFamily="34" charset="0"/>
              </a:rPr>
              <a:t>2</a:t>
            </a:r>
            <a:r>
              <a:rPr kumimoji="0" lang="en-US" altLang="en-US" sz="2400" b="0" i="0" u="none" strike="noStrike" cap="none" normalizeH="0" baseline="0">
                <a:ln>
                  <a:noFill/>
                </a:ln>
                <a:solidFill>
                  <a:schemeClr val="tx1"/>
                </a:solidFill>
                <a:effectLst/>
                <a:ea typeface="Calibri" panose="020F0502020204030204" pitchFamily="34" charset="0"/>
                <a:cs typeface="Arial" panose="020B0604020202020204" pitchFamily="34" charset="0"/>
              </a:rPr>
              <a:t>SO</a:t>
            </a:r>
            <a:r>
              <a:rPr kumimoji="0" lang="en-US" altLang="en-US" sz="2400" b="0" i="0" u="none" strike="noStrike" cap="none" normalizeH="0" baseline="-30000">
                <a:ln>
                  <a:noFill/>
                </a:ln>
                <a:solidFill>
                  <a:schemeClr val="tx1"/>
                </a:solidFill>
                <a:effectLst/>
                <a:ea typeface="Calibri" panose="020F0502020204030204" pitchFamily="34" charset="0"/>
                <a:cs typeface="Arial" panose="020B0604020202020204" pitchFamily="34" charset="0"/>
              </a:rPr>
              <a:t>4</a:t>
            </a:r>
            <a:r>
              <a:rPr kumimoji="0" lang="en-US" altLang="en-US" sz="2400" b="0" i="0" u="none" strike="noStrike" cap="none" normalizeH="0" baseline="0">
                <a:ln>
                  <a:noFill/>
                </a:ln>
                <a:solidFill>
                  <a:schemeClr val="tx1"/>
                </a:solidFill>
                <a:effectLst/>
                <a:ea typeface="Calibri" panose="020F0502020204030204" pitchFamily="34" charset="0"/>
                <a:cs typeface="Arial" panose="020B0604020202020204" pitchFamily="34" charset="0"/>
              </a:rPr>
              <a:t> → BaSO</a:t>
            </a:r>
            <a:r>
              <a:rPr kumimoji="0" lang="en-US" altLang="en-US" sz="2400" b="0" i="0" u="none" strike="noStrike" cap="none" normalizeH="0" baseline="-30000">
                <a:ln>
                  <a:noFill/>
                </a:ln>
                <a:solidFill>
                  <a:schemeClr val="tx1"/>
                </a:solidFill>
                <a:effectLst/>
                <a:ea typeface="Calibri" panose="020F0502020204030204" pitchFamily="34" charset="0"/>
                <a:cs typeface="Arial" panose="020B0604020202020204" pitchFamily="34" charset="0"/>
              </a:rPr>
              <a:t>4</a:t>
            </a:r>
            <a:r>
              <a:rPr kumimoji="0" lang="en-US" altLang="en-US" sz="2400" b="0" i="0" u="none" strike="noStrike" cap="none" normalizeH="0" baseline="0">
                <a:ln>
                  <a:noFill/>
                </a:ln>
                <a:solidFill>
                  <a:schemeClr val="tx1"/>
                </a:solidFill>
                <a:effectLst/>
                <a:ea typeface="Calibri" panose="020F0502020204030204" pitchFamily="34" charset="0"/>
                <a:cs typeface="Arial" panose="020B0604020202020204" pitchFamily="34" charset="0"/>
              </a:rPr>
              <a:t> + 2HCl;</a:t>
            </a:r>
            <a:endParaRPr kumimoji="0" lang="en-US" altLang="en-US" sz="24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50000"/>
              </a:lnSpc>
              <a:spcBef>
                <a:spcPct val="0"/>
              </a:spcBef>
              <a:spcAft>
                <a:spcPct val="0"/>
              </a:spcAft>
              <a:buClrTx/>
              <a:buSzTx/>
              <a:buFontTx/>
              <a:buNone/>
              <a:tabLst>
                <a:tab pos="180975" algn="l"/>
              </a:tabLst>
            </a:pPr>
            <a:r>
              <a:rPr kumimoji="0" lang="en-US" altLang="en-US" sz="2400" b="0" i="0" u="none" strike="noStrike" cap="none" normalizeH="0" baseline="0">
                <a:ln>
                  <a:noFill/>
                </a:ln>
                <a:solidFill>
                  <a:schemeClr val="tx1"/>
                </a:solidFill>
                <a:effectLst/>
                <a:ea typeface="Calibri" panose="020F0502020204030204" pitchFamily="34" charset="0"/>
                <a:cs typeface="Arial" panose="020B0604020202020204" pitchFamily="34" charset="0"/>
              </a:rPr>
              <a:t>(2) 2NaCl            2Na + Cl</a:t>
            </a:r>
            <a:r>
              <a:rPr kumimoji="0" lang="en-US" altLang="en-US" sz="2400" b="0" i="0" u="none" strike="noStrike" cap="none" normalizeH="0" baseline="-30000">
                <a:ln>
                  <a:noFill/>
                </a:ln>
                <a:solidFill>
                  <a:schemeClr val="tx1"/>
                </a:solidFill>
                <a:effectLst/>
                <a:ea typeface="Calibri" panose="020F0502020204030204" pitchFamily="34" charset="0"/>
                <a:cs typeface="Arial" panose="020B0604020202020204" pitchFamily="34" charset="0"/>
              </a:rPr>
              <a:t>2</a:t>
            </a:r>
            <a:r>
              <a:rPr kumimoji="0" lang="en-US" altLang="en-US" sz="2400" b="0" i="0" u="none" strike="noStrike" cap="none" normalizeH="0" baseline="0">
                <a:ln>
                  <a:noFill/>
                </a:ln>
                <a:solidFill>
                  <a:schemeClr val="tx1"/>
                </a:solidFill>
                <a:effectLst/>
                <a:ea typeface="Calibri" panose="020F0502020204030204" pitchFamily="34" charset="0"/>
                <a:cs typeface="Arial" panose="020B0604020202020204" pitchFamily="34" charset="0"/>
              </a:rPr>
              <a:t>;</a:t>
            </a:r>
            <a:endParaRPr kumimoji="0" lang="en-US" altLang="en-US" sz="24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50000"/>
              </a:lnSpc>
              <a:spcBef>
                <a:spcPct val="0"/>
              </a:spcBef>
              <a:spcAft>
                <a:spcPct val="0"/>
              </a:spcAft>
              <a:buClrTx/>
              <a:buSzTx/>
              <a:buFontTx/>
              <a:buNone/>
              <a:tabLst>
                <a:tab pos="180975" algn="l"/>
              </a:tabLst>
            </a:pPr>
            <a:r>
              <a:rPr kumimoji="0" lang="en-US" altLang="en-US" sz="2400" b="0" i="0" u="none" strike="noStrike" cap="none" normalizeH="0" baseline="0">
                <a:ln>
                  <a:noFill/>
                </a:ln>
                <a:solidFill>
                  <a:schemeClr val="tx1"/>
                </a:solidFill>
                <a:effectLst/>
                <a:ea typeface="Calibri" panose="020F0502020204030204" pitchFamily="34" charset="0"/>
                <a:cs typeface="Arial" panose="020B0604020202020204" pitchFamily="34" charset="0"/>
              </a:rPr>
              <a:t>(3) 2HBr + H</a:t>
            </a:r>
            <a:r>
              <a:rPr kumimoji="0" lang="en-US" altLang="en-US" sz="2400" b="0" i="0" u="none" strike="noStrike" cap="none" normalizeH="0" baseline="-30000">
                <a:ln>
                  <a:noFill/>
                </a:ln>
                <a:solidFill>
                  <a:schemeClr val="tx1"/>
                </a:solidFill>
                <a:effectLst/>
                <a:ea typeface="Calibri" panose="020F0502020204030204" pitchFamily="34" charset="0"/>
                <a:cs typeface="Arial" panose="020B0604020202020204" pitchFamily="34" charset="0"/>
              </a:rPr>
              <a:t>2</a:t>
            </a:r>
            <a:r>
              <a:rPr kumimoji="0" lang="en-US" altLang="en-US" sz="2400" b="0" i="0" u="none" strike="noStrike" cap="none" normalizeH="0" baseline="0">
                <a:ln>
                  <a:noFill/>
                </a:ln>
                <a:solidFill>
                  <a:schemeClr val="tx1"/>
                </a:solidFill>
                <a:effectLst/>
                <a:ea typeface="Calibri" panose="020F0502020204030204" pitchFamily="34" charset="0"/>
                <a:cs typeface="Arial" panose="020B0604020202020204" pitchFamily="34" charset="0"/>
              </a:rPr>
              <a:t>SO</a:t>
            </a:r>
            <a:r>
              <a:rPr kumimoji="0" lang="en-US" altLang="en-US" sz="2400" b="0" i="0" u="none" strike="noStrike" cap="none" normalizeH="0" baseline="-30000">
                <a:ln>
                  <a:noFill/>
                </a:ln>
                <a:solidFill>
                  <a:schemeClr val="tx1"/>
                </a:solidFill>
                <a:effectLst/>
                <a:ea typeface="Calibri" panose="020F0502020204030204" pitchFamily="34" charset="0"/>
                <a:cs typeface="Arial" panose="020B0604020202020204" pitchFamily="34" charset="0"/>
              </a:rPr>
              <a:t>4</a:t>
            </a:r>
            <a:r>
              <a:rPr kumimoji="0" lang="en-US" altLang="en-US" sz="2400" b="0" i="0" u="none" strike="noStrike" cap="none" normalizeH="0" baseline="0">
                <a:ln>
                  <a:noFill/>
                </a:ln>
                <a:solidFill>
                  <a:schemeClr val="tx1"/>
                </a:solidFill>
                <a:effectLst/>
                <a:ea typeface="Calibri" panose="020F0502020204030204" pitchFamily="34" charset="0"/>
                <a:cs typeface="Arial" panose="020B0604020202020204" pitchFamily="34" charset="0"/>
              </a:rPr>
              <a:t> → Br</a:t>
            </a:r>
            <a:r>
              <a:rPr kumimoji="0" lang="en-US" altLang="en-US" sz="2400" b="0" i="0" u="none" strike="noStrike" cap="none" normalizeH="0" baseline="-30000">
                <a:ln>
                  <a:noFill/>
                </a:ln>
                <a:solidFill>
                  <a:schemeClr val="tx1"/>
                </a:solidFill>
                <a:effectLst/>
                <a:ea typeface="Calibri" panose="020F0502020204030204" pitchFamily="34" charset="0"/>
                <a:cs typeface="Arial" panose="020B0604020202020204" pitchFamily="34" charset="0"/>
              </a:rPr>
              <a:t>2</a:t>
            </a:r>
            <a:r>
              <a:rPr kumimoji="0" lang="en-US" altLang="en-US" sz="2400" b="0" i="0" u="none" strike="noStrike" cap="none" normalizeH="0" baseline="0">
                <a:ln>
                  <a:noFill/>
                </a:ln>
                <a:solidFill>
                  <a:schemeClr val="tx1"/>
                </a:solidFill>
                <a:effectLst/>
                <a:ea typeface="Calibri" panose="020F0502020204030204" pitchFamily="34" charset="0"/>
                <a:cs typeface="Arial" panose="020B0604020202020204" pitchFamily="34" charset="0"/>
              </a:rPr>
              <a:t> + SO</a:t>
            </a:r>
            <a:r>
              <a:rPr kumimoji="0" lang="en-US" altLang="en-US" sz="2400" b="0" i="0" u="none" strike="noStrike" cap="none" normalizeH="0" baseline="-30000">
                <a:ln>
                  <a:noFill/>
                </a:ln>
                <a:solidFill>
                  <a:schemeClr val="tx1"/>
                </a:solidFill>
                <a:effectLst/>
                <a:ea typeface="Calibri" panose="020F0502020204030204" pitchFamily="34" charset="0"/>
                <a:cs typeface="Arial" panose="020B0604020202020204" pitchFamily="34" charset="0"/>
              </a:rPr>
              <a:t>2</a:t>
            </a:r>
            <a:r>
              <a:rPr kumimoji="0" lang="en-US" altLang="en-US" sz="2400" b="0" i="0" u="none" strike="noStrike" cap="none" normalizeH="0" baseline="0">
                <a:ln>
                  <a:noFill/>
                </a:ln>
                <a:solidFill>
                  <a:schemeClr val="tx1"/>
                </a:solidFill>
                <a:effectLst/>
                <a:ea typeface="Calibri" panose="020F0502020204030204" pitchFamily="34" charset="0"/>
                <a:cs typeface="Arial" panose="020B0604020202020204" pitchFamily="34" charset="0"/>
              </a:rPr>
              <a:t> + 2H</a:t>
            </a:r>
            <a:r>
              <a:rPr kumimoji="0" lang="en-US" altLang="en-US" sz="2400" b="0" i="0" u="none" strike="noStrike" cap="none" normalizeH="0" baseline="-30000">
                <a:ln>
                  <a:noFill/>
                </a:ln>
                <a:solidFill>
                  <a:schemeClr val="tx1"/>
                </a:solidFill>
                <a:effectLst/>
                <a:ea typeface="Calibri" panose="020F0502020204030204" pitchFamily="34" charset="0"/>
                <a:cs typeface="Arial" panose="020B0604020202020204" pitchFamily="34" charset="0"/>
              </a:rPr>
              <a:t>2</a:t>
            </a:r>
            <a:r>
              <a:rPr kumimoji="0" lang="en-US" altLang="en-US" sz="2400" b="0" i="0" u="none" strike="noStrike" cap="none" normalizeH="0" baseline="0">
                <a:ln>
                  <a:noFill/>
                </a:ln>
                <a:solidFill>
                  <a:schemeClr val="tx1"/>
                </a:solidFill>
                <a:effectLst/>
                <a:ea typeface="Calibri" panose="020F0502020204030204" pitchFamily="34" charset="0"/>
                <a:cs typeface="Arial" panose="020B0604020202020204" pitchFamily="34" charset="0"/>
              </a:rPr>
              <a:t>O;</a:t>
            </a:r>
          </a:p>
          <a:p>
            <a:pPr marL="0" marR="0" lvl="0" indent="0" algn="l" defTabSz="914400" rtl="0" eaLnBrk="0" fontAlgn="base" latinLnBrk="0" hangingPunct="0">
              <a:lnSpc>
                <a:spcPct val="150000"/>
              </a:lnSpc>
              <a:spcBef>
                <a:spcPct val="0"/>
              </a:spcBef>
              <a:spcAft>
                <a:spcPct val="0"/>
              </a:spcAft>
              <a:buClrTx/>
              <a:buSzTx/>
              <a:buFontTx/>
              <a:buNone/>
              <a:tabLst>
                <a:tab pos="180975" algn="l"/>
              </a:tabLst>
            </a:pPr>
            <a:r>
              <a:rPr kumimoji="0" lang="en-US" altLang="en-US" sz="2400" b="0" i="0" u="none" strike="noStrike" cap="none" normalizeH="0" baseline="0">
                <a:ln>
                  <a:noFill/>
                </a:ln>
                <a:solidFill>
                  <a:schemeClr val="tx1"/>
                </a:solidFill>
                <a:effectLst/>
                <a:ea typeface="Calibri" panose="020F0502020204030204" pitchFamily="34" charset="0"/>
                <a:cs typeface="Arial" panose="020B0604020202020204" pitchFamily="34" charset="0"/>
              </a:rPr>
              <a:t>(4) HI + NaOH → NaI + H</a:t>
            </a:r>
            <a:r>
              <a:rPr kumimoji="0" lang="en-US" altLang="en-US" sz="2400" b="0" i="0" u="none" strike="noStrike" cap="none" normalizeH="0" baseline="-30000">
                <a:ln>
                  <a:noFill/>
                </a:ln>
                <a:solidFill>
                  <a:schemeClr val="tx1"/>
                </a:solidFill>
                <a:effectLst/>
                <a:ea typeface="Calibri" panose="020F0502020204030204" pitchFamily="34" charset="0"/>
                <a:cs typeface="Arial" panose="020B0604020202020204" pitchFamily="34" charset="0"/>
              </a:rPr>
              <a:t>2</a:t>
            </a:r>
            <a:r>
              <a:rPr kumimoji="0" lang="en-US" altLang="en-US" sz="2400" b="0" i="0" u="none" strike="noStrike" cap="none" normalizeH="0" baseline="0">
                <a:ln>
                  <a:noFill/>
                </a:ln>
                <a:solidFill>
                  <a:schemeClr val="tx1"/>
                </a:solidFill>
                <a:effectLst/>
                <a:ea typeface="Calibri" panose="020F0502020204030204" pitchFamily="34" charset="0"/>
                <a:cs typeface="Arial" panose="020B0604020202020204" pitchFamily="34" charset="0"/>
              </a:rPr>
              <a:t>O.</a:t>
            </a:r>
            <a:r>
              <a:rPr kumimoji="0" lang="en-US" altLang="en-US" sz="2400" b="0" i="0" u="none" strike="noStrike" cap="none" normalizeH="0" baseline="0">
                <a:ln>
                  <a:noFill/>
                </a:ln>
                <a:solidFill>
                  <a:schemeClr val="tx1"/>
                </a:solidFill>
                <a:effectLst/>
                <a:cs typeface="Arial" panose="020B0604020202020204" pitchFamily="34" charset="0"/>
              </a:rPr>
              <a:t> </a:t>
            </a:r>
          </a:p>
        </p:txBody>
      </p:sp>
      <p:graphicFrame>
        <p:nvGraphicFramePr>
          <p:cNvPr id="3" name="Đối tượng 2">
            <a:extLst>
              <a:ext uri="{FF2B5EF4-FFF2-40B4-BE49-F238E27FC236}">
                <a16:creationId xmlns:a16="http://schemas.microsoft.com/office/drawing/2014/main" id="{746B3D04-4C30-A974-A552-E36F9DA67672}"/>
              </a:ext>
            </a:extLst>
          </p:cNvPr>
          <p:cNvGraphicFramePr>
            <a:graphicFrameLocks noChangeAspect="1"/>
          </p:cNvGraphicFramePr>
          <p:nvPr>
            <p:extLst>
              <p:ext uri="{D42A27DB-BD31-4B8C-83A1-F6EECF244321}">
                <p14:modId xmlns:p14="http://schemas.microsoft.com/office/powerpoint/2010/main" val="2128227238"/>
              </p:ext>
            </p:extLst>
          </p:nvPr>
        </p:nvGraphicFramePr>
        <p:xfrm>
          <a:off x="2267412" y="2785507"/>
          <a:ext cx="914400" cy="408561"/>
        </p:xfrm>
        <a:graphic>
          <a:graphicData uri="http://schemas.openxmlformats.org/presentationml/2006/ole">
            <mc:AlternateContent xmlns:mc="http://schemas.openxmlformats.org/markup-compatibility/2006">
              <mc:Choice xmlns:v="urn:schemas-microsoft-com:vml" Requires="v">
                <p:oleObj spid="_x0000_s1029" name="Equation" r:id="rId4" imgW="444307" imgH="203112" progId="Equation.DSMT4">
                  <p:embed/>
                </p:oleObj>
              </mc:Choice>
              <mc:Fallback>
                <p:oleObj name="Equation" r:id="rId4" imgW="444307" imgH="203112"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7412" y="2785507"/>
                        <a:ext cx="914400" cy="4085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8721429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fade">
                                      <p:cBhvr>
                                        <p:cTn id="10" dur="500"/>
                                        <p:tgtEl>
                                          <p:spTgt spid="25"/>
                                        </p:tgtEl>
                                      </p:cBhvr>
                                    </p:animEffect>
                                  </p:childTnLst>
                                </p:cTn>
                              </p:par>
                            </p:childTnLst>
                          </p:cTn>
                        </p:par>
                      </p:childTnLst>
                    </p:cTn>
                  </p:par>
                </p:childTnLst>
              </p:cTn>
              <p:nextCondLst>
                <p:cond evt="onClick" delay="0">
                  <p:tgtEl>
                    <p:spTgt spid="2"/>
                  </p:tgtEl>
                </p:cond>
              </p:nextCondLst>
            </p:seq>
          </p:childTnLst>
        </p:cTn>
      </p:par>
    </p:tnLst>
    <p:bldLst>
      <p:bldP spid="31" grpId="0" animBg="1"/>
      <p:bldP spid="2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Hình chữ nhật: Góc Tròn 29">
            <a:extLst>
              <a:ext uri="{FF2B5EF4-FFF2-40B4-BE49-F238E27FC236}">
                <a16:creationId xmlns:a16="http://schemas.microsoft.com/office/drawing/2014/main" id="{4BA9CBE0-10C6-0DA8-7C51-D5899C65C875}"/>
              </a:ext>
            </a:extLst>
          </p:cNvPr>
          <p:cNvSpPr/>
          <p:nvPr/>
        </p:nvSpPr>
        <p:spPr>
          <a:xfrm>
            <a:off x="780386" y="1948474"/>
            <a:ext cx="10631229" cy="2961052"/>
          </a:xfrm>
          <a:prstGeom prst="roundRect">
            <a:avLst/>
          </a:prstGeom>
          <a:solidFill>
            <a:schemeClr val="accent1">
              <a:lumMod val="60000"/>
              <a:lumOff val="40000"/>
              <a:alpha val="60000"/>
            </a:schemeClr>
          </a:solidFill>
          <a:ln>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255193"/>
            <a:ext cx="10758237" cy="1142843"/>
          </a:xfrm>
          <a:prstGeom prst="roundRect">
            <a:avLst>
              <a:gd name="adj" fmla="val 34809"/>
            </a:avLst>
          </a:prstGeom>
          <a:noFill/>
          <a:ln w="28575">
            <a:solidFill>
              <a:srgbClr val="4C4AF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Hình Bầu dục 101">
            <a:extLst>
              <a:ext uri="{FF2B5EF4-FFF2-40B4-BE49-F238E27FC236}">
                <a16:creationId xmlns:a16="http://schemas.microsoft.com/office/drawing/2014/main" id="{AE5431CD-2FDA-DC23-9E02-13CE0BF470C7}"/>
              </a:ext>
            </a:extLst>
          </p:cNvPr>
          <p:cNvSpPr>
            <a:spLocks/>
          </p:cNvSpPr>
          <p:nvPr/>
        </p:nvSpPr>
        <p:spPr>
          <a:xfrm>
            <a:off x="888080" y="385787"/>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Hộp Văn bản 106">
            <a:extLst>
              <a:ext uri="{FF2B5EF4-FFF2-40B4-BE49-F238E27FC236}">
                <a16:creationId xmlns:a16="http://schemas.microsoft.com/office/drawing/2014/main" id="{69E4513E-9536-E60B-A1AF-C3679695C919}"/>
              </a:ext>
            </a:extLst>
          </p:cNvPr>
          <p:cNvSpPr txBox="1"/>
          <p:nvPr/>
        </p:nvSpPr>
        <p:spPr>
          <a:xfrm>
            <a:off x="1940934" y="518838"/>
            <a:ext cx="8193666"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Tính khử của các ion halide</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29" name="Hộp Văn bản 128">
            <a:extLst>
              <a:ext uri="{FF2B5EF4-FFF2-40B4-BE49-F238E27FC236}">
                <a16:creationId xmlns:a16="http://schemas.microsoft.com/office/drawing/2014/main" id="{30BA119D-DC5F-166A-44F1-7041A7ACEE14}"/>
              </a:ext>
            </a:extLst>
          </p:cNvPr>
          <p:cNvSpPr txBox="1"/>
          <p:nvPr/>
        </p:nvSpPr>
        <p:spPr>
          <a:xfrm>
            <a:off x="1101282" y="580393"/>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3</a:t>
            </a:r>
            <a:endParaRPr lang="en-US" sz="3200">
              <a:solidFill>
                <a:schemeClr val="bg1"/>
              </a:solidFill>
              <a:latin typeface="Arial" panose="020B0604020202020204" pitchFamily="34" charset="0"/>
              <a:cs typeface="Arial" panose="020B0604020202020204" pitchFamily="34" charset="0"/>
            </a:endParaRPr>
          </a:p>
        </p:txBody>
      </p:sp>
      <p:sp>
        <p:nvSpPr>
          <p:cNvPr id="29" name="Hộp Văn bản 28">
            <a:extLst>
              <a:ext uri="{FF2B5EF4-FFF2-40B4-BE49-F238E27FC236}">
                <a16:creationId xmlns:a16="http://schemas.microsoft.com/office/drawing/2014/main" id="{81F5CF63-21FE-6E71-A621-663D7FDC85BD}"/>
              </a:ext>
            </a:extLst>
          </p:cNvPr>
          <p:cNvSpPr txBox="1"/>
          <p:nvPr/>
        </p:nvSpPr>
        <p:spPr>
          <a:xfrm>
            <a:off x="1828800" y="2959771"/>
            <a:ext cx="8534400" cy="1306063"/>
          </a:xfrm>
          <a:prstGeom prst="rect">
            <a:avLst/>
          </a:prstGeom>
          <a:noFill/>
        </p:spPr>
        <p:txBody>
          <a:bodyPr wrap="square">
            <a:spAutoFit/>
          </a:bodyPr>
          <a:lstStyle/>
          <a:p>
            <a:pPr>
              <a:lnSpc>
                <a:spcPct val="130000"/>
              </a:lnSpc>
            </a:pPr>
            <a:r>
              <a:rPr lang="en-US" sz="3200" b="1">
                <a:effectLst/>
                <a:latin typeface="Arial" panose="020B0604020202020204" pitchFamily="34" charset="0"/>
                <a:ea typeface="Calibri" panose="020F0502020204030204" pitchFamily="34" charset="0"/>
                <a:cs typeface="Arial" panose="020B0604020202020204" pitchFamily="34" charset="0"/>
              </a:rPr>
              <a:t>Tính khử</a:t>
            </a:r>
            <a:r>
              <a:rPr lang="en-US" sz="3200">
                <a:effectLst/>
                <a:latin typeface="Arial" panose="020B0604020202020204" pitchFamily="34" charset="0"/>
                <a:ea typeface="Calibri" panose="020F0502020204030204" pitchFamily="34" charset="0"/>
                <a:cs typeface="Arial" panose="020B0604020202020204" pitchFamily="34" charset="0"/>
              </a:rPr>
              <a:t> của các </a:t>
            </a:r>
            <a:r>
              <a:rPr lang="en-US" sz="3200" b="1">
                <a:effectLst/>
                <a:latin typeface="Arial" panose="020B0604020202020204" pitchFamily="34" charset="0"/>
                <a:ea typeface="Calibri" panose="020F0502020204030204" pitchFamily="34" charset="0"/>
                <a:cs typeface="Arial" panose="020B0604020202020204" pitchFamily="34" charset="0"/>
              </a:rPr>
              <a:t>ion halide tăng</a:t>
            </a:r>
            <a:r>
              <a:rPr lang="en-US" sz="3200">
                <a:effectLst/>
                <a:latin typeface="Arial" panose="020B0604020202020204" pitchFamily="34" charset="0"/>
                <a:ea typeface="Calibri" panose="020F0502020204030204" pitchFamily="34" charset="0"/>
                <a:cs typeface="Arial" panose="020B0604020202020204" pitchFamily="34" charset="0"/>
              </a:rPr>
              <a:t> theo chiều </a:t>
            </a:r>
            <a:r>
              <a:rPr lang="en-US" sz="3200" b="1">
                <a:effectLst/>
                <a:latin typeface="Arial" panose="020B0604020202020204" pitchFamily="34" charset="0"/>
                <a:ea typeface="Calibri" panose="020F0502020204030204" pitchFamily="34" charset="0"/>
                <a:cs typeface="Arial" panose="020B0604020202020204" pitchFamily="34" charset="0"/>
              </a:rPr>
              <a:t>F</a:t>
            </a:r>
            <a:r>
              <a:rPr lang="en-US" sz="3200" b="1" baseline="30000">
                <a:effectLst/>
                <a:latin typeface="Arial" panose="020B0604020202020204" pitchFamily="34" charset="0"/>
                <a:ea typeface="Calibri" panose="020F0502020204030204" pitchFamily="34" charset="0"/>
                <a:cs typeface="Arial" panose="020B0604020202020204" pitchFamily="34" charset="0"/>
              </a:rPr>
              <a:t>–</a:t>
            </a:r>
            <a:r>
              <a:rPr lang="en-US" sz="3200" b="1">
                <a:effectLst/>
                <a:latin typeface="Arial" panose="020B0604020202020204" pitchFamily="34" charset="0"/>
                <a:ea typeface="Calibri" panose="020F0502020204030204" pitchFamily="34" charset="0"/>
                <a:cs typeface="Arial" panose="020B0604020202020204" pitchFamily="34" charset="0"/>
              </a:rPr>
              <a:t> &lt; Cl</a:t>
            </a:r>
            <a:r>
              <a:rPr lang="en-US" sz="3200" b="1" baseline="30000">
                <a:effectLst/>
                <a:latin typeface="Arial" panose="020B0604020202020204" pitchFamily="34" charset="0"/>
                <a:ea typeface="Calibri" panose="020F0502020204030204" pitchFamily="34" charset="0"/>
                <a:cs typeface="Arial" panose="020B0604020202020204" pitchFamily="34" charset="0"/>
              </a:rPr>
              <a:t>–</a:t>
            </a:r>
            <a:r>
              <a:rPr lang="en-US" sz="3200" b="1">
                <a:effectLst/>
                <a:latin typeface="Arial" panose="020B0604020202020204" pitchFamily="34" charset="0"/>
                <a:ea typeface="Calibri" panose="020F0502020204030204" pitchFamily="34" charset="0"/>
                <a:cs typeface="Arial" panose="020B0604020202020204" pitchFamily="34" charset="0"/>
              </a:rPr>
              <a:t> &lt; Br</a:t>
            </a:r>
            <a:r>
              <a:rPr lang="en-US" sz="3200" b="1" baseline="30000">
                <a:effectLst/>
                <a:latin typeface="Arial" panose="020B0604020202020204" pitchFamily="34" charset="0"/>
                <a:ea typeface="Calibri" panose="020F0502020204030204" pitchFamily="34" charset="0"/>
                <a:cs typeface="Arial" panose="020B0604020202020204" pitchFamily="34" charset="0"/>
              </a:rPr>
              <a:t>–</a:t>
            </a:r>
            <a:r>
              <a:rPr lang="en-US" sz="3200" b="1">
                <a:effectLst/>
                <a:latin typeface="Arial" panose="020B0604020202020204" pitchFamily="34" charset="0"/>
                <a:ea typeface="Calibri" panose="020F0502020204030204" pitchFamily="34" charset="0"/>
                <a:cs typeface="Arial" panose="020B0604020202020204" pitchFamily="34" charset="0"/>
              </a:rPr>
              <a:t> &lt; I</a:t>
            </a:r>
            <a:r>
              <a:rPr lang="en-US" sz="3200" b="1" baseline="30000">
                <a:effectLst/>
                <a:latin typeface="Arial" panose="020B0604020202020204" pitchFamily="34" charset="0"/>
                <a:ea typeface="Calibri" panose="020F0502020204030204" pitchFamily="34" charset="0"/>
                <a:cs typeface="Arial" panose="020B0604020202020204" pitchFamily="34" charset="0"/>
              </a:rPr>
              <a:t>–</a:t>
            </a:r>
            <a:r>
              <a:rPr lang="en-US" sz="3200">
                <a:effectLst/>
                <a:latin typeface="Arial" panose="020B0604020202020204" pitchFamily="34" charset="0"/>
                <a:ea typeface="Calibri" panose="020F0502020204030204" pitchFamily="34" charset="0"/>
                <a:cs typeface="Arial" panose="020B0604020202020204" pitchFamily="34" charset="0"/>
              </a:rPr>
              <a:t> .</a:t>
            </a:r>
            <a:endParaRPr lang="en-US" sz="3200">
              <a:latin typeface="Arial" panose="020B0604020202020204" pitchFamily="34" charset="0"/>
              <a:cs typeface="Arial" panose="020B0604020202020204" pitchFamily="34" charset="0"/>
            </a:endParaRPr>
          </a:p>
        </p:txBody>
      </p:sp>
      <p:sp>
        <p:nvSpPr>
          <p:cNvPr id="32" name="Hình chữ nhật: Góc Tròn 31">
            <a:extLst>
              <a:ext uri="{FF2B5EF4-FFF2-40B4-BE49-F238E27FC236}">
                <a16:creationId xmlns:a16="http://schemas.microsoft.com/office/drawing/2014/main" id="{3C491932-DAFD-7F05-CDCD-EA3146DFD8DE}"/>
              </a:ext>
            </a:extLst>
          </p:cNvPr>
          <p:cNvSpPr/>
          <p:nvPr/>
        </p:nvSpPr>
        <p:spPr>
          <a:xfrm>
            <a:off x="886876" y="2086982"/>
            <a:ext cx="10418249" cy="2667001"/>
          </a:xfrm>
          <a:prstGeom prst="roundRect">
            <a:avLst/>
          </a:prstGeom>
          <a:noFill/>
          <a:ln>
            <a:solidFill>
              <a:srgbClr val="4C4AF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Hộp Văn bản 32">
            <a:extLst>
              <a:ext uri="{FF2B5EF4-FFF2-40B4-BE49-F238E27FC236}">
                <a16:creationId xmlns:a16="http://schemas.microsoft.com/office/drawing/2014/main" id="{46DD18A9-A5F6-6411-BA6E-E32F857944B2}"/>
              </a:ext>
            </a:extLst>
          </p:cNvPr>
          <p:cNvSpPr txBox="1"/>
          <p:nvPr/>
        </p:nvSpPr>
        <p:spPr>
          <a:xfrm>
            <a:off x="4045598" y="2305742"/>
            <a:ext cx="4100803" cy="584775"/>
          </a:xfrm>
          <a:prstGeom prst="rect">
            <a:avLst/>
          </a:prstGeom>
          <a:noFill/>
        </p:spPr>
        <p:txBody>
          <a:bodyPr wrap="none">
            <a:spAutoFit/>
          </a:bodyPr>
          <a:lstStyle/>
          <a:p>
            <a:r>
              <a:rPr lang="en-US" sz="3200" b="1">
                <a:solidFill>
                  <a:schemeClr val="tx1">
                    <a:lumMod val="75000"/>
                    <a:lumOff val="25000"/>
                  </a:schemeClr>
                </a:solidFill>
                <a:latin typeface="Arial" panose="020B0604020202020204" pitchFamily="34" charset="0"/>
                <a:cs typeface="Times New Roman" panose="02020603050405020304" pitchFamily="18" charset="0"/>
              </a:rPr>
              <a:t>Kiến thức trọng tâm</a:t>
            </a:r>
          </a:p>
        </p:txBody>
      </p:sp>
    </p:spTree>
    <p:extLst>
      <p:ext uri="{BB962C8B-B14F-4D97-AF65-F5344CB8AC3E}">
        <p14:creationId xmlns:p14="http://schemas.microsoft.com/office/powerpoint/2010/main" val="246521910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 name="Nhóm 1">
            <a:extLst>
              <a:ext uri="{FF2B5EF4-FFF2-40B4-BE49-F238E27FC236}">
                <a16:creationId xmlns:a16="http://schemas.microsoft.com/office/drawing/2014/main" id="{1BFD9BDB-94DE-6715-A97B-CEA5EC53EEDC}"/>
              </a:ext>
            </a:extLst>
          </p:cNvPr>
          <p:cNvGrpSpPr/>
          <p:nvPr/>
        </p:nvGrpSpPr>
        <p:grpSpPr>
          <a:xfrm>
            <a:off x="574811" y="363857"/>
            <a:ext cx="11042379" cy="1280160"/>
            <a:chOff x="574811" y="2128304"/>
            <a:chExt cx="11042379" cy="2601392"/>
          </a:xfrm>
        </p:grpSpPr>
        <p:sp>
          <p:nvSpPr>
            <p:cNvPr id="56" name="Hình chữ nhật: Góc Tròn 55">
              <a:extLst>
                <a:ext uri="{FF2B5EF4-FFF2-40B4-BE49-F238E27FC236}">
                  <a16:creationId xmlns:a16="http://schemas.microsoft.com/office/drawing/2014/main" id="{EB86AC77-2740-4EBA-9429-660D5FA25A0F}"/>
                </a:ext>
              </a:extLst>
            </p:cNvPr>
            <p:cNvSpPr/>
            <p:nvPr/>
          </p:nvSpPr>
          <p:spPr>
            <a:xfrm>
              <a:off x="574811" y="2128304"/>
              <a:ext cx="11042379" cy="2601392"/>
            </a:xfrm>
            <a:prstGeom prst="roundRect">
              <a:avLst>
                <a:gd name="adj" fmla="val 34809"/>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2267824"/>
              <a:ext cx="10758237" cy="2322352"/>
            </a:xfrm>
            <a:prstGeom prst="roundRect">
              <a:avLst>
                <a:gd name="adj" fmla="val 34809"/>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9" name="Hộp Văn bản 58">
            <a:extLst>
              <a:ext uri="{FF2B5EF4-FFF2-40B4-BE49-F238E27FC236}">
                <a16:creationId xmlns:a16="http://schemas.microsoft.com/office/drawing/2014/main" id="{AF53E635-7A94-6551-7D5C-C529E872F180}"/>
              </a:ext>
            </a:extLst>
          </p:cNvPr>
          <p:cNvSpPr txBox="1"/>
          <p:nvPr/>
        </p:nvSpPr>
        <p:spPr>
          <a:xfrm>
            <a:off x="2089722" y="1955557"/>
            <a:ext cx="3788351" cy="984885"/>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Tính chất vật lí của hydrogen halide</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60" name="Hộp Văn bản 59">
            <a:extLst>
              <a:ext uri="{FF2B5EF4-FFF2-40B4-BE49-F238E27FC236}">
                <a16:creationId xmlns:a16="http://schemas.microsoft.com/office/drawing/2014/main" id="{E1E75BAE-27DB-531E-E4A4-30918F3BF936}"/>
              </a:ext>
            </a:extLst>
          </p:cNvPr>
          <p:cNvSpPr txBox="1"/>
          <p:nvPr/>
        </p:nvSpPr>
        <p:spPr>
          <a:xfrm>
            <a:off x="3226025" y="634605"/>
            <a:ext cx="5847755" cy="738664"/>
          </a:xfrm>
          <a:prstGeom prst="rect">
            <a:avLst/>
          </a:prstGeom>
          <a:noFill/>
        </p:spPr>
        <p:txBody>
          <a:bodyPr wrap="none" lIns="0" tIns="0" rIns="0" bIns="0" rtlCol="0">
            <a:spAutoFit/>
          </a:bodyPr>
          <a:lstStyle/>
          <a:p>
            <a:pPr algn="ctr"/>
            <a:r>
              <a:rPr lang="en-US" sz="4800" b="1">
                <a:solidFill>
                  <a:schemeClr val="bg1"/>
                </a:solidFill>
                <a:latin typeface="Arial" panose="020B0604020202020204" pitchFamily="34" charset="0"/>
                <a:cs typeface="Arial" panose="020B0604020202020204" pitchFamily="34" charset="0"/>
              </a:rPr>
              <a:t>NỘI DUNG BÀI HỌC</a:t>
            </a:r>
          </a:p>
        </p:txBody>
      </p:sp>
      <p:sp>
        <p:nvSpPr>
          <p:cNvPr id="4" name="Hình Bầu dục 3">
            <a:extLst>
              <a:ext uri="{FF2B5EF4-FFF2-40B4-BE49-F238E27FC236}">
                <a16:creationId xmlns:a16="http://schemas.microsoft.com/office/drawing/2014/main" id="{706538EA-44B7-11F6-C642-8113327FE19D}"/>
              </a:ext>
            </a:extLst>
          </p:cNvPr>
          <p:cNvSpPr>
            <a:spLocks/>
          </p:cNvSpPr>
          <p:nvPr/>
        </p:nvSpPr>
        <p:spPr>
          <a:xfrm>
            <a:off x="854572" y="2007173"/>
            <a:ext cx="881656" cy="881655"/>
          </a:xfrm>
          <a:prstGeom prst="ellipse">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Hình tự do: Hình 35">
            <a:extLst>
              <a:ext uri="{FF2B5EF4-FFF2-40B4-BE49-F238E27FC236}">
                <a16:creationId xmlns:a16="http://schemas.microsoft.com/office/drawing/2014/main" id="{FD0A662E-F3A2-51DA-0C6A-9CEE8108F78B}"/>
              </a:ext>
            </a:extLst>
          </p:cNvPr>
          <p:cNvSpPr>
            <a:spLocks/>
          </p:cNvSpPr>
          <p:nvPr/>
        </p:nvSpPr>
        <p:spPr>
          <a:xfrm>
            <a:off x="1234897" y="1765137"/>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3" name="Hình tự do: Hình 32">
            <a:extLst>
              <a:ext uri="{FF2B5EF4-FFF2-40B4-BE49-F238E27FC236}">
                <a16:creationId xmlns:a16="http://schemas.microsoft.com/office/drawing/2014/main" id="{C880ECB8-1A4B-15AF-4D4F-B9202B54E9CB}"/>
              </a:ext>
            </a:extLst>
          </p:cNvPr>
          <p:cNvSpPr>
            <a:spLocks/>
          </p:cNvSpPr>
          <p:nvPr/>
        </p:nvSpPr>
        <p:spPr>
          <a:xfrm>
            <a:off x="609600" y="1768341"/>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7" name="Hình Bầu dục 96">
            <a:extLst>
              <a:ext uri="{FF2B5EF4-FFF2-40B4-BE49-F238E27FC236}">
                <a16:creationId xmlns:a16="http://schemas.microsoft.com/office/drawing/2014/main" id="{17C106FE-240D-0695-1E98-6FCEEB8A6C0C}"/>
              </a:ext>
            </a:extLst>
          </p:cNvPr>
          <p:cNvSpPr>
            <a:spLocks/>
          </p:cNvSpPr>
          <p:nvPr/>
        </p:nvSpPr>
        <p:spPr>
          <a:xfrm>
            <a:off x="854572" y="3522459"/>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Hình tự do: Hình 98">
            <a:extLst>
              <a:ext uri="{FF2B5EF4-FFF2-40B4-BE49-F238E27FC236}">
                <a16:creationId xmlns:a16="http://schemas.microsoft.com/office/drawing/2014/main" id="{41529243-5512-666E-A078-ED472BA1506F}"/>
              </a:ext>
            </a:extLst>
          </p:cNvPr>
          <p:cNvSpPr>
            <a:spLocks/>
          </p:cNvSpPr>
          <p:nvPr/>
        </p:nvSpPr>
        <p:spPr>
          <a:xfrm>
            <a:off x="1234897" y="3280423"/>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0" name="Hình tự do: Hình 99">
            <a:extLst>
              <a:ext uri="{FF2B5EF4-FFF2-40B4-BE49-F238E27FC236}">
                <a16:creationId xmlns:a16="http://schemas.microsoft.com/office/drawing/2014/main" id="{5009C1E4-CC25-C476-4F86-8594F1709881}"/>
              </a:ext>
            </a:extLst>
          </p:cNvPr>
          <p:cNvSpPr>
            <a:spLocks/>
          </p:cNvSpPr>
          <p:nvPr/>
        </p:nvSpPr>
        <p:spPr>
          <a:xfrm>
            <a:off x="609600" y="3283627"/>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2" name="Hình Bầu dục 101">
            <a:extLst>
              <a:ext uri="{FF2B5EF4-FFF2-40B4-BE49-F238E27FC236}">
                <a16:creationId xmlns:a16="http://schemas.microsoft.com/office/drawing/2014/main" id="{AE5431CD-2FDA-DC23-9E02-13CE0BF470C7}"/>
              </a:ext>
            </a:extLst>
          </p:cNvPr>
          <p:cNvSpPr>
            <a:spLocks/>
          </p:cNvSpPr>
          <p:nvPr/>
        </p:nvSpPr>
        <p:spPr>
          <a:xfrm>
            <a:off x="854572" y="5037745"/>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Hình tự do: Hình 103">
            <a:extLst>
              <a:ext uri="{FF2B5EF4-FFF2-40B4-BE49-F238E27FC236}">
                <a16:creationId xmlns:a16="http://schemas.microsoft.com/office/drawing/2014/main" id="{E6690762-FFC0-1E02-C515-3B77557CAAF0}"/>
              </a:ext>
            </a:extLst>
          </p:cNvPr>
          <p:cNvSpPr>
            <a:spLocks/>
          </p:cNvSpPr>
          <p:nvPr/>
        </p:nvSpPr>
        <p:spPr>
          <a:xfrm>
            <a:off x="1234897" y="4795709"/>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5" name="Hình tự do: Hình 104">
            <a:extLst>
              <a:ext uri="{FF2B5EF4-FFF2-40B4-BE49-F238E27FC236}">
                <a16:creationId xmlns:a16="http://schemas.microsoft.com/office/drawing/2014/main" id="{00832F1A-8CFD-B7D8-E331-22FD021421DE}"/>
              </a:ext>
            </a:extLst>
          </p:cNvPr>
          <p:cNvSpPr>
            <a:spLocks/>
          </p:cNvSpPr>
          <p:nvPr/>
        </p:nvSpPr>
        <p:spPr>
          <a:xfrm>
            <a:off x="609600" y="4798913"/>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6" name="Hộp Văn bản 105">
            <a:extLst>
              <a:ext uri="{FF2B5EF4-FFF2-40B4-BE49-F238E27FC236}">
                <a16:creationId xmlns:a16="http://schemas.microsoft.com/office/drawing/2014/main" id="{038E1691-53BA-26F5-2DB5-CEB335F19D19}"/>
              </a:ext>
            </a:extLst>
          </p:cNvPr>
          <p:cNvSpPr txBox="1"/>
          <p:nvPr/>
        </p:nvSpPr>
        <p:spPr>
          <a:xfrm>
            <a:off x="2089722" y="3760894"/>
            <a:ext cx="3788351" cy="492443"/>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Hydrohalic acid</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07" name="Hộp Văn bản 106">
            <a:extLst>
              <a:ext uri="{FF2B5EF4-FFF2-40B4-BE49-F238E27FC236}">
                <a16:creationId xmlns:a16="http://schemas.microsoft.com/office/drawing/2014/main" id="{69E4513E-9536-E60B-A1AF-C3679695C919}"/>
              </a:ext>
            </a:extLst>
          </p:cNvPr>
          <p:cNvSpPr txBox="1"/>
          <p:nvPr/>
        </p:nvSpPr>
        <p:spPr>
          <a:xfrm>
            <a:off x="2089722" y="5073788"/>
            <a:ext cx="3788351" cy="984885"/>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Tính khử của các ion halide</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08" name="Hộp Văn bản 107">
            <a:extLst>
              <a:ext uri="{FF2B5EF4-FFF2-40B4-BE49-F238E27FC236}">
                <a16:creationId xmlns:a16="http://schemas.microsoft.com/office/drawing/2014/main" id="{11A84DDB-036A-46FA-2DA5-497B91444B37}"/>
              </a:ext>
            </a:extLst>
          </p:cNvPr>
          <p:cNvSpPr txBox="1"/>
          <p:nvPr/>
        </p:nvSpPr>
        <p:spPr>
          <a:xfrm>
            <a:off x="7652322" y="1937017"/>
            <a:ext cx="3899341" cy="984885"/>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Nhận biết ion halide trong dung dịch</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10" name="Hình Bầu dục 109">
            <a:extLst>
              <a:ext uri="{FF2B5EF4-FFF2-40B4-BE49-F238E27FC236}">
                <a16:creationId xmlns:a16="http://schemas.microsoft.com/office/drawing/2014/main" id="{85B513F7-AF62-2106-E168-F842910221A9}"/>
              </a:ext>
            </a:extLst>
          </p:cNvPr>
          <p:cNvSpPr>
            <a:spLocks/>
          </p:cNvSpPr>
          <p:nvPr/>
        </p:nvSpPr>
        <p:spPr>
          <a:xfrm>
            <a:off x="6417172" y="2007173"/>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Hình tự do: Hình 111">
            <a:extLst>
              <a:ext uri="{FF2B5EF4-FFF2-40B4-BE49-F238E27FC236}">
                <a16:creationId xmlns:a16="http://schemas.microsoft.com/office/drawing/2014/main" id="{628A4A14-8E1D-00D6-0CAD-538472CDE3B2}"/>
              </a:ext>
            </a:extLst>
          </p:cNvPr>
          <p:cNvSpPr>
            <a:spLocks/>
          </p:cNvSpPr>
          <p:nvPr/>
        </p:nvSpPr>
        <p:spPr>
          <a:xfrm>
            <a:off x="6797497" y="1765137"/>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3" name="Hình tự do: Hình 112">
            <a:extLst>
              <a:ext uri="{FF2B5EF4-FFF2-40B4-BE49-F238E27FC236}">
                <a16:creationId xmlns:a16="http://schemas.microsoft.com/office/drawing/2014/main" id="{7600076F-63AC-76CD-0F7E-F2313C4DC3E2}"/>
              </a:ext>
            </a:extLst>
          </p:cNvPr>
          <p:cNvSpPr>
            <a:spLocks/>
          </p:cNvSpPr>
          <p:nvPr/>
        </p:nvSpPr>
        <p:spPr>
          <a:xfrm>
            <a:off x="6172200" y="1768341"/>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5" name="Hình Bầu dục 114">
            <a:extLst>
              <a:ext uri="{FF2B5EF4-FFF2-40B4-BE49-F238E27FC236}">
                <a16:creationId xmlns:a16="http://schemas.microsoft.com/office/drawing/2014/main" id="{55C4F72A-A7E4-AC5F-D441-0063291B045C}"/>
              </a:ext>
            </a:extLst>
          </p:cNvPr>
          <p:cNvSpPr>
            <a:spLocks/>
          </p:cNvSpPr>
          <p:nvPr/>
        </p:nvSpPr>
        <p:spPr>
          <a:xfrm>
            <a:off x="6417172" y="3522459"/>
            <a:ext cx="881656" cy="881655"/>
          </a:xfrm>
          <a:prstGeom prst="ellipse">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Hình tự do: Hình 116">
            <a:extLst>
              <a:ext uri="{FF2B5EF4-FFF2-40B4-BE49-F238E27FC236}">
                <a16:creationId xmlns:a16="http://schemas.microsoft.com/office/drawing/2014/main" id="{4BFBEA7D-3F93-8342-6C68-80244EE87C1A}"/>
              </a:ext>
            </a:extLst>
          </p:cNvPr>
          <p:cNvSpPr>
            <a:spLocks/>
          </p:cNvSpPr>
          <p:nvPr/>
        </p:nvSpPr>
        <p:spPr>
          <a:xfrm>
            <a:off x="6797497" y="3280423"/>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8" name="Hình tự do: Hình 117">
            <a:extLst>
              <a:ext uri="{FF2B5EF4-FFF2-40B4-BE49-F238E27FC236}">
                <a16:creationId xmlns:a16="http://schemas.microsoft.com/office/drawing/2014/main" id="{D9C90F35-8F08-D61D-F78F-44A71E607B04}"/>
              </a:ext>
            </a:extLst>
          </p:cNvPr>
          <p:cNvSpPr>
            <a:spLocks/>
          </p:cNvSpPr>
          <p:nvPr/>
        </p:nvSpPr>
        <p:spPr>
          <a:xfrm>
            <a:off x="6172200" y="3283627"/>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6417172" y="5037745"/>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Hình tự do: Hình 121">
            <a:extLst>
              <a:ext uri="{FF2B5EF4-FFF2-40B4-BE49-F238E27FC236}">
                <a16:creationId xmlns:a16="http://schemas.microsoft.com/office/drawing/2014/main" id="{DA39849F-BB8A-A77A-63BC-8262C165BF99}"/>
              </a:ext>
            </a:extLst>
          </p:cNvPr>
          <p:cNvSpPr>
            <a:spLocks/>
          </p:cNvSpPr>
          <p:nvPr/>
        </p:nvSpPr>
        <p:spPr>
          <a:xfrm>
            <a:off x="6797497" y="4795709"/>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3" name="Hình tự do: Hình 122">
            <a:extLst>
              <a:ext uri="{FF2B5EF4-FFF2-40B4-BE49-F238E27FC236}">
                <a16:creationId xmlns:a16="http://schemas.microsoft.com/office/drawing/2014/main" id="{587969FB-B187-C2F3-7FCA-E8A9001430D6}"/>
              </a:ext>
            </a:extLst>
          </p:cNvPr>
          <p:cNvSpPr>
            <a:spLocks/>
          </p:cNvSpPr>
          <p:nvPr/>
        </p:nvSpPr>
        <p:spPr>
          <a:xfrm>
            <a:off x="6172200" y="4798913"/>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4" name="Hộp Văn bản 123">
            <a:extLst>
              <a:ext uri="{FF2B5EF4-FFF2-40B4-BE49-F238E27FC236}">
                <a16:creationId xmlns:a16="http://schemas.microsoft.com/office/drawing/2014/main" id="{C78C39AF-9CE4-521B-4450-3F694109691E}"/>
              </a:ext>
            </a:extLst>
          </p:cNvPr>
          <p:cNvSpPr txBox="1"/>
          <p:nvPr/>
        </p:nvSpPr>
        <p:spPr>
          <a:xfrm>
            <a:off x="7652322" y="3584683"/>
            <a:ext cx="3788351" cy="984885"/>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Ứng dụng của các hydrogen halide</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7652322" y="5232350"/>
            <a:ext cx="3788351" cy="492443"/>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Luyện tập</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26" name="Hộp Văn bản 125">
            <a:extLst>
              <a:ext uri="{FF2B5EF4-FFF2-40B4-BE49-F238E27FC236}">
                <a16:creationId xmlns:a16="http://schemas.microsoft.com/office/drawing/2014/main" id="{DEA7CB3F-AB0C-19F5-17CD-D633B6E22CA2}"/>
              </a:ext>
            </a:extLst>
          </p:cNvPr>
          <p:cNvSpPr txBox="1"/>
          <p:nvPr/>
        </p:nvSpPr>
        <p:spPr>
          <a:xfrm>
            <a:off x="6630374" y="2201779"/>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4</a:t>
            </a:r>
            <a:endParaRPr lang="en-US" sz="3200">
              <a:solidFill>
                <a:schemeClr val="bg1"/>
              </a:solidFill>
              <a:latin typeface="Arial" panose="020B0604020202020204" pitchFamily="34" charset="0"/>
              <a:cs typeface="Arial" panose="020B0604020202020204" pitchFamily="34" charset="0"/>
            </a:endParaRPr>
          </a:p>
        </p:txBody>
      </p:sp>
      <p:sp>
        <p:nvSpPr>
          <p:cNvPr id="127" name="Hộp Văn bản 126">
            <a:extLst>
              <a:ext uri="{FF2B5EF4-FFF2-40B4-BE49-F238E27FC236}">
                <a16:creationId xmlns:a16="http://schemas.microsoft.com/office/drawing/2014/main" id="{194D4F83-A4F4-4A57-3787-F96E26748078}"/>
              </a:ext>
            </a:extLst>
          </p:cNvPr>
          <p:cNvSpPr txBox="1"/>
          <p:nvPr/>
        </p:nvSpPr>
        <p:spPr>
          <a:xfrm>
            <a:off x="1067774" y="2201779"/>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1</a:t>
            </a:r>
            <a:endParaRPr lang="en-US" sz="3200">
              <a:solidFill>
                <a:schemeClr val="bg1"/>
              </a:solidFill>
              <a:latin typeface="Arial" panose="020B0604020202020204" pitchFamily="34" charset="0"/>
              <a:cs typeface="Arial" panose="020B0604020202020204" pitchFamily="34" charset="0"/>
            </a:endParaRPr>
          </a:p>
        </p:txBody>
      </p:sp>
      <p:sp>
        <p:nvSpPr>
          <p:cNvPr id="128" name="Hộp Văn bản 127">
            <a:extLst>
              <a:ext uri="{FF2B5EF4-FFF2-40B4-BE49-F238E27FC236}">
                <a16:creationId xmlns:a16="http://schemas.microsoft.com/office/drawing/2014/main" id="{7DC1AD2E-CFC4-FDA4-09E4-A43A8F02C52A}"/>
              </a:ext>
            </a:extLst>
          </p:cNvPr>
          <p:cNvSpPr txBox="1"/>
          <p:nvPr/>
        </p:nvSpPr>
        <p:spPr>
          <a:xfrm>
            <a:off x="1067774" y="3717065"/>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2</a:t>
            </a:r>
            <a:endParaRPr lang="en-US" sz="3200">
              <a:solidFill>
                <a:schemeClr val="bg1"/>
              </a:solidFill>
              <a:latin typeface="Arial" panose="020B0604020202020204" pitchFamily="34" charset="0"/>
              <a:cs typeface="Arial" panose="020B0604020202020204" pitchFamily="34" charset="0"/>
            </a:endParaRPr>
          </a:p>
        </p:txBody>
      </p:sp>
      <p:sp>
        <p:nvSpPr>
          <p:cNvPr id="129" name="Hộp Văn bản 128">
            <a:extLst>
              <a:ext uri="{FF2B5EF4-FFF2-40B4-BE49-F238E27FC236}">
                <a16:creationId xmlns:a16="http://schemas.microsoft.com/office/drawing/2014/main" id="{30BA119D-DC5F-166A-44F1-7041A7ACEE14}"/>
              </a:ext>
            </a:extLst>
          </p:cNvPr>
          <p:cNvSpPr txBox="1"/>
          <p:nvPr/>
        </p:nvSpPr>
        <p:spPr>
          <a:xfrm>
            <a:off x="1067774" y="5232351"/>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3</a:t>
            </a:r>
            <a:endParaRPr lang="en-US" sz="3200">
              <a:solidFill>
                <a:schemeClr val="bg1"/>
              </a:solidFill>
              <a:latin typeface="Arial" panose="020B0604020202020204" pitchFamily="34" charset="0"/>
              <a:cs typeface="Arial" panose="020B0604020202020204" pitchFamily="34" charset="0"/>
            </a:endParaRPr>
          </a:p>
        </p:txBody>
      </p:sp>
      <p:sp>
        <p:nvSpPr>
          <p:cNvPr id="130" name="Hộp Văn bản 129">
            <a:extLst>
              <a:ext uri="{FF2B5EF4-FFF2-40B4-BE49-F238E27FC236}">
                <a16:creationId xmlns:a16="http://schemas.microsoft.com/office/drawing/2014/main" id="{AAD73712-F961-61B7-BA93-0366261D3D3C}"/>
              </a:ext>
            </a:extLst>
          </p:cNvPr>
          <p:cNvSpPr txBox="1"/>
          <p:nvPr/>
        </p:nvSpPr>
        <p:spPr>
          <a:xfrm>
            <a:off x="6630374" y="3717065"/>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5</a:t>
            </a:r>
            <a:endParaRPr lang="en-US" sz="3200">
              <a:solidFill>
                <a:schemeClr val="bg1"/>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6630374" y="5232351"/>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48" name="Hộp Văn bản 47">
            <a:extLst>
              <a:ext uri="{FF2B5EF4-FFF2-40B4-BE49-F238E27FC236}">
                <a16:creationId xmlns:a16="http://schemas.microsoft.com/office/drawing/2014/main" id="{37A9C131-A844-0AA7-41D0-F55A7007AC6C}"/>
              </a:ext>
            </a:extLst>
          </p:cNvPr>
          <p:cNvSpPr txBox="1"/>
          <p:nvPr/>
        </p:nvSpPr>
        <p:spPr>
          <a:xfrm>
            <a:off x="14044452" y="4453770"/>
            <a:ext cx="1828800" cy="1569660"/>
          </a:xfrm>
          <a:prstGeom prst="rect">
            <a:avLst/>
          </a:prstGeom>
          <a:noFill/>
        </p:spPr>
        <p:txBody>
          <a:bodyPr wrap="square">
            <a:spAutoFit/>
          </a:bodyPr>
          <a:lstStyle/>
          <a:p>
            <a:pPr algn="ctr"/>
            <a:r>
              <a:rPr lang="en-US" sz="24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Viết phương trình </a:t>
            </a:r>
          </a:p>
          <a:p>
            <a:pPr algn="ctr"/>
            <a:r>
              <a:rPr lang="en-US" sz="24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hóa học</a:t>
            </a:r>
            <a:endParaRPr lang="en-US" sz="2400">
              <a:solidFill>
                <a:schemeClr val="tx1">
                  <a:lumMod val="75000"/>
                  <a:lumOff val="25000"/>
                </a:schemeClr>
              </a:solidFill>
            </a:endParaRPr>
          </a:p>
        </p:txBody>
      </p:sp>
      <p:grpSp>
        <p:nvGrpSpPr>
          <p:cNvPr id="49" name="Nhóm 48">
            <a:extLst>
              <a:ext uri="{FF2B5EF4-FFF2-40B4-BE49-F238E27FC236}">
                <a16:creationId xmlns:a16="http://schemas.microsoft.com/office/drawing/2014/main" id="{4E4DEA75-45A3-636C-05CC-4CB9DE6913D4}"/>
              </a:ext>
            </a:extLst>
          </p:cNvPr>
          <p:cNvGrpSpPr/>
          <p:nvPr/>
        </p:nvGrpSpPr>
        <p:grpSpPr>
          <a:xfrm>
            <a:off x="13192653" y="3048000"/>
            <a:ext cx="10591411" cy="1253390"/>
            <a:chOff x="883708" y="3822937"/>
            <a:chExt cx="10591411" cy="1253390"/>
          </a:xfrm>
        </p:grpSpPr>
        <p:cxnSp>
          <p:nvCxnSpPr>
            <p:cNvPr id="50" name="Đường nối Thẳng 49">
              <a:extLst>
                <a:ext uri="{FF2B5EF4-FFF2-40B4-BE49-F238E27FC236}">
                  <a16:creationId xmlns:a16="http://schemas.microsoft.com/office/drawing/2014/main" id="{679C0D4C-06A2-7FEA-A337-58A96DDFBC30}"/>
                </a:ext>
              </a:extLst>
            </p:cNvPr>
            <p:cNvCxnSpPr>
              <a:cxnSpLocks/>
            </p:cNvCxnSpPr>
            <p:nvPr/>
          </p:nvCxnSpPr>
          <p:spPr>
            <a:xfrm>
              <a:off x="883708" y="4449632"/>
              <a:ext cx="10591411" cy="0"/>
            </a:xfrm>
            <a:prstGeom prst="line">
              <a:avLst/>
            </a:prstGeom>
            <a:ln w="57150">
              <a:solidFill>
                <a:srgbClr val="4C4AF5"/>
              </a:solidFill>
            </a:ln>
          </p:spPr>
          <p:style>
            <a:lnRef idx="1">
              <a:schemeClr val="accent1"/>
            </a:lnRef>
            <a:fillRef idx="0">
              <a:schemeClr val="accent1"/>
            </a:fillRef>
            <a:effectRef idx="0">
              <a:schemeClr val="accent1"/>
            </a:effectRef>
            <a:fontRef idx="minor">
              <a:schemeClr val="tx1"/>
            </a:fontRef>
          </p:style>
        </p:cxnSp>
        <p:sp>
          <p:nvSpPr>
            <p:cNvPr id="52" name="Hình Bầu dục 51">
              <a:extLst>
                <a:ext uri="{FF2B5EF4-FFF2-40B4-BE49-F238E27FC236}">
                  <a16:creationId xmlns:a16="http://schemas.microsoft.com/office/drawing/2014/main" id="{154F3ACD-2A9A-70EA-092F-90504F412F0E}"/>
                </a:ext>
              </a:extLst>
            </p:cNvPr>
            <p:cNvSpPr/>
            <p:nvPr/>
          </p:nvSpPr>
          <p:spPr>
            <a:xfrm>
              <a:off x="2023210" y="3822937"/>
              <a:ext cx="1253390" cy="1253390"/>
            </a:xfrm>
            <a:prstGeom prst="ellipse">
              <a:avLst/>
            </a:pr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Hình Bầu dục 53">
              <a:extLst>
                <a:ext uri="{FF2B5EF4-FFF2-40B4-BE49-F238E27FC236}">
                  <a16:creationId xmlns:a16="http://schemas.microsoft.com/office/drawing/2014/main" id="{CFC98BF9-CE48-F3C6-EAD8-DE8A29711D6F}"/>
                </a:ext>
              </a:extLst>
            </p:cNvPr>
            <p:cNvSpPr/>
            <p:nvPr/>
          </p:nvSpPr>
          <p:spPr>
            <a:xfrm>
              <a:off x="4346007" y="3822937"/>
              <a:ext cx="1253390" cy="1253390"/>
            </a:xfrm>
            <a:prstGeom prst="ellipse">
              <a:avLst/>
            </a:pr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Hình Bầu dục 54">
              <a:extLst>
                <a:ext uri="{FF2B5EF4-FFF2-40B4-BE49-F238E27FC236}">
                  <a16:creationId xmlns:a16="http://schemas.microsoft.com/office/drawing/2014/main" id="{E01704BB-044F-36D6-1AF3-46A76615A837}"/>
                </a:ext>
              </a:extLst>
            </p:cNvPr>
            <p:cNvSpPr/>
            <p:nvPr/>
          </p:nvSpPr>
          <p:spPr>
            <a:xfrm>
              <a:off x="6668804" y="3822937"/>
              <a:ext cx="1253390" cy="1253390"/>
            </a:xfrm>
            <a:prstGeom prst="ellipse">
              <a:avLst/>
            </a:pr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Hình Bầu dục 57">
              <a:extLst>
                <a:ext uri="{FF2B5EF4-FFF2-40B4-BE49-F238E27FC236}">
                  <a16:creationId xmlns:a16="http://schemas.microsoft.com/office/drawing/2014/main" id="{55303013-F452-ED75-8F68-C8760F79B915}"/>
                </a:ext>
              </a:extLst>
            </p:cNvPr>
            <p:cNvSpPr/>
            <p:nvPr/>
          </p:nvSpPr>
          <p:spPr>
            <a:xfrm>
              <a:off x="8991600" y="3822937"/>
              <a:ext cx="1253390" cy="1253390"/>
            </a:xfrm>
            <a:prstGeom prst="ellipse">
              <a:avLst/>
            </a:pr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1" name="Đồ họa 60" descr="Scribble with solid fill">
              <a:extLst>
                <a:ext uri="{FF2B5EF4-FFF2-40B4-BE49-F238E27FC236}">
                  <a16:creationId xmlns:a16="http://schemas.microsoft.com/office/drawing/2014/main" id="{853C1821-BB05-9996-9119-17789FC45035}"/>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192705" y="3992432"/>
              <a:ext cx="914400" cy="914400"/>
            </a:xfrm>
            <a:prstGeom prst="rect">
              <a:avLst/>
            </a:prstGeom>
          </p:spPr>
        </p:pic>
        <p:pic>
          <p:nvPicPr>
            <p:cNvPr id="62" name="Đồ họa 61" descr="Group brainstorm with solid fill">
              <a:extLst>
                <a:ext uri="{FF2B5EF4-FFF2-40B4-BE49-F238E27FC236}">
                  <a16:creationId xmlns:a16="http://schemas.microsoft.com/office/drawing/2014/main" id="{740FFFD4-8753-61BA-F8E2-E281C11DB2F8}"/>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4515502" y="3992432"/>
              <a:ext cx="914400" cy="914400"/>
            </a:xfrm>
            <a:prstGeom prst="rect">
              <a:avLst/>
            </a:prstGeom>
          </p:spPr>
        </p:pic>
        <p:pic>
          <p:nvPicPr>
            <p:cNvPr id="63" name="Đồ họa 62" descr="Test tubes with solid fill">
              <a:extLst>
                <a:ext uri="{FF2B5EF4-FFF2-40B4-BE49-F238E27FC236}">
                  <a16:creationId xmlns:a16="http://schemas.microsoft.com/office/drawing/2014/main" id="{04E40B11-0A27-D1D0-5309-30087F53924A}"/>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6838299" y="3992432"/>
              <a:ext cx="914400" cy="914400"/>
            </a:xfrm>
            <a:prstGeom prst="rect">
              <a:avLst/>
            </a:prstGeom>
          </p:spPr>
        </p:pic>
        <p:pic>
          <p:nvPicPr>
            <p:cNvPr id="64" name="Đồ họa 63" descr="Blueprint with solid fill">
              <a:extLst>
                <a:ext uri="{FF2B5EF4-FFF2-40B4-BE49-F238E27FC236}">
                  <a16:creationId xmlns:a16="http://schemas.microsoft.com/office/drawing/2014/main" id="{8E303B7D-9389-AEF5-5C59-7417E3F4F600}"/>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9161095" y="3992432"/>
              <a:ext cx="914400" cy="914400"/>
            </a:xfrm>
            <a:prstGeom prst="rect">
              <a:avLst/>
            </a:prstGeom>
          </p:spPr>
        </p:pic>
      </p:grpSp>
      <p:sp>
        <p:nvSpPr>
          <p:cNvPr id="65" name="Hộp Văn bản 64">
            <a:extLst>
              <a:ext uri="{FF2B5EF4-FFF2-40B4-BE49-F238E27FC236}">
                <a16:creationId xmlns:a16="http://schemas.microsoft.com/office/drawing/2014/main" id="{D419745E-FB86-B460-770B-81A4CD70CE70}"/>
              </a:ext>
            </a:extLst>
          </p:cNvPr>
          <p:cNvSpPr txBox="1"/>
          <p:nvPr/>
        </p:nvSpPr>
        <p:spPr>
          <a:xfrm>
            <a:off x="16367248" y="4453770"/>
            <a:ext cx="1828800" cy="830997"/>
          </a:xfrm>
          <a:prstGeom prst="rect">
            <a:avLst/>
          </a:prstGeom>
          <a:noFill/>
        </p:spPr>
        <p:txBody>
          <a:bodyPr wrap="square">
            <a:spAutoFit/>
          </a:bodyPr>
          <a:lstStyle/>
          <a:p>
            <a:pPr algn="ctr"/>
            <a:r>
              <a:rPr lang="en-US" sz="24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Dự đoán hiện tượng</a:t>
            </a:r>
            <a:endParaRPr lang="en-US" sz="2400">
              <a:solidFill>
                <a:schemeClr val="tx1">
                  <a:lumMod val="75000"/>
                  <a:lumOff val="25000"/>
                </a:schemeClr>
              </a:solidFill>
            </a:endParaRPr>
          </a:p>
        </p:txBody>
      </p:sp>
      <p:sp>
        <p:nvSpPr>
          <p:cNvPr id="66" name="Hộp Văn bản 65">
            <a:extLst>
              <a:ext uri="{FF2B5EF4-FFF2-40B4-BE49-F238E27FC236}">
                <a16:creationId xmlns:a16="http://schemas.microsoft.com/office/drawing/2014/main" id="{D9CDB25B-ECFE-C780-67F9-5F5BC7CFF342}"/>
              </a:ext>
            </a:extLst>
          </p:cNvPr>
          <p:cNvSpPr txBox="1"/>
          <p:nvPr/>
        </p:nvSpPr>
        <p:spPr>
          <a:xfrm>
            <a:off x="18690044" y="4453770"/>
            <a:ext cx="1828800" cy="1200329"/>
          </a:xfrm>
          <a:prstGeom prst="rect">
            <a:avLst/>
          </a:prstGeom>
          <a:noFill/>
        </p:spPr>
        <p:txBody>
          <a:bodyPr wrap="square">
            <a:spAutoFit/>
          </a:bodyPr>
          <a:lstStyle/>
          <a:p>
            <a:pPr algn="ctr"/>
            <a:r>
              <a:rPr lang="en-US" sz="24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Kiểm tra dụng cụ hóa chất</a:t>
            </a:r>
            <a:endParaRPr lang="en-US" sz="2400">
              <a:solidFill>
                <a:schemeClr val="tx1">
                  <a:lumMod val="75000"/>
                  <a:lumOff val="25000"/>
                </a:schemeClr>
              </a:solidFill>
            </a:endParaRPr>
          </a:p>
        </p:txBody>
      </p:sp>
      <p:sp>
        <p:nvSpPr>
          <p:cNvPr id="67" name="Hộp Văn bản 66">
            <a:extLst>
              <a:ext uri="{FF2B5EF4-FFF2-40B4-BE49-F238E27FC236}">
                <a16:creationId xmlns:a16="http://schemas.microsoft.com/office/drawing/2014/main" id="{7239CCD8-AE2A-BA43-7784-CB1792F66558}"/>
              </a:ext>
            </a:extLst>
          </p:cNvPr>
          <p:cNvSpPr txBox="1"/>
          <p:nvPr/>
        </p:nvSpPr>
        <p:spPr>
          <a:xfrm>
            <a:off x="21012840" y="4453770"/>
            <a:ext cx="1828800" cy="830997"/>
          </a:xfrm>
          <a:prstGeom prst="rect">
            <a:avLst/>
          </a:prstGeom>
          <a:noFill/>
        </p:spPr>
        <p:txBody>
          <a:bodyPr wrap="square">
            <a:spAutoFit/>
          </a:bodyPr>
          <a:lstStyle/>
          <a:p>
            <a:pPr algn="ctr"/>
            <a:r>
              <a:rPr lang="en-US" sz="24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Vẽ mô hình thí nghiệm</a:t>
            </a:r>
            <a:endParaRPr lang="en-US" sz="2400">
              <a:solidFill>
                <a:schemeClr val="tx1">
                  <a:lumMod val="75000"/>
                  <a:lumOff val="25000"/>
                </a:schemeClr>
              </a:solidFill>
            </a:endParaRPr>
          </a:p>
        </p:txBody>
      </p:sp>
    </p:spTree>
    <p:extLst>
      <p:ext uri="{BB962C8B-B14F-4D97-AF65-F5344CB8AC3E}">
        <p14:creationId xmlns:p14="http://schemas.microsoft.com/office/powerpoint/2010/main" val="214438344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8526F6-117F-4B64-A404-BD2419C71BB8}"/>
              </a:ext>
            </a:extLst>
          </p:cNvPr>
          <p:cNvSpPr>
            <a:spLocks noGrp="1"/>
          </p:cNvSpPr>
          <p:nvPr>
            <p:ph type="title"/>
          </p:nvPr>
        </p:nvSpPr>
        <p:spPr>
          <a:xfrm>
            <a:off x="304801" y="365125"/>
            <a:ext cx="11429999" cy="854075"/>
          </a:xfrm>
        </p:spPr>
        <p:txBody>
          <a:bodyPr/>
          <a:lstStyle/>
          <a:p>
            <a:pPr algn="ctr"/>
            <a:r>
              <a:rPr lang="en-US"/>
              <a:t> </a:t>
            </a:r>
            <a:r>
              <a:rPr lang="en-US" b="1" i="1">
                <a:solidFill>
                  <a:schemeClr val="tx2">
                    <a:lumMod val="60000"/>
                    <a:lumOff val="40000"/>
                  </a:schemeClr>
                </a:solidFill>
              </a:rPr>
              <a:t>Nghệ thuật khắc chữ và hoa văn lên thuỷ tinh</a:t>
            </a:r>
            <a:endParaRPr lang="vi-VN" b="1" i="1">
              <a:solidFill>
                <a:schemeClr val="tx2">
                  <a:lumMod val="60000"/>
                  <a:lumOff val="40000"/>
                </a:schemeClr>
              </a:solidFill>
            </a:endParaRPr>
          </a:p>
        </p:txBody>
      </p:sp>
      <p:pic>
        <p:nvPicPr>
          <p:cNvPr id="3" name="ACID HF. THÍ NGHIỆM KHẮC CHỮ LÊN THỦY TINH">
            <a:hlinkClick r:id="" action="ppaction://media"/>
            <a:extLst>
              <a:ext uri="{FF2B5EF4-FFF2-40B4-BE49-F238E27FC236}">
                <a16:creationId xmlns:a16="http://schemas.microsoft.com/office/drawing/2014/main" id="{C546D675-482D-421E-87AD-2CDF94505EC4}"/>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98424" y="1690687"/>
            <a:ext cx="11788775" cy="4862513"/>
          </a:xfrm>
          <a:prstGeom prst="rect">
            <a:avLst/>
          </a:prstGeom>
        </p:spPr>
      </p:pic>
    </p:spTree>
    <p:extLst>
      <p:ext uri="{BB962C8B-B14F-4D97-AF65-F5344CB8AC3E}">
        <p14:creationId xmlns:p14="http://schemas.microsoft.com/office/powerpoint/2010/main" val="215049836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07239"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890"/>
            <a:ext cx="10758237" cy="1142843"/>
          </a:xfrm>
          <a:prstGeom prst="roundRect">
            <a:avLst>
              <a:gd name="adj" fmla="val 34809"/>
            </a:avLst>
          </a:prstGeom>
          <a:noFill/>
          <a:ln w="28575">
            <a:solidFill>
              <a:srgbClr val="4C4AF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Hộp Văn bản 107">
            <a:extLst>
              <a:ext uri="{FF2B5EF4-FFF2-40B4-BE49-F238E27FC236}">
                <a16:creationId xmlns:a16="http://schemas.microsoft.com/office/drawing/2014/main" id="{11A84DDB-036A-46FA-2DA5-497B91444B37}"/>
              </a:ext>
            </a:extLst>
          </p:cNvPr>
          <p:cNvSpPr txBox="1"/>
          <p:nvPr/>
        </p:nvSpPr>
        <p:spPr>
          <a:xfrm>
            <a:off x="1968059" y="696535"/>
            <a:ext cx="912703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Nhận biết ion halide trong dung dịch</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10" name="Hình Bầu dục 109">
            <a:extLst>
              <a:ext uri="{FF2B5EF4-FFF2-40B4-BE49-F238E27FC236}">
                <a16:creationId xmlns:a16="http://schemas.microsoft.com/office/drawing/2014/main" id="{85B513F7-AF62-2106-E168-F842910221A9}"/>
              </a:ext>
            </a:extLst>
          </p:cNvPr>
          <p:cNvSpPr>
            <a:spLocks/>
          </p:cNvSpPr>
          <p:nvPr/>
        </p:nvSpPr>
        <p:spPr>
          <a:xfrm>
            <a:off x="883708" y="563484"/>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Hộp Văn bản 125">
            <a:extLst>
              <a:ext uri="{FF2B5EF4-FFF2-40B4-BE49-F238E27FC236}">
                <a16:creationId xmlns:a16="http://schemas.microsoft.com/office/drawing/2014/main" id="{DEA7CB3F-AB0C-19F5-17CD-D633B6E22CA2}"/>
              </a:ext>
            </a:extLst>
          </p:cNvPr>
          <p:cNvSpPr txBox="1"/>
          <p:nvPr/>
        </p:nvSpPr>
        <p:spPr>
          <a:xfrm>
            <a:off x="1096910" y="758090"/>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4</a:t>
            </a:r>
            <a:endParaRPr lang="en-US" sz="3200">
              <a:solidFill>
                <a:schemeClr val="bg1"/>
              </a:solidFill>
              <a:latin typeface="Arial" panose="020B0604020202020204" pitchFamily="34" charset="0"/>
              <a:cs typeface="Arial" panose="020B0604020202020204" pitchFamily="34" charset="0"/>
            </a:endParaRPr>
          </a:p>
        </p:txBody>
      </p:sp>
      <p:sp>
        <p:nvSpPr>
          <p:cNvPr id="6" name="Hộp Văn bản 5">
            <a:extLst>
              <a:ext uri="{FF2B5EF4-FFF2-40B4-BE49-F238E27FC236}">
                <a16:creationId xmlns:a16="http://schemas.microsoft.com/office/drawing/2014/main" id="{948E93E4-DBD8-D020-5806-BBA0342915CC}"/>
              </a:ext>
            </a:extLst>
          </p:cNvPr>
          <p:cNvSpPr txBox="1"/>
          <p:nvPr/>
        </p:nvSpPr>
        <p:spPr>
          <a:xfrm>
            <a:off x="3495129" y="1752600"/>
            <a:ext cx="5201744" cy="984885"/>
          </a:xfrm>
          <a:prstGeom prst="rect">
            <a:avLst/>
          </a:prstGeom>
          <a:noFill/>
        </p:spPr>
        <p:txBody>
          <a:bodyPr wrap="none" lIns="0" tIns="0" rIns="0" bIns="0" rtlCol="0">
            <a:spAutoFit/>
          </a:bodyPr>
          <a:lstStyle/>
          <a:p>
            <a:pPr algn="ctr"/>
            <a:r>
              <a:rPr lang="en-US" sz="3200" b="1">
                <a:solidFill>
                  <a:schemeClr val="tx1">
                    <a:lumMod val="75000"/>
                    <a:lumOff val="25000"/>
                  </a:schemeClr>
                </a:solidFill>
                <a:latin typeface="Arial" panose="020B0604020202020204" pitchFamily="34" charset="0"/>
                <a:cs typeface="Arial" panose="020B0604020202020204" pitchFamily="34" charset="0"/>
              </a:rPr>
              <a:t>HƯỚNG DẪN THỰC HÀNH</a:t>
            </a:r>
          </a:p>
          <a:p>
            <a:pPr algn="ctr"/>
            <a:r>
              <a:rPr lang="en-US" sz="3200" b="1">
                <a:solidFill>
                  <a:schemeClr val="tx1">
                    <a:lumMod val="75000"/>
                    <a:lumOff val="25000"/>
                  </a:schemeClr>
                </a:solidFill>
                <a:latin typeface="Arial" panose="020B0604020202020204" pitchFamily="34" charset="0"/>
                <a:cs typeface="Arial" panose="020B0604020202020204" pitchFamily="34" charset="0"/>
              </a:rPr>
              <a:t>Trước khi thí nghiệm</a:t>
            </a:r>
            <a:endParaRPr lang="en-US" sz="2800" b="1">
              <a:solidFill>
                <a:schemeClr val="tx1">
                  <a:lumMod val="75000"/>
                  <a:lumOff val="25000"/>
                </a:schemeClr>
              </a:solidFill>
              <a:latin typeface="Arial" panose="020B0604020202020204" pitchFamily="34" charset="0"/>
              <a:cs typeface="Arial" panose="020B0604020202020204" pitchFamily="34" charset="0"/>
            </a:endParaRPr>
          </a:p>
        </p:txBody>
      </p:sp>
      <p:sp>
        <p:nvSpPr>
          <p:cNvPr id="55" name="Hộp Văn bản 54">
            <a:extLst>
              <a:ext uri="{FF2B5EF4-FFF2-40B4-BE49-F238E27FC236}">
                <a16:creationId xmlns:a16="http://schemas.microsoft.com/office/drawing/2014/main" id="{036E749A-25CD-903E-BFE1-2754CF359FC5}"/>
              </a:ext>
            </a:extLst>
          </p:cNvPr>
          <p:cNvSpPr txBox="1"/>
          <p:nvPr/>
        </p:nvSpPr>
        <p:spPr>
          <a:xfrm>
            <a:off x="1735507" y="4453770"/>
            <a:ext cx="1828800" cy="1569660"/>
          </a:xfrm>
          <a:prstGeom prst="rect">
            <a:avLst/>
          </a:prstGeom>
          <a:noFill/>
        </p:spPr>
        <p:txBody>
          <a:bodyPr wrap="square">
            <a:spAutoFit/>
          </a:bodyPr>
          <a:lstStyle/>
          <a:p>
            <a:pPr algn="ctr"/>
            <a:r>
              <a:rPr lang="en-US" sz="24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Viết phương trình </a:t>
            </a:r>
          </a:p>
          <a:p>
            <a:pPr algn="ctr"/>
            <a:r>
              <a:rPr lang="en-US" sz="24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hóa học</a:t>
            </a:r>
            <a:endParaRPr lang="en-US" sz="2400">
              <a:solidFill>
                <a:schemeClr val="tx1">
                  <a:lumMod val="75000"/>
                  <a:lumOff val="25000"/>
                </a:schemeClr>
              </a:solidFill>
            </a:endParaRPr>
          </a:p>
        </p:txBody>
      </p:sp>
      <p:grpSp>
        <p:nvGrpSpPr>
          <p:cNvPr id="31" name="Nhóm 30">
            <a:extLst>
              <a:ext uri="{FF2B5EF4-FFF2-40B4-BE49-F238E27FC236}">
                <a16:creationId xmlns:a16="http://schemas.microsoft.com/office/drawing/2014/main" id="{7CDF7B17-8BB3-7897-E4D5-F12772124849}"/>
              </a:ext>
            </a:extLst>
          </p:cNvPr>
          <p:cNvGrpSpPr/>
          <p:nvPr/>
        </p:nvGrpSpPr>
        <p:grpSpPr>
          <a:xfrm>
            <a:off x="883708" y="3048000"/>
            <a:ext cx="10591411" cy="1253390"/>
            <a:chOff x="883708" y="3822937"/>
            <a:chExt cx="10591411" cy="1253390"/>
          </a:xfrm>
        </p:grpSpPr>
        <p:cxnSp>
          <p:nvCxnSpPr>
            <p:cNvPr id="25" name="Đường nối Thẳng 24">
              <a:extLst>
                <a:ext uri="{FF2B5EF4-FFF2-40B4-BE49-F238E27FC236}">
                  <a16:creationId xmlns:a16="http://schemas.microsoft.com/office/drawing/2014/main" id="{5DBF3BFF-B39C-53D7-8B56-4B469D313CD4}"/>
                </a:ext>
              </a:extLst>
            </p:cNvPr>
            <p:cNvCxnSpPr>
              <a:cxnSpLocks/>
            </p:cNvCxnSpPr>
            <p:nvPr/>
          </p:nvCxnSpPr>
          <p:spPr>
            <a:xfrm>
              <a:off x="883708" y="4449632"/>
              <a:ext cx="10591411" cy="0"/>
            </a:xfrm>
            <a:prstGeom prst="line">
              <a:avLst/>
            </a:prstGeom>
            <a:ln w="57150">
              <a:solidFill>
                <a:srgbClr val="4C4AF5"/>
              </a:solidFill>
            </a:ln>
          </p:spPr>
          <p:style>
            <a:lnRef idx="1">
              <a:schemeClr val="accent1"/>
            </a:lnRef>
            <a:fillRef idx="0">
              <a:schemeClr val="accent1"/>
            </a:fillRef>
            <a:effectRef idx="0">
              <a:schemeClr val="accent1"/>
            </a:effectRef>
            <a:fontRef idx="minor">
              <a:schemeClr val="tx1"/>
            </a:fontRef>
          </p:style>
        </p:cxnSp>
        <p:sp>
          <p:nvSpPr>
            <p:cNvPr id="28" name="Hình Bầu dục 27">
              <a:extLst>
                <a:ext uri="{FF2B5EF4-FFF2-40B4-BE49-F238E27FC236}">
                  <a16:creationId xmlns:a16="http://schemas.microsoft.com/office/drawing/2014/main" id="{A531E5C0-43D9-5CCC-A1D0-84DB0BDD7986}"/>
                </a:ext>
              </a:extLst>
            </p:cNvPr>
            <p:cNvSpPr/>
            <p:nvPr/>
          </p:nvSpPr>
          <p:spPr>
            <a:xfrm>
              <a:off x="2023210" y="3822937"/>
              <a:ext cx="1253390" cy="1253390"/>
            </a:xfrm>
            <a:prstGeom prst="ellipse">
              <a:avLst/>
            </a:pr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Hình Bầu dục 67">
              <a:extLst>
                <a:ext uri="{FF2B5EF4-FFF2-40B4-BE49-F238E27FC236}">
                  <a16:creationId xmlns:a16="http://schemas.microsoft.com/office/drawing/2014/main" id="{92806C62-8007-A869-84D4-52681F871466}"/>
                </a:ext>
              </a:extLst>
            </p:cNvPr>
            <p:cNvSpPr/>
            <p:nvPr/>
          </p:nvSpPr>
          <p:spPr>
            <a:xfrm>
              <a:off x="4346007" y="3822937"/>
              <a:ext cx="1253390" cy="1253390"/>
            </a:xfrm>
            <a:prstGeom prst="ellipse">
              <a:avLst/>
            </a:pr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Hình Bầu dục 68">
              <a:extLst>
                <a:ext uri="{FF2B5EF4-FFF2-40B4-BE49-F238E27FC236}">
                  <a16:creationId xmlns:a16="http://schemas.microsoft.com/office/drawing/2014/main" id="{6057748E-421E-AE88-700A-3A29068B4E56}"/>
                </a:ext>
              </a:extLst>
            </p:cNvPr>
            <p:cNvSpPr/>
            <p:nvPr/>
          </p:nvSpPr>
          <p:spPr>
            <a:xfrm>
              <a:off x="6668804" y="3822937"/>
              <a:ext cx="1253390" cy="1253390"/>
            </a:xfrm>
            <a:prstGeom prst="ellipse">
              <a:avLst/>
            </a:pr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Hình Bầu dục 69">
              <a:extLst>
                <a:ext uri="{FF2B5EF4-FFF2-40B4-BE49-F238E27FC236}">
                  <a16:creationId xmlns:a16="http://schemas.microsoft.com/office/drawing/2014/main" id="{BA343406-19E4-3897-D2A6-95837D41CD6C}"/>
                </a:ext>
              </a:extLst>
            </p:cNvPr>
            <p:cNvSpPr/>
            <p:nvPr/>
          </p:nvSpPr>
          <p:spPr>
            <a:xfrm>
              <a:off x="8991600" y="3822937"/>
              <a:ext cx="1253390" cy="1253390"/>
            </a:xfrm>
            <a:prstGeom prst="ellipse">
              <a:avLst/>
            </a:pr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Đồ họa 7" descr="Scribble with solid fill">
              <a:extLst>
                <a:ext uri="{FF2B5EF4-FFF2-40B4-BE49-F238E27FC236}">
                  <a16:creationId xmlns:a16="http://schemas.microsoft.com/office/drawing/2014/main" id="{B7D41C20-83D9-2283-8FE8-0FAC56E209B5}"/>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192705" y="3992432"/>
              <a:ext cx="914400" cy="914400"/>
            </a:xfrm>
            <a:prstGeom prst="rect">
              <a:avLst/>
            </a:prstGeom>
          </p:spPr>
        </p:pic>
        <p:pic>
          <p:nvPicPr>
            <p:cNvPr id="15" name="Đồ họa 14" descr="Group brainstorm with solid fill">
              <a:extLst>
                <a:ext uri="{FF2B5EF4-FFF2-40B4-BE49-F238E27FC236}">
                  <a16:creationId xmlns:a16="http://schemas.microsoft.com/office/drawing/2014/main" id="{94FEB48B-15EF-5CC8-BE75-BABC13F11B4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4515502" y="3992432"/>
              <a:ext cx="914400" cy="914400"/>
            </a:xfrm>
            <a:prstGeom prst="rect">
              <a:avLst/>
            </a:prstGeom>
          </p:spPr>
        </p:pic>
        <p:pic>
          <p:nvPicPr>
            <p:cNvPr id="17" name="Đồ họa 16" descr="Test tubes with solid fill">
              <a:extLst>
                <a:ext uri="{FF2B5EF4-FFF2-40B4-BE49-F238E27FC236}">
                  <a16:creationId xmlns:a16="http://schemas.microsoft.com/office/drawing/2014/main" id="{DE48AB80-5CC4-1EDE-4E48-74F0EE990051}"/>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6838299" y="3992432"/>
              <a:ext cx="914400" cy="914400"/>
            </a:xfrm>
            <a:prstGeom prst="rect">
              <a:avLst/>
            </a:prstGeom>
          </p:spPr>
        </p:pic>
        <p:pic>
          <p:nvPicPr>
            <p:cNvPr id="20" name="Đồ họa 19" descr="Blueprint with solid fill">
              <a:extLst>
                <a:ext uri="{FF2B5EF4-FFF2-40B4-BE49-F238E27FC236}">
                  <a16:creationId xmlns:a16="http://schemas.microsoft.com/office/drawing/2014/main" id="{B7408D15-1D9D-38FD-F6EE-58233C646E2B}"/>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9161095" y="3992432"/>
              <a:ext cx="914400" cy="914400"/>
            </a:xfrm>
            <a:prstGeom prst="rect">
              <a:avLst/>
            </a:prstGeom>
          </p:spPr>
        </p:pic>
      </p:grpSp>
      <p:sp>
        <p:nvSpPr>
          <p:cNvPr id="74" name="Hộp Văn bản 73">
            <a:extLst>
              <a:ext uri="{FF2B5EF4-FFF2-40B4-BE49-F238E27FC236}">
                <a16:creationId xmlns:a16="http://schemas.microsoft.com/office/drawing/2014/main" id="{56E8D599-7934-27D4-146B-7E8CF96DCF90}"/>
              </a:ext>
            </a:extLst>
          </p:cNvPr>
          <p:cNvSpPr txBox="1"/>
          <p:nvPr/>
        </p:nvSpPr>
        <p:spPr>
          <a:xfrm>
            <a:off x="4058303" y="4453770"/>
            <a:ext cx="1828800" cy="830997"/>
          </a:xfrm>
          <a:prstGeom prst="rect">
            <a:avLst/>
          </a:prstGeom>
          <a:noFill/>
        </p:spPr>
        <p:txBody>
          <a:bodyPr wrap="square">
            <a:spAutoFit/>
          </a:bodyPr>
          <a:lstStyle/>
          <a:p>
            <a:pPr algn="ctr"/>
            <a:r>
              <a:rPr lang="en-US" sz="24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Dự đoán hiện tượng</a:t>
            </a:r>
            <a:endParaRPr lang="en-US" sz="2400">
              <a:solidFill>
                <a:schemeClr val="tx1">
                  <a:lumMod val="75000"/>
                  <a:lumOff val="25000"/>
                </a:schemeClr>
              </a:solidFill>
            </a:endParaRPr>
          </a:p>
        </p:txBody>
      </p:sp>
      <p:sp>
        <p:nvSpPr>
          <p:cNvPr id="76" name="Hộp Văn bản 75">
            <a:extLst>
              <a:ext uri="{FF2B5EF4-FFF2-40B4-BE49-F238E27FC236}">
                <a16:creationId xmlns:a16="http://schemas.microsoft.com/office/drawing/2014/main" id="{E6C03BCB-9C3B-016A-13DC-EAC71B605CB5}"/>
              </a:ext>
            </a:extLst>
          </p:cNvPr>
          <p:cNvSpPr txBox="1"/>
          <p:nvPr/>
        </p:nvSpPr>
        <p:spPr>
          <a:xfrm>
            <a:off x="6381099" y="4453770"/>
            <a:ext cx="1828800" cy="1200329"/>
          </a:xfrm>
          <a:prstGeom prst="rect">
            <a:avLst/>
          </a:prstGeom>
          <a:noFill/>
        </p:spPr>
        <p:txBody>
          <a:bodyPr wrap="square">
            <a:spAutoFit/>
          </a:bodyPr>
          <a:lstStyle/>
          <a:p>
            <a:pPr algn="ctr"/>
            <a:r>
              <a:rPr lang="en-US" sz="24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Kiểm tra dụng cụ hóa chất</a:t>
            </a:r>
            <a:endParaRPr lang="en-US" sz="2400">
              <a:solidFill>
                <a:schemeClr val="tx1">
                  <a:lumMod val="75000"/>
                  <a:lumOff val="25000"/>
                </a:schemeClr>
              </a:solidFill>
            </a:endParaRPr>
          </a:p>
        </p:txBody>
      </p:sp>
      <p:sp>
        <p:nvSpPr>
          <p:cNvPr id="78" name="Hộp Văn bản 77">
            <a:extLst>
              <a:ext uri="{FF2B5EF4-FFF2-40B4-BE49-F238E27FC236}">
                <a16:creationId xmlns:a16="http://schemas.microsoft.com/office/drawing/2014/main" id="{A1E3E089-B1A3-ADE6-DB48-9FC68471BBF4}"/>
              </a:ext>
            </a:extLst>
          </p:cNvPr>
          <p:cNvSpPr txBox="1"/>
          <p:nvPr/>
        </p:nvSpPr>
        <p:spPr>
          <a:xfrm>
            <a:off x="8703895" y="4453770"/>
            <a:ext cx="1828800" cy="830997"/>
          </a:xfrm>
          <a:prstGeom prst="rect">
            <a:avLst/>
          </a:prstGeom>
          <a:noFill/>
        </p:spPr>
        <p:txBody>
          <a:bodyPr wrap="square">
            <a:spAutoFit/>
          </a:bodyPr>
          <a:lstStyle/>
          <a:p>
            <a:pPr algn="ctr"/>
            <a:r>
              <a:rPr lang="en-US" sz="24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Vẽ mô hình thí nghiệm</a:t>
            </a:r>
            <a:endParaRPr lang="en-US" sz="2400">
              <a:solidFill>
                <a:schemeClr val="tx1">
                  <a:lumMod val="75000"/>
                  <a:lumOff val="25000"/>
                </a:schemeClr>
              </a:solidFill>
            </a:endParaRPr>
          </a:p>
        </p:txBody>
      </p:sp>
      <p:sp>
        <p:nvSpPr>
          <p:cNvPr id="33" name="Hộp Văn bản 32">
            <a:extLst>
              <a:ext uri="{FF2B5EF4-FFF2-40B4-BE49-F238E27FC236}">
                <a16:creationId xmlns:a16="http://schemas.microsoft.com/office/drawing/2014/main" id="{0DB36BBA-0504-93BC-DBDD-6488C036E86B}"/>
              </a:ext>
            </a:extLst>
          </p:cNvPr>
          <p:cNvSpPr txBox="1"/>
          <p:nvPr/>
        </p:nvSpPr>
        <p:spPr>
          <a:xfrm>
            <a:off x="12326918" y="4453770"/>
            <a:ext cx="1828800" cy="830997"/>
          </a:xfrm>
          <a:prstGeom prst="rect">
            <a:avLst/>
          </a:prstGeom>
          <a:noFill/>
        </p:spPr>
        <p:txBody>
          <a:bodyPr wrap="square">
            <a:spAutoFit/>
          </a:bodyPr>
          <a:lstStyle/>
          <a:p>
            <a:pPr algn="ctr"/>
            <a:r>
              <a:rPr lang="en-US" sz="24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Bố trí </a:t>
            </a:r>
          </a:p>
          <a:p>
            <a:pPr algn="ctr"/>
            <a:r>
              <a:rPr lang="en-US" sz="24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thí nghiệm</a:t>
            </a:r>
            <a:endParaRPr lang="en-US" sz="2400">
              <a:solidFill>
                <a:schemeClr val="tx1">
                  <a:lumMod val="75000"/>
                  <a:lumOff val="25000"/>
                </a:schemeClr>
              </a:solidFill>
            </a:endParaRPr>
          </a:p>
        </p:txBody>
      </p:sp>
      <p:sp>
        <p:nvSpPr>
          <p:cNvPr id="40" name="Hộp Văn bản 39">
            <a:extLst>
              <a:ext uri="{FF2B5EF4-FFF2-40B4-BE49-F238E27FC236}">
                <a16:creationId xmlns:a16="http://schemas.microsoft.com/office/drawing/2014/main" id="{3B6ECBAB-211B-0E1B-1AE1-D0F3B430C271}"/>
              </a:ext>
            </a:extLst>
          </p:cNvPr>
          <p:cNvSpPr txBox="1"/>
          <p:nvPr/>
        </p:nvSpPr>
        <p:spPr>
          <a:xfrm>
            <a:off x="14649714" y="4453770"/>
            <a:ext cx="1828800" cy="1200329"/>
          </a:xfrm>
          <a:prstGeom prst="rect">
            <a:avLst/>
          </a:prstGeom>
          <a:noFill/>
        </p:spPr>
        <p:txBody>
          <a:bodyPr wrap="square">
            <a:spAutoFit/>
          </a:bodyPr>
          <a:lstStyle/>
          <a:p>
            <a:pPr algn="ctr"/>
            <a:r>
              <a:rPr lang="en-US" sz="24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Thực hiện</a:t>
            </a:r>
          </a:p>
          <a:p>
            <a:pPr algn="ctr"/>
            <a:r>
              <a:rPr lang="en-US" sz="2400">
                <a:solidFill>
                  <a:schemeClr val="tx1">
                    <a:lumMod val="75000"/>
                    <a:lumOff val="25000"/>
                  </a:schemeClr>
                </a:solidFill>
                <a:latin typeface="Arial" panose="020B0604020202020204" pitchFamily="34" charset="0"/>
                <a:cs typeface="Arial" panose="020B0604020202020204" pitchFamily="34" charset="0"/>
              </a:rPr>
              <a:t>Ghi lại </a:t>
            </a:r>
          </a:p>
          <a:p>
            <a:pPr algn="ctr"/>
            <a:r>
              <a:rPr lang="en-US" sz="2400">
                <a:solidFill>
                  <a:schemeClr val="tx1">
                    <a:lumMod val="75000"/>
                    <a:lumOff val="25000"/>
                  </a:schemeClr>
                </a:solidFill>
                <a:latin typeface="Arial" panose="020B0604020202020204" pitchFamily="34" charset="0"/>
                <a:cs typeface="Arial" panose="020B0604020202020204" pitchFamily="34" charset="0"/>
              </a:rPr>
              <a:t>hiện tượng</a:t>
            </a:r>
            <a:endParaRPr lang="en-US" sz="2400">
              <a:solidFill>
                <a:schemeClr val="tx1">
                  <a:lumMod val="75000"/>
                  <a:lumOff val="25000"/>
                </a:schemeClr>
              </a:solidFill>
            </a:endParaRPr>
          </a:p>
        </p:txBody>
      </p:sp>
      <p:sp>
        <p:nvSpPr>
          <p:cNvPr id="41" name="Hộp Văn bản 40">
            <a:extLst>
              <a:ext uri="{FF2B5EF4-FFF2-40B4-BE49-F238E27FC236}">
                <a16:creationId xmlns:a16="http://schemas.microsoft.com/office/drawing/2014/main" id="{BAB7BED6-A47C-3027-E36D-CD7BC6C864E0}"/>
              </a:ext>
            </a:extLst>
          </p:cNvPr>
          <p:cNvSpPr txBox="1"/>
          <p:nvPr/>
        </p:nvSpPr>
        <p:spPr>
          <a:xfrm>
            <a:off x="16972510" y="4453770"/>
            <a:ext cx="1828800" cy="830997"/>
          </a:xfrm>
          <a:prstGeom prst="rect">
            <a:avLst/>
          </a:prstGeom>
          <a:noFill/>
        </p:spPr>
        <p:txBody>
          <a:bodyPr wrap="square">
            <a:spAutoFit/>
          </a:bodyPr>
          <a:lstStyle/>
          <a:p>
            <a:pPr algn="ctr"/>
            <a:r>
              <a:rPr lang="en-US" sz="24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Dọn dẹp</a:t>
            </a:r>
          </a:p>
          <a:p>
            <a:pPr algn="ctr"/>
            <a:r>
              <a:rPr lang="en-US" sz="2400">
                <a:solidFill>
                  <a:schemeClr val="tx1">
                    <a:lumMod val="75000"/>
                    <a:lumOff val="25000"/>
                  </a:schemeClr>
                </a:solidFill>
                <a:latin typeface="Arial" panose="020B0604020202020204" pitchFamily="34" charset="0"/>
                <a:cs typeface="Arial" panose="020B0604020202020204" pitchFamily="34" charset="0"/>
              </a:rPr>
              <a:t>vệ sinh</a:t>
            </a:r>
            <a:endParaRPr lang="en-US" sz="2400">
              <a:solidFill>
                <a:schemeClr val="tx1">
                  <a:lumMod val="75000"/>
                  <a:lumOff val="25000"/>
                </a:schemeClr>
              </a:solidFill>
            </a:endParaRPr>
          </a:p>
        </p:txBody>
      </p:sp>
      <p:sp>
        <p:nvSpPr>
          <p:cNvPr id="42" name="Hộp Văn bản 41">
            <a:extLst>
              <a:ext uri="{FF2B5EF4-FFF2-40B4-BE49-F238E27FC236}">
                <a16:creationId xmlns:a16="http://schemas.microsoft.com/office/drawing/2014/main" id="{75A40A45-2A60-2A3F-7B1F-1A43B6C8392E}"/>
              </a:ext>
            </a:extLst>
          </p:cNvPr>
          <p:cNvSpPr txBox="1"/>
          <p:nvPr/>
        </p:nvSpPr>
        <p:spPr>
          <a:xfrm>
            <a:off x="19295306" y="4453770"/>
            <a:ext cx="1828800" cy="830997"/>
          </a:xfrm>
          <a:prstGeom prst="rect">
            <a:avLst/>
          </a:prstGeom>
          <a:noFill/>
        </p:spPr>
        <p:txBody>
          <a:bodyPr wrap="square">
            <a:spAutoFit/>
          </a:bodyPr>
          <a:lstStyle/>
          <a:p>
            <a:pPr algn="ctr"/>
            <a:r>
              <a:rPr lang="en-US" sz="2400">
                <a:solidFill>
                  <a:schemeClr val="tx1">
                    <a:lumMod val="75000"/>
                    <a:lumOff val="25000"/>
                  </a:schemeClr>
                </a:solidFill>
                <a:latin typeface="Arial" panose="020B0604020202020204" pitchFamily="34" charset="0"/>
                <a:cs typeface="Arial" panose="020B0604020202020204" pitchFamily="34" charset="0"/>
              </a:rPr>
              <a:t>Đánh giá hoạt động</a:t>
            </a:r>
            <a:endParaRPr lang="en-US" sz="2400">
              <a:solidFill>
                <a:schemeClr val="tx1">
                  <a:lumMod val="75000"/>
                  <a:lumOff val="25000"/>
                </a:schemeClr>
              </a:solidFill>
            </a:endParaRPr>
          </a:p>
        </p:txBody>
      </p:sp>
      <p:grpSp>
        <p:nvGrpSpPr>
          <p:cNvPr id="2" name="Nhóm 1">
            <a:extLst>
              <a:ext uri="{FF2B5EF4-FFF2-40B4-BE49-F238E27FC236}">
                <a16:creationId xmlns:a16="http://schemas.microsoft.com/office/drawing/2014/main" id="{3C5E8554-10E0-36BC-BC27-823EBAB607EC}"/>
              </a:ext>
            </a:extLst>
          </p:cNvPr>
          <p:cNvGrpSpPr/>
          <p:nvPr/>
        </p:nvGrpSpPr>
        <p:grpSpPr>
          <a:xfrm>
            <a:off x="11475119" y="3048000"/>
            <a:ext cx="10591411" cy="1253390"/>
            <a:chOff x="11475119" y="3048000"/>
            <a:chExt cx="10591411" cy="1253390"/>
          </a:xfrm>
        </p:grpSpPr>
        <p:cxnSp>
          <p:nvCxnSpPr>
            <p:cNvPr id="34" name="Đường nối Thẳng 33">
              <a:extLst>
                <a:ext uri="{FF2B5EF4-FFF2-40B4-BE49-F238E27FC236}">
                  <a16:creationId xmlns:a16="http://schemas.microsoft.com/office/drawing/2014/main" id="{60D9FAD3-CDB4-B0F3-A6DF-685C6D17EBA3}"/>
                </a:ext>
              </a:extLst>
            </p:cNvPr>
            <p:cNvCxnSpPr>
              <a:cxnSpLocks/>
            </p:cNvCxnSpPr>
            <p:nvPr/>
          </p:nvCxnSpPr>
          <p:spPr>
            <a:xfrm>
              <a:off x="11475119" y="3674695"/>
              <a:ext cx="10591411" cy="0"/>
            </a:xfrm>
            <a:prstGeom prst="line">
              <a:avLst/>
            </a:prstGeom>
            <a:ln w="57150">
              <a:solidFill>
                <a:srgbClr val="4C4AF5"/>
              </a:solidFill>
            </a:ln>
          </p:spPr>
          <p:style>
            <a:lnRef idx="1">
              <a:schemeClr val="accent1"/>
            </a:lnRef>
            <a:fillRef idx="0">
              <a:schemeClr val="accent1"/>
            </a:fillRef>
            <a:effectRef idx="0">
              <a:schemeClr val="accent1"/>
            </a:effectRef>
            <a:fontRef idx="minor">
              <a:schemeClr val="tx1"/>
            </a:fontRef>
          </p:style>
        </p:cxnSp>
        <p:sp>
          <p:nvSpPr>
            <p:cNvPr id="35" name="Hình Bầu dục 34">
              <a:extLst>
                <a:ext uri="{FF2B5EF4-FFF2-40B4-BE49-F238E27FC236}">
                  <a16:creationId xmlns:a16="http://schemas.microsoft.com/office/drawing/2014/main" id="{4F035BB2-52E0-AE06-CDF4-B07683E7D6B6}"/>
                </a:ext>
              </a:extLst>
            </p:cNvPr>
            <p:cNvSpPr/>
            <p:nvPr/>
          </p:nvSpPr>
          <p:spPr>
            <a:xfrm>
              <a:off x="12614621" y="3048000"/>
              <a:ext cx="1253390" cy="1253390"/>
            </a:xfrm>
            <a:prstGeom prst="ellipse">
              <a:avLst/>
            </a:pr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Hình Bầu dục 35">
              <a:extLst>
                <a:ext uri="{FF2B5EF4-FFF2-40B4-BE49-F238E27FC236}">
                  <a16:creationId xmlns:a16="http://schemas.microsoft.com/office/drawing/2014/main" id="{83A0EBCC-E0E1-1DFD-F911-DEB797CB713E}"/>
                </a:ext>
              </a:extLst>
            </p:cNvPr>
            <p:cNvSpPr/>
            <p:nvPr/>
          </p:nvSpPr>
          <p:spPr>
            <a:xfrm>
              <a:off x="14937418" y="3048000"/>
              <a:ext cx="1253390" cy="1253390"/>
            </a:xfrm>
            <a:prstGeom prst="ellipse">
              <a:avLst/>
            </a:pr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Hình Bầu dục 36">
              <a:extLst>
                <a:ext uri="{FF2B5EF4-FFF2-40B4-BE49-F238E27FC236}">
                  <a16:creationId xmlns:a16="http://schemas.microsoft.com/office/drawing/2014/main" id="{8DEF48E7-16FD-09D3-7FE1-FC2CB21D14C8}"/>
                </a:ext>
              </a:extLst>
            </p:cNvPr>
            <p:cNvSpPr/>
            <p:nvPr/>
          </p:nvSpPr>
          <p:spPr>
            <a:xfrm>
              <a:off x="17260215" y="3048000"/>
              <a:ext cx="1253390" cy="1253390"/>
            </a:xfrm>
            <a:prstGeom prst="ellipse">
              <a:avLst/>
            </a:pr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Hình Bầu dục 37">
              <a:extLst>
                <a:ext uri="{FF2B5EF4-FFF2-40B4-BE49-F238E27FC236}">
                  <a16:creationId xmlns:a16="http://schemas.microsoft.com/office/drawing/2014/main" id="{53DC78A6-2810-24E2-D772-9DD0559386A3}"/>
                </a:ext>
              </a:extLst>
            </p:cNvPr>
            <p:cNvSpPr/>
            <p:nvPr/>
          </p:nvSpPr>
          <p:spPr>
            <a:xfrm>
              <a:off x="19583011" y="3048000"/>
              <a:ext cx="1253390" cy="1253390"/>
            </a:xfrm>
            <a:prstGeom prst="ellipse">
              <a:avLst/>
            </a:pr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9" name="Đồ họa 38" descr="Test tubes with solid fill">
              <a:extLst>
                <a:ext uri="{FF2B5EF4-FFF2-40B4-BE49-F238E27FC236}">
                  <a16:creationId xmlns:a16="http://schemas.microsoft.com/office/drawing/2014/main" id="{0835CAF2-0739-E3C7-9183-2292EB0094E0}"/>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12784116" y="3217495"/>
              <a:ext cx="914400" cy="914400"/>
            </a:xfrm>
            <a:prstGeom prst="rect">
              <a:avLst/>
            </a:prstGeom>
          </p:spPr>
        </p:pic>
        <p:pic>
          <p:nvPicPr>
            <p:cNvPr id="43" name="Đồ họa 42" descr="Checklist with solid fill">
              <a:extLst>
                <a:ext uri="{FF2B5EF4-FFF2-40B4-BE49-F238E27FC236}">
                  <a16:creationId xmlns:a16="http://schemas.microsoft.com/office/drawing/2014/main" id="{74054308-94F5-7EDE-797F-FDC31D7B463A}"/>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a:off x="19752506" y="3213176"/>
              <a:ext cx="914400" cy="914400"/>
            </a:xfrm>
            <a:prstGeom prst="rect">
              <a:avLst/>
            </a:prstGeom>
          </p:spPr>
        </p:pic>
        <p:pic>
          <p:nvPicPr>
            <p:cNvPr id="44" name="Đồ họa 43" descr="Soap with solid fill">
              <a:extLst>
                <a:ext uri="{FF2B5EF4-FFF2-40B4-BE49-F238E27FC236}">
                  <a16:creationId xmlns:a16="http://schemas.microsoft.com/office/drawing/2014/main" id="{40383042-7BB2-D110-3B7A-F9978DD333E9}"/>
                </a:ext>
              </a:extLst>
            </p:cNvPr>
            <p:cNvPicPr>
              <a:picLocks noChangeAspect="1"/>
            </p:cNvPicPr>
            <p:nvPr/>
          </p:nvPicPr>
          <p:blipFill>
            <a:blip r:embed="rId13">
              <a:extLst>
                <a:ext uri="{28A0092B-C50C-407E-A947-70E740481C1C}">
                  <a14:useLocalDpi xmlns:a14="http://schemas.microsoft.com/office/drawing/2010/main" val="0"/>
                </a:ext>
                <a:ext uri="{96DAC541-7B7A-43D3-8B79-37D633B846F1}">
                  <asvg:svgBlip xmlns:asvg="http://schemas.microsoft.com/office/drawing/2016/SVG/main" r:embed="rId14"/>
                </a:ext>
              </a:extLst>
            </a:blip>
            <a:stretch>
              <a:fillRect/>
            </a:stretch>
          </p:blipFill>
          <p:spPr>
            <a:xfrm>
              <a:off x="17429710" y="3206432"/>
              <a:ext cx="914400" cy="914400"/>
            </a:xfrm>
            <a:prstGeom prst="rect">
              <a:avLst/>
            </a:prstGeom>
          </p:spPr>
        </p:pic>
        <p:pic>
          <p:nvPicPr>
            <p:cNvPr id="45" name="Đồ họa 44" descr="Hand with solid fill">
              <a:extLst>
                <a:ext uri="{FF2B5EF4-FFF2-40B4-BE49-F238E27FC236}">
                  <a16:creationId xmlns:a16="http://schemas.microsoft.com/office/drawing/2014/main" id="{EED2A815-D911-00CC-8967-6A68586389A5}"/>
                </a:ext>
              </a:extLst>
            </p:cNvPr>
            <p:cNvPicPr>
              <a:picLocks noChangeAspect="1"/>
            </p:cNvPicPr>
            <p:nvPr/>
          </p:nvPicPr>
          <p:blipFill>
            <a:blip r:embed="rId15">
              <a:extLst>
                <a:ext uri="{28A0092B-C50C-407E-A947-70E740481C1C}">
                  <a14:useLocalDpi xmlns:a14="http://schemas.microsoft.com/office/drawing/2010/main" val="0"/>
                </a:ext>
                <a:ext uri="{96DAC541-7B7A-43D3-8B79-37D633B846F1}">
                  <asvg:svgBlip xmlns:asvg="http://schemas.microsoft.com/office/drawing/2016/SVG/main" r:embed="rId16"/>
                </a:ext>
              </a:extLst>
            </a:blip>
            <a:stretch>
              <a:fillRect/>
            </a:stretch>
          </p:blipFill>
          <p:spPr>
            <a:xfrm>
              <a:off x="15106913" y="3202660"/>
              <a:ext cx="914400" cy="914400"/>
            </a:xfrm>
            <a:prstGeom prst="rect">
              <a:avLst/>
            </a:prstGeom>
          </p:spPr>
        </p:pic>
      </p:grpSp>
    </p:spTree>
    <p:extLst>
      <p:ext uri="{BB962C8B-B14F-4D97-AF65-F5344CB8AC3E}">
        <p14:creationId xmlns:p14="http://schemas.microsoft.com/office/powerpoint/2010/main" val="271962132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890"/>
            <a:ext cx="10758237" cy="1142843"/>
          </a:xfrm>
          <a:prstGeom prst="roundRect">
            <a:avLst>
              <a:gd name="adj" fmla="val 34809"/>
            </a:avLst>
          </a:prstGeom>
          <a:noFill/>
          <a:ln w="28575">
            <a:solidFill>
              <a:srgbClr val="4C4AF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Hộp Văn bản 107">
            <a:extLst>
              <a:ext uri="{FF2B5EF4-FFF2-40B4-BE49-F238E27FC236}">
                <a16:creationId xmlns:a16="http://schemas.microsoft.com/office/drawing/2014/main" id="{11A84DDB-036A-46FA-2DA5-497B91444B37}"/>
              </a:ext>
            </a:extLst>
          </p:cNvPr>
          <p:cNvSpPr txBox="1"/>
          <p:nvPr/>
        </p:nvSpPr>
        <p:spPr>
          <a:xfrm>
            <a:off x="1968059" y="696535"/>
            <a:ext cx="912703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Nhận biết ion halide trong dung dịch</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10" name="Hình Bầu dục 109">
            <a:extLst>
              <a:ext uri="{FF2B5EF4-FFF2-40B4-BE49-F238E27FC236}">
                <a16:creationId xmlns:a16="http://schemas.microsoft.com/office/drawing/2014/main" id="{85B513F7-AF62-2106-E168-F842910221A9}"/>
              </a:ext>
            </a:extLst>
          </p:cNvPr>
          <p:cNvSpPr>
            <a:spLocks/>
          </p:cNvSpPr>
          <p:nvPr/>
        </p:nvSpPr>
        <p:spPr>
          <a:xfrm>
            <a:off x="883708" y="563484"/>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Hộp Văn bản 125">
            <a:extLst>
              <a:ext uri="{FF2B5EF4-FFF2-40B4-BE49-F238E27FC236}">
                <a16:creationId xmlns:a16="http://schemas.microsoft.com/office/drawing/2014/main" id="{DEA7CB3F-AB0C-19F5-17CD-D633B6E22CA2}"/>
              </a:ext>
            </a:extLst>
          </p:cNvPr>
          <p:cNvSpPr txBox="1"/>
          <p:nvPr/>
        </p:nvSpPr>
        <p:spPr>
          <a:xfrm>
            <a:off x="1096910" y="758090"/>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4</a:t>
            </a:r>
            <a:endParaRPr lang="en-US" sz="3200">
              <a:solidFill>
                <a:schemeClr val="bg1"/>
              </a:solidFill>
              <a:latin typeface="Arial" panose="020B0604020202020204" pitchFamily="34" charset="0"/>
              <a:cs typeface="Arial" panose="020B0604020202020204" pitchFamily="34" charset="0"/>
            </a:endParaRPr>
          </a:p>
        </p:txBody>
      </p:sp>
      <p:sp>
        <p:nvSpPr>
          <p:cNvPr id="25" name="Hộp Văn bản 24">
            <a:extLst>
              <a:ext uri="{FF2B5EF4-FFF2-40B4-BE49-F238E27FC236}">
                <a16:creationId xmlns:a16="http://schemas.microsoft.com/office/drawing/2014/main" id="{E5C54C3E-FD1D-22F8-CA14-58ED02F690D8}"/>
              </a:ext>
            </a:extLst>
          </p:cNvPr>
          <p:cNvSpPr txBox="1"/>
          <p:nvPr/>
        </p:nvSpPr>
        <p:spPr>
          <a:xfrm>
            <a:off x="1735507" y="4453770"/>
            <a:ext cx="1828800" cy="830997"/>
          </a:xfrm>
          <a:prstGeom prst="rect">
            <a:avLst/>
          </a:prstGeom>
          <a:noFill/>
        </p:spPr>
        <p:txBody>
          <a:bodyPr wrap="square">
            <a:spAutoFit/>
          </a:bodyPr>
          <a:lstStyle/>
          <a:p>
            <a:pPr algn="ctr"/>
            <a:r>
              <a:rPr lang="en-US" sz="24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Bố trí </a:t>
            </a:r>
          </a:p>
          <a:p>
            <a:pPr algn="ctr"/>
            <a:r>
              <a:rPr lang="en-US" sz="24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thí nghiệm</a:t>
            </a:r>
            <a:endParaRPr lang="en-US" sz="2400">
              <a:solidFill>
                <a:schemeClr val="tx1">
                  <a:lumMod val="75000"/>
                  <a:lumOff val="25000"/>
                </a:schemeClr>
              </a:solidFill>
            </a:endParaRPr>
          </a:p>
        </p:txBody>
      </p:sp>
      <p:sp>
        <p:nvSpPr>
          <p:cNvPr id="38" name="Hộp Văn bản 37">
            <a:extLst>
              <a:ext uri="{FF2B5EF4-FFF2-40B4-BE49-F238E27FC236}">
                <a16:creationId xmlns:a16="http://schemas.microsoft.com/office/drawing/2014/main" id="{C1152447-E6B2-0CB2-F3E9-CB4E9C8B788C}"/>
              </a:ext>
            </a:extLst>
          </p:cNvPr>
          <p:cNvSpPr txBox="1"/>
          <p:nvPr/>
        </p:nvSpPr>
        <p:spPr>
          <a:xfrm>
            <a:off x="4058303" y="4453770"/>
            <a:ext cx="1828800" cy="1200329"/>
          </a:xfrm>
          <a:prstGeom prst="rect">
            <a:avLst/>
          </a:prstGeom>
          <a:noFill/>
        </p:spPr>
        <p:txBody>
          <a:bodyPr wrap="square">
            <a:spAutoFit/>
          </a:bodyPr>
          <a:lstStyle/>
          <a:p>
            <a:pPr algn="ctr"/>
            <a:r>
              <a:rPr lang="en-US" sz="24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Thực hiện</a:t>
            </a:r>
          </a:p>
          <a:p>
            <a:pPr algn="ctr"/>
            <a:r>
              <a:rPr lang="en-US" sz="2400">
                <a:solidFill>
                  <a:schemeClr val="tx1">
                    <a:lumMod val="75000"/>
                    <a:lumOff val="25000"/>
                  </a:schemeClr>
                </a:solidFill>
                <a:latin typeface="Arial" panose="020B0604020202020204" pitchFamily="34" charset="0"/>
                <a:cs typeface="Arial" panose="020B0604020202020204" pitchFamily="34" charset="0"/>
              </a:rPr>
              <a:t>Ghi lại </a:t>
            </a:r>
          </a:p>
          <a:p>
            <a:pPr algn="ctr"/>
            <a:r>
              <a:rPr lang="en-US" sz="2400">
                <a:solidFill>
                  <a:schemeClr val="tx1">
                    <a:lumMod val="75000"/>
                    <a:lumOff val="25000"/>
                  </a:schemeClr>
                </a:solidFill>
                <a:latin typeface="Arial" panose="020B0604020202020204" pitchFamily="34" charset="0"/>
                <a:cs typeface="Arial" panose="020B0604020202020204" pitchFamily="34" charset="0"/>
              </a:rPr>
              <a:t>hiện tượng</a:t>
            </a:r>
            <a:endParaRPr lang="en-US" sz="2400">
              <a:solidFill>
                <a:schemeClr val="tx1">
                  <a:lumMod val="75000"/>
                  <a:lumOff val="25000"/>
                </a:schemeClr>
              </a:solidFill>
            </a:endParaRPr>
          </a:p>
        </p:txBody>
      </p:sp>
      <p:sp>
        <p:nvSpPr>
          <p:cNvPr id="39" name="Hộp Văn bản 38">
            <a:extLst>
              <a:ext uri="{FF2B5EF4-FFF2-40B4-BE49-F238E27FC236}">
                <a16:creationId xmlns:a16="http://schemas.microsoft.com/office/drawing/2014/main" id="{11A7EF9B-6B2B-5CFD-544C-62FC43173C89}"/>
              </a:ext>
            </a:extLst>
          </p:cNvPr>
          <p:cNvSpPr txBox="1"/>
          <p:nvPr/>
        </p:nvSpPr>
        <p:spPr>
          <a:xfrm>
            <a:off x="6381099" y="4453770"/>
            <a:ext cx="1828800" cy="830997"/>
          </a:xfrm>
          <a:prstGeom prst="rect">
            <a:avLst/>
          </a:prstGeom>
          <a:noFill/>
        </p:spPr>
        <p:txBody>
          <a:bodyPr wrap="square">
            <a:spAutoFit/>
          </a:bodyPr>
          <a:lstStyle/>
          <a:p>
            <a:pPr algn="ctr"/>
            <a:r>
              <a:rPr lang="en-US" sz="24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Dọn dẹp</a:t>
            </a:r>
          </a:p>
          <a:p>
            <a:pPr algn="ctr"/>
            <a:r>
              <a:rPr lang="en-US" sz="2400">
                <a:solidFill>
                  <a:schemeClr val="tx1">
                    <a:lumMod val="75000"/>
                    <a:lumOff val="25000"/>
                  </a:schemeClr>
                </a:solidFill>
                <a:latin typeface="Arial" panose="020B0604020202020204" pitchFamily="34" charset="0"/>
                <a:cs typeface="Arial" panose="020B0604020202020204" pitchFamily="34" charset="0"/>
              </a:rPr>
              <a:t>vệ sinh</a:t>
            </a:r>
            <a:endParaRPr lang="en-US" sz="2400">
              <a:solidFill>
                <a:schemeClr val="tx1">
                  <a:lumMod val="75000"/>
                  <a:lumOff val="25000"/>
                </a:schemeClr>
              </a:solidFill>
            </a:endParaRPr>
          </a:p>
        </p:txBody>
      </p:sp>
      <p:sp>
        <p:nvSpPr>
          <p:cNvPr id="40" name="Hộp Văn bản 39">
            <a:extLst>
              <a:ext uri="{FF2B5EF4-FFF2-40B4-BE49-F238E27FC236}">
                <a16:creationId xmlns:a16="http://schemas.microsoft.com/office/drawing/2014/main" id="{52E835D1-44ED-01E8-E534-45A90426A7F8}"/>
              </a:ext>
            </a:extLst>
          </p:cNvPr>
          <p:cNvSpPr txBox="1"/>
          <p:nvPr/>
        </p:nvSpPr>
        <p:spPr>
          <a:xfrm>
            <a:off x="8703895" y="4453770"/>
            <a:ext cx="1828800" cy="830997"/>
          </a:xfrm>
          <a:prstGeom prst="rect">
            <a:avLst/>
          </a:prstGeom>
          <a:noFill/>
        </p:spPr>
        <p:txBody>
          <a:bodyPr wrap="square">
            <a:spAutoFit/>
          </a:bodyPr>
          <a:lstStyle/>
          <a:p>
            <a:pPr algn="ctr"/>
            <a:r>
              <a:rPr lang="en-US" sz="2400">
                <a:solidFill>
                  <a:schemeClr val="tx1">
                    <a:lumMod val="75000"/>
                    <a:lumOff val="25000"/>
                  </a:schemeClr>
                </a:solidFill>
                <a:latin typeface="Arial" panose="020B0604020202020204" pitchFamily="34" charset="0"/>
                <a:cs typeface="Arial" panose="020B0604020202020204" pitchFamily="34" charset="0"/>
              </a:rPr>
              <a:t>Đánh giá hoạt động</a:t>
            </a:r>
            <a:endParaRPr lang="en-US" sz="2400">
              <a:solidFill>
                <a:schemeClr val="tx1">
                  <a:lumMod val="75000"/>
                  <a:lumOff val="25000"/>
                </a:schemeClr>
              </a:solidFill>
            </a:endParaRPr>
          </a:p>
        </p:txBody>
      </p:sp>
      <p:grpSp>
        <p:nvGrpSpPr>
          <p:cNvPr id="2" name="Nhóm 1">
            <a:extLst>
              <a:ext uri="{FF2B5EF4-FFF2-40B4-BE49-F238E27FC236}">
                <a16:creationId xmlns:a16="http://schemas.microsoft.com/office/drawing/2014/main" id="{F0387736-E8C5-2C5A-FAED-01E9B313B038}"/>
              </a:ext>
            </a:extLst>
          </p:cNvPr>
          <p:cNvGrpSpPr/>
          <p:nvPr/>
        </p:nvGrpSpPr>
        <p:grpSpPr>
          <a:xfrm>
            <a:off x="883708" y="3048000"/>
            <a:ext cx="10591411" cy="1253390"/>
            <a:chOff x="883708" y="3048000"/>
            <a:chExt cx="10591411" cy="1253390"/>
          </a:xfrm>
        </p:grpSpPr>
        <p:cxnSp>
          <p:nvCxnSpPr>
            <p:cNvPr id="29" name="Đường nối Thẳng 28">
              <a:extLst>
                <a:ext uri="{FF2B5EF4-FFF2-40B4-BE49-F238E27FC236}">
                  <a16:creationId xmlns:a16="http://schemas.microsoft.com/office/drawing/2014/main" id="{CF100560-6AFE-16E0-6FA7-47047B860F3A}"/>
                </a:ext>
              </a:extLst>
            </p:cNvPr>
            <p:cNvCxnSpPr>
              <a:cxnSpLocks/>
            </p:cNvCxnSpPr>
            <p:nvPr/>
          </p:nvCxnSpPr>
          <p:spPr>
            <a:xfrm>
              <a:off x="883708" y="3674695"/>
              <a:ext cx="10591411" cy="0"/>
            </a:xfrm>
            <a:prstGeom prst="line">
              <a:avLst/>
            </a:prstGeom>
            <a:ln w="57150">
              <a:solidFill>
                <a:srgbClr val="4C4AF5"/>
              </a:solidFill>
            </a:ln>
          </p:spPr>
          <p:style>
            <a:lnRef idx="1">
              <a:schemeClr val="accent1"/>
            </a:lnRef>
            <a:fillRef idx="0">
              <a:schemeClr val="accent1"/>
            </a:fillRef>
            <a:effectRef idx="0">
              <a:schemeClr val="accent1"/>
            </a:effectRef>
            <a:fontRef idx="minor">
              <a:schemeClr val="tx1"/>
            </a:fontRef>
          </p:style>
        </p:cxnSp>
        <p:sp>
          <p:nvSpPr>
            <p:cNvPr id="30" name="Hình Bầu dục 29">
              <a:extLst>
                <a:ext uri="{FF2B5EF4-FFF2-40B4-BE49-F238E27FC236}">
                  <a16:creationId xmlns:a16="http://schemas.microsoft.com/office/drawing/2014/main" id="{BA0D2654-05C7-AE58-D33B-87C801370DA8}"/>
                </a:ext>
              </a:extLst>
            </p:cNvPr>
            <p:cNvSpPr/>
            <p:nvPr/>
          </p:nvSpPr>
          <p:spPr>
            <a:xfrm>
              <a:off x="2023210" y="3048000"/>
              <a:ext cx="1253390" cy="1253390"/>
            </a:xfrm>
            <a:prstGeom prst="ellipse">
              <a:avLst/>
            </a:pr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Hình Bầu dục 30">
              <a:extLst>
                <a:ext uri="{FF2B5EF4-FFF2-40B4-BE49-F238E27FC236}">
                  <a16:creationId xmlns:a16="http://schemas.microsoft.com/office/drawing/2014/main" id="{710C53D5-DD96-3798-065B-2720A682C3DE}"/>
                </a:ext>
              </a:extLst>
            </p:cNvPr>
            <p:cNvSpPr/>
            <p:nvPr/>
          </p:nvSpPr>
          <p:spPr>
            <a:xfrm>
              <a:off x="4346007" y="3048000"/>
              <a:ext cx="1253390" cy="1253390"/>
            </a:xfrm>
            <a:prstGeom prst="ellipse">
              <a:avLst/>
            </a:pr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Hình Bầu dục 31">
              <a:extLst>
                <a:ext uri="{FF2B5EF4-FFF2-40B4-BE49-F238E27FC236}">
                  <a16:creationId xmlns:a16="http://schemas.microsoft.com/office/drawing/2014/main" id="{C007E2AD-27EC-3B31-4756-B1C65A7F4F0C}"/>
                </a:ext>
              </a:extLst>
            </p:cNvPr>
            <p:cNvSpPr/>
            <p:nvPr/>
          </p:nvSpPr>
          <p:spPr>
            <a:xfrm>
              <a:off x="6668804" y="3048000"/>
              <a:ext cx="1253390" cy="1253390"/>
            </a:xfrm>
            <a:prstGeom prst="ellipse">
              <a:avLst/>
            </a:pr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Hình Bầu dục 32">
              <a:extLst>
                <a:ext uri="{FF2B5EF4-FFF2-40B4-BE49-F238E27FC236}">
                  <a16:creationId xmlns:a16="http://schemas.microsoft.com/office/drawing/2014/main" id="{6B593FC8-E74B-2BA7-7E44-7D1E0FF054DE}"/>
                </a:ext>
              </a:extLst>
            </p:cNvPr>
            <p:cNvSpPr/>
            <p:nvPr/>
          </p:nvSpPr>
          <p:spPr>
            <a:xfrm>
              <a:off x="8991600" y="3048000"/>
              <a:ext cx="1253390" cy="1253390"/>
            </a:xfrm>
            <a:prstGeom prst="ellipse">
              <a:avLst/>
            </a:pr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6" name="Đồ họa 35" descr="Test tubes with solid fill">
              <a:extLst>
                <a:ext uri="{FF2B5EF4-FFF2-40B4-BE49-F238E27FC236}">
                  <a16:creationId xmlns:a16="http://schemas.microsoft.com/office/drawing/2014/main" id="{02DCA4A2-C128-A850-E169-391464B7EE5C}"/>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192705" y="3217495"/>
              <a:ext cx="914400" cy="914400"/>
            </a:xfrm>
            <a:prstGeom prst="rect">
              <a:avLst/>
            </a:prstGeom>
          </p:spPr>
        </p:pic>
        <p:pic>
          <p:nvPicPr>
            <p:cNvPr id="7" name="Đồ họa 6" descr="Checklist with solid fill">
              <a:extLst>
                <a:ext uri="{FF2B5EF4-FFF2-40B4-BE49-F238E27FC236}">
                  <a16:creationId xmlns:a16="http://schemas.microsoft.com/office/drawing/2014/main" id="{F039517F-F153-FAF4-54CC-4D5DD4BBA5F8}"/>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9161095" y="3213176"/>
              <a:ext cx="914400" cy="914400"/>
            </a:xfrm>
            <a:prstGeom prst="rect">
              <a:avLst/>
            </a:prstGeom>
          </p:spPr>
        </p:pic>
        <p:pic>
          <p:nvPicPr>
            <p:cNvPr id="9" name="Đồ họa 8" descr="Soap with solid fill">
              <a:extLst>
                <a:ext uri="{FF2B5EF4-FFF2-40B4-BE49-F238E27FC236}">
                  <a16:creationId xmlns:a16="http://schemas.microsoft.com/office/drawing/2014/main" id="{5E888A50-FA3E-418C-4A76-E466CF7DDD3B}"/>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6838299" y="3206432"/>
              <a:ext cx="914400" cy="914400"/>
            </a:xfrm>
            <a:prstGeom prst="rect">
              <a:avLst/>
            </a:prstGeom>
          </p:spPr>
        </p:pic>
        <p:pic>
          <p:nvPicPr>
            <p:cNvPr id="15" name="Đồ họa 14" descr="Hand with solid fill">
              <a:extLst>
                <a:ext uri="{FF2B5EF4-FFF2-40B4-BE49-F238E27FC236}">
                  <a16:creationId xmlns:a16="http://schemas.microsoft.com/office/drawing/2014/main" id="{1D0AD1A6-71B5-0841-881B-0AE8606454BE}"/>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4515502" y="3202660"/>
              <a:ext cx="914400" cy="914400"/>
            </a:xfrm>
            <a:prstGeom prst="rect">
              <a:avLst/>
            </a:prstGeom>
          </p:spPr>
        </p:pic>
      </p:grpSp>
      <p:sp>
        <p:nvSpPr>
          <p:cNvPr id="44" name="Hộp Văn bản 43">
            <a:extLst>
              <a:ext uri="{FF2B5EF4-FFF2-40B4-BE49-F238E27FC236}">
                <a16:creationId xmlns:a16="http://schemas.microsoft.com/office/drawing/2014/main" id="{1FAE42B2-AD1C-B7BC-7287-06F490FCD26B}"/>
              </a:ext>
            </a:extLst>
          </p:cNvPr>
          <p:cNvSpPr txBox="1"/>
          <p:nvPr/>
        </p:nvSpPr>
        <p:spPr>
          <a:xfrm>
            <a:off x="3495129" y="1752600"/>
            <a:ext cx="5201744" cy="984885"/>
          </a:xfrm>
          <a:prstGeom prst="rect">
            <a:avLst/>
          </a:prstGeom>
          <a:noFill/>
        </p:spPr>
        <p:txBody>
          <a:bodyPr wrap="none" lIns="0" tIns="0" rIns="0" bIns="0" rtlCol="0">
            <a:spAutoFit/>
          </a:bodyPr>
          <a:lstStyle/>
          <a:p>
            <a:pPr algn="ctr"/>
            <a:r>
              <a:rPr lang="en-US" sz="3200" b="1">
                <a:solidFill>
                  <a:schemeClr val="tx1">
                    <a:lumMod val="75000"/>
                    <a:lumOff val="25000"/>
                  </a:schemeClr>
                </a:solidFill>
                <a:latin typeface="Arial" panose="020B0604020202020204" pitchFamily="34" charset="0"/>
                <a:cs typeface="Arial" panose="020B0604020202020204" pitchFamily="34" charset="0"/>
              </a:rPr>
              <a:t>HƯỚNG DẪN THỰC HÀNH</a:t>
            </a:r>
          </a:p>
          <a:p>
            <a:pPr algn="ctr"/>
            <a:r>
              <a:rPr lang="en-US" sz="3200" b="1">
                <a:solidFill>
                  <a:schemeClr val="tx1">
                    <a:lumMod val="75000"/>
                    <a:lumOff val="25000"/>
                  </a:schemeClr>
                </a:solidFill>
                <a:latin typeface="Arial" panose="020B0604020202020204" pitchFamily="34" charset="0"/>
                <a:cs typeface="Arial" panose="020B0604020202020204" pitchFamily="34" charset="0"/>
              </a:rPr>
              <a:t>Thực hiện thí nghiệm</a:t>
            </a:r>
            <a:endParaRPr lang="en-US" sz="2800" b="1">
              <a:solidFill>
                <a:schemeClr val="tx1">
                  <a:lumMod val="75000"/>
                  <a:lumOff val="2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2139440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939903"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890"/>
            <a:ext cx="10758237" cy="1142843"/>
          </a:xfrm>
          <a:prstGeom prst="roundRect">
            <a:avLst>
              <a:gd name="adj" fmla="val 34809"/>
            </a:avLst>
          </a:prstGeom>
          <a:noFill/>
          <a:ln w="28575">
            <a:solidFill>
              <a:srgbClr val="4C4AF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Hộp Văn bản 107">
            <a:extLst>
              <a:ext uri="{FF2B5EF4-FFF2-40B4-BE49-F238E27FC236}">
                <a16:creationId xmlns:a16="http://schemas.microsoft.com/office/drawing/2014/main" id="{11A84DDB-036A-46FA-2DA5-497B91444B37}"/>
              </a:ext>
            </a:extLst>
          </p:cNvPr>
          <p:cNvSpPr txBox="1"/>
          <p:nvPr/>
        </p:nvSpPr>
        <p:spPr>
          <a:xfrm>
            <a:off x="1968059" y="696535"/>
            <a:ext cx="912703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Nhận biết ion halide trong dung dịch</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10" name="Hình Bầu dục 109">
            <a:extLst>
              <a:ext uri="{FF2B5EF4-FFF2-40B4-BE49-F238E27FC236}">
                <a16:creationId xmlns:a16="http://schemas.microsoft.com/office/drawing/2014/main" id="{85B513F7-AF62-2106-E168-F842910221A9}"/>
              </a:ext>
            </a:extLst>
          </p:cNvPr>
          <p:cNvSpPr>
            <a:spLocks/>
          </p:cNvSpPr>
          <p:nvPr/>
        </p:nvSpPr>
        <p:spPr>
          <a:xfrm>
            <a:off x="883708" y="563484"/>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Hộp Văn bản 125">
            <a:extLst>
              <a:ext uri="{FF2B5EF4-FFF2-40B4-BE49-F238E27FC236}">
                <a16:creationId xmlns:a16="http://schemas.microsoft.com/office/drawing/2014/main" id="{DEA7CB3F-AB0C-19F5-17CD-D633B6E22CA2}"/>
              </a:ext>
            </a:extLst>
          </p:cNvPr>
          <p:cNvSpPr txBox="1"/>
          <p:nvPr/>
        </p:nvSpPr>
        <p:spPr>
          <a:xfrm>
            <a:off x="1096910" y="758090"/>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4</a:t>
            </a:r>
            <a:endParaRPr lang="en-US" sz="3200">
              <a:solidFill>
                <a:schemeClr val="bg1"/>
              </a:solidFill>
              <a:latin typeface="Arial" panose="020B0604020202020204" pitchFamily="34" charset="0"/>
              <a:cs typeface="Arial" panose="020B0604020202020204" pitchFamily="34" charset="0"/>
            </a:endParaRPr>
          </a:p>
        </p:txBody>
      </p:sp>
      <p:sp>
        <p:nvSpPr>
          <p:cNvPr id="25" name="Hộp Văn bản 24">
            <a:extLst>
              <a:ext uri="{FF2B5EF4-FFF2-40B4-BE49-F238E27FC236}">
                <a16:creationId xmlns:a16="http://schemas.microsoft.com/office/drawing/2014/main" id="{967D5966-AFEF-E1EA-97AD-FEB1B6215958}"/>
              </a:ext>
            </a:extLst>
          </p:cNvPr>
          <p:cNvSpPr txBox="1"/>
          <p:nvPr/>
        </p:nvSpPr>
        <p:spPr>
          <a:xfrm>
            <a:off x="2945302" y="1752600"/>
            <a:ext cx="6301404" cy="984885"/>
          </a:xfrm>
          <a:prstGeom prst="rect">
            <a:avLst/>
          </a:prstGeom>
          <a:noFill/>
        </p:spPr>
        <p:txBody>
          <a:bodyPr wrap="none" lIns="0" tIns="0" rIns="0" bIns="0" rtlCol="0">
            <a:spAutoFit/>
          </a:bodyPr>
          <a:lstStyle/>
          <a:p>
            <a:pPr algn="ctr"/>
            <a:r>
              <a:rPr lang="en-US" sz="3200" b="1">
                <a:solidFill>
                  <a:schemeClr val="tx1">
                    <a:lumMod val="75000"/>
                    <a:lumOff val="25000"/>
                  </a:schemeClr>
                </a:solidFill>
                <a:latin typeface="Arial" panose="020B0604020202020204" pitchFamily="34" charset="0"/>
                <a:cs typeface="Arial" panose="020B0604020202020204" pitchFamily="34" charset="0"/>
              </a:rPr>
              <a:t>HƯỚNG DẪN THỰC HÀNH</a:t>
            </a:r>
          </a:p>
          <a:p>
            <a:pPr algn="ctr"/>
            <a:r>
              <a:rPr lang="en-US" sz="3200" b="1">
                <a:solidFill>
                  <a:schemeClr val="tx1">
                    <a:lumMod val="75000"/>
                    <a:lumOff val="25000"/>
                  </a:schemeClr>
                </a:solidFill>
                <a:latin typeface="Arial" panose="020B0604020202020204" pitchFamily="34" charset="0"/>
                <a:cs typeface="Arial" panose="020B0604020202020204" pitchFamily="34" charset="0"/>
              </a:rPr>
              <a:t>Các dụng cụ - hóa chất cần thiết</a:t>
            </a:r>
            <a:endParaRPr lang="en-US" sz="2800" b="1">
              <a:solidFill>
                <a:schemeClr val="tx1">
                  <a:lumMod val="75000"/>
                  <a:lumOff val="25000"/>
                </a:schemeClr>
              </a:solidFill>
              <a:latin typeface="Arial" panose="020B0604020202020204" pitchFamily="34" charset="0"/>
              <a:cs typeface="Arial" panose="020B0604020202020204" pitchFamily="34" charset="0"/>
            </a:endParaRPr>
          </a:p>
        </p:txBody>
      </p:sp>
      <p:grpSp>
        <p:nvGrpSpPr>
          <p:cNvPr id="45" name="Nhóm 44">
            <a:extLst>
              <a:ext uri="{FF2B5EF4-FFF2-40B4-BE49-F238E27FC236}">
                <a16:creationId xmlns:a16="http://schemas.microsoft.com/office/drawing/2014/main" id="{89A72C1F-380B-637F-9ECE-02730D4C2775}"/>
              </a:ext>
            </a:extLst>
          </p:cNvPr>
          <p:cNvGrpSpPr>
            <a:grpSpLocks noChangeAspect="1"/>
          </p:cNvGrpSpPr>
          <p:nvPr/>
        </p:nvGrpSpPr>
        <p:grpSpPr>
          <a:xfrm>
            <a:off x="685800" y="3778096"/>
            <a:ext cx="3657600" cy="2295340"/>
            <a:chOff x="416974" y="3342168"/>
            <a:chExt cx="4572000" cy="2869171"/>
          </a:xfrm>
        </p:grpSpPr>
        <p:grpSp>
          <p:nvGrpSpPr>
            <p:cNvPr id="9" name="Nhóm 8">
              <a:extLst>
                <a:ext uri="{FF2B5EF4-FFF2-40B4-BE49-F238E27FC236}">
                  <a16:creationId xmlns:a16="http://schemas.microsoft.com/office/drawing/2014/main" id="{3C80E7ED-CF32-E4FC-EB46-2439C9DFD4F0}"/>
                </a:ext>
              </a:extLst>
            </p:cNvPr>
            <p:cNvGrpSpPr/>
            <p:nvPr/>
          </p:nvGrpSpPr>
          <p:grpSpPr>
            <a:xfrm>
              <a:off x="918671" y="3342168"/>
              <a:ext cx="3454882" cy="2546168"/>
              <a:chOff x="852745" y="3342168"/>
              <a:chExt cx="3454882" cy="2546168"/>
            </a:xfrm>
          </p:grpSpPr>
          <p:sp>
            <p:nvSpPr>
              <p:cNvPr id="35" name="Hình tự do: Hình 34">
                <a:extLst>
                  <a:ext uri="{FF2B5EF4-FFF2-40B4-BE49-F238E27FC236}">
                    <a16:creationId xmlns:a16="http://schemas.microsoft.com/office/drawing/2014/main" id="{90BE88D7-F1D9-9277-6A00-95949336EBEE}"/>
                  </a:ext>
                </a:extLst>
              </p:cNvPr>
              <p:cNvSpPr/>
              <p:nvPr/>
            </p:nvSpPr>
            <p:spPr>
              <a:xfrm>
                <a:off x="852745" y="3342168"/>
                <a:ext cx="731520" cy="2546168"/>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6" name="Hình tự do: Hình 35">
                <a:extLst>
                  <a:ext uri="{FF2B5EF4-FFF2-40B4-BE49-F238E27FC236}">
                    <a16:creationId xmlns:a16="http://schemas.microsoft.com/office/drawing/2014/main" id="{42F90AB7-0167-A020-B342-CED5E0E4792D}"/>
                  </a:ext>
                </a:extLst>
              </p:cNvPr>
              <p:cNvSpPr/>
              <p:nvPr/>
            </p:nvSpPr>
            <p:spPr>
              <a:xfrm>
                <a:off x="1760532" y="3342168"/>
                <a:ext cx="731520" cy="2546168"/>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7" name="Hình tự do: Hình 36">
                <a:extLst>
                  <a:ext uri="{FF2B5EF4-FFF2-40B4-BE49-F238E27FC236}">
                    <a16:creationId xmlns:a16="http://schemas.microsoft.com/office/drawing/2014/main" id="{4CD6F0B5-77A0-E151-BDA7-61A8178F9F65}"/>
                  </a:ext>
                </a:extLst>
              </p:cNvPr>
              <p:cNvSpPr/>
              <p:nvPr/>
            </p:nvSpPr>
            <p:spPr>
              <a:xfrm>
                <a:off x="2668319" y="3342168"/>
                <a:ext cx="731520" cy="2546168"/>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8" name="Hình tự do: Hình 37">
                <a:extLst>
                  <a:ext uri="{FF2B5EF4-FFF2-40B4-BE49-F238E27FC236}">
                    <a16:creationId xmlns:a16="http://schemas.microsoft.com/office/drawing/2014/main" id="{DB7A8DAD-84B7-1E38-6680-7EA1EDD5807C}"/>
                  </a:ext>
                </a:extLst>
              </p:cNvPr>
              <p:cNvSpPr/>
              <p:nvPr/>
            </p:nvSpPr>
            <p:spPr>
              <a:xfrm>
                <a:off x="3576107" y="3342168"/>
                <a:ext cx="731520" cy="2546168"/>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sp>
          <p:nvSpPr>
            <p:cNvPr id="43" name="Hình tự do: Hình 42">
              <a:extLst>
                <a:ext uri="{FF2B5EF4-FFF2-40B4-BE49-F238E27FC236}">
                  <a16:creationId xmlns:a16="http://schemas.microsoft.com/office/drawing/2014/main" id="{6414BF3C-6A17-502B-4C5E-D8ACB014EEAD}"/>
                </a:ext>
              </a:extLst>
            </p:cNvPr>
            <p:cNvSpPr/>
            <p:nvPr/>
          </p:nvSpPr>
          <p:spPr>
            <a:xfrm rot="16200000">
              <a:off x="1566620" y="2788986"/>
              <a:ext cx="2272707" cy="4572000"/>
            </a:xfrm>
            <a:custGeom>
              <a:avLst/>
              <a:gdLst>
                <a:gd name="connsiteX0" fmla="*/ 2089827 w 2272707"/>
                <a:gd name="connsiteY0" fmla="*/ 383358 h 4572000"/>
                <a:gd name="connsiteX1" fmla="*/ 274321 w 2272707"/>
                <a:gd name="connsiteY1" fmla="*/ 383358 h 4572000"/>
                <a:gd name="connsiteX2" fmla="*/ 274320 w 2272707"/>
                <a:gd name="connsiteY2" fmla="*/ 4074918 h 4572000"/>
                <a:gd name="connsiteX3" fmla="*/ 2089826 w 2272707"/>
                <a:gd name="connsiteY3" fmla="*/ 4074918 h 4572000"/>
                <a:gd name="connsiteX4" fmla="*/ 2272707 w 2272707"/>
                <a:gd name="connsiteY4" fmla="*/ 0 h 4572000"/>
                <a:gd name="connsiteX5" fmla="*/ 2272706 w 2272707"/>
                <a:gd name="connsiteY5" fmla="*/ 4572000 h 4572000"/>
                <a:gd name="connsiteX6" fmla="*/ 2089826 w 2272707"/>
                <a:gd name="connsiteY6" fmla="*/ 4572000 h 4572000"/>
                <a:gd name="connsiteX7" fmla="*/ 2089826 w 2272707"/>
                <a:gd name="connsiteY7" fmla="*/ 4257798 h 4572000"/>
                <a:gd name="connsiteX8" fmla="*/ 274320 w 2272707"/>
                <a:gd name="connsiteY8" fmla="*/ 4257798 h 4572000"/>
                <a:gd name="connsiteX9" fmla="*/ 274320 w 2272707"/>
                <a:gd name="connsiteY9" fmla="*/ 4572000 h 4572000"/>
                <a:gd name="connsiteX10" fmla="*/ 0 w 2272707"/>
                <a:gd name="connsiteY10" fmla="*/ 4572000 h 4572000"/>
                <a:gd name="connsiteX11" fmla="*/ 0 w 2272707"/>
                <a:gd name="connsiteY11" fmla="*/ 0 h 4572000"/>
                <a:gd name="connsiteX12" fmla="*/ 274321 w 2272707"/>
                <a:gd name="connsiteY12" fmla="*/ 0 h 4572000"/>
                <a:gd name="connsiteX13" fmla="*/ 274321 w 2272707"/>
                <a:gd name="connsiteY13" fmla="*/ 200478 h 4572000"/>
                <a:gd name="connsiteX14" fmla="*/ 2089827 w 2272707"/>
                <a:gd name="connsiteY14" fmla="*/ 200478 h 4572000"/>
                <a:gd name="connsiteX15" fmla="*/ 2089827 w 2272707"/>
                <a:gd name="connsiteY15" fmla="*/ 0 h 457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272707" h="4572000">
                  <a:moveTo>
                    <a:pt x="2089827" y="383358"/>
                  </a:moveTo>
                  <a:lnTo>
                    <a:pt x="274321" y="383358"/>
                  </a:lnTo>
                  <a:lnTo>
                    <a:pt x="274320" y="4074918"/>
                  </a:lnTo>
                  <a:lnTo>
                    <a:pt x="2089826" y="4074918"/>
                  </a:lnTo>
                  <a:close/>
                  <a:moveTo>
                    <a:pt x="2272707" y="0"/>
                  </a:moveTo>
                  <a:lnTo>
                    <a:pt x="2272706" y="4572000"/>
                  </a:lnTo>
                  <a:lnTo>
                    <a:pt x="2089826" y="4572000"/>
                  </a:lnTo>
                  <a:lnTo>
                    <a:pt x="2089826" y="4257798"/>
                  </a:lnTo>
                  <a:lnTo>
                    <a:pt x="274320" y="4257798"/>
                  </a:lnTo>
                  <a:lnTo>
                    <a:pt x="274320" y="4572000"/>
                  </a:lnTo>
                  <a:lnTo>
                    <a:pt x="0" y="4572000"/>
                  </a:lnTo>
                  <a:lnTo>
                    <a:pt x="0" y="0"/>
                  </a:lnTo>
                  <a:lnTo>
                    <a:pt x="274321" y="0"/>
                  </a:lnTo>
                  <a:lnTo>
                    <a:pt x="274321" y="200478"/>
                  </a:lnTo>
                  <a:lnTo>
                    <a:pt x="2089827" y="200478"/>
                  </a:lnTo>
                  <a:lnTo>
                    <a:pt x="2089827" y="0"/>
                  </a:lnTo>
                  <a:close/>
                </a:path>
              </a:pathLst>
            </a:custGeom>
            <a:solidFill>
              <a:srgbClr val="01A5FF"/>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grpSp>
        <p:nvGrpSpPr>
          <p:cNvPr id="39" name="Nhóm 38">
            <a:extLst>
              <a:ext uri="{FF2B5EF4-FFF2-40B4-BE49-F238E27FC236}">
                <a16:creationId xmlns:a16="http://schemas.microsoft.com/office/drawing/2014/main" id="{83A00FE8-00BC-C062-40FF-885211F81C6B}"/>
              </a:ext>
            </a:extLst>
          </p:cNvPr>
          <p:cNvGrpSpPr/>
          <p:nvPr/>
        </p:nvGrpSpPr>
        <p:grpSpPr>
          <a:xfrm rot="2023804">
            <a:off x="5320700" y="2850074"/>
            <a:ext cx="393856" cy="1204915"/>
            <a:chOff x="6221354" y="2953179"/>
            <a:chExt cx="640080" cy="1958173"/>
          </a:xfrm>
        </p:grpSpPr>
        <p:sp>
          <p:nvSpPr>
            <p:cNvPr id="44" name="Hình tự do: Hình 43">
              <a:extLst>
                <a:ext uri="{FF2B5EF4-FFF2-40B4-BE49-F238E27FC236}">
                  <a16:creationId xmlns:a16="http://schemas.microsoft.com/office/drawing/2014/main" id="{13A62519-DE2F-928B-C88D-5CA2AC486ABB}"/>
                </a:ext>
              </a:extLst>
            </p:cNvPr>
            <p:cNvSpPr/>
            <p:nvPr/>
          </p:nvSpPr>
          <p:spPr>
            <a:xfrm>
              <a:off x="6433892" y="3411164"/>
              <a:ext cx="215005" cy="1371600"/>
            </a:xfrm>
            <a:custGeom>
              <a:avLst/>
              <a:gdLst>
                <a:gd name="connsiteX0" fmla="*/ 1 w 546861"/>
                <a:gd name="connsiteY0" fmla="*/ 0 h 2492020"/>
                <a:gd name="connsiteX1" fmla="*/ 546861 w 546861"/>
                <a:gd name="connsiteY1" fmla="*/ 0 h 2492020"/>
                <a:gd name="connsiteX2" fmla="*/ 546860 w 546861"/>
                <a:gd name="connsiteY2" fmla="*/ 2191051 h 2492020"/>
                <a:gd name="connsiteX3" fmla="*/ 273430 w 546861"/>
                <a:gd name="connsiteY3" fmla="*/ 2492020 h 2492020"/>
                <a:gd name="connsiteX4" fmla="*/ 0 w 546861"/>
                <a:gd name="connsiteY4" fmla="*/ 2191051 h 2492020"/>
                <a:gd name="connsiteX5" fmla="*/ 1 w 546861"/>
                <a:gd name="connsiteY5" fmla="*/ 0 h 2492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6861" h="2492020">
                  <a:moveTo>
                    <a:pt x="1" y="0"/>
                  </a:moveTo>
                  <a:lnTo>
                    <a:pt x="546861" y="0"/>
                  </a:lnTo>
                  <a:lnTo>
                    <a:pt x="546860" y="2191051"/>
                  </a:lnTo>
                  <a:cubicBezTo>
                    <a:pt x="546860" y="2357272"/>
                    <a:pt x="424441" y="2492020"/>
                    <a:pt x="273430" y="2492020"/>
                  </a:cubicBezTo>
                  <a:cubicBezTo>
                    <a:pt x="122419" y="2492020"/>
                    <a:pt x="0" y="2357272"/>
                    <a:pt x="0" y="2191051"/>
                  </a:cubicBezTo>
                  <a:lnTo>
                    <a:pt x="1" y="0"/>
                  </a:lnTo>
                  <a:close/>
                </a:path>
              </a:pathLst>
            </a:cu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9" name="Hình tự do: Hình 48">
              <a:extLst>
                <a:ext uri="{FF2B5EF4-FFF2-40B4-BE49-F238E27FC236}">
                  <a16:creationId xmlns:a16="http://schemas.microsoft.com/office/drawing/2014/main" id="{B9ED14B7-F245-AA2C-418D-2512EE14EED1}"/>
                </a:ext>
              </a:extLst>
            </p:cNvPr>
            <p:cNvSpPr/>
            <p:nvPr/>
          </p:nvSpPr>
          <p:spPr>
            <a:xfrm>
              <a:off x="6480100" y="4762501"/>
              <a:ext cx="122588" cy="148851"/>
            </a:xfrm>
            <a:custGeom>
              <a:avLst/>
              <a:gdLst>
                <a:gd name="connsiteX0" fmla="*/ 8137 w 122588"/>
                <a:gd name="connsiteY0" fmla="*/ 0 h 148851"/>
                <a:gd name="connsiteX1" fmla="*/ 114452 w 122588"/>
                <a:gd name="connsiteY1" fmla="*/ 0 h 148851"/>
                <a:gd name="connsiteX2" fmla="*/ 122588 w 122588"/>
                <a:gd name="connsiteY2" fmla="*/ 19644 h 148851"/>
                <a:gd name="connsiteX3" fmla="*/ 122587 w 122588"/>
                <a:gd name="connsiteY3" fmla="*/ 87557 h 148851"/>
                <a:gd name="connsiteX4" fmla="*/ 61293 w 122588"/>
                <a:gd name="connsiteY4" fmla="*/ 148851 h 148851"/>
                <a:gd name="connsiteX5" fmla="*/ 61294 w 122588"/>
                <a:gd name="connsiteY5" fmla="*/ 148850 h 148851"/>
                <a:gd name="connsiteX6" fmla="*/ 0 w 122588"/>
                <a:gd name="connsiteY6" fmla="*/ 87556 h 148851"/>
                <a:gd name="connsiteX7" fmla="*/ 0 w 122588"/>
                <a:gd name="connsiteY7" fmla="*/ 19644 h 1488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2588" h="148851">
                  <a:moveTo>
                    <a:pt x="8137" y="0"/>
                  </a:moveTo>
                  <a:lnTo>
                    <a:pt x="114452" y="0"/>
                  </a:lnTo>
                  <a:lnTo>
                    <a:pt x="122588" y="19644"/>
                  </a:lnTo>
                  <a:cubicBezTo>
                    <a:pt x="122588" y="42282"/>
                    <a:pt x="122587" y="64919"/>
                    <a:pt x="122587" y="87557"/>
                  </a:cubicBezTo>
                  <a:cubicBezTo>
                    <a:pt x="122587" y="121409"/>
                    <a:pt x="95145" y="148851"/>
                    <a:pt x="61293" y="148851"/>
                  </a:cubicBezTo>
                  <a:lnTo>
                    <a:pt x="61294" y="148850"/>
                  </a:lnTo>
                  <a:cubicBezTo>
                    <a:pt x="27442" y="148850"/>
                    <a:pt x="0" y="121408"/>
                    <a:pt x="0" y="87556"/>
                  </a:cubicBezTo>
                  <a:lnTo>
                    <a:pt x="0" y="19644"/>
                  </a:lnTo>
                  <a:close/>
                </a:path>
              </a:pathLst>
            </a:cu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0" name="Nhóm 19">
              <a:extLst>
                <a:ext uri="{FF2B5EF4-FFF2-40B4-BE49-F238E27FC236}">
                  <a16:creationId xmlns:a16="http://schemas.microsoft.com/office/drawing/2014/main" id="{E9578D59-2474-1880-97DC-8EFE53C84F56}"/>
                </a:ext>
              </a:extLst>
            </p:cNvPr>
            <p:cNvGrpSpPr/>
            <p:nvPr/>
          </p:nvGrpSpPr>
          <p:grpSpPr>
            <a:xfrm>
              <a:off x="6221354" y="2953179"/>
              <a:ext cx="640080" cy="809196"/>
              <a:chOff x="6221354" y="2953179"/>
              <a:chExt cx="640080" cy="809196"/>
            </a:xfrm>
          </p:grpSpPr>
          <p:sp>
            <p:nvSpPr>
              <p:cNvPr id="14" name="Hình Bầu dục 13">
                <a:extLst>
                  <a:ext uri="{FF2B5EF4-FFF2-40B4-BE49-F238E27FC236}">
                    <a16:creationId xmlns:a16="http://schemas.microsoft.com/office/drawing/2014/main" id="{E4EA3247-45B5-A72A-E0DD-355B98EA697E}"/>
                  </a:ext>
                </a:extLst>
              </p:cNvPr>
              <p:cNvSpPr/>
              <p:nvPr/>
            </p:nvSpPr>
            <p:spPr>
              <a:xfrm>
                <a:off x="6221354" y="2953179"/>
                <a:ext cx="640080" cy="64008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18">
                <a:extLst>
                  <a:ext uri="{FF2B5EF4-FFF2-40B4-BE49-F238E27FC236}">
                    <a16:creationId xmlns:a16="http://schemas.microsoft.com/office/drawing/2014/main" id="{A3260CFB-AC65-AE62-8BB6-64518FE012B1}"/>
                  </a:ext>
                </a:extLst>
              </p:cNvPr>
              <p:cNvSpPr/>
              <p:nvPr/>
            </p:nvSpPr>
            <p:spPr>
              <a:xfrm>
                <a:off x="6386613" y="3505200"/>
                <a:ext cx="309562" cy="257175"/>
              </a:xfrm>
              <a:prstGeom prst="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54" name="Nhóm 53">
            <a:extLst>
              <a:ext uri="{FF2B5EF4-FFF2-40B4-BE49-F238E27FC236}">
                <a16:creationId xmlns:a16="http://schemas.microsoft.com/office/drawing/2014/main" id="{E59DF053-E5DF-016A-A2F9-C3F721BD31E7}"/>
              </a:ext>
            </a:extLst>
          </p:cNvPr>
          <p:cNvGrpSpPr/>
          <p:nvPr/>
        </p:nvGrpSpPr>
        <p:grpSpPr>
          <a:xfrm rot="2023804">
            <a:off x="6608242" y="2850074"/>
            <a:ext cx="393856" cy="1204915"/>
            <a:chOff x="6221354" y="2953179"/>
            <a:chExt cx="640080" cy="1958173"/>
          </a:xfrm>
        </p:grpSpPr>
        <p:sp>
          <p:nvSpPr>
            <p:cNvPr id="55" name="Hình tự do: Hình 54">
              <a:extLst>
                <a:ext uri="{FF2B5EF4-FFF2-40B4-BE49-F238E27FC236}">
                  <a16:creationId xmlns:a16="http://schemas.microsoft.com/office/drawing/2014/main" id="{8B79774C-FA5C-BCAC-2B01-194B9C38BBF9}"/>
                </a:ext>
              </a:extLst>
            </p:cNvPr>
            <p:cNvSpPr/>
            <p:nvPr/>
          </p:nvSpPr>
          <p:spPr>
            <a:xfrm>
              <a:off x="6433892" y="3411164"/>
              <a:ext cx="215005" cy="1371600"/>
            </a:xfrm>
            <a:custGeom>
              <a:avLst/>
              <a:gdLst>
                <a:gd name="connsiteX0" fmla="*/ 1 w 546861"/>
                <a:gd name="connsiteY0" fmla="*/ 0 h 2492020"/>
                <a:gd name="connsiteX1" fmla="*/ 546861 w 546861"/>
                <a:gd name="connsiteY1" fmla="*/ 0 h 2492020"/>
                <a:gd name="connsiteX2" fmla="*/ 546860 w 546861"/>
                <a:gd name="connsiteY2" fmla="*/ 2191051 h 2492020"/>
                <a:gd name="connsiteX3" fmla="*/ 273430 w 546861"/>
                <a:gd name="connsiteY3" fmla="*/ 2492020 h 2492020"/>
                <a:gd name="connsiteX4" fmla="*/ 0 w 546861"/>
                <a:gd name="connsiteY4" fmla="*/ 2191051 h 2492020"/>
                <a:gd name="connsiteX5" fmla="*/ 1 w 546861"/>
                <a:gd name="connsiteY5" fmla="*/ 0 h 2492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6861" h="2492020">
                  <a:moveTo>
                    <a:pt x="1" y="0"/>
                  </a:moveTo>
                  <a:lnTo>
                    <a:pt x="546861" y="0"/>
                  </a:lnTo>
                  <a:lnTo>
                    <a:pt x="546860" y="2191051"/>
                  </a:lnTo>
                  <a:cubicBezTo>
                    <a:pt x="546860" y="2357272"/>
                    <a:pt x="424441" y="2492020"/>
                    <a:pt x="273430" y="2492020"/>
                  </a:cubicBezTo>
                  <a:cubicBezTo>
                    <a:pt x="122419" y="2492020"/>
                    <a:pt x="0" y="2357272"/>
                    <a:pt x="0" y="2191051"/>
                  </a:cubicBezTo>
                  <a:lnTo>
                    <a:pt x="1" y="0"/>
                  </a:lnTo>
                  <a:close/>
                </a:path>
              </a:pathLst>
            </a:cu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6" name="Hình tự do: Hình 55">
              <a:extLst>
                <a:ext uri="{FF2B5EF4-FFF2-40B4-BE49-F238E27FC236}">
                  <a16:creationId xmlns:a16="http://schemas.microsoft.com/office/drawing/2014/main" id="{8E7CFE6C-3FF8-5025-0935-2E5D7277C9E8}"/>
                </a:ext>
              </a:extLst>
            </p:cNvPr>
            <p:cNvSpPr/>
            <p:nvPr/>
          </p:nvSpPr>
          <p:spPr>
            <a:xfrm>
              <a:off x="6480100" y="4762501"/>
              <a:ext cx="122588" cy="148851"/>
            </a:xfrm>
            <a:custGeom>
              <a:avLst/>
              <a:gdLst>
                <a:gd name="connsiteX0" fmla="*/ 8137 w 122588"/>
                <a:gd name="connsiteY0" fmla="*/ 0 h 148851"/>
                <a:gd name="connsiteX1" fmla="*/ 114452 w 122588"/>
                <a:gd name="connsiteY1" fmla="*/ 0 h 148851"/>
                <a:gd name="connsiteX2" fmla="*/ 122588 w 122588"/>
                <a:gd name="connsiteY2" fmla="*/ 19644 h 148851"/>
                <a:gd name="connsiteX3" fmla="*/ 122587 w 122588"/>
                <a:gd name="connsiteY3" fmla="*/ 87557 h 148851"/>
                <a:gd name="connsiteX4" fmla="*/ 61293 w 122588"/>
                <a:gd name="connsiteY4" fmla="*/ 148851 h 148851"/>
                <a:gd name="connsiteX5" fmla="*/ 61294 w 122588"/>
                <a:gd name="connsiteY5" fmla="*/ 148850 h 148851"/>
                <a:gd name="connsiteX6" fmla="*/ 0 w 122588"/>
                <a:gd name="connsiteY6" fmla="*/ 87556 h 148851"/>
                <a:gd name="connsiteX7" fmla="*/ 0 w 122588"/>
                <a:gd name="connsiteY7" fmla="*/ 19644 h 1488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2588" h="148851">
                  <a:moveTo>
                    <a:pt x="8137" y="0"/>
                  </a:moveTo>
                  <a:lnTo>
                    <a:pt x="114452" y="0"/>
                  </a:lnTo>
                  <a:lnTo>
                    <a:pt x="122588" y="19644"/>
                  </a:lnTo>
                  <a:cubicBezTo>
                    <a:pt x="122588" y="42282"/>
                    <a:pt x="122587" y="64919"/>
                    <a:pt x="122587" y="87557"/>
                  </a:cubicBezTo>
                  <a:cubicBezTo>
                    <a:pt x="122587" y="121409"/>
                    <a:pt x="95145" y="148851"/>
                    <a:pt x="61293" y="148851"/>
                  </a:cubicBezTo>
                  <a:lnTo>
                    <a:pt x="61294" y="148850"/>
                  </a:lnTo>
                  <a:cubicBezTo>
                    <a:pt x="27442" y="148850"/>
                    <a:pt x="0" y="121408"/>
                    <a:pt x="0" y="87556"/>
                  </a:cubicBezTo>
                  <a:lnTo>
                    <a:pt x="0" y="19644"/>
                  </a:lnTo>
                  <a:close/>
                </a:path>
              </a:pathLst>
            </a:cu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58" name="Nhóm 57">
              <a:extLst>
                <a:ext uri="{FF2B5EF4-FFF2-40B4-BE49-F238E27FC236}">
                  <a16:creationId xmlns:a16="http://schemas.microsoft.com/office/drawing/2014/main" id="{6857629F-8F30-EC6A-5F74-4807F3BD7A53}"/>
                </a:ext>
              </a:extLst>
            </p:cNvPr>
            <p:cNvGrpSpPr/>
            <p:nvPr/>
          </p:nvGrpSpPr>
          <p:grpSpPr>
            <a:xfrm>
              <a:off x="6221354" y="2953179"/>
              <a:ext cx="640080" cy="809196"/>
              <a:chOff x="6221354" y="2953179"/>
              <a:chExt cx="640080" cy="809196"/>
            </a:xfrm>
          </p:grpSpPr>
          <p:sp>
            <p:nvSpPr>
              <p:cNvPr id="59" name="Hình Bầu dục 58">
                <a:extLst>
                  <a:ext uri="{FF2B5EF4-FFF2-40B4-BE49-F238E27FC236}">
                    <a16:creationId xmlns:a16="http://schemas.microsoft.com/office/drawing/2014/main" id="{70D40F9E-29C8-065B-8455-02242F74F808}"/>
                  </a:ext>
                </a:extLst>
              </p:cNvPr>
              <p:cNvSpPr/>
              <p:nvPr/>
            </p:nvSpPr>
            <p:spPr>
              <a:xfrm>
                <a:off x="6221354" y="2953179"/>
                <a:ext cx="640080" cy="64008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Hình chữ nhật 59">
                <a:extLst>
                  <a:ext uri="{FF2B5EF4-FFF2-40B4-BE49-F238E27FC236}">
                    <a16:creationId xmlns:a16="http://schemas.microsoft.com/office/drawing/2014/main" id="{CA9F61EC-B572-B8A4-D854-2384FD8432CA}"/>
                  </a:ext>
                </a:extLst>
              </p:cNvPr>
              <p:cNvSpPr/>
              <p:nvPr/>
            </p:nvSpPr>
            <p:spPr>
              <a:xfrm>
                <a:off x="6386613" y="3505200"/>
                <a:ext cx="309562" cy="257175"/>
              </a:xfrm>
              <a:prstGeom prst="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61" name="Nhóm 60">
            <a:extLst>
              <a:ext uri="{FF2B5EF4-FFF2-40B4-BE49-F238E27FC236}">
                <a16:creationId xmlns:a16="http://schemas.microsoft.com/office/drawing/2014/main" id="{974CFFDE-9AA0-602C-45EA-011E25110885}"/>
              </a:ext>
            </a:extLst>
          </p:cNvPr>
          <p:cNvGrpSpPr/>
          <p:nvPr/>
        </p:nvGrpSpPr>
        <p:grpSpPr>
          <a:xfrm rot="2023804">
            <a:off x="7895784" y="2850074"/>
            <a:ext cx="393856" cy="1204915"/>
            <a:chOff x="6221354" y="2953179"/>
            <a:chExt cx="640080" cy="1958173"/>
          </a:xfrm>
        </p:grpSpPr>
        <p:sp>
          <p:nvSpPr>
            <p:cNvPr id="62" name="Hình tự do: Hình 61">
              <a:extLst>
                <a:ext uri="{FF2B5EF4-FFF2-40B4-BE49-F238E27FC236}">
                  <a16:creationId xmlns:a16="http://schemas.microsoft.com/office/drawing/2014/main" id="{9EC14DDE-4D33-5082-10D2-BCAF8E79A184}"/>
                </a:ext>
              </a:extLst>
            </p:cNvPr>
            <p:cNvSpPr/>
            <p:nvPr/>
          </p:nvSpPr>
          <p:spPr>
            <a:xfrm>
              <a:off x="6433892" y="3411164"/>
              <a:ext cx="215005" cy="1371600"/>
            </a:xfrm>
            <a:custGeom>
              <a:avLst/>
              <a:gdLst>
                <a:gd name="connsiteX0" fmla="*/ 1 w 546861"/>
                <a:gd name="connsiteY0" fmla="*/ 0 h 2492020"/>
                <a:gd name="connsiteX1" fmla="*/ 546861 w 546861"/>
                <a:gd name="connsiteY1" fmla="*/ 0 h 2492020"/>
                <a:gd name="connsiteX2" fmla="*/ 546860 w 546861"/>
                <a:gd name="connsiteY2" fmla="*/ 2191051 h 2492020"/>
                <a:gd name="connsiteX3" fmla="*/ 273430 w 546861"/>
                <a:gd name="connsiteY3" fmla="*/ 2492020 h 2492020"/>
                <a:gd name="connsiteX4" fmla="*/ 0 w 546861"/>
                <a:gd name="connsiteY4" fmla="*/ 2191051 h 2492020"/>
                <a:gd name="connsiteX5" fmla="*/ 1 w 546861"/>
                <a:gd name="connsiteY5" fmla="*/ 0 h 2492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6861" h="2492020">
                  <a:moveTo>
                    <a:pt x="1" y="0"/>
                  </a:moveTo>
                  <a:lnTo>
                    <a:pt x="546861" y="0"/>
                  </a:lnTo>
                  <a:lnTo>
                    <a:pt x="546860" y="2191051"/>
                  </a:lnTo>
                  <a:cubicBezTo>
                    <a:pt x="546860" y="2357272"/>
                    <a:pt x="424441" y="2492020"/>
                    <a:pt x="273430" y="2492020"/>
                  </a:cubicBezTo>
                  <a:cubicBezTo>
                    <a:pt x="122419" y="2492020"/>
                    <a:pt x="0" y="2357272"/>
                    <a:pt x="0" y="2191051"/>
                  </a:cubicBezTo>
                  <a:lnTo>
                    <a:pt x="1" y="0"/>
                  </a:lnTo>
                  <a:close/>
                </a:path>
              </a:pathLst>
            </a:cu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63" name="Hình tự do: Hình 62">
              <a:extLst>
                <a:ext uri="{FF2B5EF4-FFF2-40B4-BE49-F238E27FC236}">
                  <a16:creationId xmlns:a16="http://schemas.microsoft.com/office/drawing/2014/main" id="{749E7465-414F-3564-153F-141344BB5798}"/>
                </a:ext>
              </a:extLst>
            </p:cNvPr>
            <p:cNvSpPr/>
            <p:nvPr/>
          </p:nvSpPr>
          <p:spPr>
            <a:xfrm>
              <a:off x="6480100" y="4762501"/>
              <a:ext cx="122588" cy="148851"/>
            </a:xfrm>
            <a:custGeom>
              <a:avLst/>
              <a:gdLst>
                <a:gd name="connsiteX0" fmla="*/ 8137 w 122588"/>
                <a:gd name="connsiteY0" fmla="*/ 0 h 148851"/>
                <a:gd name="connsiteX1" fmla="*/ 114452 w 122588"/>
                <a:gd name="connsiteY1" fmla="*/ 0 h 148851"/>
                <a:gd name="connsiteX2" fmla="*/ 122588 w 122588"/>
                <a:gd name="connsiteY2" fmla="*/ 19644 h 148851"/>
                <a:gd name="connsiteX3" fmla="*/ 122587 w 122588"/>
                <a:gd name="connsiteY3" fmla="*/ 87557 h 148851"/>
                <a:gd name="connsiteX4" fmla="*/ 61293 w 122588"/>
                <a:gd name="connsiteY4" fmla="*/ 148851 h 148851"/>
                <a:gd name="connsiteX5" fmla="*/ 61294 w 122588"/>
                <a:gd name="connsiteY5" fmla="*/ 148850 h 148851"/>
                <a:gd name="connsiteX6" fmla="*/ 0 w 122588"/>
                <a:gd name="connsiteY6" fmla="*/ 87556 h 148851"/>
                <a:gd name="connsiteX7" fmla="*/ 0 w 122588"/>
                <a:gd name="connsiteY7" fmla="*/ 19644 h 1488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2588" h="148851">
                  <a:moveTo>
                    <a:pt x="8137" y="0"/>
                  </a:moveTo>
                  <a:lnTo>
                    <a:pt x="114452" y="0"/>
                  </a:lnTo>
                  <a:lnTo>
                    <a:pt x="122588" y="19644"/>
                  </a:lnTo>
                  <a:cubicBezTo>
                    <a:pt x="122588" y="42282"/>
                    <a:pt x="122587" y="64919"/>
                    <a:pt x="122587" y="87557"/>
                  </a:cubicBezTo>
                  <a:cubicBezTo>
                    <a:pt x="122587" y="121409"/>
                    <a:pt x="95145" y="148851"/>
                    <a:pt x="61293" y="148851"/>
                  </a:cubicBezTo>
                  <a:lnTo>
                    <a:pt x="61294" y="148850"/>
                  </a:lnTo>
                  <a:cubicBezTo>
                    <a:pt x="27442" y="148850"/>
                    <a:pt x="0" y="121408"/>
                    <a:pt x="0" y="87556"/>
                  </a:cubicBezTo>
                  <a:lnTo>
                    <a:pt x="0" y="19644"/>
                  </a:lnTo>
                  <a:close/>
                </a:path>
              </a:pathLst>
            </a:cu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64" name="Nhóm 63">
              <a:extLst>
                <a:ext uri="{FF2B5EF4-FFF2-40B4-BE49-F238E27FC236}">
                  <a16:creationId xmlns:a16="http://schemas.microsoft.com/office/drawing/2014/main" id="{DBBDBF89-142A-F358-3D06-32AF7377FDFE}"/>
                </a:ext>
              </a:extLst>
            </p:cNvPr>
            <p:cNvGrpSpPr/>
            <p:nvPr/>
          </p:nvGrpSpPr>
          <p:grpSpPr>
            <a:xfrm>
              <a:off x="6221354" y="2953179"/>
              <a:ext cx="640080" cy="809196"/>
              <a:chOff x="6221354" y="2953179"/>
              <a:chExt cx="640080" cy="809196"/>
            </a:xfrm>
          </p:grpSpPr>
          <p:sp>
            <p:nvSpPr>
              <p:cNvPr id="65" name="Hình Bầu dục 64">
                <a:extLst>
                  <a:ext uri="{FF2B5EF4-FFF2-40B4-BE49-F238E27FC236}">
                    <a16:creationId xmlns:a16="http://schemas.microsoft.com/office/drawing/2014/main" id="{16A08C13-D8B3-21C7-94C5-579B8831D601}"/>
                  </a:ext>
                </a:extLst>
              </p:cNvPr>
              <p:cNvSpPr/>
              <p:nvPr/>
            </p:nvSpPr>
            <p:spPr>
              <a:xfrm>
                <a:off x="6221354" y="2953179"/>
                <a:ext cx="640080" cy="64008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Hình chữ nhật 65">
                <a:extLst>
                  <a:ext uri="{FF2B5EF4-FFF2-40B4-BE49-F238E27FC236}">
                    <a16:creationId xmlns:a16="http://schemas.microsoft.com/office/drawing/2014/main" id="{2C734AC9-FB9C-31A4-C0C4-FBFD77D4F02C}"/>
                  </a:ext>
                </a:extLst>
              </p:cNvPr>
              <p:cNvSpPr/>
              <p:nvPr/>
            </p:nvSpPr>
            <p:spPr>
              <a:xfrm>
                <a:off x="6386613" y="3505200"/>
                <a:ext cx="309562" cy="257175"/>
              </a:xfrm>
              <a:prstGeom prst="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67" name="Nhóm 66">
            <a:extLst>
              <a:ext uri="{FF2B5EF4-FFF2-40B4-BE49-F238E27FC236}">
                <a16:creationId xmlns:a16="http://schemas.microsoft.com/office/drawing/2014/main" id="{BBB1B895-481C-E920-F9C4-83A86DCDE7FD}"/>
              </a:ext>
            </a:extLst>
          </p:cNvPr>
          <p:cNvGrpSpPr/>
          <p:nvPr/>
        </p:nvGrpSpPr>
        <p:grpSpPr>
          <a:xfrm rot="2023804">
            <a:off x="9183326" y="2850074"/>
            <a:ext cx="393856" cy="1204915"/>
            <a:chOff x="6221354" y="2953179"/>
            <a:chExt cx="640080" cy="1958173"/>
          </a:xfrm>
        </p:grpSpPr>
        <p:sp>
          <p:nvSpPr>
            <p:cNvPr id="68" name="Hình tự do: Hình 67">
              <a:extLst>
                <a:ext uri="{FF2B5EF4-FFF2-40B4-BE49-F238E27FC236}">
                  <a16:creationId xmlns:a16="http://schemas.microsoft.com/office/drawing/2014/main" id="{D0A1E324-151D-AEA4-5F2B-21D53B4E87C0}"/>
                </a:ext>
              </a:extLst>
            </p:cNvPr>
            <p:cNvSpPr/>
            <p:nvPr/>
          </p:nvSpPr>
          <p:spPr>
            <a:xfrm>
              <a:off x="6433892" y="3411164"/>
              <a:ext cx="215005" cy="1371600"/>
            </a:xfrm>
            <a:custGeom>
              <a:avLst/>
              <a:gdLst>
                <a:gd name="connsiteX0" fmla="*/ 1 w 546861"/>
                <a:gd name="connsiteY0" fmla="*/ 0 h 2492020"/>
                <a:gd name="connsiteX1" fmla="*/ 546861 w 546861"/>
                <a:gd name="connsiteY1" fmla="*/ 0 h 2492020"/>
                <a:gd name="connsiteX2" fmla="*/ 546860 w 546861"/>
                <a:gd name="connsiteY2" fmla="*/ 2191051 h 2492020"/>
                <a:gd name="connsiteX3" fmla="*/ 273430 w 546861"/>
                <a:gd name="connsiteY3" fmla="*/ 2492020 h 2492020"/>
                <a:gd name="connsiteX4" fmla="*/ 0 w 546861"/>
                <a:gd name="connsiteY4" fmla="*/ 2191051 h 2492020"/>
                <a:gd name="connsiteX5" fmla="*/ 1 w 546861"/>
                <a:gd name="connsiteY5" fmla="*/ 0 h 2492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6861" h="2492020">
                  <a:moveTo>
                    <a:pt x="1" y="0"/>
                  </a:moveTo>
                  <a:lnTo>
                    <a:pt x="546861" y="0"/>
                  </a:lnTo>
                  <a:lnTo>
                    <a:pt x="546860" y="2191051"/>
                  </a:lnTo>
                  <a:cubicBezTo>
                    <a:pt x="546860" y="2357272"/>
                    <a:pt x="424441" y="2492020"/>
                    <a:pt x="273430" y="2492020"/>
                  </a:cubicBezTo>
                  <a:cubicBezTo>
                    <a:pt x="122419" y="2492020"/>
                    <a:pt x="0" y="2357272"/>
                    <a:pt x="0" y="2191051"/>
                  </a:cubicBezTo>
                  <a:lnTo>
                    <a:pt x="1" y="0"/>
                  </a:lnTo>
                  <a:close/>
                </a:path>
              </a:pathLst>
            </a:cu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69" name="Hình tự do: Hình 68">
              <a:extLst>
                <a:ext uri="{FF2B5EF4-FFF2-40B4-BE49-F238E27FC236}">
                  <a16:creationId xmlns:a16="http://schemas.microsoft.com/office/drawing/2014/main" id="{8B285CA1-2216-0655-DD6D-A12FCAE8C234}"/>
                </a:ext>
              </a:extLst>
            </p:cNvPr>
            <p:cNvSpPr/>
            <p:nvPr/>
          </p:nvSpPr>
          <p:spPr>
            <a:xfrm>
              <a:off x="6480100" y="4762501"/>
              <a:ext cx="122588" cy="148851"/>
            </a:xfrm>
            <a:custGeom>
              <a:avLst/>
              <a:gdLst>
                <a:gd name="connsiteX0" fmla="*/ 8137 w 122588"/>
                <a:gd name="connsiteY0" fmla="*/ 0 h 148851"/>
                <a:gd name="connsiteX1" fmla="*/ 114452 w 122588"/>
                <a:gd name="connsiteY1" fmla="*/ 0 h 148851"/>
                <a:gd name="connsiteX2" fmla="*/ 122588 w 122588"/>
                <a:gd name="connsiteY2" fmla="*/ 19644 h 148851"/>
                <a:gd name="connsiteX3" fmla="*/ 122587 w 122588"/>
                <a:gd name="connsiteY3" fmla="*/ 87557 h 148851"/>
                <a:gd name="connsiteX4" fmla="*/ 61293 w 122588"/>
                <a:gd name="connsiteY4" fmla="*/ 148851 h 148851"/>
                <a:gd name="connsiteX5" fmla="*/ 61294 w 122588"/>
                <a:gd name="connsiteY5" fmla="*/ 148850 h 148851"/>
                <a:gd name="connsiteX6" fmla="*/ 0 w 122588"/>
                <a:gd name="connsiteY6" fmla="*/ 87556 h 148851"/>
                <a:gd name="connsiteX7" fmla="*/ 0 w 122588"/>
                <a:gd name="connsiteY7" fmla="*/ 19644 h 1488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2588" h="148851">
                  <a:moveTo>
                    <a:pt x="8137" y="0"/>
                  </a:moveTo>
                  <a:lnTo>
                    <a:pt x="114452" y="0"/>
                  </a:lnTo>
                  <a:lnTo>
                    <a:pt x="122588" y="19644"/>
                  </a:lnTo>
                  <a:cubicBezTo>
                    <a:pt x="122588" y="42282"/>
                    <a:pt x="122587" y="64919"/>
                    <a:pt x="122587" y="87557"/>
                  </a:cubicBezTo>
                  <a:cubicBezTo>
                    <a:pt x="122587" y="121409"/>
                    <a:pt x="95145" y="148851"/>
                    <a:pt x="61293" y="148851"/>
                  </a:cubicBezTo>
                  <a:lnTo>
                    <a:pt x="61294" y="148850"/>
                  </a:lnTo>
                  <a:cubicBezTo>
                    <a:pt x="27442" y="148850"/>
                    <a:pt x="0" y="121408"/>
                    <a:pt x="0" y="87556"/>
                  </a:cubicBezTo>
                  <a:lnTo>
                    <a:pt x="0" y="19644"/>
                  </a:lnTo>
                  <a:close/>
                </a:path>
              </a:pathLst>
            </a:cu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70" name="Nhóm 69">
              <a:extLst>
                <a:ext uri="{FF2B5EF4-FFF2-40B4-BE49-F238E27FC236}">
                  <a16:creationId xmlns:a16="http://schemas.microsoft.com/office/drawing/2014/main" id="{E9D6AC4F-8CC1-6B7F-9454-74175B6F104C}"/>
                </a:ext>
              </a:extLst>
            </p:cNvPr>
            <p:cNvGrpSpPr/>
            <p:nvPr/>
          </p:nvGrpSpPr>
          <p:grpSpPr>
            <a:xfrm>
              <a:off x="6221354" y="2953179"/>
              <a:ext cx="640080" cy="809196"/>
              <a:chOff x="6221354" y="2953179"/>
              <a:chExt cx="640080" cy="809196"/>
            </a:xfrm>
          </p:grpSpPr>
          <p:sp>
            <p:nvSpPr>
              <p:cNvPr id="71" name="Hình Bầu dục 70">
                <a:extLst>
                  <a:ext uri="{FF2B5EF4-FFF2-40B4-BE49-F238E27FC236}">
                    <a16:creationId xmlns:a16="http://schemas.microsoft.com/office/drawing/2014/main" id="{9ADF823D-EB4F-C733-B7A8-1F40495D1A9B}"/>
                  </a:ext>
                </a:extLst>
              </p:cNvPr>
              <p:cNvSpPr/>
              <p:nvPr/>
            </p:nvSpPr>
            <p:spPr>
              <a:xfrm>
                <a:off x="6221354" y="2953179"/>
                <a:ext cx="640080" cy="64008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Hình chữ nhật 71">
                <a:extLst>
                  <a:ext uri="{FF2B5EF4-FFF2-40B4-BE49-F238E27FC236}">
                    <a16:creationId xmlns:a16="http://schemas.microsoft.com/office/drawing/2014/main" id="{D941F291-56AA-C7EB-0CD3-260EE1D29A92}"/>
                  </a:ext>
                </a:extLst>
              </p:cNvPr>
              <p:cNvSpPr/>
              <p:nvPr/>
            </p:nvSpPr>
            <p:spPr>
              <a:xfrm>
                <a:off x="6386613" y="3505200"/>
                <a:ext cx="309562" cy="257175"/>
              </a:xfrm>
              <a:prstGeom prst="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73" name="Nhóm 72">
            <a:extLst>
              <a:ext uri="{FF2B5EF4-FFF2-40B4-BE49-F238E27FC236}">
                <a16:creationId xmlns:a16="http://schemas.microsoft.com/office/drawing/2014/main" id="{76D0548E-22CC-D2A4-9C7C-88640A3A64D5}"/>
              </a:ext>
            </a:extLst>
          </p:cNvPr>
          <p:cNvGrpSpPr/>
          <p:nvPr/>
        </p:nvGrpSpPr>
        <p:grpSpPr>
          <a:xfrm rot="2023804">
            <a:off x="10470869" y="2850074"/>
            <a:ext cx="393856" cy="1204915"/>
            <a:chOff x="6221354" y="2953179"/>
            <a:chExt cx="640080" cy="1958173"/>
          </a:xfrm>
        </p:grpSpPr>
        <p:sp>
          <p:nvSpPr>
            <p:cNvPr id="74" name="Hình tự do: Hình 73">
              <a:extLst>
                <a:ext uri="{FF2B5EF4-FFF2-40B4-BE49-F238E27FC236}">
                  <a16:creationId xmlns:a16="http://schemas.microsoft.com/office/drawing/2014/main" id="{7D94D3D7-0D9B-1E5D-4E61-487DC2799BA3}"/>
                </a:ext>
              </a:extLst>
            </p:cNvPr>
            <p:cNvSpPr/>
            <p:nvPr/>
          </p:nvSpPr>
          <p:spPr>
            <a:xfrm>
              <a:off x="6433892" y="3411164"/>
              <a:ext cx="215005" cy="1371600"/>
            </a:xfrm>
            <a:custGeom>
              <a:avLst/>
              <a:gdLst>
                <a:gd name="connsiteX0" fmla="*/ 1 w 546861"/>
                <a:gd name="connsiteY0" fmla="*/ 0 h 2492020"/>
                <a:gd name="connsiteX1" fmla="*/ 546861 w 546861"/>
                <a:gd name="connsiteY1" fmla="*/ 0 h 2492020"/>
                <a:gd name="connsiteX2" fmla="*/ 546860 w 546861"/>
                <a:gd name="connsiteY2" fmla="*/ 2191051 h 2492020"/>
                <a:gd name="connsiteX3" fmla="*/ 273430 w 546861"/>
                <a:gd name="connsiteY3" fmla="*/ 2492020 h 2492020"/>
                <a:gd name="connsiteX4" fmla="*/ 0 w 546861"/>
                <a:gd name="connsiteY4" fmla="*/ 2191051 h 2492020"/>
                <a:gd name="connsiteX5" fmla="*/ 1 w 546861"/>
                <a:gd name="connsiteY5" fmla="*/ 0 h 2492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6861" h="2492020">
                  <a:moveTo>
                    <a:pt x="1" y="0"/>
                  </a:moveTo>
                  <a:lnTo>
                    <a:pt x="546861" y="0"/>
                  </a:lnTo>
                  <a:lnTo>
                    <a:pt x="546860" y="2191051"/>
                  </a:lnTo>
                  <a:cubicBezTo>
                    <a:pt x="546860" y="2357272"/>
                    <a:pt x="424441" y="2492020"/>
                    <a:pt x="273430" y="2492020"/>
                  </a:cubicBezTo>
                  <a:cubicBezTo>
                    <a:pt x="122419" y="2492020"/>
                    <a:pt x="0" y="2357272"/>
                    <a:pt x="0" y="2191051"/>
                  </a:cubicBezTo>
                  <a:lnTo>
                    <a:pt x="1" y="0"/>
                  </a:lnTo>
                  <a:close/>
                </a:path>
              </a:pathLst>
            </a:cu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5" name="Hình tự do: Hình 74">
              <a:extLst>
                <a:ext uri="{FF2B5EF4-FFF2-40B4-BE49-F238E27FC236}">
                  <a16:creationId xmlns:a16="http://schemas.microsoft.com/office/drawing/2014/main" id="{3582A763-2989-E6CE-9278-B1F25DD2EE14}"/>
                </a:ext>
              </a:extLst>
            </p:cNvPr>
            <p:cNvSpPr/>
            <p:nvPr/>
          </p:nvSpPr>
          <p:spPr>
            <a:xfrm>
              <a:off x="6480100" y="4762501"/>
              <a:ext cx="122588" cy="148851"/>
            </a:xfrm>
            <a:custGeom>
              <a:avLst/>
              <a:gdLst>
                <a:gd name="connsiteX0" fmla="*/ 8137 w 122588"/>
                <a:gd name="connsiteY0" fmla="*/ 0 h 148851"/>
                <a:gd name="connsiteX1" fmla="*/ 114452 w 122588"/>
                <a:gd name="connsiteY1" fmla="*/ 0 h 148851"/>
                <a:gd name="connsiteX2" fmla="*/ 122588 w 122588"/>
                <a:gd name="connsiteY2" fmla="*/ 19644 h 148851"/>
                <a:gd name="connsiteX3" fmla="*/ 122587 w 122588"/>
                <a:gd name="connsiteY3" fmla="*/ 87557 h 148851"/>
                <a:gd name="connsiteX4" fmla="*/ 61293 w 122588"/>
                <a:gd name="connsiteY4" fmla="*/ 148851 h 148851"/>
                <a:gd name="connsiteX5" fmla="*/ 61294 w 122588"/>
                <a:gd name="connsiteY5" fmla="*/ 148850 h 148851"/>
                <a:gd name="connsiteX6" fmla="*/ 0 w 122588"/>
                <a:gd name="connsiteY6" fmla="*/ 87556 h 148851"/>
                <a:gd name="connsiteX7" fmla="*/ 0 w 122588"/>
                <a:gd name="connsiteY7" fmla="*/ 19644 h 1488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2588" h="148851">
                  <a:moveTo>
                    <a:pt x="8137" y="0"/>
                  </a:moveTo>
                  <a:lnTo>
                    <a:pt x="114452" y="0"/>
                  </a:lnTo>
                  <a:lnTo>
                    <a:pt x="122588" y="19644"/>
                  </a:lnTo>
                  <a:cubicBezTo>
                    <a:pt x="122588" y="42282"/>
                    <a:pt x="122587" y="64919"/>
                    <a:pt x="122587" y="87557"/>
                  </a:cubicBezTo>
                  <a:cubicBezTo>
                    <a:pt x="122587" y="121409"/>
                    <a:pt x="95145" y="148851"/>
                    <a:pt x="61293" y="148851"/>
                  </a:cubicBezTo>
                  <a:lnTo>
                    <a:pt x="61294" y="148850"/>
                  </a:lnTo>
                  <a:cubicBezTo>
                    <a:pt x="27442" y="148850"/>
                    <a:pt x="0" y="121408"/>
                    <a:pt x="0" y="87556"/>
                  </a:cubicBezTo>
                  <a:lnTo>
                    <a:pt x="0" y="19644"/>
                  </a:lnTo>
                  <a:close/>
                </a:path>
              </a:pathLst>
            </a:cu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76" name="Nhóm 75">
              <a:extLst>
                <a:ext uri="{FF2B5EF4-FFF2-40B4-BE49-F238E27FC236}">
                  <a16:creationId xmlns:a16="http://schemas.microsoft.com/office/drawing/2014/main" id="{1D21DA28-353E-C812-CD57-A8EBD5A5C90A}"/>
                </a:ext>
              </a:extLst>
            </p:cNvPr>
            <p:cNvGrpSpPr/>
            <p:nvPr/>
          </p:nvGrpSpPr>
          <p:grpSpPr>
            <a:xfrm>
              <a:off x="6221354" y="2953179"/>
              <a:ext cx="640080" cy="809196"/>
              <a:chOff x="6221354" y="2953179"/>
              <a:chExt cx="640080" cy="809196"/>
            </a:xfrm>
          </p:grpSpPr>
          <p:sp>
            <p:nvSpPr>
              <p:cNvPr id="77" name="Hình Bầu dục 76">
                <a:extLst>
                  <a:ext uri="{FF2B5EF4-FFF2-40B4-BE49-F238E27FC236}">
                    <a16:creationId xmlns:a16="http://schemas.microsoft.com/office/drawing/2014/main" id="{577893C5-FA53-EB68-B61E-16D7BAC8BC68}"/>
                  </a:ext>
                </a:extLst>
              </p:cNvPr>
              <p:cNvSpPr/>
              <p:nvPr/>
            </p:nvSpPr>
            <p:spPr>
              <a:xfrm>
                <a:off x="6221354" y="2953179"/>
                <a:ext cx="640080" cy="64008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Hình chữ nhật 77">
                <a:extLst>
                  <a:ext uri="{FF2B5EF4-FFF2-40B4-BE49-F238E27FC236}">
                    <a16:creationId xmlns:a16="http://schemas.microsoft.com/office/drawing/2014/main" id="{DB736565-2A6B-C2BC-9128-F0C1C22637F0}"/>
                  </a:ext>
                </a:extLst>
              </p:cNvPr>
              <p:cNvSpPr/>
              <p:nvPr/>
            </p:nvSpPr>
            <p:spPr>
              <a:xfrm>
                <a:off x="6386613" y="3505200"/>
                <a:ext cx="309562" cy="257175"/>
              </a:xfrm>
              <a:prstGeom prst="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90" name="Nhóm 89">
            <a:extLst>
              <a:ext uri="{FF2B5EF4-FFF2-40B4-BE49-F238E27FC236}">
                <a16:creationId xmlns:a16="http://schemas.microsoft.com/office/drawing/2014/main" id="{2C08DFDF-1C98-B5C3-304F-175DBC63B954}"/>
              </a:ext>
            </a:extLst>
          </p:cNvPr>
          <p:cNvGrpSpPr>
            <a:grpSpLocks noChangeAspect="1"/>
          </p:cNvGrpSpPr>
          <p:nvPr/>
        </p:nvGrpSpPr>
        <p:grpSpPr>
          <a:xfrm>
            <a:off x="4649222" y="4215733"/>
            <a:ext cx="1218178" cy="1828800"/>
            <a:chOff x="5320347" y="4574628"/>
            <a:chExt cx="1420543" cy="2132602"/>
          </a:xfrm>
        </p:grpSpPr>
        <p:grpSp>
          <p:nvGrpSpPr>
            <p:cNvPr id="82" name="Nhóm 81">
              <a:extLst>
                <a:ext uri="{FF2B5EF4-FFF2-40B4-BE49-F238E27FC236}">
                  <a16:creationId xmlns:a16="http://schemas.microsoft.com/office/drawing/2014/main" id="{24A5728F-BFC8-BFFD-6321-1E5E83D3576D}"/>
                </a:ext>
              </a:extLst>
            </p:cNvPr>
            <p:cNvGrpSpPr/>
            <p:nvPr/>
          </p:nvGrpSpPr>
          <p:grpSpPr>
            <a:xfrm>
              <a:off x="5320347" y="4574628"/>
              <a:ext cx="1420543" cy="2132602"/>
              <a:chOff x="5320347" y="4574628"/>
              <a:chExt cx="1420543" cy="2132602"/>
            </a:xfrm>
          </p:grpSpPr>
          <p:sp>
            <p:nvSpPr>
              <p:cNvPr id="89" name="Hình tự do: Hình 88">
                <a:extLst>
                  <a:ext uri="{FF2B5EF4-FFF2-40B4-BE49-F238E27FC236}">
                    <a16:creationId xmlns:a16="http://schemas.microsoft.com/office/drawing/2014/main" id="{8F7D8D74-1A2C-3610-2F4A-EE7D580A16F4}"/>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52" name="Nhóm 51">
                <a:extLst>
                  <a:ext uri="{FF2B5EF4-FFF2-40B4-BE49-F238E27FC236}">
                    <a16:creationId xmlns:a16="http://schemas.microsoft.com/office/drawing/2014/main" id="{69E0FC57-ECFD-8A5D-2F41-DE542470EFA0}"/>
                  </a:ext>
                </a:extLst>
              </p:cNvPr>
              <p:cNvGrpSpPr/>
              <p:nvPr/>
            </p:nvGrpSpPr>
            <p:grpSpPr>
              <a:xfrm>
                <a:off x="5321408" y="4574628"/>
                <a:ext cx="1419482" cy="2132602"/>
                <a:chOff x="5321408" y="4574628"/>
                <a:chExt cx="1419482" cy="2132602"/>
              </a:xfrm>
            </p:grpSpPr>
            <p:sp>
              <p:nvSpPr>
                <p:cNvPr id="81" name="Hình tự do: Hình 80">
                  <a:extLst>
                    <a:ext uri="{FF2B5EF4-FFF2-40B4-BE49-F238E27FC236}">
                      <a16:creationId xmlns:a16="http://schemas.microsoft.com/office/drawing/2014/main" id="{89940FB9-9F7E-B59A-97E5-3D17CFDF9520}"/>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8" name="Hình chữ nhật: Góc Tròn 47">
                  <a:extLst>
                    <a:ext uri="{FF2B5EF4-FFF2-40B4-BE49-F238E27FC236}">
                      <a16:creationId xmlns:a16="http://schemas.microsoft.com/office/drawing/2014/main" id="{E93CA5F4-51BC-B38B-B6E4-98BC20212FA9}"/>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83" name="Hình chữ nhật 82">
              <a:extLst>
                <a:ext uri="{FF2B5EF4-FFF2-40B4-BE49-F238E27FC236}">
                  <a16:creationId xmlns:a16="http://schemas.microsoft.com/office/drawing/2014/main" id="{C94F5AF5-B6BD-DCF3-9AC5-E7E498249364}"/>
                </a:ext>
              </a:extLst>
            </p:cNvPr>
            <p:cNvSpPr/>
            <p:nvPr/>
          </p:nvSpPr>
          <p:spPr>
            <a:xfrm>
              <a:off x="5538724" y="5524773"/>
              <a:ext cx="983789" cy="480368"/>
            </a:xfrm>
            <a:prstGeom prst="rect">
              <a:avLst/>
            </a:prstGeom>
            <a:solidFill>
              <a:schemeClr val="bg1"/>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Hộp Văn bản 92">
              <a:extLst>
                <a:ext uri="{FF2B5EF4-FFF2-40B4-BE49-F238E27FC236}">
                  <a16:creationId xmlns:a16="http://schemas.microsoft.com/office/drawing/2014/main" id="{18656C8C-D015-84DE-6C94-22E00AF10337}"/>
                </a:ext>
              </a:extLst>
            </p:cNvPr>
            <p:cNvSpPr txBox="1"/>
            <p:nvPr/>
          </p:nvSpPr>
          <p:spPr>
            <a:xfrm>
              <a:off x="5526187" y="5540536"/>
              <a:ext cx="898003" cy="369331"/>
            </a:xfrm>
            <a:prstGeom prst="rect">
              <a:avLst/>
            </a:prstGeom>
            <a:noFill/>
          </p:spPr>
          <p:txBody>
            <a:bodyPr wrap="none">
              <a:spAutoFit/>
            </a:bodyPr>
            <a:lstStyle/>
            <a:p>
              <a:r>
                <a:rPr lang="en-US" sz="1800">
                  <a:effectLst/>
                  <a:latin typeface="Arial" panose="020B0604020202020204" pitchFamily="34" charset="0"/>
                  <a:ea typeface="Calibri" panose="020F0502020204030204" pitchFamily="34" charset="0"/>
                  <a:cs typeface="Arial" panose="020B0604020202020204" pitchFamily="34" charset="0"/>
                </a:rPr>
                <a:t>AgNO</a:t>
              </a:r>
              <a:r>
                <a:rPr lang="en-US" sz="1800" baseline="-25000">
                  <a:effectLst/>
                  <a:latin typeface="Arial" panose="020B0604020202020204" pitchFamily="34" charset="0"/>
                  <a:ea typeface="Calibri" panose="020F0502020204030204" pitchFamily="34" charset="0"/>
                  <a:cs typeface="Arial" panose="020B0604020202020204" pitchFamily="34" charset="0"/>
                </a:rPr>
                <a:t>3</a:t>
              </a:r>
              <a:endParaRPr lang="en-US">
                <a:latin typeface="Arial" panose="020B0604020202020204" pitchFamily="34" charset="0"/>
                <a:cs typeface="Arial" panose="020B0604020202020204" pitchFamily="34" charset="0"/>
              </a:endParaRPr>
            </a:p>
          </p:txBody>
        </p:sp>
      </p:grpSp>
      <p:grpSp>
        <p:nvGrpSpPr>
          <p:cNvPr id="130" name="Nhóm 129">
            <a:extLst>
              <a:ext uri="{FF2B5EF4-FFF2-40B4-BE49-F238E27FC236}">
                <a16:creationId xmlns:a16="http://schemas.microsoft.com/office/drawing/2014/main" id="{A930386A-B956-89B4-7FE9-4C28FB4C969D}"/>
              </a:ext>
            </a:extLst>
          </p:cNvPr>
          <p:cNvGrpSpPr>
            <a:grpSpLocks noChangeAspect="1"/>
          </p:cNvGrpSpPr>
          <p:nvPr/>
        </p:nvGrpSpPr>
        <p:grpSpPr>
          <a:xfrm>
            <a:off x="6029288" y="4215733"/>
            <a:ext cx="1218178" cy="1828800"/>
            <a:chOff x="5320347" y="4574628"/>
            <a:chExt cx="1420543" cy="2132602"/>
          </a:xfrm>
        </p:grpSpPr>
        <p:grpSp>
          <p:nvGrpSpPr>
            <p:cNvPr id="131" name="Nhóm 130">
              <a:extLst>
                <a:ext uri="{FF2B5EF4-FFF2-40B4-BE49-F238E27FC236}">
                  <a16:creationId xmlns:a16="http://schemas.microsoft.com/office/drawing/2014/main" id="{4553237B-1B65-F0A4-37D3-486312DBED1B}"/>
                </a:ext>
              </a:extLst>
            </p:cNvPr>
            <p:cNvGrpSpPr/>
            <p:nvPr/>
          </p:nvGrpSpPr>
          <p:grpSpPr>
            <a:xfrm>
              <a:off x="5320347" y="4574628"/>
              <a:ext cx="1420543" cy="2132602"/>
              <a:chOff x="5320347" y="4574628"/>
              <a:chExt cx="1420543" cy="2132602"/>
            </a:xfrm>
          </p:grpSpPr>
          <p:sp>
            <p:nvSpPr>
              <p:cNvPr id="134" name="Hình tự do: Hình 133">
                <a:extLst>
                  <a:ext uri="{FF2B5EF4-FFF2-40B4-BE49-F238E27FC236}">
                    <a16:creationId xmlns:a16="http://schemas.microsoft.com/office/drawing/2014/main" id="{2C9DFAAC-63A4-B6AA-CA9F-01F9EF45301C}"/>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35" name="Nhóm 134">
                <a:extLst>
                  <a:ext uri="{FF2B5EF4-FFF2-40B4-BE49-F238E27FC236}">
                    <a16:creationId xmlns:a16="http://schemas.microsoft.com/office/drawing/2014/main" id="{BFBED438-BB0B-F752-F330-865A2AF31085}"/>
                  </a:ext>
                </a:extLst>
              </p:cNvPr>
              <p:cNvGrpSpPr/>
              <p:nvPr/>
            </p:nvGrpSpPr>
            <p:grpSpPr>
              <a:xfrm>
                <a:off x="5321408" y="4574628"/>
                <a:ext cx="1419482" cy="2132602"/>
                <a:chOff x="5321408" y="4574628"/>
                <a:chExt cx="1419482" cy="2132602"/>
              </a:xfrm>
            </p:grpSpPr>
            <p:sp>
              <p:nvSpPr>
                <p:cNvPr id="136" name="Hình tự do: Hình 135">
                  <a:extLst>
                    <a:ext uri="{FF2B5EF4-FFF2-40B4-BE49-F238E27FC236}">
                      <a16:creationId xmlns:a16="http://schemas.microsoft.com/office/drawing/2014/main" id="{999830E8-0E5F-8296-9216-BD7B6FA2B227}"/>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7" name="Hình chữ nhật: Góc Tròn 136">
                  <a:extLst>
                    <a:ext uri="{FF2B5EF4-FFF2-40B4-BE49-F238E27FC236}">
                      <a16:creationId xmlns:a16="http://schemas.microsoft.com/office/drawing/2014/main" id="{3418D1BD-292B-E370-FE41-EE126A19A3CC}"/>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32" name="Hình chữ nhật 131">
              <a:extLst>
                <a:ext uri="{FF2B5EF4-FFF2-40B4-BE49-F238E27FC236}">
                  <a16:creationId xmlns:a16="http://schemas.microsoft.com/office/drawing/2014/main" id="{9AC76111-8813-57FF-B7E5-B359E6F84600}"/>
                </a:ext>
              </a:extLst>
            </p:cNvPr>
            <p:cNvSpPr/>
            <p:nvPr/>
          </p:nvSpPr>
          <p:spPr>
            <a:xfrm>
              <a:off x="5538724" y="5524773"/>
              <a:ext cx="983789" cy="480368"/>
            </a:xfrm>
            <a:prstGeom prst="rect">
              <a:avLst/>
            </a:prstGeom>
            <a:solidFill>
              <a:schemeClr val="bg1"/>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Hộp Văn bản 132">
              <a:extLst>
                <a:ext uri="{FF2B5EF4-FFF2-40B4-BE49-F238E27FC236}">
                  <a16:creationId xmlns:a16="http://schemas.microsoft.com/office/drawing/2014/main" id="{3C889B21-0FB4-6743-D2F9-FBA17E92DE2E}"/>
                </a:ext>
              </a:extLst>
            </p:cNvPr>
            <p:cNvSpPr txBox="1"/>
            <p:nvPr/>
          </p:nvSpPr>
          <p:spPr>
            <a:xfrm>
              <a:off x="5696985" y="5540536"/>
              <a:ext cx="723793" cy="430686"/>
            </a:xfrm>
            <a:prstGeom prst="rect">
              <a:avLst/>
            </a:prstGeom>
            <a:noFill/>
          </p:spPr>
          <p:txBody>
            <a:bodyPr wrap="none">
              <a:spAutoFit/>
            </a:bodyPr>
            <a:lstStyle/>
            <a:p>
              <a:pPr algn="ctr"/>
              <a:r>
                <a:rPr lang="en-US" sz="1800">
                  <a:effectLst/>
                  <a:latin typeface="Arial" panose="020B0604020202020204" pitchFamily="34" charset="0"/>
                  <a:ea typeface="Calibri" panose="020F0502020204030204" pitchFamily="34" charset="0"/>
                  <a:cs typeface="Arial" panose="020B0604020202020204" pitchFamily="34" charset="0"/>
                </a:rPr>
                <a:t>NaF</a:t>
              </a:r>
              <a:endParaRPr lang="en-US">
                <a:latin typeface="Arial" panose="020B0604020202020204" pitchFamily="34" charset="0"/>
                <a:cs typeface="Arial" panose="020B0604020202020204" pitchFamily="34" charset="0"/>
              </a:endParaRPr>
            </a:p>
          </p:txBody>
        </p:sp>
      </p:grpSp>
      <p:grpSp>
        <p:nvGrpSpPr>
          <p:cNvPr id="138" name="Nhóm 137">
            <a:extLst>
              <a:ext uri="{FF2B5EF4-FFF2-40B4-BE49-F238E27FC236}">
                <a16:creationId xmlns:a16="http://schemas.microsoft.com/office/drawing/2014/main" id="{DC530C1B-2501-B375-B3DE-6D336C670BF9}"/>
              </a:ext>
            </a:extLst>
          </p:cNvPr>
          <p:cNvGrpSpPr>
            <a:grpSpLocks noChangeAspect="1"/>
          </p:cNvGrpSpPr>
          <p:nvPr/>
        </p:nvGrpSpPr>
        <p:grpSpPr>
          <a:xfrm>
            <a:off x="7409354" y="4215733"/>
            <a:ext cx="1218178" cy="1828800"/>
            <a:chOff x="5320347" y="4574628"/>
            <a:chExt cx="1420543" cy="2132602"/>
          </a:xfrm>
        </p:grpSpPr>
        <p:grpSp>
          <p:nvGrpSpPr>
            <p:cNvPr id="139" name="Nhóm 138">
              <a:extLst>
                <a:ext uri="{FF2B5EF4-FFF2-40B4-BE49-F238E27FC236}">
                  <a16:creationId xmlns:a16="http://schemas.microsoft.com/office/drawing/2014/main" id="{B6DF1996-82DE-AC6F-F32E-77B132C71178}"/>
                </a:ext>
              </a:extLst>
            </p:cNvPr>
            <p:cNvGrpSpPr/>
            <p:nvPr/>
          </p:nvGrpSpPr>
          <p:grpSpPr>
            <a:xfrm>
              <a:off x="5320347" y="4574628"/>
              <a:ext cx="1420543" cy="2132602"/>
              <a:chOff x="5320347" y="4574628"/>
              <a:chExt cx="1420543" cy="2132602"/>
            </a:xfrm>
          </p:grpSpPr>
          <p:sp>
            <p:nvSpPr>
              <p:cNvPr id="142" name="Hình tự do: Hình 141">
                <a:extLst>
                  <a:ext uri="{FF2B5EF4-FFF2-40B4-BE49-F238E27FC236}">
                    <a16:creationId xmlns:a16="http://schemas.microsoft.com/office/drawing/2014/main" id="{C835B1C4-BD06-E9A5-8C06-90E0D11BE266}"/>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43" name="Nhóm 142">
                <a:extLst>
                  <a:ext uri="{FF2B5EF4-FFF2-40B4-BE49-F238E27FC236}">
                    <a16:creationId xmlns:a16="http://schemas.microsoft.com/office/drawing/2014/main" id="{F878469C-71D6-1EBB-03A0-29EA00B2A676}"/>
                  </a:ext>
                </a:extLst>
              </p:cNvPr>
              <p:cNvGrpSpPr/>
              <p:nvPr/>
            </p:nvGrpSpPr>
            <p:grpSpPr>
              <a:xfrm>
                <a:off x="5321408" y="4574628"/>
                <a:ext cx="1419482" cy="2132602"/>
                <a:chOff x="5321408" y="4574628"/>
                <a:chExt cx="1419482" cy="2132602"/>
              </a:xfrm>
            </p:grpSpPr>
            <p:sp>
              <p:nvSpPr>
                <p:cNvPr id="144" name="Hình tự do: Hình 143">
                  <a:extLst>
                    <a:ext uri="{FF2B5EF4-FFF2-40B4-BE49-F238E27FC236}">
                      <a16:creationId xmlns:a16="http://schemas.microsoft.com/office/drawing/2014/main" id="{02BC8B3D-AA76-DD23-3718-B900C634BCBD}"/>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45" name="Hình chữ nhật: Góc Tròn 144">
                  <a:extLst>
                    <a:ext uri="{FF2B5EF4-FFF2-40B4-BE49-F238E27FC236}">
                      <a16:creationId xmlns:a16="http://schemas.microsoft.com/office/drawing/2014/main" id="{8AE8AC59-0193-FF08-4EDF-C62F63B43BF9}"/>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40" name="Hình chữ nhật 139">
              <a:extLst>
                <a:ext uri="{FF2B5EF4-FFF2-40B4-BE49-F238E27FC236}">
                  <a16:creationId xmlns:a16="http://schemas.microsoft.com/office/drawing/2014/main" id="{07C08D24-AB95-8270-FBA5-09CB5F9F52A4}"/>
                </a:ext>
              </a:extLst>
            </p:cNvPr>
            <p:cNvSpPr/>
            <p:nvPr/>
          </p:nvSpPr>
          <p:spPr>
            <a:xfrm>
              <a:off x="5538724" y="5524773"/>
              <a:ext cx="983789" cy="480368"/>
            </a:xfrm>
            <a:prstGeom prst="rect">
              <a:avLst/>
            </a:prstGeom>
            <a:solidFill>
              <a:schemeClr val="bg1"/>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Hộp Văn bản 140">
              <a:extLst>
                <a:ext uri="{FF2B5EF4-FFF2-40B4-BE49-F238E27FC236}">
                  <a16:creationId xmlns:a16="http://schemas.microsoft.com/office/drawing/2014/main" id="{DA29303B-0822-5FB6-8C4F-364480E1F677}"/>
                </a:ext>
              </a:extLst>
            </p:cNvPr>
            <p:cNvSpPr txBox="1"/>
            <p:nvPr/>
          </p:nvSpPr>
          <p:spPr>
            <a:xfrm>
              <a:off x="5622561" y="5540536"/>
              <a:ext cx="813518" cy="430686"/>
            </a:xfrm>
            <a:prstGeom prst="rect">
              <a:avLst/>
            </a:prstGeom>
            <a:noFill/>
          </p:spPr>
          <p:txBody>
            <a:bodyPr wrap="none">
              <a:spAutoFit/>
            </a:bodyPr>
            <a:lstStyle/>
            <a:p>
              <a:pPr algn="ctr"/>
              <a:r>
                <a:rPr lang="en-US" sz="1800">
                  <a:effectLst/>
                  <a:latin typeface="Arial" panose="020B0604020202020204" pitchFamily="34" charset="0"/>
                  <a:ea typeface="Calibri" panose="020F0502020204030204" pitchFamily="34" charset="0"/>
                  <a:cs typeface="Arial" panose="020B0604020202020204" pitchFamily="34" charset="0"/>
                </a:rPr>
                <a:t>NaCl</a:t>
              </a:r>
              <a:endParaRPr lang="en-US">
                <a:latin typeface="Arial" panose="020B0604020202020204" pitchFamily="34" charset="0"/>
                <a:cs typeface="Arial" panose="020B0604020202020204" pitchFamily="34" charset="0"/>
              </a:endParaRPr>
            </a:p>
          </p:txBody>
        </p:sp>
      </p:grpSp>
      <p:grpSp>
        <p:nvGrpSpPr>
          <p:cNvPr id="162" name="Nhóm 161">
            <a:extLst>
              <a:ext uri="{FF2B5EF4-FFF2-40B4-BE49-F238E27FC236}">
                <a16:creationId xmlns:a16="http://schemas.microsoft.com/office/drawing/2014/main" id="{5DDB24AF-9745-F776-7F16-AEB3D6E23753}"/>
              </a:ext>
            </a:extLst>
          </p:cNvPr>
          <p:cNvGrpSpPr>
            <a:grpSpLocks noChangeAspect="1"/>
          </p:cNvGrpSpPr>
          <p:nvPr/>
        </p:nvGrpSpPr>
        <p:grpSpPr>
          <a:xfrm>
            <a:off x="8789420" y="4215733"/>
            <a:ext cx="1218178" cy="1828800"/>
            <a:chOff x="5320347" y="4574628"/>
            <a:chExt cx="1420543" cy="2132602"/>
          </a:xfrm>
        </p:grpSpPr>
        <p:grpSp>
          <p:nvGrpSpPr>
            <p:cNvPr id="163" name="Nhóm 162">
              <a:extLst>
                <a:ext uri="{FF2B5EF4-FFF2-40B4-BE49-F238E27FC236}">
                  <a16:creationId xmlns:a16="http://schemas.microsoft.com/office/drawing/2014/main" id="{6707B3A3-D795-346D-2DE9-A02E17756D17}"/>
                </a:ext>
              </a:extLst>
            </p:cNvPr>
            <p:cNvGrpSpPr/>
            <p:nvPr/>
          </p:nvGrpSpPr>
          <p:grpSpPr>
            <a:xfrm>
              <a:off x="5320347" y="4574628"/>
              <a:ext cx="1420543" cy="2132602"/>
              <a:chOff x="5320347" y="4574628"/>
              <a:chExt cx="1420543" cy="2132602"/>
            </a:xfrm>
          </p:grpSpPr>
          <p:sp>
            <p:nvSpPr>
              <p:cNvPr id="166" name="Hình tự do: Hình 165">
                <a:extLst>
                  <a:ext uri="{FF2B5EF4-FFF2-40B4-BE49-F238E27FC236}">
                    <a16:creationId xmlns:a16="http://schemas.microsoft.com/office/drawing/2014/main" id="{4ECE7EF8-28CE-0876-EA76-FEAE1AB43BD3}"/>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67" name="Nhóm 166">
                <a:extLst>
                  <a:ext uri="{FF2B5EF4-FFF2-40B4-BE49-F238E27FC236}">
                    <a16:creationId xmlns:a16="http://schemas.microsoft.com/office/drawing/2014/main" id="{511C988C-C9E1-837F-62D4-1DE53B54562F}"/>
                  </a:ext>
                </a:extLst>
              </p:cNvPr>
              <p:cNvGrpSpPr/>
              <p:nvPr/>
            </p:nvGrpSpPr>
            <p:grpSpPr>
              <a:xfrm>
                <a:off x="5321408" y="4574628"/>
                <a:ext cx="1419482" cy="2132602"/>
                <a:chOff x="5321408" y="4574628"/>
                <a:chExt cx="1419482" cy="2132602"/>
              </a:xfrm>
            </p:grpSpPr>
            <p:sp>
              <p:nvSpPr>
                <p:cNvPr id="168" name="Hình tự do: Hình 167">
                  <a:extLst>
                    <a:ext uri="{FF2B5EF4-FFF2-40B4-BE49-F238E27FC236}">
                      <a16:creationId xmlns:a16="http://schemas.microsoft.com/office/drawing/2014/main" id="{53656D93-C211-F0EB-34A1-DEA320D7B6AF}"/>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9" name="Hình chữ nhật: Góc Tròn 168">
                  <a:extLst>
                    <a:ext uri="{FF2B5EF4-FFF2-40B4-BE49-F238E27FC236}">
                      <a16:creationId xmlns:a16="http://schemas.microsoft.com/office/drawing/2014/main" id="{9F7F456E-50AC-D050-7C1E-BC96F9E6DDC7}"/>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64" name="Hình chữ nhật 163">
              <a:extLst>
                <a:ext uri="{FF2B5EF4-FFF2-40B4-BE49-F238E27FC236}">
                  <a16:creationId xmlns:a16="http://schemas.microsoft.com/office/drawing/2014/main" id="{69561CB8-4DEA-3EA1-BE5A-32CB7586DB07}"/>
                </a:ext>
              </a:extLst>
            </p:cNvPr>
            <p:cNvSpPr/>
            <p:nvPr/>
          </p:nvSpPr>
          <p:spPr>
            <a:xfrm>
              <a:off x="5538724" y="5524773"/>
              <a:ext cx="983789" cy="480368"/>
            </a:xfrm>
            <a:prstGeom prst="rect">
              <a:avLst/>
            </a:prstGeom>
            <a:solidFill>
              <a:schemeClr val="bg1"/>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5" name="Hộp Văn bản 164">
              <a:extLst>
                <a:ext uri="{FF2B5EF4-FFF2-40B4-BE49-F238E27FC236}">
                  <a16:creationId xmlns:a16="http://schemas.microsoft.com/office/drawing/2014/main" id="{DF85C9A2-528F-164B-5047-6090CD6A29B3}"/>
                </a:ext>
              </a:extLst>
            </p:cNvPr>
            <p:cNvSpPr txBox="1"/>
            <p:nvPr/>
          </p:nvSpPr>
          <p:spPr>
            <a:xfrm>
              <a:off x="5615084" y="5540536"/>
              <a:ext cx="828472" cy="430686"/>
            </a:xfrm>
            <a:prstGeom prst="rect">
              <a:avLst/>
            </a:prstGeom>
            <a:noFill/>
          </p:spPr>
          <p:txBody>
            <a:bodyPr wrap="none">
              <a:spAutoFit/>
            </a:bodyPr>
            <a:lstStyle/>
            <a:p>
              <a:pPr algn="ctr"/>
              <a:r>
                <a:rPr lang="en-US" sz="1800">
                  <a:effectLst/>
                  <a:latin typeface="Arial" panose="020B0604020202020204" pitchFamily="34" charset="0"/>
                  <a:ea typeface="Calibri" panose="020F0502020204030204" pitchFamily="34" charset="0"/>
                  <a:cs typeface="Arial" panose="020B0604020202020204" pitchFamily="34" charset="0"/>
                </a:rPr>
                <a:t>NaBr</a:t>
              </a:r>
              <a:endParaRPr lang="en-US">
                <a:latin typeface="Arial" panose="020B0604020202020204" pitchFamily="34" charset="0"/>
                <a:cs typeface="Arial" panose="020B0604020202020204" pitchFamily="34" charset="0"/>
              </a:endParaRPr>
            </a:p>
          </p:txBody>
        </p:sp>
      </p:grpSp>
      <p:grpSp>
        <p:nvGrpSpPr>
          <p:cNvPr id="170" name="Nhóm 169">
            <a:extLst>
              <a:ext uri="{FF2B5EF4-FFF2-40B4-BE49-F238E27FC236}">
                <a16:creationId xmlns:a16="http://schemas.microsoft.com/office/drawing/2014/main" id="{00452424-1EBD-F1F6-EDC6-F8AE9A82F1C1}"/>
              </a:ext>
            </a:extLst>
          </p:cNvPr>
          <p:cNvGrpSpPr>
            <a:grpSpLocks noChangeAspect="1"/>
          </p:cNvGrpSpPr>
          <p:nvPr/>
        </p:nvGrpSpPr>
        <p:grpSpPr>
          <a:xfrm>
            <a:off x="10169487" y="4215733"/>
            <a:ext cx="1218178" cy="1828800"/>
            <a:chOff x="5320347" y="4574628"/>
            <a:chExt cx="1420543" cy="2132602"/>
          </a:xfrm>
        </p:grpSpPr>
        <p:grpSp>
          <p:nvGrpSpPr>
            <p:cNvPr id="171" name="Nhóm 170">
              <a:extLst>
                <a:ext uri="{FF2B5EF4-FFF2-40B4-BE49-F238E27FC236}">
                  <a16:creationId xmlns:a16="http://schemas.microsoft.com/office/drawing/2014/main" id="{6DDFED6C-6FCA-BB65-FF08-20C954F6CA1D}"/>
                </a:ext>
              </a:extLst>
            </p:cNvPr>
            <p:cNvGrpSpPr/>
            <p:nvPr/>
          </p:nvGrpSpPr>
          <p:grpSpPr>
            <a:xfrm>
              <a:off x="5320347" y="4574628"/>
              <a:ext cx="1420543" cy="2132602"/>
              <a:chOff x="5320347" y="4574628"/>
              <a:chExt cx="1420543" cy="2132602"/>
            </a:xfrm>
          </p:grpSpPr>
          <p:sp>
            <p:nvSpPr>
              <p:cNvPr id="174" name="Hình tự do: Hình 173">
                <a:extLst>
                  <a:ext uri="{FF2B5EF4-FFF2-40B4-BE49-F238E27FC236}">
                    <a16:creationId xmlns:a16="http://schemas.microsoft.com/office/drawing/2014/main" id="{C3AB709E-B418-3D44-1001-B3270901CAF9}"/>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75" name="Nhóm 174">
                <a:extLst>
                  <a:ext uri="{FF2B5EF4-FFF2-40B4-BE49-F238E27FC236}">
                    <a16:creationId xmlns:a16="http://schemas.microsoft.com/office/drawing/2014/main" id="{D3844F6A-5B0A-988E-A600-97DF8AA8150F}"/>
                  </a:ext>
                </a:extLst>
              </p:cNvPr>
              <p:cNvGrpSpPr/>
              <p:nvPr/>
            </p:nvGrpSpPr>
            <p:grpSpPr>
              <a:xfrm>
                <a:off x="5321408" y="4574628"/>
                <a:ext cx="1419482" cy="2132602"/>
                <a:chOff x="5321408" y="4574628"/>
                <a:chExt cx="1419482" cy="2132602"/>
              </a:xfrm>
            </p:grpSpPr>
            <p:sp>
              <p:nvSpPr>
                <p:cNvPr id="176" name="Hình tự do: Hình 175">
                  <a:extLst>
                    <a:ext uri="{FF2B5EF4-FFF2-40B4-BE49-F238E27FC236}">
                      <a16:creationId xmlns:a16="http://schemas.microsoft.com/office/drawing/2014/main" id="{5AB8550F-615D-7CB6-3676-AFAE724A22DA}"/>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77" name="Hình chữ nhật: Góc Tròn 176">
                  <a:extLst>
                    <a:ext uri="{FF2B5EF4-FFF2-40B4-BE49-F238E27FC236}">
                      <a16:creationId xmlns:a16="http://schemas.microsoft.com/office/drawing/2014/main" id="{BCFCE72C-AE90-DCDB-E437-DC2BFA80FE6C}"/>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72" name="Hình chữ nhật 171">
              <a:extLst>
                <a:ext uri="{FF2B5EF4-FFF2-40B4-BE49-F238E27FC236}">
                  <a16:creationId xmlns:a16="http://schemas.microsoft.com/office/drawing/2014/main" id="{39C83EC5-109D-13B6-982C-4851A47228F8}"/>
                </a:ext>
              </a:extLst>
            </p:cNvPr>
            <p:cNvSpPr/>
            <p:nvPr/>
          </p:nvSpPr>
          <p:spPr>
            <a:xfrm>
              <a:off x="5538724" y="5524773"/>
              <a:ext cx="983789" cy="480368"/>
            </a:xfrm>
            <a:prstGeom prst="rect">
              <a:avLst/>
            </a:prstGeom>
            <a:solidFill>
              <a:schemeClr val="bg1"/>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 name="Hộp Văn bản 172">
              <a:extLst>
                <a:ext uri="{FF2B5EF4-FFF2-40B4-BE49-F238E27FC236}">
                  <a16:creationId xmlns:a16="http://schemas.microsoft.com/office/drawing/2014/main" id="{71C52EAE-66A7-E61E-3D64-538F689765BA}"/>
                </a:ext>
              </a:extLst>
            </p:cNvPr>
            <p:cNvSpPr txBox="1"/>
            <p:nvPr/>
          </p:nvSpPr>
          <p:spPr>
            <a:xfrm>
              <a:off x="5712286" y="5540536"/>
              <a:ext cx="634067" cy="430686"/>
            </a:xfrm>
            <a:prstGeom prst="rect">
              <a:avLst/>
            </a:prstGeom>
            <a:noFill/>
          </p:spPr>
          <p:txBody>
            <a:bodyPr wrap="none">
              <a:spAutoFit/>
            </a:bodyPr>
            <a:lstStyle/>
            <a:p>
              <a:pPr algn="ctr"/>
              <a:r>
                <a:rPr lang="en-US" sz="1800">
                  <a:effectLst/>
                  <a:latin typeface="Arial" panose="020B0604020202020204" pitchFamily="34" charset="0"/>
                  <a:ea typeface="Calibri" panose="020F0502020204030204" pitchFamily="34" charset="0"/>
                  <a:cs typeface="Arial" panose="020B0604020202020204" pitchFamily="34" charset="0"/>
                </a:rPr>
                <a:t>NaI</a:t>
              </a:r>
              <a:endParaRPr lang="en-US">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369347301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Hình chữ nhật 67">
            <a:extLst>
              <a:ext uri="{FF2B5EF4-FFF2-40B4-BE49-F238E27FC236}">
                <a16:creationId xmlns:a16="http://schemas.microsoft.com/office/drawing/2014/main" id="{A0E63F9B-DD1C-9B05-EC7D-93C47352C5FF}"/>
              </a:ext>
            </a:extLst>
          </p:cNvPr>
          <p:cNvSpPr/>
          <p:nvPr/>
        </p:nvSpPr>
        <p:spPr>
          <a:xfrm>
            <a:off x="4781804" y="5119162"/>
            <a:ext cx="843642" cy="411937"/>
          </a:xfrm>
          <a:prstGeom prst="rect">
            <a:avLst/>
          </a:prstGeom>
          <a:solidFill>
            <a:schemeClr val="bg1"/>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Hình tự do: Hình 69">
            <a:extLst>
              <a:ext uri="{FF2B5EF4-FFF2-40B4-BE49-F238E27FC236}">
                <a16:creationId xmlns:a16="http://schemas.microsoft.com/office/drawing/2014/main" id="{AD5A197F-8BFB-8D7D-C453-898683688AC7}"/>
              </a:ext>
            </a:extLst>
          </p:cNvPr>
          <p:cNvSpPr/>
          <p:nvPr/>
        </p:nvSpPr>
        <p:spPr>
          <a:xfrm>
            <a:off x="4611837" y="5341414"/>
            <a:ext cx="1217268" cy="797910"/>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6" name="Nhóm 15">
            <a:extLst>
              <a:ext uri="{FF2B5EF4-FFF2-40B4-BE49-F238E27FC236}">
                <a16:creationId xmlns:a16="http://schemas.microsoft.com/office/drawing/2014/main" id="{4E4FA63F-266E-0186-5538-99DA858D9DB2}"/>
              </a:ext>
            </a:extLst>
          </p:cNvPr>
          <p:cNvGrpSpPr/>
          <p:nvPr/>
        </p:nvGrpSpPr>
        <p:grpSpPr>
          <a:xfrm>
            <a:off x="5072929" y="4034040"/>
            <a:ext cx="436231" cy="1444097"/>
            <a:chOff x="6143871" y="4118694"/>
            <a:chExt cx="436231" cy="1444097"/>
          </a:xfrm>
        </p:grpSpPr>
        <p:grpSp>
          <p:nvGrpSpPr>
            <p:cNvPr id="15" name="Nhóm 14">
              <a:extLst>
                <a:ext uri="{FF2B5EF4-FFF2-40B4-BE49-F238E27FC236}">
                  <a16:creationId xmlns:a16="http://schemas.microsoft.com/office/drawing/2014/main" id="{C6819AF1-DB8A-01CE-A57E-42E1CC079493}"/>
                </a:ext>
              </a:extLst>
            </p:cNvPr>
            <p:cNvGrpSpPr/>
            <p:nvPr/>
          </p:nvGrpSpPr>
          <p:grpSpPr>
            <a:xfrm>
              <a:off x="6192606" y="4392413"/>
              <a:ext cx="160055" cy="1097280"/>
              <a:chOff x="6192606" y="4392413"/>
              <a:chExt cx="160055" cy="1097280"/>
            </a:xfrm>
          </p:grpSpPr>
          <p:sp>
            <p:nvSpPr>
              <p:cNvPr id="129" name="Hình tự do: Hình 128">
                <a:extLst>
                  <a:ext uri="{FF2B5EF4-FFF2-40B4-BE49-F238E27FC236}">
                    <a16:creationId xmlns:a16="http://schemas.microsoft.com/office/drawing/2014/main" id="{C82D1F98-95FE-DDDD-B606-DBD3E31503D3}"/>
                  </a:ext>
                </a:extLst>
              </p:cNvPr>
              <p:cNvSpPr/>
              <p:nvPr/>
            </p:nvSpPr>
            <p:spPr>
              <a:xfrm rot="574135">
                <a:off x="6192606" y="4794413"/>
                <a:ext cx="132298" cy="693653"/>
              </a:xfrm>
              <a:custGeom>
                <a:avLst/>
                <a:gdLst>
                  <a:gd name="connsiteX0" fmla="*/ 0 w 132298"/>
                  <a:gd name="connsiteY0" fmla="*/ 22303 h 693653"/>
                  <a:gd name="connsiteX1" fmla="*/ 132298 w 132298"/>
                  <a:gd name="connsiteY1" fmla="*/ 0 h 693653"/>
                  <a:gd name="connsiteX2" fmla="*/ 132298 w 132298"/>
                  <a:gd name="connsiteY2" fmla="*/ 561131 h 693653"/>
                  <a:gd name="connsiteX3" fmla="*/ 66149 w 132298"/>
                  <a:gd name="connsiteY3" fmla="*/ 693653 h 693653"/>
                  <a:gd name="connsiteX4" fmla="*/ 0 w 132298"/>
                  <a:gd name="connsiteY4" fmla="*/ 561131 h 6936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298" h="693653">
                    <a:moveTo>
                      <a:pt x="0" y="22303"/>
                    </a:moveTo>
                    <a:lnTo>
                      <a:pt x="132298" y="0"/>
                    </a:lnTo>
                    <a:lnTo>
                      <a:pt x="132298" y="561131"/>
                    </a:lnTo>
                    <a:cubicBezTo>
                      <a:pt x="132298" y="634321"/>
                      <a:pt x="102682" y="693653"/>
                      <a:pt x="66149" y="693653"/>
                    </a:cubicBezTo>
                    <a:cubicBezTo>
                      <a:pt x="29616" y="693653"/>
                      <a:pt x="0" y="634321"/>
                      <a:pt x="0" y="561131"/>
                    </a:cubicBezTo>
                    <a:close/>
                  </a:path>
                </a:pathLst>
              </a:custGeom>
              <a:solidFill>
                <a:srgbClr val="B9E6F6"/>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4" name="Hình tự do: Hình 33">
                <a:extLst>
                  <a:ext uri="{FF2B5EF4-FFF2-40B4-BE49-F238E27FC236}">
                    <a16:creationId xmlns:a16="http://schemas.microsoft.com/office/drawing/2014/main" id="{3D384E9E-0C05-9430-434E-9261DD5EB992}"/>
                  </a:ext>
                </a:extLst>
              </p:cNvPr>
              <p:cNvSpPr/>
              <p:nvPr/>
            </p:nvSpPr>
            <p:spPr>
              <a:xfrm rot="574135">
                <a:off x="6220363" y="4392413"/>
                <a:ext cx="132298" cy="1097280"/>
              </a:xfrm>
              <a:custGeom>
                <a:avLst/>
                <a:gdLst>
                  <a:gd name="connsiteX0" fmla="*/ 1 w 546861"/>
                  <a:gd name="connsiteY0" fmla="*/ 0 h 2492020"/>
                  <a:gd name="connsiteX1" fmla="*/ 546861 w 546861"/>
                  <a:gd name="connsiteY1" fmla="*/ 0 h 2492020"/>
                  <a:gd name="connsiteX2" fmla="*/ 546860 w 546861"/>
                  <a:gd name="connsiteY2" fmla="*/ 2191051 h 2492020"/>
                  <a:gd name="connsiteX3" fmla="*/ 273430 w 546861"/>
                  <a:gd name="connsiteY3" fmla="*/ 2492020 h 2492020"/>
                  <a:gd name="connsiteX4" fmla="*/ 0 w 546861"/>
                  <a:gd name="connsiteY4" fmla="*/ 2191051 h 2492020"/>
                  <a:gd name="connsiteX5" fmla="*/ 1 w 546861"/>
                  <a:gd name="connsiteY5" fmla="*/ 0 h 2492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6861" h="2492020">
                    <a:moveTo>
                      <a:pt x="1" y="0"/>
                    </a:moveTo>
                    <a:lnTo>
                      <a:pt x="546861" y="0"/>
                    </a:lnTo>
                    <a:lnTo>
                      <a:pt x="546860" y="2191051"/>
                    </a:lnTo>
                    <a:cubicBezTo>
                      <a:pt x="546860" y="2357272"/>
                      <a:pt x="424441" y="2492020"/>
                      <a:pt x="273430" y="2492020"/>
                    </a:cubicBezTo>
                    <a:cubicBezTo>
                      <a:pt x="122419" y="2492020"/>
                      <a:pt x="0" y="2357272"/>
                      <a:pt x="0" y="2191051"/>
                    </a:cubicBezTo>
                    <a:lnTo>
                      <a:pt x="1" y="0"/>
                    </a:ln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sp>
          <p:nvSpPr>
            <p:cNvPr id="35" name="Hình tự do: Hình 34">
              <a:extLst>
                <a:ext uri="{FF2B5EF4-FFF2-40B4-BE49-F238E27FC236}">
                  <a16:creationId xmlns:a16="http://schemas.microsoft.com/office/drawing/2014/main" id="{8EB9F994-36B3-B7EC-89F8-28C02A4336F2}"/>
                </a:ext>
              </a:extLst>
            </p:cNvPr>
            <p:cNvSpPr/>
            <p:nvPr/>
          </p:nvSpPr>
          <p:spPr>
            <a:xfrm rot="574135">
              <a:off x="6143871" y="5471199"/>
              <a:ext cx="75431" cy="91592"/>
            </a:xfrm>
            <a:custGeom>
              <a:avLst/>
              <a:gdLst>
                <a:gd name="connsiteX0" fmla="*/ 8137 w 122588"/>
                <a:gd name="connsiteY0" fmla="*/ 0 h 148851"/>
                <a:gd name="connsiteX1" fmla="*/ 114452 w 122588"/>
                <a:gd name="connsiteY1" fmla="*/ 0 h 148851"/>
                <a:gd name="connsiteX2" fmla="*/ 122588 w 122588"/>
                <a:gd name="connsiteY2" fmla="*/ 19644 h 148851"/>
                <a:gd name="connsiteX3" fmla="*/ 122587 w 122588"/>
                <a:gd name="connsiteY3" fmla="*/ 87557 h 148851"/>
                <a:gd name="connsiteX4" fmla="*/ 61293 w 122588"/>
                <a:gd name="connsiteY4" fmla="*/ 148851 h 148851"/>
                <a:gd name="connsiteX5" fmla="*/ 61294 w 122588"/>
                <a:gd name="connsiteY5" fmla="*/ 148850 h 148851"/>
                <a:gd name="connsiteX6" fmla="*/ 0 w 122588"/>
                <a:gd name="connsiteY6" fmla="*/ 87556 h 148851"/>
                <a:gd name="connsiteX7" fmla="*/ 0 w 122588"/>
                <a:gd name="connsiteY7" fmla="*/ 19644 h 1488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2588" h="148851">
                  <a:moveTo>
                    <a:pt x="8137" y="0"/>
                  </a:moveTo>
                  <a:lnTo>
                    <a:pt x="114452" y="0"/>
                  </a:lnTo>
                  <a:lnTo>
                    <a:pt x="122588" y="19644"/>
                  </a:lnTo>
                  <a:cubicBezTo>
                    <a:pt x="122588" y="42282"/>
                    <a:pt x="122587" y="64919"/>
                    <a:pt x="122587" y="87557"/>
                  </a:cubicBezTo>
                  <a:cubicBezTo>
                    <a:pt x="122587" y="121409"/>
                    <a:pt x="95145" y="148851"/>
                    <a:pt x="61293" y="148851"/>
                  </a:cubicBezTo>
                  <a:lnTo>
                    <a:pt x="61294" y="148850"/>
                  </a:lnTo>
                  <a:cubicBezTo>
                    <a:pt x="27442" y="148850"/>
                    <a:pt x="0" y="121408"/>
                    <a:pt x="0" y="87556"/>
                  </a:cubicBezTo>
                  <a:lnTo>
                    <a:pt x="0" y="19644"/>
                  </a:lnTo>
                  <a:close/>
                </a:path>
              </a:pathLst>
            </a:cu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36" name="Nhóm 35">
              <a:extLst>
                <a:ext uri="{FF2B5EF4-FFF2-40B4-BE49-F238E27FC236}">
                  <a16:creationId xmlns:a16="http://schemas.microsoft.com/office/drawing/2014/main" id="{09901B96-FAA4-BABB-0EA0-E1CBAE4C7C97}"/>
                </a:ext>
              </a:extLst>
            </p:cNvPr>
            <p:cNvGrpSpPr/>
            <p:nvPr/>
          </p:nvGrpSpPr>
          <p:grpSpPr>
            <a:xfrm rot="574135">
              <a:off x="6186246" y="4118694"/>
              <a:ext cx="393856" cy="497919"/>
              <a:chOff x="6221354" y="2953179"/>
              <a:chExt cx="640080" cy="809196"/>
            </a:xfrm>
          </p:grpSpPr>
          <p:sp>
            <p:nvSpPr>
              <p:cNvPr id="37" name="Hình Bầu dục 36">
                <a:extLst>
                  <a:ext uri="{FF2B5EF4-FFF2-40B4-BE49-F238E27FC236}">
                    <a16:creationId xmlns:a16="http://schemas.microsoft.com/office/drawing/2014/main" id="{A1EF392D-942B-E2F6-E82D-30629D88AD5C}"/>
                  </a:ext>
                </a:extLst>
              </p:cNvPr>
              <p:cNvSpPr/>
              <p:nvPr/>
            </p:nvSpPr>
            <p:spPr>
              <a:xfrm>
                <a:off x="6221354" y="2953179"/>
                <a:ext cx="640080" cy="64008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Hình chữ nhật 37">
                <a:extLst>
                  <a:ext uri="{FF2B5EF4-FFF2-40B4-BE49-F238E27FC236}">
                    <a16:creationId xmlns:a16="http://schemas.microsoft.com/office/drawing/2014/main" id="{66D43C93-8E8F-C4C0-4A1E-722DF6E15922}"/>
                  </a:ext>
                </a:extLst>
              </p:cNvPr>
              <p:cNvSpPr/>
              <p:nvPr/>
            </p:nvSpPr>
            <p:spPr>
              <a:xfrm>
                <a:off x="6386613" y="3505200"/>
                <a:ext cx="309562" cy="257175"/>
              </a:xfrm>
              <a:prstGeom prst="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890"/>
            <a:ext cx="10758237" cy="1142843"/>
          </a:xfrm>
          <a:prstGeom prst="roundRect">
            <a:avLst>
              <a:gd name="adj" fmla="val 34809"/>
            </a:avLst>
          </a:prstGeom>
          <a:noFill/>
          <a:ln w="28575">
            <a:solidFill>
              <a:srgbClr val="4C4AF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Hộp Văn bản 107">
            <a:extLst>
              <a:ext uri="{FF2B5EF4-FFF2-40B4-BE49-F238E27FC236}">
                <a16:creationId xmlns:a16="http://schemas.microsoft.com/office/drawing/2014/main" id="{11A84DDB-036A-46FA-2DA5-497B91444B37}"/>
              </a:ext>
            </a:extLst>
          </p:cNvPr>
          <p:cNvSpPr txBox="1"/>
          <p:nvPr/>
        </p:nvSpPr>
        <p:spPr>
          <a:xfrm>
            <a:off x="1968059" y="696535"/>
            <a:ext cx="912703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Nhận biết ion halide trong dung dịch</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10" name="Hình Bầu dục 109">
            <a:extLst>
              <a:ext uri="{FF2B5EF4-FFF2-40B4-BE49-F238E27FC236}">
                <a16:creationId xmlns:a16="http://schemas.microsoft.com/office/drawing/2014/main" id="{85B513F7-AF62-2106-E168-F842910221A9}"/>
              </a:ext>
            </a:extLst>
          </p:cNvPr>
          <p:cNvSpPr>
            <a:spLocks/>
          </p:cNvSpPr>
          <p:nvPr/>
        </p:nvSpPr>
        <p:spPr>
          <a:xfrm>
            <a:off x="883708" y="563484"/>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Hộp Văn bản 125">
            <a:extLst>
              <a:ext uri="{FF2B5EF4-FFF2-40B4-BE49-F238E27FC236}">
                <a16:creationId xmlns:a16="http://schemas.microsoft.com/office/drawing/2014/main" id="{DEA7CB3F-AB0C-19F5-17CD-D633B6E22CA2}"/>
              </a:ext>
            </a:extLst>
          </p:cNvPr>
          <p:cNvSpPr txBox="1"/>
          <p:nvPr/>
        </p:nvSpPr>
        <p:spPr>
          <a:xfrm>
            <a:off x="1096910" y="758090"/>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4</a:t>
            </a:r>
            <a:endParaRPr lang="en-US" sz="3200">
              <a:solidFill>
                <a:schemeClr val="bg1"/>
              </a:solidFill>
              <a:latin typeface="Arial" panose="020B0604020202020204" pitchFamily="34" charset="0"/>
              <a:cs typeface="Arial" panose="020B0604020202020204" pitchFamily="34" charset="0"/>
            </a:endParaRPr>
          </a:p>
        </p:txBody>
      </p:sp>
      <p:sp>
        <p:nvSpPr>
          <p:cNvPr id="19" name="Hộp Văn bản 18">
            <a:extLst>
              <a:ext uri="{FF2B5EF4-FFF2-40B4-BE49-F238E27FC236}">
                <a16:creationId xmlns:a16="http://schemas.microsoft.com/office/drawing/2014/main" id="{6C988643-C5B8-86C6-A39E-6B6CE58B02EE}"/>
              </a:ext>
            </a:extLst>
          </p:cNvPr>
          <p:cNvSpPr txBox="1"/>
          <p:nvPr/>
        </p:nvSpPr>
        <p:spPr>
          <a:xfrm>
            <a:off x="3495131" y="1752600"/>
            <a:ext cx="5201745" cy="984885"/>
          </a:xfrm>
          <a:prstGeom prst="rect">
            <a:avLst/>
          </a:prstGeom>
          <a:noFill/>
        </p:spPr>
        <p:txBody>
          <a:bodyPr wrap="none" lIns="0" tIns="0" rIns="0" bIns="0" rtlCol="0">
            <a:spAutoFit/>
          </a:bodyPr>
          <a:lstStyle/>
          <a:p>
            <a:pPr algn="ctr"/>
            <a:r>
              <a:rPr lang="en-US" sz="3200" b="1">
                <a:solidFill>
                  <a:schemeClr val="tx1">
                    <a:lumMod val="75000"/>
                    <a:lumOff val="25000"/>
                  </a:schemeClr>
                </a:solidFill>
                <a:latin typeface="Arial" panose="020B0604020202020204" pitchFamily="34" charset="0"/>
                <a:cs typeface="Arial" panose="020B0604020202020204" pitchFamily="34" charset="0"/>
              </a:rPr>
              <a:t>HƯỚNG DẪN THỰC HÀNH</a:t>
            </a:r>
          </a:p>
          <a:p>
            <a:pPr algn="ctr"/>
            <a:r>
              <a:rPr lang="en-US" sz="3200" b="1">
                <a:solidFill>
                  <a:schemeClr val="tx1">
                    <a:lumMod val="75000"/>
                    <a:lumOff val="25000"/>
                  </a:schemeClr>
                </a:solidFill>
                <a:latin typeface="Arial" panose="020B0604020202020204" pitchFamily="34" charset="0"/>
                <a:cs typeface="Arial" panose="020B0604020202020204" pitchFamily="34" charset="0"/>
              </a:rPr>
              <a:t>Gợi ý mô hình thí nghiệm</a:t>
            </a:r>
            <a:endParaRPr lang="en-US" sz="2800" b="1">
              <a:solidFill>
                <a:schemeClr val="tx1">
                  <a:lumMod val="75000"/>
                  <a:lumOff val="25000"/>
                </a:schemeClr>
              </a:solidFill>
              <a:latin typeface="Arial" panose="020B0604020202020204" pitchFamily="34" charset="0"/>
              <a:cs typeface="Arial" panose="020B0604020202020204" pitchFamily="34" charset="0"/>
            </a:endParaRPr>
          </a:p>
        </p:txBody>
      </p:sp>
      <p:sp>
        <p:nvSpPr>
          <p:cNvPr id="121" name="Hình tự do: Hình 120">
            <a:extLst>
              <a:ext uri="{FF2B5EF4-FFF2-40B4-BE49-F238E27FC236}">
                <a16:creationId xmlns:a16="http://schemas.microsoft.com/office/drawing/2014/main" id="{4AAAF730-9CF6-C61B-D88F-388C981A170F}"/>
              </a:ext>
            </a:extLst>
          </p:cNvPr>
          <p:cNvSpPr/>
          <p:nvPr/>
        </p:nvSpPr>
        <p:spPr>
          <a:xfrm>
            <a:off x="4612747" y="4428340"/>
            <a:ext cx="1217268" cy="1733096"/>
          </a:xfrm>
          <a:custGeom>
            <a:avLst/>
            <a:gdLst>
              <a:gd name="connsiteX0" fmla="*/ 242419 w 1217268"/>
              <a:gd name="connsiteY0" fmla="*/ 0 h 1733096"/>
              <a:gd name="connsiteX1" fmla="*/ 973939 w 1217268"/>
              <a:gd name="connsiteY1" fmla="*/ 0 h 1733096"/>
              <a:gd name="connsiteX2" fmla="*/ 1019659 w 1217268"/>
              <a:gd name="connsiteY2" fmla="*/ 45720 h 1733096"/>
              <a:gd name="connsiteX3" fmla="*/ 1006268 w 1217268"/>
              <a:gd name="connsiteY3" fmla="*/ 78049 h 1733096"/>
              <a:gd name="connsiteX4" fmla="*/ 974450 w 1217268"/>
              <a:gd name="connsiteY4" fmla="*/ 91229 h 1733096"/>
              <a:gd name="connsiteX5" fmla="*/ 975031 w 1217268"/>
              <a:gd name="connsiteY5" fmla="*/ 94107 h 1733096"/>
              <a:gd name="connsiteX6" fmla="*/ 975031 w 1217268"/>
              <a:gd name="connsiteY6" fmla="*/ 298141 h 1733096"/>
              <a:gd name="connsiteX7" fmla="*/ 1014386 w 1217268"/>
              <a:gd name="connsiteY7" fmla="*/ 298141 h 1733096"/>
              <a:gd name="connsiteX8" fmla="*/ 1217268 w 1217268"/>
              <a:gd name="connsiteY8" fmla="*/ 501023 h 1733096"/>
              <a:gd name="connsiteX9" fmla="*/ 1217268 w 1217268"/>
              <a:gd name="connsiteY9" fmla="*/ 1530214 h 1733096"/>
              <a:gd name="connsiteX10" fmla="*/ 1014386 w 1217268"/>
              <a:gd name="connsiteY10" fmla="*/ 1733096 h 1733096"/>
              <a:gd name="connsiteX11" fmla="*/ 202882 w 1217268"/>
              <a:gd name="connsiteY11" fmla="*/ 1733096 h 1733096"/>
              <a:gd name="connsiteX12" fmla="*/ 0 w 1217268"/>
              <a:gd name="connsiteY12" fmla="*/ 1530214 h 1733096"/>
              <a:gd name="connsiteX13" fmla="*/ 0 w 1217268"/>
              <a:gd name="connsiteY13" fmla="*/ 501023 h 1733096"/>
              <a:gd name="connsiteX14" fmla="*/ 202882 w 1217268"/>
              <a:gd name="connsiteY14" fmla="*/ 298141 h 1733096"/>
              <a:gd name="connsiteX15" fmla="*/ 242238 w 1217268"/>
              <a:gd name="connsiteY15" fmla="*/ 298141 h 1733096"/>
              <a:gd name="connsiteX16" fmla="*/ 242238 w 1217268"/>
              <a:gd name="connsiteY16" fmla="*/ 94107 h 1733096"/>
              <a:gd name="connsiteX17" fmla="*/ 242777 w 1217268"/>
              <a:gd name="connsiteY17" fmla="*/ 91440 h 1733096"/>
              <a:gd name="connsiteX18" fmla="*/ 242419 w 1217268"/>
              <a:gd name="connsiteY18" fmla="*/ 91440 h 1733096"/>
              <a:gd name="connsiteX19" fmla="*/ 196699 w 1217268"/>
              <a:gd name="connsiteY19" fmla="*/ 45720 h 1733096"/>
              <a:gd name="connsiteX20" fmla="*/ 242419 w 1217268"/>
              <a:gd name="connsiteY20" fmla="*/ 0 h 1733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217268" h="1733096">
                <a:moveTo>
                  <a:pt x="242419" y="0"/>
                </a:moveTo>
                <a:lnTo>
                  <a:pt x="973939" y="0"/>
                </a:lnTo>
                <a:cubicBezTo>
                  <a:pt x="999189" y="0"/>
                  <a:pt x="1019659" y="20470"/>
                  <a:pt x="1019659" y="45720"/>
                </a:cubicBezTo>
                <a:cubicBezTo>
                  <a:pt x="1019659" y="58345"/>
                  <a:pt x="1014542" y="69775"/>
                  <a:pt x="1006268" y="78049"/>
                </a:cubicBezTo>
                <a:lnTo>
                  <a:pt x="974450" y="91229"/>
                </a:lnTo>
                <a:lnTo>
                  <a:pt x="975031" y="94107"/>
                </a:lnTo>
                <a:lnTo>
                  <a:pt x="975031" y="298141"/>
                </a:lnTo>
                <a:lnTo>
                  <a:pt x="1014386" y="298141"/>
                </a:lnTo>
                <a:cubicBezTo>
                  <a:pt x="1126435" y="298141"/>
                  <a:pt x="1217268" y="388975"/>
                  <a:pt x="1217268" y="501023"/>
                </a:cubicBezTo>
                <a:lnTo>
                  <a:pt x="1217268" y="1530214"/>
                </a:lnTo>
                <a:cubicBezTo>
                  <a:pt x="1217268" y="1642262"/>
                  <a:pt x="1126435" y="1733096"/>
                  <a:pt x="1014386" y="1733096"/>
                </a:cubicBezTo>
                <a:lnTo>
                  <a:pt x="202882" y="1733096"/>
                </a:lnTo>
                <a:cubicBezTo>
                  <a:pt x="90833" y="1733096"/>
                  <a:pt x="0" y="1642262"/>
                  <a:pt x="0" y="1530214"/>
                </a:cubicBezTo>
                <a:lnTo>
                  <a:pt x="0" y="501023"/>
                </a:lnTo>
                <a:cubicBezTo>
                  <a:pt x="0" y="388975"/>
                  <a:pt x="90833" y="298141"/>
                  <a:pt x="202882" y="298141"/>
                </a:cubicBezTo>
                <a:lnTo>
                  <a:pt x="242238" y="298141"/>
                </a:lnTo>
                <a:lnTo>
                  <a:pt x="242238" y="94107"/>
                </a:lnTo>
                <a:lnTo>
                  <a:pt x="242777" y="91440"/>
                </a:lnTo>
                <a:lnTo>
                  <a:pt x="242419" y="91440"/>
                </a:lnTo>
                <a:cubicBezTo>
                  <a:pt x="217169" y="91440"/>
                  <a:pt x="196699" y="70970"/>
                  <a:pt x="196699" y="45720"/>
                </a:cubicBezTo>
                <a:cubicBezTo>
                  <a:pt x="196699" y="20470"/>
                  <a:pt x="217169" y="0"/>
                  <a:pt x="242419"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79" name="Nhóm 178">
            <a:extLst>
              <a:ext uri="{FF2B5EF4-FFF2-40B4-BE49-F238E27FC236}">
                <a16:creationId xmlns:a16="http://schemas.microsoft.com/office/drawing/2014/main" id="{590BBCAD-7C7E-7D17-5320-1E993A3E3FD2}"/>
              </a:ext>
            </a:extLst>
          </p:cNvPr>
          <p:cNvGrpSpPr/>
          <p:nvPr/>
        </p:nvGrpSpPr>
        <p:grpSpPr>
          <a:xfrm>
            <a:off x="685800" y="3778096"/>
            <a:ext cx="3657600" cy="2295340"/>
            <a:chOff x="685800" y="3778096"/>
            <a:chExt cx="3657600" cy="2295340"/>
          </a:xfrm>
        </p:grpSpPr>
        <p:sp>
          <p:nvSpPr>
            <p:cNvPr id="118" name="Hình tự do: Hình 117">
              <a:extLst>
                <a:ext uri="{FF2B5EF4-FFF2-40B4-BE49-F238E27FC236}">
                  <a16:creationId xmlns:a16="http://schemas.microsoft.com/office/drawing/2014/main" id="{DB2FB814-F1BC-06B1-CE2F-CDDB10ED1D11}"/>
                </a:ext>
              </a:extLst>
            </p:cNvPr>
            <p:cNvSpPr/>
            <p:nvPr/>
          </p:nvSpPr>
          <p:spPr>
            <a:xfrm>
              <a:off x="1890920" y="5164352"/>
              <a:ext cx="437488" cy="673792"/>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9" name="Hình tự do: Hình 118">
              <a:extLst>
                <a:ext uri="{FF2B5EF4-FFF2-40B4-BE49-F238E27FC236}">
                  <a16:creationId xmlns:a16="http://schemas.microsoft.com/office/drawing/2014/main" id="{56F96385-26B8-6AA5-A2F9-2B78E2B3A0D4}"/>
                </a:ext>
              </a:extLst>
            </p:cNvPr>
            <p:cNvSpPr/>
            <p:nvPr/>
          </p:nvSpPr>
          <p:spPr>
            <a:xfrm>
              <a:off x="2621259" y="5141241"/>
              <a:ext cx="437488" cy="673792"/>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0" name="Hình tự do: Hình 119">
              <a:extLst>
                <a:ext uri="{FF2B5EF4-FFF2-40B4-BE49-F238E27FC236}">
                  <a16:creationId xmlns:a16="http://schemas.microsoft.com/office/drawing/2014/main" id="{AEBB1CFE-EAF6-8F8D-497F-C9257640BD65}"/>
                </a:ext>
              </a:extLst>
            </p:cNvPr>
            <p:cNvSpPr/>
            <p:nvPr/>
          </p:nvSpPr>
          <p:spPr>
            <a:xfrm>
              <a:off x="3340092" y="5130924"/>
              <a:ext cx="437488" cy="673792"/>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7" name="Hình tự do: Hình 116">
              <a:extLst>
                <a:ext uri="{FF2B5EF4-FFF2-40B4-BE49-F238E27FC236}">
                  <a16:creationId xmlns:a16="http://schemas.microsoft.com/office/drawing/2014/main" id="{579CB6A4-B03A-486B-9124-96E7869EFB11}"/>
                </a:ext>
              </a:extLst>
            </p:cNvPr>
            <p:cNvSpPr/>
            <p:nvPr/>
          </p:nvSpPr>
          <p:spPr>
            <a:xfrm>
              <a:off x="1155754" y="5141241"/>
              <a:ext cx="437488" cy="673792"/>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9" name="Hình tự do: Hình 28">
              <a:extLst>
                <a:ext uri="{FF2B5EF4-FFF2-40B4-BE49-F238E27FC236}">
                  <a16:creationId xmlns:a16="http://schemas.microsoft.com/office/drawing/2014/main" id="{ADB3E858-2E2B-BB54-C3EF-99951EF6F449}"/>
                </a:ext>
              </a:extLst>
            </p:cNvPr>
            <p:cNvSpPr/>
            <p:nvPr/>
          </p:nvSpPr>
          <p:spPr>
            <a:xfrm>
              <a:off x="1087158" y="3778096"/>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0" name="Hình tự do: Hình 29">
              <a:extLst>
                <a:ext uri="{FF2B5EF4-FFF2-40B4-BE49-F238E27FC236}">
                  <a16:creationId xmlns:a16="http://schemas.microsoft.com/office/drawing/2014/main" id="{CE40B800-0605-6619-F671-B1CA63937B7A}"/>
                </a:ext>
              </a:extLst>
            </p:cNvPr>
            <p:cNvSpPr/>
            <p:nvPr/>
          </p:nvSpPr>
          <p:spPr>
            <a:xfrm>
              <a:off x="1813387" y="3778096"/>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1" name="Hình tự do: Hình 30">
              <a:extLst>
                <a:ext uri="{FF2B5EF4-FFF2-40B4-BE49-F238E27FC236}">
                  <a16:creationId xmlns:a16="http://schemas.microsoft.com/office/drawing/2014/main" id="{9D2BB134-81CC-7B02-32EC-D8D22F30C411}"/>
                </a:ext>
              </a:extLst>
            </p:cNvPr>
            <p:cNvSpPr/>
            <p:nvPr/>
          </p:nvSpPr>
          <p:spPr>
            <a:xfrm>
              <a:off x="2539617" y="3778096"/>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2" name="Hình tự do: Hình 31">
              <a:extLst>
                <a:ext uri="{FF2B5EF4-FFF2-40B4-BE49-F238E27FC236}">
                  <a16:creationId xmlns:a16="http://schemas.microsoft.com/office/drawing/2014/main" id="{95D2032A-1DB1-F424-FD29-5D0DC6A01CD2}"/>
                </a:ext>
              </a:extLst>
            </p:cNvPr>
            <p:cNvSpPr/>
            <p:nvPr/>
          </p:nvSpPr>
          <p:spPr>
            <a:xfrm>
              <a:off x="3265848" y="3778096"/>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8" name="Hình tự do: Hình 27">
              <a:extLst>
                <a:ext uri="{FF2B5EF4-FFF2-40B4-BE49-F238E27FC236}">
                  <a16:creationId xmlns:a16="http://schemas.microsoft.com/office/drawing/2014/main" id="{A72D6716-D0B2-E8E8-45BF-630230C26CFA}"/>
                </a:ext>
              </a:extLst>
            </p:cNvPr>
            <p:cNvSpPr/>
            <p:nvPr/>
          </p:nvSpPr>
          <p:spPr>
            <a:xfrm rot="16200000">
              <a:off x="1605516" y="3335552"/>
              <a:ext cx="1818168" cy="3657600"/>
            </a:xfrm>
            <a:custGeom>
              <a:avLst/>
              <a:gdLst>
                <a:gd name="connsiteX0" fmla="*/ 2089827 w 2272707"/>
                <a:gd name="connsiteY0" fmla="*/ 383358 h 4572000"/>
                <a:gd name="connsiteX1" fmla="*/ 274321 w 2272707"/>
                <a:gd name="connsiteY1" fmla="*/ 383358 h 4572000"/>
                <a:gd name="connsiteX2" fmla="*/ 274320 w 2272707"/>
                <a:gd name="connsiteY2" fmla="*/ 4074918 h 4572000"/>
                <a:gd name="connsiteX3" fmla="*/ 2089826 w 2272707"/>
                <a:gd name="connsiteY3" fmla="*/ 4074918 h 4572000"/>
                <a:gd name="connsiteX4" fmla="*/ 2272707 w 2272707"/>
                <a:gd name="connsiteY4" fmla="*/ 0 h 4572000"/>
                <a:gd name="connsiteX5" fmla="*/ 2272706 w 2272707"/>
                <a:gd name="connsiteY5" fmla="*/ 4572000 h 4572000"/>
                <a:gd name="connsiteX6" fmla="*/ 2089826 w 2272707"/>
                <a:gd name="connsiteY6" fmla="*/ 4572000 h 4572000"/>
                <a:gd name="connsiteX7" fmla="*/ 2089826 w 2272707"/>
                <a:gd name="connsiteY7" fmla="*/ 4257798 h 4572000"/>
                <a:gd name="connsiteX8" fmla="*/ 274320 w 2272707"/>
                <a:gd name="connsiteY8" fmla="*/ 4257798 h 4572000"/>
                <a:gd name="connsiteX9" fmla="*/ 274320 w 2272707"/>
                <a:gd name="connsiteY9" fmla="*/ 4572000 h 4572000"/>
                <a:gd name="connsiteX10" fmla="*/ 0 w 2272707"/>
                <a:gd name="connsiteY10" fmla="*/ 4572000 h 4572000"/>
                <a:gd name="connsiteX11" fmla="*/ 0 w 2272707"/>
                <a:gd name="connsiteY11" fmla="*/ 0 h 4572000"/>
                <a:gd name="connsiteX12" fmla="*/ 274321 w 2272707"/>
                <a:gd name="connsiteY12" fmla="*/ 0 h 4572000"/>
                <a:gd name="connsiteX13" fmla="*/ 274321 w 2272707"/>
                <a:gd name="connsiteY13" fmla="*/ 200478 h 4572000"/>
                <a:gd name="connsiteX14" fmla="*/ 2089827 w 2272707"/>
                <a:gd name="connsiteY14" fmla="*/ 200478 h 4572000"/>
                <a:gd name="connsiteX15" fmla="*/ 2089827 w 2272707"/>
                <a:gd name="connsiteY15" fmla="*/ 0 h 457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272707" h="4572000">
                  <a:moveTo>
                    <a:pt x="2089827" y="383358"/>
                  </a:moveTo>
                  <a:lnTo>
                    <a:pt x="274321" y="383358"/>
                  </a:lnTo>
                  <a:lnTo>
                    <a:pt x="274320" y="4074918"/>
                  </a:lnTo>
                  <a:lnTo>
                    <a:pt x="2089826" y="4074918"/>
                  </a:lnTo>
                  <a:close/>
                  <a:moveTo>
                    <a:pt x="2272707" y="0"/>
                  </a:moveTo>
                  <a:lnTo>
                    <a:pt x="2272706" y="4572000"/>
                  </a:lnTo>
                  <a:lnTo>
                    <a:pt x="2089826" y="4572000"/>
                  </a:lnTo>
                  <a:lnTo>
                    <a:pt x="2089826" y="4257798"/>
                  </a:lnTo>
                  <a:lnTo>
                    <a:pt x="274320" y="4257798"/>
                  </a:lnTo>
                  <a:lnTo>
                    <a:pt x="274320" y="4572000"/>
                  </a:lnTo>
                  <a:lnTo>
                    <a:pt x="0" y="4572000"/>
                  </a:lnTo>
                  <a:lnTo>
                    <a:pt x="0" y="0"/>
                  </a:lnTo>
                  <a:lnTo>
                    <a:pt x="274321" y="0"/>
                  </a:lnTo>
                  <a:lnTo>
                    <a:pt x="274321" y="200478"/>
                  </a:lnTo>
                  <a:lnTo>
                    <a:pt x="2089827" y="200478"/>
                  </a:lnTo>
                  <a:lnTo>
                    <a:pt x="2089827" y="0"/>
                  </a:lnTo>
                  <a:close/>
                </a:path>
              </a:pathLst>
            </a:custGeom>
            <a:solidFill>
              <a:srgbClr val="01A5FF"/>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2" name="Hộp Văn bản 111">
              <a:extLst>
                <a:ext uri="{FF2B5EF4-FFF2-40B4-BE49-F238E27FC236}">
                  <a16:creationId xmlns:a16="http://schemas.microsoft.com/office/drawing/2014/main" id="{6B44D039-3564-290D-0FAD-49F16427957F}"/>
                </a:ext>
              </a:extLst>
            </p:cNvPr>
            <p:cNvSpPr txBox="1"/>
            <p:nvPr/>
          </p:nvSpPr>
          <p:spPr>
            <a:xfrm>
              <a:off x="1170994" y="4480001"/>
              <a:ext cx="412293" cy="584775"/>
            </a:xfrm>
            <a:prstGeom prst="rect">
              <a:avLst/>
            </a:prstGeom>
            <a:noFill/>
          </p:spPr>
          <p:txBody>
            <a:bodyPr wrap="none">
              <a:spAutoFit/>
            </a:bodyPr>
            <a:lstStyle/>
            <a:p>
              <a:pPr algn="ctr"/>
              <a:r>
                <a:rPr lang="en-US" sz="3200" b="1">
                  <a:effectLst/>
                  <a:latin typeface="Arial" panose="020B0604020202020204" pitchFamily="34" charset="0"/>
                  <a:ea typeface="Calibri" panose="020F0502020204030204" pitchFamily="34" charset="0"/>
                  <a:cs typeface="Arial" panose="020B0604020202020204" pitchFamily="34" charset="0"/>
                </a:rPr>
                <a:t>1</a:t>
              </a:r>
            </a:p>
          </p:txBody>
        </p:sp>
        <p:sp>
          <p:nvSpPr>
            <p:cNvPr id="113" name="Hộp Văn bản 112">
              <a:extLst>
                <a:ext uri="{FF2B5EF4-FFF2-40B4-BE49-F238E27FC236}">
                  <a16:creationId xmlns:a16="http://schemas.microsoft.com/office/drawing/2014/main" id="{CAC9D72B-5DCF-3B08-7099-09D38399BEF1}"/>
                </a:ext>
              </a:extLst>
            </p:cNvPr>
            <p:cNvSpPr txBox="1"/>
            <p:nvPr/>
          </p:nvSpPr>
          <p:spPr>
            <a:xfrm>
              <a:off x="1902426" y="4480001"/>
              <a:ext cx="412292" cy="584775"/>
            </a:xfrm>
            <a:prstGeom prst="rect">
              <a:avLst/>
            </a:prstGeom>
            <a:noFill/>
          </p:spPr>
          <p:txBody>
            <a:bodyPr wrap="none">
              <a:spAutoFit/>
            </a:bodyPr>
            <a:lstStyle/>
            <a:p>
              <a:pPr algn="ctr"/>
              <a:r>
                <a:rPr lang="en-US" sz="3200" b="1">
                  <a:latin typeface="Arial" panose="020B0604020202020204" pitchFamily="34" charset="0"/>
                  <a:ea typeface="Calibri" panose="020F0502020204030204" pitchFamily="34" charset="0"/>
                  <a:cs typeface="Arial" panose="020B0604020202020204" pitchFamily="34" charset="0"/>
                </a:rPr>
                <a:t>2</a:t>
              </a:r>
              <a:endParaRPr lang="en-US" sz="3200" b="1">
                <a:effectLst/>
                <a:latin typeface="Arial" panose="020B0604020202020204" pitchFamily="34" charset="0"/>
                <a:ea typeface="Calibri" panose="020F0502020204030204" pitchFamily="34" charset="0"/>
                <a:cs typeface="Arial" panose="020B0604020202020204" pitchFamily="34" charset="0"/>
              </a:endParaRPr>
            </a:p>
          </p:txBody>
        </p:sp>
        <p:sp>
          <p:nvSpPr>
            <p:cNvPr id="114" name="Hộp Văn bản 113">
              <a:extLst>
                <a:ext uri="{FF2B5EF4-FFF2-40B4-BE49-F238E27FC236}">
                  <a16:creationId xmlns:a16="http://schemas.microsoft.com/office/drawing/2014/main" id="{3CC540AE-0020-46AF-18DD-39651255FB95}"/>
                </a:ext>
              </a:extLst>
            </p:cNvPr>
            <p:cNvSpPr txBox="1"/>
            <p:nvPr/>
          </p:nvSpPr>
          <p:spPr>
            <a:xfrm>
              <a:off x="2633857" y="4480001"/>
              <a:ext cx="412292" cy="584775"/>
            </a:xfrm>
            <a:prstGeom prst="rect">
              <a:avLst/>
            </a:prstGeom>
            <a:noFill/>
          </p:spPr>
          <p:txBody>
            <a:bodyPr wrap="none">
              <a:spAutoFit/>
            </a:bodyPr>
            <a:lstStyle/>
            <a:p>
              <a:pPr algn="ctr"/>
              <a:r>
                <a:rPr lang="en-US" sz="3200" b="1">
                  <a:latin typeface="Arial" panose="020B0604020202020204" pitchFamily="34" charset="0"/>
                  <a:ea typeface="Calibri" panose="020F0502020204030204" pitchFamily="34" charset="0"/>
                  <a:cs typeface="Arial" panose="020B0604020202020204" pitchFamily="34" charset="0"/>
                </a:rPr>
                <a:t>3</a:t>
              </a:r>
              <a:endParaRPr lang="en-US" sz="3200" b="1">
                <a:effectLst/>
                <a:latin typeface="Arial" panose="020B0604020202020204" pitchFamily="34" charset="0"/>
                <a:ea typeface="Calibri" panose="020F0502020204030204" pitchFamily="34" charset="0"/>
                <a:cs typeface="Arial" panose="020B0604020202020204" pitchFamily="34" charset="0"/>
              </a:endParaRPr>
            </a:p>
          </p:txBody>
        </p:sp>
        <p:sp>
          <p:nvSpPr>
            <p:cNvPr id="115" name="Hộp Văn bản 114">
              <a:extLst>
                <a:ext uri="{FF2B5EF4-FFF2-40B4-BE49-F238E27FC236}">
                  <a16:creationId xmlns:a16="http://schemas.microsoft.com/office/drawing/2014/main" id="{7F1D2038-BA81-8237-26BD-0832BF6FAA8A}"/>
                </a:ext>
              </a:extLst>
            </p:cNvPr>
            <p:cNvSpPr txBox="1"/>
            <p:nvPr/>
          </p:nvSpPr>
          <p:spPr>
            <a:xfrm>
              <a:off x="3365288" y="4480001"/>
              <a:ext cx="412292" cy="584775"/>
            </a:xfrm>
            <a:prstGeom prst="rect">
              <a:avLst/>
            </a:prstGeom>
            <a:noFill/>
          </p:spPr>
          <p:txBody>
            <a:bodyPr wrap="none">
              <a:spAutoFit/>
            </a:bodyPr>
            <a:lstStyle/>
            <a:p>
              <a:pPr algn="ctr"/>
              <a:r>
                <a:rPr lang="en-US" sz="3200" b="1">
                  <a:latin typeface="Arial" panose="020B0604020202020204" pitchFamily="34" charset="0"/>
                  <a:ea typeface="Calibri" panose="020F0502020204030204" pitchFamily="34" charset="0"/>
                  <a:cs typeface="Arial" panose="020B0604020202020204" pitchFamily="34" charset="0"/>
                </a:rPr>
                <a:t>4</a:t>
              </a:r>
              <a:endParaRPr lang="en-US" sz="3200" b="1">
                <a:effectLst/>
                <a:latin typeface="Arial" panose="020B0604020202020204" pitchFamily="34" charset="0"/>
                <a:ea typeface="Calibri" panose="020F0502020204030204" pitchFamily="34" charset="0"/>
                <a:cs typeface="Arial" panose="020B0604020202020204" pitchFamily="34" charset="0"/>
              </a:endParaRPr>
            </a:p>
          </p:txBody>
        </p:sp>
      </p:grpSp>
      <p:grpSp>
        <p:nvGrpSpPr>
          <p:cNvPr id="139" name="Nhóm 138">
            <a:extLst>
              <a:ext uri="{FF2B5EF4-FFF2-40B4-BE49-F238E27FC236}">
                <a16:creationId xmlns:a16="http://schemas.microsoft.com/office/drawing/2014/main" id="{59EBA257-1EE6-C23C-D5D4-E9164F83725E}"/>
              </a:ext>
            </a:extLst>
          </p:cNvPr>
          <p:cNvGrpSpPr/>
          <p:nvPr/>
        </p:nvGrpSpPr>
        <p:grpSpPr>
          <a:xfrm rot="507485">
            <a:off x="1539669" y="2242390"/>
            <a:ext cx="436231" cy="1444097"/>
            <a:chOff x="6143871" y="4118694"/>
            <a:chExt cx="436231" cy="1444097"/>
          </a:xfrm>
        </p:grpSpPr>
        <p:grpSp>
          <p:nvGrpSpPr>
            <p:cNvPr id="140" name="Nhóm 139">
              <a:extLst>
                <a:ext uri="{FF2B5EF4-FFF2-40B4-BE49-F238E27FC236}">
                  <a16:creationId xmlns:a16="http://schemas.microsoft.com/office/drawing/2014/main" id="{CEA70440-830A-5B6E-4BC2-E27242169529}"/>
                </a:ext>
              </a:extLst>
            </p:cNvPr>
            <p:cNvGrpSpPr/>
            <p:nvPr/>
          </p:nvGrpSpPr>
          <p:grpSpPr>
            <a:xfrm>
              <a:off x="6192606" y="4392413"/>
              <a:ext cx="160055" cy="1097280"/>
              <a:chOff x="6192606" y="4392413"/>
              <a:chExt cx="160055" cy="1097280"/>
            </a:xfrm>
          </p:grpSpPr>
          <p:sp>
            <p:nvSpPr>
              <p:cNvPr id="145" name="Hình tự do: Hình 144">
                <a:extLst>
                  <a:ext uri="{FF2B5EF4-FFF2-40B4-BE49-F238E27FC236}">
                    <a16:creationId xmlns:a16="http://schemas.microsoft.com/office/drawing/2014/main" id="{434C7408-F675-CB4C-FA1E-A45FD59B950D}"/>
                  </a:ext>
                </a:extLst>
              </p:cNvPr>
              <p:cNvSpPr/>
              <p:nvPr/>
            </p:nvSpPr>
            <p:spPr>
              <a:xfrm rot="574135">
                <a:off x="6192606" y="4794413"/>
                <a:ext cx="132298" cy="693653"/>
              </a:xfrm>
              <a:custGeom>
                <a:avLst/>
                <a:gdLst>
                  <a:gd name="connsiteX0" fmla="*/ 0 w 132298"/>
                  <a:gd name="connsiteY0" fmla="*/ 22303 h 693653"/>
                  <a:gd name="connsiteX1" fmla="*/ 132298 w 132298"/>
                  <a:gd name="connsiteY1" fmla="*/ 0 h 693653"/>
                  <a:gd name="connsiteX2" fmla="*/ 132298 w 132298"/>
                  <a:gd name="connsiteY2" fmla="*/ 561131 h 693653"/>
                  <a:gd name="connsiteX3" fmla="*/ 66149 w 132298"/>
                  <a:gd name="connsiteY3" fmla="*/ 693653 h 693653"/>
                  <a:gd name="connsiteX4" fmla="*/ 0 w 132298"/>
                  <a:gd name="connsiteY4" fmla="*/ 561131 h 6936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2298" h="693653">
                    <a:moveTo>
                      <a:pt x="0" y="22303"/>
                    </a:moveTo>
                    <a:lnTo>
                      <a:pt x="132298" y="0"/>
                    </a:lnTo>
                    <a:lnTo>
                      <a:pt x="132298" y="561131"/>
                    </a:lnTo>
                    <a:cubicBezTo>
                      <a:pt x="132298" y="634321"/>
                      <a:pt x="102682" y="693653"/>
                      <a:pt x="66149" y="693653"/>
                    </a:cubicBezTo>
                    <a:cubicBezTo>
                      <a:pt x="29616" y="693653"/>
                      <a:pt x="0" y="634321"/>
                      <a:pt x="0" y="561131"/>
                    </a:cubicBezTo>
                    <a:close/>
                  </a:path>
                </a:pathLst>
              </a:custGeom>
              <a:solidFill>
                <a:srgbClr val="B9E6F6"/>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46" name="Hình tự do: Hình 145">
                <a:extLst>
                  <a:ext uri="{FF2B5EF4-FFF2-40B4-BE49-F238E27FC236}">
                    <a16:creationId xmlns:a16="http://schemas.microsoft.com/office/drawing/2014/main" id="{292E0726-6712-D79D-118C-EAD33950DF31}"/>
                  </a:ext>
                </a:extLst>
              </p:cNvPr>
              <p:cNvSpPr/>
              <p:nvPr/>
            </p:nvSpPr>
            <p:spPr>
              <a:xfrm rot="574135">
                <a:off x="6220363" y="4392413"/>
                <a:ext cx="132298" cy="1097280"/>
              </a:xfrm>
              <a:custGeom>
                <a:avLst/>
                <a:gdLst>
                  <a:gd name="connsiteX0" fmla="*/ 1 w 546861"/>
                  <a:gd name="connsiteY0" fmla="*/ 0 h 2492020"/>
                  <a:gd name="connsiteX1" fmla="*/ 546861 w 546861"/>
                  <a:gd name="connsiteY1" fmla="*/ 0 h 2492020"/>
                  <a:gd name="connsiteX2" fmla="*/ 546860 w 546861"/>
                  <a:gd name="connsiteY2" fmla="*/ 2191051 h 2492020"/>
                  <a:gd name="connsiteX3" fmla="*/ 273430 w 546861"/>
                  <a:gd name="connsiteY3" fmla="*/ 2492020 h 2492020"/>
                  <a:gd name="connsiteX4" fmla="*/ 0 w 546861"/>
                  <a:gd name="connsiteY4" fmla="*/ 2191051 h 2492020"/>
                  <a:gd name="connsiteX5" fmla="*/ 1 w 546861"/>
                  <a:gd name="connsiteY5" fmla="*/ 0 h 2492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6861" h="2492020">
                    <a:moveTo>
                      <a:pt x="1" y="0"/>
                    </a:moveTo>
                    <a:lnTo>
                      <a:pt x="546861" y="0"/>
                    </a:lnTo>
                    <a:lnTo>
                      <a:pt x="546860" y="2191051"/>
                    </a:lnTo>
                    <a:cubicBezTo>
                      <a:pt x="546860" y="2357272"/>
                      <a:pt x="424441" y="2492020"/>
                      <a:pt x="273430" y="2492020"/>
                    </a:cubicBezTo>
                    <a:cubicBezTo>
                      <a:pt x="122419" y="2492020"/>
                      <a:pt x="0" y="2357272"/>
                      <a:pt x="0" y="2191051"/>
                    </a:cubicBezTo>
                    <a:lnTo>
                      <a:pt x="1" y="0"/>
                    </a:ln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sp>
          <p:nvSpPr>
            <p:cNvPr id="141" name="Hình tự do: Hình 140">
              <a:extLst>
                <a:ext uri="{FF2B5EF4-FFF2-40B4-BE49-F238E27FC236}">
                  <a16:creationId xmlns:a16="http://schemas.microsoft.com/office/drawing/2014/main" id="{0DCD4558-4B1D-2AC5-4D33-4D99CE5C2DFF}"/>
                </a:ext>
              </a:extLst>
            </p:cNvPr>
            <p:cNvSpPr/>
            <p:nvPr/>
          </p:nvSpPr>
          <p:spPr>
            <a:xfrm rot="574135">
              <a:off x="6143871" y="5471199"/>
              <a:ext cx="75431" cy="91592"/>
            </a:xfrm>
            <a:custGeom>
              <a:avLst/>
              <a:gdLst>
                <a:gd name="connsiteX0" fmla="*/ 8137 w 122588"/>
                <a:gd name="connsiteY0" fmla="*/ 0 h 148851"/>
                <a:gd name="connsiteX1" fmla="*/ 114452 w 122588"/>
                <a:gd name="connsiteY1" fmla="*/ 0 h 148851"/>
                <a:gd name="connsiteX2" fmla="*/ 122588 w 122588"/>
                <a:gd name="connsiteY2" fmla="*/ 19644 h 148851"/>
                <a:gd name="connsiteX3" fmla="*/ 122587 w 122588"/>
                <a:gd name="connsiteY3" fmla="*/ 87557 h 148851"/>
                <a:gd name="connsiteX4" fmla="*/ 61293 w 122588"/>
                <a:gd name="connsiteY4" fmla="*/ 148851 h 148851"/>
                <a:gd name="connsiteX5" fmla="*/ 61294 w 122588"/>
                <a:gd name="connsiteY5" fmla="*/ 148850 h 148851"/>
                <a:gd name="connsiteX6" fmla="*/ 0 w 122588"/>
                <a:gd name="connsiteY6" fmla="*/ 87556 h 148851"/>
                <a:gd name="connsiteX7" fmla="*/ 0 w 122588"/>
                <a:gd name="connsiteY7" fmla="*/ 19644 h 1488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2588" h="148851">
                  <a:moveTo>
                    <a:pt x="8137" y="0"/>
                  </a:moveTo>
                  <a:lnTo>
                    <a:pt x="114452" y="0"/>
                  </a:lnTo>
                  <a:lnTo>
                    <a:pt x="122588" y="19644"/>
                  </a:lnTo>
                  <a:cubicBezTo>
                    <a:pt x="122588" y="42282"/>
                    <a:pt x="122587" y="64919"/>
                    <a:pt x="122587" y="87557"/>
                  </a:cubicBezTo>
                  <a:cubicBezTo>
                    <a:pt x="122587" y="121409"/>
                    <a:pt x="95145" y="148851"/>
                    <a:pt x="61293" y="148851"/>
                  </a:cubicBezTo>
                  <a:lnTo>
                    <a:pt x="61294" y="148850"/>
                  </a:lnTo>
                  <a:cubicBezTo>
                    <a:pt x="27442" y="148850"/>
                    <a:pt x="0" y="121408"/>
                    <a:pt x="0" y="87556"/>
                  </a:cubicBezTo>
                  <a:lnTo>
                    <a:pt x="0" y="19644"/>
                  </a:lnTo>
                  <a:close/>
                </a:path>
              </a:pathLst>
            </a:cu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42" name="Nhóm 141">
              <a:extLst>
                <a:ext uri="{FF2B5EF4-FFF2-40B4-BE49-F238E27FC236}">
                  <a16:creationId xmlns:a16="http://schemas.microsoft.com/office/drawing/2014/main" id="{0C7909F0-BBA5-0FDF-FF0E-AA2EB4D3A5E8}"/>
                </a:ext>
              </a:extLst>
            </p:cNvPr>
            <p:cNvGrpSpPr/>
            <p:nvPr/>
          </p:nvGrpSpPr>
          <p:grpSpPr>
            <a:xfrm rot="574135">
              <a:off x="6186246" y="4118694"/>
              <a:ext cx="393856" cy="497919"/>
              <a:chOff x="6221354" y="2953179"/>
              <a:chExt cx="640080" cy="809196"/>
            </a:xfrm>
          </p:grpSpPr>
          <p:sp>
            <p:nvSpPr>
              <p:cNvPr id="143" name="Hình Bầu dục 142">
                <a:extLst>
                  <a:ext uri="{FF2B5EF4-FFF2-40B4-BE49-F238E27FC236}">
                    <a16:creationId xmlns:a16="http://schemas.microsoft.com/office/drawing/2014/main" id="{E0B330BF-B4DC-E25B-BACE-9441AD5240C9}"/>
                  </a:ext>
                </a:extLst>
              </p:cNvPr>
              <p:cNvSpPr/>
              <p:nvPr/>
            </p:nvSpPr>
            <p:spPr>
              <a:xfrm>
                <a:off x="6221354" y="2953179"/>
                <a:ext cx="640080" cy="64008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Hình chữ nhật 143">
                <a:extLst>
                  <a:ext uri="{FF2B5EF4-FFF2-40B4-BE49-F238E27FC236}">
                    <a16:creationId xmlns:a16="http://schemas.microsoft.com/office/drawing/2014/main" id="{82B85159-4469-1515-D36F-C454DDAAD20C}"/>
                  </a:ext>
                </a:extLst>
              </p:cNvPr>
              <p:cNvSpPr/>
              <p:nvPr/>
            </p:nvSpPr>
            <p:spPr>
              <a:xfrm>
                <a:off x="6386613" y="3505200"/>
                <a:ext cx="309562" cy="257175"/>
              </a:xfrm>
              <a:prstGeom prst="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63" name="Mũi tên: Trái 162">
            <a:extLst>
              <a:ext uri="{FF2B5EF4-FFF2-40B4-BE49-F238E27FC236}">
                <a16:creationId xmlns:a16="http://schemas.microsoft.com/office/drawing/2014/main" id="{E6657253-C730-DDC4-A4A9-5FA4C10AB074}"/>
              </a:ext>
            </a:extLst>
          </p:cNvPr>
          <p:cNvSpPr/>
          <p:nvPr/>
        </p:nvSpPr>
        <p:spPr>
          <a:xfrm rot="908430">
            <a:off x="2031650" y="3364780"/>
            <a:ext cx="3128703" cy="204303"/>
          </a:xfrm>
          <a:prstGeom prst="leftArrow">
            <a:avLst>
              <a:gd name="adj1" fmla="val 50000"/>
              <a:gd name="adj2" fmla="val 12706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4" name="Mũi tên: Phải 163">
            <a:extLst>
              <a:ext uri="{FF2B5EF4-FFF2-40B4-BE49-F238E27FC236}">
                <a16:creationId xmlns:a16="http://schemas.microsoft.com/office/drawing/2014/main" id="{3012D27A-5596-E9C9-C4D2-D23C2CB7BF89}"/>
              </a:ext>
            </a:extLst>
          </p:cNvPr>
          <p:cNvSpPr/>
          <p:nvPr/>
        </p:nvSpPr>
        <p:spPr>
          <a:xfrm>
            <a:off x="6247799" y="4544328"/>
            <a:ext cx="595907" cy="448460"/>
          </a:xfrm>
          <a:prstGeom prst="rightArrow">
            <a:avLst>
              <a:gd name="adj1" fmla="val 50000"/>
              <a:gd name="adj2" fmla="val 72655"/>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4" name="Nhóm 183">
            <a:extLst>
              <a:ext uri="{FF2B5EF4-FFF2-40B4-BE49-F238E27FC236}">
                <a16:creationId xmlns:a16="http://schemas.microsoft.com/office/drawing/2014/main" id="{1AFBCF6C-B463-D4E8-B6D2-1D9C24099E8A}"/>
              </a:ext>
            </a:extLst>
          </p:cNvPr>
          <p:cNvGrpSpPr/>
          <p:nvPr/>
        </p:nvGrpSpPr>
        <p:grpSpPr>
          <a:xfrm>
            <a:off x="7104004" y="3322819"/>
            <a:ext cx="3657600" cy="2782521"/>
            <a:chOff x="7104004" y="3322819"/>
            <a:chExt cx="3657600" cy="2782521"/>
          </a:xfrm>
        </p:grpSpPr>
        <p:sp>
          <p:nvSpPr>
            <p:cNvPr id="107" name="Hộp Văn bản 106">
              <a:extLst>
                <a:ext uri="{FF2B5EF4-FFF2-40B4-BE49-F238E27FC236}">
                  <a16:creationId xmlns:a16="http://schemas.microsoft.com/office/drawing/2014/main" id="{66C62F90-ECAF-4BAD-DEF9-319C9631D1ED}"/>
                </a:ext>
              </a:extLst>
            </p:cNvPr>
            <p:cNvSpPr txBox="1"/>
            <p:nvPr/>
          </p:nvSpPr>
          <p:spPr>
            <a:xfrm>
              <a:off x="8145462" y="3322819"/>
              <a:ext cx="800219" cy="369332"/>
            </a:xfrm>
            <a:prstGeom prst="rect">
              <a:avLst/>
            </a:prstGeom>
            <a:noFill/>
          </p:spPr>
          <p:txBody>
            <a:bodyPr wrap="none">
              <a:spAutoFit/>
            </a:bodyPr>
            <a:lstStyle/>
            <a:p>
              <a:pPr algn="ctr"/>
              <a:r>
                <a:rPr lang="en-US">
                  <a:latin typeface="Arial" panose="020B0604020202020204" pitchFamily="34" charset="0"/>
                  <a:ea typeface="Calibri" panose="020F0502020204030204" pitchFamily="34" charset="0"/>
                  <a:cs typeface="Arial" panose="020B0604020202020204" pitchFamily="34" charset="0"/>
                </a:rPr>
                <a:t>Ag</a:t>
              </a:r>
              <a:r>
                <a:rPr lang="en-US" sz="1800">
                  <a:effectLst/>
                  <a:latin typeface="Arial" panose="020B0604020202020204" pitchFamily="34" charset="0"/>
                  <a:ea typeface="Calibri" panose="020F0502020204030204" pitchFamily="34" charset="0"/>
                  <a:cs typeface="Arial" panose="020B0604020202020204" pitchFamily="34" charset="0"/>
                </a:rPr>
                <a:t>Cl↓</a:t>
              </a:r>
            </a:p>
          </p:txBody>
        </p:sp>
        <p:sp>
          <p:nvSpPr>
            <p:cNvPr id="109" name="Hộp Văn bản 108">
              <a:extLst>
                <a:ext uri="{FF2B5EF4-FFF2-40B4-BE49-F238E27FC236}">
                  <a16:creationId xmlns:a16="http://schemas.microsoft.com/office/drawing/2014/main" id="{729303B1-3866-4A7F-66BC-ECAE07A76847}"/>
                </a:ext>
              </a:extLst>
            </p:cNvPr>
            <p:cNvSpPr txBox="1"/>
            <p:nvPr/>
          </p:nvSpPr>
          <p:spPr>
            <a:xfrm>
              <a:off x="8903435" y="3322819"/>
              <a:ext cx="813043" cy="369332"/>
            </a:xfrm>
            <a:prstGeom prst="rect">
              <a:avLst/>
            </a:prstGeom>
            <a:noFill/>
          </p:spPr>
          <p:txBody>
            <a:bodyPr wrap="none">
              <a:spAutoFit/>
            </a:bodyPr>
            <a:lstStyle/>
            <a:p>
              <a:pPr algn="ctr"/>
              <a:r>
                <a:rPr lang="en-US">
                  <a:latin typeface="Arial" panose="020B0604020202020204" pitchFamily="34" charset="0"/>
                  <a:ea typeface="Calibri" panose="020F0502020204030204" pitchFamily="34" charset="0"/>
                  <a:cs typeface="Arial" panose="020B0604020202020204" pitchFamily="34" charset="0"/>
                </a:rPr>
                <a:t>Ag</a:t>
              </a:r>
              <a:r>
                <a:rPr lang="en-US" sz="1800">
                  <a:effectLst/>
                  <a:latin typeface="Arial" panose="020B0604020202020204" pitchFamily="34" charset="0"/>
                  <a:ea typeface="Calibri" panose="020F0502020204030204" pitchFamily="34" charset="0"/>
                  <a:cs typeface="Arial" panose="020B0604020202020204" pitchFamily="34" charset="0"/>
                </a:rPr>
                <a:t>Br↓</a:t>
              </a:r>
            </a:p>
          </p:txBody>
        </p:sp>
        <p:sp>
          <p:nvSpPr>
            <p:cNvPr id="111" name="Hộp Văn bản 110">
              <a:extLst>
                <a:ext uri="{FF2B5EF4-FFF2-40B4-BE49-F238E27FC236}">
                  <a16:creationId xmlns:a16="http://schemas.microsoft.com/office/drawing/2014/main" id="{579C1880-D4E4-C8E7-CD72-80EBF31B4EC6}"/>
                </a:ext>
              </a:extLst>
            </p:cNvPr>
            <p:cNvSpPr txBox="1"/>
            <p:nvPr/>
          </p:nvSpPr>
          <p:spPr>
            <a:xfrm>
              <a:off x="9674234" y="3322819"/>
              <a:ext cx="646331" cy="369332"/>
            </a:xfrm>
            <a:prstGeom prst="rect">
              <a:avLst/>
            </a:prstGeom>
            <a:noFill/>
          </p:spPr>
          <p:txBody>
            <a:bodyPr wrap="none">
              <a:spAutoFit/>
            </a:bodyPr>
            <a:lstStyle/>
            <a:p>
              <a:pPr algn="ctr"/>
              <a:r>
                <a:rPr lang="en-US">
                  <a:latin typeface="Arial" panose="020B0604020202020204" pitchFamily="34" charset="0"/>
                  <a:ea typeface="Calibri" panose="020F0502020204030204" pitchFamily="34" charset="0"/>
                  <a:cs typeface="Arial" panose="020B0604020202020204" pitchFamily="34" charset="0"/>
                </a:rPr>
                <a:t>Ag</a:t>
              </a:r>
              <a:r>
                <a:rPr lang="en-US" sz="1800">
                  <a:effectLst/>
                  <a:latin typeface="Arial" panose="020B0604020202020204" pitchFamily="34" charset="0"/>
                  <a:ea typeface="Calibri" panose="020F0502020204030204" pitchFamily="34" charset="0"/>
                  <a:cs typeface="Arial" panose="020B0604020202020204" pitchFamily="34" charset="0"/>
                </a:rPr>
                <a:t>I↓</a:t>
              </a:r>
            </a:p>
          </p:txBody>
        </p:sp>
        <p:sp>
          <p:nvSpPr>
            <p:cNvPr id="166" name="Hình tự do: Hình 165">
              <a:extLst>
                <a:ext uri="{FF2B5EF4-FFF2-40B4-BE49-F238E27FC236}">
                  <a16:creationId xmlns:a16="http://schemas.microsoft.com/office/drawing/2014/main" id="{F3E6E7E9-95BD-0A21-235C-B8DAEA6B2043}"/>
                </a:ext>
              </a:extLst>
            </p:cNvPr>
            <p:cNvSpPr/>
            <p:nvPr/>
          </p:nvSpPr>
          <p:spPr>
            <a:xfrm>
              <a:off x="8309124" y="5015899"/>
              <a:ext cx="437488" cy="854149"/>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7" name="Hình tự do: Hình 166">
              <a:extLst>
                <a:ext uri="{FF2B5EF4-FFF2-40B4-BE49-F238E27FC236}">
                  <a16:creationId xmlns:a16="http://schemas.microsoft.com/office/drawing/2014/main" id="{E948744D-A79E-4237-F6E7-4B8441AE90A7}"/>
                </a:ext>
              </a:extLst>
            </p:cNvPr>
            <p:cNvSpPr/>
            <p:nvPr/>
          </p:nvSpPr>
          <p:spPr>
            <a:xfrm>
              <a:off x="9039463" y="5015899"/>
              <a:ext cx="437488" cy="831038"/>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8" name="Hình tự do: Hình 167">
              <a:extLst>
                <a:ext uri="{FF2B5EF4-FFF2-40B4-BE49-F238E27FC236}">
                  <a16:creationId xmlns:a16="http://schemas.microsoft.com/office/drawing/2014/main" id="{2E0668B3-DF66-0E55-CE7C-0B3C6F1C1E68}"/>
                </a:ext>
              </a:extLst>
            </p:cNvPr>
            <p:cNvSpPr/>
            <p:nvPr/>
          </p:nvSpPr>
          <p:spPr>
            <a:xfrm>
              <a:off x="9758296" y="5015899"/>
              <a:ext cx="437488" cy="820721"/>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9" name="Hình tự do: Hình 168">
              <a:extLst>
                <a:ext uri="{FF2B5EF4-FFF2-40B4-BE49-F238E27FC236}">
                  <a16:creationId xmlns:a16="http://schemas.microsoft.com/office/drawing/2014/main" id="{AE460CB2-8FA3-3EAA-8234-03B5E308107C}"/>
                </a:ext>
              </a:extLst>
            </p:cNvPr>
            <p:cNvSpPr/>
            <p:nvPr/>
          </p:nvSpPr>
          <p:spPr>
            <a:xfrm>
              <a:off x="7573958" y="4992788"/>
              <a:ext cx="437488" cy="854149"/>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70" name="Hình tự do: Hình 169">
              <a:extLst>
                <a:ext uri="{FF2B5EF4-FFF2-40B4-BE49-F238E27FC236}">
                  <a16:creationId xmlns:a16="http://schemas.microsoft.com/office/drawing/2014/main" id="{F0092FA5-CE3C-99F6-8A9D-D5A9E69345F9}"/>
                </a:ext>
              </a:extLst>
            </p:cNvPr>
            <p:cNvSpPr/>
            <p:nvPr/>
          </p:nvSpPr>
          <p:spPr>
            <a:xfrm>
              <a:off x="7505362" y="3810000"/>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80" name="Hình tự do: Hình 179">
              <a:extLst>
                <a:ext uri="{FF2B5EF4-FFF2-40B4-BE49-F238E27FC236}">
                  <a16:creationId xmlns:a16="http://schemas.microsoft.com/office/drawing/2014/main" id="{CBF8F108-DE9E-268D-7087-8E0151256FB5}"/>
                </a:ext>
              </a:extLst>
            </p:cNvPr>
            <p:cNvSpPr>
              <a:spLocks noChangeAspect="1"/>
            </p:cNvSpPr>
            <p:nvPr/>
          </p:nvSpPr>
          <p:spPr>
            <a:xfrm>
              <a:off x="9028254" y="5583733"/>
              <a:ext cx="422045" cy="252887"/>
            </a:xfrm>
            <a:custGeom>
              <a:avLst/>
              <a:gdLst>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04775 w 342900"/>
                <a:gd name="connsiteY26" fmla="*/ 52388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0435 w 342900"/>
                <a:gd name="connsiteY2" fmla="*/ 17884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16624 w 342900"/>
                <a:gd name="connsiteY10" fmla="*/ 120705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0857 h 249457"/>
                <a:gd name="connsiteX1" fmla="*/ 17572 w 342900"/>
                <a:gd name="connsiteY1" fmla="*/ 116435 h 249457"/>
                <a:gd name="connsiteX2" fmla="*/ 53045 w 342900"/>
                <a:gd name="connsiteY2" fmla="*/ 177362 h 249457"/>
                <a:gd name="connsiteX3" fmla="*/ 100013 w 342900"/>
                <a:gd name="connsiteY3" fmla="*/ 225644 h 249457"/>
                <a:gd name="connsiteX4" fmla="*/ 147638 w 342900"/>
                <a:gd name="connsiteY4" fmla="*/ 244694 h 249457"/>
                <a:gd name="connsiteX5" fmla="*/ 202981 w 342900"/>
                <a:gd name="connsiteY5" fmla="*/ 249128 h 249457"/>
                <a:gd name="connsiteX6" fmla="*/ 238125 w 342900"/>
                <a:gd name="connsiteY6" fmla="*/ 249457 h 249457"/>
                <a:gd name="connsiteX7" fmla="*/ 280988 w 342900"/>
                <a:gd name="connsiteY7" fmla="*/ 220882 h 249457"/>
                <a:gd name="connsiteX8" fmla="*/ 319088 w 342900"/>
                <a:gd name="connsiteY8" fmla="*/ 182782 h 249457"/>
                <a:gd name="connsiteX9" fmla="*/ 333375 w 342900"/>
                <a:gd name="connsiteY9" fmla="*/ 144682 h 249457"/>
                <a:gd name="connsiteX10" fmla="*/ 316624 w 342900"/>
                <a:gd name="connsiteY10" fmla="*/ 117749 h 249457"/>
                <a:gd name="connsiteX11" fmla="*/ 330747 w 342900"/>
                <a:gd name="connsiteY11" fmla="*/ 122183 h 249457"/>
                <a:gd name="connsiteX12" fmla="*/ 315146 w 342900"/>
                <a:gd name="connsiteY12" fmla="*/ 131050 h 249457"/>
                <a:gd name="connsiteX13" fmla="*/ 313176 w 342900"/>
                <a:gd name="connsiteY13" fmla="*/ 148951 h 249457"/>
                <a:gd name="connsiteX14" fmla="*/ 342900 w 342900"/>
                <a:gd name="connsiteY14" fmla="*/ 111344 h 249457"/>
                <a:gd name="connsiteX15" fmla="*/ 333375 w 342900"/>
                <a:gd name="connsiteY15" fmla="*/ 73244 h 249457"/>
                <a:gd name="connsiteX16" fmla="*/ 317774 w 342900"/>
                <a:gd name="connsiteY16" fmla="*/ 69632 h 249457"/>
                <a:gd name="connsiteX17" fmla="*/ 306935 w 342900"/>
                <a:gd name="connsiteY17" fmla="*/ 52059 h 249457"/>
                <a:gd name="connsiteX18" fmla="*/ 261117 w 342900"/>
                <a:gd name="connsiteY18" fmla="*/ 33009 h 249457"/>
                <a:gd name="connsiteX19" fmla="*/ 251920 w 342900"/>
                <a:gd name="connsiteY19" fmla="*/ 55837 h 249457"/>
                <a:gd name="connsiteX20" fmla="*/ 272448 w 342900"/>
                <a:gd name="connsiteY20" fmla="*/ 89174 h 249457"/>
                <a:gd name="connsiteX21" fmla="*/ 235497 w 342900"/>
                <a:gd name="connsiteY21" fmla="*/ 62734 h 249457"/>
                <a:gd name="connsiteX22" fmla="*/ 228600 w 342900"/>
                <a:gd name="connsiteY22" fmla="*/ 1807 h 249457"/>
                <a:gd name="connsiteX23" fmla="*/ 194277 w 342900"/>
                <a:gd name="connsiteY23" fmla="*/ 0 h 249457"/>
                <a:gd name="connsiteX24" fmla="*/ 161925 w 342900"/>
                <a:gd name="connsiteY24" fmla="*/ 25619 h 249457"/>
                <a:gd name="connsiteX25" fmla="*/ 152400 w 342900"/>
                <a:gd name="connsiteY25" fmla="*/ 44013 h 249457"/>
                <a:gd name="connsiteX26" fmla="*/ 128423 w 342900"/>
                <a:gd name="connsiteY26" fmla="*/ 33174 h 249457"/>
                <a:gd name="connsiteX27" fmla="*/ 100013 w 342900"/>
                <a:gd name="connsiteY27" fmla="*/ 21185 h 249457"/>
                <a:gd name="connsiteX28" fmla="*/ 58300 w 342900"/>
                <a:gd name="connsiteY28" fmla="*/ 29561 h 249457"/>
                <a:gd name="connsiteX29" fmla="*/ 0 w 342900"/>
                <a:gd name="connsiteY29" fmla="*/ 20857 h 249457"/>
                <a:gd name="connsiteX0" fmla="*/ 0 w 342900"/>
                <a:gd name="connsiteY0" fmla="*/ 21069 h 249669"/>
                <a:gd name="connsiteX1" fmla="*/ 17572 w 342900"/>
                <a:gd name="connsiteY1" fmla="*/ 116647 h 249669"/>
                <a:gd name="connsiteX2" fmla="*/ 53045 w 342900"/>
                <a:gd name="connsiteY2" fmla="*/ 177574 h 249669"/>
                <a:gd name="connsiteX3" fmla="*/ 100013 w 342900"/>
                <a:gd name="connsiteY3" fmla="*/ 225856 h 249669"/>
                <a:gd name="connsiteX4" fmla="*/ 147638 w 342900"/>
                <a:gd name="connsiteY4" fmla="*/ 244906 h 249669"/>
                <a:gd name="connsiteX5" fmla="*/ 202981 w 342900"/>
                <a:gd name="connsiteY5" fmla="*/ 249340 h 249669"/>
                <a:gd name="connsiteX6" fmla="*/ 238125 w 342900"/>
                <a:gd name="connsiteY6" fmla="*/ 249669 h 249669"/>
                <a:gd name="connsiteX7" fmla="*/ 280988 w 342900"/>
                <a:gd name="connsiteY7" fmla="*/ 221094 h 249669"/>
                <a:gd name="connsiteX8" fmla="*/ 319088 w 342900"/>
                <a:gd name="connsiteY8" fmla="*/ 182994 h 249669"/>
                <a:gd name="connsiteX9" fmla="*/ 333375 w 342900"/>
                <a:gd name="connsiteY9" fmla="*/ 144894 h 249669"/>
                <a:gd name="connsiteX10" fmla="*/ 316624 w 342900"/>
                <a:gd name="connsiteY10" fmla="*/ 117961 h 249669"/>
                <a:gd name="connsiteX11" fmla="*/ 330747 w 342900"/>
                <a:gd name="connsiteY11" fmla="*/ 122395 h 249669"/>
                <a:gd name="connsiteX12" fmla="*/ 315146 w 342900"/>
                <a:gd name="connsiteY12" fmla="*/ 131262 h 249669"/>
                <a:gd name="connsiteX13" fmla="*/ 313176 w 342900"/>
                <a:gd name="connsiteY13" fmla="*/ 149163 h 249669"/>
                <a:gd name="connsiteX14" fmla="*/ 342900 w 342900"/>
                <a:gd name="connsiteY14" fmla="*/ 111556 h 249669"/>
                <a:gd name="connsiteX15" fmla="*/ 333375 w 342900"/>
                <a:gd name="connsiteY15" fmla="*/ 73456 h 249669"/>
                <a:gd name="connsiteX16" fmla="*/ 317774 w 342900"/>
                <a:gd name="connsiteY16" fmla="*/ 69844 h 249669"/>
                <a:gd name="connsiteX17" fmla="*/ 306935 w 342900"/>
                <a:gd name="connsiteY17" fmla="*/ 52271 h 249669"/>
                <a:gd name="connsiteX18" fmla="*/ 261117 w 342900"/>
                <a:gd name="connsiteY18" fmla="*/ 33221 h 249669"/>
                <a:gd name="connsiteX19" fmla="*/ 251920 w 342900"/>
                <a:gd name="connsiteY19" fmla="*/ 56049 h 249669"/>
                <a:gd name="connsiteX20" fmla="*/ 272448 w 342900"/>
                <a:gd name="connsiteY20" fmla="*/ 89386 h 249669"/>
                <a:gd name="connsiteX21" fmla="*/ 235497 w 342900"/>
                <a:gd name="connsiteY21" fmla="*/ 62946 h 249669"/>
                <a:gd name="connsiteX22" fmla="*/ 228600 w 342900"/>
                <a:gd name="connsiteY22" fmla="*/ 2019 h 249669"/>
                <a:gd name="connsiteX23" fmla="*/ 194277 w 342900"/>
                <a:gd name="connsiteY23" fmla="*/ 212 h 249669"/>
                <a:gd name="connsiteX24" fmla="*/ 161925 w 342900"/>
                <a:gd name="connsiteY24" fmla="*/ 25831 h 249669"/>
                <a:gd name="connsiteX25" fmla="*/ 152400 w 342900"/>
                <a:gd name="connsiteY25" fmla="*/ 44225 h 249669"/>
                <a:gd name="connsiteX26" fmla="*/ 128423 w 342900"/>
                <a:gd name="connsiteY26" fmla="*/ 33386 h 249669"/>
                <a:gd name="connsiteX27" fmla="*/ 100013 w 342900"/>
                <a:gd name="connsiteY27" fmla="*/ 21397 h 249669"/>
                <a:gd name="connsiteX28" fmla="*/ 58300 w 342900"/>
                <a:gd name="connsiteY28" fmla="*/ 29773 h 249669"/>
                <a:gd name="connsiteX29" fmla="*/ 0 w 342900"/>
                <a:gd name="connsiteY29" fmla="*/ 21069 h 249669"/>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28423 w 342900"/>
                <a:gd name="connsiteY26" fmla="*/ 33277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42888 w 342900"/>
                <a:gd name="connsiteY20" fmla="*/ 64151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42900" h="249560">
                  <a:moveTo>
                    <a:pt x="0" y="20960"/>
                  </a:moveTo>
                  <a:cubicBezTo>
                    <a:pt x="5857" y="52819"/>
                    <a:pt x="4325" y="63987"/>
                    <a:pt x="17572" y="116538"/>
                  </a:cubicBezTo>
                  <a:cubicBezTo>
                    <a:pt x="28904" y="135369"/>
                    <a:pt x="26933" y="134986"/>
                    <a:pt x="53045" y="177465"/>
                  </a:cubicBezTo>
                  <a:lnTo>
                    <a:pt x="100013" y="225747"/>
                  </a:lnTo>
                  <a:lnTo>
                    <a:pt x="147638" y="244797"/>
                  </a:lnTo>
                  <a:lnTo>
                    <a:pt x="202981" y="249231"/>
                  </a:lnTo>
                  <a:lnTo>
                    <a:pt x="238125" y="249560"/>
                  </a:lnTo>
                  <a:lnTo>
                    <a:pt x="280988" y="220985"/>
                  </a:lnTo>
                  <a:lnTo>
                    <a:pt x="319088" y="182885"/>
                  </a:lnTo>
                  <a:lnTo>
                    <a:pt x="333375" y="144785"/>
                  </a:lnTo>
                  <a:lnTo>
                    <a:pt x="316624" y="117852"/>
                  </a:lnTo>
                  <a:lnTo>
                    <a:pt x="330747" y="122286"/>
                  </a:lnTo>
                  <a:lnTo>
                    <a:pt x="315146" y="131153"/>
                  </a:lnTo>
                  <a:lnTo>
                    <a:pt x="313176" y="149054"/>
                  </a:lnTo>
                  <a:lnTo>
                    <a:pt x="342900" y="111447"/>
                  </a:lnTo>
                  <a:lnTo>
                    <a:pt x="333375" y="73347"/>
                  </a:lnTo>
                  <a:lnTo>
                    <a:pt x="317774" y="69735"/>
                  </a:lnTo>
                  <a:cubicBezTo>
                    <a:pt x="320073" y="51561"/>
                    <a:pt x="313504" y="73292"/>
                    <a:pt x="306935" y="52162"/>
                  </a:cubicBezTo>
                  <a:lnTo>
                    <a:pt x="261117" y="33112"/>
                  </a:lnTo>
                  <a:lnTo>
                    <a:pt x="251920" y="55940"/>
                  </a:lnTo>
                  <a:lnTo>
                    <a:pt x="242888" y="64151"/>
                  </a:lnTo>
                  <a:lnTo>
                    <a:pt x="235497" y="62837"/>
                  </a:lnTo>
                  <a:lnTo>
                    <a:pt x="219732" y="4866"/>
                  </a:lnTo>
                  <a:cubicBezTo>
                    <a:pt x="208291" y="4264"/>
                    <a:pt x="210152" y="-773"/>
                    <a:pt x="194277" y="103"/>
                  </a:cubicBezTo>
                  <a:lnTo>
                    <a:pt x="161925" y="25722"/>
                  </a:lnTo>
                  <a:lnTo>
                    <a:pt x="152400" y="39682"/>
                  </a:lnTo>
                  <a:lnTo>
                    <a:pt x="132857" y="22931"/>
                  </a:lnTo>
                  <a:lnTo>
                    <a:pt x="100013" y="21288"/>
                  </a:lnTo>
                  <a:lnTo>
                    <a:pt x="58300" y="29664"/>
                  </a:lnTo>
                  <a:lnTo>
                    <a:pt x="0" y="20960"/>
                  </a:lnTo>
                  <a:close/>
                </a:path>
              </a:pathLst>
            </a:custGeom>
            <a:solidFill>
              <a:srgbClr val="FFFE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1" name="Hình tự do: Hình 180">
              <a:extLst>
                <a:ext uri="{FF2B5EF4-FFF2-40B4-BE49-F238E27FC236}">
                  <a16:creationId xmlns:a16="http://schemas.microsoft.com/office/drawing/2014/main" id="{D35FE40E-2F33-E74A-1A18-3AE90FA0D701}"/>
                </a:ext>
              </a:extLst>
            </p:cNvPr>
            <p:cNvSpPr>
              <a:spLocks noChangeAspect="1"/>
            </p:cNvSpPr>
            <p:nvPr/>
          </p:nvSpPr>
          <p:spPr>
            <a:xfrm>
              <a:off x="8300643" y="5583732"/>
              <a:ext cx="426492" cy="252887"/>
            </a:xfrm>
            <a:custGeom>
              <a:avLst/>
              <a:gdLst>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04775 w 342900"/>
                <a:gd name="connsiteY26" fmla="*/ 52388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0435 w 342900"/>
                <a:gd name="connsiteY2" fmla="*/ 17884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16624 w 342900"/>
                <a:gd name="connsiteY10" fmla="*/ 120705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0857 h 249457"/>
                <a:gd name="connsiteX1" fmla="*/ 17572 w 342900"/>
                <a:gd name="connsiteY1" fmla="*/ 116435 h 249457"/>
                <a:gd name="connsiteX2" fmla="*/ 53045 w 342900"/>
                <a:gd name="connsiteY2" fmla="*/ 177362 h 249457"/>
                <a:gd name="connsiteX3" fmla="*/ 100013 w 342900"/>
                <a:gd name="connsiteY3" fmla="*/ 225644 h 249457"/>
                <a:gd name="connsiteX4" fmla="*/ 147638 w 342900"/>
                <a:gd name="connsiteY4" fmla="*/ 244694 h 249457"/>
                <a:gd name="connsiteX5" fmla="*/ 202981 w 342900"/>
                <a:gd name="connsiteY5" fmla="*/ 249128 h 249457"/>
                <a:gd name="connsiteX6" fmla="*/ 238125 w 342900"/>
                <a:gd name="connsiteY6" fmla="*/ 249457 h 249457"/>
                <a:gd name="connsiteX7" fmla="*/ 280988 w 342900"/>
                <a:gd name="connsiteY7" fmla="*/ 220882 h 249457"/>
                <a:gd name="connsiteX8" fmla="*/ 319088 w 342900"/>
                <a:gd name="connsiteY8" fmla="*/ 182782 h 249457"/>
                <a:gd name="connsiteX9" fmla="*/ 333375 w 342900"/>
                <a:gd name="connsiteY9" fmla="*/ 144682 h 249457"/>
                <a:gd name="connsiteX10" fmla="*/ 316624 w 342900"/>
                <a:gd name="connsiteY10" fmla="*/ 117749 h 249457"/>
                <a:gd name="connsiteX11" fmla="*/ 330747 w 342900"/>
                <a:gd name="connsiteY11" fmla="*/ 122183 h 249457"/>
                <a:gd name="connsiteX12" fmla="*/ 315146 w 342900"/>
                <a:gd name="connsiteY12" fmla="*/ 131050 h 249457"/>
                <a:gd name="connsiteX13" fmla="*/ 313176 w 342900"/>
                <a:gd name="connsiteY13" fmla="*/ 148951 h 249457"/>
                <a:gd name="connsiteX14" fmla="*/ 342900 w 342900"/>
                <a:gd name="connsiteY14" fmla="*/ 111344 h 249457"/>
                <a:gd name="connsiteX15" fmla="*/ 333375 w 342900"/>
                <a:gd name="connsiteY15" fmla="*/ 73244 h 249457"/>
                <a:gd name="connsiteX16" fmla="*/ 317774 w 342900"/>
                <a:gd name="connsiteY16" fmla="*/ 69632 h 249457"/>
                <a:gd name="connsiteX17" fmla="*/ 306935 w 342900"/>
                <a:gd name="connsiteY17" fmla="*/ 52059 h 249457"/>
                <a:gd name="connsiteX18" fmla="*/ 261117 w 342900"/>
                <a:gd name="connsiteY18" fmla="*/ 33009 h 249457"/>
                <a:gd name="connsiteX19" fmla="*/ 251920 w 342900"/>
                <a:gd name="connsiteY19" fmla="*/ 55837 h 249457"/>
                <a:gd name="connsiteX20" fmla="*/ 272448 w 342900"/>
                <a:gd name="connsiteY20" fmla="*/ 89174 h 249457"/>
                <a:gd name="connsiteX21" fmla="*/ 235497 w 342900"/>
                <a:gd name="connsiteY21" fmla="*/ 62734 h 249457"/>
                <a:gd name="connsiteX22" fmla="*/ 228600 w 342900"/>
                <a:gd name="connsiteY22" fmla="*/ 1807 h 249457"/>
                <a:gd name="connsiteX23" fmla="*/ 194277 w 342900"/>
                <a:gd name="connsiteY23" fmla="*/ 0 h 249457"/>
                <a:gd name="connsiteX24" fmla="*/ 161925 w 342900"/>
                <a:gd name="connsiteY24" fmla="*/ 25619 h 249457"/>
                <a:gd name="connsiteX25" fmla="*/ 152400 w 342900"/>
                <a:gd name="connsiteY25" fmla="*/ 44013 h 249457"/>
                <a:gd name="connsiteX26" fmla="*/ 128423 w 342900"/>
                <a:gd name="connsiteY26" fmla="*/ 33174 h 249457"/>
                <a:gd name="connsiteX27" fmla="*/ 100013 w 342900"/>
                <a:gd name="connsiteY27" fmla="*/ 21185 h 249457"/>
                <a:gd name="connsiteX28" fmla="*/ 58300 w 342900"/>
                <a:gd name="connsiteY28" fmla="*/ 29561 h 249457"/>
                <a:gd name="connsiteX29" fmla="*/ 0 w 342900"/>
                <a:gd name="connsiteY29" fmla="*/ 20857 h 249457"/>
                <a:gd name="connsiteX0" fmla="*/ 0 w 342900"/>
                <a:gd name="connsiteY0" fmla="*/ 21069 h 249669"/>
                <a:gd name="connsiteX1" fmla="*/ 17572 w 342900"/>
                <a:gd name="connsiteY1" fmla="*/ 116647 h 249669"/>
                <a:gd name="connsiteX2" fmla="*/ 53045 w 342900"/>
                <a:gd name="connsiteY2" fmla="*/ 177574 h 249669"/>
                <a:gd name="connsiteX3" fmla="*/ 100013 w 342900"/>
                <a:gd name="connsiteY3" fmla="*/ 225856 h 249669"/>
                <a:gd name="connsiteX4" fmla="*/ 147638 w 342900"/>
                <a:gd name="connsiteY4" fmla="*/ 244906 h 249669"/>
                <a:gd name="connsiteX5" fmla="*/ 202981 w 342900"/>
                <a:gd name="connsiteY5" fmla="*/ 249340 h 249669"/>
                <a:gd name="connsiteX6" fmla="*/ 238125 w 342900"/>
                <a:gd name="connsiteY6" fmla="*/ 249669 h 249669"/>
                <a:gd name="connsiteX7" fmla="*/ 280988 w 342900"/>
                <a:gd name="connsiteY7" fmla="*/ 221094 h 249669"/>
                <a:gd name="connsiteX8" fmla="*/ 319088 w 342900"/>
                <a:gd name="connsiteY8" fmla="*/ 182994 h 249669"/>
                <a:gd name="connsiteX9" fmla="*/ 333375 w 342900"/>
                <a:gd name="connsiteY9" fmla="*/ 144894 h 249669"/>
                <a:gd name="connsiteX10" fmla="*/ 316624 w 342900"/>
                <a:gd name="connsiteY10" fmla="*/ 117961 h 249669"/>
                <a:gd name="connsiteX11" fmla="*/ 330747 w 342900"/>
                <a:gd name="connsiteY11" fmla="*/ 122395 h 249669"/>
                <a:gd name="connsiteX12" fmla="*/ 315146 w 342900"/>
                <a:gd name="connsiteY12" fmla="*/ 131262 h 249669"/>
                <a:gd name="connsiteX13" fmla="*/ 313176 w 342900"/>
                <a:gd name="connsiteY13" fmla="*/ 149163 h 249669"/>
                <a:gd name="connsiteX14" fmla="*/ 342900 w 342900"/>
                <a:gd name="connsiteY14" fmla="*/ 111556 h 249669"/>
                <a:gd name="connsiteX15" fmla="*/ 333375 w 342900"/>
                <a:gd name="connsiteY15" fmla="*/ 73456 h 249669"/>
                <a:gd name="connsiteX16" fmla="*/ 317774 w 342900"/>
                <a:gd name="connsiteY16" fmla="*/ 69844 h 249669"/>
                <a:gd name="connsiteX17" fmla="*/ 306935 w 342900"/>
                <a:gd name="connsiteY17" fmla="*/ 52271 h 249669"/>
                <a:gd name="connsiteX18" fmla="*/ 261117 w 342900"/>
                <a:gd name="connsiteY18" fmla="*/ 33221 h 249669"/>
                <a:gd name="connsiteX19" fmla="*/ 251920 w 342900"/>
                <a:gd name="connsiteY19" fmla="*/ 56049 h 249669"/>
                <a:gd name="connsiteX20" fmla="*/ 272448 w 342900"/>
                <a:gd name="connsiteY20" fmla="*/ 89386 h 249669"/>
                <a:gd name="connsiteX21" fmla="*/ 235497 w 342900"/>
                <a:gd name="connsiteY21" fmla="*/ 62946 h 249669"/>
                <a:gd name="connsiteX22" fmla="*/ 228600 w 342900"/>
                <a:gd name="connsiteY22" fmla="*/ 2019 h 249669"/>
                <a:gd name="connsiteX23" fmla="*/ 194277 w 342900"/>
                <a:gd name="connsiteY23" fmla="*/ 212 h 249669"/>
                <a:gd name="connsiteX24" fmla="*/ 161925 w 342900"/>
                <a:gd name="connsiteY24" fmla="*/ 25831 h 249669"/>
                <a:gd name="connsiteX25" fmla="*/ 152400 w 342900"/>
                <a:gd name="connsiteY25" fmla="*/ 44225 h 249669"/>
                <a:gd name="connsiteX26" fmla="*/ 128423 w 342900"/>
                <a:gd name="connsiteY26" fmla="*/ 33386 h 249669"/>
                <a:gd name="connsiteX27" fmla="*/ 100013 w 342900"/>
                <a:gd name="connsiteY27" fmla="*/ 21397 h 249669"/>
                <a:gd name="connsiteX28" fmla="*/ 58300 w 342900"/>
                <a:gd name="connsiteY28" fmla="*/ 29773 h 249669"/>
                <a:gd name="connsiteX29" fmla="*/ 0 w 342900"/>
                <a:gd name="connsiteY29" fmla="*/ 21069 h 249669"/>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28423 w 342900"/>
                <a:gd name="connsiteY26" fmla="*/ 33277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42888 w 342900"/>
                <a:gd name="connsiteY20" fmla="*/ 64151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42900" h="249560">
                  <a:moveTo>
                    <a:pt x="0" y="20960"/>
                  </a:moveTo>
                  <a:cubicBezTo>
                    <a:pt x="5857" y="52819"/>
                    <a:pt x="4325" y="63987"/>
                    <a:pt x="17572" y="116538"/>
                  </a:cubicBezTo>
                  <a:cubicBezTo>
                    <a:pt x="28904" y="135369"/>
                    <a:pt x="26933" y="134986"/>
                    <a:pt x="53045" y="177465"/>
                  </a:cubicBezTo>
                  <a:lnTo>
                    <a:pt x="100013" y="225747"/>
                  </a:lnTo>
                  <a:lnTo>
                    <a:pt x="147638" y="244797"/>
                  </a:lnTo>
                  <a:lnTo>
                    <a:pt x="202981" y="249231"/>
                  </a:lnTo>
                  <a:lnTo>
                    <a:pt x="238125" y="249560"/>
                  </a:lnTo>
                  <a:lnTo>
                    <a:pt x="280988" y="220985"/>
                  </a:lnTo>
                  <a:lnTo>
                    <a:pt x="319088" y="182885"/>
                  </a:lnTo>
                  <a:lnTo>
                    <a:pt x="333375" y="144785"/>
                  </a:lnTo>
                  <a:lnTo>
                    <a:pt x="316624" y="117852"/>
                  </a:lnTo>
                  <a:lnTo>
                    <a:pt x="330747" y="122286"/>
                  </a:lnTo>
                  <a:lnTo>
                    <a:pt x="315146" y="131153"/>
                  </a:lnTo>
                  <a:lnTo>
                    <a:pt x="313176" y="149054"/>
                  </a:lnTo>
                  <a:lnTo>
                    <a:pt x="342900" y="111447"/>
                  </a:lnTo>
                  <a:lnTo>
                    <a:pt x="333375" y="73347"/>
                  </a:lnTo>
                  <a:lnTo>
                    <a:pt x="317774" y="69735"/>
                  </a:lnTo>
                  <a:cubicBezTo>
                    <a:pt x="320073" y="51561"/>
                    <a:pt x="313504" y="73292"/>
                    <a:pt x="306935" y="52162"/>
                  </a:cubicBezTo>
                  <a:lnTo>
                    <a:pt x="261117" y="33112"/>
                  </a:lnTo>
                  <a:lnTo>
                    <a:pt x="251920" y="55940"/>
                  </a:lnTo>
                  <a:lnTo>
                    <a:pt x="242888" y="64151"/>
                  </a:lnTo>
                  <a:lnTo>
                    <a:pt x="235497" y="62837"/>
                  </a:lnTo>
                  <a:lnTo>
                    <a:pt x="219732" y="4866"/>
                  </a:lnTo>
                  <a:cubicBezTo>
                    <a:pt x="208291" y="4264"/>
                    <a:pt x="210152" y="-773"/>
                    <a:pt x="194277" y="103"/>
                  </a:cubicBezTo>
                  <a:lnTo>
                    <a:pt x="161925" y="25722"/>
                  </a:lnTo>
                  <a:lnTo>
                    <a:pt x="152400" y="39682"/>
                  </a:lnTo>
                  <a:lnTo>
                    <a:pt x="132857" y="22931"/>
                  </a:lnTo>
                  <a:lnTo>
                    <a:pt x="100013" y="21288"/>
                  </a:lnTo>
                  <a:lnTo>
                    <a:pt x="58300" y="29664"/>
                  </a:lnTo>
                  <a:lnTo>
                    <a:pt x="0" y="2096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1" name="Hình tự do: Hình 170">
              <a:extLst>
                <a:ext uri="{FF2B5EF4-FFF2-40B4-BE49-F238E27FC236}">
                  <a16:creationId xmlns:a16="http://schemas.microsoft.com/office/drawing/2014/main" id="{88FD9990-5F44-C339-B83C-F85BBDB35A62}"/>
                </a:ext>
              </a:extLst>
            </p:cNvPr>
            <p:cNvSpPr/>
            <p:nvPr/>
          </p:nvSpPr>
          <p:spPr>
            <a:xfrm>
              <a:off x="8231591" y="3810000"/>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82" name="Hình tự do: Hình 181">
              <a:extLst>
                <a:ext uri="{FF2B5EF4-FFF2-40B4-BE49-F238E27FC236}">
                  <a16:creationId xmlns:a16="http://schemas.microsoft.com/office/drawing/2014/main" id="{0FF94E67-623E-3BCF-F796-18BAFAE4DF1F}"/>
                </a:ext>
              </a:extLst>
            </p:cNvPr>
            <p:cNvSpPr>
              <a:spLocks noChangeAspect="1"/>
            </p:cNvSpPr>
            <p:nvPr/>
          </p:nvSpPr>
          <p:spPr>
            <a:xfrm rot="21024146">
              <a:off x="9761740" y="5581438"/>
              <a:ext cx="429839" cy="252887"/>
            </a:xfrm>
            <a:custGeom>
              <a:avLst/>
              <a:gdLst>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04775 w 342900"/>
                <a:gd name="connsiteY26" fmla="*/ 52388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0435 w 342900"/>
                <a:gd name="connsiteY2" fmla="*/ 17884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16624 w 342900"/>
                <a:gd name="connsiteY10" fmla="*/ 120705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0857 h 249457"/>
                <a:gd name="connsiteX1" fmla="*/ 17572 w 342900"/>
                <a:gd name="connsiteY1" fmla="*/ 116435 h 249457"/>
                <a:gd name="connsiteX2" fmla="*/ 53045 w 342900"/>
                <a:gd name="connsiteY2" fmla="*/ 177362 h 249457"/>
                <a:gd name="connsiteX3" fmla="*/ 100013 w 342900"/>
                <a:gd name="connsiteY3" fmla="*/ 225644 h 249457"/>
                <a:gd name="connsiteX4" fmla="*/ 147638 w 342900"/>
                <a:gd name="connsiteY4" fmla="*/ 244694 h 249457"/>
                <a:gd name="connsiteX5" fmla="*/ 202981 w 342900"/>
                <a:gd name="connsiteY5" fmla="*/ 249128 h 249457"/>
                <a:gd name="connsiteX6" fmla="*/ 238125 w 342900"/>
                <a:gd name="connsiteY6" fmla="*/ 249457 h 249457"/>
                <a:gd name="connsiteX7" fmla="*/ 280988 w 342900"/>
                <a:gd name="connsiteY7" fmla="*/ 220882 h 249457"/>
                <a:gd name="connsiteX8" fmla="*/ 319088 w 342900"/>
                <a:gd name="connsiteY8" fmla="*/ 182782 h 249457"/>
                <a:gd name="connsiteX9" fmla="*/ 333375 w 342900"/>
                <a:gd name="connsiteY9" fmla="*/ 144682 h 249457"/>
                <a:gd name="connsiteX10" fmla="*/ 316624 w 342900"/>
                <a:gd name="connsiteY10" fmla="*/ 117749 h 249457"/>
                <a:gd name="connsiteX11" fmla="*/ 330747 w 342900"/>
                <a:gd name="connsiteY11" fmla="*/ 122183 h 249457"/>
                <a:gd name="connsiteX12" fmla="*/ 315146 w 342900"/>
                <a:gd name="connsiteY12" fmla="*/ 131050 h 249457"/>
                <a:gd name="connsiteX13" fmla="*/ 313176 w 342900"/>
                <a:gd name="connsiteY13" fmla="*/ 148951 h 249457"/>
                <a:gd name="connsiteX14" fmla="*/ 342900 w 342900"/>
                <a:gd name="connsiteY14" fmla="*/ 111344 h 249457"/>
                <a:gd name="connsiteX15" fmla="*/ 333375 w 342900"/>
                <a:gd name="connsiteY15" fmla="*/ 73244 h 249457"/>
                <a:gd name="connsiteX16" fmla="*/ 317774 w 342900"/>
                <a:gd name="connsiteY16" fmla="*/ 69632 h 249457"/>
                <a:gd name="connsiteX17" fmla="*/ 306935 w 342900"/>
                <a:gd name="connsiteY17" fmla="*/ 52059 h 249457"/>
                <a:gd name="connsiteX18" fmla="*/ 261117 w 342900"/>
                <a:gd name="connsiteY18" fmla="*/ 33009 h 249457"/>
                <a:gd name="connsiteX19" fmla="*/ 251920 w 342900"/>
                <a:gd name="connsiteY19" fmla="*/ 55837 h 249457"/>
                <a:gd name="connsiteX20" fmla="*/ 272448 w 342900"/>
                <a:gd name="connsiteY20" fmla="*/ 89174 h 249457"/>
                <a:gd name="connsiteX21" fmla="*/ 235497 w 342900"/>
                <a:gd name="connsiteY21" fmla="*/ 62734 h 249457"/>
                <a:gd name="connsiteX22" fmla="*/ 228600 w 342900"/>
                <a:gd name="connsiteY22" fmla="*/ 1807 h 249457"/>
                <a:gd name="connsiteX23" fmla="*/ 194277 w 342900"/>
                <a:gd name="connsiteY23" fmla="*/ 0 h 249457"/>
                <a:gd name="connsiteX24" fmla="*/ 161925 w 342900"/>
                <a:gd name="connsiteY24" fmla="*/ 25619 h 249457"/>
                <a:gd name="connsiteX25" fmla="*/ 152400 w 342900"/>
                <a:gd name="connsiteY25" fmla="*/ 44013 h 249457"/>
                <a:gd name="connsiteX26" fmla="*/ 128423 w 342900"/>
                <a:gd name="connsiteY26" fmla="*/ 33174 h 249457"/>
                <a:gd name="connsiteX27" fmla="*/ 100013 w 342900"/>
                <a:gd name="connsiteY27" fmla="*/ 21185 h 249457"/>
                <a:gd name="connsiteX28" fmla="*/ 58300 w 342900"/>
                <a:gd name="connsiteY28" fmla="*/ 29561 h 249457"/>
                <a:gd name="connsiteX29" fmla="*/ 0 w 342900"/>
                <a:gd name="connsiteY29" fmla="*/ 20857 h 249457"/>
                <a:gd name="connsiteX0" fmla="*/ 0 w 342900"/>
                <a:gd name="connsiteY0" fmla="*/ 21069 h 249669"/>
                <a:gd name="connsiteX1" fmla="*/ 17572 w 342900"/>
                <a:gd name="connsiteY1" fmla="*/ 116647 h 249669"/>
                <a:gd name="connsiteX2" fmla="*/ 53045 w 342900"/>
                <a:gd name="connsiteY2" fmla="*/ 177574 h 249669"/>
                <a:gd name="connsiteX3" fmla="*/ 100013 w 342900"/>
                <a:gd name="connsiteY3" fmla="*/ 225856 h 249669"/>
                <a:gd name="connsiteX4" fmla="*/ 147638 w 342900"/>
                <a:gd name="connsiteY4" fmla="*/ 244906 h 249669"/>
                <a:gd name="connsiteX5" fmla="*/ 202981 w 342900"/>
                <a:gd name="connsiteY5" fmla="*/ 249340 h 249669"/>
                <a:gd name="connsiteX6" fmla="*/ 238125 w 342900"/>
                <a:gd name="connsiteY6" fmla="*/ 249669 h 249669"/>
                <a:gd name="connsiteX7" fmla="*/ 280988 w 342900"/>
                <a:gd name="connsiteY7" fmla="*/ 221094 h 249669"/>
                <a:gd name="connsiteX8" fmla="*/ 319088 w 342900"/>
                <a:gd name="connsiteY8" fmla="*/ 182994 h 249669"/>
                <a:gd name="connsiteX9" fmla="*/ 333375 w 342900"/>
                <a:gd name="connsiteY9" fmla="*/ 144894 h 249669"/>
                <a:gd name="connsiteX10" fmla="*/ 316624 w 342900"/>
                <a:gd name="connsiteY10" fmla="*/ 117961 h 249669"/>
                <a:gd name="connsiteX11" fmla="*/ 330747 w 342900"/>
                <a:gd name="connsiteY11" fmla="*/ 122395 h 249669"/>
                <a:gd name="connsiteX12" fmla="*/ 315146 w 342900"/>
                <a:gd name="connsiteY12" fmla="*/ 131262 h 249669"/>
                <a:gd name="connsiteX13" fmla="*/ 313176 w 342900"/>
                <a:gd name="connsiteY13" fmla="*/ 149163 h 249669"/>
                <a:gd name="connsiteX14" fmla="*/ 342900 w 342900"/>
                <a:gd name="connsiteY14" fmla="*/ 111556 h 249669"/>
                <a:gd name="connsiteX15" fmla="*/ 333375 w 342900"/>
                <a:gd name="connsiteY15" fmla="*/ 73456 h 249669"/>
                <a:gd name="connsiteX16" fmla="*/ 317774 w 342900"/>
                <a:gd name="connsiteY16" fmla="*/ 69844 h 249669"/>
                <a:gd name="connsiteX17" fmla="*/ 306935 w 342900"/>
                <a:gd name="connsiteY17" fmla="*/ 52271 h 249669"/>
                <a:gd name="connsiteX18" fmla="*/ 261117 w 342900"/>
                <a:gd name="connsiteY18" fmla="*/ 33221 h 249669"/>
                <a:gd name="connsiteX19" fmla="*/ 251920 w 342900"/>
                <a:gd name="connsiteY19" fmla="*/ 56049 h 249669"/>
                <a:gd name="connsiteX20" fmla="*/ 272448 w 342900"/>
                <a:gd name="connsiteY20" fmla="*/ 89386 h 249669"/>
                <a:gd name="connsiteX21" fmla="*/ 235497 w 342900"/>
                <a:gd name="connsiteY21" fmla="*/ 62946 h 249669"/>
                <a:gd name="connsiteX22" fmla="*/ 228600 w 342900"/>
                <a:gd name="connsiteY22" fmla="*/ 2019 h 249669"/>
                <a:gd name="connsiteX23" fmla="*/ 194277 w 342900"/>
                <a:gd name="connsiteY23" fmla="*/ 212 h 249669"/>
                <a:gd name="connsiteX24" fmla="*/ 161925 w 342900"/>
                <a:gd name="connsiteY24" fmla="*/ 25831 h 249669"/>
                <a:gd name="connsiteX25" fmla="*/ 152400 w 342900"/>
                <a:gd name="connsiteY25" fmla="*/ 44225 h 249669"/>
                <a:gd name="connsiteX26" fmla="*/ 128423 w 342900"/>
                <a:gd name="connsiteY26" fmla="*/ 33386 h 249669"/>
                <a:gd name="connsiteX27" fmla="*/ 100013 w 342900"/>
                <a:gd name="connsiteY27" fmla="*/ 21397 h 249669"/>
                <a:gd name="connsiteX28" fmla="*/ 58300 w 342900"/>
                <a:gd name="connsiteY28" fmla="*/ 29773 h 249669"/>
                <a:gd name="connsiteX29" fmla="*/ 0 w 342900"/>
                <a:gd name="connsiteY29" fmla="*/ 21069 h 249669"/>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28423 w 342900"/>
                <a:gd name="connsiteY26" fmla="*/ 33277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42888 w 342900"/>
                <a:gd name="connsiteY20" fmla="*/ 64151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42900" h="249560">
                  <a:moveTo>
                    <a:pt x="0" y="20960"/>
                  </a:moveTo>
                  <a:cubicBezTo>
                    <a:pt x="5857" y="52819"/>
                    <a:pt x="4325" y="63987"/>
                    <a:pt x="17572" y="116538"/>
                  </a:cubicBezTo>
                  <a:cubicBezTo>
                    <a:pt x="28904" y="135369"/>
                    <a:pt x="26933" y="134986"/>
                    <a:pt x="53045" y="177465"/>
                  </a:cubicBezTo>
                  <a:lnTo>
                    <a:pt x="100013" y="225747"/>
                  </a:lnTo>
                  <a:lnTo>
                    <a:pt x="147638" y="244797"/>
                  </a:lnTo>
                  <a:lnTo>
                    <a:pt x="202981" y="249231"/>
                  </a:lnTo>
                  <a:lnTo>
                    <a:pt x="238125" y="249560"/>
                  </a:lnTo>
                  <a:lnTo>
                    <a:pt x="280988" y="220985"/>
                  </a:lnTo>
                  <a:lnTo>
                    <a:pt x="319088" y="182885"/>
                  </a:lnTo>
                  <a:lnTo>
                    <a:pt x="333375" y="144785"/>
                  </a:lnTo>
                  <a:lnTo>
                    <a:pt x="316624" y="117852"/>
                  </a:lnTo>
                  <a:lnTo>
                    <a:pt x="330747" y="122286"/>
                  </a:lnTo>
                  <a:lnTo>
                    <a:pt x="315146" y="131153"/>
                  </a:lnTo>
                  <a:lnTo>
                    <a:pt x="313176" y="149054"/>
                  </a:lnTo>
                  <a:lnTo>
                    <a:pt x="342900" y="111447"/>
                  </a:lnTo>
                  <a:lnTo>
                    <a:pt x="333375" y="73347"/>
                  </a:lnTo>
                  <a:lnTo>
                    <a:pt x="317774" y="69735"/>
                  </a:lnTo>
                  <a:cubicBezTo>
                    <a:pt x="320073" y="51561"/>
                    <a:pt x="313504" y="73292"/>
                    <a:pt x="306935" y="52162"/>
                  </a:cubicBezTo>
                  <a:lnTo>
                    <a:pt x="261117" y="33112"/>
                  </a:lnTo>
                  <a:lnTo>
                    <a:pt x="251920" y="55940"/>
                  </a:lnTo>
                  <a:lnTo>
                    <a:pt x="242888" y="64151"/>
                  </a:lnTo>
                  <a:lnTo>
                    <a:pt x="235497" y="62837"/>
                  </a:lnTo>
                  <a:lnTo>
                    <a:pt x="219732" y="4866"/>
                  </a:lnTo>
                  <a:cubicBezTo>
                    <a:pt x="208291" y="4264"/>
                    <a:pt x="210152" y="-773"/>
                    <a:pt x="194277" y="103"/>
                  </a:cubicBezTo>
                  <a:lnTo>
                    <a:pt x="161925" y="25722"/>
                  </a:lnTo>
                  <a:lnTo>
                    <a:pt x="152400" y="39682"/>
                  </a:lnTo>
                  <a:lnTo>
                    <a:pt x="132857" y="22931"/>
                  </a:lnTo>
                  <a:lnTo>
                    <a:pt x="100013" y="21288"/>
                  </a:lnTo>
                  <a:lnTo>
                    <a:pt x="58300" y="29664"/>
                  </a:lnTo>
                  <a:lnTo>
                    <a:pt x="0" y="20960"/>
                  </a:lnTo>
                  <a:close/>
                </a:path>
              </a:pathLst>
            </a:custGeom>
            <a:solidFill>
              <a:srgbClr val="F1FE4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2" name="Hình tự do: Hình 171">
              <a:extLst>
                <a:ext uri="{FF2B5EF4-FFF2-40B4-BE49-F238E27FC236}">
                  <a16:creationId xmlns:a16="http://schemas.microsoft.com/office/drawing/2014/main" id="{25A979B9-E7DE-A37E-DC9D-CF58EAF7A44C}"/>
                </a:ext>
              </a:extLst>
            </p:cNvPr>
            <p:cNvSpPr/>
            <p:nvPr/>
          </p:nvSpPr>
          <p:spPr>
            <a:xfrm>
              <a:off x="8957821" y="3810000"/>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73" name="Hình tự do: Hình 172">
              <a:extLst>
                <a:ext uri="{FF2B5EF4-FFF2-40B4-BE49-F238E27FC236}">
                  <a16:creationId xmlns:a16="http://schemas.microsoft.com/office/drawing/2014/main" id="{0AA9AA6B-2832-B479-EABD-FCC9F1054F5A}"/>
                </a:ext>
              </a:extLst>
            </p:cNvPr>
            <p:cNvSpPr/>
            <p:nvPr/>
          </p:nvSpPr>
          <p:spPr>
            <a:xfrm>
              <a:off x="9684052" y="3810000"/>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74" name="Hình tự do: Hình 173">
              <a:extLst>
                <a:ext uri="{FF2B5EF4-FFF2-40B4-BE49-F238E27FC236}">
                  <a16:creationId xmlns:a16="http://schemas.microsoft.com/office/drawing/2014/main" id="{C3D3B2E9-1D16-5D1F-664A-FF836D3EC4D1}"/>
                </a:ext>
              </a:extLst>
            </p:cNvPr>
            <p:cNvSpPr/>
            <p:nvPr/>
          </p:nvSpPr>
          <p:spPr>
            <a:xfrm rot="16200000">
              <a:off x="8023720" y="3367456"/>
              <a:ext cx="1818168" cy="3657600"/>
            </a:xfrm>
            <a:custGeom>
              <a:avLst/>
              <a:gdLst>
                <a:gd name="connsiteX0" fmla="*/ 2089827 w 2272707"/>
                <a:gd name="connsiteY0" fmla="*/ 383358 h 4572000"/>
                <a:gd name="connsiteX1" fmla="*/ 274321 w 2272707"/>
                <a:gd name="connsiteY1" fmla="*/ 383358 h 4572000"/>
                <a:gd name="connsiteX2" fmla="*/ 274320 w 2272707"/>
                <a:gd name="connsiteY2" fmla="*/ 4074918 h 4572000"/>
                <a:gd name="connsiteX3" fmla="*/ 2089826 w 2272707"/>
                <a:gd name="connsiteY3" fmla="*/ 4074918 h 4572000"/>
                <a:gd name="connsiteX4" fmla="*/ 2272707 w 2272707"/>
                <a:gd name="connsiteY4" fmla="*/ 0 h 4572000"/>
                <a:gd name="connsiteX5" fmla="*/ 2272706 w 2272707"/>
                <a:gd name="connsiteY5" fmla="*/ 4572000 h 4572000"/>
                <a:gd name="connsiteX6" fmla="*/ 2089826 w 2272707"/>
                <a:gd name="connsiteY6" fmla="*/ 4572000 h 4572000"/>
                <a:gd name="connsiteX7" fmla="*/ 2089826 w 2272707"/>
                <a:gd name="connsiteY7" fmla="*/ 4257798 h 4572000"/>
                <a:gd name="connsiteX8" fmla="*/ 274320 w 2272707"/>
                <a:gd name="connsiteY8" fmla="*/ 4257798 h 4572000"/>
                <a:gd name="connsiteX9" fmla="*/ 274320 w 2272707"/>
                <a:gd name="connsiteY9" fmla="*/ 4572000 h 4572000"/>
                <a:gd name="connsiteX10" fmla="*/ 0 w 2272707"/>
                <a:gd name="connsiteY10" fmla="*/ 4572000 h 4572000"/>
                <a:gd name="connsiteX11" fmla="*/ 0 w 2272707"/>
                <a:gd name="connsiteY11" fmla="*/ 0 h 4572000"/>
                <a:gd name="connsiteX12" fmla="*/ 274321 w 2272707"/>
                <a:gd name="connsiteY12" fmla="*/ 0 h 4572000"/>
                <a:gd name="connsiteX13" fmla="*/ 274321 w 2272707"/>
                <a:gd name="connsiteY13" fmla="*/ 200478 h 4572000"/>
                <a:gd name="connsiteX14" fmla="*/ 2089827 w 2272707"/>
                <a:gd name="connsiteY14" fmla="*/ 200478 h 4572000"/>
                <a:gd name="connsiteX15" fmla="*/ 2089827 w 2272707"/>
                <a:gd name="connsiteY15" fmla="*/ 0 h 457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272707" h="4572000">
                  <a:moveTo>
                    <a:pt x="2089827" y="383358"/>
                  </a:moveTo>
                  <a:lnTo>
                    <a:pt x="274321" y="383358"/>
                  </a:lnTo>
                  <a:lnTo>
                    <a:pt x="274320" y="4074918"/>
                  </a:lnTo>
                  <a:lnTo>
                    <a:pt x="2089826" y="4074918"/>
                  </a:lnTo>
                  <a:close/>
                  <a:moveTo>
                    <a:pt x="2272707" y="0"/>
                  </a:moveTo>
                  <a:lnTo>
                    <a:pt x="2272706" y="4572000"/>
                  </a:lnTo>
                  <a:lnTo>
                    <a:pt x="2089826" y="4572000"/>
                  </a:lnTo>
                  <a:lnTo>
                    <a:pt x="2089826" y="4257798"/>
                  </a:lnTo>
                  <a:lnTo>
                    <a:pt x="274320" y="4257798"/>
                  </a:lnTo>
                  <a:lnTo>
                    <a:pt x="274320" y="4572000"/>
                  </a:lnTo>
                  <a:lnTo>
                    <a:pt x="0" y="4572000"/>
                  </a:lnTo>
                  <a:lnTo>
                    <a:pt x="0" y="0"/>
                  </a:lnTo>
                  <a:lnTo>
                    <a:pt x="274321" y="0"/>
                  </a:lnTo>
                  <a:lnTo>
                    <a:pt x="274321" y="200478"/>
                  </a:lnTo>
                  <a:lnTo>
                    <a:pt x="2089827" y="200478"/>
                  </a:lnTo>
                  <a:lnTo>
                    <a:pt x="2089827" y="0"/>
                  </a:lnTo>
                  <a:close/>
                </a:path>
              </a:pathLst>
            </a:custGeom>
            <a:solidFill>
              <a:srgbClr val="01A5FF"/>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75" name="Hộp Văn bản 174">
              <a:extLst>
                <a:ext uri="{FF2B5EF4-FFF2-40B4-BE49-F238E27FC236}">
                  <a16:creationId xmlns:a16="http://schemas.microsoft.com/office/drawing/2014/main" id="{EA3834AA-B428-8B29-2675-FFC26A01D187}"/>
                </a:ext>
              </a:extLst>
            </p:cNvPr>
            <p:cNvSpPr txBox="1"/>
            <p:nvPr/>
          </p:nvSpPr>
          <p:spPr>
            <a:xfrm>
              <a:off x="7589198" y="4511905"/>
              <a:ext cx="412293" cy="584775"/>
            </a:xfrm>
            <a:prstGeom prst="rect">
              <a:avLst/>
            </a:prstGeom>
            <a:noFill/>
          </p:spPr>
          <p:txBody>
            <a:bodyPr wrap="none">
              <a:spAutoFit/>
            </a:bodyPr>
            <a:lstStyle/>
            <a:p>
              <a:pPr algn="ctr"/>
              <a:r>
                <a:rPr lang="en-US" sz="3200" b="1">
                  <a:effectLst/>
                  <a:latin typeface="Arial" panose="020B0604020202020204" pitchFamily="34" charset="0"/>
                  <a:ea typeface="Calibri" panose="020F0502020204030204" pitchFamily="34" charset="0"/>
                  <a:cs typeface="Arial" panose="020B0604020202020204" pitchFamily="34" charset="0"/>
                </a:rPr>
                <a:t>1</a:t>
              </a:r>
            </a:p>
          </p:txBody>
        </p:sp>
        <p:sp>
          <p:nvSpPr>
            <p:cNvPr id="176" name="Hộp Văn bản 175">
              <a:extLst>
                <a:ext uri="{FF2B5EF4-FFF2-40B4-BE49-F238E27FC236}">
                  <a16:creationId xmlns:a16="http://schemas.microsoft.com/office/drawing/2014/main" id="{9B7263D8-472A-2EF0-2A82-61E48135D27B}"/>
                </a:ext>
              </a:extLst>
            </p:cNvPr>
            <p:cNvSpPr txBox="1"/>
            <p:nvPr/>
          </p:nvSpPr>
          <p:spPr>
            <a:xfrm>
              <a:off x="8320630" y="4511905"/>
              <a:ext cx="412292" cy="584775"/>
            </a:xfrm>
            <a:prstGeom prst="rect">
              <a:avLst/>
            </a:prstGeom>
            <a:noFill/>
          </p:spPr>
          <p:txBody>
            <a:bodyPr wrap="none">
              <a:spAutoFit/>
            </a:bodyPr>
            <a:lstStyle/>
            <a:p>
              <a:pPr algn="ctr"/>
              <a:r>
                <a:rPr lang="en-US" sz="3200" b="1">
                  <a:latin typeface="Arial" panose="020B0604020202020204" pitchFamily="34" charset="0"/>
                  <a:ea typeface="Calibri" panose="020F0502020204030204" pitchFamily="34" charset="0"/>
                  <a:cs typeface="Arial" panose="020B0604020202020204" pitchFamily="34" charset="0"/>
                </a:rPr>
                <a:t>2</a:t>
              </a:r>
              <a:endParaRPr lang="en-US" sz="3200" b="1">
                <a:effectLst/>
                <a:latin typeface="Arial" panose="020B0604020202020204" pitchFamily="34" charset="0"/>
                <a:ea typeface="Calibri" panose="020F0502020204030204" pitchFamily="34" charset="0"/>
                <a:cs typeface="Arial" panose="020B0604020202020204" pitchFamily="34" charset="0"/>
              </a:endParaRPr>
            </a:p>
          </p:txBody>
        </p:sp>
        <p:sp>
          <p:nvSpPr>
            <p:cNvPr id="177" name="Hộp Văn bản 176">
              <a:extLst>
                <a:ext uri="{FF2B5EF4-FFF2-40B4-BE49-F238E27FC236}">
                  <a16:creationId xmlns:a16="http://schemas.microsoft.com/office/drawing/2014/main" id="{B8AEB85D-23ED-B16B-E073-FEC127350598}"/>
                </a:ext>
              </a:extLst>
            </p:cNvPr>
            <p:cNvSpPr txBox="1"/>
            <p:nvPr/>
          </p:nvSpPr>
          <p:spPr>
            <a:xfrm>
              <a:off x="9052061" y="4511905"/>
              <a:ext cx="412292" cy="584775"/>
            </a:xfrm>
            <a:prstGeom prst="rect">
              <a:avLst/>
            </a:prstGeom>
            <a:noFill/>
          </p:spPr>
          <p:txBody>
            <a:bodyPr wrap="none">
              <a:spAutoFit/>
            </a:bodyPr>
            <a:lstStyle/>
            <a:p>
              <a:pPr algn="ctr"/>
              <a:r>
                <a:rPr lang="en-US" sz="3200" b="1">
                  <a:latin typeface="Arial" panose="020B0604020202020204" pitchFamily="34" charset="0"/>
                  <a:ea typeface="Calibri" panose="020F0502020204030204" pitchFamily="34" charset="0"/>
                  <a:cs typeface="Arial" panose="020B0604020202020204" pitchFamily="34" charset="0"/>
                </a:rPr>
                <a:t>3</a:t>
              </a:r>
              <a:endParaRPr lang="en-US" sz="3200" b="1">
                <a:effectLst/>
                <a:latin typeface="Arial" panose="020B0604020202020204" pitchFamily="34" charset="0"/>
                <a:ea typeface="Calibri" panose="020F0502020204030204" pitchFamily="34" charset="0"/>
                <a:cs typeface="Arial" panose="020B0604020202020204" pitchFamily="34" charset="0"/>
              </a:endParaRPr>
            </a:p>
          </p:txBody>
        </p:sp>
        <p:sp>
          <p:nvSpPr>
            <p:cNvPr id="178" name="Hộp Văn bản 177">
              <a:extLst>
                <a:ext uri="{FF2B5EF4-FFF2-40B4-BE49-F238E27FC236}">
                  <a16:creationId xmlns:a16="http://schemas.microsoft.com/office/drawing/2014/main" id="{18C3F313-E0A9-8669-4B81-1F1A33C7AB5C}"/>
                </a:ext>
              </a:extLst>
            </p:cNvPr>
            <p:cNvSpPr txBox="1"/>
            <p:nvPr/>
          </p:nvSpPr>
          <p:spPr>
            <a:xfrm>
              <a:off x="9783492" y="4511905"/>
              <a:ext cx="412292" cy="584775"/>
            </a:xfrm>
            <a:prstGeom prst="rect">
              <a:avLst/>
            </a:prstGeom>
            <a:noFill/>
          </p:spPr>
          <p:txBody>
            <a:bodyPr wrap="none">
              <a:spAutoFit/>
            </a:bodyPr>
            <a:lstStyle/>
            <a:p>
              <a:pPr algn="ctr"/>
              <a:r>
                <a:rPr lang="en-US" sz="3200" b="1">
                  <a:latin typeface="Arial" panose="020B0604020202020204" pitchFamily="34" charset="0"/>
                  <a:ea typeface="Calibri" panose="020F0502020204030204" pitchFamily="34" charset="0"/>
                  <a:cs typeface="Arial" panose="020B0604020202020204" pitchFamily="34" charset="0"/>
                </a:rPr>
                <a:t>4</a:t>
              </a:r>
              <a:endParaRPr lang="en-US" sz="3200" b="1">
                <a:effectLst/>
                <a:latin typeface="Arial" panose="020B0604020202020204" pitchFamily="34" charset="0"/>
                <a:ea typeface="Calibri" panose="020F0502020204030204" pitchFamily="34" charset="0"/>
                <a:cs typeface="Arial" panose="020B0604020202020204" pitchFamily="34" charset="0"/>
              </a:endParaRPr>
            </a:p>
          </p:txBody>
        </p:sp>
      </p:grpSp>
    </p:spTree>
    <p:extLst>
      <p:ext uri="{BB962C8B-B14F-4D97-AF65-F5344CB8AC3E}">
        <p14:creationId xmlns:p14="http://schemas.microsoft.com/office/powerpoint/2010/main" val="95191726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890"/>
            <a:ext cx="10758237" cy="1142843"/>
          </a:xfrm>
          <a:prstGeom prst="roundRect">
            <a:avLst>
              <a:gd name="adj" fmla="val 34809"/>
            </a:avLst>
          </a:prstGeom>
          <a:noFill/>
          <a:ln w="28575">
            <a:solidFill>
              <a:srgbClr val="4C4AF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Hộp Văn bản 107">
            <a:extLst>
              <a:ext uri="{FF2B5EF4-FFF2-40B4-BE49-F238E27FC236}">
                <a16:creationId xmlns:a16="http://schemas.microsoft.com/office/drawing/2014/main" id="{11A84DDB-036A-46FA-2DA5-497B91444B37}"/>
              </a:ext>
            </a:extLst>
          </p:cNvPr>
          <p:cNvSpPr txBox="1"/>
          <p:nvPr/>
        </p:nvSpPr>
        <p:spPr>
          <a:xfrm>
            <a:off x="1968059" y="696535"/>
            <a:ext cx="912703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Nhận biết ion halide trong dung dịch</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10" name="Hình Bầu dục 109">
            <a:extLst>
              <a:ext uri="{FF2B5EF4-FFF2-40B4-BE49-F238E27FC236}">
                <a16:creationId xmlns:a16="http://schemas.microsoft.com/office/drawing/2014/main" id="{85B513F7-AF62-2106-E168-F842910221A9}"/>
              </a:ext>
            </a:extLst>
          </p:cNvPr>
          <p:cNvSpPr>
            <a:spLocks/>
          </p:cNvSpPr>
          <p:nvPr/>
        </p:nvSpPr>
        <p:spPr>
          <a:xfrm>
            <a:off x="883708" y="563484"/>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Hộp Văn bản 125">
            <a:extLst>
              <a:ext uri="{FF2B5EF4-FFF2-40B4-BE49-F238E27FC236}">
                <a16:creationId xmlns:a16="http://schemas.microsoft.com/office/drawing/2014/main" id="{DEA7CB3F-AB0C-19F5-17CD-D633B6E22CA2}"/>
              </a:ext>
            </a:extLst>
          </p:cNvPr>
          <p:cNvSpPr txBox="1"/>
          <p:nvPr/>
        </p:nvSpPr>
        <p:spPr>
          <a:xfrm>
            <a:off x="1096910" y="758090"/>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4</a:t>
            </a:r>
            <a:endParaRPr lang="en-US" sz="3200">
              <a:solidFill>
                <a:schemeClr val="bg1"/>
              </a:solidFill>
              <a:latin typeface="Arial" panose="020B0604020202020204" pitchFamily="34" charset="0"/>
              <a:cs typeface="Arial" panose="020B0604020202020204" pitchFamily="34" charset="0"/>
            </a:endParaRPr>
          </a:p>
        </p:txBody>
      </p:sp>
      <p:sp>
        <p:nvSpPr>
          <p:cNvPr id="25" name="Hộp Văn bản 24">
            <a:extLst>
              <a:ext uri="{FF2B5EF4-FFF2-40B4-BE49-F238E27FC236}">
                <a16:creationId xmlns:a16="http://schemas.microsoft.com/office/drawing/2014/main" id="{67D78726-02AC-E2BC-C64C-0E5DCCFBBE57}"/>
              </a:ext>
            </a:extLst>
          </p:cNvPr>
          <p:cNvSpPr txBox="1"/>
          <p:nvPr/>
        </p:nvSpPr>
        <p:spPr>
          <a:xfrm>
            <a:off x="1735507" y="4453770"/>
            <a:ext cx="1828800" cy="830997"/>
          </a:xfrm>
          <a:prstGeom prst="rect">
            <a:avLst/>
          </a:prstGeom>
          <a:noFill/>
        </p:spPr>
        <p:txBody>
          <a:bodyPr wrap="square">
            <a:spAutoFit/>
          </a:bodyPr>
          <a:lstStyle/>
          <a:p>
            <a:pPr algn="ctr"/>
            <a:r>
              <a:rPr lang="en-US" sz="24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Nộp lại</a:t>
            </a:r>
          </a:p>
          <a:p>
            <a:pPr algn="ctr"/>
            <a:r>
              <a:rPr lang="en-US" sz="2400">
                <a:solidFill>
                  <a:schemeClr val="tx1">
                    <a:lumMod val="75000"/>
                    <a:lumOff val="25000"/>
                  </a:schemeClr>
                </a:solidFill>
                <a:latin typeface="Arial" panose="020B0604020202020204" pitchFamily="34" charset="0"/>
                <a:cs typeface="Arial" panose="020B0604020202020204" pitchFamily="34" charset="0"/>
              </a:rPr>
              <a:t>báo cáo</a:t>
            </a:r>
            <a:endParaRPr lang="en-US" sz="2400">
              <a:solidFill>
                <a:schemeClr val="tx1">
                  <a:lumMod val="75000"/>
                  <a:lumOff val="25000"/>
                </a:schemeClr>
              </a:solidFill>
            </a:endParaRPr>
          </a:p>
        </p:txBody>
      </p:sp>
      <p:cxnSp>
        <p:nvCxnSpPr>
          <p:cNvPr id="28" name="Đường nối Thẳng 27">
            <a:extLst>
              <a:ext uri="{FF2B5EF4-FFF2-40B4-BE49-F238E27FC236}">
                <a16:creationId xmlns:a16="http://schemas.microsoft.com/office/drawing/2014/main" id="{ADE68071-EE70-E277-3640-B5021933EC5A}"/>
              </a:ext>
            </a:extLst>
          </p:cNvPr>
          <p:cNvCxnSpPr>
            <a:cxnSpLocks/>
          </p:cNvCxnSpPr>
          <p:nvPr/>
        </p:nvCxnSpPr>
        <p:spPr>
          <a:xfrm>
            <a:off x="883708" y="3674695"/>
            <a:ext cx="10591411" cy="0"/>
          </a:xfrm>
          <a:prstGeom prst="line">
            <a:avLst/>
          </a:prstGeom>
          <a:ln w="57150">
            <a:solidFill>
              <a:srgbClr val="4C4AF5"/>
            </a:solidFill>
          </a:ln>
        </p:spPr>
        <p:style>
          <a:lnRef idx="1">
            <a:schemeClr val="accent1"/>
          </a:lnRef>
          <a:fillRef idx="0">
            <a:schemeClr val="accent1"/>
          </a:fillRef>
          <a:effectRef idx="0">
            <a:schemeClr val="accent1"/>
          </a:effectRef>
          <a:fontRef idx="minor">
            <a:schemeClr val="tx1"/>
          </a:fontRef>
        </p:style>
      </p:cxnSp>
      <p:sp>
        <p:nvSpPr>
          <p:cNvPr id="29" name="Hình Bầu dục 28">
            <a:extLst>
              <a:ext uri="{FF2B5EF4-FFF2-40B4-BE49-F238E27FC236}">
                <a16:creationId xmlns:a16="http://schemas.microsoft.com/office/drawing/2014/main" id="{D908D3D5-0C73-364E-F59A-B0C2B954DC1F}"/>
              </a:ext>
            </a:extLst>
          </p:cNvPr>
          <p:cNvSpPr/>
          <p:nvPr/>
        </p:nvSpPr>
        <p:spPr>
          <a:xfrm>
            <a:off x="2023210" y="3048000"/>
            <a:ext cx="1253390" cy="1253390"/>
          </a:xfrm>
          <a:prstGeom prst="ellipse">
            <a:avLst/>
          </a:pr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Hình Bầu dục 29">
            <a:extLst>
              <a:ext uri="{FF2B5EF4-FFF2-40B4-BE49-F238E27FC236}">
                <a16:creationId xmlns:a16="http://schemas.microsoft.com/office/drawing/2014/main" id="{DBF5F71F-DD7B-A413-DF4D-E287C40994E0}"/>
              </a:ext>
            </a:extLst>
          </p:cNvPr>
          <p:cNvSpPr/>
          <p:nvPr/>
        </p:nvSpPr>
        <p:spPr>
          <a:xfrm>
            <a:off x="4346007" y="3048000"/>
            <a:ext cx="1253390" cy="1253390"/>
          </a:xfrm>
          <a:prstGeom prst="ellipse">
            <a:avLst/>
          </a:pr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Hình Bầu dục 30">
            <a:extLst>
              <a:ext uri="{FF2B5EF4-FFF2-40B4-BE49-F238E27FC236}">
                <a16:creationId xmlns:a16="http://schemas.microsoft.com/office/drawing/2014/main" id="{9CCE52C4-DD53-AB56-0B41-F9CF85E35873}"/>
              </a:ext>
            </a:extLst>
          </p:cNvPr>
          <p:cNvSpPr/>
          <p:nvPr/>
        </p:nvSpPr>
        <p:spPr>
          <a:xfrm>
            <a:off x="6668804" y="3048000"/>
            <a:ext cx="1253390" cy="1253390"/>
          </a:xfrm>
          <a:prstGeom prst="ellipse">
            <a:avLst/>
          </a:pr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Hình Bầu dục 31">
            <a:extLst>
              <a:ext uri="{FF2B5EF4-FFF2-40B4-BE49-F238E27FC236}">
                <a16:creationId xmlns:a16="http://schemas.microsoft.com/office/drawing/2014/main" id="{72E21F76-B660-62D3-0081-883C52F30923}"/>
              </a:ext>
            </a:extLst>
          </p:cNvPr>
          <p:cNvSpPr/>
          <p:nvPr/>
        </p:nvSpPr>
        <p:spPr>
          <a:xfrm>
            <a:off x="8991600" y="3048000"/>
            <a:ext cx="1253390" cy="1253390"/>
          </a:xfrm>
          <a:prstGeom prst="ellipse">
            <a:avLst/>
          </a:prstGeom>
          <a:solidFill>
            <a:schemeClr val="bg1"/>
          </a:solid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Hộp Văn bản 33">
            <a:extLst>
              <a:ext uri="{FF2B5EF4-FFF2-40B4-BE49-F238E27FC236}">
                <a16:creationId xmlns:a16="http://schemas.microsoft.com/office/drawing/2014/main" id="{D5F5D154-C27C-2CD3-D706-7742074ACD38}"/>
              </a:ext>
            </a:extLst>
          </p:cNvPr>
          <p:cNvSpPr txBox="1"/>
          <p:nvPr/>
        </p:nvSpPr>
        <p:spPr>
          <a:xfrm>
            <a:off x="4058303" y="4453770"/>
            <a:ext cx="1828800" cy="830997"/>
          </a:xfrm>
          <a:prstGeom prst="rect">
            <a:avLst/>
          </a:prstGeom>
          <a:noFill/>
        </p:spPr>
        <p:txBody>
          <a:bodyPr wrap="square">
            <a:spAutoFit/>
          </a:bodyPr>
          <a:lstStyle/>
          <a:p>
            <a:pPr algn="ctr"/>
            <a:r>
              <a:rPr lang="en-US" sz="24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Báo cáo </a:t>
            </a:r>
          </a:p>
          <a:p>
            <a:pPr algn="ctr"/>
            <a:r>
              <a:rPr lang="en-US" sz="2400">
                <a:solidFill>
                  <a:schemeClr val="tx1">
                    <a:lumMod val="75000"/>
                    <a:lumOff val="25000"/>
                  </a:schemeClr>
                </a:solidFill>
                <a:latin typeface="Arial" panose="020B0604020202020204" pitchFamily="34" charset="0"/>
                <a:cs typeface="Arial" panose="020B0604020202020204" pitchFamily="34" charset="0"/>
              </a:rPr>
              <a:t>trước lớp</a:t>
            </a:r>
            <a:endParaRPr lang="en-US" sz="2400">
              <a:solidFill>
                <a:schemeClr val="tx1">
                  <a:lumMod val="75000"/>
                  <a:lumOff val="25000"/>
                </a:schemeClr>
              </a:solidFill>
            </a:endParaRPr>
          </a:p>
        </p:txBody>
      </p:sp>
      <p:sp>
        <p:nvSpPr>
          <p:cNvPr id="35" name="Hộp Văn bản 34">
            <a:extLst>
              <a:ext uri="{FF2B5EF4-FFF2-40B4-BE49-F238E27FC236}">
                <a16:creationId xmlns:a16="http://schemas.microsoft.com/office/drawing/2014/main" id="{723827BF-9B70-A842-57D6-7320F1873458}"/>
              </a:ext>
            </a:extLst>
          </p:cNvPr>
          <p:cNvSpPr txBox="1"/>
          <p:nvPr/>
        </p:nvSpPr>
        <p:spPr>
          <a:xfrm>
            <a:off x="6381099" y="4453770"/>
            <a:ext cx="1828800" cy="830997"/>
          </a:xfrm>
          <a:prstGeom prst="rect">
            <a:avLst/>
          </a:prstGeom>
          <a:noFill/>
        </p:spPr>
        <p:txBody>
          <a:bodyPr wrap="square">
            <a:spAutoFit/>
          </a:bodyPr>
          <a:lstStyle/>
          <a:p>
            <a:pPr algn="ctr"/>
            <a:r>
              <a:rPr lang="en-US" sz="2400">
                <a:solidFill>
                  <a:schemeClr val="tx1">
                    <a:lumMod val="75000"/>
                    <a:lumOff val="25000"/>
                  </a:schemeClr>
                </a:solidFill>
                <a:effectLst/>
                <a:latin typeface="Arial" panose="020B0604020202020204" pitchFamily="34" charset="0"/>
                <a:ea typeface="Calibri" panose="020F0502020204030204" pitchFamily="34" charset="0"/>
                <a:cs typeface="Arial" panose="020B0604020202020204" pitchFamily="34" charset="0"/>
              </a:rPr>
              <a:t>Rút ra</a:t>
            </a:r>
          </a:p>
          <a:p>
            <a:pPr algn="ctr"/>
            <a:r>
              <a:rPr lang="en-US" sz="2400">
                <a:solidFill>
                  <a:schemeClr val="tx1">
                    <a:lumMod val="75000"/>
                    <a:lumOff val="25000"/>
                  </a:schemeClr>
                </a:solidFill>
                <a:latin typeface="Arial" panose="020B0604020202020204" pitchFamily="34" charset="0"/>
                <a:cs typeface="Arial" panose="020B0604020202020204" pitchFamily="34" charset="0"/>
              </a:rPr>
              <a:t>kết luận</a:t>
            </a:r>
            <a:endParaRPr lang="en-US" sz="2400">
              <a:solidFill>
                <a:schemeClr val="tx1">
                  <a:lumMod val="75000"/>
                  <a:lumOff val="25000"/>
                </a:schemeClr>
              </a:solidFill>
            </a:endParaRPr>
          </a:p>
        </p:txBody>
      </p:sp>
      <p:sp>
        <p:nvSpPr>
          <p:cNvPr id="36" name="Hộp Văn bản 35">
            <a:extLst>
              <a:ext uri="{FF2B5EF4-FFF2-40B4-BE49-F238E27FC236}">
                <a16:creationId xmlns:a16="http://schemas.microsoft.com/office/drawing/2014/main" id="{E58FA095-A1BC-945F-3ABC-BA608306D304}"/>
              </a:ext>
            </a:extLst>
          </p:cNvPr>
          <p:cNvSpPr txBox="1"/>
          <p:nvPr/>
        </p:nvSpPr>
        <p:spPr>
          <a:xfrm>
            <a:off x="8703895" y="4453770"/>
            <a:ext cx="1828800" cy="830997"/>
          </a:xfrm>
          <a:prstGeom prst="rect">
            <a:avLst/>
          </a:prstGeom>
          <a:noFill/>
        </p:spPr>
        <p:txBody>
          <a:bodyPr wrap="square">
            <a:spAutoFit/>
          </a:bodyPr>
          <a:lstStyle/>
          <a:p>
            <a:pPr algn="ctr"/>
            <a:r>
              <a:rPr lang="en-US" sz="2400">
                <a:solidFill>
                  <a:schemeClr val="tx1">
                    <a:lumMod val="75000"/>
                    <a:lumOff val="25000"/>
                  </a:schemeClr>
                </a:solidFill>
              </a:rPr>
              <a:t>Báo cáo</a:t>
            </a:r>
          </a:p>
          <a:p>
            <a:pPr algn="ctr"/>
            <a:r>
              <a:rPr lang="en-US" sz="2400">
                <a:solidFill>
                  <a:schemeClr val="tx1">
                    <a:lumMod val="75000"/>
                    <a:lumOff val="25000"/>
                  </a:schemeClr>
                </a:solidFill>
              </a:rPr>
              <a:t>đánh giá</a:t>
            </a:r>
          </a:p>
        </p:txBody>
      </p:sp>
      <p:pic>
        <p:nvPicPr>
          <p:cNvPr id="37" name="Đồ họa 36" descr="Checklist with solid fill">
            <a:extLst>
              <a:ext uri="{FF2B5EF4-FFF2-40B4-BE49-F238E27FC236}">
                <a16:creationId xmlns:a16="http://schemas.microsoft.com/office/drawing/2014/main" id="{59D5E134-0168-D658-4B13-91A104267261}"/>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9161095" y="3213176"/>
            <a:ext cx="914400" cy="914400"/>
          </a:xfrm>
          <a:prstGeom prst="rect">
            <a:avLst/>
          </a:prstGeom>
        </p:spPr>
      </p:pic>
      <p:sp>
        <p:nvSpPr>
          <p:cNvPr id="40" name="Hộp Văn bản 39">
            <a:extLst>
              <a:ext uri="{FF2B5EF4-FFF2-40B4-BE49-F238E27FC236}">
                <a16:creationId xmlns:a16="http://schemas.microsoft.com/office/drawing/2014/main" id="{F1CA0B6E-5529-0330-C111-B2C4D2AE7880}"/>
              </a:ext>
            </a:extLst>
          </p:cNvPr>
          <p:cNvSpPr txBox="1"/>
          <p:nvPr/>
        </p:nvSpPr>
        <p:spPr>
          <a:xfrm>
            <a:off x="3495129" y="1752600"/>
            <a:ext cx="5201744" cy="984885"/>
          </a:xfrm>
          <a:prstGeom prst="rect">
            <a:avLst/>
          </a:prstGeom>
          <a:noFill/>
        </p:spPr>
        <p:txBody>
          <a:bodyPr wrap="none" lIns="0" tIns="0" rIns="0" bIns="0" rtlCol="0">
            <a:spAutoFit/>
          </a:bodyPr>
          <a:lstStyle/>
          <a:p>
            <a:pPr algn="ctr"/>
            <a:r>
              <a:rPr lang="en-US" sz="3200" b="1">
                <a:solidFill>
                  <a:schemeClr val="tx1">
                    <a:lumMod val="75000"/>
                    <a:lumOff val="25000"/>
                  </a:schemeClr>
                </a:solidFill>
                <a:latin typeface="Arial" panose="020B0604020202020204" pitchFamily="34" charset="0"/>
                <a:cs typeface="Arial" panose="020B0604020202020204" pitchFamily="34" charset="0"/>
              </a:rPr>
              <a:t>HƯỚNG DẪN THỰC HÀNH</a:t>
            </a:r>
          </a:p>
          <a:p>
            <a:pPr algn="ctr"/>
            <a:r>
              <a:rPr lang="en-US" sz="3200" b="1">
                <a:solidFill>
                  <a:schemeClr val="tx1">
                    <a:lumMod val="75000"/>
                    <a:lumOff val="25000"/>
                  </a:schemeClr>
                </a:solidFill>
                <a:latin typeface="Arial" panose="020B0604020202020204" pitchFamily="34" charset="0"/>
                <a:cs typeface="Arial" panose="020B0604020202020204" pitchFamily="34" charset="0"/>
              </a:rPr>
              <a:t>Báo cáo kết quả</a:t>
            </a:r>
            <a:endParaRPr lang="en-US" sz="2800" b="1">
              <a:solidFill>
                <a:schemeClr val="tx1">
                  <a:lumMod val="75000"/>
                  <a:lumOff val="25000"/>
                </a:schemeClr>
              </a:solidFill>
              <a:latin typeface="Arial" panose="020B0604020202020204" pitchFamily="34" charset="0"/>
              <a:cs typeface="Arial" panose="020B0604020202020204" pitchFamily="34" charset="0"/>
            </a:endParaRPr>
          </a:p>
        </p:txBody>
      </p:sp>
      <p:pic>
        <p:nvPicPr>
          <p:cNvPr id="5" name="Đồ họa 4" descr="Document with solid fill">
            <a:extLst>
              <a:ext uri="{FF2B5EF4-FFF2-40B4-BE49-F238E27FC236}">
                <a16:creationId xmlns:a16="http://schemas.microsoft.com/office/drawing/2014/main" id="{11E1ACAF-CC98-E493-AF37-DA8C6DBF518A}"/>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2192705" y="3213176"/>
            <a:ext cx="914400" cy="914400"/>
          </a:xfrm>
          <a:prstGeom prst="rect">
            <a:avLst/>
          </a:prstGeom>
        </p:spPr>
      </p:pic>
      <p:pic>
        <p:nvPicPr>
          <p:cNvPr id="7" name="Đồ họa 6" descr="Teacher with solid fill">
            <a:extLst>
              <a:ext uri="{FF2B5EF4-FFF2-40B4-BE49-F238E27FC236}">
                <a16:creationId xmlns:a16="http://schemas.microsoft.com/office/drawing/2014/main" id="{4B872FC4-9BD5-EB5C-E333-852D684D1769}"/>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4515502" y="3213176"/>
            <a:ext cx="914400" cy="914400"/>
          </a:xfrm>
          <a:prstGeom prst="rect">
            <a:avLst/>
          </a:prstGeom>
        </p:spPr>
      </p:pic>
      <p:pic>
        <p:nvPicPr>
          <p:cNvPr id="9" name="Đồ họa 8" descr="Checkmark with solid fill">
            <a:extLst>
              <a:ext uri="{FF2B5EF4-FFF2-40B4-BE49-F238E27FC236}">
                <a16:creationId xmlns:a16="http://schemas.microsoft.com/office/drawing/2014/main" id="{6A4A2FC3-10AA-13FB-28BE-769FC3F19F9B}"/>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6838299" y="3213176"/>
            <a:ext cx="914400" cy="914400"/>
          </a:xfrm>
          <a:prstGeom prst="rect">
            <a:avLst/>
          </a:prstGeom>
        </p:spPr>
      </p:pic>
    </p:spTree>
    <p:extLst>
      <p:ext uri="{BB962C8B-B14F-4D97-AF65-F5344CB8AC3E}">
        <p14:creationId xmlns:p14="http://schemas.microsoft.com/office/powerpoint/2010/main" val="95151292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890"/>
            <a:ext cx="10758237" cy="1142843"/>
          </a:xfrm>
          <a:prstGeom prst="roundRect">
            <a:avLst>
              <a:gd name="adj" fmla="val 34809"/>
            </a:avLst>
          </a:prstGeom>
          <a:noFill/>
          <a:ln w="28575">
            <a:solidFill>
              <a:srgbClr val="4C4AF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Hộp Văn bản 107">
            <a:extLst>
              <a:ext uri="{FF2B5EF4-FFF2-40B4-BE49-F238E27FC236}">
                <a16:creationId xmlns:a16="http://schemas.microsoft.com/office/drawing/2014/main" id="{11A84DDB-036A-46FA-2DA5-497B91444B37}"/>
              </a:ext>
            </a:extLst>
          </p:cNvPr>
          <p:cNvSpPr txBox="1"/>
          <p:nvPr/>
        </p:nvSpPr>
        <p:spPr>
          <a:xfrm>
            <a:off x="1968059" y="696535"/>
            <a:ext cx="912703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Nhận biết ion halide trong dung dịch</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10" name="Hình Bầu dục 109">
            <a:extLst>
              <a:ext uri="{FF2B5EF4-FFF2-40B4-BE49-F238E27FC236}">
                <a16:creationId xmlns:a16="http://schemas.microsoft.com/office/drawing/2014/main" id="{85B513F7-AF62-2106-E168-F842910221A9}"/>
              </a:ext>
            </a:extLst>
          </p:cNvPr>
          <p:cNvSpPr>
            <a:spLocks/>
          </p:cNvSpPr>
          <p:nvPr/>
        </p:nvSpPr>
        <p:spPr>
          <a:xfrm>
            <a:off x="883708" y="563484"/>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Hộp Văn bản 125">
            <a:extLst>
              <a:ext uri="{FF2B5EF4-FFF2-40B4-BE49-F238E27FC236}">
                <a16:creationId xmlns:a16="http://schemas.microsoft.com/office/drawing/2014/main" id="{DEA7CB3F-AB0C-19F5-17CD-D633B6E22CA2}"/>
              </a:ext>
            </a:extLst>
          </p:cNvPr>
          <p:cNvSpPr txBox="1"/>
          <p:nvPr/>
        </p:nvSpPr>
        <p:spPr>
          <a:xfrm>
            <a:off x="1096910" y="758090"/>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4</a:t>
            </a:r>
            <a:endParaRPr lang="en-US" sz="3200">
              <a:solidFill>
                <a:schemeClr val="bg1"/>
              </a:solidFill>
              <a:latin typeface="Arial" panose="020B0604020202020204" pitchFamily="34" charset="0"/>
              <a:cs typeface="Arial" panose="020B0604020202020204" pitchFamily="34" charset="0"/>
            </a:endParaRPr>
          </a:p>
        </p:txBody>
      </p:sp>
      <p:sp>
        <p:nvSpPr>
          <p:cNvPr id="20" name="Hộp Văn bản 19">
            <a:extLst>
              <a:ext uri="{FF2B5EF4-FFF2-40B4-BE49-F238E27FC236}">
                <a16:creationId xmlns:a16="http://schemas.microsoft.com/office/drawing/2014/main" id="{8F57DB21-9AE7-72EF-DD6F-DBB8C91CCC8F}"/>
              </a:ext>
            </a:extLst>
          </p:cNvPr>
          <p:cNvSpPr txBox="1"/>
          <p:nvPr/>
        </p:nvSpPr>
        <p:spPr>
          <a:xfrm>
            <a:off x="5669158" y="3455213"/>
            <a:ext cx="5351132" cy="1787733"/>
          </a:xfrm>
          <a:prstGeom prst="rect">
            <a:avLst/>
          </a:prstGeom>
          <a:noFill/>
        </p:spPr>
        <p:txBody>
          <a:bodyPr wrap="square">
            <a:spAutoFit/>
          </a:bodyPr>
          <a:lstStyle/>
          <a:p>
            <a:pPr marL="180340" marR="0" algn="just">
              <a:lnSpc>
                <a:spcPct val="150000"/>
              </a:lnSpc>
              <a:spcBef>
                <a:spcPts val="0"/>
              </a:spcBef>
              <a:spcAft>
                <a:spcPts val="400"/>
              </a:spcAft>
              <a:tabLst>
                <a:tab pos="180340" algn="l"/>
              </a:tabLst>
            </a:pPr>
            <a:r>
              <a:rPr lang="en-US" sz="2400">
                <a:effectLst/>
                <a:latin typeface="Arial" panose="020B0604020202020204" pitchFamily="34" charset="0"/>
                <a:ea typeface="Times New Roman" panose="02020603050405020304" pitchFamily="18" charset="0"/>
                <a:cs typeface="Arial" panose="020B0604020202020204" pitchFamily="34" charset="0"/>
              </a:rPr>
              <a:t>NaCl + AgNO</a:t>
            </a:r>
            <a:r>
              <a:rPr lang="en-US" sz="2400" baseline="-25000">
                <a:effectLst/>
                <a:latin typeface="Arial" panose="020B0604020202020204" pitchFamily="34" charset="0"/>
                <a:ea typeface="Times New Roman" panose="02020603050405020304" pitchFamily="18" charset="0"/>
                <a:cs typeface="Arial" panose="020B0604020202020204" pitchFamily="34" charset="0"/>
              </a:rPr>
              <a:t>3</a:t>
            </a:r>
            <a:r>
              <a:rPr lang="en-US" sz="2400">
                <a:effectLst/>
                <a:latin typeface="Arial" panose="020B0604020202020204" pitchFamily="34" charset="0"/>
                <a:ea typeface="Times New Roman" panose="02020603050405020304" pitchFamily="18" charset="0"/>
                <a:cs typeface="Arial" panose="020B0604020202020204" pitchFamily="34" charset="0"/>
              </a:rPr>
              <a:t> ⟶ AgCl</a:t>
            </a:r>
            <a:r>
              <a:rPr lang="en-US" sz="2400">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en-US" sz="2400">
                <a:effectLst/>
                <a:latin typeface="Arial" panose="020B0604020202020204" pitchFamily="34" charset="0"/>
                <a:ea typeface="Times New Roman" panose="02020603050405020304" pitchFamily="18" charset="0"/>
                <a:cs typeface="Arial" panose="020B0604020202020204" pitchFamily="34" charset="0"/>
              </a:rPr>
              <a:t> + NaNO</a:t>
            </a:r>
            <a:r>
              <a:rPr lang="en-US" sz="2400" baseline="-25000">
                <a:effectLst/>
                <a:latin typeface="Arial" panose="020B0604020202020204" pitchFamily="34" charset="0"/>
                <a:ea typeface="Times New Roman" panose="02020603050405020304" pitchFamily="18" charset="0"/>
                <a:cs typeface="Arial" panose="020B0604020202020204" pitchFamily="34" charset="0"/>
              </a:rPr>
              <a:t>3</a:t>
            </a:r>
            <a:r>
              <a:rPr lang="en-US" sz="2400">
                <a:effectLst/>
                <a:latin typeface="Arial" panose="020B0604020202020204" pitchFamily="34" charset="0"/>
                <a:ea typeface="Times New Roman" panose="02020603050405020304" pitchFamily="18" charset="0"/>
                <a:cs typeface="Arial" panose="020B0604020202020204" pitchFamily="34" charset="0"/>
              </a:rPr>
              <a:t> </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180340" marR="0" algn="just">
              <a:lnSpc>
                <a:spcPct val="150000"/>
              </a:lnSpc>
              <a:spcBef>
                <a:spcPts val="0"/>
              </a:spcBef>
              <a:spcAft>
                <a:spcPts val="400"/>
              </a:spcAft>
              <a:tabLst>
                <a:tab pos="180340" algn="l"/>
              </a:tabLst>
            </a:pPr>
            <a:r>
              <a:rPr lang="en-US" sz="2400">
                <a:effectLst/>
                <a:latin typeface="Arial" panose="020B0604020202020204" pitchFamily="34" charset="0"/>
                <a:ea typeface="Times New Roman" panose="02020603050405020304" pitchFamily="18" charset="0"/>
                <a:cs typeface="Arial" panose="020B0604020202020204" pitchFamily="34" charset="0"/>
              </a:rPr>
              <a:t>NaBr + AgNO</a:t>
            </a:r>
            <a:r>
              <a:rPr lang="en-US" sz="2400" baseline="-25000">
                <a:effectLst/>
                <a:latin typeface="Arial" panose="020B0604020202020204" pitchFamily="34" charset="0"/>
                <a:ea typeface="Times New Roman" panose="02020603050405020304" pitchFamily="18" charset="0"/>
                <a:cs typeface="Arial" panose="020B0604020202020204" pitchFamily="34" charset="0"/>
              </a:rPr>
              <a:t>3</a:t>
            </a:r>
            <a:r>
              <a:rPr lang="en-US" sz="2400">
                <a:effectLst/>
                <a:latin typeface="Arial" panose="020B0604020202020204" pitchFamily="34" charset="0"/>
                <a:ea typeface="Times New Roman" panose="02020603050405020304" pitchFamily="18" charset="0"/>
                <a:cs typeface="Arial" panose="020B0604020202020204" pitchFamily="34" charset="0"/>
              </a:rPr>
              <a:t> ⟶ AgBr</a:t>
            </a:r>
            <a:r>
              <a:rPr lang="en-US" sz="2400">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en-US" sz="2400">
                <a:effectLst/>
                <a:latin typeface="Arial" panose="020B0604020202020204" pitchFamily="34" charset="0"/>
                <a:ea typeface="Times New Roman" panose="02020603050405020304" pitchFamily="18" charset="0"/>
                <a:cs typeface="Arial" panose="020B0604020202020204" pitchFamily="34" charset="0"/>
              </a:rPr>
              <a:t> + NaNO</a:t>
            </a:r>
            <a:r>
              <a:rPr lang="en-US" sz="2400" baseline="-25000">
                <a:effectLst/>
                <a:latin typeface="Arial" panose="020B0604020202020204" pitchFamily="34" charset="0"/>
                <a:ea typeface="Times New Roman" panose="02020603050405020304" pitchFamily="18" charset="0"/>
                <a:cs typeface="Arial" panose="020B0604020202020204" pitchFamily="34" charset="0"/>
              </a:rPr>
              <a:t>3</a:t>
            </a:r>
            <a:r>
              <a:rPr lang="en-US" sz="2400">
                <a:effectLst/>
                <a:latin typeface="Arial" panose="020B0604020202020204" pitchFamily="34" charset="0"/>
                <a:ea typeface="Times New Roman" panose="02020603050405020304" pitchFamily="18" charset="0"/>
                <a:cs typeface="Arial" panose="020B0604020202020204" pitchFamily="34" charset="0"/>
              </a:rPr>
              <a:t> </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50000"/>
              </a:lnSpc>
              <a:spcBef>
                <a:spcPts val="0"/>
              </a:spcBef>
              <a:spcAft>
                <a:spcPts val="800"/>
              </a:spcAft>
              <a:tabLst>
                <a:tab pos="180340" algn="l"/>
              </a:tabLst>
            </a:pPr>
            <a:r>
              <a:rPr lang="en-US" sz="2400">
                <a:effectLst/>
                <a:latin typeface="Arial" panose="020B0604020202020204" pitchFamily="34" charset="0"/>
                <a:ea typeface="Times New Roman" panose="02020603050405020304" pitchFamily="18" charset="0"/>
                <a:cs typeface="Arial" panose="020B0604020202020204" pitchFamily="34" charset="0"/>
              </a:rPr>
              <a:t>	NaI + AgNO</a:t>
            </a:r>
            <a:r>
              <a:rPr lang="en-US" sz="2400" baseline="-25000">
                <a:effectLst/>
                <a:latin typeface="Arial" panose="020B0604020202020204" pitchFamily="34" charset="0"/>
                <a:ea typeface="Times New Roman" panose="02020603050405020304" pitchFamily="18" charset="0"/>
                <a:cs typeface="Arial" panose="020B0604020202020204" pitchFamily="34" charset="0"/>
              </a:rPr>
              <a:t>3</a:t>
            </a:r>
            <a:r>
              <a:rPr lang="en-US" sz="2400">
                <a:effectLst/>
                <a:latin typeface="Arial" panose="020B0604020202020204" pitchFamily="34" charset="0"/>
                <a:ea typeface="Times New Roman" panose="02020603050405020304" pitchFamily="18" charset="0"/>
                <a:cs typeface="Arial" panose="020B0604020202020204" pitchFamily="34" charset="0"/>
              </a:rPr>
              <a:t> ⟶ AgI</a:t>
            </a:r>
            <a:r>
              <a:rPr lang="en-US" sz="2400">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en-US" sz="2400">
                <a:effectLst/>
                <a:latin typeface="Arial" panose="020B0604020202020204" pitchFamily="34" charset="0"/>
                <a:ea typeface="Times New Roman" panose="02020603050405020304" pitchFamily="18" charset="0"/>
                <a:cs typeface="Arial" panose="020B0604020202020204" pitchFamily="34" charset="0"/>
              </a:rPr>
              <a:t> + NaNO</a:t>
            </a:r>
            <a:r>
              <a:rPr lang="en-US" sz="2400" baseline="-25000">
                <a:effectLst/>
                <a:latin typeface="Arial" panose="020B0604020202020204" pitchFamily="34" charset="0"/>
                <a:ea typeface="Times New Roman" panose="02020603050405020304" pitchFamily="18" charset="0"/>
                <a:cs typeface="Arial" panose="020B0604020202020204" pitchFamily="34" charset="0"/>
              </a:rPr>
              <a:t>3</a:t>
            </a:r>
            <a:r>
              <a:rPr lang="en-US" sz="2400">
                <a:effectLst/>
                <a:latin typeface="Arial" panose="020B0604020202020204" pitchFamily="34" charset="0"/>
                <a:ea typeface="Times New Roman" panose="02020603050405020304" pitchFamily="18" charset="0"/>
                <a:cs typeface="Arial" panose="020B0604020202020204" pitchFamily="34" charset="0"/>
              </a:rPr>
              <a:t> </a:t>
            </a:r>
            <a:endParaRPr lang="en-US" sz="2400">
              <a:effectLst/>
              <a:latin typeface="Arial" panose="020B0604020202020204" pitchFamily="34" charset="0"/>
              <a:ea typeface="Calibri" panose="020F0502020204030204" pitchFamily="34" charset="0"/>
              <a:cs typeface="Arial" panose="020B0604020202020204" pitchFamily="34" charset="0"/>
            </a:endParaRPr>
          </a:p>
        </p:txBody>
      </p:sp>
      <p:grpSp>
        <p:nvGrpSpPr>
          <p:cNvPr id="25" name="Nhóm 24">
            <a:extLst>
              <a:ext uri="{FF2B5EF4-FFF2-40B4-BE49-F238E27FC236}">
                <a16:creationId xmlns:a16="http://schemas.microsoft.com/office/drawing/2014/main" id="{F5F1838E-A67C-4DD3-778D-2AAC9A3C9B9F}"/>
              </a:ext>
            </a:extLst>
          </p:cNvPr>
          <p:cNvGrpSpPr/>
          <p:nvPr/>
        </p:nvGrpSpPr>
        <p:grpSpPr>
          <a:xfrm>
            <a:off x="1324536" y="2780079"/>
            <a:ext cx="3657600" cy="2782521"/>
            <a:chOff x="7104004" y="3322819"/>
            <a:chExt cx="3657600" cy="2782521"/>
          </a:xfrm>
        </p:grpSpPr>
        <p:sp>
          <p:nvSpPr>
            <p:cNvPr id="28" name="Hộp Văn bản 27">
              <a:extLst>
                <a:ext uri="{FF2B5EF4-FFF2-40B4-BE49-F238E27FC236}">
                  <a16:creationId xmlns:a16="http://schemas.microsoft.com/office/drawing/2014/main" id="{86D7E8BE-3DC6-DA79-4509-CABE70052693}"/>
                </a:ext>
              </a:extLst>
            </p:cNvPr>
            <p:cNvSpPr txBox="1"/>
            <p:nvPr/>
          </p:nvSpPr>
          <p:spPr>
            <a:xfrm>
              <a:off x="8145462" y="3322819"/>
              <a:ext cx="800219" cy="369332"/>
            </a:xfrm>
            <a:prstGeom prst="rect">
              <a:avLst/>
            </a:prstGeom>
            <a:noFill/>
          </p:spPr>
          <p:txBody>
            <a:bodyPr wrap="none">
              <a:spAutoFit/>
            </a:bodyPr>
            <a:lstStyle/>
            <a:p>
              <a:pPr algn="ctr"/>
              <a:r>
                <a:rPr lang="en-US">
                  <a:latin typeface="Arial" panose="020B0604020202020204" pitchFamily="34" charset="0"/>
                  <a:ea typeface="Calibri" panose="020F0502020204030204" pitchFamily="34" charset="0"/>
                  <a:cs typeface="Arial" panose="020B0604020202020204" pitchFamily="34" charset="0"/>
                </a:rPr>
                <a:t>Ag</a:t>
              </a:r>
              <a:r>
                <a:rPr lang="en-US" sz="1800">
                  <a:effectLst/>
                  <a:latin typeface="Arial" panose="020B0604020202020204" pitchFamily="34" charset="0"/>
                  <a:ea typeface="Calibri" panose="020F0502020204030204" pitchFamily="34" charset="0"/>
                  <a:cs typeface="Arial" panose="020B0604020202020204" pitchFamily="34" charset="0"/>
                </a:rPr>
                <a:t>Cl↓</a:t>
              </a:r>
            </a:p>
          </p:txBody>
        </p:sp>
        <p:sp>
          <p:nvSpPr>
            <p:cNvPr id="29" name="Hộp Văn bản 28">
              <a:extLst>
                <a:ext uri="{FF2B5EF4-FFF2-40B4-BE49-F238E27FC236}">
                  <a16:creationId xmlns:a16="http://schemas.microsoft.com/office/drawing/2014/main" id="{9D507DD7-8D96-060B-953A-388002F3EAB1}"/>
                </a:ext>
              </a:extLst>
            </p:cNvPr>
            <p:cNvSpPr txBox="1"/>
            <p:nvPr/>
          </p:nvSpPr>
          <p:spPr>
            <a:xfrm>
              <a:off x="8903435" y="3322819"/>
              <a:ext cx="813043" cy="369332"/>
            </a:xfrm>
            <a:prstGeom prst="rect">
              <a:avLst/>
            </a:prstGeom>
            <a:noFill/>
          </p:spPr>
          <p:txBody>
            <a:bodyPr wrap="none">
              <a:spAutoFit/>
            </a:bodyPr>
            <a:lstStyle/>
            <a:p>
              <a:pPr algn="ctr"/>
              <a:r>
                <a:rPr lang="en-US">
                  <a:latin typeface="Arial" panose="020B0604020202020204" pitchFamily="34" charset="0"/>
                  <a:ea typeface="Calibri" panose="020F0502020204030204" pitchFamily="34" charset="0"/>
                  <a:cs typeface="Arial" panose="020B0604020202020204" pitchFamily="34" charset="0"/>
                </a:rPr>
                <a:t>Ag</a:t>
              </a:r>
              <a:r>
                <a:rPr lang="en-US" sz="1800">
                  <a:effectLst/>
                  <a:latin typeface="Arial" panose="020B0604020202020204" pitchFamily="34" charset="0"/>
                  <a:ea typeface="Calibri" panose="020F0502020204030204" pitchFamily="34" charset="0"/>
                  <a:cs typeface="Arial" panose="020B0604020202020204" pitchFamily="34" charset="0"/>
                </a:rPr>
                <a:t>Br↓</a:t>
              </a:r>
            </a:p>
          </p:txBody>
        </p:sp>
        <p:sp>
          <p:nvSpPr>
            <p:cNvPr id="30" name="Hộp Văn bản 29">
              <a:extLst>
                <a:ext uri="{FF2B5EF4-FFF2-40B4-BE49-F238E27FC236}">
                  <a16:creationId xmlns:a16="http://schemas.microsoft.com/office/drawing/2014/main" id="{107D428D-08CF-6EBF-A07A-E5F5BD6D9EB1}"/>
                </a:ext>
              </a:extLst>
            </p:cNvPr>
            <p:cNvSpPr txBox="1"/>
            <p:nvPr/>
          </p:nvSpPr>
          <p:spPr>
            <a:xfrm>
              <a:off x="9674234" y="3322819"/>
              <a:ext cx="646331" cy="369332"/>
            </a:xfrm>
            <a:prstGeom prst="rect">
              <a:avLst/>
            </a:prstGeom>
            <a:noFill/>
          </p:spPr>
          <p:txBody>
            <a:bodyPr wrap="none">
              <a:spAutoFit/>
            </a:bodyPr>
            <a:lstStyle/>
            <a:p>
              <a:pPr algn="ctr"/>
              <a:r>
                <a:rPr lang="en-US">
                  <a:latin typeface="Arial" panose="020B0604020202020204" pitchFamily="34" charset="0"/>
                  <a:ea typeface="Calibri" panose="020F0502020204030204" pitchFamily="34" charset="0"/>
                  <a:cs typeface="Arial" panose="020B0604020202020204" pitchFamily="34" charset="0"/>
                </a:rPr>
                <a:t>Ag</a:t>
              </a:r>
              <a:r>
                <a:rPr lang="en-US" sz="1800">
                  <a:effectLst/>
                  <a:latin typeface="Arial" panose="020B0604020202020204" pitchFamily="34" charset="0"/>
                  <a:ea typeface="Calibri" panose="020F0502020204030204" pitchFamily="34" charset="0"/>
                  <a:cs typeface="Arial" panose="020B0604020202020204" pitchFamily="34" charset="0"/>
                </a:rPr>
                <a:t>I↓</a:t>
              </a:r>
            </a:p>
          </p:txBody>
        </p:sp>
        <p:sp>
          <p:nvSpPr>
            <p:cNvPr id="31" name="Hình tự do: Hình 30">
              <a:extLst>
                <a:ext uri="{FF2B5EF4-FFF2-40B4-BE49-F238E27FC236}">
                  <a16:creationId xmlns:a16="http://schemas.microsoft.com/office/drawing/2014/main" id="{E2F91E41-9FCA-D07A-A145-BBCA98C2CB7E}"/>
                </a:ext>
              </a:extLst>
            </p:cNvPr>
            <p:cNvSpPr/>
            <p:nvPr/>
          </p:nvSpPr>
          <p:spPr>
            <a:xfrm>
              <a:off x="8309124" y="5015899"/>
              <a:ext cx="437488" cy="854149"/>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2" name="Hình tự do: Hình 31">
              <a:extLst>
                <a:ext uri="{FF2B5EF4-FFF2-40B4-BE49-F238E27FC236}">
                  <a16:creationId xmlns:a16="http://schemas.microsoft.com/office/drawing/2014/main" id="{4516EBD8-923E-0C5C-C70F-ED2F045560EA}"/>
                </a:ext>
              </a:extLst>
            </p:cNvPr>
            <p:cNvSpPr/>
            <p:nvPr/>
          </p:nvSpPr>
          <p:spPr>
            <a:xfrm>
              <a:off x="9039463" y="5015899"/>
              <a:ext cx="437488" cy="831038"/>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3" name="Hình tự do: Hình 32">
              <a:extLst>
                <a:ext uri="{FF2B5EF4-FFF2-40B4-BE49-F238E27FC236}">
                  <a16:creationId xmlns:a16="http://schemas.microsoft.com/office/drawing/2014/main" id="{7D10D091-BC45-13EE-2182-62659CFABB5D}"/>
                </a:ext>
              </a:extLst>
            </p:cNvPr>
            <p:cNvSpPr/>
            <p:nvPr/>
          </p:nvSpPr>
          <p:spPr>
            <a:xfrm>
              <a:off x="9758296" y="5015899"/>
              <a:ext cx="437488" cy="820721"/>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4" name="Hình tự do: Hình 33">
              <a:extLst>
                <a:ext uri="{FF2B5EF4-FFF2-40B4-BE49-F238E27FC236}">
                  <a16:creationId xmlns:a16="http://schemas.microsoft.com/office/drawing/2014/main" id="{DFF89E6B-8835-BA94-2FD9-7ADE7B0228FB}"/>
                </a:ext>
              </a:extLst>
            </p:cNvPr>
            <p:cNvSpPr/>
            <p:nvPr/>
          </p:nvSpPr>
          <p:spPr>
            <a:xfrm>
              <a:off x="7573958" y="4992788"/>
              <a:ext cx="437488" cy="854149"/>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5" name="Hình tự do: Hình 34">
              <a:extLst>
                <a:ext uri="{FF2B5EF4-FFF2-40B4-BE49-F238E27FC236}">
                  <a16:creationId xmlns:a16="http://schemas.microsoft.com/office/drawing/2014/main" id="{1E5884EC-7383-EF74-3F2F-5147028F3324}"/>
                </a:ext>
              </a:extLst>
            </p:cNvPr>
            <p:cNvSpPr/>
            <p:nvPr/>
          </p:nvSpPr>
          <p:spPr>
            <a:xfrm>
              <a:off x="7505362" y="3810000"/>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6" name="Hình tự do: Hình 35">
              <a:extLst>
                <a:ext uri="{FF2B5EF4-FFF2-40B4-BE49-F238E27FC236}">
                  <a16:creationId xmlns:a16="http://schemas.microsoft.com/office/drawing/2014/main" id="{052278A4-4404-F6FC-09B0-9365B4B0787D}"/>
                </a:ext>
              </a:extLst>
            </p:cNvPr>
            <p:cNvSpPr>
              <a:spLocks noChangeAspect="1"/>
            </p:cNvSpPr>
            <p:nvPr/>
          </p:nvSpPr>
          <p:spPr>
            <a:xfrm>
              <a:off x="9028254" y="5583733"/>
              <a:ext cx="422045" cy="252887"/>
            </a:xfrm>
            <a:custGeom>
              <a:avLst/>
              <a:gdLst>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04775 w 342900"/>
                <a:gd name="connsiteY26" fmla="*/ 52388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0435 w 342900"/>
                <a:gd name="connsiteY2" fmla="*/ 17884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16624 w 342900"/>
                <a:gd name="connsiteY10" fmla="*/ 120705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0857 h 249457"/>
                <a:gd name="connsiteX1" fmla="*/ 17572 w 342900"/>
                <a:gd name="connsiteY1" fmla="*/ 116435 h 249457"/>
                <a:gd name="connsiteX2" fmla="*/ 53045 w 342900"/>
                <a:gd name="connsiteY2" fmla="*/ 177362 h 249457"/>
                <a:gd name="connsiteX3" fmla="*/ 100013 w 342900"/>
                <a:gd name="connsiteY3" fmla="*/ 225644 h 249457"/>
                <a:gd name="connsiteX4" fmla="*/ 147638 w 342900"/>
                <a:gd name="connsiteY4" fmla="*/ 244694 h 249457"/>
                <a:gd name="connsiteX5" fmla="*/ 202981 w 342900"/>
                <a:gd name="connsiteY5" fmla="*/ 249128 h 249457"/>
                <a:gd name="connsiteX6" fmla="*/ 238125 w 342900"/>
                <a:gd name="connsiteY6" fmla="*/ 249457 h 249457"/>
                <a:gd name="connsiteX7" fmla="*/ 280988 w 342900"/>
                <a:gd name="connsiteY7" fmla="*/ 220882 h 249457"/>
                <a:gd name="connsiteX8" fmla="*/ 319088 w 342900"/>
                <a:gd name="connsiteY8" fmla="*/ 182782 h 249457"/>
                <a:gd name="connsiteX9" fmla="*/ 333375 w 342900"/>
                <a:gd name="connsiteY9" fmla="*/ 144682 h 249457"/>
                <a:gd name="connsiteX10" fmla="*/ 316624 w 342900"/>
                <a:gd name="connsiteY10" fmla="*/ 117749 h 249457"/>
                <a:gd name="connsiteX11" fmla="*/ 330747 w 342900"/>
                <a:gd name="connsiteY11" fmla="*/ 122183 h 249457"/>
                <a:gd name="connsiteX12" fmla="*/ 315146 w 342900"/>
                <a:gd name="connsiteY12" fmla="*/ 131050 h 249457"/>
                <a:gd name="connsiteX13" fmla="*/ 313176 w 342900"/>
                <a:gd name="connsiteY13" fmla="*/ 148951 h 249457"/>
                <a:gd name="connsiteX14" fmla="*/ 342900 w 342900"/>
                <a:gd name="connsiteY14" fmla="*/ 111344 h 249457"/>
                <a:gd name="connsiteX15" fmla="*/ 333375 w 342900"/>
                <a:gd name="connsiteY15" fmla="*/ 73244 h 249457"/>
                <a:gd name="connsiteX16" fmla="*/ 317774 w 342900"/>
                <a:gd name="connsiteY16" fmla="*/ 69632 h 249457"/>
                <a:gd name="connsiteX17" fmla="*/ 306935 w 342900"/>
                <a:gd name="connsiteY17" fmla="*/ 52059 h 249457"/>
                <a:gd name="connsiteX18" fmla="*/ 261117 w 342900"/>
                <a:gd name="connsiteY18" fmla="*/ 33009 h 249457"/>
                <a:gd name="connsiteX19" fmla="*/ 251920 w 342900"/>
                <a:gd name="connsiteY19" fmla="*/ 55837 h 249457"/>
                <a:gd name="connsiteX20" fmla="*/ 272448 w 342900"/>
                <a:gd name="connsiteY20" fmla="*/ 89174 h 249457"/>
                <a:gd name="connsiteX21" fmla="*/ 235497 w 342900"/>
                <a:gd name="connsiteY21" fmla="*/ 62734 h 249457"/>
                <a:gd name="connsiteX22" fmla="*/ 228600 w 342900"/>
                <a:gd name="connsiteY22" fmla="*/ 1807 h 249457"/>
                <a:gd name="connsiteX23" fmla="*/ 194277 w 342900"/>
                <a:gd name="connsiteY23" fmla="*/ 0 h 249457"/>
                <a:gd name="connsiteX24" fmla="*/ 161925 w 342900"/>
                <a:gd name="connsiteY24" fmla="*/ 25619 h 249457"/>
                <a:gd name="connsiteX25" fmla="*/ 152400 w 342900"/>
                <a:gd name="connsiteY25" fmla="*/ 44013 h 249457"/>
                <a:gd name="connsiteX26" fmla="*/ 128423 w 342900"/>
                <a:gd name="connsiteY26" fmla="*/ 33174 h 249457"/>
                <a:gd name="connsiteX27" fmla="*/ 100013 w 342900"/>
                <a:gd name="connsiteY27" fmla="*/ 21185 h 249457"/>
                <a:gd name="connsiteX28" fmla="*/ 58300 w 342900"/>
                <a:gd name="connsiteY28" fmla="*/ 29561 h 249457"/>
                <a:gd name="connsiteX29" fmla="*/ 0 w 342900"/>
                <a:gd name="connsiteY29" fmla="*/ 20857 h 249457"/>
                <a:gd name="connsiteX0" fmla="*/ 0 w 342900"/>
                <a:gd name="connsiteY0" fmla="*/ 21069 h 249669"/>
                <a:gd name="connsiteX1" fmla="*/ 17572 w 342900"/>
                <a:gd name="connsiteY1" fmla="*/ 116647 h 249669"/>
                <a:gd name="connsiteX2" fmla="*/ 53045 w 342900"/>
                <a:gd name="connsiteY2" fmla="*/ 177574 h 249669"/>
                <a:gd name="connsiteX3" fmla="*/ 100013 w 342900"/>
                <a:gd name="connsiteY3" fmla="*/ 225856 h 249669"/>
                <a:gd name="connsiteX4" fmla="*/ 147638 w 342900"/>
                <a:gd name="connsiteY4" fmla="*/ 244906 h 249669"/>
                <a:gd name="connsiteX5" fmla="*/ 202981 w 342900"/>
                <a:gd name="connsiteY5" fmla="*/ 249340 h 249669"/>
                <a:gd name="connsiteX6" fmla="*/ 238125 w 342900"/>
                <a:gd name="connsiteY6" fmla="*/ 249669 h 249669"/>
                <a:gd name="connsiteX7" fmla="*/ 280988 w 342900"/>
                <a:gd name="connsiteY7" fmla="*/ 221094 h 249669"/>
                <a:gd name="connsiteX8" fmla="*/ 319088 w 342900"/>
                <a:gd name="connsiteY8" fmla="*/ 182994 h 249669"/>
                <a:gd name="connsiteX9" fmla="*/ 333375 w 342900"/>
                <a:gd name="connsiteY9" fmla="*/ 144894 h 249669"/>
                <a:gd name="connsiteX10" fmla="*/ 316624 w 342900"/>
                <a:gd name="connsiteY10" fmla="*/ 117961 h 249669"/>
                <a:gd name="connsiteX11" fmla="*/ 330747 w 342900"/>
                <a:gd name="connsiteY11" fmla="*/ 122395 h 249669"/>
                <a:gd name="connsiteX12" fmla="*/ 315146 w 342900"/>
                <a:gd name="connsiteY12" fmla="*/ 131262 h 249669"/>
                <a:gd name="connsiteX13" fmla="*/ 313176 w 342900"/>
                <a:gd name="connsiteY13" fmla="*/ 149163 h 249669"/>
                <a:gd name="connsiteX14" fmla="*/ 342900 w 342900"/>
                <a:gd name="connsiteY14" fmla="*/ 111556 h 249669"/>
                <a:gd name="connsiteX15" fmla="*/ 333375 w 342900"/>
                <a:gd name="connsiteY15" fmla="*/ 73456 h 249669"/>
                <a:gd name="connsiteX16" fmla="*/ 317774 w 342900"/>
                <a:gd name="connsiteY16" fmla="*/ 69844 h 249669"/>
                <a:gd name="connsiteX17" fmla="*/ 306935 w 342900"/>
                <a:gd name="connsiteY17" fmla="*/ 52271 h 249669"/>
                <a:gd name="connsiteX18" fmla="*/ 261117 w 342900"/>
                <a:gd name="connsiteY18" fmla="*/ 33221 h 249669"/>
                <a:gd name="connsiteX19" fmla="*/ 251920 w 342900"/>
                <a:gd name="connsiteY19" fmla="*/ 56049 h 249669"/>
                <a:gd name="connsiteX20" fmla="*/ 272448 w 342900"/>
                <a:gd name="connsiteY20" fmla="*/ 89386 h 249669"/>
                <a:gd name="connsiteX21" fmla="*/ 235497 w 342900"/>
                <a:gd name="connsiteY21" fmla="*/ 62946 h 249669"/>
                <a:gd name="connsiteX22" fmla="*/ 228600 w 342900"/>
                <a:gd name="connsiteY22" fmla="*/ 2019 h 249669"/>
                <a:gd name="connsiteX23" fmla="*/ 194277 w 342900"/>
                <a:gd name="connsiteY23" fmla="*/ 212 h 249669"/>
                <a:gd name="connsiteX24" fmla="*/ 161925 w 342900"/>
                <a:gd name="connsiteY24" fmla="*/ 25831 h 249669"/>
                <a:gd name="connsiteX25" fmla="*/ 152400 w 342900"/>
                <a:gd name="connsiteY25" fmla="*/ 44225 h 249669"/>
                <a:gd name="connsiteX26" fmla="*/ 128423 w 342900"/>
                <a:gd name="connsiteY26" fmla="*/ 33386 h 249669"/>
                <a:gd name="connsiteX27" fmla="*/ 100013 w 342900"/>
                <a:gd name="connsiteY27" fmla="*/ 21397 h 249669"/>
                <a:gd name="connsiteX28" fmla="*/ 58300 w 342900"/>
                <a:gd name="connsiteY28" fmla="*/ 29773 h 249669"/>
                <a:gd name="connsiteX29" fmla="*/ 0 w 342900"/>
                <a:gd name="connsiteY29" fmla="*/ 21069 h 249669"/>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28423 w 342900"/>
                <a:gd name="connsiteY26" fmla="*/ 33277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42888 w 342900"/>
                <a:gd name="connsiteY20" fmla="*/ 64151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42900" h="249560">
                  <a:moveTo>
                    <a:pt x="0" y="20960"/>
                  </a:moveTo>
                  <a:cubicBezTo>
                    <a:pt x="5857" y="52819"/>
                    <a:pt x="4325" y="63987"/>
                    <a:pt x="17572" y="116538"/>
                  </a:cubicBezTo>
                  <a:cubicBezTo>
                    <a:pt x="28904" y="135369"/>
                    <a:pt x="26933" y="134986"/>
                    <a:pt x="53045" y="177465"/>
                  </a:cubicBezTo>
                  <a:lnTo>
                    <a:pt x="100013" y="225747"/>
                  </a:lnTo>
                  <a:lnTo>
                    <a:pt x="147638" y="244797"/>
                  </a:lnTo>
                  <a:lnTo>
                    <a:pt x="202981" y="249231"/>
                  </a:lnTo>
                  <a:lnTo>
                    <a:pt x="238125" y="249560"/>
                  </a:lnTo>
                  <a:lnTo>
                    <a:pt x="280988" y="220985"/>
                  </a:lnTo>
                  <a:lnTo>
                    <a:pt x="319088" y="182885"/>
                  </a:lnTo>
                  <a:lnTo>
                    <a:pt x="333375" y="144785"/>
                  </a:lnTo>
                  <a:lnTo>
                    <a:pt x="316624" y="117852"/>
                  </a:lnTo>
                  <a:lnTo>
                    <a:pt x="330747" y="122286"/>
                  </a:lnTo>
                  <a:lnTo>
                    <a:pt x="315146" y="131153"/>
                  </a:lnTo>
                  <a:lnTo>
                    <a:pt x="313176" y="149054"/>
                  </a:lnTo>
                  <a:lnTo>
                    <a:pt x="342900" y="111447"/>
                  </a:lnTo>
                  <a:lnTo>
                    <a:pt x="333375" y="73347"/>
                  </a:lnTo>
                  <a:lnTo>
                    <a:pt x="317774" y="69735"/>
                  </a:lnTo>
                  <a:cubicBezTo>
                    <a:pt x="320073" y="51561"/>
                    <a:pt x="313504" y="73292"/>
                    <a:pt x="306935" y="52162"/>
                  </a:cubicBezTo>
                  <a:lnTo>
                    <a:pt x="261117" y="33112"/>
                  </a:lnTo>
                  <a:lnTo>
                    <a:pt x="251920" y="55940"/>
                  </a:lnTo>
                  <a:lnTo>
                    <a:pt x="242888" y="64151"/>
                  </a:lnTo>
                  <a:lnTo>
                    <a:pt x="235497" y="62837"/>
                  </a:lnTo>
                  <a:lnTo>
                    <a:pt x="219732" y="4866"/>
                  </a:lnTo>
                  <a:cubicBezTo>
                    <a:pt x="208291" y="4264"/>
                    <a:pt x="210152" y="-773"/>
                    <a:pt x="194277" y="103"/>
                  </a:cubicBezTo>
                  <a:lnTo>
                    <a:pt x="161925" y="25722"/>
                  </a:lnTo>
                  <a:lnTo>
                    <a:pt x="152400" y="39682"/>
                  </a:lnTo>
                  <a:lnTo>
                    <a:pt x="132857" y="22931"/>
                  </a:lnTo>
                  <a:lnTo>
                    <a:pt x="100013" y="21288"/>
                  </a:lnTo>
                  <a:lnTo>
                    <a:pt x="58300" y="29664"/>
                  </a:lnTo>
                  <a:lnTo>
                    <a:pt x="0" y="20960"/>
                  </a:lnTo>
                  <a:close/>
                </a:path>
              </a:pathLst>
            </a:custGeom>
            <a:solidFill>
              <a:srgbClr val="FFFE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Hình tự do: Hình 36">
              <a:extLst>
                <a:ext uri="{FF2B5EF4-FFF2-40B4-BE49-F238E27FC236}">
                  <a16:creationId xmlns:a16="http://schemas.microsoft.com/office/drawing/2014/main" id="{04B1F737-3BE1-3CB9-DFA5-7BAD7FAE2ED5}"/>
                </a:ext>
              </a:extLst>
            </p:cNvPr>
            <p:cNvSpPr>
              <a:spLocks noChangeAspect="1"/>
            </p:cNvSpPr>
            <p:nvPr/>
          </p:nvSpPr>
          <p:spPr>
            <a:xfrm>
              <a:off x="8300643" y="5583732"/>
              <a:ext cx="426492" cy="252887"/>
            </a:xfrm>
            <a:custGeom>
              <a:avLst/>
              <a:gdLst>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04775 w 342900"/>
                <a:gd name="connsiteY26" fmla="*/ 52388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0435 w 342900"/>
                <a:gd name="connsiteY2" fmla="*/ 17884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16624 w 342900"/>
                <a:gd name="connsiteY10" fmla="*/ 120705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0857 h 249457"/>
                <a:gd name="connsiteX1" fmla="*/ 17572 w 342900"/>
                <a:gd name="connsiteY1" fmla="*/ 116435 h 249457"/>
                <a:gd name="connsiteX2" fmla="*/ 53045 w 342900"/>
                <a:gd name="connsiteY2" fmla="*/ 177362 h 249457"/>
                <a:gd name="connsiteX3" fmla="*/ 100013 w 342900"/>
                <a:gd name="connsiteY3" fmla="*/ 225644 h 249457"/>
                <a:gd name="connsiteX4" fmla="*/ 147638 w 342900"/>
                <a:gd name="connsiteY4" fmla="*/ 244694 h 249457"/>
                <a:gd name="connsiteX5" fmla="*/ 202981 w 342900"/>
                <a:gd name="connsiteY5" fmla="*/ 249128 h 249457"/>
                <a:gd name="connsiteX6" fmla="*/ 238125 w 342900"/>
                <a:gd name="connsiteY6" fmla="*/ 249457 h 249457"/>
                <a:gd name="connsiteX7" fmla="*/ 280988 w 342900"/>
                <a:gd name="connsiteY7" fmla="*/ 220882 h 249457"/>
                <a:gd name="connsiteX8" fmla="*/ 319088 w 342900"/>
                <a:gd name="connsiteY8" fmla="*/ 182782 h 249457"/>
                <a:gd name="connsiteX9" fmla="*/ 333375 w 342900"/>
                <a:gd name="connsiteY9" fmla="*/ 144682 h 249457"/>
                <a:gd name="connsiteX10" fmla="*/ 316624 w 342900"/>
                <a:gd name="connsiteY10" fmla="*/ 117749 h 249457"/>
                <a:gd name="connsiteX11" fmla="*/ 330747 w 342900"/>
                <a:gd name="connsiteY11" fmla="*/ 122183 h 249457"/>
                <a:gd name="connsiteX12" fmla="*/ 315146 w 342900"/>
                <a:gd name="connsiteY12" fmla="*/ 131050 h 249457"/>
                <a:gd name="connsiteX13" fmla="*/ 313176 w 342900"/>
                <a:gd name="connsiteY13" fmla="*/ 148951 h 249457"/>
                <a:gd name="connsiteX14" fmla="*/ 342900 w 342900"/>
                <a:gd name="connsiteY14" fmla="*/ 111344 h 249457"/>
                <a:gd name="connsiteX15" fmla="*/ 333375 w 342900"/>
                <a:gd name="connsiteY15" fmla="*/ 73244 h 249457"/>
                <a:gd name="connsiteX16" fmla="*/ 317774 w 342900"/>
                <a:gd name="connsiteY16" fmla="*/ 69632 h 249457"/>
                <a:gd name="connsiteX17" fmla="*/ 306935 w 342900"/>
                <a:gd name="connsiteY17" fmla="*/ 52059 h 249457"/>
                <a:gd name="connsiteX18" fmla="*/ 261117 w 342900"/>
                <a:gd name="connsiteY18" fmla="*/ 33009 h 249457"/>
                <a:gd name="connsiteX19" fmla="*/ 251920 w 342900"/>
                <a:gd name="connsiteY19" fmla="*/ 55837 h 249457"/>
                <a:gd name="connsiteX20" fmla="*/ 272448 w 342900"/>
                <a:gd name="connsiteY20" fmla="*/ 89174 h 249457"/>
                <a:gd name="connsiteX21" fmla="*/ 235497 w 342900"/>
                <a:gd name="connsiteY21" fmla="*/ 62734 h 249457"/>
                <a:gd name="connsiteX22" fmla="*/ 228600 w 342900"/>
                <a:gd name="connsiteY22" fmla="*/ 1807 h 249457"/>
                <a:gd name="connsiteX23" fmla="*/ 194277 w 342900"/>
                <a:gd name="connsiteY23" fmla="*/ 0 h 249457"/>
                <a:gd name="connsiteX24" fmla="*/ 161925 w 342900"/>
                <a:gd name="connsiteY24" fmla="*/ 25619 h 249457"/>
                <a:gd name="connsiteX25" fmla="*/ 152400 w 342900"/>
                <a:gd name="connsiteY25" fmla="*/ 44013 h 249457"/>
                <a:gd name="connsiteX26" fmla="*/ 128423 w 342900"/>
                <a:gd name="connsiteY26" fmla="*/ 33174 h 249457"/>
                <a:gd name="connsiteX27" fmla="*/ 100013 w 342900"/>
                <a:gd name="connsiteY27" fmla="*/ 21185 h 249457"/>
                <a:gd name="connsiteX28" fmla="*/ 58300 w 342900"/>
                <a:gd name="connsiteY28" fmla="*/ 29561 h 249457"/>
                <a:gd name="connsiteX29" fmla="*/ 0 w 342900"/>
                <a:gd name="connsiteY29" fmla="*/ 20857 h 249457"/>
                <a:gd name="connsiteX0" fmla="*/ 0 w 342900"/>
                <a:gd name="connsiteY0" fmla="*/ 21069 h 249669"/>
                <a:gd name="connsiteX1" fmla="*/ 17572 w 342900"/>
                <a:gd name="connsiteY1" fmla="*/ 116647 h 249669"/>
                <a:gd name="connsiteX2" fmla="*/ 53045 w 342900"/>
                <a:gd name="connsiteY2" fmla="*/ 177574 h 249669"/>
                <a:gd name="connsiteX3" fmla="*/ 100013 w 342900"/>
                <a:gd name="connsiteY3" fmla="*/ 225856 h 249669"/>
                <a:gd name="connsiteX4" fmla="*/ 147638 w 342900"/>
                <a:gd name="connsiteY4" fmla="*/ 244906 h 249669"/>
                <a:gd name="connsiteX5" fmla="*/ 202981 w 342900"/>
                <a:gd name="connsiteY5" fmla="*/ 249340 h 249669"/>
                <a:gd name="connsiteX6" fmla="*/ 238125 w 342900"/>
                <a:gd name="connsiteY6" fmla="*/ 249669 h 249669"/>
                <a:gd name="connsiteX7" fmla="*/ 280988 w 342900"/>
                <a:gd name="connsiteY7" fmla="*/ 221094 h 249669"/>
                <a:gd name="connsiteX8" fmla="*/ 319088 w 342900"/>
                <a:gd name="connsiteY8" fmla="*/ 182994 h 249669"/>
                <a:gd name="connsiteX9" fmla="*/ 333375 w 342900"/>
                <a:gd name="connsiteY9" fmla="*/ 144894 h 249669"/>
                <a:gd name="connsiteX10" fmla="*/ 316624 w 342900"/>
                <a:gd name="connsiteY10" fmla="*/ 117961 h 249669"/>
                <a:gd name="connsiteX11" fmla="*/ 330747 w 342900"/>
                <a:gd name="connsiteY11" fmla="*/ 122395 h 249669"/>
                <a:gd name="connsiteX12" fmla="*/ 315146 w 342900"/>
                <a:gd name="connsiteY12" fmla="*/ 131262 h 249669"/>
                <a:gd name="connsiteX13" fmla="*/ 313176 w 342900"/>
                <a:gd name="connsiteY13" fmla="*/ 149163 h 249669"/>
                <a:gd name="connsiteX14" fmla="*/ 342900 w 342900"/>
                <a:gd name="connsiteY14" fmla="*/ 111556 h 249669"/>
                <a:gd name="connsiteX15" fmla="*/ 333375 w 342900"/>
                <a:gd name="connsiteY15" fmla="*/ 73456 h 249669"/>
                <a:gd name="connsiteX16" fmla="*/ 317774 w 342900"/>
                <a:gd name="connsiteY16" fmla="*/ 69844 h 249669"/>
                <a:gd name="connsiteX17" fmla="*/ 306935 w 342900"/>
                <a:gd name="connsiteY17" fmla="*/ 52271 h 249669"/>
                <a:gd name="connsiteX18" fmla="*/ 261117 w 342900"/>
                <a:gd name="connsiteY18" fmla="*/ 33221 h 249669"/>
                <a:gd name="connsiteX19" fmla="*/ 251920 w 342900"/>
                <a:gd name="connsiteY19" fmla="*/ 56049 h 249669"/>
                <a:gd name="connsiteX20" fmla="*/ 272448 w 342900"/>
                <a:gd name="connsiteY20" fmla="*/ 89386 h 249669"/>
                <a:gd name="connsiteX21" fmla="*/ 235497 w 342900"/>
                <a:gd name="connsiteY21" fmla="*/ 62946 h 249669"/>
                <a:gd name="connsiteX22" fmla="*/ 228600 w 342900"/>
                <a:gd name="connsiteY22" fmla="*/ 2019 h 249669"/>
                <a:gd name="connsiteX23" fmla="*/ 194277 w 342900"/>
                <a:gd name="connsiteY23" fmla="*/ 212 h 249669"/>
                <a:gd name="connsiteX24" fmla="*/ 161925 w 342900"/>
                <a:gd name="connsiteY24" fmla="*/ 25831 h 249669"/>
                <a:gd name="connsiteX25" fmla="*/ 152400 w 342900"/>
                <a:gd name="connsiteY25" fmla="*/ 44225 h 249669"/>
                <a:gd name="connsiteX26" fmla="*/ 128423 w 342900"/>
                <a:gd name="connsiteY26" fmla="*/ 33386 h 249669"/>
                <a:gd name="connsiteX27" fmla="*/ 100013 w 342900"/>
                <a:gd name="connsiteY27" fmla="*/ 21397 h 249669"/>
                <a:gd name="connsiteX28" fmla="*/ 58300 w 342900"/>
                <a:gd name="connsiteY28" fmla="*/ 29773 h 249669"/>
                <a:gd name="connsiteX29" fmla="*/ 0 w 342900"/>
                <a:gd name="connsiteY29" fmla="*/ 21069 h 249669"/>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28423 w 342900"/>
                <a:gd name="connsiteY26" fmla="*/ 33277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42888 w 342900"/>
                <a:gd name="connsiteY20" fmla="*/ 64151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42900" h="249560">
                  <a:moveTo>
                    <a:pt x="0" y="20960"/>
                  </a:moveTo>
                  <a:cubicBezTo>
                    <a:pt x="5857" y="52819"/>
                    <a:pt x="4325" y="63987"/>
                    <a:pt x="17572" y="116538"/>
                  </a:cubicBezTo>
                  <a:cubicBezTo>
                    <a:pt x="28904" y="135369"/>
                    <a:pt x="26933" y="134986"/>
                    <a:pt x="53045" y="177465"/>
                  </a:cubicBezTo>
                  <a:lnTo>
                    <a:pt x="100013" y="225747"/>
                  </a:lnTo>
                  <a:lnTo>
                    <a:pt x="147638" y="244797"/>
                  </a:lnTo>
                  <a:lnTo>
                    <a:pt x="202981" y="249231"/>
                  </a:lnTo>
                  <a:lnTo>
                    <a:pt x="238125" y="249560"/>
                  </a:lnTo>
                  <a:lnTo>
                    <a:pt x="280988" y="220985"/>
                  </a:lnTo>
                  <a:lnTo>
                    <a:pt x="319088" y="182885"/>
                  </a:lnTo>
                  <a:lnTo>
                    <a:pt x="333375" y="144785"/>
                  </a:lnTo>
                  <a:lnTo>
                    <a:pt x="316624" y="117852"/>
                  </a:lnTo>
                  <a:lnTo>
                    <a:pt x="330747" y="122286"/>
                  </a:lnTo>
                  <a:lnTo>
                    <a:pt x="315146" y="131153"/>
                  </a:lnTo>
                  <a:lnTo>
                    <a:pt x="313176" y="149054"/>
                  </a:lnTo>
                  <a:lnTo>
                    <a:pt x="342900" y="111447"/>
                  </a:lnTo>
                  <a:lnTo>
                    <a:pt x="333375" y="73347"/>
                  </a:lnTo>
                  <a:lnTo>
                    <a:pt x="317774" y="69735"/>
                  </a:lnTo>
                  <a:cubicBezTo>
                    <a:pt x="320073" y="51561"/>
                    <a:pt x="313504" y="73292"/>
                    <a:pt x="306935" y="52162"/>
                  </a:cubicBezTo>
                  <a:lnTo>
                    <a:pt x="261117" y="33112"/>
                  </a:lnTo>
                  <a:lnTo>
                    <a:pt x="251920" y="55940"/>
                  </a:lnTo>
                  <a:lnTo>
                    <a:pt x="242888" y="64151"/>
                  </a:lnTo>
                  <a:lnTo>
                    <a:pt x="235497" y="62837"/>
                  </a:lnTo>
                  <a:lnTo>
                    <a:pt x="219732" y="4866"/>
                  </a:lnTo>
                  <a:cubicBezTo>
                    <a:pt x="208291" y="4264"/>
                    <a:pt x="210152" y="-773"/>
                    <a:pt x="194277" y="103"/>
                  </a:cubicBezTo>
                  <a:lnTo>
                    <a:pt x="161925" y="25722"/>
                  </a:lnTo>
                  <a:lnTo>
                    <a:pt x="152400" y="39682"/>
                  </a:lnTo>
                  <a:lnTo>
                    <a:pt x="132857" y="22931"/>
                  </a:lnTo>
                  <a:lnTo>
                    <a:pt x="100013" y="21288"/>
                  </a:lnTo>
                  <a:lnTo>
                    <a:pt x="58300" y="29664"/>
                  </a:lnTo>
                  <a:lnTo>
                    <a:pt x="0" y="2096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Hình tự do: Hình 37">
              <a:extLst>
                <a:ext uri="{FF2B5EF4-FFF2-40B4-BE49-F238E27FC236}">
                  <a16:creationId xmlns:a16="http://schemas.microsoft.com/office/drawing/2014/main" id="{FB8DE616-49F4-D8C7-ED2B-9FF60F33767C}"/>
                </a:ext>
              </a:extLst>
            </p:cNvPr>
            <p:cNvSpPr/>
            <p:nvPr/>
          </p:nvSpPr>
          <p:spPr>
            <a:xfrm>
              <a:off x="8231591" y="3810000"/>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9" name="Hình tự do: Hình 38">
              <a:extLst>
                <a:ext uri="{FF2B5EF4-FFF2-40B4-BE49-F238E27FC236}">
                  <a16:creationId xmlns:a16="http://schemas.microsoft.com/office/drawing/2014/main" id="{AD11D454-D957-7BC6-5FBA-B52B0DD5A3CB}"/>
                </a:ext>
              </a:extLst>
            </p:cNvPr>
            <p:cNvSpPr>
              <a:spLocks noChangeAspect="1"/>
            </p:cNvSpPr>
            <p:nvPr/>
          </p:nvSpPr>
          <p:spPr>
            <a:xfrm rot="21024146">
              <a:off x="9761740" y="5581438"/>
              <a:ext cx="429839" cy="252887"/>
            </a:xfrm>
            <a:custGeom>
              <a:avLst/>
              <a:gdLst>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04775 w 342900"/>
                <a:gd name="connsiteY26" fmla="*/ 52388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0435 w 342900"/>
                <a:gd name="connsiteY2" fmla="*/ 17884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16624 w 342900"/>
                <a:gd name="connsiteY10" fmla="*/ 120705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0857 h 249457"/>
                <a:gd name="connsiteX1" fmla="*/ 17572 w 342900"/>
                <a:gd name="connsiteY1" fmla="*/ 116435 h 249457"/>
                <a:gd name="connsiteX2" fmla="*/ 53045 w 342900"/>
                <a:gd name="connsiteY2" fmla="*/ 177362 h 249457"/>
                <a:gd name="connsiteX3" fmla="*/ 100013 w 342900"/>
                <a:gd name="connsiteY3" fmla="*/ 225644 h 249457"/>
                <a:gd name="connsiteX4" fmla="*/ 147638 w 342900"/>
                <a:gd name="connsiteY4" fmla="*/ 244694 h 249457"/>
                <a:gd name="connsiteX5" fmla="*/ 202981 w 342900"/>
                <a:gd name="connsiteY5" fmla="*/ 249128 h 249457"/>
                <a:gd name="connsiteX6" fmla="*/ 238125 w 342900"/>
                <a:gd name="connsiteY6" fmla="*/ 249457 h 249457"/>
                <a:gd name="connsiteX7" fmla="*/ 280988 w 342900"/>
                <a:gd name="connsiteY7" fmla="*/ 220882 h 249457"/>
                <a:gd name="connsiteX8" fmla="*/ 319088 w 342900"/>
                <a:gd name="connsiteY8" fmla="*/ 182782 h 249457"/>
                <a:gd name="connsiteX9" fmla="*/ 333375 w 342900"/>
                <a:gd name="connsiteY9" fmla="*/ 144682 h 249457"/>
                <a:gd name="connsiteX10" fmla="*/ 316624 w 342900"/>
                <a:gd name="connsiteY10" fmla="*/ 117749 h 249457"/>
                <a:gd name="connsiteX11" fmla="*/ 330747 w 342900"/>
                <a:gd name="connsiteY11" fmla="*/ 122183 h 249457"/>
                <a:gd name="connsiteX12" fmla="*/ 315146 w 342900"/>
                <a:gd name="connsiteY12" fmla="*/ 131050 h 249457"/>
                <a:gd name="connsiteX13" fmla="*/ 313176 w 342900"/>
                <a:gd name="connsiteY13" fmla="*/ 148951 h 249457"/>
                <a:gd name="connsiteX14" fmla="*/ 342900 w 342900"/>
                <a:gd name="connsiteY14" fmla="*/ 111344 h 249457"/>
                <a:gd name="connsiteX15" fmla="*/ 333375 w 342900"/>
                <a:gd name="connsiteY15" fmla="*/ 73244 h 249457"/>
                <a:gd name="connsiteX16" fmla="*/ 317774 w 342900"/>
                <a:gd name="connsiteY16" fmla="*/ 69632 h 249457"/>
                <a:gd name="connsiteX17" fmla="*/ 306935 w 342900"/>
                <a:gd name="connsiteY17" fmla="*/ 52059 h 249457"/>
                <a:gd name="connsiteX18" fmla="*/ 261117 w 342900"/>
                <a:gd name="connsiteY18" fmla="*/ 33009 h 249457"/>
                <a:gd name="connsiteX19" fmla="*/ 251920 w 342900"/>
                <a:gd name="connsiteY19" fmla="*/ 55837 h 249457"/>
                <a:gd name="connsiteX20" fmla="*/ 272448 w 342900"/>
                <a:gd name="connsiteY20" fmla="*/ 89174 h 249457"/>
                <a:gd name="connsiteX21" fmla="*/ 235497 w 342900"/>
                <a:gd name="connsiteY21" fmla="*/ 62734 h 249457"/>
                <a:gd name="connsiteX22" fmla="*/ 228600 w 342900"/>
                <a:gd name="connsiteY22" fmla="*/ 1807 h 249457"/>
                <a:gd name="connsiteX23" fmla="*/ 194277 w 342900"/>
                <a:gd name="connsiteY23" fmla="*/ 0 h 249457"/>
                <a:gd name="connsiteX24" fmla="*/ 161925 w 342900"/>
                <a:gd name="connsiteY24" fmla="*/ 25619 h 249457"/>
                <a:gd name="connsiteX25" fmla="*/ 152400 w 342900"/>
                <a:gd name="connsiteY25" fmla="*/ 44013 h 249457"/>
                <a:gd name="connsiteX26" fmla="*/ 128423 w 342900"/>
                <a:gd name="connsiteY26" fmla="*/ 33174 h 249457"/>
                <a:gd name="connsiteX27" fmla="*/ 100013 w 342900"/>
                <a:gd name="connsiteY27" fmla="*/ 21185 h 249457"/>
                <a:gd name="connsiteX28" fmla="*/ 58300 w 342900"/>
                <a:gd name="connsiteY28" fmla="*/ 29561 h 249457"/>
                <a:gd name="connsiteX29" fmla="*/ 0 w 342900"/>
                <a:gd name="connsiteY29" fmla="*/ 20857 h 249457"/>
                <a:gd name="connsiteX0" fmla="*/ 0 w 342900"/>
                <a:gd name="connsiteY0" fmla="*/ 21069 h 249669"/>
                <a:gd name="connsiteX1" fmla="*/ 17572 w 342900"/>
                <a:gd name="connsiteY1" fmla="*/ 116647 h 249669"/>
                <a:gd name="connsiteX2" fmla="*/ 53045 w 342900"/>
                <a:gd name="connsiteY2" fmla="*/ 177574 h 249669"/>
                <a:gd name="connsiteX3" fmla="*/ 100013 w 342900"/>
                <a:gd name="connsiteY3" fmla="*/ 225856 h 249669"/>
                <a:gd name="connsiteX4" fmla="*/ 147638 w 342900"/>
                <a:gd name="connsiteY4" fmla="*/ 244906 h 249669"/>
                <a:gd name="connsiteX5" fmla="*/ 202981 w 342900"/>
                <a:gd name="connsiteY5" fmla="*/ 249340 h 249669"/>
                <a:gd name="connsiteX6" fmla="*/ 238125 w 342900"/>
                <a:gd name="connsiteY6" fmla="*/ 249669 h 249669"/>
                <a:gd name="connsiteX7" fmla="*/ 280988 w 342900"/>
                <a:gd name="connsiteY7" fmla="*/ 221094 h 249669"/>
                <a:gd name="connsiteX8" fmla="*/ 319088 w 342900"/>
                <a:gd name="connsiteY8" fmla="*/ 182994 h 249669"/>
                <a:gd name="connsiteX9" fmla="*/ 333375 w 342900"/>
                <a:gd name="connsiteY9" fmla="*/ 144894 h 249669"/>
                <a:gd name="connsiteX10" fmla="*/ 316624 w 342900"/>
                <a:gd name="connsiteY10" fmla="*/ 117961 h 249669"/>
                <a:gd name="connsiteX11" fmla="*/ 330747 w 342900"/>
                <a:gd name="connsiteY11" fmla="*/ 122395 h 249669"/>
                <a:gd name="connsiteX12" fmla="*/ 315146 w 342900"/>
                <a:gd name="connsiteY12" fmla="*/ 131262 h 249669"/>
                <a:gd name="connsiteX13" fmla="*/ 313176 w 342900"/>
                <a:gd name="connsiteY13" fmla="*/ 149163 h 249669"/>
                <a:gd name="connsiteX14" fmla="*/ 342900 w 342900"/>
                <a:gd name="connsiteY14" fmla="*/ 111556 h 249669"/>
                <a:gd name="connsiteX15" fmla="*/ 333375 w 342900"/>
                <a:gd name="connsiteY15" fmla="*/ 73456 h 249669"/>
                <a:gd name="connsiteX16" fmla="*/ 317774 w 342900"/>
                <a:gd name="connsiteY16" fmla="*/ 69844 h 249669"/>
                <a:gd name="connsiteX17" fmla="*/ 306935 w 342900"/>
                <a:gd name="connsiteY17" fmla="*/ 52271 h 249669"/>
                <a:gd name="connsiteX18" fmla="*/ 261117 w 342900"/>
                <a:gd name="connsiteY18" fmla="*/ 33221 h 249669"/>
                <a:gd name="connsiteX19" fmla="*/ 251920 w 342900"/>
                <a:gd name="connsiteY19" fmla="*/ 56049 h 249669"/>
                <a:gd name="connsiteX20" fmla="*/ 272448 w 342900"/>
                <a:gd name="connsiteY20" fmla="*/ 89386 h 249669"/>
                <a:gd name="connsiteX21" fmla="*/ 235497 w 342900"/>
                <a:gd name="connsiteY21" fmla="*/ 62946 h 249669"/>
                <a:gd name="connsiteX22" fmla="*/ 228600 w 342900"/>
                <a:gd name="connsiteY22" fmla="*/ 2019 h 249669"/>
                <a:gd name="connsiteX23" fmla="*/ 194277 w 342900"/>
                <a:gd name="connsiteY23" fmla="*/ 212 h 249669"/>
                <a:gd name="connsiteX24" fmla="*/ 161925 w 342900"/>
                <a:gd name="connsiteY24" fmla="*/ 25831 h 249669"/>
                <a:gd name="connsiteX25" fmla="*/ 152400 w 342900"/>
                <a:gd name="connsiteY25" fmla="*/ 44225 h 249669"/>
                <a:gd name="connsiteX26" fmla="*/ 128423 w 342900"/>
                <a:gd name="connsiteY26" fmla="*/ 33386 h 249669"/>
                <a:gd name="connsiteX27" fmla="*/ 100013 w 342900"/>
                <a:gd name="connsiteY27" fmla="*/ 21397 h 249669"/>
                <a:gd name="connsiteX28" fmla="*/ 58300 w 342900"/>
                <a:gd name="connsiteY28" fmla="*/ 29773 h 249669"/>
                <a:gd name="connsiteX29" fmla="*/ 0 w 342900"/>
                <a:gd name="connsiteY29" fmla="*/ 21069 h 249669"/>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28423 w 342900"/>
                <a:gd name="connsiteY26" fmla="*/ 33277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42888 w 342900"/>
                <a:gd name="connsiteY20" fmla="*/ 64151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42900" h="249560">
                  <a:moveTo>
                    <a:pt x="0" y="20960"/>
                  </a:moveTo>
                  <a:cubicBezTo>
                    <a:pt x="5857" y="52819"/>
                    <a:pt x="4325" y="63987"/>
                    <a:pt x="17572" y="116538"/>
                  </a:cubicBezTo>
                  <a:cubicBezTo>
                    <a:pt x="28904" y="135369"/>
                    <a:pt x="26933" y="134986"/>
                    <a:pt x="53045" y="177465"/>
                  </a:cubicBezTo>
                  <a:lnTo>
                    <a:pt x="100013" y="225747"/>
                  </a:lnTo>
                  <a:lnTo>
                    <a:pt x="147638" y="244797"/>
                  </a:lnTo>
                  <a:lnTo>
                    <a:pt x="202981" y="249231"/>
                  </a:lnTo>
                  <a:lnTo>
                    <a:pt x="238125" y="249560"/>
                  </a:lnTo>
                  <a:lnTo>
                    <a:pt x="280988" y="220985"/>
                  </a:lnTo>
                  <a:lnTo>
                    <a:pt x="319088" y="182885"/>
                  </a:lnTo>
                  <a:lnTo>
                    <a:pt x="333375" y="144785"/>
                  </a:lnTo>
                  <a:lnTo>
                    <a:pt x="316624" y="117852"/>
                  </a:lnTo>
                  <a:lnTo>
                    <a:pt x="330747" y="122286"/>
                  </a:lnTo>
                  <a:lnTo>
                    <a:pt x="315146" y="131153"/>
                  </a:lnTo>
                  <a:lnTo>
                    <a:pt x="313176" y="149054"/>
                  </a:lnTo>
                  <a:lnTo>
                    <a:pt x="342900" y="111447"/>
                  </a:lnTo>
                  <a:lnTo>
                    <a:pt x="333375" y="73347"/>
                  </a:lnTo>
                  <a:lnTo>
                    <a:pt x="317774" y="69735"/>
                  </a:lnTo>
                  <a:cubicBezTo>
                    <a:pt x="320073" y="51561"/>
                    <a:pt x="313504" y="73292"/>
                    <a:pt x="306935" y="52162"/>
                  </a:cubicBezTo>
                  <a:lnTo>
                    <a:pt x="261117" y="33112"/>
                  </a:lnTo>
                  <a:lnTo>
                    <a:pt x="251920" y="55940"/>
                  </a:lnTo>
                  <a:lnTo>
                    <a:pt x="242888" y="64151"/>
                  </a:lnTo>
                  <a:lnTo>
                    <a:pt x="235497" y="62837"/>
                  </a:lnTo>
                  <a:lnTo>
                    <a:pt x="219732" y="4866"/>
                  </a:lnTo>
                  <a:cubicBezTo>
                    <a:pt x="208291" y="4264"/>
                    <a:pt x="210152" y="-773"/>
                    <a:pt x="194277" y="103"/>
                  </a:cubicBezTo>
                  <a:lnTo>
                    <a:pt x="161925" y="25722"/>
                  </a:lnTo>
                  <a:lnTo>
                    <a:pt x="152400" y="39682"/>
                  </a:lnTo>
                  <a:lnTo>
                    <a:pt x="132857" y="22931"/>
                  </a:lnTo>
                  <a:lnTo>
                    <a:pt x="100013" y="21288"/>
                  </a:lnTo>
                  <a:lnTo>
                    <a:pt x="58300" y="29664"/>
                  </a:lnTo>
                  <a:lnTo>
                    <a:pt x="0" y="20960"/>
                  </a:lnTo>
                  <a:close/>
                </a:path>
              </a:pathLst>
            </a:custGeom>
            <a:solidFill>
              <a:srgbClr val="F1FE4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Hình tự do: Hình 39">
              <a:extLst>
                <a:ext uri="{FF2B5EF4-FFF2-40B4-BE49-F238E27FC236}">
                  <a16:creationId xmlns:a16="http://schemas.microsoft.com/office/drawing/2014/main" id="{B37428CE-C866-0D55-75FF-A01BA873C63B}"/>
                </a:ext>
              </a:extLst>
            </p:cNvPr>
            <p:cNvSpPr/>
            <p:nvPr/>
          </p:nvSpPr>
          <p:spPr>
            <a:xfrm>
              <a:off x="8957821" y="3810000"/>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1" name="Hình tự do: Hình 40">
              <a:extLst>
                <a:ext uri="{FF2B5EF4-FFF2-40B4-BE49-F238E27FC236}">
                  <a16:creationId xmlns:a16="http://schemas.microsoft.com/office/drawing/2014/main" id="{AB4F80C9-89B8-0FD1-566C-4781FB4120BC}"/>
                </a:ext>
              </a:extLst>
            </p:cNvPr>
            <p:cNvSpPr/>
            <p:nvPr/>
          </p:nvSpPr>
          <p:spPr>
            <a:xfrm>
              <a:off x="9684052" y="3810000"/>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2" name="Hình tự do: Hình 41">
              <a:extLst>
                <a:ext uri="{FF2B5EF4-FFF2-40B4-BE49-F238E27FC236}">
                  <a16:creationId xmlns:a16="http://schemas.microsoft.com/office/drawing/2014/main" id="{394CBF25-FB97-328F-531B-0A763C124D7F}"/>
                </a:ext>
              </a:extLst>
            </p:cNvPr>
            <p:cNvSpPr/>
            <p:nvPr/>
          </p:nvSpPr>
          <p:spPr>
            <a:xfrm rot="16200000">
              <a:off x="8023720" y="3367456"/>
              <a:ext cx="1818168" cy="3657600"/>
            </a:xfrm>
            <a:custGeom>
              <a:avLst/>
              <a:gdLst>
                <a:gd name="connsiteX0" fmla="*/ 2089827 w 2272707"/>
                <a:gd name="connsiteY0" fmla="*/ 383358 h 4572000"/>
                <a:gd name="connsiteX1" fmla="*/ 274321 w 2272707"/>
                <a:gd name="connsiteY1" fmla="*/ 383358 h 4572000"/>
                <a:gd name="connsiteX2" fmla="*/ 274320 w 2272707"/>
                <a:gd name="connsiteY2" fmla="*/ 4074918 h 4572000"/>
                <a:gd name="connsiteX3" fmla="*/ 2089826 w 2272707"/>
                <a:gd name="connsiteY3" fmla="*/ 4074918 h 4572000"/>
                <a:gd name="connsiteX4" fmla="*/ 2272707 w 2272707"/>
                <a:gd name="connsiteY4" fmla="*/ 0 h 4572000"/>
                <a:gd name="connsiteX5" fmla="*/ 2272706 w 2272707"/>
                <a:gd name="connsiteY5" fmla="*/ 4572000 h 4572000"/>
                <a:gd name="connsiteX6" fmla="*/ 2089826 w 2272707"/>
                <a:gd name="connsiteY6" fmla="*/ 4572000 h 4572000"/>
                <a:gd name="connsiteX7" fmla="*/ 2089826 w 2272707"/>
                <a:gd name="connsiteY7" fmla="*/ 4257798 h 4572000"/>
                <a:gd name="connsiteX8" fmla="*/ 274320 w 2272707"/>
                <a:gd name="connsiteY8" fmla="*/ 4257798 h 4572000"/>
                <a:gd name="connsiteX9" fmla="*/ 274320 w 2272707"/>
                <a:gd name="connsiteY9" fmla="*/ 4572000 h 4572000"/>
                <a:gd name="connsiteX10" fmla="*/ 0 w 2272707"/>
                <a:gd name="connsiteY10" fmla="*/ 4572000 h 4572000"/>
                <a:gd name="connsiteX11" fmla="*/ 0 w 2272707"/>
                <a:gd name="connsiteY11" fmla="*/ 0 h 4572000"/>
                <a:gd name="connsiteX12" fmla="*/ 274321 w 2272707"/>
                <a:gd name="connsiteY12" fmla="*/ 0 h 4572000"/>
                <a:gd name="connsiteX13" fmla="*/ 274321 w 2272707"/>
                <a:gd name="connsiteY13" fmla="*/ 200478 h 4572000"/>
                <a:gd name="connsiteX14" fmla="*/ 2089827 w 2272707"/>
                <a:gd name="connsiteY14" fmla="*/ 200478 h 4572000"/>
                <a:gd name="connsiteX15" fmla="*/ 2089827 w 2272707"/>
                <a:gd name="connsiteY15" fmla="*/ 0 h 457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272707" h="4572000">
                  <a:moveTo>
                    <a:pt x="2089827" y="383358"/>
                  </a:moveTo>
                  <a:lnTo>
                    <a:pt x="274321" y="383358"/>
                  </a:lnTo>
                  <a:lnTo>
                    <a:pt x="274320" y="4074918"/>
                  </a:lnTo>
                  <a:lnTo>
                    <a:pt x="2089826" y="4074918"/>
                  </a:lnTo>
                  <a:close/>
                  <a:moveTo>
                    <a:pt x="2272707" y="0"/>
                  </a:moveTo>
                  <a:lnTo>
                    <a:pt x="2272706" y="4572000"/>
                  </a:lnTo>
                  <a:lnTo>
                    <a:pt x="2089826" y="4572000"/>
                  </a:lnTo>
                  <a:lnTo>
                    <a:pt x="2089826" y="4257798"/>
                  </a:lnTo>
                  <a:lnTo>
                    <a:pt x="274320" y="4257798"/>
                  </a:lnTo>
                  <a:lnTo>
                    <a:pt x="274320" y="4572000"/>
                  </a:lnTo>
                  <a:lnTo>
                    <a:pt x="0" y="4572000"/>
                  </a:lnTo>
                  <a:lnTo>
                    <a:pt x="0" y="0"/>
                  </a:lnTo>
                  <a:lnTo>
                    <a:pt x="274321" y="0"/>
                  </a:lnTo>
                  <a:lnTo>
                    <a:pt x="274321" y="200478"/>
                  </a:lnTo>
                  <a:lnTo>
                    <a:pt x="2089827" y="200478"/>
                  </a:lnTo>
                  <a:lnTo>
                    <a:pt x="2089827" y="0"/>
                  </a:lnTo>
                  <a:close/>
                </a:path>
              </a:pathLst>
            </a:custGeom>
            <a:solidFill>
              <a:srgbClr val="01A5FF"/>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3" name="Hộp Văn bản 42">
              <a:extLst>
                <a:ext uri="{FF2B5EF4-FFF2-40B4-BE49-F238E27FC236}">
                  <a16:creationId xmlns:a16="http://schemas.microsoft.com/office/drawing/2014/main" id="{59E23A69-21DF-374F-CF61-57950FE4D082}"/>
                </a:ext>
              </a:extLst>
            </p:cNvPr>
            <p:cNvSpPr txBox="1"/>
            <p:nvPr/>
          </p:nvSpPr>
          <p:spPr>
            <a:xfrm>
              <a:off x="7589198" y="4511905"/>
              <a:ext cx="412293" cy="584775"/>
            </a:xfrm>
            <a:prstGeom prst="rect">
              <a:avLst/>
            </a:prstGeom>
            <a:noFill/>
          </p:spPr>
          <p:txBody>
            <a:bodyPr wrap="none">
              <a:spAutoFit/>
            </a:bodyPr>
            <a:lstStyle/>
            <a:p>
              <a:pPr algn="ctr"/>
              <a:r>
                <a:rPr lang="en-US" sz="3200" b="1">
                  <a:effectLst/>
                  <a:latin typeface="Arial" panose="020B0604020202020204" pitchFamily="34" charset="0"/>
                  <a:ea typeface="Calibri" panose="020F0502020204030204" pitchFamily="34" charset="0"/>
                  <a:cs typeface="Arial" panose="020B0604020202020204" pitchFamily="34" charset="0"/>
                </a:rPr>
                <a:t>1</a:t>
              </a:r>
            </a:p>
          </p:txBody>
        </p:sp>
        <p:sp>
          <p:nvSpPr>
            <p:cNvPr id="44" name="Hộp Văn bản 43">
              <a:extLst>
                <a:ext uri="{FF2B5EF4-FFF2-40B4-BE49-F238E27FC236}">
                  <a16:creationId xmlns:a16="http://schemas.microsoft.com/office/drawing/2014/main" id="{433E36C5-640A-3766-805C-A9E3C8464A6A}"/>
                </a:ext>
              </a:extLst>
            </p:cNvPr>
            <p:cNvSpPr txBox="1"/>
            <p:nvPr/>
          </p:nvSpPr>
          <p:spPr>
            <a:xfrm>
              <a:off x="8320630" y="4511905"/>
              <a:ext cx="412292" cy="584775"/>
            </a:xfrm>
            <a:prstGeom prst="rect">
              <a:avLst/>
            </a:prstGeom>
            <a:noFill/>
          </p:spPr>
          <p:txBody>
            <a:bodyPr wrap="none">
              <a:spAutoFit/>
            </a:bodyPr>
            <a:lstStyle/>
            <a:p>
              <a:pPr algn="ctr"/>
              <a:r>
                <a:rPr lang="en-US" sz="3200" b="1">
                  <a:latin typeface="Arial" panose="020B0604020202020204" pitchFamily="34" charset="0"/>
                  <a:ea typeface="Calibri" panose="020F0502020204030204" pitchFamily="34" charset="0"/>
                  <a:cs typeface="Arial" panose="020B0604020202020204" pitchFamily="34" charset="0"/>
                </a:rPr>
                <a:t>2</a:t>
              </a:r>
              <a:endParaRPr lang="en-US" sz="3200" b="1">
                <a:effectLst/>
                <a:latin typeface="Arial" panose="020B0604020202020204" pitchFamily="34" charset="0"/>
                <a:ea typeface="Calibri" panose="020F0502020204030204" pitchFamily="34" charset="0"/>
                <a:cs typeface="Arial" panose="020B0604020202020204" pitchFamily="34" charset="0"/>
              </a:endParaRPr>
            </a:p>
          </p:txBody>
        </p:sp>
        <p:sp>
          <p:nvSpPr>
            <p:cNvPr id="45" name="Hộp Văn bản 44">
              <a:extLst>
                <a:ext uri="{FF2B5EF4-FFF2-40B4-BE49-F238E27FC236}">
                  <a16:creationId xmlns:a16="http://schemas.microsoft.com/office/drawing/2014/main" id="{03264804-75D3-D3C1-2BFF-5724659AED35}"/>
                </a:ext>
              </a:extLst>
            </p:cNvPr>
            <p:cNvSpPr txBox="1"/>
            <p:nvPr/>
          </p:nvSpPr>
          <p:spPr>
            <a:xfrm>
              <a:off x="9052061" y="4511905"/>
              <a:ext cx="412292" cy="584775"/>
            </a:xfrm>
            <a:prstGeom prst="rect">
              <a:avLst/>
            </a:prstGeom>
            <a:noFill/>
          </p:spPr>
          <p:txBody>
            <a:bodyPr wrap="none">
              <a:spAutoFit/>
            </a:bodyPr>
            <a:lstStyle/>
            <a:p>
              <a:pPr algn="ctr"/>
              <a:r>
                <a:rPr lang="en-US" sz="3200" b="1">
                  <a:latin typeface="Arial" panose="020B0604020202020204" pitchFamily="34" charset="0"/>
                  <a:ea typeface="Calibri" panose="020F0502020204030204" pitchFamily="34" charset="0"/>
                  <a:cs typeface="Arial" panose="020B0604020202020204" pitchFamily="34" charset="0"/>
                </a:rPr>
                <a:t>3</a:t>
              </a:r>
              <a:endParaRPr lang="en-US" sz="3200" b="1">
                <a:effectLst/>
                <a:latin typeface="Arial" panose="020B0604020202020204" pitchFamily="34" charset="0"/>
                <a:ea typeface="Calibri" panose="020F0502020204030204" pitchFamily="34" charset="0"/>
                <a:cs typeface="Arial" panose="020B0604020202020204" pitchFamily="34" charset="0"/>
              </a:endParaRPr>
            </a:p>
          </p:txBody>
        </p:sp>
        <p:sp>
          <p:nvSpPr>
            <p:cNvPr id="46" name="Hộp Văn bản 45">
              <a:extLst>
                <a:ext uri="{FF2B5EF4-FFF2-40B4-BE49-F238E27FC236}">
                  <a16:creationId xmlns:a16="http://schemas.microsoft.com/office/drawing/2014/main" id="{545C6252-9DB9-8653-C45E-28791CE29CFB}"/>
                </a:ext>
              </a:extLst>
            </p:cNvPr>
            <p:cNvSpPr txBox="1"/>
            <p:nvPr/>
          </p:nvSpPr>
          <p:spPr>
            <a:xfrm>
              <a:off x="9783492" y="4511905"/>
              <a:ext cx="412292" cy="584775"/>
            </a:xfrm>
            <a:prstGeom prst="rect">
              <a:avLst/>
            </a:prstGeom>
            <a:noFill/>
          </p:spPr>
          <p:txBody>
            <a:bodyPr wrap="none">
              <a:spAutoFit/>
            </a:bodyPr>
            <a:lstStyle/>
            <a:p>
              <a:pPr algn="ctr"/>
              <a:r>
                <a:rPr lang="en-US" sz="3200" b="1">
                  <a:latin typeface="Arial" panose="020B0604020202020204" pitchFamily="34" charset="0"/>
                  <a:ea typeface="Calibri" panose="020F0502020204030204" pitchFamily="34" charset="0"/>
                  <a:cs typeface="Arial" panose="020B0604020202020204" pitchFamily="34" charset="0"/>
                </a:rPr>
                <a:t>4</a:t>
              </a:r>
              <a:endParaRPr lang="en-US" sz="3200" b="1">
                <a:effectLst/>
                <a:latin typeface="Arial" panose="020B0604020202020204" pitchFamily="34" charset="0"/>
                <a:ea typeface="Calibri" panose="020F0502020204030204" pitchFamily="34" charset="0"/>
                <a:cs typeface="Arial" panose="020B0604020202020204" pitchFamily="34" charset="0"/>
              </a:endParaRPr>
            </a:p>
          </p:txBody>
        </p:sp>
      </p:grpSp>
      <p:sp>
        <p:nvSpPr>
          <p:cNvPr id="47" name="Hộp Văn bản 46">
            <a:extLst>
              <a:ext uri="{FF2B5EF4-FFF2-40B4-BE49-F238E27FC236}">
                <a16:creationId xmlns:a16="http://schemas.microsoft.com/office/drawing/2014/main" id="{02F29287-FE93-DDC2-7A98-0A121370B2E6}"/>
              </a:ext>
            </a:extLst>
          </p:cNvPr>
          <p:cNvSpPr txBox="1"/>
          <p:nvPr/>
        </p:nvSpPr>
        <p:spPr>
          <a:xfrm>
            <a:off x="4252554" y="1981200"/>
            <a:ext cx="3686907" cy="492443"/>
          </a:xfrm>
          <a:prstGeom prst="rect">
            <a:avLst/>
          </a:prstGeom>
          <a:noFill/>
        </p:spPr>
        <p:txBody>
          <a:bodyPr wrap="none" lIns="0" tIns="0" rIns="0" bIns="0" rtlCol="0">
            <a:spAutoFit/>
          </a:bodyPr>
          <a:lstStyle/>
          <a:p>
            <a:pPr algn="ctr"/>
            <a:r>
              <a:rPr lang="en-US" sz="3200" b="1">
                <a:solidFill>
                  <a:schemeClr val="tx1">
                    <a:lumMod val="75000"/>
                    <a:lumOff val="25000"/>
                  </a:schemeClr>
                </a:solidFill>
                <a:latin typeface="Arial" panose="020B0604020202020204" pitchFamily="34" charset="0"/>
                <a:cs typeface="Arial" panose="020B0604020202020204" pitchFamily="34" charset="0"/>
              </a:rPr>
              <a:t>Kết quả thí nghiệm</a:t>
            </a:r>
            <a:endParaRPr lang="en-US" sz="2800" b="1">
              <a:solidFill>
                <a:schemeClr val="tx1">
                  <a:lumMod val="75000"/>
                  <a:lumOff val="2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1010755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890"/>
            <a:ext cx="10758237" cy="1142843"/>
          </a:xfrm>
          <a:prstGeom prst="roundRect">
            <a:avLst>
              <a:gd name="adj" fmla="val 34809"/>
            </a:avLst>
          </a:prstGeom>
          <a:noFill/>
          <a:ln w="28575">
            <a:solidFill>
              <a:srgbClr val="4C4AF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Hộp Văn bản 107">
            <a:extLst>
              <a:ext uri="{FF2B5EF4-FFF2-40B4-BE49-F238E27FC236}">
                <a16:creationId xmlns:a16="http://schemas.microsoft.com/office/drawing/2014/main" id="{11A84DDB-036A-46FA-2DA5-497B91444B37}"/>
              </a:ext>
            </a:extLst>
          </p:cNvPr>
          <p:cNvSpPr txBox="1"/>
          <p:nvPr/>
        </p:nvSpPr>
        <p:spPr>
          <a:xfrm>
            <a:off x="1968059" y="696535"/>
            <a:ext cx="912703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Nhận biết ion halide trong dung dịch</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10" name="Hình Bầu dục 109">
            <a:extLst>
              <a:ext uri="{FF2B5EF4-FFF2-40B4-BE49-F238E27FC236}">
                <a16:creationId xmlns:a16="http://schemas.microsoft.com/office/drawing/2014/main" id="{85B513F7-AF62-2106-E168-F842910221A9}"/>
              </a:ext>
            </a:extLst>
          </p:cNvPr>
          <p:cNvSpPr>
            <a:spLocks/>
          </p:cNvSpPr>
          <p:nvPr/>
        </p:nvSpPr>
        <p:spPr>
          <a:xfrm>
            <a:off x="883708" y="563484"/>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Hộp Văn bản 125">
            <a:extLst>
              <a:ext uri="{FF2B5EF4-FFF2-40B4-BE49-F238E27FC236}">
                <a16:creationId xmlns:a16="http://schemas.microsoft.com/office/drawing/2014/main" id="{DEA7CB3F-AB0C-19F5-17CD-D633B6E22CA2}"/>
              </a:ext>
            </a:extLst>
          </p:cNvPr>
          <p:cNvSpPr txBox="1"/>
          <p:nvPr/>
        </p:nvSpPr>
        <p:spPr>
          <a:xfrm>
            <a:off x="1096910" y="758090"/>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4</a:t>
            </a:r>
            <a:endParaRPr lang="en-US" sz="3200">
              <a:solidFill>
                <a:schemeClr val="bg1"/>
              </a:solidFill>
              <a:latin typeface="Arial" panose="020B0604020202020204" pitchFamily="34" charset="0"/>
              <a:cs typeface="Arial" panose="020B0604020202020204" pitchFamily="34" charset="0"/>
            </a:endParaRPr>
          </a:p>
        </p:txBody>
      </p:sp>
      <p:sp>
        <p:nvSpPr>
          <p:cNvPr id="20" name="Hộp Văn bản 19">
            <a:extLst>
              <a:ext uri="{FF2B5EF4-FFF2-40B4-BE49-F238E27FC236}">
                <a16:creationId xmlns:a16="http://schemas.microsoft.com/office/drawing/2014/main" id="{8F57DB21-9AE7-72EF-DD6F-DBB8C91CCC8F}"/>
              </a:ext>
            </a:extLst>
          </p:cNvPr>
          <p:cNvSpPr txBox="1"/>
          <p:nvPr/>
        </p:nvSpPr>
        <p:spPr>
          <a:xfrm>
            <a:off x="5669158" y="3455213"/>
            <a:ext cx="5845434" cy="1787733"/>
          </a:xfrm>
          <a:prstGeom prst="rect">
            <a:avLst/>
          </a:prstGeom>
          <a:noFill/>
        </p:spPr>
        <p:txBody>
          <a:bodyPr wrap="square">
            <a:spAutoFit/>
          </a:bodyPr>
          <a:lstStyle/>
          <a:p>
            <a:pPr marL="180340" marR="0" algn="just">
              <a:lnSpc>
                <a:spcPct val="150000"/>
              </a:lnSpc>
              <a:spcBef>
                <a:spcPts val="0"/>
              </a:spcBef>
              <a:spcAft>
                <a:spcPts val="400"/>
              </a:spcAft>
              <a:tabLst>
                <a:tab pos="180340" algn="l"/>
              </a:tabLst>
            </a:pPr>
            <a:r>
              <a:rPr lang="en-US" sz="2400">
                <a:effectLst/>
                <a:latin typeface="Arial" panose="020B0604020202020204" pitchFamily="34" charset="0"/>
                <a:ea typeface="Times New Roman" panose="02020603050405020304" pitchFamily="18" charset="0"/>
                <a:cs typeface="Arial" panose="020B0604020202020204" pitchFamily="34" charset="0"/>
              </a:rPr>
              <a:t>Cl</a:t>
            </a:r>
            <a:r>
              <a:rPr lang="en-US" sz="2400" baseline="30000">
                <a:latin typeface="Arial" panose="020B0604020202020204" pitchFamily="34" charset="0"/>
                <a:ea typeface="Times New Roman" panose="02020603050405020304" pitchFamily="18" charset="0"/>
                <a:cs typeface="Arial" panose="020B0604020202020204" pitchFamily="34" charset="0"/>
              </a:rPr>
              <a:t>-</a:t>
            </a:r>
            <a:r>
              <a:rPr lang="en-US" sz="2400">
                <a:effectLst/>
                <a:latin typeface="Arial" panose="020B0604020202020204" pitchFamily="34" charset="0"/>
                <a:ea typeface="Times New Roman" panose="02020603050405020304" pitchFamily="18" charset="0"/>
                <a:cs typeface="Arial" panose="020B0604020202020204" pitchFamily="34" charset="0"/>
              </a:rPr>
              <a:t>                                 AgCl</a:t>
            </a:r>
            <a:r>
              <a:rPr lang="en-US" sz="2400">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trắng</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180340" marR="0" algn="just">
              <a:lnSpc>
                <a:spcPct val="150000"/>
              </a:lnSpc>
              <a:spcBef>
                <a:spcPts val="0"/>
              </a:spcBef>
              <a:spcAft>
                <a:spcPts val="400"/>
              </a:spcAft>
              <a:tabLst>
                <a:tab pos="180340" algn="l"/>
              </a:tabLst>
            </a:pPr>
            <a:r>
              <a:rPr lang="en-US" sz="2400">
                <a:effectLst/>
                <a:latin typeface="Arial" panose="020B0604020202020204" pitchFamily="34" charset="0"/>
                <a:ea typeface="Times New Roman" panose="02020603050405020304" pitchFamily="18" charset="0"/>
                <a:cs typeface="Arial" panose="020B0604020202020204" pitchFamily="34" charset="0"/>
              </a:rPr>
              <a:t>Br</a:t>
            </a:r>
            <a:r>
              <a:rPr lang="en-US" sz="2400" baseline="30000">
                <a:latin typeface="Arial" panose="020B0604020202020204" pitchFamily="34" charset="0"/>
                <a:ea typeface="Times New Roman" panose="02020603050405020304" pitchFamily="18" charset="0"/>
                <a:cs typeface="Arial" panose="020B0604020202020204" pitchFamily="34" charset="0"/>
              </a:rPr>
              <a:t>-                                                </a:t>
            </a:r>
            <a:r>
              <a:rPr lang="en-US" sz="2400">
                <a:effectLst/>
                <a:latin typeface="Arial" panose="020B0604020202020204" pitchFamily="34" charset="0"/>
                <a:ea typeface="Times New Roman" panose="02020603050405020304" pitchFamily="18" charset="0"/>
                <a:cs typeface="Arial" panose="020B0604020202020204" pitchFamily="34" charset="0"/>
              </a:rPr>
              <a:t>AgBr</a:t>
            </a:r>
            <a:r>
              <a:rPr lang="en-US" sz="2400">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vàng nhạt</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50000"/>
              </a:lnSpc>
              <a:spcBef>
                <a:spcPts val="0"/>
              </a:spcBef>
              <a:spcAft>
                <a:spcPts val="800"/>
              </a:spcAft>
              <a:tabLst>
                <a:tab pos="180340" algn="l"/>
              </a:tabLst>
            </a:pPr>
            <a:r>
              <a:rPr lang="en-US" sz="2400">
                <a:effectLst/>
                <a:latin typeface="Arial" panose="020B0604020202020204" pitchFamily="34" charset="0"/>
                <a:ea typeface="Times New Roman" panose="02020603050405020304" pitchFamily="18" charset="0"/>
                <a:cs typeface="Arial" panose="020B0604020202020204" pitchFamily="34" charset="0"/>
              </a:rPr>
              <a:t>	</a:t>
            </a:r>
            <a:r>
              <a:rPr lang="en-US" sz="2400">
                <a:latin typeface="Arial" panose="020B0604020202020204" pitchFamily="34" charset="0"/>
                <a:ea typeface="Times New Roman" panose="02020603050405020304" pitchFamily="18" charset="0"/>
                <a:cs typeface="Arial" panose="020B0604020202020204" pitchFamily="34" charset="0"/>
              </a:rPr>
              <a:t>I</a:t>
            </a:r>
            <a:r>
              <a:rPr lang="en-US" sz="2400" baseline="30000">
                <a:latin typeface="Arial" panose="020B0604020202020204" pitchFamily="34" charset="0"/>
                <a:ea typeface="Times New Roman" panose="02020603050405020304" pitchFamily="18" charset="0"/>
                <a:cs typeface="Arial" panose="020B0604020202020204" pitchFamily="34" charset="0"/>
              </a:rPr>
              <a:t>-</a:t>
            </a:r>
            <a:r>
              <a:rPr lang="en-US" sz="2400">
                <a:effectLst/>
                <a:latin typeface="Arial" panose="020B0604020202020204" pitchFamily="34" charset="0"/>
                <a:ea typeface="Times New Roman" panose="02020603050405020304" pitchFamily="18" charset="0"/>
                <a:cs typeface="Arial" panose="020B0604020202020204" pitchFamily="34" charset="0"/>
              </a:rPr>
              <a:t>                                   AgI</a:t>
            </a:r>
            <a:r>
              <a:rPr lang="en-US" sz="2400">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en-US" sz="2400">
                <a:effectLst/>
                <a:latin typeface="Arial" panose="020B0604020202020204" pitchFamily="34" charset="0"/>
                <a:ea typeface="Times New Roman" panose="02020603050405020304" pitchFamily="18" charset="0"/>
                <a:cs typeface="Arial" panose="020B0604020202020204" pitchFamily="34" charset="0"/>
              </a:rPr>
              <a:t> vàng</a:t>
            </a:r>
            <a:endParaRPr lang="en-US" sz="2400">
              <a:effectLst/>
              <a:latin typeface="Arial" panose="020B0604020202020204" pitchFamily="34" charset="0"/>
              <a:ea typeface="Calibri" panose="020F0502020204030204" pitchFamily="34" charset="0"/>
              <a:cs typeface="Arial" panose="020B0604020202020204" pitchFamily="34" charset="0"/>
            </a:endParaRPr>
          </a:p>
        </p:txBody>
      </p:sp>
      <p:grpSp>
        <p:nvGrpSpPr>
          <p:cNvPr id="25" name="Nhóm 24">
            <a:extLst>
              <a:ext uri="{FF2B5EF4-FFF2-40B4-BE49-F238E27FC236}">
                <a16:creationId xmlns:a16="http://schemas.microsoft.com/office/drawing/2014/main" id="{F5F1838E-A67C-4DD3-778D-2AAC9A3C9B9F}"/>
              </a:ext>
            </a:extLst>
          </p:cNvPr>
          <p:cNvGrpSpPr/>
          <p:nvPr/>
        </p:nvGrpSpPr>
        <p:grpSpPr>
          <a:xfrm>
            <a:off x="1324536" y="2780079"/>
            <a:ext cx="3657600" cy="2782521"/>
            <a:chOff x="7104004" y="3322819"/>
            <a:chExt cx="3657600" cy="2782521"/>
          </a:xfrm>
        </p:grpSpPr>
        <p:sp>
          <p:nvSpPr>
            <p:cNvPr id="28" name="Hộp Văn bản 27">
              <a:extLst>
                <a:ext uri="{FF2B5EF4-FFF2-40B4-BE49-F238E27FC236}">
                  <a16:creationId xmlns:a16="http://schemas.microsoft.com/office/drawing/2014/main" id="{86D7E8BE-3DC6-DA79-4509-CABE70052693}"/>
                </a:ext>
              </a:extLst>
            </p:cNvPr>
            <p:cNvSpPr txBox="1"/>
            <p:nvPr/>
          </p:nvSpPr>
          <p:spPr>
            <a:xfrm>
              <a:off x="8145462" y="3322819"/>
              <a:ext cx="800219" cy="369332"/>
            </a:xfrm>
            <a:prstGeom prst="rect">
              <a:avLst/>
            </a:prstGeom>
            <a:noFill/>
          </p:spPr>
          <p:txBody>
            <a:bodyPr wrap="none">
              <a:spAutoFit/>
            </a:bodyPr>
            <a:lstStyle/>
            <a:p>
              <a:pPr algn="ctr"/>
              <a:r>
                <a:rPr lang="en-US">
                  <a:latin typeface="Arial" panose="020B0604020202020204" pitchFamily="34" charset="0"/>
                  <a:ea typeface="Calibri" panose="020F0502020204030204" pitchFamily="34" charset="0"/>
                  <a:cs typeface="Arial" panose="020B0604020202020204" pitchFamily="34" charset="0"/>
                </a:rPr>
                <a:t>Ag</a:t>
              </a:r>
              <a:r>
                <a:rPr lang="en-US" sz="1800">
                  <a:effectLst/>
                  <a:latin typeface="Arial" panose="020B0604020202020204" pitchFamily="34" charset="0"/>
                  <a:ea typeface="Calibri" panose="020F0502020204030204" pitchFamily="34" charset="0"/>
                  <a:cs typeface="Arial" panose="020B0604020202020204" pitchFamily="34" charset="0"/>
                </a:rPr>
                <a:t>Cl↓</a:t>
              </a:r>
            </a:p>
          </p:txBody>
        </p:sp>
        <p:sp>
          <p:nvSpPr>
            <p:cNvPr id="29" name="Hộp Văn bản 28">
              <a:extLst>
                <a:ext uri="{FF2B5EF4-FFF2-40B4-BE49-F238E27FC236}">
                  <a16:creationId xmlns:a16="http://schemas.microsoft.com/office/drawing/2014/main" id="{9D507DD7-8D96-060B-953A-388002F3EAB1}"/>
                </a:ext>
              </a:extLst>
            </p:cNvPr>
            <p:cNvSpPr txBox="1"/>
            <p:nvPr/>
          </p:nvSpPr>
          <p:spPr>
            <a:xfrm>
              <a:off x="8903435" y="3322819"/>
              <a:ext cx="813043" cy="369332"/>
            </a:xfrm>
            <a:prstGeom prst="rect">
              <a:avLst/>
            </a:prstGeom>
            <a:noFill/>
          </p:spPr>
          <p:txBody>
            <a:bodyPr wrap="none">
              <a:spAutoFit/>
            </a:bodyPr>
            <a:lstStyle/>
            <a:p>
              <a:pPr algn="ctr"/>
              <a:r>
                <a:rPr lang="en-US">
                  <a:latin typeface="Arial" panose="020B0604020202020204" pitchFamily="34" charset="0"/>
                  <a:ea typeface="Calibri" panose="020F0502020204030204" pitchFamily="34" charset="0"/>
                  <a:cs typeface="Arial" panose="020B0604020202020204" pitchFamily="34" charset="0"/>
                </a:rPr>
                <a:t>Ag</a:t>
              </a:r>
              <a:r>
                <a:rPr lang="en-US" sz="1800">
                  <a:effectLst/>
                  <a:latin typeface="Arial" panose="020B0604020202020204" pitchFamily="34" charset="0"/>
                  <a:ea typeface="Calibri" panose="020F0502020204030204" pitchFamily="34" charset="0"/>
                  <a:cs typeface="Arial" panose="020B0604020202020204" pitchFamily="34" charset="0"/>
                </a:rPr>
                <a:t>Br↓</a:t>
              </a:r>
            </a:p>
          </p:txBody>
        </p:sp>
        <p:sp>
          <p:nvSpPr>
            <p:cNvPr id="30" name="Hộp Văn bản 29">
              <a:extLst>
                <a:ext uri="{FF2B5EF4-FFF2-40B4-BE49-F238E27FC236}">
                  <a16:creationId xmlns:a16="http://schemas.microsoft.com/office/drawing/2014/main" id="{107D428D-08CF-6EBF-A07A-E5F5BD6D9EB1}"/>
                </a:ext>
              </a:extLst>
            </p:cNvPr>
            <p:cNvSpPr txBox="1"/>
            <p:nvPr/>
          </p:nvSpPr>
          <p:spPr>
            <a:xfrm>
              <a:off x="9674234" y="3322819"/>
              <a:ext cx="646331" cy="369332"/>
            </a:xfrm>
            <a:prstGeom prst="rect">
              <a:avLst/>
            </a:prstGeom>
            <a:noFill/>
          </p:spPr>
          <p:txBody>
            <a:bodyPr wrap="none">
              <a:spAutoFit/>
            </a:bodyPr>
            <a:lstStyle/>
            <a:p>
              <a:pPr algn="ctr"/>
              <a:r>
                <a:rPr lang="en-US">
                  <a:latin typeface="Arial" panose="020B0604020202020204" pitchFamily="34" charset="0"/>
                  <a:ea typeface="Calibri" panose="020F0502020204030204" pitchFamily="34" charset="0"/>
                  <a:cs typeface="Arial" panose="020B0604020202020204" pitchFamily="34" charset="0"/>
                </a:rPr>
                <a:t>Ag</a:t>
              </a:r>
              <a:r>
                <a:rPr lang="en-US" sz="1800">
                  <a:effectLst/>
                  <a:latin typeface="Arial" panose="020B0604020202020204" pitchFamily="34" charset="0"/>
                  <a:ea typeface="Calibri" panose="020F0502020204030204" pitchFamily="34" charset="0"/>
                  <a:cs typeface="Arial" panose="020B0604020202020204" pitchFamily="34" charset="0"/>
                </a:rPr>
                <a:t>I↓</a:t>
              </a:r>
            </a:p>
          </p:txBody>
        </p:sp>
        <p:sp>
          <p:nvSpPr>
            <p:cNvPr id="31" name="Hình tự do: Hình 30">
              <a:extLst>
                <a:ext uri="{FF2B5EF4-FFF2-40B4-BE49-F238E27FC236}">
                  <a16:creationId xmlns:a16="http://schemas.microsoft.com/office/drawing/2014/main" id="{E2F91E41-9FCA-D07A-A145-BBCA98C2CB7E}"/>
                </a:ext>
              </a:extLst>
            </p:cNvPr>
            <p:cNvSpPr/>
            <p:nvPr/>
          </p:nvSpPr>
          <p:spPr>
            <a:xfrm>
              <a:off x="8309124" y="5015899"/>
              <a:ext cx="437488" cy="854149"/>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2" name="Hình tự do: Hình 31">
              <a:extLst>
                <a:ext uri="{FF2B5EF4-FFF2-40B4-BE49-F238E27FC236}">
                  <a16:creationId xmlns:a16="http://schemas.microsoft.com/office/drawing/2014/main" id="{4516EBD8-923E-0C5C-C70F-ED2F045560EA}"/>
                </a:ext>
              </a:extLst>
            </p:cNvPr>
            <p:cNvSpPr/>
            <p:nvPr/>
          </p:nvSpPr>
          <p:spPr>
            <a:xfrm>
              <a:off x="9039463" y="5015899"/>
              <a:ext cx="437488" cy="831038"/>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3" name="Hình tự do: Hình 32">
              <a:extLst>
                <a:ext uri="{FF2B5EF4-FFF2-40B4-BE49-F238E27FC236}">
                  <a16:creationId xmlns:a16="http://schemas.microsoft.com/office/drawing/2014/main" id="{7D10D091-BC45-13EE-2182-62659CFABB5D}"/>
                </a:ext>
              </a:extLst>
            </p:cNvPr>
            <p:cNvSpPr/>
            <p:nvPr/>
          </p:nvSpPr>
          <p:spPr>
            <a:xfrm>
              <a:off x="9758296" y="5015899"/>
              <a:ext cx="437488" cy="820721"/>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4" name="Hình tự do: Hình 33">
              <a:extLst>
                <a:ext uri="{FF2B5EF4-FFF2-40B4-BE49-F238E27FC236}">
                  <a16:creationId xmlns:a16="http://schemas.microsoft.com/office/drawing/2014/main" id="{DFF89E6B-8835-BA94-2FD9-7ADE7B0228FB}"/>
                </a:ext>
              </a:extLst>
            </p:cNvPr>
            <p:cNvSpPr/>
            <p:nvPr/>
          </p:nvSpPr>
          <p:spPr>
            <a:xfrm>
              <a:off x="7573958" y="4992788"/>
              <a:ext cx="437488" cy="854149"/>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5" name="Hình tự do: Hình 34">
              <a:extLst>
                <a:ext uri="{FF2B5EF4-FFF2-40B4-BE49-F238E27FC236}">
                  <a16:creationId xmlns:a16="http://schemas.microsoft.com/office/drawing/2014/main" id="{1E5884EC-7383-EF74-3F2F-5147028F3324}"/>
                </a:ext>
              </a:extLst>
            </p:cNvPr>
            <p:cNvSpPr/>
            <p:nvPr/>
          </p:nvSpPr>
          <p:spPr>
            <a:xfrm>
              <a:off x="7505362" y="3810000"/>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6" name="Hình tự do: Hình 35">
              <a:extLst>
                <a:ext uri="{FF2B5EF4-FFF2-40B4-BE49-F238E27FC236}">
                  <a16:creationId xmlns:a16="http://schemas.microsoft.com/office/drawing/2014/main" id="{052278A4-4404-F6FC-09B0-9365B4B0787D}"/>
                </a:ext>
              </a:extLst>
            </p:cNvPr>
            <p:cNvSpPr>
              <a:spLocks noChangeAspect="1"/>
            </p:cNvSpPr>
            <p:nvPr/>
          </p:nvSpPr>
          <p:spPr>
            <a:xfrm>
              <a:off x="9028254" y="5583733"/>
              <a:ext cx="422045" cy="252887"/>
            </a:xfrm>
            <a:custGeom>
              <a:avLst/>
              <a:gdLst>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04775 w 342900"/>
                <a:gd name="connsiteY26" fmla="*/ 52388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0435 w 342900"/>
                <a:gd name="connsiteY2" fmla="*/ 17884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16624 w 342900"/>
                <a:gd name="connsiteY10" fmla="*/ 120705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0857 h 249457"/>
                <a:gd name="connsiteX1" fmla="*/ 17572 w 342900"/>
                <a:gd name="connsiteY1" fmla="*/ 116435 h 249457"/>
                <a:gd name="connsiteX2" fmla="*/ 53045 w 342900"/>
                <a:gd name="connsiteY2" fmla="*/ 177362 h 249457"/>
                <a:gd name="connsiteX3" fmla="*/ 100013 w 342900"/>
                <a:gd name="connsiteY3" fmla="*/ 225644 h 249457"/>
                <a:gd name="connsiteX4" fmla="*/ 147638 w 342900"/>
                <a:gd name="connsiteY4" fmla="*/ 244694 h 249457"/>
                <a:gd name="connsiteX5" fmla="*/ 202981 w 342900"/>
                <a:gd name="connsiteY5" fmla="*/ 249128 h 249457"/>
                <a:gd name="connsiteX6" fmla="*/ 238125 w 342900"/>
                <a:gd name="connsiteY6" fmla="*/ 249457 h 249457"/>
                <a:gd name="connsiteX7" fmla="*/ 280988 w 342900"/>
                <a:gd name="connsiteY7" fmla="*/ 220882 h 249457"/>
                <a:gd name="connsiteX8" fmla="*/ 319088 w 342900"/>
                <a:gd name="connsiteY8" fmla="*/ 182782 h 249457"/>
                <a:gd name="connsiteX9" fmla="*/ 333375 w 342900"/>
                <a:gd name="connsiteY9" fmla="*/ 144682 h 249457"/>
                <a:gd name="connsiteX10" fmla="*/ 316624 w 342900"/>
                <a:gd name="connsiteY10" fmla="*/ 117749 h 249457"/>
                <a:gd name="connsiteX11" fmla="*/ 330747 w 342900"/>
                <a:gd name="connsiteY11" fmla="*/ 122183 h 249457"/>
                <a:gd name="connsiteX12" fmla="*/ 315146 w 342900"/>
                <a:gd name="connsiteY12" fmla="*/ 131050 h 249457"/>
                <a:gd name="connsiteX13" fmla="*/ 313176 w 342900"/>
                <a:gd name="connsiteY13" fmla="*/ 148951 h 249457"/>
                <a:gd name="connsiteX14" fmla="*/ 342900 w 342900"/>
                <a:gd name="connsiteY14" fmla="*/ 111344 h 249457"/>
                <a:gd name="connsiteX15" fmla="*/ 333375 w 342900"/>
                <a:gd name="connsiteY15" fmla="*/ 73244 h 249457"/>
                <a:gd name="connsiteX16" fmla="*/ 317774 w 342900"/>
                <a:gd name="connsiteY16" fmla="*/ 69632 h 249457"/>
                <a:gd name="connsiteX17" fmla="*/ 306935 w 342900"/>
                <a:gd name="connsiteY17" fmla="*/ 52059 h 249457"/>
                <a:gd name="connsiteX18" fmla="*/ 261117 w 342900"/>
                <a:gd name="connsiteY18" fmla="*/ 33009 h 249457"/>
                <a:gd name="connsiteX19" fmla="*/ 251920 w 342900"/>
                <a:gd name="connsiteY19" fmla="*/ 55837 h 249457"/>
                <a:gd name="connsiteX20" fmla="*/ 272448 w 342900"/>
                <a:gd name="connsiteY20" fmla="*/ 89174 h 249457"/>
                <a:gd name="connsiteX21" fmla="*/ 235497 w 342900"/>
                <a:gd name="connsiteY21" fmla="*/ 62734 h 249457"/>
                <a:gd name="connsiteX22" fmla="*/ 228600 w 342900"/>
                <a:gd name="connsiteY22" fmla="*/ 1807 h 249457"/>
                <a:gd name="connsiteX23" fmla="*/ 194277 w 342900"/>
                <a:gd name="connsiteY23" fmla="*/ 0 h 249457"/>
                <a:gd name="connsiteX24" fmla="*/ 161925 w 342900"/>
                <a:gd name="connsiteY24" fmla="*/ 25619 h 249457"/>
                <a:gd name="connsiteX25" fmla="*/ 152400 w 342900"/>
                <a:gd name="connsiteY25" fmla="*/ 44013 h 249457"/>
                <a:gd name="connsiteX26" fmla="*/ 128423 w 342900"/>
                <a:gd name="connsiteY26" fmla="*/ 33174 h 249457"/>
                <a:gd name="connsiteX27" fmla="*/ 100013 w 342900"/>
                <a:gd name="connsiteY27" fmla="*/ 21185 h 249457"/>
                <a:gd name="connsiteX28" fmla="*/ 58300 w 342900"/>
                <a:gd name="connsiteY28" fmla="*/ 29561 h 249457"/>
                <a:gd name="connsiteX29" fmla="*/ 0 w 342900"/>
                <a:gd name="connsiteY29" fmla="*/ 20857 h 249457"/>
                <a:gd name="connsiteX0" fmla="*/ 0 w 342900"/>
                <a:gd name="connsiteY0" fmla="*/ 21069 h 249669"/>
                <a:gd name="connsiteX1" fmla="*/ 17572 w 342900"/>
                <a:gd name="connsiteY1" fmla="*/ 116647 h 249669"/>
                <a:gd name="connsiteX2" fmla="*/ 53045 w 342900"/>
                <a:gd name="connsiteY2" fmla="*/ 177574 h 249669"/>
                <a:gd name="connsiteX3" fmla="*/ 100013 w 342900"/>
                <a:gd name="connsiteY3" fmla="*/ 225856 h 249669"/>
                <a:gd name="connsiteX4" fmla="*/ 147638 w 342900"/>
                <a:gd name="connsiteY4" fmla="*/ 244906 h 249669"/>
                <a:gd name="connsiteX5" fmla="*/ 202981 w 342900"/>
                <a:gd name="connsiteY5" fmla="*/ 249340 h 249669"/>
                <a:gd name="connsiteX6" fmla="*/ 238125 w 342900"/>
                <a:gd name="connsiteY6" fmla="*/ 249669 h 249669"/>
                <a:gd name="connsiteX7" fmla="*/ 280988 w 342900"/>
                <a:gd name="connsiteY7" fmla="*/ 221094 h 249669"/>
                <a:gd name="connsiteX8" fmla="*/ 319088 w 342900"/>
                <a:gd name="connsiteY8" fmla="*/ 182994 h 249669"/>
                <a:gd name="connsiteX9" fmla="*/ 333375 w 342900"/>
                <a:gd name="connsiteY9" fmla="*/ 144894 h 249669"/>
                <a:gd name="connsiteX10" fmla="*/ 316624 w 342900"/>
                <a:gd name="connsiteY10" fmla="*/ 117961 h 249669"/>
                <a:gd name="connsiteX11" fmla="*/ 330747 w 342900"/>
                <a:gd name="connsiteY11" fmla="*/ 122395 h 249669"/>
                <a:gd name="connsiteX12" fmla="*/ 315146 w 342900"/>
                <a:gd name="connsiteY12" fmla="*/ 131262 h 249669"/>
                <a:gd name="connsiteX13" fmla="*/ 313176 w 342900"/>
                <a:gd name="connsiteY13" fmla="*/ 149163 h 249669"/>
                <a:gd name="connsiteX14" fmla="*/ 342900 w 342900"/>
                <a:gd name="connsiteY14" fmla="*/ 111556 h 249669"/>
                <a:gd name="connsiteX15" fmla="*/ 333375 w 342900"/>
                <a:gd name="connsiteY15" fmla="*/ 73456 h 249669"/>
                <a:gd name="connsiteX16" fmla="*/ 317774 w 342900"/>
                <a:gd name="connsiteY16" fmla="*/ 69844 h 249669"/>
                <a:gd name="connsiteX17" fmla="*/ 306935 w 342900"/>
                <a:gd name="connsiteY17" fmla="*/ 52271 h 249669"/>
                <a:gd name="connsiteX18" fmla="*/ 261117 w 342900"/>
                <a:gd name="connsiteY18" fmla="*/ 33221 h 249669"/>
                <a:gd name="connsiteX19" fmla="*/ 251920 w 342900"/>
                <a:gd name="connsiteY19" fmla="*/ 56049 h 249669"/>
                <a:gd name="connsiteX20" fmla="*/ 272448 w 342900"/>
                <a:gd name="connsiteY20" fmla="*/ 89386 h 249669"/>
                <a:gd name="connsiteX21" fmla="*/ 235497 w 342900"/>
                <a:gd name="connsiteY21" fmla="*/ 62946 h 249669"/>
                <a:gd name="connsiteX22" fmla="*/ 228600 w 342900"/>
                <a:gd name="connsiteY22" fmla="*/ 2019 h 249669"/>
                <a:gd name="connsiteX23" fmla="*/ 194277 w 342900"/>
                <a:gd name="connsiteY23" fmla="*/ 212 h 249669"/>
                <a:gd name="connsiteX24" fmla="*/ 161925 w 342900"/>
                <a:gd name="connsiteY24" fmla="*/ 25831 h 249669"/>
                <a:gd name="connsiteX25" fmla="*/ 152400 w 342900"/>
                <a:gd name="connsiteY25" fmla="*/ 44225 h 249669"/>
                <a:gd name="connsiteX26" fmla="*/ 128423 w 342900"/>
                <a:gd name="connsiteY26" fmla="*/ 33386 h 249669"/>
                <a:gd name="connsiteX27" fmla="*/ 100013 w 342900"/>
                <a:gd name="connsiteY27" fmla="*/ 21397 h 249669"/>
                <a:gd name="connsiteX28" fmla="*/ 58300 w 342900"/>
                <a:gd name="connsiteY28" fmla="*/ 29773 h 249669"/>
                <a:gd name="connsiteX29" fmla="*/ 0 w 342900"/>
                <a:gd name="connsiteY29" fmla="*/ 21069 h 249669"/>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28423 w 342900"/>
                <a:gd name="connsiteY26" fmla="*/ 33277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42888 w 342900"/>
                <a:gd name="connsiteY20" fmla="*/ 64151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42900" h="249560">
                  <a:moveTo>
                    <a:pt x="0" y="20960"/>
                  </a:moveTo>
                  <a:cubicBezTo>
                    <a:pt x="5857" y="52819"/>
                    <a:pt x="4325" y="63987"/>
                    <a:pt x="17572" y="116538"/>
                  </a:cubicBezTo>
                  <a:cubicBezTo>
                    <a:pt x="28904" y="135369"/>
                    <a:pt x="26933" y="134986"/>
                    <a:pt x="53045" y="177465"/>
                  </a:cubicBezTo>
                  <a:lnTo>
                    <a:pt x="100013" y="225747"/>
                  </a:lnTo>
                  <a:lnTo>
                    <a:pt x="147638" y="244797"/>
                  </a:lnTo>
                  <a:lnTo>
                    <a:pt x="202981" y="249231"/>
                  </a:lnTo>
                  <a:lnTo>
                    <a:pt x="238125" y="249560"/>
                  </a:lnTo>
                  <a:lnTo>
                    <a:pt x="280988" y="220985"/>
                  </a:lnTo>
                  <a:lnTo>
                    <a:pt x="319088" y="182885"/>
                  </a:lnTo>
                  <a:lnTo>
                    <a:pt x="333375" y="144785"/>
                  </a:lnTo>
                  <a:lnTo>
                    <a:pt x="316624" y="117852"/>
                  </a:lnTo>
                  <a:lnTo>
                    <a:pt x="330747" y="122286"/>
                  </a:lnTo>
                  <a:lnTo>
                    <a:pt x="315146" y="131153"/>
                  </a:lnTo>
                  <a:lnTo>
                    <a:pt x="313176" y="149054"/>
                  </a:lnTo>
                  <a:lnTo>
                    <a:pt x="342900" y="111447"/>
                  </a:lnTo>
                  <a:lnTo>
                    <a:pt x="333375" y="73347"/>
                  </a:lnTo>
                  <a:lnTo>
                    <a:pt x="317774" y="69735"/>
                  </a:lnTo>
                  <a:cubicBezTo>
                    <a:pt x="320073" y="51561"/>
                    <a:pt x="313504" y="73292"/>
                    <a:pt x="306935" y="52162"/>
                  </a:cubicBezTo>
                  <a:lnTo>
                    <a:pt x="261117" y="33112"/>
                  </a:lnTo>
                  <a:lnTo>
                    <a:pt x="251920" y="55940"/>
                  </a:lnTo>
                  <a:lnTo>
                    <a:pt x="242888" y="64151"/>
                  </a:lnTo>
                  <a:lnTo>
                    <a:pt x="235497" y="62837"/>
                  </a:lnTo>
                  <a:lnTo>
                    <a:pt x="219732" y="4866"/>
                  </a:lnTo>
                  <a:cubicBezTo>
                    <a:pt x="208291" y="4264"/>
                    <a:pt x="210152" y="-773"/>
                    <a:pt x="194277" y="103"/>
                  </a:cubicBezTo>
                  <a:lnTo>
                    <a:pt x="161925" y="25722"/>
                  </a:lnTo>
                  <a:lnTo>
                    <a:pt x="152400" y="39682"/>
                  </a:lnTo>
                  <a:lnTo>
                    <a:pt x="132857" y="22931"/>
                  </a:lnTo>
                  <a:lnTo>
                    <a:pt x="100013" y="21288"/>
                  </a:lnTo>
                  <a:lnTo>
                    <a:pt x="58300" y="29664"/>
                  </a:lnTo>
                  <a:lnTo>
                    <a:pt x="0" y="20960"/>
                  </a:lnTo>
                  <a:close/>
                </a:path>
              </a:pathLst>
            </a:custGeom>
            <a:solidFill>
              <a:srgbClr val="FFFE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Hình tự do: Hình 36">
              <a:extLst>
                <a:ext uri="{FF2B5EF4-FFF2-40B4-BE49-F238E27FC236}">
                  <a16:creationId xmlns:a16="http://schemas.microsoft.com/office/drawing/2014/main" id="{04B1F737-3BE1-3CB9-DFA5-7BAD7FAE2ED5}"/>
                </a:ext>
              </a:extLst>
            </p:cNvPr>
            <p:cNvSpPr>
              <a:spLocks noChangeAspect="1"/>
            </p:cNvSpPr>
            <p:nvPr/>
          </p:nvSpPr>
          <p:spPr>
            <a:xfrm>
              <a:off x="8300643" y="5583732"/>
              <a:ext cx="426492" cy="252887"/>
            </a:xfrm>
            <a:custGeom>
              <a:avLst/>
              <a:gdLst>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04775 w 342900"/>
                <a:gd name="connsiteY26" fmla="*/ 52388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0435 w 342900"/>
                <a:gd name="connsiteY2" fmla="*/ 17884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16624 w 342900"/>
                <a:gd name="connsiteY10" fmla="*/ 120705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0857 h 249457"/>
                <a:gd name="connsiteX1" fmla="*/ 17572 w 342900"/>
                <a:gd name="connsiteY1" fmla="*/ 116435 h 249457"/>
                <a:gd name="connsiteX2" fmla="*/ 53045 w 342900"/>
                <a:gd name="connsiteY2" fmla="*/ 177362 h 249457"/>
                <a:gd name="connsiteX3" fmla="*/ 100013 w 342900"/>
                <a:gd name="connsiteY3" fmla="*/ 225644 h 249457"/>
                <a:gd name="connsiteX4" fmla="*/ 147638 w 342900"/>
                <a:gd name="connsiteY4" fmla="*/ 244694 h 249457"/>
                <a:gd name="connsiteX5" fmla="*/ 202981 w 342900"/>
                <a:gd name="connsiteY5" fmla="*/ 249128 h 249457"/>
                <a:gd name="connsiteX6" fmla="*/ 238125 w 342900"/>
                <a:gd name="connsiteY6" fmla="*/ 249457 h 249457"/>
                <a:gd name="connsiteX7" fmla="*/ 280988 w 342900"/>
                <a:gd name="connsiteY7" fmla="*/ 220882 h 249457"/>
                <a:gd name="connsiteX8" fmla="*/ 319088 w 342900"/>
                <a:gd name="connsiteY8" fmla="*/ 182782 h 249457"/>
                <a:gd name="connsiteX9" fmla="*/ 333375 w 342900"/>
                <a:gd name="connsiteY9" fmla="*/ 144682 h 249457"/>
                <a:gd name="connsiteX10" fmla="*/ 316624 w 342900"/>
                <a:gd name="connsiteY10" fmla="*/ 117749 h 249457"/>
                <a:gd name="connsiteX11" fmla="*/ 330747 w 342900"/>
                <a:gd name="connsiteY11" fmla="*/ 122183 h 249457"/>
                <a:gd name="connsiteX12" fmla="*/ 315146 w 342900"/>
                <a:gd name="connsiteY12" fmla="*/ 131050 h 249457"/>
                <a:gd name="connsiteX13" fmla="*/ 313176 w 342900"/>
                <a:gd name="connsiteY13" fmla="*/ 148951 h 249457"/>
                <a:gd name="connsiteX14" fmla="*/ 342900 w 342900"/>
                <a:gd name="connsiteY14" fmla="*/ 111344 h 249457"/>
                <a:gd name="connsiteX15" fmla="*/ 333375 w 342900"/>
                <a:gd name="connsiteY15" fmla="*/ 73244 h 249457"/>
                <a:gd name="connsiteX16" fmla="*/ 317774 w 342900"/>
                <a:gd name="connsiteY16" fmla="*/ 69632 h 249457"/>
                <a:gd name="connsiteX17" fmla="*/ 306935 w 342900"/>
                <a:gd name="connsiteY17" fmla="*/ 52059 h 249457"/>
                <a:gd name="connsiteX18" fmla="*/ 261117 w 342900"/>
                <a:gd name="connsiteY18" fmla="*/ 33009 h 249457"/>
                <a:gd name="connsiteX19" fmla="*/ 251920 w 342900"/>
                <a:gd name="connsiteY19" fmla="*/ 55837 h 249457"/>
                <a:gd name="connsiteX20" fmla="*/ 272448 w 342900"/>
                <a:gd name="connsiteY20" fmla="*/ 89174 h 249457"/>
                <a:gd name="connsiteX21" fmla="*/ 235497 w 342900"/>
                <a:gd name="connsiteY21" fmla="*/ 62734 h 249457"/>
                <a:gd name="connsiteX22" fmla="*/ 228600 w 342900"/>
                <a:gd name="connsiteY22" fmla="*/ 1807 h 249457"/>
                <a:gd name="connsiteX23" fmla="*/ 194277 w 342900"/>
                <a:gd name="connsiteY23" fmla="*/ 0 h 249457"/>
                <a:gd name="connsiteX24" fmla="*/ 161925 w 342900"/>
                <a:gd name="connsiteY24" fmla="*/ 25619 h 249457"/>
                <a:gd name="connsiteX25" fmla="*/ 152400 w 342900"/>
                <a:gd name="connsiteY25" fmla="*/ 44013 h 249457"/>
                <a:gd name="connsiteX26" fmla="*/ 128423 w 342900"/>
                <a:gd name="connsiteY26" fmla="*/ 33174 h 249457"/>
                <a:gd name="connsiteX27" fmla="*/ 100013 w 342900"/>
                <a:gd name="connsiteY27" fmla="*/ 21185 h 249457"/>
                <a:gd name="connsiteX28" fmla="*/ 58300 w 342900"/>
                <a:gd name="connsiteY28" fmla="*/ 29561 h 249457"/>
                <a:gd name="connsiteX29" fmla="*/ 0 w 342900"/>
                <a:gd name="connsiteY29" fmla="*/ 20857 h 249457"/>
                <a:gd name="connsiteX0" fmla="*/ 0 w 342900"/>
                <a:gd name="connsiteY0" fmla="*/ 21069 h 249669"/>
                <a:gd name="connsiteX1" fmla="*/ 17572 w 342900"/>
                <a:gd name="connsiteY1" fmla="*/ 116647 h 249669"/>
                <a:gd name="connsiteX2" fmla="*/ 53045 w 342900"/>
                <a:gd name="connsiteY2" fmla="*/ 177574 h 249669"/>
                <a:gd name="connsiteX3" fmla="*/ 100013 w 342900"/>
                <a:gd name="connsiteY3" fmla="*/ 225856 h 249669"/>
                <a:gd name="connsiteX4" fmla="*/ 147638 w 342900"/>
                <a:gd name="connsiteY4" fmla="*/ 244906 h 249669"/>
                <a:gd name="connsiteX5" fmla="*/ 202981 w 342900"/>
                <a:gd name="connsiteY5" fmla="*/ 249340 h 249669"/>
                <a:gd name="connsiteX6" fmla="*/ 238125 w 342900"/>
                <a:gd name="connsiteY6" fmla="*/ 249669 h 249669"/>
                <a:gd name="connsiteX7" fmla="*/ 280988 w 342900"/>
                <a:gd name="connsiteY7" fmla="*/ 221094 h 249669"/>
                <a:gd name="connsiteX8" fmla="*/ 319088 w 342900"/>
                <a:gd name="connsiteY8" fmla="*/ 182994 h 249669"/>
                <a:gd name="connsiteX9" fmla="*/ 333375 w 342900"/>
                <a:gd name="connsiteY9" fmla="*/ 144894 h 249669"/>
                <a:gd name="connsiteX10" fmla="*/ 316624 w 342900"/>
                <a:gd name="connsiteY10" fmla="*/ 117961 h 249669"/>
                <a:gd name="connsiteX11" fmla="*/ 330747 w 342900"/>
                <a:gd name="connsiteY11" fmla="*/ 122395 h 249669"/>
                <a:gd name="connsiteX12" fmla="*/ 315146 w 342900"/>
                <a:gd name="connsiteY12" fmla="*/ 131262 h 249669"/>
                <a:gd name="connsiteX13" fmla="*/ 313176 w 342900"/>
                <a:gd name="connsiteY13" fmla="*/ 149163 h 249669"/>
                <a:gd name="connsiteX14" fmla="*/ 342900 w 342900"/>
                <a:gd name="connsiteY14" fmla="*/ 111556 h 249669"/>
                <a:gd name="connsiteX15" fmla="*/ 333375 w 342900"/>
                <a:gd name="connsiteY15" fmla="*/ 73456 h 249669"/>
                <a:gd name="connsiteX16" fmla="*/ 317774 w 342900"/>
                <a:gd name="connsiteY16" fmla="*/ 69844 h 249669"/>
                <a:gd name="connsiteX17" fmla="*/ 306935 w 342900"/>
                <a:gd name="connsiteY17" fmla="*/ 52271 h 249669"/>
                <a:gd name="connsiteX18" fmla="*/ 261117 w 342900"/>
                <a:gd name="connsiteY18" fmla="*/ 33221 h 249669"/>
                <a:gd name="connsiteX19" fmla="*/ 251920 w 342900"/>
                <a:gd name="connsiteY19" fmla="*/ 56049 h 249669"/>
                <a:gd name="connsiteX20" fmla="*/ 272448 w 342900"/>
                <a:gd name="connsiteY20" fmla="*/ 89386 h 249669"/>
                <a:gd name="connsiteX21" fmla="*/ 235497 w 342900"/>
                <a:gd name="connsiteY21" fmla="*/ 62946 h 249669"/>
                <a:gd name="connsiteX22" fmla="*/ 228600 w 342900"/>
                <a:gd name="connsiteY22" fmla="*/ 2019 h 249669"/>
                <a:gd name="connsiteX23" fmla="*/ 194277 w 342900"/>
                <a:gd name="connsiteY23" fmla="*/ 212 h 249669"/>
                <a:gd name="connsiteX24" fmla="*/ 161925 w 342900"/>
                <a:gd name="connsiteY24" fmla="*/ 25831 h 249669"/>
                <a:gd name="connsiteX25" fmla="*/ 152400 w 342900"/>
                <a:gd name="connsiteY25" fmla="*/ 44225 h 249669"/>
                <a:gd name="connsiteX26" fmla="*/ 128423 w 342900"/>
                <a:gd name="connsiteY26" fmla="*/ 33386 h 249669"/>
                <a:gd name="connsiteX27" fmla="*/ 100013 w 342900"/>
                <a:gd name="connsiteY27" fmla="*/ 21397 h 249669"/>
                <a:gd name="connsiteX28" fmla="*/ 58300 w 342900"/>
                <a:gd name="connsiteY28" fmla="*/ 29773 h 249669"/>
                <a:gd name="connsiteX29" fmla="*/ 0 w 342900"/>
                <a:gd name="connsiteY29" fmla="*/ 21069 h 249669"/>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28423 w 342900"/>
                <a:gd name="connsiteY26" fmla="*/ 33277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42888 w 342900"/>
                <a:gd name="connsiteY20" fmla="*/ 64151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42900" h="249560">
                  <a:moveTo>
                    <a:pt x="0" y="20960"/>
                  </a:moveTo>
                  <a:cubicBezTo>
                    <a:pt x="5857" y="52819"/>
                    <a:pt x="4325" y="63987"/>
                    <a:pt x="17572" y="116538"/>
                  </a:cubicBezTo>
                  <a:cubicBezTo>
                    <a:pt x="28904" y="135369"/>
                    <a:pt x="26933" y="134986"/>
                    <a:pt x="53045" y="177465"/>
                  </a:cubicBezTo>
                  <a:lnTo>
                    <a:pt x="100013" y="225747"/>
                  </a:lnTo>
                  <a:lnTo>
                    <a:pt x="147638" y="244797"/>
                  </a:lnTo>
                  <a:lnTo>
                    <a:pt x="202981" y="249231"/>
                  </a:lnTo>
                  <a:lnTo>
                    <a:pt x="238125" y="249560"/>
                  </a:lnTo>
                  <a:lnTo>
                    <a:pt x="280988" y="220985"/>
                  </a:lnTo>
                  <a:lnTo>
                    <a:pt x="319088" y="182885"/>
                  </a:lnTo>
                  <a:lnTo>
                    <a:pt x="333375" y="144785"/>
                  </a:lnTo>
                  <a:lnTo>
                    <a:pt x="316624" y="117852"/>
                  </a:lnTo>
                  <a:lnTo>
                    <a:pt x="330747" y="122286"/>
                  </a:lnTo>
                  <a:lnTo>
                    <a:pt x="315146" y="131153"/>
                  </a:lnTo>
                  <a:lnTo>
                    <a:pt x="313176" y="149054"/>
                  </a:lnTo>
                  <a:lnTo>
                    <a:pt x="342900" y="111447"/>
                  </a:lnTo>
                  <a:lnTo>
                    <a:pt x="333375" y="73347"/>
                  </a:lnTo>
                  <a:lnTo>
                    <a:pt x="317774" y="69735"/>
                  </a:lnTo>
                  <a:cubicBezTo>
                    <a:pt x="320073" y="51561"/>
                    <a:pt x="313504" y="73292"/>
                    <a:pt x="306935" y="52162"/>
                  </a:cubicBezTo>
                  <a:lnTo>
                    <a:pt x="261117" y="33112"/>
                  </a:lnTo>
                  <a:lnTo>
                    <a:pt x="251920" y="55940"/>
                  </a:lnTo>
                  <a:lnTo>
                    <a:pt x="242888" y="64151"/>
                  </a:lnTo>
                  <a:lnTo>
                    <a:pt x="235497" y="62837"/>
                  </a:lnTo>
                  <a:lnTo>
                    <a:pt x="219732" y="4866"/>
                  </a:lnTo>
                  <a:cubicBezTo>
                    <a:pt x="208291" y="4264"/>
                    <a:pt x="210152" y="-773"/>
                    <a:pt x="194277" y="103"/>
                  </a:cubicBezTo>
                  <a:lnTo>
                    <a:pt x="161925" y="25722"/>
                  </a:lnTo>
                  <a:lnTo>
                    <a:pt x="152400" y="39682"/>
                  </a:lnTo>
                  <a:lnTo>
                    <a:pt x="132857" y="22931"/>
                  </a:lnTo>
                  <a:lnTo>
                    <a:pt x="100013" y="21288"/>
                  </a:lnTo>
                  <a:lnTo>
                    <a:pt x="58300" y="29664"/>
                  </a:lnTo>
                  <a:lnTo>
                    <a:pt x="0" y="2096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Hình tự do: Hình 37">
              <a:extLst>
                <a:ext uri="{FF2B5EF4-FFF2-40B4-BE49-F238E27FC236}">
                  <a16:creationId xmlns:a16="http://schemas.microsoft.com/office/drawing/2014/main" id="{FB8DE616-49F4-D8C7-ED2B-9FF60F33767C}"/>
                </a:ext>
              </a:extLst>
            </p:cNvPr>
            <p:cNvSpPr/>
            <p:nvPr/>
          </p:nvSpPr>
          <p:spPr>
            <a:xfrm>
              <a:off x="8231591" y="3810000"/>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9" name="Hình tự do: Hình 38">
              <a:extLst>
                <a:ext uri="{FF2B5EF4-FFF2-40B4-BE49-F238E27FC236}">
                  <a16:creationId xmlns:a16="http://schemas.microsoft.com/office/drawing/2014/main" id="{AD11D454-D957-7BC6-5FBA-B52B0DD5A3CB}"/>
                </a:ext>
              </a:extLst>
            </p:cNvPr>
            <p:cNvSpPr>
              <a:spLocks noChangeAspect="1"/>
            </p:cNvSpPr>
            <p:nvPr/>
          </p:nvSpPr>
          <p:spPr>
            <a:xfrm rot="21024146">
              <a:off x="9761740" y="5581438"/>
              <a:ext cx="429839" cy="252887"/>
            </a:xfrm>
            <a:custGeom>
              <a:avLst/>
              <a:gdLst>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04775 w 342900"/>
                <a:gd name="connsiteY26" fmla="*/ 52388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0435 w 342900"/>
                <a:gd name="connsiteY2" fmla="*/ 17884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16624 w 342900"/>
                <a:gd name="connsiteY10" fmla="*/ 120705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0857 h 249457"/>
                <a:gd name="connsiteX1" fmla="*/ 17572 w 342900"/>
                <a:gd name="connsiteY1" fmla="*/ 116435 h 249457"/>
                <a:gd name="connsiteX2" fmla="*/ 53045 w 342900"/>
                <a:gd name="connsiteY2" fmla="*/ 177362 h 249457"/>
                <a:gd name="connsiteX3" fmla="*/ 100013 w 342900"/>
                <a:gd name="connsiteY3" fmla="*/ 225644 h 249457"/>
                <a:gd name="connsiteX4" fmla="*/ 147638 w 342900"/>
                <a:gd name="connsiteY4" fmla="*/ 244694 h 249457"/>
                <a:gd name="connsiteX5" fmla="*/ 202981 w 342900"/>
                <a:gd name="connsiteY5" fmla="*/ 249128 h 249457"/>
                <a:gd name="connsiteX6" fmla="*/ 238125 w 342900"/>
                <a:gd name="connsiteY6" fmla="*/ 249457 h 249457"/>
                <a:gd name="connsiteX7" fmla="*/ 280988 w 342900"/>
                <a:gd name="connsiteY7" fmla="*/ 220882 h 249457"/>
                <a:gd name="connsiteX8" fmla="*/ 319088 w 342900"/>
                <a:gd name="connsiteY8" fmla="*/ 182782 h 249457"/>
                <a:gd name="connsiteX9" fmla="*/ 333375 w 342900"/>
                <a:gd name="connsiteY9" fmla="*/ 144682 h 249457"/>
                <a:gd name="connsiteX10" fmla="*/ 316624 w 342900"/>
                <a:gd name="connsiteY10" fmla="*/ 117749 h 249457"/>
                <a:gd name="connsiteX11" fmla="*/ 330747 w 342900"/>
                <a:gd name="connsiteY11" fmla="*/ 122183 h 249457"/>
                <a:gd name="connsiteX12" fmla="*/ 315146 w 342900"/>
                <a:gd name="connsiteY12" fmla="*/ 131050 h 249457"/>
                <a:gd name="connsiteX13" fmla="*/ 313176 w 342900"/>
                <a:gd name="connsiteY13" fmla="*/ 148951 h 249457"/>
                <a:gd name="connsiteX14" fmla="*/ 342900 w 342900"/>
                <a:gd name="connsiteY14" fmla="*/ 111344 h 249457"/>
                <a:gd name="connsiteX15" fmla="*/ 333375 w 342900"/>
                <a:gd name="connsiteY15" fmla="*/ 73244 h 249457"/>
                <a:gd name="connsiteX16" fmla="*/ 317774 w 342900"/>
                <a:gd name="connsiteY16" fmla="*/ 69632 h 249457"/>
                <a:gd name="connsiteX17" fmla="*/ 306935 w 342900"/>
                <a:gd name="connsiteY17" fmla="*/ 52059 h 249457"/>
                <a:gd name="connsiteX18" fmla="*/ 261117 w 342900"/>
                <a:gd name="connsiteY18" fmla="*/ 33009 h 249457"/>
                <a:gd name="connsiteX19" fmla="*/ 251920 w 342900"/>
                <a:gd name="connsiteY19" fmla="*/ 55837 h 249457"/>
                <a:gd name="connsiteX20" fmla="*/ 272448 w 342900"/>
                <a:gd name="connsiteY20" fmla="*/ 89174 h 249457"/>
                <a:gd name="connsiteX21" fmla="*/ 235497 w 342900"/>
                <a:gd name="connsiteY21" fmla="*/ 62734 h 249457"/>
                <a:gd name="connsiteX22" fmla="*/ 228600 w 342900"/>
                <a:gd name="connsiteY22" fmla="*/ 1807 h 249457"/>
                <a:gd name="connsiteX23" fmla="*/ 194277 w 342900"/>
                <a:gd name="connsiteY23" fmla="*/ 0 h 249457"/>
                <a:gd name="connsiteX24" fmla="*/ 161925 w 342900"/>
                <a:gd name="connsiteY24" fmla="*/ 25619 h 249457"/>
                <a:gd name="connsiteX25" fmla="*/ 152400 w 342900"/>
                <a:gd name="connsiteY25" fmla="*/ 44013 h 249457"/>
                <a:gd name="connsiteX26" fmla="*/ 128423 w 342900"/>
                <a:gd name="connsiteY26" fmla="*/ 33174 h 249457"/>
                <a:gd name="connsiteX27" fmla="*/ 100013 w 342900"/>
                <a:gd name="connsiteY27" fmla="*/ 21185 h 249457"/>
                <a:gd name="connsiteX28" fmla="*/ 58300 w 342900"/>
                <a:gd name="connsiteY28" fmla="*/ 29561 h 249457"/>
                <a:gd name="connsiteX29" fmla="*/ 0 w 342900"/>
                <a:gd name="connsiteY29" fmla="*/ 20857 h 249457"/>
                <a:gd name="connsiteX0" fmla="*/ 0 w 342900"/>
                <a:gd name="connsiteY0" fmla="*/ 21069 h 249669"/>
                <a:gd name="connsiteX1" fmla="*/ 17572 w 342900"/>
                <a:gd name="connsiteY1" fmla="*/ 116647 h 249669"/>
                <a:gd name="connsiteX2" fmla="*/ 53045 w 342900"/>
                <a:gd name="connsiteY2" fmla="*/ 177574 h 249669"/>
                <a:gd name="connsiteX3" fmla="*/ 100013 w 342900"/>
                <a:gd name="connsiteY3" fmla="*/ 225856 h 249669"/>
                <a:gd name="connsiteX4" fmla="*/ 147638 w 342900"/>
                <a:gd name="connsiteY4" fmla="*/ 244906 h 249669"/>
                <a:gd name="connsiteX5" fmla="*/ 202981 w 342900"/>
                <a:gd name="connsiteY5" fmla="*/ 249340 h 249669"/>
                <a:gd name="connsiteX6" fmla="*/ 238125 w 342900"/>
                <a:gd name="connsiteY6" fmla="*/ 249669 h 249669"/>
                <a:gd name="connsiteX7" fmla="*/ 280988 w 342900"/>
                <a:gd name="connsiteY7" fmla="*/ 221094 h 249669"/>
                <a:gd name="connsiteX8" fmla="*/ 319088 w 342900"/>
                <a:gd name="connsiteY8" fmla="*/ 182994 h 249669"/>
                <a:gd name="connsiteX9" fmla="*/ 333375 w 342900"/>
                <a:gd name="connsiteY9" fmla="*/ 144894 h 249669"/>
                <a:gd name="connsiteX10" fmla="*/ 316624 w 342900"/>
                <a:gd name="connsiteY10" fmla="*/ 117961 h 249669"/>
                <a:gd name="connsiteX11" fmla="*/ 330747 w 342900"/>
                <a:gd name="connsiteY11" fmla="*/ 122395 h 249669"/>
                <a:gd name="connsiteX12" fmla="*/ 315146 w 342900"/>
                <a:gd name="connsiteY12" fmla="*/ 131262 h 249669"/>
                <a:gd name="connsiteX13" fmla="*/ 313176 w 342900"/>
                <a:gd name="connsiteY13" fmla="*/ 149163 h 249669"/>
                <a:gd name="connsiteX14" fmla="*/ 342900 w 342900"/>
                <a:gd name="connsiteY14" fmla="*/ 111556 h 249669"/>
                <a:gd name="connsiteX15" fmla="*/ 333375 w 342900"/>
                <a:gd name="connsiteY15" fmla="*/ 73456 h 249669"/>
                <a:gd name="connsiteX16" fmla="*/ 317774 w 342900"/>
                <a:gd name="connsiteY16" fmla="*/ 69844 h 249669"/>
                <a:gd name="connsiteX17" fmla="*/ 306935 w 342900"/>
                <a:gd name="connsiteY17" fmla="*/ 52271 h 249669"/>
                <a:gd name="connsiteX18" fmla="*/ 261117 w 342900"/>
                <a:gd name="connsiteY18" fmla="*/ 33221 h 249669"/>
                <a:gd name="connsiteX19" fmla="*/ 251920 w 342900"/>
                <a:gd name="connsiteY19" fmla="*/ 56049 h 249669"/>
                <a:gd name="connsiteX20" fmla="*/ 272448 w 342900"/>
                <a:gd name="connsiteY20" fmla="*/ 89386 h 249669"/>
                <a:gd name="connsiteX21" fmla="*/ 235497 w 342900"/>
                <a:gd name="connsiteY21" fmla="*/ 62946 h 249669"/>
                <a:gd name="connsiteX22" fmla="*/ 228600 w 342900"/>
                <a:gd name="connsiteY22" fmla="*/ 2019 h 249669"/>
                <a:gd name="connsiteX23" fmla="*/ 194277 w 342900"/>
                <a:gd name="connsiteY23" fmla="*/ 212 h 249669"/>
                <a:gd name="connsiteX24" fmla="*/ 161925 w 342900"/>
                <a:gd name="connsiteY24" fmla="*/ 25831 h 249669"/>
                <a:gd name="connsiteX25" fmla="*/ 152400 w 342900"/>
                <a:gd name="connsiteY25" fmla="*/ 44225 h 249669"/>
                <a:gd name="connsiteX26" fmla="*/ 128423 w 342900"/>
                <a:gd name="connsiteY26" fmla="*/ 33386 h 249669"/>
                <a:gd name="connsiteX27" fmla="*/ 100013 w 342900"/>
                <a:gd name="connsiteY27" fmla="*/ 21397 h 249669"/>
                <a:gd name="connsiteX28" fmla="*/ 58300 w 342900"/>
                <a:gd name="connsiteY28" fmla="*/ 29773 h 249669"/>
                <a:gd name="connsiteX29" fmla="*/ 0 w 342900"/>
                <a:gd name="connsiteY29" fmla="*/ 21069 h 249669"/>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28423 w 342900"/>
                <a:gd name="connsiteY26" fmla="*/ 33277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42888 w 342900"/>
                <a:gd name="connsiteY20" fmla="*/ 64151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42900" h="249560">
                  <a:moveTo>
                    <a:pt x="0" y="20960"/>
                  </a:moveTo>
                  <a:cubicBezTo>
                    <a:pt x="5857" y="52819"/>
                    <a:pt x="4325" y="63987"/>
                    <a:pt x="17572" y="116538"/>
                  </a:cubicBezTo>
                  <a:cubicBezTo>
                    <a:pt x="28904" y="135369"/>
                    <a:pt x="26933" y="134986"/>
                    <a:pt x="53045" y="177465"/>
                  </a:cubicBezTo>
                  <a:lnTo>
                    <a:pt x="100013" y="225747"/>
                  </a:lnTo>
                  <a:lnTo>
                    <a:pt x="147638" y="244797"/>
                  </a:lnTo>
                  <a:lnTo>
                    <a:pt x="202981" y="249231"/>
                  </a:lnTo>
                  <a:lnTo>
                    <a:pt x="238125" y="249560"/>
                  </a:lnTo>
                  <a:lnTo>
                    <a:pt x="280988" y="220985"/>
                  </a:lnTo>
                  <a:lnTo>
                    <a:pt x="319088" y="182885"/>
                  </a:lnTo>
                  <a:lnTo>
                    <a:pt x="333375" y="144785"/>
                  </a:lnTo>
                  <a:lnTo>
                    <a:pt x="316624" y="117852"/>
                  </a:lnTo>
                  <a:lnTo>
                    <a:pt x="330747" y="122286"/>
                  </a:lnTo>
                  <a:lnTo>
                    <a:pt x="315146" y="131153"/>
                  </a:lnTo>
                  <a:lnTo>
                    <a:pt x="313176" y="149054"/>
                  </a:lnTo>
                  <a:lnTo>
                    <a:pt x="342900" y="111447"/>
                  </a:lnTo>
                  <a:lnTo>
                    <a:pt x="333375" y="73347"/>
                  </a:lnTo>
                  <a:lnTo>
                    <a:pt x="317774" y="69735"/>
                  </a:lnTo>
                  <a:cubicBezTo>
                    <a:pt x="320073" y="51561"/>
                    <a:pt x="313504" y="73292"/>
                    <a:pt x="306935" y="52162"/>
                  </a:cubicBezTo>
                  <a:lnTo>
                    <a:pt x="261117" y="33112"/>
                  </a:lnTo>
                  <a:lnTo>
                    <a:pt x="251920" y="55940"/>
                  </a:lnTo>
                  <a:lnTo>
                    <a:pt x="242888" y="64151"/>
                  </a:lnTo>
                  <a:lnTo>
                    <a:pt x="235497" y="62837"/>
                  </a:lnTo>
                  <a:lnTo>
                    <a:pt x="219732" y="4866"/>
                  </a:lnTo>
                  <a:cubicBezTo>
                    <a:pt x="208291" y="4264"/>
                    <a:pt x="210152" y="-773"/>
                    <a:pt x="194277" y="103"/>
                  </a:cubicBezTo>
                  <a:lnTo>
                    <a:pt x="161925" y="25722"/>
                  </a:lnTo>
                  <a:lnTo>
                    <a:pt x="152400" y="39682"/>
                  </a:lnTo>
                  <a:lnTo>
                    <a:pt x="132857" y="22931"/>
                  </a:lnTo>
                  <a:lnTo>
                    <a:pt x="100013" y="21288"/>
                  </a:lnTo>
                  <a:lnTo>
                    <a:pt x="58300" y="29664"/>
                  </a:lnTo>
                  <a:lnTo>
                    <a:pt x="0" y="20960"/>
                  </a:lnTo>
                  <a:close/>
                </a:path>
              </a:pathLst>
            </a:custGeom>
            <a:solidFill>
              <a:srgbClr val="F1FE4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Hình tự do: Hình 39">
              <a:extLst>
                <a:ext uri="{FF2B5EF4-FFF2-40B4-BE49-F238E27FC236}">
                  <a16:creationId xmlns:a16="http://schemas.microsoft.com/office/drawing/2014/main" id="{B37428CE-C866-0D55-75FF-A01BA873C63B}"/>
                </a:ext>
              </a:extLst>
            </p:cNvPr>
            <p:cNvSpPr/>
            <p:nvPr/>
          </p:nvSpPr>
          <p:spPr>
            <a:xfrm>
              <a:off x="8957821" y="3810000"/>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1" name="Hình tự do: Hình 40">
              <a:extLst>
                <a:ext uri="{FF2B5EF4-FFF2-40B4-BE49-F238E27FC236}">
                  <a16:creationId xmlns:a16="http://schemas.microsoft.com/office/drawing/2014/main" id="{AB4F80C9-89B8-0FD1-566C-4781FB4120BC}"/>
                </a:ext>
              </a:extLst>
            </p:cNvPr>
            <p:cNvSpPr/>
            <p:nvPr/>
          </p:nvSpPr>
          <p:spPr>
            <a:xfrm>
              <a:off x="9684052" y="3810000"/>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2" name="Hình tự do: Hình 41">
              <a:extLst>
                <a:ext uri="{FF2B5EF4-FFF2-40B4-BE49-F238E27FC236}">
                  <a16:creationId xmlns:a16="http://schemas.microsoft.com/office/drawing/2014/main" id="{394CBF25-FB97-328F-531B-0A763C124D7F}"/>
                </a:ext>
              </a:extLst>
            </p:cNvPr>
            <p:cNvSpPr/>
            <p:nvPr/>
          </p:nvSpPr>
          <p:spPr>
            <a:xfrm rot="16200000">
              <a:off x="8023720" y="3367456"/>
              <a:ext cx="1818168" cy="3657600"/>
            </a:xfrm>
            <a:custGeom>
              <a:avLst/>
              <a:gdLst>
                <a:gd name="connsiteX0" fmla="*/ 2089827 w 2272707"/>
                <a:gd name="connsiteY0" fmla="*/ 383358 h 4572000"/>
                <a:gd name="connsiteX1" fmla="*/ 274321 w 2272707"/>
                <a:gd name="connsiteY1" fmla="*/ 383358 h 4572000"/>
                <a:gd name="connsiteX2" fmla="*/ 274320 w 2272707"/>
                <a:gd name="connsiteY2" fmla="*/ 4074918 h 4572000"/>
                <a:gd name="connsiteX3" fmla="*/ 2089826 w 2272707"/>
                <a:gd name="connsiteY3" fmla="*/ 4074918 h 4572000"/>
                <a:gd name="connsiteX4" fmla="*/ 2272707 w 2272707"/>
                <a:gd name="connsiteY4" fmla="*/ 0 h 4572000"/>
                <a:gd name="connsiteX5" fmla="*/ 2272706 w 2272707"/>
                <a:gd name="connsiteY5" fmla="*/ 4572000 h 4572000"/>
                <a:gd name="connsiteX6" fmla="*/ 2089826 w 2272707"/>
                <a:gd name="connsiteY6" fmla="*/ 4572000 h 4572000"/>
                <a:gd name="connsiteX7" fmla="*/ 2089826 w 2272707"/>
                <a:gd name="connsiteY7" fmla="*/ 4257798 h 4572000"/>
                <a:gd name="connsiteX8" fmla="*/ 274320 w 2272707"/>
                <a:gd name="connsiteY8" fmla="*/ 4257798 h 4572000"/>
                <a:gd name="connsiteX9" fmla="*/ 274320 w 2272707"/>
                <a:gd name="connsiteY9" fmla="*/ 4572000 h 4572000"/>
                <a:gd name="connsiteX10" fmla="*/ 0 w 2272707"/>
                <a:gd name="connsiteY10" fmla="*/ 4572000 h 4572000"/>
                <a:gd name="connsiteX11" fmla="*/ 0 w 2272707"/>
                <a:gd name="connsiteY11" fmla="*/ 0 h 4572000"/>
                <a:gd name="connsiteX12" fmla="*/ 274321 w 2272707"/>
                <a:gd name="connsiteY12" fmla="*/ 0 h 4572000"/>
                <a:gd name="connsiteX13" fmla="*/ 274321 w 2272707"/>
                <a:gd name="connsiteY13" fmla="*/ 200478 h 4572000"/>
                <a:gd name="connsiteX14" fmla="*/ 2089827 w 2272707"/>
                <a:gd name="connsiteY14" fmla="*/ 200478 h 4572000"/>
                <a:gd name="connsiteX15" fmla="*/ 2089827 w 2272707"/>
                <a:gd name="connsiteY15" fmla="*/ 0 h 457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272707" h="4572000">
                  <a:moveTo>
                    <a:pt x="2089827" y="383358"/>
                  </a:moveTo>
                  <a:lnTo>
                    <a:pt x="274321" y="383358"/>
                  </a:lnTo>
                  <a:lnTo>
                    <a:pt x="274320" y="4074918"/>
                  </a:lnTo>
                  <a:lnTo>
                    <a:pt x="2089826" y="4074918"/>
                  </a:lnTo>
                  <a:close/>
                  <a:moveTo>
                    <a:pt x="2272707" y="0"/>
                  </a:moveTo>
                  <a:lnTo>
                    <a:pt x="2272706" y="4572000"/>
                  </a:lnTo>
                  <a:lnTo>
                    <a:pt x="2089826" y="4572000"/>
                  </a:lnTo>
                  <a:lnTo>
                    <a:pt x="2089826" y="4257798"/>
                  </a:lnTo>
                  <a:lnTo>
                    <a:pt x="274320" y="4257798"/>
                  </a:lnTo>
                  <a:lnTo>
                    <a:pt x="274320" y="4572000"/>
                  </a:lnTo>
                  <a:lnTo>
                    <a:pt x="0" y="4572000"/>
                  </a:lnTo>
                  <a:lnTo>
                    <a:pt x="0" y="0"/>
                  </a:lnTo>
                  <a:lnTo>
                    <a:pt x="274321" y="0"/>
                  </a:lnTo>
                  <a:lnTo>
                    <a:pt x="274321" y="200478"/>
                  </a:lnTo>
                  <a:lnTo>
                    <a:pt x="2089827" y="200478"/>
                  </a:lnTo>
                  <a:lnTo>
                    <a:pt x="2089827" y="0"/>
                  </a:lnTo>
                  <a:close/>
                </a:path>
              </a:pathLst>
            </a:custGeom>
            <a:solidFill>
              <a:srgbClr val="01A5FF"/>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3" name="Hộp Văn bản 42">
              <a:extLst>
                <a:ext uri="{FF2B5EF4-FFF2-40B4-BE49-F238E27FC236}">
                  <a16:creationId xmlns:a16="http://schemas.microsoft.com/office/drawing/2014/main" id="{59E23A69-21DF-374F-CF61-57950FE4D082}"/>
                </a:ext>
              </a:extLst>
            </p:cNvPr>
            <p:cNvSpPr txBox="1"/>
            <p:nvPr/>
          </p:nvSpPr>
          <p:spPr>
            <a:xfrm>
              <a:off x="7589198" y="4511905"/>
              <a:ext cx="412293" cy="584775"/>
            </a:xfrm>
            <a:prstGeom prst="rect">
              <a:avLst/>
            </a:prstGeom>
            <a:noFill/>
          </p:spPr>
          <p:txBody>
            <a:bodyPr wrap="none">
              <a:spAutoFit/>
            </a:bodyPr>
            <a:lstStyle/>
            <a:p>
              <a:pPr algn="ctr"/>
              <a:r>
                <a:rPr lang="en-US" sz="3200" b="1">
                  <a:effectLst/>
                  <a:latin typeface="Arial" panose="020B0604020202020204" pitchFamily="34" charset="0"/>
                  <a:ea typeface="Calibri" panose="020F0502020204030204" pitchFamily="34" charset="0"/>
                  <a:cs typeface="Arial" panose="020B0604020202020204" pitchFamily="34" charset="0"/>
                </a:rPr>
                <a:t>1</a:t>
              </a:r>
            </a:p>
          </p:txBody>
        </p:sp>
        <p:sp>
          <p:nvSpPr>
            <p:cNvPr id="44" name="Hộp Văn bản 43">
              <a:extLst>
                <a:ext uri="{FF2B5EF4-FFF2-40B4-BE49-F238E27FC236}">
                  <a16:creationId xmlns:a16="http://schemas.microsoft.com/office/drawing/2014/main" id="{433E36C5-640A-3766-805C-A9E3C8464A6A}"/>
                </a:ext>
              </a:extLst>
            </p:cNvPr>
            <p:cNvSpPr txBox="1"/>
            <p:nvPr/>
          </p:nvSpPr>
          <p:spPr>
            <a:xfrm>
              <a:off x="8320630" y="4511905"/>
              <a:ext cx="412292" cy="584775"/>
            </a:xfrm>
            <a:prstGeom prst="rect">
              <a:avLst/>
            </a:prstGeom>
            <a:noFill/>
          </p:spPr>
          <p:txBody>
            <a:bodyPr wrap="none">
              <a:spAutoFit/>
            </a:bodyPr>
            <a:lstStyle/>
            <a:p>
              <a:pPr algn="ctr"/>
              <a:r>
                <a:rPr lang="en-US" sz="3200" b="1">
                  <a:latin typeface="Arial" panose="020B0604020202020204" pitchFamily="34" charset="0"/>
                  <a:ea typeface="Calibri" panose="020F0502020204030204" pitchFamily="34" charset="0"/>
                  <a:cs typeface="Arial" panose="020B0604020202020204" pitchFamily="34" charset="0"/>
                </a:rPr>
                <a:t>2</a:t>
              </a:r>
              <a:endParaRPr lang="en-US" sz="3200" b="1">
                <a:effectLst/>
                <a:latin typeface="Arial" panose="020B0604020202020204" pitchFamily="34" charset="0"/>
                <a:ea typeface="Calibri" panose="020F0502020204030204" pitchFamily="34" charset="0"/>
                <a:cs typeface="Arial" panose="020B0604020202020204" pitchFamily="34" charset="0"/>
              </a:endParaRPr>
            </a:p>
          </p:txBody>
        </p:sp>
        <p:sp>
          <p:nvSpPr>
            <p:cNvPr id="45" name="Hộp Văn bản 44">
              <a:extLst>
                <a:ext uri="{FF2B5EF4-FFF2-40B4-BE49-F238E27FC236}">
                  <a16:creationId xmlns:a16="http://schemas.microsoft.com/office/drawing/2014/main" id="{03264804-75D3-D3C1-2BFF-5724659AED35}"/>
                </a:ext>
              </a:extLst>
            </p:cNvPr>
            <p:cNvSpPr txBox="1"/>
            <p:nvPr/>
          </p:nvSpPr>
          <p:spPr>
            <a:xfrm>
              <a:off x="9052061" y="4511905"/>
              <a:ext cx="412292" cy="584775"/>
            </a:xfrm>
            <a:prstGeom prst="rect">
              <a:avLst/>
            </a:prstGeom>
            <a:noFill/>
          </p:spPr>
          <p:txBody>
            <a:bodyPr wrap="none">
              <a:spAutoFit/>
            </a:bodyPr>
            <a:lstStyle/>
            <a:p>
              <a:pPr algn="ctr"/>
              <a:r>
                <a:rPr lang="en-US" sz="3200" b="1">
                  <a:latin typeface="Arial" panose="020B0604020202020204" pitchFamily="34" charset="0"/>
                  <a:ea typeface="Calibri" panose="020F0502020204030204" pitchFamily="34" charset="0"/>
                  <a:cs typeface="Arial" panose="020B0604020202020204" pitchFamily="34" charset="0"/>
                </a:rPr>
                <a:t>3</a:t>
              </a:r>
              <a:endParaRPr lang="en-US" sz="3200" b="1">
                <a:effectLst/>
                <a:latin typeface="Arial" panose="020B0604020202020204" pitchFamily="34" charset="0"/>
                <a:ea typeface="Calibri" panose="020F0502020204030204" pitchFamily="34" charset="0"/>
                <a:cs typeface="Arial" panose="020B0604020202020204" pitchFamily="34" charset="0"/>
              </a:endParaRPr>
            </a:p>
          </p:txBody>
        </p:sp>
        <p:sp>
          <p:nvSpPr>
            <p:cNvPr id="46" name="Hộp Văn bản 45">
              <a:extLst>
                <a:ext uri="{FF2B5EF4-FFF2-40B4-BE49-F238E27FC236}">
                  <a16:creationId xmlns:a16="http://schemas.microsoft.com/office/drawing/2014/main" id="{545C6252-9DB9-8653-C45E-28791CE29CFB}"/>
                </a:ext>
              </a:extLst>
            </p:cNvPr>
            <p:cNvSpPr txBox="1"/>
            <p:nvPr/>
          </p:nvSpPr>
          <p:spPr>
            <a:xfrm>
              <a:off x="9783492" y="4511905"/>
              <a:ext cx="412292" cy="584775"/>
            </a:xfrm>
            <a:prstGeom prst="rect">
              <a:avLst/>
            </a:prstGeom>
            <a:noFill/>
          </p:spPr>
          <p:txBody>
            <a:bodyPr wrap="none">
              <a:spAutoFit/>
            </a:bodyPr>
            <a:lstStyle/>
            <a:p>
              <a:pPr algn="ctr"/>
              <a:r>
                <a:rPr lang="en-US" sz="3200" b="1">
                  <a:latin typeface="Arial" panose="020B0604020202020204" pitchFamily="34" charset="0"/>
                  <a:ea typeface="Calibri" panose="020F0502020204030204" pitchFamily="34" charset="0"/>
                  <a:cs typeface="Arial" panose="020B0604020202020204" pitchFamily="34" charset="0"/>
                </a:rPr>
                <a:t>4</a:t>
              </a:r>
              <a:endParaRPr lang="en-US" sz="3200" b="1">
                <a:effectLst/>
                <a:latin typeface="Arial" panose="020B0604020202020204" pitchFamily="34" charset="0"/>
                <a:ea typeface="Calibri" panose="020F0502020204030204" pitchFamily="34" charset="0"/>
                <a:cs typeface="Arial" panose="020B0604020202020204" pitchFamily="34" charset="0"/>
              </a:endParaRPr>
            </a:p>
          </p:txBody>
        </p:sp>
      </p:grpSp>
      <p:sp>
        <p:nvSpPr>
          <p:cNvPr id="47" name="Hộp Văn bản 46">
            <a:extLst>
              <a:ext uri="{FF2B5EF4-FFF2-40B4-BE49-F238E27FC236}">
                <a16:creationId xmlns:a16="http://schemas.microsoft.com/office/drawing/2014/main" id="{02F29287-FE93-DDC2-7A98-0A121370B2E6}"/>
              </a:ext>
            </a:extLst>
          </p:cNvPr>
          <p:cNvSpPr txBox="1"/>
          <p:nvPr/>
        </p:nvSpPr>
        <p:spPr>
          <a:xfrm>
            <a:off x="3616168" y="1981200"/>
            <a:ext cx="4959692" cy="492443"/>
          </a:xfrm>
          <a:prstGeom prst="rect">
            <a:avLst/>
          </a:prstGeom>
          <a:noFill/>
        </p:spPr>
        <p:txBody>
          <a:bodyPr wrap="none" lIns="0" tIns="0" rIns="0" bIns="0" rtlCol="0">
            <a:spAutoFit/>
          </a:bodyPr>
          <a:lstStyle/>
          <a:p>
            <a:pPr algn="ctr"/>
            <a:r>
              <a:rPr lang="en-US" sz="3200" b="1">
                <a:solidFill>
                  <a:schemeClr val="tx1">
                    <a:lumMod val="75000"/>
                    <a:lumOff val="25000"/>
                  </a:schemeClr>
                </a:solidFill>
                <a:latin typeface="Arial" panose="020B0604020202020204" pitchFamily="34" charset="0"/>
                <a:cs typeface="Arial" panose="020B0604020202020204" pitchFamily="34" charset="0"/>
              </a:rPr>
              <a:t>Cách nhận biết ion halide</a:t>
            </a:r>
            <a:endParaRPr lang="en-US" sz="2800" b="1">
              <a:solidFill>
                <a:schemeClr val="tx1">
                  <a:lumMod val="75000"/>
                  <a:lumOff val="25000"/>
                </a:schemeClr>
              </a:solidFill>
              <a:latin typeface="Arial" panose="020B0604020202020204" pitchFamily="34" charset="0"/>
              <a:cs typeface="Arial" panose="020B0604020202020204" pitchFamily="34" charset="0"/>
            </a:endParaRPr>
          </a:p>
        </p:txBody>
      </p:sp>
      <p:graphicFrame>
        <p:nvGraphicFramePr>
          <p:cNvPr id="2" name="Đối tượng 1">
            <a:extLst>
              <a:ext uri="{FF2B5EF4-FFF2-40B4-BE49-F238E27FC236}">
                <a16:creationId xmlns:a16="http://schemas.microsoft.com/office/drawing/2014/main" id="{0990772B-BC62-5E14-AE56-F4BCD559F426}"/>
              </a:ext>
            </a:extLst>
          </p:cNvPr>
          <p:cNvGraphicFramePr>
            <a:graphicFrameLocks noChangeAspect="1"/>
          </p:cNvGraphicFramePr>
          <p:nvPr>
            <p:extLst>
              <p:ext uri="{D42A27DB-BD31-4B8C-83A1-F6EECF244321}">
                <p14:modId xmlns:p14="http://schemas.microsoft.com/office/powerpoint/2010/main" val="622637250"/>
              </p:ext>
            </p:extLst>
          </p:nvPr>
        </p:nvGraphicFramePr>
        <p:xfrm>
          <a:off x="6330602" y="3429000"/>
          <a:ext cx="2743200" cy="486693"/>
        </p:xfrm>
        <a:graphic>
          <a:graphicData uri="http://schemas.openxmlformats.org/presentationml/2006/ole">
            <mc:AlternateContent xmlns:mc="http://schemas.openxmlformats.org/markup-compatibility/2006">
              <mc:Choice xmlns:v="urn:schemas-microsoft-com:vml" Requires="v">
                <p:oleObj spid="_x0000_s2059" name="Equation" r:id="rId4" imgW="1181058" imgH="209535" progId="Equation.DSMT4">
                  <p:embed/>
                </p:oleObj>
              </mc:Choice>
              <mc:Fallback>
                <p:oleObj name="Equation" r:id="rId4" imgW="1181058" imgH="209535" progId="Equation.DSMT4">
                  <p:embed/>
                  <p:pic>
                    <p:nvPicPr>
                      <p:cNvPr id="0" name=""/>
                      <p:cNvPicPr/>
                      <p:nvPr/>
                    </p:nvPicPr>
                    <p:blipFill>
                      <a:blip r:embed="rId5"/>
                      <a:stretch>
                        <a:fillRect/>
                      </a:stretch>
                    </p:blipFill>
                    <p:spPr>
                      <a:xfrm>
                        <a:off x="6330602" y="3429000"/>
                        <a:ext cx="2743200" cy="486693"/>
                      </a:xfrm>
                      <a:prstGeom prst="rect">
                        <a:avLst/>
                      </a:prstGeom>
                    </p:spPr>
                  </p:pic>
                </p:oleObj>
              </mc:Fallback>
            </mc:AlternateContent>
          </a:graphicData>
        </a:graphic>
      </p:graphicFrame>
      <p:graphicFrame>
        <p:nvGraphicFramePr>
          <p:cNvPr id="48" name="Đối tượng 47">
            <a:extLst>
              <a:ext uri="{FF2B5EF4-FFF2-40B4-BE49-F238E27FC236}">
                <a16:creationId xmlns:a16="http://schemas.microsoft.com/office/drawing/2014/main" id="{B350FB05-EE9D-33B3-8DC1-3FDF8B4CFD5B}"/>
              </a:ext>
            </a:extLst>
          </p:cNvPr>
          <p:cNvGraphicFramePr>
            <a:graphicFrameLocks noChangeAspect="1"/>
          </p:cNvGraphicFramePr>
          <p:nvPr>
            <p:extLst>
              <p:ext uri="{D42A27DB-BD31-4B8C-83A1-F6EECF244321}">
                <p14:modId xmlns:p14="http://schemas.microsoft.com/office/powerpoint/2010/main" val="800470038"/>
              </p:ext>
            </p:extLst>
          </p:nvPr>
        </p:nvGraphicFramePr>
        <p:xfrm>
          <a:off x="6330602" y="4069082"/>
          <a:ext cx="2743200" cy="486693"/>
        </p:xfrm>
        <a:graphic>
          <a:graphicData uri="http://schemas.openxmlformats.org/presentationml/2006/ole">
            <mc:AlternateContent xmlns:mc="http://schemas.openxmlformats.org/markup-compatibility/2006">
              <mc:Choice xmlns:v="urn:schemas-microsoft-com:vml" Requires="v">
                <p:oleObj spid="_x0000_s2060" name="Equation" r:id="rId6" imgW="1181058" imgH="209535" progId="Equation.DSMT4">
                  <p:embed/>
                </p:oleObj>
              </mc:Choice>
              <mc:Fallback>
                <p:oleObj name="Equation" r:id="rId6" imgW="1181058" imgH="209535" progId="Equation.DSMT4">
                  <p:embed/>
                  <p:pic>
                    <p:nvPicPr>
                      <p:cNvPr id="2" name="Đối tượng 1">
                        <a:extLst>
                          <a:ext uri="{FF2B5EF4-FFF2-40B4-BE49-F238E27FC236}">
                            <a16:creationId xmlns:a16="http://schemas.microsoft.com/office/drawing/2014/main" id="{0990772B-BC62-5E14-AE56-F4BCD559F426}"/>
                          </a:ext>
                        </a:extLst>
                      </p:cNvPr>
                      <p:cNvPicPr/>
                      <p:nvPr/>
                    </p:nvPicPr>
                    <p:blipFill>
                      <a:blip r:embed="rId5"/>
                      <a:stretch>
                        <a:fillRect/>
                      </a:stretch>
                    </p:blipFill>
                    <p:spPr>
                      <a:xfrm>
                        <a:off x="6330602" y="4069082"/>
                        <a:ext cx="2743200" cy="486693"/>
                      </a:xfrm>
                      <a:prstGeom prst="rect">
                        <a:avLst/>
                      </a:prstGeom>
                    </p:spPr>
                  </p:pic>
                </p:oleObj>
              </mc:Fallback>
            </mc:AlternateContent>
          </a:graphicData>
        </a:graphic>
      </p:graphicFrame>
      <p:graphicFrame>
        <p:nvGraphicFramePr>
          <p:cNvPr id="49" name="Đối tượng 48">
            <a:extLst>
              <a:ext uri="{FF2B5EF4-FFF2-40B4-BE49-F238E27FC236}">
                <a16:creationId xmlns:a16="http://schemas.microsoft.com/office/drawing/2014/main" id="{8447A2AB-EDC4-C555-546A-9128E0EBF5A0}"/>
              </a:ext>
            </a:extLst>
          </p:cNvPr>
          <p:cNvGraphicFramePr>
            <a:graphicFrameLocks noChangeAspect="1"/>
          </p:cNvGraphicFramePr>
          <p:nvPr>
            <p:extLst>
              <p:ext uri="{D42A27DB-BD31-4B8C-83A1-F6EECF244321}">
                <p14:modId xmlns:p14="http://schemas.microsoft.com/office/powerpoint/2010/main" val="2879120454"/>
              </p:ext>
            </p:extLst>
          </p:nvPr>
        </p:nvGraphicFramePr>
        <p:xfrm>
          <a:off x="6330602" y="4709164"/>
          <a:ext cx="2743200" cy="486693"/>
        </p:xfrm>
        <a:graphic>
          <a:graphicData uri="http://schemas.openxmlformats.org/presentationml/2006/ole">
            <mc:AlternateContent xmlns:mc="http://schemas.openxmlformats.org/markup-compatibility/2006">
              <mc:Choice xmlns:v="urn:schemas-microsoft-com:vml" Requires="v">
                <p:oleObj spid="_x0000_s2061" name="Equation" r:id="rId7" imgW="1181058" imgH="209535" progId="Equation.DSMT4">
                  <p:embed/>
                </p:oleObj>
              </mc:Choice>
              <mc:Fallback>
                <p:oleObj name="Equation" r:id="rId7" imgW="1181058" imgH="209535" progId="Equation.DSMT4">
                  <p:embed/>
                  <p:pic>
                    <p:nvPicPr>
                      <p:cNvPr id="48" name="Đối tượng 47">
                        <a:extLst>
                          <a:ext uri="{FF2B5EF4-FFF2-40B4-BE49-F238E27FC236}">
                            <a16:creationId xmlns:a16="http://schemas.microsoft.com/office/drawing/2014/main" id="{B350FB05-EE9D-33B3-8DC1-3FDF8B4CFD5B}"/>
                          </a:ext>
                        </a:extLst>
                      </p:cNvPr>
                      <p:cNvPicPr/>
                      <p:nvPr/>
                    </p:nvPicPr>
                    <p:blipFill>
                      <a:blip r:embed="rId5"/>
                      <a:stretch>
                        <a:fillRect/>
                      </a:stretch>
                    </p:blipFill>
                    <p:spPr>
                      <a:xfrm>
                        <a:off x="6330602" y="4709164"/>
                        <a:ext cx="2743200" cy="486693"/>
                      </a:xfrm>
                      <a:prstGeom prst="rect">
                        <a:avLst/>
                      </a:prstGeom>
                    </p:spPr>
                  </p:pic>
                </p:oleObj>
              </mc:Fallback>
            </mc:AlternateContent>
          </a:graphicData>
        </a:graphic>
      </p:graphicFrame>
    </p:spTree>
    <p:extLst>
      <p:ext uri="{BB962C8B-B14F-4D97-AF65-F5344CB8AC3E}">
        <p14:creationId xmlns:p14="http://schemas.microsoft.com/office/powerpoint/2010/main" val="361290556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890"/>
            <a:ext cx="10758237" cy="1142843"/>
          </a:xfrm>
          <a:prstGeom prst="roundRect">
            <a:avLst>
              <a:gd name="adj" fmla="val 34809"/>
            </a:avLst>
          </a:prstGeom>
          <a:noFill/>
          <a:ln w="28575">
            <a:solidFill>
              <a:srgbClr val="4C4AF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Hộp Văn bản 107">
            <a:extLst>
              <a:ext uri="{FF2B5EF4-FFF2-40B4-BE49-F238E27FC236}">
                <a16:creationId xmlns:a16="http://schemas.microsoft.com/office/drawing/2014/main" id="{11A84DDB-036A-46FA-2DA5-497B91444B37}"/>
              </a:ext>
            </a:extLst>
          </p:cNvPr>
          <p:cNvSpPr txBox="1"/>
          <p:nvPr/>
        </p:nvSpPr>
        <p:spPr>
          <a:xfrm>
            <a:off x="1968059" y="696535"/>
            <a:ext cx="912703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Nhận biết ion halide trong dung dịch</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10" name="Hình Bầu dục 109">
            <a:extLst>
              <a:ext uri="{FF2B5EF4-FFF2-40B4-BE49-F238E27FC236}">
                <a16:creationId xmlns:a16="http://schemas.microsoft.com/office/drawing/2014/main" id="{85B513F7-AF62-2106-E168-F842910221A9}"/>
              </a:ext>
            </a:extLst>
          </p:cNvPr>
          <p:cNvSpPr>
            <a:spLocks/>
          </p:cNvSpPr>
          <p:nvPr/>
        </p:nvSpPr>
        <p:spPr>
          <a:xfrm>
            <a:off x="883708" y="563484"/>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Hộp Văn bản 125">
            <a:extLst>
              <a:ext uri="{FF2B5EF4-FFF2-40B4-BE49-F238E27FC236}">
                <a16:creationId xmlns:a16="http://schemas.microsoft.com/office/drawing/2014/main" id="{DEA7CB3F-AB0C-19F5-17CD-D633B6E22CA2}"/>
              </a:ext>
            </a:extLst>
          </p:cNvPr>
          <p:cNvSpPr txBox="1"/>
          <p:nvPr/>
        </p:nvSpPr>
        <p:spPr>
          <a:xfrm>
            <a:off x="1096910" y="758090"/>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4</a:t>
            </a:r>
            <a:endParaRPr lang="en-US" sz="3200">
              <a:solidFill>
                <a:schemeClr val="bg1"/>
              </a:solidFill>
              <a:latin typeface="Arial" panose="020B0604020202020204" pitchFamily="34" charset="0"/>
              <a:cs typeface="Arial" panose="020B0604020202020204" pitchFamily="34" charset="0"/>
            </a:endParaRPr>
          </a:p>
        </p:txBody>
      </p:sp>
      <p:grpSp>
        <p:nvGrpSpPr>
          <p:cNvPr id="33" name="Nhóm 32">
            <a:extLst>
              <a:ext uri="{FF2B5EF4-FFF2-40B4-BE49-F238E27FC236}">
                <a16:creationId xmlns:a16="http://schemas.microsoft.com/office/drawing/2014/main" id="{3DCEBB8A-F9F2-36D4-D3A7-8EFE2F48BB10}"/>
              </a:ext>
            </a:extLst>
          </p:cNvPr>
          <p:cNvGrpSpPr>
            <a:grpSpLocks noChangeAspect="1"/>
          </p:cNvGrpSpPr>
          <p:nvPr/>
        </p:nvGrpSpPr>
        <p:grpSpPr>
          <a:xfrm>
            <a:off x="5691227" y="1924157"/>
            <a:ext cx="5577840" cy="4053603"/>
            <a:chOff x="1377629" y="0"/>
            <a:chExt cx="9436742" cy="6858000"/>
          </a:xfrm>
        </p:grpSpPr>
        <p:pic>
          <p:nvPicPr>
            <p:cNvPr id="34" name="Picture 2" descr="Silver Halide Precipitates Canvas Print / Canvas Art by Andrew Lambert  Photography | Fine Art America">
              <a:extLst>
                <a:ext uri="{FF2B5EF4-FFF2-40B4-BE49-F238E27FC236}">
                  <a16:creationId xmlns:a16="http://schemas.microsoft.com/office/drawing/2014/main" id="{C737F5D9-9BE0-190C-D1AC-9AF1231A632B}"/>
                </a:ext>
              </a:extLst>
            </p:cNvPr>
            <p:cNvPicPr>
              <a:picLocks noChangeAspect="1"/>
            </p:cNvPicPr>
            <p:nvPr/>
          </p:nvPicPr>
          <p:blipFill rotWithShape="1">
            <a:blip r:embed="rId3">
              <a:extLst>
                <a:ext uri="{28A0092B-C50C-407E-A947-70E740481C1C}">
                  <a14:useLocalDpi xmlns:a14="http://schemas.microsoft.com/office/drawing/2010/main" val="0"/>
                </a:ext>
              </a:extLst>
            </a:blip>
            <a:srcRect l="2154" t="16304" r="14013" b="12291"/>
            <a:stretch/>
          </p:blipFill>
          <p:spPr bwMode="auto">
            <a:xfrm>
              <a:off x="1377629" y="0"/>
              <a:ext cx="9436742" cy="6858000"/>
            </a:xfrm>
            <a:prstGeom prst="rect">
              <a:avLst/>
            </a:prstGeom>
            <a:noFill/>
            <a:ln>
              <a:noFill/>
            </a:ln>
            <a:extLst>
              <a:ext uri="{53640926-AAD7-44D8-BBD7-CCE9431645EC}">
                <a14:shadowObscured xmlns:a14="http://schemas.microsoft.com/office/drawing/2010/main"/>
              </a:ext>
            </a:extLst>
          </p:spPr>
        </p:pic>
        <p:sp>
          <p:nvSpPr>
            <p:cNvPr id="35" name="Hộp Văn bản 34">
              <a:extLst>
                <a:ext uri="{FF2B5EF4-FFF2-40B4-BE49-F238E27FC236}">
                  <a16:creationId xmlns:a16="http://schemas.microsoft.com/office/drawing/2014/main" id="{7C8FDE21-7160-4581-7AFA-F4D926A42D8D}"/>
                </a:ext>
              </a:extLst>
            </p:cNvPr>
            <p:cNvSpPr txBox="1">
              <a:spLocks noChangeAspect="1"/>
            </p:cNvSpPr>
            <p:nvPr/>
          </p:nvSpPr>
          <p:spPr>
            <a:xfrm>
              <a:off x="2383841" y="1346398"/>
              <a:ext cx="276149" cy="640080"/>
            </a:xfrm>
            <a:custGeom>
              <a:avLst/>
              <a:gdLst/>
              <a:ahLst/>
              <a:cxnLst/>
              <a:rect l="l" t="t" r="r" b="b"/>
              <a:pathLst>
                <a:path w="276149" h="640080">
                  <a:moveTo>
                    <a:pt x="0" y="0"/>
                  </a:moveTo>
                  <a:lnTo>
                    <a:pt x="276149" y="0"/>
                  </a:lnTo>
                  <a:lnTo>
                    <a:pt x="276149" y="640080"/>
                  </a:lnTo>
                  <a:lnTo>
                    <a:pt x="128016" y="640080"/>
                  </a:lnTo>
                  <a:lnTo>
                    <a:pt x="128016" y="118872"/>
                  </a:lnTo>
                  <a:lnTo>
                    <a:pt x="0" y="118872"/>
                  </a:ln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en-US" sz="7200">
                <a:solidFill>
                  <a:schemeClr val="bg1"/>
                </a:solidFill>
                <a:latin typeface="#9Slide01 Tieu de ngan" panose="00000800000000000000" pitchFamily="2" charset="0"/>
              </a:endParaRPr>
            </a:p>
          </p:txBody>
        </p:sp>
        <p:sp>
          <p:nvSpPr>
            <p:cNvPr id="36" name="Hộp Văn bản 35">
              <a:extLst>
                <a:ext uri="{FF2B5EF4-FFF2-40B4-BE49-F238E27FC236}">
                  <a16:creationId xmlns:a16="http://schemas.microsoft.com/office/drawing/2014/main" id="{A24F7EFC-FED6-229A-14C7-5429E123FB6A}"/>
                </a:ext>
              </a:extLst>
            </p:cNvPr>
            <p:cNvSpPr txBox="1">
              <a:spLocks noChangeAspect="1"/>
            </p:cNvSpPr>
            <p:nvPr/>
          </p:nvSpPr>
          <p:spPr>
            <a:xfrm>
              <a:off x="4516593" y="1335425"/>
              <a:ext cx="512978" cy="651053"/>
            </a:xfrm>
            <a:custGeom>
              <a:avLst/>
              <a:gdLst/>
              <a:ahLst/>
              <a:cxnLst/>
              <a:rect l="l" t="t" r="r" b="b"/>
              <a:pathLst>
                <a:path w="512978" h="651053">
                  <a:moveTo>
                    <a:pt x="254203" y="0"/>
                  </a:moveTo>
                  <a:cubicBezTo>
                    <a:pt x="301752" y="0"/>
                    <a:pt x="343357" y="7773"/>
                    <a:pt x="379018" y="23317"/>
                  </a:cubicBezTo>
                  <a:cubicBezTo>
                    <a:pt x="414680" y="38862"/>
                    <a:pt x="442417" y="60808"/>
                    <a:pt x="462229" y="89154"/>
                  </a:cubicBezTo>
                  <a:cubicBezTo>
                    <a:pt x="482041" y="117501"/>
                    <a:pt x="491947" y="150876"/>
                    <a:pt x="491947" y="189281"/>
                  </a:cubicBezTo>
                  <a:cubicBezTo>
                    <a:pt x="491947" y="224028"/>
                    <a:pt x="484632" y="256642"/>
                    <a:pt x="470001" y="287122"/>
                  </a:cubicBezTo>
                  <a:cubicBezTo>
                    <a:pt x="455371" y="317602"/>
                    <a:pt x="427024" y="352349"/>
                    <a:pt x="384962" y="391364"/>
                  </a:cubicBezTo>
                  <a:lnTo>
                    <a:pt x="237744" y="530352"/>
                  </a:lnTo>
                  <a:lnTo>
                    <a:pt x="512978" y="530352"/>
                  </a:lnTo>
                  <a:lnTo>
                    <a:pt x="512978" y="651053"/>
                  </a:lnTo>
                  <a:lnTo>
                    <a:pt x="29260" y="651053"/>
                  </a:lnTo>
                  <a:lnTo>
                    <a:pt x="29260" y="555041"/>
                  </a:lnTo>
                  <a:lnTo>
                    <a:pt x="276148" y="321869"/>
                  </a:lnTo>
                  <a:cubicBezTo>
                    <a:pt x="302361" y="296875"/>
                    <a:pt x="320040" y="275387"/>
                    <a:pt x="329184" y="257404"/>
                  </a:cubicBezTo>
                  <a:cubicBezTo>
                    <a:pt x="338328" y="239421"/>
                    <a:pt x="342900" y="221590"/>
                    <a:pt x="342900" y="203911"/>
                  </a:cubicBezTo>
                  <a:cubicBezTo>
                    <a:pt x="342900" y="178308"/>
                    <a:pt x="334213" y="158649"/>
                    <a:pt x="316839" y="144933"/>
                  </a:cubicBezTo>
                  <a:cubicBezTo>
                    <a:pt x="299466" y="131217"/>
                    <a:pt x="274015" y="124359"/>
                    <a:pt x="240487" y="124359"/>
                  </a:cubicBezTo>
                  <a:cubicBezTo>
                    <a:pt x="212445" y="124359"/>
                    <a:pt x="187147" y="129693"/>
                    <a:pt x="164592" y="140361"/>
                  </a:cubicBezTo>
                  <a:cubicBezTo>
                    <a:pt x="142036" y="151029"/>
                    <a:pt x="123139" y="167031"/>
                    <a:pt x="107899" y="188367"/>
                  </a:cubicBezTo>
                  <a:lnTo>
                    <a:pt x="0" y="118872"/>
                  </a:lnTo>
                  <a:cubicBezTo>
                    <a:pt x="24993" y="81687"/>
                    <a:pt x="59436" y="52578"/>
                    <a:pt x="103327" y="31547"/>
                  </a:cubicBezTo>
                  <a:cubicBezTo>
                    <a:pt x="147218" y="10516"/>
                    <a:pt x="197510" y="0"/>
                    <a:pt x="254203" y="0"/>
                  </a:cubicBez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en-US" sz="7200">
                <a:solidFill>
                  <a:schemeClr val="bg1"/>
                </a:solidFill>
                <a:latin typeface="#9Slide01 Tieu de ngan" panose="00000800000000000000" pitchFamily="2" charset="0"/>
              </a:endParaRPr>
            </a:p>
          </p:txBody>
        </p:sp>
        <p:sp>
          <p:nvSpPr>
            <p:cNvPr id="37" name="Hộp Văn bản 36">
              <a:extLst>
                <a:ext uri="{FF2B5EF4-FFF2-40B4-BE49-F238E27FC236}">
                  <a16:creationId xmlns:a16="http://schemas.microsoft.com/office/drawing/2014/main" id="{BB400809-7B2C-9937-BA76-8D6D91329665}"/>
                </a:ext>
              </a:extLst>
            </p:cNvPr>
            <p:cNvSpPr txBox="1">
              <a:spLocks noChangeAspect="1"/>
            </p:cNvSpPr>
            <p:nvPr/>
          </p:nvSpPr>
          <p:spPr>
            <a:xfrm>
              <a:off x="6835745" y="1346398"/>
              <a:ext cx="509321" cy="651053"/>
            </a:xfrm>
            <a:custGeom>
              <a:avLst/>
              <a:gdLst/>
              <a:ahLst/>
              <a:cxnLst/>
              <a:rect l="l" t="t" r="r" b="b"/>
              <a:pathLst>
                <a:path w="509321" h="651053">
                  <a:moveTo>
                    <a:pt x="32004" y="0"/>
                  </a:moveTo>
                  <a:lnTo>
                    <a:pt x="480060" y="0"/>
                  </a:lnTo>
                  <a:lnTo>
                    <a:pt x="480060" y="96012"/>
                  </a:lnTo>
                  <a:lnTo>
                    <a:pt x="335585" y="260604"/>
                  </a:lnTo>
                  <a:cubicBezTo>
                    <a:pt x="391668" y="269748"/>
                    <a:pt x="434645" y="290627"/>
                    <a:pt x="464515" y="323241"/>
                  </a:cubicBezTo>
                  <a:cubicBezTo>
                    <a:pt x="494385" y="355854"/>
                    <a:pt x="509321" y="396240"/>
                    <a:pt x="509321" y="444398"/>
                  </a:cubicBezTo>
                  <a:cubicBezTo>
                    <a:pt x="509321" y="481584"/>
                    <a:pt x="499567" y="515874"/>
                    <a:pt x="480060" y="547268"/>
                  </a:cubicBezTo>
                  <a:cubicBezTo>
                    <a:pt x="460553" y="578663"/>
                    <a:pt x="430835" y="603809"/>
                    <a:pt x="390906" y="622706"/>
                  </a:cubicBezTo>
                  <a:cubicBezTo>
                    <a:pt x="350977" y="641604"/>
                    <a:pt x="302057" y="651053"/>
                    <a:pt x="244145" y="651053"/>
                  </a:cubicBezTo>
                  <a:cubicBezTo>
                    <a:pt x="199034" y="651053"/>
                    <a:pt x="154686" y="645109"/>
                    <a:pt x="111099" y="633222"/>
                  </a:cubicBezTo>
                  <a:cubicBezTo>
                    <a:pt x="67513" y="621335"/>
                    <a:pt x="30480" y="604418"/>
                    <a:pt x="0" y="582473"/>
                  </a:cubicBezTo>
                  <a:lnTo>
                    <a:pt x="57607" y="469087"/>
                  </a:lnTo>
                  <a:cubicBezTo>
                    <a:pt x="81991" y="487375"/>
                    <a:pt x="110185" y="501548"/>
                    <a:pt x="142189" y="511607"/>
                  </a:cubicBezTo>
                  <a:cubicBezTo>
                    <a:pt x="174193" y="521665"/>
                    <a:pt x="206959" y="526694"/>
                    <a:pt x="240487" y="526694"/>
                  </a:cubicBezTo>
                  <a:cubicBezTo>
                    <a:pt x="277673" y="526694"/>
                    <a:pt x="306933" y="519532"/>
                    <a:pt x="328269" y="505206"/>
                  </a:cubicBezTo>
                  <a:cubicBezTo>
                    <a:pt x="349605" y="490881"/>
                    <a:pt x="360273" y="470611"/>
                    <a:pt x="360273" y="444398"/>
                  </a:cubicBezTo>
                  <a:cubicBezTo>
                    <a:pt x="360273" y="391973"/>
                    <a:pt x="320345" y="365760"/>
                    <a:pt x="240487" y="365760"/>
                  </a:cubicBezTo>
                  <a:lnTo>
                    <a:pt x="172821" y="365760"/>
                  </a:lnTo>
                  <a:lnTo>
                    <a:pt x="172821" y="267919"/>
                  </a:lnTo>
                  <a:lnTo>
                    <a:pt x="304495" y="118872"/>
                  </a:lnTo>
                  <a:lnTo>
                    <a:pt x="32004" y="118872"/>
                  </a:ln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en-US" sz="7200">
                <a:solidFill>
                  <a:schemeClr val="bg1"/>
                </a:solidFill>
                <a:latin typeface="#9Slide01 Tieu de ngan" panose="00000800000000000000" pitchFamily="2" charset="0"/>
              </a:endParaRPr>
            </a:p>
          </p:txBody>
        </p:sp>
        <p:sp>
          <p:nvSpPr>
            <p:cNvPr id="38" name="Hộp Văn bản 37">
              <a:extLst>
                <a:ext uri="{FF2B5EF4-FFF2-40B4-BE49-F238E27FC236}">
                  <a16:creationId xmlns:a16="http://schemas.microsoft.com/office/drawing/2014/main" id="{A1B9DD98-8176-0BAA-CC13-DD43E2D5CF11}"/>
                </a:ext>
              </a:extLst>
            </p:cNvPr>
            <p:cNvSpPr txBox="1">
              <a:spLocks noChangeAspect="1"/>
            </p:cNvSpPr>
            <p:nvPr/>
          </p:nvSpPr>
          <p:spPr>
            <a:xfrm>
              <a:off x="9187586" y="1346398"/>
              <a:ext cx="593446" cy="640080"/>
            </a:xfrm>
            <a:custGeom>
              <a:avLst/>
              <a:gdLst/>
              <a:ahLst/>
              <a:cxnLst/>
              <a:rect l="l" t="t" r="r" b="b"/>
              <a:pathLst>
                <a:path w="593446" h="640080">
                  <a:moveTo>
                    <a:pt x="301752" y="0"/>
                  </a:moveTo>
                  <a:lnTo>
                    <a:pt x="457200" y="0"/>
                  </a:lnTo>
                  <a:lnTo>
                    <a:pt x="177394" y="384962"/>
                  </a:lnTo>
                  <a:lnTo>
                    <a:pt x="349301" y="384962"/>
                  </a:lnTo>
                  <a:lnTo>
                    <a:pt x="349301" y="265176"/>
                  </a:lnTo>
                  <a:lnTo>
                    <a:pt x="489204" y="265176"/>
                  </a:lnTo>
                  <a:lnTo>
                    <a:pt x="489204" y="384962"/>
                  </a:lnTo>
                  <a:lnTo>
                    <a:pt x="593446" y="384962"/>
                  </a:lnTo>
                  <a:lnTo>
                    <a:pt x="593446" y="505663"/>
                  </a:lnTo>
                  <a:lnTo>
                    <a:pt x="489204" y="505663"/>
                  </a:lnTo>
                  <a:lnTo>
                    <a:pt x="489204" y="640080"/>
                  </a:lnTo>
                  <a:lnTo>
                    <a:pt x="344729" y="640080"/>
                  </a:lnTo>
                  <a:lnTo>
                    <a:pt x="344729" y="505663"/>
                  </a:lnTo>
                  <a:lnTo>
                    <a:pt x="0" y="505663"/>
                  </a:lnTo>
                  <a:lnTo>
                    <a:pt x="0" y="405994"/>
                  </a:ln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en-US" sz="7200">
                <a:solidFill>
                  <a:schemeClr val="bg1"/>
                </a:solidFill>
                <a:latin typeface="#9Slide01 Tieu de ngan" panose="00000800000000000000" pitchFamily="2" charset="0"/>
              </a:endParaRPr>
            </a:p>
          </p:txBody>
        </p:sp>
      </p:grpSp>
      <p:sp>
        <p:nvSpPr>
          <p:cNvPr id="39" name="Hộp Văn bản 38">
            <a:extLst>
              <a:ext uri="{FF2B5EF4-FFF2-40B4-BE49-F238E27FC236}">
                <a16:creationId xmlns:a16="http://schemas.microsoft.com/office/drawing/2014/main" id="{8BD61F41-4E6A-C833-53E4-0AEF6CC43830}"/>
              </a:ext>
            </a:extLst>
          </p:cNvPr>
          <p:cNvSpPr txBox="1"/>
          <p:nvPr/>
        </p:nvSpPr>
        <p:spPr>
          <a:xfrm>
            <a:off x="922933" y="1981200"/>
            <a:ext cx="4563467" cy="1569660"/>
          </a:xfrm>
          <a:prstGeom prst="rect">
            <a:avLst/>
          </a:prstGeom>
          <a:noFill/>
        </p:spPr>
        <p:txBody>
          <a:bodyPr wrap="square">
            <a:spAutoFit/>
          </a:bodyPr>
          <a:lstStyle/>
          <a:p>
            <a:r>
              <a:rPr lang="en-US" sz="2400">
                <a:latin typeface="Arial" panose="020B0604020202020204" pitchFamily="34" charset="0"/>
                <a:ea typeface="Calibri" panose="020F0502020204030204" pitchFamily="34" charset="0"/>
                <a:cs typeface="Arial" panose="020B0604020202020204" pitchFamily="34" charset="0"/>
              </a:rPr>
              <a:t>K</a:t>
            </a:r>
            <a:r>
              <a:rPr lang="en-US" sz="2400">
                <a:effectLst/>
                <a:latin typeface="Arial" panose="020B0604020202020204" pitchFamily="34" charset="0"/>
                <a:ea typeface="Calibri" panose="020F0502020204030204" pitchFamily="34" charset="0"/>
                <a:cs typeface="Arial" panose="020B0604020202020204" pitchFamily="34" charset="0"/>
              </a:rPr>
              <a:t>ết quả của một thí nghiệm với các dung dịch NaF, NaCl, NaBr và NaI (không đúng theo thứ tự trên hình) như sau:</a:t>
            </a:r>
            <a:endParaRPr lang="en-US" sz="2400">
              <a:latin typeface="Arial" panose="020B0604020202020204" pitchFamily="34" charset="0"/>
              <a:cs typeface="Arial" panose="020B0604020202020204" pitchFamily="34" charset="0"/>
            </a:endParaRPr>
          </a:p>
        </p:txBody>
      </p:sp>
      <p:sp>
        <p:nvSpPr>
          <p:cNvPr id="40" name="Hộp Văn bản 39">
            <a:extLst>
              <a:ext uri="{FF2B5EF4-FFF2-40B4-BE49-F238E27FC236}">
                <a16:creationId xmlns:a16="http://schemas.microsoft.com/office/drawing/2014/main" id="{A0678936-9137-4C1B-B5C9-6A8F99CFD929}"/>
              </a:ext>
            </a:extLst>
          </p:cNvPr>
          <p:cNvSpPr txBox="1"/>
          <p:nvPr/>
        </p:nvSpPr>
        <p:spPr>
          <a:xfrm>
            <a:off x="5638072" y="5954807"/>
            <a:ext cx="5837047" cy="369332"/>
          </a:xfrm>
          <a:prstGeom prst="rect">
            <a:avLst/>
          </a:prstGeom>
          <a:noFill/>
        </p:spPr>
        <p:txBody>
          <a:bodyPr wrap="none">
            <a:spAutoFit/>
          </a:bodyPr>
          <a:lstStyle/>
          <a:p>
            <a:r>
              <a:rPr lang="en-US" sz="1800" i="1" spc="-80">
                <a:effectLst/>
                <a:latin typeface="Times New Roman" panose="02020603050405020304" pitchFamily="18" charset="0"/>
                <a:ea typeface="Calibri" panose="020F0502020204030204" pitchFamily="34" charset="0"/>
              </a:rPr>
              <a:t>Kết quả thí nghiệm nhận biết các ion halide bằng dung dịch AgNO</a:t>
            </a:r>
            <a:r>
              <a:rPr lang="en-US" sz="1800" i="1" spc="-80" baseline="-25000">
                <a:effectLst/>
                <a:latin typeface="Times New Roman" panose="02020603050405020304" pitchFamily="18" charset="0"/>
                <a:ea typeface="Calibri" panose="020F0502020204030204" pitchFamily="34" charset="0"/>
              </a:rPr>
              <a:t>3</a:t>
            </a:r>
            <a:r>
              <a:rPr lang="en-US" sz="1800" i="1" spc="-80">
                <a:effectLst/>
                <a:latin typeface="Times New Roman" panose="02020603050405020304" pitchFamily="18" charset="0"/>
                <a:ea typeface="Calibri" panose="020F0502020204030204" pitchFamily="34" charset="0"/>
              </a:rPr>
              <a:t>.</a:t>
            </a:r>
            <a:endParaRPr lang="en-US" spc="-80"/>
          </a:p>
        </p:txBody>
      </p:sp>
      <p:sp>
        <p:nvSpPr>
          <p:cNvPr id="42" name="Hộp Văn bản 41">
            <a:extLst>
              <a:ext uri="{FF2B5EF4-FFF2-40B4-BE49-F238E27FC236}">
                <a16:creationId xmlns:a16="http://schemas.microsoft.com/office/drawing/2014/main" id="{826EE370-6B87-09F5-D742-180CBB3C0F18}"/>
              </a:ext>
            </a:extLst>
          </p:cNvPr>
          <p:cNvSpPr txBox="1"/>
          <p:nvPr/>
        </p:nvSpPr>
        <p:spPr>
          <a:xfrm>
            <a:off x="883708" y="4010146"/>
            <a:ext cx="4193453" cy="1755096"/>
          </a:xfrm>
          <a:prstGeom prst="rect">
            <a:avLst/>
          </a:prstGeom>
          <a:noFill/>
        </p:spPr>
        <p:txBody>
          <a:bodyPr wrap="square">
            <a:spAutoFit/>
          </a:bodyPr>
          <a:lstStyle/>
          <a:p>
            <a:pPr marL="0" marR="0">
              <a:lnSpc>
                <a:spcPct val="115000"/>
              </a:lnSpc>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Hãy cho biết ứng với từng ống nghiệm ban đầu chứa dung dịch nào trong các dung dịch đã cho ở trên.</a:t>
            </a:r>
          </a:p>
        </p:txBody>
      </p:sp>
    </p:spTree>
    <p:extLst>
      <p:ext uri="{BB962C8B-B14F-4D97-AF65-F5344CB8AC3E}">
        <p14:creationId xmlns:p14="http://schemas.microsoft.com/office/powerpoint/2010/main" val="244376402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Hình chữ nhật: Góc Tròn 28">
            <a:extLst>
              <a:ext uri="{FF2B5EF4-FFF2-40B4-BE49-F238E27FC236}">
                <a16:creationId xmlns:a16="http://schemas.microsoft.com/office/drawing/2014/main" id="{21A904CB-E395-C211-B287-6DC579D57BB9}"/>
              </a:ext>
            </a:extLst>
          </p:cNvPr>
          <p:cNvSpPr/>
          <p:nvPr/>
        </p:nvSpPr>
        <p:spPr>
          <a:xfrm>
            <a:off x="1552162" y="3733800"/>
            <a:ext cx="2480753" cy="2427635"/>
          </a:xfrm>
          <a:prstGeom prst="roundRect">
            <a:avLst/>
          </a:prstGeom>
          <a:solidFill>
            <a:schemeClr val="accent1">
              <a:lumMod val="20000"/>
              <a:lumOff val="80000"/>
            </a:schemeClr>
          </a:solidFill>
          <a:ln>
            <a:solidFill>
              <a:srgbClr val="FEE2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890"/>
            <a:ext cx="10758237" cy="1142843"/>
          </a:xfrm>
          <a:prstGeom prst="roundRect">
            <a:avLst>
              <a:gd name="adj" fmla="val 34809"/>
            </a:avLst>
          </a:prstGeom>
          <a:noFill/>
          <a:ln w="28575">
            <a:solidFill>
              <a:srgbClr val="4C4AF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Hộp Văn bản 107">
            <a:extLst>
              <a:ext uri="{FF2B5EF4-FFF2-40B4-BE49-F238E27FC236}">
                <a16:creationId xmlns:a16="http://schemas.microsoft.com/office/drawing/2014/main" id="{11A84DDB-036A-46FA-2DA5-497B91444B37}"/>
              </a:ext>
            </a:extLst>
          </p:cNvPr>
          <p:cNvSpPr txBox="1"/>
          <p:nvPr/>
        </p:nvSpPr>
        <p:spPr>
          <a:xfrm>
            <a:off x="1968059" y="696535"/>
            <a:ext cx="912703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Nhận biết ion halide trong dung dịch</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10" name="Hình Bầu dục 109">
            <a:extLst>
              <a:ext uri="{FF2B5EF4-FFF2-40B4-BE49-F238E27FC236}">
                <a16:creationId xmlns:a16="http://schemas.microsoft.com/office/drawing/2014/main" id="{85B513F7-AF62-2106-E168-F842910221A9}"/>
              </a:ext>
            </a:extLst>
          </p:cNvPr>
          <p:cNvSpPr>
            <a:spLocks/>
          </p:cNvSpPr>
          <p:nvPr/>
        </p:nvSpPr>
        <p:spPr>
          <a:xfrm>
            <a:off x="883708" y="563484"/>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Hộp Văn bản 125">
            <a:extLst>
              <a:ext uri="{FF2B5EF4-FFF2-40B4-BE49-F238E27FC236}">
                <a16:creationId xmlns:a16="http://schemas.microsoft.com/office/drawing/2014/main" id="{DEA7CB3F-AB0C-19F5-17CD-D633B6E22CA2}"/>
              </a:ext>
            </a:extLst>
          </p:cNvPr>
          <p:cNvSpPr txBox="1"/>
          <p:nvPr/>
        </p:nvSpPr>
        <p:spPr>
          <a:xfrm>
            <a:off x="1096910" y="758090"/>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4</a:t>
            </a:r>
            <a:endParaRPr lang="en-US" sz="3200">
              <a:solidFill>
                <a:schemeClr val="bg1"/>
              </a:solidFill>
              <a:latin typeface="Arial" panose="020B0604020202020204" pitchFamily="34" charset="0"/>
              <a:cs typeface="Arial" panose="020B0604020202020204" pitchFamily="34" charset="0"/>
            </a:endParaRPr>
          </a:p>
        </p:txBody>
      </p:sp>
      <p:grpSp>
        <p:nvGrpSpPr>
          <p:cNvPr id="33" name="Nhóm 32">
            <a:extLst>
              <a:ext uri="{FF2B5EF4-FFF2-40B4-BE49-F238E27FC236}">
                <a16:creationId xmlns:a16="http://schemas.microsoft.com/office/drawing/2014/main" id="{3DCEBB8A-F9F2-36D4-D3A7-8EFE2F48BB10}"/>
              </a:ext>
            </a:extLst>
          </p:cNvPr>
          <p:cNvGrpSpPr>
            <a:grpSpLocks noChangeAspect="1"/>
          </p:cNvGrpSpPr>
          <p:nvPr/>
        </p:nvGrpSpPr>
        <p:grpSpPr>
          <a:xfrm>
            <a:off x="5691227" y="1924157"/>
            <a:ext cx="5577840" cy="4053603"/>
            <a:chOff x="1377629" y="0"/>
            <a:chExt cx="9436742" cy="6858000"/>
          </a:xfrm>
        </p:grpSpPr>
        <p:pic>
          <p:nvPicPr>
            <p:cNvPr id="34" name="Picture 2" descr="Silver Halide Precipitates Canvas Print / Canvas Art by Andrew Lambert  Photography | Fine Art America">
              <a:extLst>
                <a:ext uri="{FF2B5EF4-FFF2-40B4-BE49-F238E27FC236}">
                  <a16:creationId xmlns:a16="http://schemas.microsoft.com/office/drawing/2014/main" id="{C737F5D9-9BE0-190C-D1AC-9AF1231A632B}"/>
                </a:ext>
              </a:extLst>
            </p:cNvPr>
            <p:cNvPicPr>
              <a:picLocks noChangeAspect="1"/>
            </p:cNvPicPr>
            <p:nvPr/>
          </p:nvPicPr>
          <p:blipFill rotWithShape="1">
            <a:blip r:embed="rId3">
              <a:extLst>
                <a:ext uri="{28A0092B-C50C-407E-A947-70E740481C1C}">
                  <a14:useLocalDpi xmlns:a14="http://schemas.microsoft.com/office/drawing/2010/main" val="0"/>
                </a:ext>
              </a:extLst>
            </a:blip>
            <a:srcRect l="2154" t="16304" r="14013" b="12291"/>
            <a:stretch/>
          </p:blipFill>
          <p:spPr bwMode="auto">
            <a:xfrm>
              <a:off x="1377629" y="0"/>
              <a:ext cx="9436742" cy="6858000"/>
            </a:xfrm>
            <a:prstGeom prst="rect">
              <a:avLst/>
            </a:prstGeom>
            <a:noFill/>
            <a:ln>
              <a:noFill/>
            </a:ln>
            <a:extLst>
              <a:ext uri="{53640926-AAD7-44D8-BBD7-CCE9431645EC}">
                <a14:shadowObscured xmlns:a14="http://schemas.microsoft.com/office/drawing/2010/main"/>
              </a:ext>
            </a:extLst>
          </p:spPr>
        </p:pic>
        <p:sp>
          <p:nvSpPr>
            <p:cNvPr id="35" name="Hộp Văn bản 34">
              <a:extLst>
                <a:ext uri="{FF2B5EF4-FFF2-40B4-BE49-F238E27FC236}">
                  <a16:creationId xmlns:a16="http://schemas.microsoft.com/office/drawing/2014/main" id="{7C8FDE21-7160-4581-7AFA-F4D926A42D8D}"/>
                </a:ext>
              </a:extLst>
            </p:cNvPr>
            <p:cNvSpPr txBox="1">
              <a:spLocks noChangeAspect="1"/>
            </p:cNvSpPr>
            <p:nvPr/>
          </p:nvSpPr>
          <p:spPr>
            <a:xfrm>
              <a:off x="2383841" y="1346398"/>
              <a:ext cx="276149" cy="640080"/>
            </a:xfrm>
            <a:custGeom>
              <a:avLst/>
              <a:gdLst/>
              <a:ahLst/>
              <a:cxnLst/>
              <a:rect l="l" t="t" r="r" b="b"/>
              <a:pathLst>
                <a:path w="276149" h="640080">
                  <a:moveTo>
                    <a:pt x="0" y="0"/>
                  </a:moveTo>
                  <a:lnTo>
                    <a:pt x="276149" y="0"/>
                  </a:lnTo>
                  <a:lnTo>
                    <a:pt x="276149" y="640080"/>
                  </a:lnTo>
                  <a:lnTo>
                    <a:pt x="128016" y="640080"/>
                  </a:lnTo>
                  <a:lnTo>
                    <a:pt x="128016" y="118872"/>
                  </a:lnTo>
                  <a:lnTo>
                    <a:pt x="0" y="118872"/>
                  </a:ln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en-US" sz="7200">
                <a:solidFill>
                  <a:schemeClr val="bg1"/>
                </a:solidFill>
                <a:latin typeface="#9Slide01 Tieu de ngan" panose="00000800000000000000" pitchFamily="2" charset="0"/>
              </a:endParaRPr>
            </a:p>
          </p:txBody>
        </p:sp>
        <p:sp>
          <p:nvSpPr>
            <p:cNvPr id="36" name="Hộp Văn bản 35">
              <a:extLst>
                <a:ext uri="{FF2B5EF4-FFF2-40B4-BE49-F238E27FC236}">
                  <a16:creationId xmlns:a16="http://schemas.microsoft.com/office/drawing/2014/main" id="{A24F7EFC-FED6-229A-14C7-5429E123FB6A}"/>
                </a:ext>
              </a:extLst>
            </p:cNvPr>
            <p:cNvSpPr txBox="1">
              <a:spLocks noChangeAspect="1"/>
            </p:cNvSpPr>
            <p:nvPr/>
          </p:nvSpPr>
          <p:spPr>
            <a:xfrm>
              <a:off x="4516593" y="1335425"/>
              <a:ext cx="512978" cy="651053"/>
            </a:xfrm>
            <a:custGeom>
              <a:avLst/>
              <a:gdLst/>
              <a:ahLst/>
              <a:cxnLst/>
              <a:rect l="l" t="t" r="r" b="b"/>
              <a:pathLst>
                <a:path w="512978" h="651053">
                  <a:moveTo>
                    <a:pt x="254203" y="0"/>
                  </a:moveTo>
                  <a:cubicBezTo>
                    <a:pt x="301752" y="0"/>
                    <a:pt x="343357" y="7773"/>
                    <a:pt x="379018" y="23317"/>
                  </a:cubicBezTo>
                  <a:cubicBezTo>
                    <a:pt x="414680" y="38862"/>
                    <a:pt x="442417" y="60808"/>
                    <a:pt x="462229" y="89154"/>
                  </a:cubicBezTo>
                  <a:cubicBezTo>
                    <a:pt x="482041" y="117501"/>
                    <a:pt x="491947" y="150876"/>
                    <a:pt x="491947" y="189281"/>
                  </a:cubicBezTo>
                  <a:cubicBezTo>
                    <a:pt x="491947" y="224028"/>
                    <a:pt x="484632" y="256642"/>
                    <a:pt x="470001" y="287122"/>
                  </a:cubicBezTo>
                  <a:cubicBezTo>
                    <a:pt x="455371" y="317602"/>
                    <a:pt x="427024" y="352349"/>
                    <a:pt x="384962" y="391364"/>
                  </a:cubicBezTo>
                  <a:lnTo>
                    <a:pt x="237744" y="530352"/>
                  </a:lnTo>
                  <a:lnTo>
                    <a:pt x="512978" y="530352"/>
                  </a:lnTo>
                  <a:lnTo>
                    <a:pt x="512978" y="651053"/>
                  </a:lnTo>
                  <a:lnTo>
                    <a:pt x="29260" y="651053"/>
                  </a:lnTo>
                  <a:lnTo>
                    <a:pt x="29260" y="555041"/>
                  </a:lnTo>
                  <a:lnTo>
                    <a:pt x="276148" y="321869"/>
                  </a:lnTo>
                  <a:cubicBezTo>
                    <a:pt x="302361" y="296875"/>
                    <a:pt x="320040" y="275387"/>
                    <a:pt x="329184" y="257404"/>
                  </a:cubicBezTo>
                  <a:cubicBezTo>
                    <a:pt x="338328" y="239421"/>
                    <a:pt x="342900" y="221590"/>
                    <a:pt x="342900" y="203911"/>
                  </a:cubicBezTo>
                  <a:cubicBezTo>
                    <a:pt x="342900" y="178308"/>
                    <a:pt x="334213" y="158649"/>
                    <a:pt x="316839" y="144933"/>
                  </a:cubicBezTo>
                  <a:cubicBezTo>
                    <a:pt x="299466" y="131217"/>
                    <a:pt x="274015" y="124359"/>
                    <a:pt x="240487" y="124359"/>
                  </a:cubicBezTo>
                  <a:cubicBezTo>
                    <a:pt x="212445" y="124359"/>
                    <a:pt x="187147" y="129693"/>
                    <a:pt x="164592" y="140361"/>
                  </a:cubicBezTo>
                  <a:cubicBezTo>
                    <a:pt x="142036" y="151029"/>
                    <a:pt x="123139" y="167031"/>
                    <a:pt x="107899" y="188367"/>
                  </a:cubicBezTo>
                  <a:lnTo>
                    <a:pt x="0" y="118872"/>
                  </a:lnTo>
                  <a:cubicBezTo>
                    <a:pt x="24993" y="81687"/>
                    <a:pt x="59436" y="52578"/>
                    <a:pt x="103327" y="31547"/>
                  </a:cubicBezTo>
                  <a:cubicBezTo>
                    <a:pt x="147218" y="10516"/>
                    <a:pt x="197510" y="0"/>
                    <a:pt x="254203" y="0"/>
                  </a:cubicBez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en-US" sz="7200">
                <a:solidFill>
                  <a:schemeClr val="bg1"/>
                </a:solidFill>
                <a:latin typeface="#9Slide01 Tieu de ngan" panose="00000800000000000000" pitchFamily="2" charset="0"/>
              </a:endParaRPr>
            </a:p>
          </p:txBody>
        </p:sp>
        <p:sp>
          <p:nvSpPr>
            <p:cNvPr id="37" name="Hộp Văn bản 36">
              <a:extLst>
                <a:ext uri="{FF2B5EF4-FFF2-40B4-BE49-F238E27FC236}">
                  <a16:creationId xmlns:a16="http://schemas.microsoft.com/office/drawing/2014/main" id="{BB400809-7B2C-9937-BA76-8D6D91329665}"/>
                </a:ext>
              </a:extLst>
            </p:cNvPr>
            <p:cNvSpPr txBox="1">
              <a:spLocks noChangeAspect="1"/>
            </p:cNvSpPr>
            <p:nvPr/>
          </p:nvSpPr>
          <p:spPr>
            <a:xfrm>
              <a:off x="6835745" y="1346398"/>
              <a:ext cx="509321" cy="651053"/>
            </a:xfrm>
            <a:custGeom>
              <a:avLst/>
              <a:gdLst/>
              <a:ahLst/>
              <a:cxnLst/>
              <a:rect l="l" t="t" r="r" b="b"/>
              <a:pathLst>
                <a:path w="509321" h="651053">
                  <a:moveTo>
                    <a:pt x="32004" y="0"/>
                  </a:moveTo>
                  <a:lnTo>
                    <a:pt x="480060" y="0"/>
                  </a:lnTo>
                  <a:lnTo>
                    <a:pt x="480060" y="96012"/>
                  </a:lnTo>
                  <a:lnTo>
                    <a:pt x="335585" y="260604"/>
                  </a:lnTo>
                  <a:cubicBezTo>
                    <a:pt x="391668" y="269748"/>
                    <a:pt x="434645" y="290627"/>
                    <a:pt x="464515" y="323241"/>
                  </a:cubicBezTo>
                  <a:cubicBezTo>
                    <a:pt x="494385" y="355854"/>
                    <a:pt x="509321" y="396240"/>
                    <a:pt x="509321" y="444398"/>
                  </a:cubicBezTo>
                  <a:cubicBezTo>
                    <a:pt x="509321" y="481584"/>
                    <a:pt x="499567" y="515874"/>
                    <a:pt x="480060" y="547268"/>
                  </a:cubicBezTo>
                  <a:cubicBezTo>
                    <a:pt x="460553" y="578663"/>
                    <a:pt x="430835" y="603809"/>
                    <a:pt x="390906" y="622706"/>
                  </a:cubicBezTo>
                  <a:cubicBezTo>
                    <a:pt x="350977" y="641604"/>
                    <a:pt x="302057" y="651053"/>
                    <a:pt x="244145" y="651053"/>
                  </a:cubicBezTo>
                  <a:cubicBezTo>
                    <a:pt x="199034" y="651053"/>
                    <a:pt x="154686" y="645109"/>
                    <a:pt x="111099" y="633222"/>
                  </a:cubicBezTo>
                  <a:cubicBezTo>
                    <a:pt x="67513" y="621335"/>
                    <a:pt x="30480" y="604418"/>
                    <a:pt x="0" y="582473"/>
                  </a:cubicBezTo>
                  <a:lnTo>
                    <a:pt x="57607" y="469087"/>
                  </a:lnTo>
                  <a:cubicBezTo>
                    <a:pt x="81991" y="487375"/>
                    <a:pt x="110185" y="501548"/>
                    <a:pt x="142189" y="511607"/>
                  </a:cubicBezTo>
                  <a:cubicBezTo>
                    <a:pt x="174193" y="521665"/>
                    <a:pt x="206959" y="526694"/>
                    <a:pt x="240487" y="526694"/>
                  </a:cubicBezTo>
                  <a:cubicBezTo>
                    <a:pt x="277673" y="526694"/>
                    <a:pt x="306933" y="519532"/>
                    <a:pt x="328269" y="505206"/>
                  </a:cubicBezTo>
                  <a:cubicBezTo>
                    <a:pt x="349605" y="490881"/>
                    <a:pt x="360273" y="470611"/>
                    <a:pt x="360273" y="444398"/>
                  </a:cubicBezTo>
                  <a:cubicBezTo>
                    <a:pt x="360273" y="391973"/>
                    <a:pt x="320345" y="365760"/>
                    <a:pt x="240487" y="365760"/>
                  </a:cubicBezTo>
                  <a:lnTo>
                    <a:pt x="172821" y="365760"/>
                  </a:lnTo>
                  <a:lnTo>
                    <a:pt x="172821" y="267919"/>
                  </a:lnTo>
                  <a:lnTo>
                    <a:pt x="304495" y="118872"/>
                  </a:lnTo>
                  <a:lnTo>
                    <a:pt x="32004" y="118872"/>
                  </a:ln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en-US" sz="7200">
                <a:solidFill>
                  <a:schemeClr val="bg1"/>
                </a:solidFill>
                <a:latin typeface="#9Slide01 Tieu de ngan" panose="00000800000000000000" pitchFamily="2" charset="0"/>
              </a:endParaRPr>
            </a:p>
          </p:txBody>
        </p:sp>
        <p:sp>
          <p:nvSpPr>
            <p:cNvPr id="38" name="Hộp Văn bản 37">
              <a:extLst>
                <a:ext uri="{FF2B5EF4-FFF2-40B4-BE49-F238E27FC236}">
                  <a16:creationId xmlns:a16="http://schemas.microsoft.com/office/drawing/2014/main" id="{A1B9DD98-8176-0BAA-CC13-DD43E2D5CF11}"/>
                </a:ext>
              </a:extLst>
            </p:cNvPr>
            <p:cNvSpPr txBox="1">
              <a:spLocks noChangeAspect="1"/>
            </p:cNvSpPr>
            <p:nvPr/>
          </p:nvSpPr>
          <p:spPr>
            <a:xfrm>
              <a:off x="9187586" y="1346398"/>
              <a:ext cx="593446" cy="640080"/>
            </a:xfrm>
            <a:custGeom>
              <a:avLst/>
              <a:gdLst/>
              <a:ahLst/>
              <a:cxnLst/>
              <a:rect l="l" t="t" r="r" b="b"/>
              <a:pathLst>
                <a:path w="593446" h="640080">
                  <a:moveTo>
                    <a:pt x="301752" y="0"/>
                  </a:moveTo>
                  <a:lnTo>
                    <a:pt x="457200" y="0"/>
                  </a:lnTo>
                  <a:lnTo>
                    <a:pt x="177394" y="384962"/>
                  </a:lnTo>
                  <a:lnTo>
                    <a:pt x="349301" y="384962"/>
                  </a:lnTo>
                  <a:lnTo>
                    <a:pt x="349301" y="265176"/>
                  </a:lnTo>
                  <a:lnTo>
                    <a:pt x="489204" y="265176"/>
                  </a:lnTo>
                  <a:lnTo>
                    <a:pt x="489204" y="384962"/>
                  </a:lnTo>
                  <a:lnTo>
                    <a:pt x="593446" y="384962"/>
                  </a:lnTo>
                  <a:lnTo>
                    <a:pt x="593446" y="505663"/>
                  </a:lnTo>
                  <a:lnTo>
                    <a:pt x="489204" y="505663"/>
                  </a:lnTo>
                  <a:lnTo>
                    <a:pt x="489204" y="640080"/>
                  </a:lnTo>
                  <a:lnTo>
                    <a:pt x="344729" y="640080"/>
                  </a:lnTo>
                  <a:lnTo>
                    <a:pt x="344729" y="505663"/>
                  </a:lnTo>
                  <a:lnTo>
                    <a:pt x="0" y="505663"/>
                  </a:lnTo>
                  <a:lnTo>
                    <a:pt x="0" y="405994"/>
                  </a:ln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en-US" sz="7200">
                <a:solidFill>
                  <a:schemeClr val="bg1"/>
                </a:solidFill>
                <a:latin typeface="#9Slide01 Tieu de ngan" panose="00000800000000000000" pitchFamily="2" charset="0"/>
              </a:endParaRPr>
            </a:p>
          </p:txBody>
        </p:sp>
      </p:grpSp>
      <p:sp>
        <p:nvSpPr>
          <p:cNvPr id="39" name="Câu hỏi - 9Slide.vn">
            <a:extLst>
              <a:ext uri="{FF2B5EF4-FFF2-40B4-BE49-F238E27FC236}">
                <a16:creationId xmlns:a16="http://schemas.microsoft.com/office/drawing/2014/main" id="{8BD61F41-4E6A-C833-53E4-0AEF6CC43830}"/>
              </a:ext>
            </a:extLst>
          </p:cNvPr>
          <p:cNvSpPr txBox="1"/>
          <p:nvPr/>
        </p:nvSpPr>
        <p:spPr>
          <a:xfrm>
            <a:off x="922933" y="1981200"/>
            <a:ext cx="4563467" cy="1569660"/>
          </a:xfrm>
          <a:prstGeom prst="rect">
            <a:avLst/>
          </a:prstGeom>
          <a:noFill/>
        </p:spPr>
        <p:txBody>
          <a:bodyPr wrap="square">
            <a:spAutoFit/>
          </a:bodyPr>
          <a:lstStyle/>
          <a:p>
            <a:r>
              <a:rPr lang="en-US" sz="2400">
                <a:latin typeface="Arial" panose="020B0604020202020204" pitchFamily="34" charset="0"/>
                <a:ea typeface="Calibri" panose="020F0502020204030204" pitchFamily="34" charset="0"/>
                <a:cs typeface="Arial" panose="020B0604020202020204" pitchFamily="34" charset="0"/>
              </a:rPr>
              <a:t>K</a:t>
            </a:r>
            <a:r>
              <a:rPr lang="en-US" sz="2400">
                <a:effectLst/>
                <a:latin typeface="Arial" panose="020B0604020202020204" pitchFamily="34" charset="0"/>
                <a:ea typeface="Calibri" panose="020F0502020204030204" pitchFamily="34" charset="0"/>
                <a:cs typeface="Arial" panose="020B0604020202020204" pitchFamily="34" charset="0"/>
              </a:rPr>
              <a:t>ết quả của một thí nghiệm với các dung dịch NaF, NaCl, NaBr và NaI (không đúng theo thứ tự trên hình) như sau:</a:t>
            </a:r>
            <a:endParaRPr lang="en-US" sz="2400">
              <a:latin typeface="Arial" panose="020B0604020202020204" pitchFamily="34" charset="0"/>
              <a:cs typeface="Arial" panose="020B0604020202020204" pitchFamily="34" charset="0"/>
            </a:endParaRPr>
          </a:p>
        </p:txBody>
      </p:sp>
      <p:sp>
        <p:nvSpPr>
          <p:cNvPr id="40" name="Hộp Văn bản 39">
            <a:extLst>
              <a:ext uri="{FF2B5EF4-FFF2-40B4-BE49-F238E27FC236}">
                <a16:creationId xmlns:a16="http://schemas.microsoft.com/office/drawing/2014/main" id="{A0678936-9137-4C1B-B5C9-6A8F99CFD929}"/>
              </a:ext>
            </a:extLst>
          </p:cNvPr>
          <p:cNvSpPr txBox="1"/>
          <p:nvPr/>
        </p:nvSpPr>
        <p:spPr>
          <a:xfrm>
            <a:off x="5638072" y="5954807"/>
            <a:ext cx="5837047" cy="369332"/>
          </a:xfrm>
          <a:prstGeom prst="rect">
            <a:avLst/>
          </a:prstGeom>
          <a:noFill/>
        </p:spPr>
        <p:txBody>
          <a:bodyPr wrap="none">
            <a:spAutoFit/>
          </a:bodyPr>
          <a:lstStyle/>
          <a:p>
            <a:r>
              <a:rPr lang="en-US" sz="1800" i="1" spc="-80">
                <a:effectLst/>
                <a:latin typeface="Times New Roman" panose="02020603050405020304" pitchFamily="18" charset="0"/>
                <a:ea typeface="Calibri" panose="020F0502020204030204" pitchFamily="34" charset="0"/>
              </a:rPr>
              <a:t>Kết quả thí nghiệm nhận biết các ion halide bằng dung dịch AgNO</a:t>
            </a:r>
            <a:r>
              <a:rPr lang="en-US" sz="1800" i="1" spc="-80" baseline="-25000">
                <a:effectLst/>
                <a:latin typeface="Times New Roman" panose="02020603050405020304" pitchFamily="18" charset="0"/>
                <a:ea typeface="Calibri" panose="020F0502020204030204" pitchFamily="34" charset="0"/>
              </a:rPr>
              <a:t>3</a:t>
            </a:r>
            <a:r>
              <a:rPr lang="en-US" sz="1800" i="1" spc="-80">
                <a:effectLst/>
                <a:latin typeface="Times New Roman" panose="02020603050405020304" pitchFamily="18" charset="0"/>
                <a:ea typeface="Calibri" panose="020F0502020204030204" pitchFamily="34" charset="0"/>
              </a:rPr>
              <a:t>.</a:t>
            </a:r>
            <a:endParaRPr lang="en-US" spc="-80"/>
          </a:p>
        </p:txBody>
      </p:sp>
      <p:sp>
        <p:nvSpPr>
          <p:cNvPr id="28" name="Hộp Văn bản 27">
            <a:extLst>
              <a:ext uri="{FF2B5EF4-FFF2-40B4-BE49-F238E27FC236}">
                <a16:creationId xmlns:a16="http://schemas.microsoft.com/office/drawing/2014/main" id="{A29A8860-B9D8-B6C7-512E-68FADD6BDD16}"/>
              </a:ext>
            </a:extLst>
          </p:cNvPr>
          <p:cNvSpPr txBox="1"/>
          <p:nvPr/>
        </p:nvSpPr>
        <p:spPr>
          <a:xfrm>
            <a:off x="1802838" y="3886200"/>
            <a:ext cx="2480753" cy="2179828"/>
          </a:xfrm>
          <a:prstGeom prst="rect">
            <a:avLst/>
          </a:prstGeom>
          <a:noFill/>
        </p:spPr>
        <p:txBody>
          <a:bodyPr wrap="square">
            <a:spAutoFit/>
          </a:bodyPr>
          <a:lstStyle>
            <a:defPPr>
              <a:defRPr lang="en-US"/>
            </a:defPPr>
            <a:lvl1pPr>
              <a:defRPr sz="2400">
                <a:latin typeface="Arial" panose="020B0604020202020204" pitchFamily="34" charset="0"/>
                <a:ea typeface="Calibri" panose="020F0502020204030204" pitchFamily="34" charset="0"/>
                <a:cs typeface="Arial" panose="020B0604020202020204" pitchFamily="34" charset="0"/>
              </a:defRPr>
            </a:lvl1pPr>
          </a:lstStyle>
          <a:p>
            <a:pPr>
              <a:lnSpc>
                <a:spcPct val="115000"/>
              </a:lnSpc>
            </a:pPr>
            <a:r>
              <a:rPr lang="en-US" b="1"/>
              <a:t>Trả lời</a:t>
            </a:r>
          </a:p>
          <a:p>
            <a:pPr marL="342900" indent="-342900">
              <a:lnSpc>
                <a:spcPct val="115000"/>
              </a:lnSpc>
              <a:buFont typeface="Wingdings" panose="05000000000000000000" pitchFamily="2" charset="2"/>
              <a:buChar char="§"/>
            </a:pPr>
            <a:r>
              <a:rPr lang="en-US"/>
              <a:t>(1) → NaI</a:t>
            </a:r>
          </a:p>
          <a:p>
            <a:pPr marL="342900" indent="-342900">
              <a:lnSpc>
                <a:spcPct val="115000"/>
              </a:lnSpc>
              <a:buFont typeface="Wingdings" panose="05000000000000000000" pitchFamily="2" charset="2"/>
              <a:buChar char="§"/>
            </a:pPr>
            <a:r>
              <a:rPr lang="en-US"/>
              <a:t>(2) → NaBr</a:t>
            </a:r>
          </a:p>
          <a:p>
            <a:pPr marL="342900" indent="-342900">
              <a:lnSpc>
                <a:spcPct val="115000"/>
              </a:lnSpc>
              <a:buFont typeface="Wingdings" panose="05000000000000000000" pitchFamily="2" charset="2"/>
              <a:buChar char="§"/>
            </a:pPr>
            <a:r>
              <a:rPr lang="en-US"/>
              <a:t>(3) → NaCl</a:t>
            </a:r>
          </a:p>
          <a:p>
            <a:pPr marL="342900" indent="-342900">
              <a:lnSpc>
                <a:spcPct val="115000"/>
              </a:lnSpc>
              <a:buFont typeface="Wingdings" panose="05000000000000000000" pitchFamily="2" charset="2"/>
              <a:buChar char="§"/>
            </a:pPr>
            <a:r>
              <a:rPr lang="en-US"/>
              <a:t>(4) → NaF</a:t>
            </a:r>
          </a:p>
        </p:txBody>
      </p:sp>
    </p:spTree>
    <p:extLst>
      <p:ext uri="{BB962C8B-B14F-4D97-AF65-F5344CB8AC3E}">
        <p14:creationId xmlns:p14="http://schemas.microsoft.com/office/powerpoint/2010/main" val="78488866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39"/>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fade">
                                      <p:cBhvr>
                                        <p:cTn id="10" dur="500"/>
                                        <p:tgtEl>
                                          <p:spTgt spid="28"/>
                                        </p:tgtEl>
                                      </p:cBhvr>
                                    </p:animEffect>
                                  </p:childTnLst>
                                </p:cTn>
                              </p:par>
                            </p:childTnLst>
                          </p:cTn>
                        </p:par>
                      </p:childTnLst>
                    </p:cTn>
                  </p:par>
                </p:childTnLst>
              </p:cTn>
              <p:nextCondLst>
                <p:cond evt="onClick" delay="0">
                  <p:tgtEl>
                    <p:spTgt spid="39"/>
                  </p:tgtEl>
                </p:cond>
              </p:nextCondLst>
            </p:seq>
          </p:childTnLst>
        </p:cTn>
      </p:par>
    </p:tnLst>
    <p:bldLst>
      <p:bldP spid="29" grpId="0" animBg="1"/>
      <p:bldP spid="2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Hình chữ nhật: Góc Tròn 28">
            <a:extLst>
              <a:ext uri="{FF2B5EF4-FFF2-40B4-BE49-F238E27FC236}">
                <a16:creationId xmlns:a16="http://schemas.microsoft.com/office/drawing/2014/main" id="{AD5954A9-7DAB-A3A5-DA23-86BD71B3BDEE}"/>
              </a:ext>
            </a:extLst>
          </p:cNvPr>
          <p:cNvSpPr/>
          <p:nvPr/>
        </p:nvSpPr>
        <p:spPr>
          <a:xfrm>
            <a:off x="1756105" y="3276600"/>
            <a:ext cx="8679790" cy="2285455"/>
          </a:xfrm>
          <a:prstGeom prst="roundRect">
            <a:avLst/>
          </a:prstGeom>
          <a:solidFill>
            <a:schemeClr val="accent1">
              <a:lumMod val="20000"/>
              <a:lumOff val="80000"/>
            </a:schemeClr>
          </a:solidFill>
          <a:ln>
            <a:solidFill>
              <a:srgbClr val="FEE2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890"/>
            <a:ext cx="10758237" cy="1142843"/>
          </a:xfrm>
          <a:prstGeom prst="roundRect">
            <a:avLst>
              <a:gd name="adj" fmla="val 34809"/>
            </a:avLst>
          </a:prstGeom>
          <a:noFill/>
          <a:ln w="28575">
            <a:solidFill>
              <a:srgbClr val="4C4AF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Hộp Văn bản 107">
            <a:extLst>
              <a:ext uri="{FF2B5EF4-FFF2-40B4-BE49-F238E27FC236}">
                <a16:creationId xmlns:a16="http://schemas.microsoft.com/office/drawing/2014/main" id="{11A84DDB-036A-46FA-2DA5-497B91444B37}"/>
              </a:ext>
            </a:extLst>
          </p:cNvPr>
          <p:cNvSpPr txBox="1"/>
          <p:nvPr/>
        </p:nvSpPr>
        <p:spPr>
          <a:xfrm>
            <a:off x="1968059" y="696535"/>
            <a:ext cx="912703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Nhận biết ion halide trong dung dịch</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10" name="Hình Bầu dục 109">
            <a:extLst>
              <a:ext uri="{FF2B5EF4-FFF2-40B4-BE49-F238E27FC236}">
                <a16:creationId xmlns:a16="http://schemas.microsoft.com/office/drawing/2014/main" id="{85B513F7-AF62-2106-E168-F842910221A9}"/>
              </a:ext>
            </a:extLst>
          </p:cNvPr>
          <p:cNvSpPr>
            <a:spLocks/>
          </p:cNvSpPr>
          <p:nvPr/>
        </p:nvSpPr>
        <p:spPr>
          <a:xfrm>
            <a:off x="883708" y="563484"/>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Hộp Văn bản 125">
            <a:extLst>
              <a:ext uri="{FF2B5EF4-FFF2-40B4-BE49-F238E27FC236}">
                <a16:creationId xmlns:a16="http://schemas.microsoft.com/office/drawing/2014/main" id="{DEA7CB3F-AB0C-19F5-17CD-D633B6E22CA2}"/>
              </a:ext>
            </a:extLst>
          </p:cNvPr>
          <p:cNvSpPr txBox="1"/>
          <p:nvPr/>
        </p:nvSpPr>
        <p:spPr>
          <a:xfrm>
            <a:off x="1096910" y="758090"/>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4</a:t>
            </a:r>
            <a:endParaRPr lang="en-US" sz="3200">
              <a:solidFill>
                <a:schemeClr val="bg1"/>
              </a:solidFill>
              <a:latin typeface="Arial" panose="020B0604020202020204" pitchFamily="34" charset="0"/>
              <a:cs typeface="Arial" panose="020B0604020202020204" pitchFamily="34" charset="0"/>
            </a:endParaRPr>
          </a:p>
        </p:txBody>
      </p:sp>
      <p:sp>
        <p:nvSpPr>
          <p:cNvPr id="25" name="Câu hỏi - 9Slide.vn">
            <a:extLst>
              <a:ext uri="{FF2B5EF4-FFF2-40B4-BE49-F238E27FC236}">
                <a16:creationId xmlns:a16="http://schemas.microsoft.com/office/drawing/2014/main" id="{EAB294B1-46D2-6A48-C9BB-7A2E81785CBB}"/>
              </a:ext>
            </a:extLst>
          </p:cNvPr>
          <p:cNvSpPr txBox="1"/>
          <p:nvPr/>
        </p:nvSpPr>
        <p:spPr>
          <a:xfrm>
            <a:off x="713593" y="2066167"/>
            <a:ext cx="10758236" cy="905633"/>
          </a:xfrm>
          <a:prstGeom prst="rect">
            <a:avLst/>
          </a:prstGeom>
          <a:noFill/>
        </p:spPr>
        <p:txBody>
          <a:bodyPr wrap="square">
            <a:spAutoFit/>
          </a:bodyPr>
          <a:lstStyle/>
          <a:p>
            <a:pPr>
              <a:lnSpc>
                <a:spcPct val="115000"/>
              </a:lnSpc>
            </a:pPr>
            <a:r>
              <a:rPr lang="en-US" sz="2400">
                <a:effectLst/>
                <a:latin typeface="Arial" panose="020B0604020202020204" pitchFamily="34" charset="0"/>
                <a:ea typeface="Calibri" panose="020F0502020204030204" pitchFamily="34" charset="0"/>
                <a:cs typeface="Arial" panose="020B0604020202020204" pitchFamily="34" charset="0"/>
              </a:rPr>
              <a:t>Nêu cách nhận biết hai dung dịch CaCl</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 và NaNO</a:t>
            </a:r>
            <a:r>
              <a:rPr lang="en-US" sz="2400" baseline="-25000">
                <a:effectLst/>
                <a:latin typeface="Arial" panose="020B0604020202020204" pitchFamily="34" charset="0"/>
                <a:ea typeface="Calibri" panose="020F0502020204030204" pitchFamily="34" charset="0"/>
                <a:cs typeface="Arial" panose="020B0604020202020204" pitchFamily="34" charset="0"/>
              </a:rPr>
              <a:t>3</a:t>
            </a:r>
            <a:r>
              <a:rPr lang="en-US" sz="2400">
                <a:effectLst/>
                <a:latin typeface="Arial" panose="020B0604020202020204" pitchFamily="34" charset="0"/>
                <a:ea typeface="Calibri" panose="020F0502020204030204" pitchFamily="34" charset="0"/>
                <a:cs typeface="Arial" panose="020B0604020202020204" pitchFamily="34" charset="0"/>
              </a:rPr>
              <a:t>, viết phương trình hóa học của phản ứng xảy ra.</a:t>
            </a:r>
            <a:endParaRPr lang="en-US" sz="2400">
              <a:latin typeface="Arial" panose="020B0604020202020204" pitchFamily="34" charset="0"/>
              <a:cs typeface="Arial" panose="020B0604020202020204" pitchFamily="34" charset="0"/>
            </a:endParaRPr>
          </a:p>
        </p:txBody>
      </p:sp>
      <p:sp>
        <p:nvSpPr>
          <p:cNvPr id="28" name="Hộp Văn bản 27">
            <a:extLst>
              <a:ext uri="{FF2B5EF4-FFF2-40B4-BE49-F238E27FC236}">
                <a16:creationId xmlns:a16="http://schemas.microsoft.com/office/drawing/2014/main" id="{95891A77-236D-FD92-190E-C0390729D85F}"/>
              </a:ext>
            </a:extLst>
          </p:cNvPr>
          <p:cNvSpPr txBox="1"/>
          <p:nvPr/>
        </p:nvSpPr>
        <p:spPr>
          <a:xfrm>
            <a:off x="1949116" y="3392956"/>
            <a:ext cx="8293768" cy="1941044"/>
          </a:xfrm>
          <a:prstGeom prst="rect">
            <a:avLst/>
          </a:prstGeom>
          <a:noFill/>
        </p:spPr>
        <p:txBody>
          <a:bodyPr wrap="square">
            <a:spAutoFit/>
          </a:bodyPr>
          <a:lstStyle/>
          <a:p>
            <a:pPr marL="0" marR="0" algn="just">
              <a:lnSpc>
                <a:spcPct val="115000"/>
              </a:lnSpc>
              <a:spcBef>
                <a:spcPts val="0"/>
              </a:spcBef>
              <a:spcAft>
                <a:spcPts val="800"/>
              </a:spcAft>
              <a:tabLst>
                <a:tab pos="180340" algn="l"/>
              </a:tabLst>
            </a:pPr>
            <a:r>
              <a:rPr lang="en-US" sz="2400" b="1">
                <a:effectLst/>
                <a:latin typeface="Arial" panose="020B0604020202020204" pitchFamily="34" charset="0"/>
                <a:ea typeface="Calibri" panose="020F0502020204030204" pitchFamily="34" charset="0"/>
                <a:cs typeface="Arial" panose="020B0604020202020204" pitchFamily="34" charset="0"/>
              </a:rPr>
              <a:t>Trả lời</a:t>
            </a:r>
          </a:p>
          <a:p>
            <a:pPr marL="0" marR="0" algn="just">
              <a:lnSpc>
                <a:spcPct val="115000"/>
              </a:lnSpc>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Nhỏ vài giọt dung dịch AgNO</a:t>
            </a:r>
            <a:r>
              <a:rPr lang="en-US" sz="2400" baseline="-25000">
                <a:effectLst/>
                <a:latin typeface="Arial" panose="020B0604020202020204" pitchFamily="34" charset="0"/>
                <a:ea typeface="Calibri" panose="020F0502020204030204" pitchFamily="34" charset="0"/>
                <a:cs typeface="Arial" panose="020B0604020202020204" pitchFamily="34" charset="0"/>
              </a:rPr>
              <a:t>3</a:t>
            </a:r>
            <a:r>
              <a:rPr lang="en-US" sz="2400">
                <a:effectLst/>
                <a:latin typeface="Arial" panose="020B0604020202020204" pitchFamily="34" charset="0"/>
                <a:ea typeface="Calibri" panose="020F0502020204030204" pitchFamily="34" charset="0"/>
                <a:cs typeface="Arial" panose="020B0604020202020204" pitchFamily="34" charset="0"/>
              </a:rPr>
              <a:t> vào 2 mẫu thử, mẫu thử cho kết tủa trắng là dung dịch CaCl</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 lọ còn lại là NaNO</a:t>
            </a:r>
            <a:r>
              <a:rPr lang="en-US" sz="2400" baseline="-25000">
                <a:effectLst/>
                <a:latin typeface="Arial" panose="020B0604020202020204" pitchFamily="34" charset="0"/>
                <a:ea typeface="Calibri" panose="020F0502020204030204" pitchFamily="34" charset="0"/>
                <a:cs typeface="Arial" panose="020B0604020202020204" pitchFamily="34" charset="0"/>
              </a:rPr>
              <a:t>3</a:t>
            </a:r>
            <a:r>
              <a:rPr lang="en-US" sz="2400">
                <a:effectLst/>
                <a:latin typeface="Arial" panose="020B0604020202020204" pitchFamily="34" charset="0"/>
                <a:ea typeface="Calibri" panose="020F0502020204030204" pitchFamily="34" charset="0"/>
                <a:cs typeface="Arial" panose="020B0604020202020204" pitchFamily="34" charset="0"/>
              </a:rPr>
              <a:t>.</a:t>
            </a:r>
          </a:p>
          <a:p>
            <a:r>
              <a:rPr lang="en-US" sz="2400">
                <a:effectLst/>
                <a:latin typeface="Arial" panose="020B0604020202020204" pitchFamily="34" charset="0"/>
                <a:ea typeface="Times New Roman" panose="02020603050405020304" pitchFamily="18" charset="0"/>
                <a:cs typeface="Arial" panose="020B0604020202020204" pitchFamily="34" charset="0"/>
              </a:rPr>
              <a:t>CaCl</a:t>
            </a:r>
            <a:r>
              <a:rPr lang="en-US" sz="2400" baseline="-25000">
                <a:effectLst/>
                <a:latin typeface="Arial" panose="020B0604020202020204" pitchFamily="34" charset="0"/>
                <a:ea typeface="Times New Roman" panose="02020603050405020304" pitchFamily="18" charset="0"/>
                <a:cs typeface="Arial" panose="020B0604020202020204" pitchFamily="34" charset="0"/>
              </a:rPr>
              <a:t>2</a:t>
            </a:r>
            <a:r>
              <a:rPr lang="en-US" sz="2400">
                <a:effectLst/>
                <a:latin typeface="Arial" panose="020B0604020202020204" pitchFamily="34" charset="0"/>
                <a:ea typeface="Times New Roman" panose="02020603050405020304" pitchFamily="18" charset="0"/>
                <a:cs typeface="Arial" panose="020B0604020202020204" pitchFamily="34" charset="0"/>
              </a:rPr>
              <a:t> + 2AgNO</a:t>
            </a:r>
            <a:r>
              <a:rPr lang="en-US" sz="2400" baseline="-25000">
                <a:effectLst/>
                <a:latin typeface="Arial" panose="020B0604020202020204" pitchFamily="34" charset="0"/>
                <a:ea typeface="Times New Roman" panose="02020603050405020304" pitchFamily="18" charset="0"/>
                <a:cs typeface="Arial" panose="020B0604020202020204" pitchFamily="34" charset="0"/>
              </a:rPr>
              <a:t>3</a:t>
            </a:r>
            <a:r>
              <a:rPr lang="en-US" sz="2400">
                <a:effectLst/>
                <a:latin typeface="Arial" panose="020B0604020202020204" pitchFamily="34" charset="0"/>
                <a:ea typeface="Times New Roman" panose="02020603050405020304" pitchFamily="18" charset="0"/>
                <a:cs typeface="Arial" panose="020B0604020202020204" pitchFamily="34" charset="0"/>
              </a:rPr>
              <a:t> ⟶ 2AgCl</a:t>
            </a:r>
            <a:r>
              <a:rPr lang="en-US" sz="2400">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en-US" sz="2400">
                <a:effectLst/>
                <a:latin typeface="Arial" panose="020B0604020202020204" pitchFamily="34" charset="0"/>
                <a:ea typeface="Times New Roman" panose="02020603050405020304" pitchFamily="18" charset="0"/>
                <a:cs typeface="Arial" panose="020B0604020202020204" pitchFamily="34" charset="0"/>
              </a:rPr>
              <a:t> + Ca(NO</a:t>
            </a:r>
            <a:r>
              <a:rPr lang="en-US" sz="2400" baseline="-25000">
                <a:effectLst/>
                <a:latin typeface="Arial" panose="020B0604020202020204" pitchFamily="34" charset="0"/>
                <a:ea typeface="Times New Roman" panose="02020603050405020304" pitchFamily="18" charset="0"/>
                <a:cs typeface="Arial" panose="020B0604020202020204" pitchFamily="34" charset="0"/>
              </a:rPr>
              <a:t>3</a:t>
            </a:r>
            <a:r>
              <a:rPr lang="en-US" sz="2400">
                <a:effectLst/>
                <a:latin typeface="Arial" panose="020B0604020202020204" pitchFamily="34" charset="0"/>
                <a:ea typeface="Times New Roman" panose="02020603050405020304" pitchFamily="18" charset="0"/>
                <a:cs typeface="Arial" panose="020B0604020202020204" pitchFamily="34" charset="0"/>
              </a:rPr>
              <a:t>)</a:t>
            </a:r>
            <a:r>
              <a:rPr lang="en-US" sz="2400" baseline="-25000">
                <a:effectLst/>
                <a:latin typeface="Arial" panose="020B0604020202020204" pitchFamily="34" charset="0"/>
                <a:ea typeface="Times New Roman" panose="02020603050405020304" pitchFamily="18" charset="0"/>
                <a:cs typeface="Arial" panose="020B0604020202020204" pitchFamily="34" charset="0"/>
              </a:rPr>
              <a:t>2</a:t>
            </a:r>
            <a:r>
              <a:rPr lang="en-US" sz="2400">
                <a:effectLst/>
                <a:latin typeface="Arial" panose="020B0604020202020204" pitchFamily="34" charset="0"/>
                <a:ea typeface="Times New Roman" panose="02020603050405020304" pitchFamily="18" charset="0"/>
                <a:cs typeface="Arial" panose="020B0604020202020204" pitchFamily="34" charset="0"/>
              </a:rPr>
              <a:t> </a:t>
            </a:r>
            <a:endParaRPr lang="en-US" sz="24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8671064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5"/>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fade">
                                      <p:cBhvr>
                                        <p:cTn id="10" dur="500"/>
                                        <p:tgtEl>
                                          <p:spTgt spid="28"/>
                                        </p:tgtEl>
                                      </p:cBhvr>
                                    </p:animEffect>
                                  </p:childTnLst>
                                </p:cTn>
                              </p:par>
                            </p:childTnLst>
                          </p:cTn>
                        </p:par>
                      </p:childTnLst>
                    </p:cTn>
                  </p:par>
                </p:childTnLst>
              </p:cTn>
              <p:nextCondLst>
                <p:cond evt="onClick" delay="0">
                  <p:tgtEl>
                    <p:spTgt spid="25"/>
                  </p:tgtEl>
                </p:cond>
              </p:nextCondLst>
            </p:seq>
          </p:childTnLst>
        </p:cTn>
      </p:par>
    </p:tnLst>
    <p:bldLst>
      <p:bldP spid="29" grpId="0" animBg="1"/>
      <p:bldP spid="2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 name="Nhóm 1">
            <a:extLst>
              <a:ext uri="{FF2B5EF4-FFF2-40B4-BE49-F238E27FC236}">
                <a16:creationId xmlns:a16="http://schemas.microsoft.com/office/drawing/2014/main" id="{1BFD9BDB-94DE-6715-A97B-CEA5EC53EEDC}"/>
              </a:ext>
            </a:extLst>
          </p:cNvPr>
          <p:cNvGrpSpPr/>
          <p:nvPr/>
        </p:nvGrpSpPr>
        <p:grpSpPr>
          <a:xfrm>
            <a:off x="574811" y="363857"/>
            <a:ext cx="11042379" cy="1280160"/>
            <a:chOff x="574811" y="2128304"/>
            <a:chExt cx="11042379" cy="2601392"/>
          </a:xfrm>
        </p:grpSpPr>
        <p:sp>
          <p:nvSpPr>
            <p:cNvPr id="56" name="Hình chữ nhật: Góc Tròn 55">
              <a:extLst>
                <a:ext uri="{FF2B5EF4-FFF2-40B4-BE49-F238E27FC236}">
                  <a16:creationId xmlns:a16="http://schemas.microsoft.com/office/drawing/2014/main" id="{EB86AC77-2740-4EBA-9429-660D5FA25A0F}"/>
                </a:ext>
              </a:extLst>
            </p:cNvPr>
            <p:cNvSpPr/>
            <p:nvPr/>
          </p:nvSpPr>
          <p:spPr>
            <a:xfrm>
              <a:off x="574811" y="2128304"/>
              <a:ext cx="11042379" cy="2601392"/>
            </a:xfrm>
            <a:prstGeom prst="roundRect">
              <a:avLst>
                <a:gd name="adj" fmla="val 34809"/>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2267824"/>
              <a:ext cx="10758237" cy="2322352"/>
            </a:xfrm>
            <a:prstGeom prst="roundRect">
              <a:avLst>
                <a:gd name="adj" fmla="val 34809"/>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9" name="Hộp Văn bản 58">
            <a:extLst>
              <a:ext uri="{FF2B5EF4-FFF2-40B4-BE49-F238E27FC236}">
                <a16:creationId xmlns:a16="http://schemas.microsoft.com/office/drawing/2014/main" id="{AF53E635-7A94-6551-7D5C-C529E872F180}"/>
              </a:ext>
            </a:extLst>
          </p:cNvPr>
          <p:cNvSpPr txBox="1"/>
          <p:nvPr/>
        </p:nvSpPr>
        <p:spPr>
          <a:xfrm>
            <a:off x="2089722" y="1955557"/>
            <a:ext cx="3788351" cy="984885"/>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Tính chất vật lí của hydrogen halide</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60" name="Hộp Văn bản 59">
            <a:extLst>
              <a:ext uri="{FF2B5EF4-FFF2-40B4-BE49-F238E27FC236}">
                <a16:creationId xmlns:a16="http://schemas.microsoft.com/office/drawing/2014/main" id="{E1E75BAE-27DB-531E-E4A4-30918F3BF936}"/>
              </a:ext>
            </a:extLst>
          </p:cNvPr>
          <p:cNvSpPr txBox="1"/>
          <p:nvPr/>
        </p:nvSpPr>
        <p:spPr>
          <a:xfrm>
            <a:off x="3226025" y="634605"/>
            <a:ext cx="5847755" cy="738664"/>
          </a:xfrm>
          <a:prstGeom prst="rect">
            <a:avLst/>
          </a:prstGeom>
          <a:noFill/>
        </p:spPr>
        <p:txBody>
          <a:bodyPr wrap="none" lIns="0" tIns="0" rIns="0" bIns="0" rtlCol="0">
            <a:spAutoFit/>
          </a:bodyPr>
          <a:lstStyle/>
          <a:p>
            <a:pPr algn="ctr"/>
            <a:r>
              <a:rPr lang="en-US" sz="4800" b="1">
                <a:solidFill>
                  <a:schemeClr val="bg1"/>
                </a:solidFill>
                <a:latin typeface="Arial" panose="020B0604020202020204" pitchFamily="34" charset="0"/>
                <a:cs typeface="Arial" panose="020B0604020202020204" pitchFamily="34" charset="0"/>
              </a:rPr>
              <a:t>NỘI DUNG BÀI HỌC</a:t>
            </a:r>
          </a:p>
        </p:txBody>
      </p:sp>
      <p:sp>
        <p:nvSpPr>
          <p:cNvPr id="4" name="Hình Bầu dục 3">
            <a:extLst>
              <a:ext uri="{FF2B5EF4-FFF2-40B4-BE49-F238E27FC236}">
                <a16:creationId xmlns:a16="http://schemas.microsoft.com/office/drawing/2014/main" id="{706538EA-44B7-11F6-C642-8113327FE19D}"/>
              </a:ext>
            </a:extLst>
          </p:cNvPr>
          <p:cNvSpPr>
            <a:spLocks/>
          </p:cNvSpPr>
          <p:nvPr/>
        </p:nvSpPr>
        <p:spPr>
          <a:xfrm>
            <a:off x="854572" y="2007173"/>
            <a:ext cx="881656" cy="881655"/>
          </a:xfrm>
          <a:prstGeom prst="ellipse">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Hình tự do: Hình 35">
            <a:extLst>
              <a:ext uri="{FF2B5EF4-FFF2-40B4-BE49-F238E27FC236}">
                <a16:creationId xmlns:a16="http://schemas.microsoft.com/office/drawing/2014/main" id="{FD0A662E-F3A2-51DA-0C6A-9CEE8108F78B}"/>
              </a:ext>
            </a:extLst>
          </p:cNvPr>
          <p:cNvSpPr>
            <a:spLocks/>
          </p:cNvSpPr>
          <p:nvPr/>
        </p:nvSpPr>
        <p:spPr>
          <a:xfrm>
            <a:off x="1234897" y="1765137"/>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3" name="Hình tự do: Hình 32">
            <a:extLst>
              <a:ext uri="{FF2B5EF4-FFF2-40B4-BE49-F238E27FC236}">
                <a16:creationId xmlns:a16="http://schemas.microsoft.com/office/drawing/2014/main" id="{C880ECB8-1A4B-15AF-4D4F-B9202B54E9CB}"/>
              </a:ext>
            </a:extLst>
          </p:cNvPr>
          <p:cNvSpPr>
            <a:spLocks/>
          </p:cNvSpPr>
          <p:nvPr/>
        </p:nvSpPr>
        <p:spPr>
          <a:xfrm>
            <a:off x="609600" y="1768341"/>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7" name="Hình Bầu dục 96">
            <a:extLst>
              <a:ext uri="{FF2B5EF4-FFF2-40B4-BE49-F238E27FC236}">
                <a16:creationId xmlns:a16="http://schemas.microsoft.com/office/drawing/2014/main" id="{17C106FE-240D-0695-1E98-6FCEEB8A6C0C}"/>
              </a:ext>
            </a:extLst>
          </p:cNvPr>
          <p:cNvSpPr>
            <a:spLocks/>
          </p:cNvSpPr>
          <p:nvPr/>
        </p:nvSpPr>
        <p:spPr>
          <a:xfrm>
            <a:off x="854572" y="3522459"/>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Hình tự do: Hình 98">
            <a:extLst>
              <a:ext uri="{FF2B5EF4-FFF2-40B4-BE49-F238E27FC236}">
                <a16:creationId xmlns:a16="http://schemas.microsoft.com/office/drawing/2014/main" id="{41529243-5512-666E-A078-ED472BA1506F}"/>
              </a:ext>
            </a:extLst>
          </p:cNvPr>
          <p:cNvSpPr>
            <a:spLocks/>
          </p:cNvSpPr>
          <p:nvPr/>
        </p:nvSpPr>
        <p:spPr>
          <a:xfrm>
            <a:off x="1234897" y="3280423"/>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0" name="Hình tự do: Hình 99">
            <a:extLst>
              <a:ext uri="{FF2B5EF4-FFF2-40B4-BE49-F238E27FC236}">
                <a16:creationId xmlns:a16="http://schemas.microsoft.com/office/drawing/2014/main" id="{5009C1E4-CC25-C476-4F86-8594F1709881}"/>
              </a:ext>
            </a:extLst>
          </p:cNvPr>
          <p:cNvSpPr>
            <a:spLocks/>
          </p:cNvSpPr>
          <p:nvPr/>
        </p:nvSpPr>
        <p:spPr>
          <a:xfrm>
            <a:off x="609600" y="3283627"/>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2" name="Hình Bầu dục 101">
            <a:extLst>
              <a:ext uri="{FF2B5EF4-FFF2-40B4-BE49-F238E27FC236}">
                <a16:creationId xmlns:a16="http://schemas.microsoft.com/office/drawing/2014/main" id="{AE5431CD-2FDA-DC23-9E02-13CE0BF470C7}"/>
              </a:ext>
            </a:extLst>
          </p:cNvPr>
          <p:cNvSpPr>
            <a:spLocks/>
          </p:cNvSpPr>
          <p:nvPr/>
        </p:nvSpPr>
        <p:spPr>
          <a:xfrm>
            <a:off x="854572" y="5037745"/>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Hình tự do: Hình 103">
            <a:extLst>
              <a:ext uri="{FF2B5EF4-FFF2-40B4-BE49-F238E27FC236}">
                <a16:creationId xmlns:a16="http://schemas.microsoft.com/office/drawing/2014/main" id="{E6690762-FFC0-1E02-C515-3B77557CAAF0}"/>
              </a:ext>
            </a:extLst>
          </p:cNvPr>
          <p:cNvSpPr>
            <a:spLocks/>
          </p:cNvSpPr>
          <p:nvPr/>
        </p:nvSpPr>
        <p:spPr>
          <a:xfrm>
            <a:off x="1234897" y="4795709"/>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5" name="Hình tự do: Hình 104">
            <a:extLst>
              <a:ext uri="{FF2B5EF4-FFF2-40B4-BE49-F238E27FC236}">
                <a16:creationId xmlns:a16="http://schemas.microsoft.com/office/drawing/2014/main" id="{00832F1A-8CFD-B7D8-E331-22FD021421DE}"/>
              </a:ext>
            </a:extLst>
          </p:cNvPr>
          <p:cNvSpPr>
            <a:spLocks/>
          </p:cNvSpPr>
          <p:nvPr/>
        </p:nvSpPr>
        <p:spPr>
          <a:xfrm>
            <a:off x="609600" y="4798913"/>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6" name="Hộp Văn bản 105">
            <a:extLst>
              <a:ext uri="{FF2B5EF4-FFF2-40B4-BE49-F238E27FC236}">
                <a16:creationId xmlns:a16="http://schemas.microsoft.com/office/drawing/2014/main" id="{038E1691-53BA-26F5-2DB5-CEB335F19D19}"/>
              </a:ext>
            </a:extLst>
          </p:cNvPr>
          <p:cNvSpPr txBox="1"/>
          <p:nvPr/>
        </p:nvSpPr>
        <p:spPr>
          <a:xfrm>
            <a:off x="2089722" y="3760894"/>
            <a:ext cx="3788351" cy="492443"/>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Hydrohalic acid</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07" name="Hộp Văn bản 106">
            <a:extLst>
              <a:ext uri="{FF2B5EF4-FFF2-40B4-BE49-F238E27FC236}">
                <a16:creationId xmlns:a16="http://schemas.microsoft.com/office/drawing/2014/main" id="{69E4513E-9536-E60B-A1AF-C3679695C919}"/>
              </a:ext>
            </a:extLst>
          </p:cNvPr>
          <p:cNvSpPr txBox="1"/>
          <p:nvPr/>
        </p:nvSpPr>
        <p:spPr>
          <a:xfrm>
            <a:off x="2089722" y="5073788"/>
            <a:ext cx="3788351" cy="984885"/>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Tính khử của các ion halide</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08" name="Hộp Văn bản 107">
            <a:extLst>
              <a:ext uri="{FF2B5EF4-FFF2-40B4-BE49-F238E27FC236}">
                <a16:creationId xmlns:a16="http://schemas.microsoft.com/office/drawing/2014/main" id="{11A84DDB-036A-46FA-2DA5-497B91444B37}"/>
              </a:ext>
            </a:extLst>
          </p:cNvPr>
          <p:cNvSpPr txBox="1"/>
          <p:nvPr/>
        </p:nvSpPr>
        <p:spPr>
          <a:xfrm>
            <a:off x="7652322" y="1937017"/>
            <a:ext cx="3899341" cy="984885"/>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Nhận biết ion halide trong dung dịch</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10" name="Hình Bầu dục 109">
            <a:extLst>
              <a:ext uri="{FF2B5EF4-FFF2-40B4-BE49-F238E27FC236}">
                <a16:creationId xmlns:a16="http://schemas.microsoft.com/office/drawing/2014/main" id="{85B513F7-AF62-2106-E168-F842910221A9}"/>
              </a:ext>
            </a:extLst>
          </p:cNvPr>
          <p:cNvSpPr>
            <a:spLocks/>
          </p:cNvSpPr>
          <p:nvPr/>
        </p:nvSpPr>
        <p:spPr>
          <a:xfrm>
            <a:off x="6417172" y="2007173"/>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Hình tự do: Hình 111">
            <a:extLst>
              <a:ext uri="{FF2B5EF4-FFF2-40B4-BE49-F238E27FC236}">
                <a16:creationId xmlns:a16="http://schemas.microsoft.com/office/drawing/2014/main" id="{628A4A14-8E1D-00D6-0CAD-538472CDE3B2}"/>
              </a:ext>
            </a:extLst>
          </p:cNvPr>
          <p:cNvSpPr>
            <a:spLocks/>
          </p:cNvSpPr>
          <p:nvPr/>
        </p:nvSpPr>
        <p:spPr>
          <a:xfrm>
            <a:off x="6797497" y="1765137"/>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3" name="Hình tự do: Hình 112">
            <a:extLst>
              <a:ext uri="{FF2B5EF4-FFF2-40B4-BE49-F238E27FC236}">
                <a16:creationId xmlns:a16="http://schemas.microsoft.com/office/drawing/2014/main" id="{7600076F-63AC-76CD-0F7E-F2313C4DC3E2}"/>
              </a:ext>
            </a:extLst>
          </p:cNvPr>
          <p:cNvSpPr>
            <a:spLocks/>
          </p:cNvSpPr>
          <p:nvPr/>
        </p:nvSpPr>
        <p:spPr>
          <a:xfrm>
            <a:off x="6172200" y="1768341"/>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5" name="Hình Bầu dục 114">
            <a:extLst>
              <a:ext uri="{FF2B5EF4-FFF2-40B4-BE49-F238E27FC236}">
                <a16:creationId xmlns:a16="http://schemas.microsoft.com/office/drawing/2014/main" id="{55C4F72A-A7E4-AC5F-D441-0063291B045C}"/>
              </a:ext>
            </a:extLst>
          </p:cNvPr>
          <p:cNvSpPr>
            <a:spLocks/>
          </p:cNvSpPr>
          <p:nvPr/>
        </p:nvSpPr>
        <p:spPr>
          <a:xfrm>
            <a:off x="6417172" y="3522459"/>
            <a:ext cx="881656" cy="881655"/>
          </a:xfrm>
          <a:prstGeom prst="ellipse">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Hình tự do: Hình 116">
            <a:extLst>
              <a:ext uri="{FF2B5EF4-FFF2-40B4-BE49-F238E27FC236}">
                <a16:creationId xmlns:a16="http://schemas.microsoft.com/office/drawing/2014/main" id="{4BFBEA7D-3F93-8342-6C68-80244EE87C1A}"/>
              </a:ext>
            </a:extLst>
          </p:cNvPr>
          <p:cNvSpPr>
            <a:spLocks/>
          </p:cNvSpPr>
          <p:nvPr/>
        </p:nvSpPr>
        <p:spPr>
          <a:xfrm>
            <a:off x="6797497" y="3280423"/>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8" name="Hình tự do: Hình 117">
            <a:extLst>
              <a:ext uri="{FF2B5EF4-FFF2-40B4-BE49-F238E27FC236}">
                <a16:creationId xmlns:a16="http://schemas.microsoft.com/office/drawing/2014/main" id="{D9C90F35-8F08-D61D-F78F-44A71E607B04}"/>
              </a:ext>
            </a:extLst>
          </p:cNvPr>
          <p:cNvSpPr>
            <a:spLocks/>
          </p:cNvSpPr>
          <p:nvPr/>
        </p:nvSpPr>
        <p:spPr>
          <a:xfrm>
            <a:off x="6172200" y="3283627"/>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6417172" y="5037745"/>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Hình tự do: Hình 121">
            <a:extLst>
              <a:ext uri="{FF2B5EF4-FFF2-40B4-BE49-F238E27FC236}">
                <a16:creationId xmlns:a16="http://schemas.microsoft.com/office/drawing/2014/main" id="{DA39849F-BB8A-A77A-63BC-8262C165BF99}"/>
              </a:ext>
            </a:extLst>
          </p:cNvPr>
          <p:cNvSpPr>
            <a:spLocks/>
          </p:cNvSpPr>
          <p:nvPr/>
        </p:nvSpPr>
        <p:spPr>
          <a:xfrm>
            <a:off x="6797497" y="4795709"/>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3" name="Hình tự do: Hình 122">
            <a:extLst>
              <a:ext uri="{FF2B5EF4-FFF2-40B4-BE49-F238E27FC236}">
                <a16:creationId xmlns:a16="http://schemas.microsoft.com/office/drawing/2014/main" id="{587969FB-B187-C2F3-7FCA-E8A9001430D6}"/>
              </a:ext>
            </a:extLst>
          </p:cNvPr>
          <p:cNvSpPr>
            <a:spLocks/>
          </p:cNvSpPr>
          <p:nvPr/>
        </p:nvSpPr>
        <p:spPr>
          <a:xfrm>
            <a:off x="6172200" y="4798913"/>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4" name="Hộp Văn bản 123">
            <a:extLst>
              <a:ext uri="{FF2B5EF4-FFF2-40B4-BE49-F238E27FC236}">
                <a16:creationId xmlns:a16="http://schemas.microsoft.com/office/drawing/2014/main" id="{C78C39AF-9CE4-521B-4450-3F694109691E}"/>
              </a:ext>
            </a:extLst>
          </p:cNvPr>
          <p:cNvSpPr txBox="1"/>
          <p:nvPr/>
        </p:nvSpPr>
        <p:spPr>
          <a:xfrm>
            <a:off x="7652322" y="3584683"/>
            <a:ext cx="3788351" cy="984885"/>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Ứng dụng của các hydrogen halide</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7652322" y="5232350"/>
            <a:ext cx="3788351" cy="492443"/>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Luyện tập</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26" name="Hộp Văn bản 125">
            <a:extLst>
              <a:ext uri="{FF2B5EF4-FFF2-40B4-BE49-F238E27FC236}">
                <a16:creationId xmlns:a16="http://schemas.microsoft.com/office/drawing/2014/main" id="{DEA7CB3F-AB0C-19F5-17CD-D633B6E22CA2}"/>
              </a:ext>
            </a:extLst>
          </p:cNvPr>
          <p:cNvSpPr txBox="1"/>
          <p:nvPr/>
        </p:nvSpPr>
        <p:spPr>
          <a:xfrm>
            <a:off x="6630374" y="2201779"/>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4</a:t>
            </a:r>
            <a:endParaRPr lang="en-US" sz="3200">
              <a:solidFill>
                <a:schemeClr val="bg1"/>
              </a:solidFill>
              <a:latin typeface="Arial" panose="020B0604020202020204" pitchFamily="34" charset="0"/>
              <a:cs typeface="Arial" panose="020B0604020202020204" pitchFamily="34" charset="0"/>
            </a:endParaRPr>
          </a:p>
        </p:txBody>
      </p:sp>
      <p:sp>
        <p:nvSpPr>
          <p:cNvPr id="127" name="Hộp Văn bản 126">
            <a:extLst>
              <a:ext uri="{FF2B5EF4-FFF2-40B4-BE49-F238E27FC236}">
                <a16:creationId xmlns:a16="http://schemas.microsoft.com/office/drawing/2014/main" id="{194D4F83-A4F4-4A57-3787-F96E26748078}"/>
              </a:ext>
            </a:extLst>
          </p:cNvPr>
          <p:cNvSpPr txBox="1"/>
          <p:nvPr/>
        </p:nvSpPr>
        <p:spPr>
          <a:xfrm>
            <a:off x="1067774" y="2201779"/>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1</a:t>
            </a:r>
            <a:endParaRPr lang="en-US" sz="3200">
              <a:solidFill>
                <a:schemeClr val="bg1"/>
              </a:solidFill>
              <a:latin typeface="Arial" panose="020B0604020202020204" pitchFamily="34" charset="0"/>
              <a:cs typeface="Arial" panose="020B0604020202020204" pitchFamily="34" charset="0"/>
            </a:endParaRPr>
          </a:p>
        </p:txBody>
      </p:sp>
      <p:sp>
        <p:nvSpPr>
          <p:cNvPr id="128" name="Hộp Văn bản 127">
            <a:extLst>
              <a:ext uri="{FF2B5EF4-FFF2-40B4-BE49-F238E27FC236}">
                <a16:creationId xmlns:a16="http://schemas.microsoft.com/office/drawing/2014/main" id="{7DC1AD2E-CFC4-FDA4-09E4-A43A8F02C52A}"/>
              </a:ext>
            </a:extLst>
          </p:cNvPr>
          <p:cNvSpPr txBox="1"/>
          <p:nvPr/>
        </p:nvSpPr>
        <p:spPr>
          <a:xfrm>
            <a:off x="1067774" y="3717065"/>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2</a:t>
            </a:r>
            <a:endParaRPr lang="en-US" sz="3200">
              <a:solidFill>
                <a:schemeClr val="bg1"/>
              </a:solidFill>
              <a:latin typeface="Arial" panose="020B0604020202020204" pitchFamily="34" charset="0"/>
              <a:cs typeface="Arial" panose="020B0604020202020204" pitchFamily="34" charset="0"/>
            </a:endParaRPr>
          </a:p>
        </p:txBody>
      </p:sp>
      <p:sp>
        <p:nvSpPr>
          <p:cNvPr id="129" name="Hộp Văn bản 128">
            <a:extLst>
              <a:ext uri="{FF2B5EF4-FFF2-40B4-BE49-F238E27FC236}">
                <a16:creationId xmlns:a16="http://schemas.microsoft.com/office/drawing/2014/main" id="{30BA119D-DC5F-166A-44F1-7041A7ACEE14}"/>
              </a:ext>
            </a:extLst>
          </p:cNvPr>
          <p:cNvSpPr txBox="1"/>
          <p:nvPr/>
        </p:nvSpPr>
        <p:spPr>
          <a:xfrm>
            <a:off x="1067774" y="5232351"/>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3</a:t>
            </a:r>
            <a:endParaRPr lang="en-US" sz="3200">
              <a:solidFill>
                <a:schemeClr val="bg1"/>
              </a:solidFill>
              <a:latin typeface="Arial" panose="020B0604020202020204" pitchFamily="34" charset="0"/>
              <a:cs typeface="Arial" panose="020B0604020202020204" pitchFamily="34" charset="0"/>
            </a:endParaRPr>
          </a:p>
        </p:txBody>
      </p:sp>
      <p:sp>
        <p:nvSpPr>
          <p:cNvPr id="130" name="Hộp Văn bản 129">
            <a:extLst>
              <a:ext uri="{FF2B5EF4-FFF2-40B4-BE49-F238E27FC236}">
                <a16:creationId xmlns:a16="http://schemas.microsoft.com/office/drawing/2014/main" id="{AAD73712-F961-61B7-BA93-0366261D3D3C}"/>
              </a:ext>
            </a:extLst>
          </p:cNvPr>
          <p:cNvSpPr txBox="1"/>
          <p:nvPr/>
        </p:nvSpPr>
        <p:spPr>
          <a:xfrm>
            <a:off x="6630374" y="3717065"/>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5</a:t>
            </a:r>
            <a:endParaRPr lang="en-US" sz="3200">
              <a:solidFill>
                <a:schemeClr val="bg1"/>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6630374" y="5232351"/>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4684353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890"/>
            <a:ext cx="10758237" cy="1142843"/>
          </a:xfrm>
          <a:prstGeom prst="roundRect">
            <a:avLst>
              <a:gd name="adj" fmla="val 34809"/>
            </a:avLst>
          </a:prstGeom>
          <a:noFill/>
          <a:ln w="28575">
            <a:solidFill>
              <a:srgbClr val="4C4AF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Hộp Văn bản 107">
            <a:extLst>
              <a:ext uri="{FF2B5EF4-FFF2-40B4-BE49-F238E27FC236}">
                <a16:creationId xmlns:a16="http://schemas.microsoft.com/office/drawing/2014/main" id="{11A84DDB-036A-46FA-2DA5-497B91444B37}"/>
              </a:ext>
            </a:extLst>
          </p:cNvPr>
          <p:cNvSpPr txBox="1"/>
          <p:nvPr/>
        </p:nvSpPr>
        <p:spPr>
          <a:xfrm>
            <a:off x="1968059" y="696535"/>
            <a:ext cx="912703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Nhận biết ion halide trong dung dịch</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10" name="Hình Bầu dục 109">
            <a:extLst>
              <a:ext uri="{FF2B5EF4-FFF2-40B4-BE49-F238E27FC236}">
                <a16:creationId xmlns:a16="http://schemas.microsoft.com/office/drawing/2014/main" id="{85B513F7-AF62-2106-E168-F842910221A9}"/>
              </a:ext>
            </a:extLst>
          </p:cNvPr>
          <p:cNvSpPr>
            <a:spLocks/>
          </p:cNvSpPr>
          <p:nvPr/>
        </p:nvSpPr>
        <p:spPr>
          <a:xfrm>
            <a:off x="883708" y="563484"/>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Hộp Văn bản 125">
            <a:extLst>
              <a:ext uri="{FF2B5EF4-FFF2-40B4-BE49-F238E27FC236}">
                <a16:creationId xmlns:a16="http://schemas.microsoft.com/office/drawing/2014/main" id="{DEA7CB3F-AB0C-19F5-17CD-D633B6E22CA2}"/>
              </a:ext>
            </a:extLst>
          </p:cNvPr>
          <p:cNvSpPr txBox="1"/>
          <p:nvPr/>
        </p:nvSpPr>
        <p:spPr>
          <a:xfrm>
            <a:off x="1096910" y="758090"/>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4</a:t>
            </a:r>
            <a:endParaRPr lang="en-US" sz="3200">
              <a:solidFill>
                <a:schemeClr val="bg1"/>
              </a:solidFill>
              <a:latin typeface="Arial" panose="020B0604020202020204" pitchFamily="34" charset="0"/>
              <a:cs typeface="Arial" panose="020B0604020202020204" pitchFamily="34" charset="0"/>
            </a:endParaRPr>
          </a:p>
        </p:txBody>
      </p:sp>
      <p:pic>
        <p:nvPicPr>
          <p:cNvPr id="3" name="Nhạc nền">
            <a:hlinkClick r:id="" action="ppaction://media"/>
            <a:extLst>
              <a:ext uri="{FF2B5EF4-FFF2-40B4-BE49-F238E27FC236}">
                <a16:creationId xmlns:a16="http://schemas.microsoft.com/office/drawing/2014/main" id="{3BDB316F-E17D-1066-F4BB-84AFC4D021CD}"/>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5715000" y="-2286000"/>
            <a:ext cx="1036320" cy="1036320"/>
          </a:xfrm>
          <a:prstGeom prst="rect">
            <a:avLst/>
          </a:prstGeom>
        </p:spPr>
      </p:pic>
      <p:pic>
        <p:nvPicPr>
          <p:cNvPr id="4" name="THÍ NGHIỆM- NHẬN BIẾT ION HALIDE #thinghiemhoahoc #hoahoc10">
            <a:hlinkClick r:id="" action="ppaction://media"/>
            <a:extLst>
              <a:ext uri="{FF2B5EF4-FFF2-40B4-BE49-F238E27FC236}">
                <a16:creationId xmlns:a16="http://schemas.microsoft.com/office/drawing/2014/main" id="{346E4EF1-7B70-4F8C-9B37-65A7F68E194A}"/>
              </a:ext>
            </a:extLst>
          </p:cNvPr>
          <p:cNvPicPr>
            <a:picLocks noChangeAspect="1"/>
          </p:cNvPicPr>
          <p:nvPr>
            <a:videoFile r:link="rId4"/>
            <p:extLst>
              <p:ext uri="{DAA4B4D4-6D71-4841-9C94-3DE7FCFB9230}">
                <p14:media xmlns:p14="http://schemas.microsoft.com/office/powerpoint/2010/main" r:embed="rId3"/>
              </p:ext>
            </p:extLst>
          </p:nvPr>
        </p:nvPicPr>
        <p:blipFill>
          <a:blip r:embed="rId8"/>
          <a:stretch>
            <a:fillRect/>
          </a:stretch>
        </p:blipFill>
        <p:spPr>
          <a:xfrm>
            <a:off x="1442789" y="1433066"/>
            <a:ext cx="8613601" cy="6858000"/>
          </a:xfrm>
          <a:prstGeom prst="rect">
            <a:avLst/>
          </a:prstGeom>
        </p:spPr>
      </p:pic>
    </p:spTree>
    <p:extLst>
      <p:ext uri="{BB962C8B-B14F-4D97-AF65-F5344CB8AC3E}">
        <p14:creationId xmlns:p14="http://schemas.microsoft.com/office/powerpoint/2010/main" val="68429035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56084"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mediacall" presetSubtype="0" fill="hold" nodeType="clickEffect">
                                  <p:stCondLst>
                                    <p:cond delay="0"/>
                                  </p:stCondLst>
                                  <p:childTnLst>
                                    <p:cmd type="call" cmd="playFrom(0.0)">
                                      <p:cBhvr>
                                        <p:cTn id="10" dur="49436"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1" repeatCount="indefinite" fill="hold" display="0">
                  <p:stCondLst>
                    <p:cond delay="indefinite"/>
                  </p:stCondLst>
                  <p:endCondLst>
                    <p:cond evt="onStopAudio" delay="0">
                      <p:tgtEl>
                        <p:sldTgt/>
                      </p:tgtEl>
                    </p:cond>
                  </p:endCondLst>
                </p:cTn>
                <p:tgtEl>
                  <p:spTgt spid="3"/>
                </p:tgtEl>
              </p:cMediaNode>
            </p:audio>
            <p:video>
              <p:cMediaNode vol="80000">
                <p:cTn id="12" fill="hold" display="0">
                  <p:stCondLst>
                    <p:cond delay="indefinite"/>
                  </p:stCondLst>
                </p:cTn>
                <p:tgtEl>
                  <p:spTgt spid="4"/>
                </p:tgtEl>
              </p:cMediaNode>
            </p:video>
            <p:seq concurrent="1" nextAc="seek">
              <p:cTn id="13" restart="whenNotActive" fill="hold" evtFilter="cancelBubble" nodeType="interactiveSeq">
                <p:stCondLst>
                  <p:cond evt="onClick" delay="0">
                    <p:tgtEl>
                      <p:spTgt spid="4"/>
                    </p:tgtEl>
                  </p:cond>
                </p:stCondLst>
                <p:endSync evt="end" delay="0">
                  <p:rtn val="all"/>
                </p:endSync>
                <p:childTnLst>
                  <p:par>
                    <p:cTn id="14" fill="hold">
                      <p:stCondLst>
                        <p:cond delay="0"/>
                      </p:stCondLst>
                      <p:childTnLst>
                        <p:par>
                          <p:cTn id="15" fill="hold">
                            <p:stCondLst>
                              <p:cond delay="0"/>
                            </p:stCondLst>
                            <p:childTnLst>
                              <p:par>
                                <p:cTn id="16" presetID="2" presetClass="mediacall" presetSubtype="0" fill="hold" nodeType="clickEffect">
                                  <p:stCondLst>
                                    <p:cond delay="0"/>
                                  </p:stCondLst>
                                  <p:childTnLst>
                                    <p:cmd type="call" cmd="togglePause">
                                      <p:cBhvr>
                                        <p:cTn id="17"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Hình chữ nhật: Góc Tròn 23">
            <a:extLst>
              <a:ext uri="{FF2B5EF4-FFF2-40B4-BE49-F238E27FC236}">
                <a16:creationId xmlns:a16="http://schemas.microsoft.com/office/drawing/2014/main" id="{14CDF948-B4D4-6326-FFB7-5309F831955D}"/>
              </a:ext>
            </a:extLst>
          </p:cNvPr>
          <p:cNvSpPr/>
          <p:nvPr/>
        </p:nvSpPr>
        <p:spPr>
          <a:xfrm>
            <a:off x="780386" y="1781513"/>
            <a:ext cx="10631229" cy="4804883"/>
          </a:xfrm>
          <a:prstGeom prst="roundRect">
            <a:avLst/>
          </a:prstGeom>
          <a:solidFill>
            <a:schemeClr val="accent1">
              <a:lumMod val="60000"/>
              <a:lumOff val="40000"/>
              <a:alpha val="60000"/>
            </a:schemeClr>
          </a:solidFill>
          <a:ln>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Hình chữ nhật: Góc Tròn 27">
            <a:extLst>
              <a:ext uri="{FF2B5EF4-FFF2-40B4-BE49-F238E27FC236}">
                <a16:creationId xmlns:a16="http://schemas.microsoft.com/office/drawing/2014/main" id="{655FA4C0-2B54-D561-8B33-A2D72055A69F}"/>
              </a:ext>
            </a:extLst>
          </p:cNvPr>
          <p:cNvSpPr/>
          <p:nvPr/>
        </p:nvSpPr>
        <p:spPr>
          <a:xfrm>
            <a:off x="886876" y="1899576"/>
            <a:ext cx="10418249" cy="4593444"/>
          </a:xfrm>
          <a:prstGeom prst="roundRect">
            <a:avLst/>
          </a:prstGeom>
          <a:noFill/>
          <a:ln>
            <a:solidFill>
              <a:srgbClr val="4C4AF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890"/>
            <a:ext cx="10758237" cy="1142843"/>
          </a:xfrm>
          <a:prstGeom prst="roundRect">
            <a:avLst>
              <a:gd name="adj" fmla="val 34809"/>
            </a:avLst>
          </a:prstGeom>
          <a:noFill/>
          <a:ln w="28575">
            <a:solidFill>
              <a:srgbClr val="4C4AF5"/>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Hộp Văn bản 107">
            <a:extLst>
              <a:ext uri="{FF2B5EF4-FFF2-40B4-BE49-F238E27FC236}">
                <a16:creationId xmlns:a16="http://schemas.microsoft.com/office/drawing/2014/main" id="{11A84DDB-036A-46FA-2DA5-497B91444B37}"/>
              </a:ext>
            </a:extLst>
          </p:cNvPr>
          <p:cNvSpPr txBox="1"/>
          <p:nvPr/>
        </p:nvSpPr>
        <p:spPr>
          <a:xfrm>
            <a:off x="1968059" y="696535"/>
            <a:ext cx="912703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Nhận biết ion halide trong dung dịch</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10" name="Hình Bầu dục 109">
            <a:extLst>
              <a:ext uri="{FF2B5EF4-FFF2-40B4-BE49-F238E27FC236}">
                <a16:creationId xmlns:a16="http://schemas.microsoft.com/office/drawing/2014/main" id="{85B513F7-AF62-2106-E168-F842910221A9}"/>
              </a:ext>
            </a:extLst>
          </p:cNvPr>
          <p:cNvSpPr>
            <a:spLocks/>
          </p:cNvSpPr>
          <p:nvPr/>
        </p:nvSpPr>
        <p:spPr>
          <a:xfrm>
            <a:off x="883708" y="563484"/>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Hộp Văn bản 125">
            <a:extLst>
              <a:ext uri="{FF2B5EF4-FFF2-40B4-BE49-F238E27FC236}">
                <a16:creationId xmlns:a16="http://schemas.microsoft.com/office/drawing/2014/main" id="{DEA7CB3F-AB0C-19F5-17CD-D633B6E22CA2}"/>
              </a:ext>
            </a:extLst>
          </p:cNvPr>
          <p:cNvSpPr txBox="1"/>
          <p:nvPr/>
        </p:nvSpPr>
        <p:spPr>
          <a:xfrm>
            <a:off x="1096910" y="758090"/>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4</a:t>
            </a:r>
            <a:endParaRPr lang="en-US" sz="3200">
              <a:solidFill>
                <a:schemeClr val="bg1"/>
              </a:solidFill>
              <a:latin typeface="Arial" panose="020B0604020202020204" pitchFamily="34" charset="0"/>
              <a:cs typeface="Arial" panose="020B0604020202020204" pitchFamily="34" charset="0"/>
            </a:endParaRPr>
          </a:p>
        </p:txBody>
      </p:sp>
      <p:sp>
        <p:nvSpPr>
          <p:cNvPr id="20" name="Hộp Văn bản 19">
            <a:extLst>
              <a:ext uri="{FF2B5EF4-FFF2-40B4-BE49-F238E27FC236}">
                <a16:creationId xmlns:a16="http://schemas.microsoft.com/office/drawing/2014/main" id="{89B7B072-1F55-F63F-89B1-364F6967E6ED}"/>
              </a:ext>
            </a:extLst>
          </p:cNvPr>
          <p:cNvSpPr txBox="1"/>
          <p:nvPr/>
        </p:nvSpPr>
        <p:spPr>
          <a:xfrm>
            <a:off x="1209781" y="2676494"/>
            <a:ext cx="9772438" cy="1743106"/>
          </a:xfrm>
          <a:prstGeom prst="rect">
            <a:avLst/>
          </a:prstGeom>
          <a:noFill/>
        </p:spPr>
        <p:txBody>
          <a:bodyPr wrap="square">
            <a:spAutoFit/>
          </a:bodyPr>
          <a:lstStyle/>
          <a:p>
            <a:pPr marL="0" marR="0" algn="just">
              <a:lnSpc>
                <a:spcPct val="115000"/>
              </a:lnSpc>
              <a:spcBef>
                <a:spcPts val="0"/>
              </a:spcBef>
              <a:spcAft>
                <a:spcPts val="0"/>
              </a:spcAft>
              <a:tabLst>
                <a:tab pos="180340" algn="l"/>
              </a:tabLst>
            </a:pPr>
            <a:r>
              <a:rPr lang="en-US" sz="3200">
                <a:effectLst/>
                <a:latin typeface="Arial" panose="020B0604020202020204" pitchFamily="34" charset="0"/>
                <a:ea typeface="Times New Roman" panose="02020603050405020304" pitchFamily="18" charset="0"/>
                <a:cs typeface="Arial" panose="020B0604020202020204" pitchFamily="34" charset="0"/>
              </a:rPr>
              <a:t>Phân biệt các ion F</a:t>
            </a:r>
            <a:r>
              <a:rPr lang="en-US" sz="3200" baseline="30000">
                <a:effectLst/>
                <a:latin typeface="Arial" panose="020B0604020202020204" pitchFamily="34" charset="0"/>
                <a:ea typeface="Times New Roman" panose="02020603050405020304" pitchFamily="18" charset="0"/>
                <a:cs typeface="Arial" panose="020B0604020202020204" pitchFamily="34" charset="0"/>
              </a:rPr>
              <a:t>−</a:t>
            </a:r>
            <a:r>
              <a:rPr lang="en-US" sz="3200">
                <a:effectLst/>
                <a:latin typeface="Arial" panose="020B0604020202020204" pitchFamily="34" charset="0"/>
                <a:ea typeface="Times New Roman" panose="02020603050405020304" pitchFamily="18" charset="0"/>
                <a:cs typeface="Arial" panose="020B0604020202020204" pitchFamily="34" charset="0"/>
              </a:rPr>
              <a:t> , Cl</a:t>
            </a:r>
            <a:r>
              <a:rPr lang="en-US" sz="3200" baseline="30000">
                <a:effectLst/>
                <a:latin typeface="Arial" panose="020B0604020202020204" pitchFamily="34" charset="0"/>
                <a:ea typeface="Times New Roman" panose="02020603050405020304" pitchFamily="18" charset="0"/>
                <a:cs typeface="Arial" panose="020B0604020202020204" pitchFamily="34" charset="0"/>
              </a:rPr>
              <a:t>−</a:t>
            </a:r>
            <a:r>
              <a:rPr lang="en-US" sz="3200">
                <a:effectLst/>
                <a:latin typeface="Arial" panose="020B0604020202020204" pitchFamily="34" charset="0"/>
                <a:ea typeface="Times New Roman" panose="02020603050405020304" pitchFamily="18" charset="0"/>
                <a:cs typeface="Arial" panose="020B0604020202020204" pitchFamily="34" charset="0"/>
              </a:rPr>
              <a:t> , Br</a:t>
            </a:r>
            <a:r>
              <a:rPr lang="en-US" sz="3200" baseline="30000">
                <a:effectLst/>
                <a:latin typeface="Arial" panose="020B0604020202020204" pitchFamily="34" charset="0"/>
                <a:ea typeface="Times New Roman" panose="02020603050405020304" pitchFamily="18" charset="0"/>
                <a:cs typeface="Arial" panose="020B0604020202020204" pitchFamily="34" charset="0"/>
              </a:rPr>
              <a:t>−</a:t>
            </a:r>
            <a:r>
              <a:rPr lang="en-US" sz="3200">
                <a:effectLst/>
                <a:latin typeface="Arial" panose="020B0604020202020204" pitchFamily="34" charset="0"/>
                <a:ea typeface="Times New Roman" panose="02020603050405020304" pitchFamily="18" charset="0"/>
                <a:cs typeface="Arial" panose="020B0604020202020204" pitchFamily="34" charset="0"/>
              </a:rPr>
              <a:t> và I</a:t>
            </a:r>
            <a:r>
              <a:rPr lang="en-US" sz="3200" baseline="30000">
                <a:effectLst/>
                <a:latin typeface="Arial" panose="020B0604020202020204" pitchFamily="34" charset="0"/>
                <a:ea typeface="Times New Roman" panose="02020603050405020304" pitchFamily="18" charset="0"/>
                <a:cs typeface="Arial" panose="020B0604020202020204" pitchFamily="34" charset="0"/>
              </a:rPr>
              <a:t>−</a:t>
            </a:r>
            <a:r>
              <a:rPr lang="en-US" sz="3200">
                <a:effectLst/>
                <a:latin typeface="Arial" panose="020B0604020202020204" pitchFamily="34" charset="0"/>
                <a:ea typeface="Times New Roman" panose="02020603050405020304" pitchFamily="18" charset="0"/>
                <a:cs typeface="Arial" panose="020B0604020202020204" pitchFamily="34" charset="0"/>
              </a:rPr>
              <a:t> bằng cách </a:t>
            </a:r>
            <a:r>
              <a:rPr lang="en-US" sz="3200" b="1">
                <a:effectLst/>
                <a:latin typeface="Arial" panose="020B0604020202020204" pitchFamily="34" charset="0"/>
                <a:ea typeface="Times New Roman" panose="02020603050405020304" pitchFamily="18" charset="0"/>
                <a:cs typeface="Arial" panose="020B0604020202020204" pitchFamily="34" charset="0"/>
              </a:rPr>
              <a:t>cho dung dịch silver nitrate</a:t>
            </a:r>
            <a:r>
              <a:rPr lang="en-US" sz="3200">
                <a:effectLst/>
                <a:latin typeface="Arial" panose="020B0604020202020204" pitchFamily="34" charset="0"/>
                <a:ea typeface="Times New Roman" panose="02020603050405020304" pitchFamily="18" charset="0"/>
                <a:cs typeface="Arial" panose="020B0604020202020204" pitchFamily="34" charset="0"/>
              </a:rPr>
              <a:t> (AgNO</a:t>
            </a:r>
            <a:r>
              <a:rPr lang="en-US" sz="3200" baseline="-25000">
                <a:effectLst/>
                <a:latin typeface="Arial" panose="020B0604020202020204" pitchFamily="34" charset="0"/>
                <a:ea typeface="Times New Roman" panose="02020603050405020304" pitchFamily="18" charset="0"/>
                <a:cs typeface="Arial" panose="020B0604020202020204" pitchFamily="34" charset="0"/>
              </a:rPr>
              <a:t>3</a:t>
            </a:r>
            <a:r>
              <a:rPr lang="en-US" sz="3200">
                <a:effectLst/>
                <a:latin typeface="Arial" panose="020B0604020202020204" pitchFamily="34" charset="0"/>
                <a:ea typeface="Times New Roman" panose="02020603050405020304" pitchFamily="18" charset="0"/>
                <a:cs typeface="Arial" panose="020B0604020202020204" pitchFamily="34" charset="0"/>
              </a:rPr>
              <a:t>) vào dung dịch muối của chúng.</a:t>
            </a:r>
            <a:endParaRPr lang="en-US" sz="3200">
              <a:effectLst/>
              <a:latin typeface="Arial" panose="020B0604020202020204" pitchFamily="34" charset="0"/>
              <a:ea typeface="Calibri" panose="020F0502020204030204" pitchFamily="34" charset="0"/>
              <a:cs typeface="Arial" panose="020B0604020202020204" pitchFamily="34" charset="0"/>
            </a:endParaRPr>
          </a:p>
        </p:txBody>
      </p:sp>
      <p:graphicFrame>
        <p:nvGraphicFramePr>
          <p:cNvPr id="5" name="Bảng 4">
            <a:extLst>
              <a:ext uri="{FF2B5EF4-FFF2-40B4-BE49-F238E27FC236}">
                <a16:creationId xmlns:a16="http://schemas.microsoft.com/office/drawing/2014/main" id="{6DD40939-A78C-CD4F-2255-EC79BF298AA2}"/>
              </a:ext>
            </a:extLst>
          </p:cNvPr>
          <p:cNvGraphicFramePr>
            <a:graphicFrameLocks noGrp="1"/>
          </p:cNvGraphicFramePr>
          <p:nvPr>
            <p:extLst>
              <p:ext uri="{D42A27DB-BD31-4B8C-83A1-F6EECF244321}">
                <p14:modId xmlns:p14="http://schemas.microsoft.com/office/powerpoint/2010/main" val="3809607594"/>
              </p:ext>
            </p:extLst>
          </p:nvPr>
        </p:nvGraphicFramePr>
        <p:xfrm>
          <a:off x="2262530" y="4550410"/>
          <a:ext cx="7666940" cy="1628394"/>
        </p:xfrm>
        <a:graphic>
          <a:graphicData uri="http://schemas.openxmlformats.org/drawingml/2006/table">
            <a:tbl>
              <a:tblPr firstRow="1" firstCol="1" lastRow="1" lastCol="1" bandRow="1" bandCol="1">
                <a:tableStyleId>{69C7853C-536D-4A76-A0AE-DD22124D55A5}</a:tableStyleId>
              </a:tblPr>
              <a:tblGrid>
                <a:gridCol w="1189940">
                  <a:extLst>
                    <a:ext uri="{9D8B030D-6E8A-4147-A177-3AD203B41FA5}">
                      <a16:colId xmlns:a16="http://schemas.microsoft.com/office/drawing/2014/main" val="2515670082"/>
                    </a:ext>
                  </a:extLst>
                </a:gridCol>
                <a:gridCol w="1517680">
                  <a:extLst>
                    <a:ext uri="{9D8B030D-6E8A-4147-A177-3AD203B41FA5}">
                      <a16:colId xmlns:a16="http://schemas.microsoft.com/office/drawing/2014/main" val="1210114763"/>
                    </a:ext>
                  </a:extLst>
                </a:gridCol>
                <a:gridCol w="1635572">
                  <a:extLst>
                    <a:ext uri="{9D8B030D-6E8A-4147-A177-3AD203B41FA5}">
                      <a16:colId xmlns:a16="http://schemas.microsoft.com/office/drawing/2014/main" val="4079417331"/>
                    </a:ext>
                  </a:extLst>
                </a:gridCol>
                <a:gridCol w="1623615">
                  <a:extLst>
                    <a:ext uri="{9D8B030D-6E8A-4147-A177-3AD203B41FA5}">
                      <a16:colId xmlns:a16="http://schemas.microsoft.com/office/drawing/2014/main" val="1883530451"/>
                    </a:ext>
                  </a:extLst>
                </a:gridCol>
                <a:gridCol w="1700133">
                  <a:extLst>
                    <a:ext uri="{9D8B030D-6E8A-4147-A177-3AD203B41FA5}">
                      <a16:colId xmlns:a16="http://schemas.microsoft.com/office/drawing/2014/main" val="2397119911"/>
                    </a:ext>
                  </a:extLst>
                </a:gridCol>
              </a:tblGrid>
              <a:tr h="295910">
                <a:tc>
                  <a:txBody>
                    <a:bodyPr/>
                    <a:lstStyle/>
                    <a:p>
                      <a:pPr marL="0" marR="0" algn="ctr">
                        <a:lnSpc>
                          <a:spcPct val="115000"/>
                        </a:lnSpc>
                        <a:spcBef>
                          <a:spcPts val="0"/>
                        </a:spcBef>
                        <a:spcAft>
                          <a:spcPts val="0"/>
                        </a:spcAft>
                        <a:tabLst>
                          <a:tab pos="180340" algn="l"/>
                        </a:tabLst>
                      </a:pPr>
                      <a:r>
                        <a:rPr lang="en-US" sz="2400">
                          <a:effectLst/>
                        </a:rPr>
                        <a:t> </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rgbClr val="4C4AF5"/>
                      </a:solidFill>
                      <a:prstDash val="solid"/>
                      <a:round/>
                      <a:headEnd type="none" w="med" len="med"/>
                      <a:tailEnd type="none" w="med" len="med"/>
                    </a:lnL>
                    <a:lnR w="12700" cap="flat" cmpd="sng" algn="ctr">
                      <a:solidFill>
                        <a:srgbClr val="4C4AF5"/>
                      </a:solidFill>
                      <a:prstDash val="solid"/>
                      <a:round/>
                      <a:headEnd type="none" w="med" len="med"/>
                      <a:tailEnd type="none" w="med" len="med"/>
                    </a:lnR>
                    <a:lnT w="12700" cap="flat" cmpd="sng" algn="ctr">
                      <a:solidFill>
                        <a:srgbClr val="4C4AF5"/>
                      </a:solidFill>
                      <a:prstDash val="solid"/>
                      <a:round/>
                      <a:headEnd type="none" w="med" len="med"/>
                      <a:tailEnd type="none" w="med" len="med"/>
                    </a:lnT>
                    <a:lnB w="12700" cap="flat" cmpd="sng" algn="ctr">
                      <a:solidFill>
                        <a:srgbClr val="4C4AF5"/>
                      </a:solidFill>
                      <a:prstDash val="solid"/>
                      <a:round/>
                      <a:headEnd type="none" w="med" len="med"/>
                      <a:tailEnd type="none" w="med" len="med"/>
                    </a:lnB>
                    <a:solidFill>
                      <a:schemeClr val="tx2">
                        <a:lumMod val="40000"/>
                        <a:lumOff val="60000"/>
                      </a:schemeClr>
                    </a:solidFill>
                  </a:tcPr>
                </a:tc>
                <a:tc>
                  <a:txBody>
                    <a:bodyPr/>
                    <a:lstStyle/>
                    <a:p>
                      <a:pPr marL="0" marR="0" algn="ctr">
                        <a:lnSpc>
                          <a:spcPct val="115000"/>
                        </a:lnSpc>
                        <a:spcBef>
                          <a:spcPts val="0"/>
                        </a:spcBef>
                        <a:spcAft>
                          <a:spcPts val="0"/>
                        </a:spcAft>
                        <a:tabLst>
                          <a:tab pos="180340" algn="l"/>
                        </a:tabLst>
                      </a:pPr>
                      <a:r>
                        <a:rPr lang="en-US" sz="2400">
                          <a:effectLst/>
                        </a:rPr>
                        <a:t>F</a:t>
                      </a:r>
                      <a:r>
                        <a:rPr lang="en-US" sz="2400" baseline="30000">
                          <a:effectLst/>
                        </a:rPr>
                        <a:t>−</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rgbClr val="4C4AF5"/>
                      </a:solidFill>
                      <a:prstDash val="solid"/>
                      <a:round/>
                      <a:headEnd type="none" w="med" len="med"/>
                      <a:tailEnd type="none" w="med" len="med"/>
                    </a:lnL>
                    <a:lnR w="12700" cap="flat" cmpd="sng" algn="ctr">
                      <a:solidFill>
                        <a:srgbClr val="4C4AF5"/>
                      </a:solidFill>
                      <a:prstDash val="solid"/>
                      <a:round/>
                      <a:headEnd type="none" w="med" len="med"/>
                      <a:tailEnd type="none" w="med" len="med"/>
                    </a:lnR>
                    <a:lnT w="12700" cap="flat" cmpd="sng" algn="ctr">
                      <a:solidFill>
                        <a:srgbClr val="4C4AF5"/>
                      </a:solidFill>
                      <a:prstDash val="solid"/>
                      <a:round/>
                      <a:headEnd type="none" w="med" len="med"/>
                      <a:tailEnd type="none" w="med" len="med"/>
                    </a:lnT>
                    <a:lnB w="12700" cap="flat" cmpd="sng" algn="ctr">
                      <a:solidFill>
                        <a:srgbClr val="4C4AF5"/>
                      </a:solidFill>
                      <a:prstDash val="solid"/>
                      <a:round/>
                      <a:headEnd type="none" w="med" len="med"/>
                      <a:tailEnd type="none" w="med" len="med"/>
                    </a:lnB>
                    <a:solidFill>
                      <a:schemeClr val="tx2">
                        <a:lumMod val="40000"/>
                        <a:lumOff val="60000"/>
                      </a:schemeClr>
                    </a:solidFill>
                  </a:tcPr>
                </a:tc>
                <a:tc>
                  <a:txBody>
                    <a:bodyPr/>
                    <a:lstStyle/>
                    <a:p>
                      <a:pPr marL="0" marR="0" algn="ctr">
                        <a:lnSpc>
                          <a:spcPct val="115000"/>
                        </a:lnSpc>
                        <a:spcBef>
                          <a:spcPts val="0"/>
                        </a:spcBef>
                        <a:spcAft>
                          <a:spcPts val="0"/>
                        </a:spcAft>
                        <a:tabLst>
                          <a:tab pos="180340" algn="l"/>
                        </a:tabLst>
                      </a:pPr>
                      <a:r>
                        <a:rPr lang="en-US" sz="2400">
                          <a:effectLst/>
                        </a:rPr>
                        <a:t>Cl</a:t>
                      </a:r>
                      <a:r>
                        <a:rPr lang="en-US" sz="2400" baseline="30000">
                          <a:effectLst/>
                        </a:rPr>
                        <a:t>−</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rgbClr val="4C4AF5"/>
                      </a:solidFill>
                      <a:prstDash val="solid"/>
                      <a:round/>
                      <a:headEnd type="none" w="med" len="med"/>
                      <a:tailEnd type="none" w="med" len="med"/>
                    </a:lnL>
                    <a:lnR w="12700" cap="flat" cmpd="sng" algn="ctr">
                      <a:solidFill>
                        <a:srgbClr val="4C4AF5"/>
                      </a:solidFill>
                      <a:prstDash val="solid"/>
                      <a:round/>
                      <a:headEnd type="none" w="med" len="med"/>
                      <a:tailEnd type="none" w="med" len="med"/>
                    </a:lnR>
                    <a:lnT w="12700" cap="flat" cmpd="sng" algn="ctr">
                      <a:solidFill>
                        <a:srgbClr val="4C4AF5"/>
                      </a:solidFill>
                      <a:prstDash val="solid"/>
                      <a:round/>
                      <a:headEnd type="none" w="med" len="med"/>
                      <a:tailEnd type="none" w="med" len="med"/>
                    </a:lnT>
                    <a:lnB w="12700" cap="flat" cmpd="sng" algn="ctr">
                      <a:solidFill>
                        <a:srgbClr val="4C4AF5"/>
                      </a:solidFill>
                      <a:prstDash val="solid"/>
                      <a:round/>
                      <a:headEnd type="none" w="med" len="med"/>
                      <a:tailEnd type="none" w="med" len="med"/>
                    </a:lnB>
                    <a:solidFill>
                      <a:schemeClr val="tx2">
                        <a:lumMod val="40000"/>
                        <a:lumOff val="60000"/>
                      </a:schemeClr>
                    </a:solidFill>
                  </a:tcPr>
                </a:tc>
                <a:tc>
                  <a:txBody>
                    <a:bodyPr/>
                    <a:lstStyle/>
                    <a:p>
                      <a:pPr marL="0" marR="0" algn="ctr">
                        <a:lnSpc>
                          <a:spcPct val="115000"/>
                        </a:lnSpc>
                        <a:spcBef>
                          <a:spcPts val="0"/>
                        </a:spcBef>
                        <a:spcAft>
                          <a:spcPts val="0"/>
                        </a:spcAft>
                        <a:tabLst>
                          <a:tab pos="180340" algn="l"/>
                        </a:tabLst>
                      </a:pPr>
                      <a:r>
                        <a:rPr lang="en-US" sz="2400">
                          <a:effectLst/>
                        </a:rPr>
                        <a:t>Br</a:t>
                      </a:r>
                      <a:r>
                        <a:rPr lang="en-US" sz="2400" baseline="30000">
                          <a:effectLst/>
                        </a:rPr>
                        <a:t>−</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rgbClr val="4C4AF5"/>
                      </a:solidFill>
                      <a:prstDash val="solid"/>
                      <a:round/>
                      <a:headEnd type="none" w="med" len="med"/>
                      <a:tailEnd type="none" w="med" len="med"/>
                    </a:lnL>
                    <a:lnR w="12700" cap="flat" cmpd="sng" algn="ctr">
                      <a:solidFill>
                        <a:srgbClr val="4C4AF5"/>
                      </a:solidFill>
                      <a:prstDash val="solid"/>
                      <a:round/>
                      <a:headEnd type="none" w="med" len="med"/>
                      <a:tailEnd type="none" w="med" len="med"/>
                    </a:lnR>
                    <a:lnT w="12700" cap="flat" cmpd="sng" algn="ctr">
                      <a:solidFill>
                        <a:srgbClr val="4C4AF5"/>
                      </a:solidFill>
                      <a:prstDash val="solid"/>
                      <a:round/>
                      <a:headEnd type="none" w="med" len="med"/>
                      <a:tailEnd type="none" w="med" len="med"/>
                    </a:lnT>
                    <a:lnB w="12700" cap="flat" cmpd="sng" algn="ctr">
                      <a:solidFill>
                        <a:srgbClr val="4C4AF5"/>
                      </a:solidFill>
                      <a:prstDash val="solid"/>
                      <a:round/>
                      <a:headEnd type="none" w="med" len="med"/>
                      <a:tailEnd type="none" w="med" len="med"/>
                    </a:lnB>
                    <a:solidFill>
                      <a:schemeClr val="tx2">
                        <a:lumMod val="40000"/>
                        <a:lumOff val="60000"/>
                      </a:schemeClr>
                    </a:solidFill>
                  </a:tcPr>
                </a:tc>
                <a:tc>
                  <a:txBody>
                    <a:bodyPr/>
                    <a:lstStyle/>
                    <a:p>
                      <a:pPr marL="0" marR="0" algn="ctr">
                        <a:lnSpc>
                          <a:spcPct val="115000"/>
                        </a:lnSpc>
                        <a:spcBef>
                          <a:spcPts val="0"/>
                        </a:spcBef>
                        <a:spcAft>
                          <a:spcPts val="0"/>
                        </a:spcAft>
                        <a:tabLst>
                          <a:tab pos="180340" algn="l"/>
                        </a:tabLst>
                      </a:pPr>
                      <a:r>
                        <a:rPr lang="en-US" sz="2400">
                          <a:effectLst/>
                        </a:rPr>
                        <a:t>I</a:t>
                      </a:r>
                      <a:r>
                        <a:rPr lang="en-US" sz="2400" baseline="30000">
                          <a:effectLst/>
                        </a:rPr>
                        <a:t>−</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rgbClr val="4C4AF5"/>
                      </a:solidFill>
                      <a:prstDash val="solid"/>
                      <a:round/>
                      <a:headEnd type="none" w="med" len="med"/>
                      <a:tailEnd type="none" w="med" len="med"/>
                    </a:lnL>
                    <a:lnR w="12700" cap="flat" cmpd="sng" algn="ctr">
                      <a:solidFill>
                        <a:srgbClr val="4C4AF5"/>
                      </a:solidFill>
                      <a:prstDash val="solid"/>
                      <a:round/>
                      <a:headEnd type="none" w="med" len="med"/>
                      <a:tailEnd type="none" w="med" len="med"/>
                    </a:lnR>
                    <a:lnT w="12700" cap="flat" cmpd="sng" algn="ctr">
                      <a:solidFill>
                        <a:srgbClr val="4C4AF5"/>
                      </a:solidFill>
                      <a:prstDash val="solid"/>
                      <a:round/>
                      <a:headEnd type="none" w="med" len="med"/>
                      <a:tailEnd type="none" w="med" len="med"/>
                    </a:lnT>
                    <a:lnB w="12700" cap="flat" cmpd="sng" algn="ctr">
                      <a:solidFill>
                        <a:srgbClr val="4C4AF5"/>
                      </a:solidFill>
                      <a:prstDash val="solid"/>
                      <a:round/>
                      <a:headEnd type="none" w="med" len="med"/>
                      <a:tailEnd type="none" w="med" len="med"/>
                    </a:lnB>
                    <a:solidFill>
                      <a:schemeClr val="tx2">
                        <a:lumMod val="40000"/>
                        <a:lumOff val="60000"/>
                      </a:schemeClr>
                    </a:solidFill>
                  </a:tcPr>
                </a:tc>
                <a:extLst>
                  <a:ext uri="{0D108BD9-81ED-4DB2-BD59-A6C34878D82A}">
                    <a16:rowId xmlns:a16="http://schemas.microsoft.com/office/drawing/2014/main" val="1135118606"/>
                  </a:ext>
                </a:extLst>
              </a:tr>
              <a:tr h="614045">
                <a:tc>
                  <a:txBody>
                    <a:bodyPr/>
                    <a:lstStyle/>
                    <a:p>
                      <a:pPr marL="0" marR="0" algn="ctr">
                        <a:lnSpc>
                          <a:spcPct val="115000"/>
                        </a:lnSpc>
                        <a:spcBef>
                          <a:spcPts val="0"/>
                        </a:spcBef>
                        <a:spcAft>
                          <a:spcPts val="0"/>
                        </a:spcAft>
                        <a:tabLst>
                          <a:tab pos="180340" algn="l"/>
                        </a:tabLst>
                      </a:pPr>
                      <a:r>
                        <a:rPr lang="en-US" sz="2400">
                          <a:solidFill>
                            <a:schemeClr val="bg1"/>
                          </a:solidFill>
                          <a:effectLst/>
                        </a:rPr>
                        <a:t>Dung dịch AgNO</a:t>
                      </a:r>
                      <a:r>
                        <a:rPr lang="en-US" sz="2400" baseline="-25000">
                          <a:solidFill>
                            <a:schemeClr val="bg1"/>
                          </a:solidFill>
                          <a:effectLst/>
                        </a:rPr>
                        <a:t>3</a:t>
                      </a:r>
                      <a:endParaRPr lang="en-US" sz="240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rgbClr val="4C4AF5"/>
                      </a:solidFill>
                      <a:prstDash val="solid"/>
                      <a:round/>
                      <a:headEnd type="none" w="med" len="med"/>
                      <a:tailEnd type="none" w="med" len="med"/>
                    </a:lnL>
                    <a:lnR w="12700" cap="flat" cmpd="sng" algn="ctr">
                      <a:solidFill>
                        <a:srgbClr val="4C4AF5"/>
                      </a:solidFill>
                      <a:prstDash val="solid"/>
                      <a:round/>
                      <a:headEnd type="none" w="med" len="med"/>
                      <a:tailEnd type="none" w="med" len="med"/>
                    </a:lnR>
                    <a:lnT w="12700" cap="flat" cmpd="sng" algn="ctr">
                      <a:solidFill>
                        <a:srgbClr val="4C4AF5"/>
                      </a:solidFill>
                      <a:prstDash val="solid"/>
                      <a:round/>
                      <a:headEnd type="none" w="med" len="med"/>
                      <a:tailEnd type="none" w="med" len="med"/>
                    </a:lnT>
                    <a:lnB w="12700" cap="flat" cmpd="sng" algn="ctr">
                      <a:solidFill>
                        <a:srgbClr val="4C4AF5"/>
                      </a:solidFill>
                      <a:prstDash val="solid"/>
                      <a:round/>
                      <a:headEnd type="none" w="med" len="med"/>
                      <a:tailEnd type="none" w="med" len="med"/>
                    </a:lnB>
                    <a:solidFill>
                      <a:schemeClr val="tx2">
                        <a:lumMod val="40000"/>
                        <a:lumOff val="60000"/>
                      </a:schemeClr>
                    </a:solidFill>
                  </a:tcPr>
                </a:tc>
                <a:tc>
                  <a:txBody>
                    <a:bodyPr/>
                    <a:lstStyle/>
                    <a:p>
                      <a:pPr marL="0" marR="0" algn="ctr">
                        <a:lnSpc>
                          <a:spcPct val="115000"/>
                        </a:lnSpc>
                        <a:spcBef>
                          <a:spcPts val="0"/>
                        </a:spcBef>
                        <a:spcAft>
                          <a:spcPts val="0"/>
                        </a:spcAft>
                        <a:tabLst>
                          <a:tab pos="180340" algn="l"/>
                        </a:tabLst>
                      </a:pPr>
                      <a:r>
                        <a:rPr lang="en-US" sz="2400" b="0">
                          <a:effectLst/>
                        </a:rPr>
                        <a:t>Không hiện tượng</a:t>
                      </a:r>
                      <a:endParaRPr lang="en-US" sz="240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rgbClr val="4C4AF5"/>
                      </a:solidFill>
                      <a:prstDash val="solid"/>
                      <a:round/>
                      <a:headEnd type="none" w="med" len="med"/>
                      <a:tailEnd type="none" w="med" len="med"/>
                    </a:lnL>
                    <a:lnR w="12700" cap="flat" cmpd="sng" algn="ctr">
                      <a:solidFill>
                        <a:srgbClr val="4C4AF5"/>
                      </a:solidFill>
                      <a:prstDash val="solid"/>
                      <a:round/>
                      <a:headEnd type="none" w="med" len="med"/>
                      <a:tailEnd type="none" w="med" len="med"/>
                    </a:lnR>
                    <a:lnT w="12700" cap="flat" cmpd="sng" algn="ctr">
                      <a:solidFill>
                        <a:srgbClr val="4C4AF5"/>
                      </a:solidFill>
                      <a:prstDash val="solid"/>
                      <a:round/>
                      <a:headEnd type="none" w="med" len="med"/>
                      <a:tailEnd type="none" w="med" len="med"/>
                    </a:lnT>
                    <a:lnB w="12700" cap="flat" cmpd="sng" algn="ctr">
                      <a:solidFill>
                        <a:srgbClr val="4C4AF5"/>
                      </a:solidFill>
                      <a:prstDash val="solid"/>
                      <a:round/>
                      <a:headEnd type="none" w="med" len="med"/>
                      <a:tailEnd type="none" w="med" len="med"/>
                    </a:lnB>
                    <a:solidFill>
                      <a:srgbClr val="BFE9F7"/>
                    </a:solidFill>
                  </a:tcPr>
                </a:tc>
                <a:tc>
                  <a:txBody>
                    <a:bodyPr/>
                    <a:lstStyle/>
                    <a:p>
                      <a:pPr marL="0" marR="0" algn="ctr">
                        <a:lnSpc>
                          <a:spcPct val="115000"/>
                        </a:lnSpc>
                        <a:spcBef>
                          <a:spcPts val="0"/>
                        </a:spcBef>
                        <a:spcAft>
                          <a:spcPts val="0"/>
                        </a:spcAft>
                        <a:tabLst>
                          <a:tab pos="180340" algn="l"/>
                        </a:tabLst>
                      </a:pPr>
                      <a:r>
                        <a:rPr lang="en-US" sz="2400" b="0">
                          <a:effectLst/>
                        </a:rPr>
                        <a:t>Kết tủa trắng</a:t>
                      </a:r>
                    </a:p>
                    <a:p>
                      <a:pPr marL="0" marR="0" algn="ctr">
                        <a:lnSpc>
                          <a:spcPct val="115000"/>
                        </a:lnSpc>
                        <a:spcBef>
                          <a:spcPts val="0"/>
                        </a:spcBef>
                        <a:spcAft>
                          <a:spcPts val="0"/>
                        </a:spcAft>
                        <a:tabLst>
                          <a:tab pos="180340" algn="l"/>
                        </a:tabLst>
                      </a:pPr>
                      <a:r>
                        <a:rPr lang="en-US" sz="2400" b="0">
                          <a:effectLst/>
                        </a:rPr>
                        <a:t>AgCl</a:t>
                      </a:r>
                      <a:endParaRPr lang="en-US" sz="240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rgbClr val="4C4AF5"/>
                      </a:solidFill>
                      <a:prstDash val="solid"/>
                      <a:round/>
                      <a:headEnd type="none" w="med" len="med"/>
                      <a:tailEnd type="none" w="med" len="med"/>
                    </a:lnL>
                    <a:lnR w="12700" cap="flat" cmpd="sng" algn="ctr">
                      <a:solidFill>
                        <a:srgbClr val="4C4AF5"/>
                      </a:solidFill>
                      <a:prstDash val="solid"/>
                      <a:round/>
                      <a:headEnd type="none" w="med" len="med"/>
                      <a:tailEnd type="none" w="med" len="med"/>
                    </a:lnR>
                    <a:lnT w="12700" cap="flat" cmpd="sng" algn="ctr">
                      <a:solidFill>
                        <a:srgbClr val="4C4AF5"/>
                      </a:solidFill>
                      <a:prstDash val="solid"/>
                      <a:round/>
                      <a:headEnd type="none" w="med" len="med"/>
                      <a:tailEnd type="none" w="med" len="med"/>
                    </a:lnT>
                    <a:lnB w="12700" cap="flat" cmpd="sng" algn="ctr">
                      <a:solidFill>
                        <a:srgbClr val="4C4AF5"/>
                      </a:solidFill>
                      <a:prstDash val="solid"/>
                      <a:round/>
                      <a:headEnd type="none" w="med" len="med"/>
                      <a:tailEnd type="none" w="med" len="med"/>
                    </a:lnB>
                    <a:solidFill>
                      <a:srgbClr val="BFE9F7"/>
                    </a:solidFill>
                  </a:tcPr>
                </a:tc>
                <a:tc>
                  <a:txBody>
                    <a:bodyPr/>
                    <a:lstStyle/>
                    <a:p>
                      <a:pPr marL="0" marR="0" algn="ctr">
                        <a:lnSpc>
                          <a:spcPct val="115000"/>
                        </a:lnSpc>
                        <a:spcBef>
                          <a:spcPts val="0"/>
                        </a:spcBef>
                        <a:spcAft>
                          <a:spcPts val="0"/>
                        </a:spcAft>
                        <a:tabLst>
                          <a:tab pos="180340" algn="l"/>
                        </a:tabLst>
                      </a:pPr>
                      <a:r>
                        <a:rPr lang="en-US" sz="2400" b="0">
                          <a:effectLst/>
                        </a:rPr>
                        <a:t>Kết tủa vàng nhạt</a:t>
                      </a:r>
                    </a:p>
                    <a:p>
                      <a:pPr marL="0" marR="0" algn="ctr">
                        <a:lnSpc>
                          <a:spcPct val="115000"/>
                        </a:lnSpc>
                        <a:spcBef>
                          <a:spcPts val="0"/>
                        </a:spcBef>
                        <a:spcAft>
                          <a:spcPts val="0"/>
                        </a:spcAft>
                        <a:tabLst>
                          <a:tab pos="180340" algn="l"/>
                        </a:tabLst>
                      </a:pPr>
                      <a:r>
                        <a:rPr lang="en-US" sz="2400" b="0">
                          <a:effectLst/>
                        </a:rPr>
                        <a:t>AgBr</a:t>
                      </a:r>
                      <a:endParaRPr lang="en-US" sz="240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rgbClr val="4C4AF5"/>
                      </a:solidFill>
                      <a:prstDash val="solid"/>
                      <a:round/>
                      <a:headEnd type="none" w="med" len="med"/>
                      <a:tailEnd type="none" w="med" len="med"/>
                    </a:lnL>
                    <a:lnR w="12700" cap="flat" cmpd="sng" algn="ctr">
                      <a:solidFill>
                        <a:srgbClr val="4C4AF5"/>
                      </a:solidFill>
                      <a:prstDash val="solid"/>
                      <a:round/>
                      <a:headEnd type="none" w="med" len="med"/>
                      <a:tailEnd type="none" w="med" len="med"/>
                    </a:lnR>
                    <a:lnT w="12700" cap="flat" cmpd="sng" algn="ctr">
                      <a:solidFill>
                        <a:srgbClr val="4C4AF5"/>
                      </a:solidFill>
                      <a:prstDash val="solid"/>
                      <a:round/>
                      <a:headEnd type="none" w="med" len="med"/>
                      <a:tailEnd type="none" w="med" len="med"/>
                    </a:lnT>
                    <a:lnB w="12700" cap="flat" cmpd="sng" algn="ctr">
                      <a:solidFill>
                        <a:srgbClr val="4C4AF5"/>
                      </a:solidFill>
                      <a:prstDash val="solid"/>
                      <a:round/>
                      <a:headEnd type="none" w="med" len="med"/>
                      <a:tailEnd type="none" w="med" len="med"/>
                    </a:lnB>
                    <a:solidFill>
                      <a:srgbClr val="BFE9F7"/>
                    </a:solidFill>
                  </a:tcPr>
                </a:tc>
                <a:tc>
                  <a:txBody>
                    <a:bodyPr/>
                    <a:lstStyle/>
                    <a:p>
                      <a:pPr marL="0" marR="0" algn="ctr">
                        <a:lnSpc>
                          <a:spcPct val="115000"/>
                        </a:lnSpc>
                        <a:spcBef>
                          <a:spcPts val="0"/>
                        </a:spcBef>
                        <a:spcAft>
                          <a:spcPts val="0"/>
                        </a:spcAft>
                        <a:tabLst>
                          <a:tab pos="180340" algn="l"/>
                        </a:tabLst>
                      </a:pPr>
                      <a:r>
                        <a:rPr lang="en-US" sz="2400" b="0">
                          <a:effectLst/>
                        </a:rPr>
                        <a:t>Kết tủa vàng đậm</a:t>
                      </a:r>
                    </a:p>
                    <a:p>
                      <a:pPr marL="0" marR="0" algn="ctr">
                        <a:lnSpc>
                          <a:spcPct val="115000"/>
                        </a:lnSpc>
                        <a:spcBef>
                          <a:spcPts val="0"/>
                        </a:spcBef>
                        <a:spcAft>
                          <a:spcPts val="0"/>
                        </a:spcAft>
                        <a:tabLst>
                          <a:tab pos="180340" algn="l"/>
                        </a:tabLst>
                      </a:pPr>
                      <a:r>
                        <a:rPr lang="en-US" sz="2400" b="0">
                          <a:effectLst/>
                        </a:rPr>
                        <a:t>AgI</a:t>
                      </a:r>
                      <a:endParaRPr lang="en-US" sz="240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rgbClr val="4C4AF5"/>
                      </a:solidFill>
                      <a:prstDash val="solid"/>
                      <a:round/>
                      <a:headEnd type="none" w="med" len="med"/>
                      <a:tailEnd type="none" w="med" len="med"/>
                    </a:lnL>
                    <a:lnR w="12700" cap="flat" cmpd="sng" algn="ctr">
                      <a:solidFill>
                        <a:srgbClr val="4C4AF5"/>
                      </a:solidFill>
                      <a:prstDash val="solid"/>
                      <a:round/>
                      <a:headEnd type="none" w="med" len="med"/>
                      <a:tailEnd type="none" w="med" len="med"/>
                    </a:lnR>
                    <a:lnT w="12700" cap="flat" cmpd="sng" algn="ctr">
                      <a:solidFill>
                        <a:srgbClr val="4C4AF5"/>
                      </a:solidFill>
                      <a:prstDash val="solid"/>
                      <a:round/>
                      <a:headEnd type="none" w="med" len="med"/>
                      <a:tailEnd type="none" w="med" len="med"/>
                    </a:lnT>
                    <a:lnB w="12700" cap="flat" cmpd="sng" algn="ctr">
                      <a:solidFill>
                        <a:srgbClr val="4C4AF5"/>
                      </a:solidFill>
                      <a:prstDash val="solid"/>
                      <a:round/>
                      <a:headEnd type="none" w="med" len="med"/>
                      <a:tailEnd type="none" w="med" len="med"/>
                    </a:lnB>
                    <a:solidFill>
                      <a:srgbClr val="BFE9F7"/>
                    </a:solidFill>
                  </a:tcPr>
                </a:tc>
                <a:extLst>
                  <a:ext uri="{0D108BD9-81ED-4DB2-BD59-A6C34878D82A}">
                    <a16:rowId xmlns:a16="http://schemas.microsoft.com/office/drawing/2014/main" val="2769778822"/>
                  </a:ext>
                </a:extLst>
              </a:tr>
            </a:tbl>
          </a:graphicData>
        </a:graphic>
      </p:graphicFrame>
      <p:sp>
        <p:nvSpPr>
          <p:cNvPr id="29" name="Hộp Văn bản 28">
            <a:extLst>
              <a:ext uri="{FF2B5EF4-FFF2-40B4-BE49-F238E27FC236}">
                <a16:creationId xmlns:a16="http://schemas.microsoft.com/office/drawing/2014/main" id="{CCAFEBD1-520B-52F7-E30B-293C6E0EA535}"/>
              </a:ext>
            </a:extLst>
          </p:cNvPr>
          <p:cNvSpPr txBox="1"/>
          <p:nvPr/>
        </p:nvSpPr>
        <p:spPr>
          <a:xfrm>
            <a:off x="4045598" y="2035614"/>
            <a:ext cx="4100803" cy="584775"/>
          </a:xfrm>
          <a:prstGeom prst="rect">
            <a:avLst/>
          </a:prstGeom>
          <a:noFill/>
        </p:spPr>
        <p:txBody>
          <a:bodyPr wrap="none">
            <a:spAutoFit/>
          </a:bodyPr>
          <a:lstStyle/>
          <a:p>
            <a:r>
              <a:rPr lang="en-US" sz="3200" b="1">
                <a:solidFill>
                  <a:schemeClr val="tx1">
                    <a:lumMod val="75000"/>
                    <a:lumOff val="25000"/>
                  </a:schemeClr>
                </a:solidFill>
                <a:latin typeface="Arial" panose="020B0604020202020204" pitchFamily="34" charset="0"/>
                <a:cs typeface="Times New Roman" panose="02020603050405020304" pitchFamily="18" charset="0"/>
              </a:rPr>
              <a:t>Kiến thức trọng tâm</a:t>
            </a:r>
          </a:p>
        </p:txBody>
      </p:sp>
    </p:spTree>
    <p:extLst>
      <p:ext uri="{BB962C8B-B14F-4D97-AF65-F5344CB8AC3E}">
        <p14:creationId xmlns:p14="http://schemas.microsoft.com/office/powerpoint/2010/main" val="3719549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 name="Nhóm 1">
            <a:extLst>
              <a:ext uri="{FF2B5EF4-FFF2-40B4-BE49-F238E27FC236}">
                <a16:creationId xmlns:a16="http://schemas.microsoft.com/office/drawing/2014/main" id="{1BFD9BDB-94DE-6715-A97B-CEA5EC53EEDC}"/>
              </a:ext>
            </a:extLst>
          </p:cNvPr>
          <p:cNvGrpSpPr/>
          <p:nvPr/>
        </p:nvGrpSpPr>
        <p:grpSpPr>
          <a:xfrm>
            <a:off x="574811" y="363857"/>
            <a:ext cx="11042379" cy="1280160"/>
            <a:chOff x="574811" y="2128304"/>
            <a:chExt cx="11042379" cy="2601392"/>
          </a:xfrm>
        </p:grpSpPr>
        <p:sp>
          <p:nvSpPr>
            <p:cNvPr id="56" name="Hình chữ nhật: Góc Tròn 55">
              <a:extLst>
                <a:ext uri="{FF2B5EF4-FFF2-40B4-BE49-F238E27FC236}">
                  <a16:creationId xmlns:a16="http://schemas.microsoft.com/office/drawing/2014/main" id="{EB86AC77-2740-4EBA-9429-660D5FA25A0F}"/>
                </a:ext>
              </a:extLst>
            </p:cNvPr>
            <p:cNvSpPr/>
            <p:nvPr/>
          </p:nvSpPr>
          <p:spPr>
            <a:xfrm>
              <a:off x="574811" y="2128304"/>
              <a:ext cx="11042379" cy="2601392"/>
            </a:xfrm>
            <a:prstGeom prst="roundRect">
              <a:avLst>
                <a:gd name="adj" fmla="val 34809"/>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2267824"/>
              <a:ext cx="10758237" cy="2322352"/>
            </a:xfrm>
            <a:prstGeom prst="roundRect">
              <a:avLst>
                <a:gd name="adj" fmla="val 34809"/>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9" name="Hộp Văn bản 58">
            <a:extLst>
              <a:ext uri="{FF2B5EF4-FFF2-40B4-BE49-F238E27FC236}">
                <a16:creationId xmlns:a16="http://schemas.microsoft.com/office/drawing/2014/main" id="{AF53E635-7A94-6551-7D5C-C529E872F180}"/>
              </a:ext>
            </a:extLst>
          </p:cNvPr>
          <p:cNvSpPr txBox="1"/>
          <p:nvPr/>
        </p:nvSpPr>
        <p:spPr>
          <a:xfrm>
            <a:off x="2089722" y="1955557"/>
            <a:ext cx="3788351" cy="984885"/>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Tính chất vật lí của hydrogen halide</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60" name="Hộp Văn bản 59">
            <a:extLst>
              <a:ext uri="{FF2B5EF4-FFF2-40B4-BE49-F238E27FC236}">
                <a16:creationId xmlns:a16="http://schemas.microsoft.com/office/drawing/2014/main" id="{E1E75BAE-27DB-531E-E4A4-30918F3BF936}"/>
              </a:ext>
            </a:extLst>
          </p:cNvPr>
          <p:cNvSpPr txBox="1"/>
          <p:nvPr/>
        </p:nvSpPr>
        <p:spPr>
          <a:xfrm>
            <a:off x="3226025" y="634605"/>
            <a:ext cx="5847755" cy="738664"/>
          </a:xfrm>
          <a:prstGeom prst="rect">
            <a:avLst/>
          </a:prstGeom>
          <a:noFill/>
        </p:spPr>
        <p:txBody>
          <a:bodyPr wrap="none" lIns="0" tIns="0" rIns="0" bIns="0" rtlCol="0">
            <a:spAutoFit/>
          </a:bodyPr>
          <a:lstStyle/>
          <a:p>
            <a:pPr algn="ctr"/>
            <a:r>
              <a:rPr lang="en-US" sz="4800" b="1">
                <a:solidFill>
                  <a:schemeClr val="bg1"/>
                </a:solidFill>
                <a:latin typeface="Arial" panose="020B0604020202020204" pitchFamily="34" charset="0"/>
                <a:cs typeface="Arial" panose="020B0604020202020204" pitchFamily="34" charset="0"/>
              </a:rPr>
              <a:t>NỘI DUNG BÀI HỌC</a:t>
            </a:r>
          </a:p>
        </p:txBody>
      </p:sp>
      <p:sp>
        <p:nvSpPr>
          <p:cNvPr id="4" name="Hình Bầu dục 3">
            <a:extLst>
              <a:ext uri="{FF2B5EF4-FFF2-40B4-BE49-F238E27FC236}">
                <a16:creationId xmlns:a16="http://schemas.microsoft.com/office/drawing/2014/main" id="{706538EA-44B7-11F6-C642-8113327FE19D}"/>
              </a:ext>
            </a:extLst>
          </p:cNvPr>
          <p:cNvSpPr>
            <a:spLocks/>
          </p:cNvSpPr>
          <p:nvPr/>
        </p:nvSpPr>
        <p:spPr>
          <a:xfrm>
            <a:off x="854572" y="2007173"/>
            <a:ext cx="881656" cy="881655"/>
          </a:xfrm>
          <a:prstGeom prst="ellipse">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Hình tự do: Hình 35">
            <a:extLst>
              <a:ext uri="{FF2B5EF4-FFF2-40B4-BE49-F238E27FC236}">
                <a16:creationId xmlns:a16="http://schemas.microsoft.com/office/drawing/2014/main" id="{FD0A662E-F3A2-51DA-0C6A-9CEE8108F78B}"/>
              </a:ext>
            </a:extLst>
          </p:cNvPr>
          <p:cNvSpPr>
            <a:spLocks/>
          </p:cNvSpPr>
          <p:nvPr/>
        </p:nvSpPr>
        <p:spPr>
          <a:xfrm>
            <a:off x="1234897" y="1765137"/>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3" name="Hình tự do: Hình 32">
            <a:extLst>
              <a:ext uri="{FF2B5EF4-FFF2-40B4-BE49-F238E27FC236}">
                <a16:creationId xmlns:a16="http://schemas.microsoft.com/office/drawing/2014/main" id="{C880ECB8-1A4B-15AF-4D4F-B9202B54E9CB}"/>
              </a:ext>
            </a:extLst>
          </p:cNvPr>
          <p:cNvSpPr>
            <a:spLocks/>
          </p:cNvSpPr>
          <p:nvPr/>
        </p:nvSpPr>
        <p:spPr>
          <a:xfrm>
            <a:off x="609600" y="1768341"/>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7" name="Hình Bầu dục 96">
            <a:extLst>
              <a:ext uri="{FF2B5EF4-FFF2-40B4-BE49-F238E27FC236}">
                <a16:creationId xmlns:a16="http://schemas.microsoft.com/office/drawing/2014/main" id="{17C106FE-240D-0695-1E98-6FCEEB8A6C0C}"/>
              </a:ext>
            </a:extLst>
          </p:cNvPr>
          <p:cNvSpPr>
            <a:spLocks/>
          </p:cNvSpPr>
          <p:nvPr/>
        </p:nvSpPr>
        <p:spPr>
          <a:xfrm>
            <a:off x="854572" y="3522459"/>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Hình tự do: Hình 98">
            <a:extLst>
              <a:ext uri="{FF2B5EF4-FFF2-40B4-BE49-F238E27FC236}">
                <a16:creationId xmlns:a16="http://schemas.microsoft.com/office/drawing/2014/main" id="{41529243-5512-666E-A078-ED472BA1506F}"/>
              </a:ext>
            </a:extLst>
          </p:cNvPr>
          <p:cNvSpPr>
            <a:spLocks/>
          </p:cNvSpPr>
          <p:nvPr/>
        </p:nvSpPr>
        <p:spPr>
          <a:xfrm>
            <a:off x="1234897" y="3280423"/>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0" name="Hình tự do: Hình 99">
            <a:extLst>
              <a:ext uri="{FF2B5EF4-FFF2-40B4-BE49-F238E27FC236}">
                <a16:creationId xmlns:a16="http://schemas.microsoft.com/office/drawing/2014/main" id="{5009C1E4-CC25-C476-4F86-8594F1709881}"/>
              </a:ext>
            </a:extLst>
          </p:cNvPr>
          <p:cNvSpPr>
            <a:spLocks/>
          </p:cNvSpPr>
          <p:nvPr/>
        </p:nvSpPr>
        <p:spPr>
          <a:xfrm>
            <a:off x="609600" y="3283627"/>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2" name="Hình Bầu dục 101">
            <a:extLst>
              <a:ext uri="{FF2B5EF4-FFF2-40B4-BE49-F238E27FC236}">
                <a16:creationId xmlns:a16="http://schemas.microsoft.com/office/drawing/2014/main" id="{AE5431CD-2FDA-DC23-9E02-13CE0BF470C7}"/>
              </a:ext>
            </a:extLst>
          </p:cNvPr>
          <p:cNvSpPr>
            <a:spLocks/>
          </p:cNvSpPr>
          <p:nvPr/>
        </p:nvSpPr>
        <p:spPr>
          <a:xfrm>
            <a:off x="854572" y="5037745"/>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Hình tự do: Hình 103">
            <a:extLst>
              <a:ext uri="{FF2B5EF4-FFF2-40B4-BE49-F238E27FC236}">
                <a16:creationId xmlns:a16="http://schemas.microsoft.com/office/drawing/2014/main" id="{E6690762-FFC0-1E02-C515-3B77557CAAF0}"/>
              </a:ext>
            </a:extLst>
          </p:cNvPr>
          <p:cNvSpPr>
            <a:spLocks/>
          </p:cNvSpPr>
          <p:nvPr/>
        </p:nvSpPr>
        <p:spPr>
          <a:xfrm>
            <a:off x="1234897" y="4795709"/>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5" name="Hình tự do: Hình 104">
            <a:extLst>
              <a:ext uri="{FF2B5EF4-FFF2-40B4-BE49-F238E27FC236}">
                <a16:creationId xmlns:a16="http://schemas.microsoft.com/office/drawing/2014/main" id="{00832F1A-8CFD-B7D8-E331-22FD021421DE}"/>
              </a:ext>
            </a:extLst>
          </p:cNvPr>
          <p:cNvSpPr>
            <a:spLocks/>
          </p:cNvSpPr>
          <p:nvPr/>
        </p:nvSpPr>
        <p:spPr>
          <a:xfrm>
            <a:off x="609600" y="4798913"/>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6" name="Hộp Văn bản 105">
            <a:extLst>
              <a:ext uri="{FF2B5EF4-FFF2-40B4-BE49-F238E27FC236}">
                <a16:creationId xmlns:a16="http://schemas.microsoft.com/office/drawing/2014/main" id="{038E1691-53BA-26F5-2DB5-CEB335F19D19}"/>
              </a:ext>
            </a:extLst>
          </p:cNvPr>
          <p:cNvSpPr txBox="1"/>
          <p:nvPr/>
        </p:nvSpPr>
        <p:spPr>
          <a:xfrm>
            <a:off x="2089722" y="3760894"/>
            <a:ext cx="3788351" cy="492443"/>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Hydrohalic acid</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07" name="Hộp Văn bản 106">
            <a:extLst>
              <a:ext uri="{FF2B5EF4-FFF2-40B4-BE49-F238E27FC236}">
                <a16:creationId xmlns:a16="http://schemas.microsoft.com/office/drawing/2014/main" id="{69E4513E-9536-E60B-A1AF-C3679695C919}"/>
              </a:ext>
            </a:extLst>
          </p:cNvPr>
          <p:cNvSpPr txBox="1"/>
          <p:nvPr/>
        </p:nvSpPr>
        <p:spPr>
          <a:xfrm>
            <a:off x="2089722" y="5073788"/>
            <a:ext cx="3788351" cy="984885"/>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Tính khử của các ion halide</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08" name="Hộp Văn bản 107">
            <a:extLst>
              <a:ext uri="{FF2B5EF4-FFF2-40B4-BE49-F238E27FC236}">
                <a16:creationId xmlns:a16="http://schemas.microsoft.com/office/drawing/2014/main" id="{11A84DDB-036A-46FA-2DA5-497B91444B37}"/>
              </a:ext>
            </a:extLst>
          </p:cNvPr>
          <p:cNvSpPr txBox="1"/>
          <p:nvPr/>
        </p:nvSpPr>
        <p:spPr>
          <a:xfrm>
            <a:off x="7652322" y="1937017"/>
            <a:ext cx="3899341" cy="984885"/>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Nhận biết ion halide trong dung dịch</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10" name="Hình Bầu dục 109">
            <a:extLst>
              <a:ext uri="{FF2B5EF4-FFF2-40B4-BE49-F238E27FC236}">
                <a16:creationId xmlns:a16="http://schemas.microsoft.com/office/drawing/2014/main" id="{85B513F7-AF62-2106-E168-F842910221A9}"/>
              </a:ext>
            </a:extLst>
          </p:cNvPr>
          <p:cNvSpPr>
            <a:spLocks/>
          </p:cNvSpPr>
          <p:nvPr/>
        </p:nvSpPr>
        <p:spPr>
          <a:xfrm>
            <a:off x="6417172" y="2007173"/>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Hình tự do: Hình 111">
            <a:extLst>
              <a:ext uri="{FF2B5EF4-FFF2-40B4-BE49-F238E27FC236}">
                <a16:creationId xmlns:a16="http://schemas.microsoft.com/office/drawing/2014/main" id="{628A4A14-8E1D-00D6-0CAD-538472CDE3B2}"/>
              </a:ext>
            </a:extLst>
          </p:cNvPr>
          <p:cNvSpPr>
            <a:spLocks/>
          </p:cNvSpPr>
          <p:nvPr/>
        </p:nvSpPr>
        <p:spPr>
          <a:xfrm>
            <a:off x="6797497" y="1765137"/>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3" name="Hình tự do: Hình 112">
            <a:extLst>
              <a:ext uri="{FF2B5EF4-FFF2-40B4-BE49-F238E27FC236}">
                <a16:creationId xmlns:a16="http://schemas.microsoft.com/office/drawing/2014/main" id="{7600076F-63AC-76CD-0F7E-F2313C4DC3E2}"/>
              </a:ext>
            </a:extLst>
          </p:cNvPr>
          <p:cNvSpPr>
            <a:spLocks/>
          </p:cNvSpPr>
          <p:nvPr/>
        </p:nvSpPr>
        <p:spPr>
          <a:xfrm>
            <a:off x="6172200" y="1768341"/>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5" name="Hình Bầu dục 114">
            <a:extLst>
              <a:ext uri="{FF2B5EF4-FFF2-40B4-BE49-F238E27FC236}">
                <a16:creationId xmlns:a16="http://schemas.microsoft.com/office/drawing/2014/main" id="{55C4F72A-A7E4-AC5F-D441-0063291B045C}"/>
              </a:ext>
            </a:extLst>
          </p:cNvPr>
          <p:cNvSpPr>
            <a:spLocks/>
          </p:cNvSpPr>
          <p:nvPr/>
        </p:nvSpPr>
        <p:spPr>
          <a:xfrm>
            <a:off x="6417172" y="3522459"/>
            <a:ext cx="881656" cy="881655"/>
          </a:xfrm>
          <a:prstGeom prst="ellipse">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Hình tự do: Hình 116">
            <a:extLst>
              <a:ext uri="{FF2B5EF4-FFF2-40B4-BE49-F238E27FC236}">
                <a16:creationId xmlns:a16="http://schemas.microsoft.com/office/drawing/2014/main" id="{4BFBEA7D-3F93-8342-6C68-80244EE87C1A}"/>
              </a:ext>
            </a:extLst>
          </p:cNvPr>
          <p:cNvSpPr>
            <a:spLocks/>
          </p:cNvSpPr>
          <p:nvPr/>
        </p:nvSpPr>
        <p:spPr>
          <a:xfrm>
            <a:off x="6797497" y="3280423"/>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8" name="Hình tự do: Hình 117">
            <a:extLst>
              <a:ext uri="{FF2B5EF4-FFF2-40B4-BE49-F238E27FC236}">
                <a16:creationId xmlns:a16="http://schemas.microsoft.com/office/drawing/2014/main" id="{D9C90F35-8F08-D61D-F78F-44A71E607B04}"/>
              </a:ext>
            </a:extLst>
          </p:cNvPr>
          <p:cNvSpPr>
            <a:spLocks/>
          </p:cNvSpPr>
          <p:nvPr/>
        </p:nvSpPr>
        <p:spPr>
          <a:xfrm>
            <a:off x="6172200" y="3283627"/>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6417172" y="5037745"/>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Hình tự do: Hình 121">
            <a:extLst>
              <a:ext uri="{FF2B5EF4-FFF2-40B4-BE49-F238E27FC236}">
                <a16:creationId xmlns:a16="http://schemas.microsoft.com/office/drawing/2014/main" id="{DA39849F-BB8A-A77A-63BC-8262C165BF99}"/>
              </a:ext>
            </a:extLst>
          </p:cNvPr>
          <p:cNvSpPr>
            <a:spLocks/>
          </p:cNvSpPr>
          <p:nvPr/>
        </p:nvSpPr>
        <p:spPr>
          <a:xfrm>
            <a:off x="6797497" y="4795709"/>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3" name="Hình tự do: Hình 122">
            <a:extLst>
              <a:ext uri="{FF2B5EF4-FFF2-40B4-BE49-F238E27FC236}">
                <a16:creationId xmlns:a16="http://schemas.microsoft.com/office/drawing/2014/main" id="{587969FB-B187-C2F3-7FCA-E8A9001430D6}"/>
              </a:ext>
            </a:extLst>
          </p:cNvPr>
          <p:cNvSpPr>
            <a:spLocks/>
          </p:cNvSpPr>
          <p:nvPr/>
        </p:nvSpPr>
        <p:spPr>
          <a:xfrm>
            <a:off x="6172200" y="4798913"/>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4" name="Hộp Văn bản 123">
            <a:extLst>
              <a:ext uri="{FF2B5EF4-FFF2-40B4-BE49-F238E27FC236}">
                <a16:creationId xmlns:a16="http://schemas.microsoft.com/office/drawing/2014/main" id="{C78C39AF-9CE4-521B-4450-3F694109691E}"/>
              </a:ext>
            </a:extLst>
          </p:cNvPr>
          <p:cNvSpPr txBox="1"/>
          <p:nvPr/>
        </p:nvSpPr>
        <p:spPr>
          <a:xfrm>
            <a:off x="7652322" y="3584683"/>
            <a:ext cx="3788351" cy="984885"/>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Ứng dụng của các hydrogen halide</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7652322" y="5232350"/>
            <a:ext cx="3788351" cy="492443"/>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Luyện tập</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26" name="Hộp Văn bản 125">
            <a:extLst>
              <a:ext uri="{FF2B5EF4-FFF2-40B4-BE49-F238E27FC236}">
                <a16:creationId xmlns:a16="http://schemas.microsoft.com/office/drawing/2014/main" id="{DEA7CB3F-AB0C-19F5-17CD-D633B6E22CA2}"/>
              </a:ext>
            </a:extLst>
          </p:cNvPr>
          <p:cNvSpPr txBox="1"/>
          <p:nvPr/>
        </p:nvSpPr>
        <p:spPr>
          <a:xfrm>
            <a:off x="6630374" y="2201779"/>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4</a:t>
            </a:r>
            <a:endParaRPr lang="en-US" sz="3200">
              <a:solidFill>
                <a:schemeClr val="bg1"/>
              </a:solidFill>
              <a:latin typeface="Arial" panose="020B0604020202020204" pitchFamily="34" charset="0"/>
              <a:cs typeface="Arial" panose="020B0604020202020204" pitchFamily="34" charset="0"/>
            </a:endParaRPr>
          </a:p>
        </p:txBody>
      </p:sp>
      <p:sp>
        <p:nvSpPr>
          <p:cNvPr id="127" name="Hộp Văn bản 126">
            <a:extLst>
              <a:ext uri="{FF2B5EF4-FFF2-40B4-BE49-F238E27FC236}">
                <a16:creationId xmlns:a16="http://schemas.microsoft.com/office/drawing/2014/main" id="{194D4F83-A4F4-4A57-3787-F96E26748078}"/>
              </a:ext>
            </a:extLst>
          </p:cNvPr>
          <p:cNvSpPr txBox="1"/>
          <p:nvPr/>
        </p:nvSpPr>
        <p:spPr>
          <a:xfrm>
            <a:off x="1067774" y="2201779"/>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1</a:t>
            </a:r>
            <a:endParaRPr lang="en-US" sz="3200">
              <a:solidFill>
                <a:schemeClr val="bg1"/>
              </a:solidFill>
              <a:latin typeface="Arial" panose="020B0604020202020204" pitchFamily="34" charset="0"/>
              <a:cs typeface="Arial" panose="020B0604020202020204" pitchFamily="34" charset="0"/>
            </a:endParaRPr>
          </a:p>
        </p:txBody>
      </p:sp>
      <p:sp>
        <p:nvSpPr>
          <p:cNvPr id="128" name="Hộp Văn bản 127">
            <a:extLst>
              <a:ext uri="{FF2B5EF4-FFF2-40B4-BE49-F238E27FC236}">
                <a16:creationId xmlns:a16="http://schemas.microsoft.com/office/drawing/2014/main" id="{7DC1AD2E-CFC4-FDA4-09E4-A43A8F02C52A}"/>
              </a:ext>
            </a:extLst>
          </p:cNvPr>
          <p:cNvSpPr txBox="1"/>
          <p:nvPr/>
        </p:nvSpPr>
        <p:spPr>
          <a:xfrm>
            <a:off x="1067774" y="3717065"/>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2</a:t>
            </a:r>
            <a:endParaRPr lang="en-US" sz="3200">
              <a:solidFill>
                <a:schemeClr val="bg1"/>
              </a:solidFill>
              <a:latin typeface="Arial" panose="020B0604020202020204" pitchFamily="34" charset="0"/>
              <a:cs typeface="Arial" panose="020B0604020202020204" pitchFamily="34" charset="0"/>
            </a:endParaRPr>
          </a:p>
        </p:txBody>
      </p:sp>
      <p:sp>
        <p:nvSpPr>
          <p:cNvPr id="129" name="Hộp Văn bản 128">
            <a:extLst>
              <a:ext uri="{FF2B5EF4-FFF2-40B4-BE49-F238E27FC236}">
                <a16:creationId xmlns:a16="http://schemas.microsoft.com/office/drawing/2014/main" id="{30BA119D-DC5F-166A-44F1-7041A7ACEE14}"/>
              </a:ext>
            </a:extLst>
          </p:cNvPr>
          <p:cNvSpPr txBox="1"/>
          <p:nvPr/>
        </p:nvSpPr>
        <p:spPr>
          <a:xfrm>
            <a:off x="1067774" y="5232351"/>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3</a:t>
            </a:r>
            <a:endParaRPr lang="en-US" sz="3200">
              <a:solidFill>
                <a:schemeClr val="bg1"/>
              </a:solidFill>
              <a:latin typeface="Arial" panose="020B0604020202020204" pitchFamily="34" charset="0"/>
              <a:cs typeface="Arial" panose="020B0604020202020204" pitchFamily="34" charset="0"/>
            </a:endParaRPr>
          </a:p>
        </p:txBody>
      </p:sp>
      <p:sp>
        <p:nvSpPr>
          <p:cNvPr id="130" name="Hộp Văn bản 129">
            <a:extLst>
              <a:ext uri="{FF2B5EF4-FFF2-40B4-BE49-F238E27FC236}">
                <a16:creationId xmlns:a16="http://schemas.microsoft.com/office/drawing/2014/main" id="{AAD73712-F961-61B7-BA93-0366261D3D3C}"/>
              </a:ext>
            </a:extLst>
          </p:cNvPr>
          <p:cNvSpPr txBox="1"/>
          <p:nvPr/>
        </p:nvSpPr>
        <p:spPr>
          <a:xfrm>
            <a:off x="6630374" y="3717065"/>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5</a:t>
            </a:r>
            <a:endParaRPr lang="en-US" sz="3200">
              <a:solidFill>
                <a:schemeClr val="bg1"/>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6630374" y="5232351"/>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3898805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Nhóm 34">
            <a:extLst>
              <a:ext uri="{FF2B5EF4-FFF2-40B4-BE49-F238E27FC236}">
                <a16:creationId xmlns:a16="http://schemas.microsoft.com/office/drawing/2014/main" id="{E7D15CC0-8600-4231-D131-C6485F609087}"/>
              </a:ext>
            </a:extLst>
          </p:cNvPr>
          <p:cNvGrpSpPr/>
          <p:nvPr/>
        </p:nvGrpSpPr>
        <p:grpSpPr>
          <a:xfrm>
            <a:off x="841906" y="2835165"/>
            <a:ext cx="10588563" cy="3580875"/>
            <a:chOff x="841906" y="2835165"/>
            <a:chExt cx="10588563" cy="3580875"/>
          </a:xfrm>
        </p:grpSpPr>
        <p:sp>
          <p:nvSpPr>
            <p:cNvPr id="30" name="Hình chữ nhật 29">
              <a:extLst>
                <a:ext uri="{FF2B5EF4-FFF2-40B4-BE49-F238E27FC236}">
                  <a16:creationId xmlns:a16="http://schemas.microsoft.com/office/drawing/2014/main" id="{BE9882BE-C21D-3A9D-8FA0-66217A86F8C7}"/>
                </a:ext>
              </a:extLst>
            </p:cNvPr>
            <p:cNvSpPr>
              <a:spLocks noChangeAspect="1"/>
            </p:cNvSpPr>
            <p:nvPr>
              <p:custDataLst>
                <p:tags r:id="rId1"/>
              </p:custDataLst>
            </p:nvPr>
          </p:nvSpPr>
          <p:spPr>
            <a:xfrm>
              <a:off x="3892041" y="2835165"/>
              <a:ext cx="1839838" cy="1839838"/>
            </a:xfrm>
            <a:prstGeom prst="rect">
              <a:avLst/>
            </a:prstGeom>
            <a:blipFill dpi="0" rotWithShape="0">
              <a:blip r:embed="rId11">
                <a:alphaModFix/>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Hình chữ nhật 43">
              <a:extLst>
                <a:ext uri="{FF2B5EF4-FFF2-40B4-BE49-F238E27FC236}">
                  <a16:creationId xmlns:a16="http://schemas.microsoft.com/office/drawing/2014/main" id="{B420B46A-3A13-70E6-AEE2-7455D4E6F3DC}"/>
                </a:ext>
              </a:extLst>
            </p:cNvPr>
            <p:cNvSpPr>
              <a:spLocks noChangeAspect="1"/>
            </p:cNvSpPr>
            <p:nvPr>
              <p:custDataLst>
                <p:tags r:id="rId2"/>
              </p:custDataLst>
            </p:nvPr>
          </p:nvSpPr>
          <p:spPr>
            <a:xfrm>
              <a:off x="5791571" y="2835165"/>
              <a:ext cx="1839838" cy="1839838"/>
            </a:xfrm>
            <a:prstGeom prst="rect">
              <a:avLst/>
            </a:prstGeom>
            <a:blipFill dpi="0" rotWithShape="0">
              <a:blip r:embed="rId12">
                <a:alphaModFix/>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Hình chữ nhật 44">
              <a:extLst>
                <a:ext uri="{FF2B5EF4-FFF2-40B4-BE49-F238E27FC236}">
                  <a16:creationId xmlns:a16="http://schemas.microsoft.com/office/drawing/2014/main" id="{1D254383-6E02-BD6E-F8C8-65846F6D16B9}"/>
                </a:ext>
              </a:extLst>
            </p:cNvPr>
            <p:cNvSpPr>
              <a:spLocks noChangeAspect="1"/>
            </p:cNvSpPr>
            <p:nvPr>
              <p:custDataLst>
                <p:tags r:id="rId3"/>
              </p:custDataLst>
            </p:nvPr>
          </p:nvSpPr>
          <p:spPr>
            <a:xfrm>
              <a:off x="7691101" y="2835165"/>
              <a:ext cx="1839838" cy="1839838"/>
            </a:xfrm>
            <a:prstGeom prst="rect">
              <a:avLst/>
            </a:prstGeom>
            <a:blipFill dpi="0" rotWithShape="0">
              <a:blip r:embed="rId13">
                <a:alphaModFix/>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Hình chữ nhật 45">
              <a:extLst>
                <a:ext uri="{FF2B5EF4-FFF2-40B4-BE49-F238E27FC236}">
                  <a16:creationId xmlns:a16="http://schemas.microsoft.com/office/drawing/2014/main" id="{B87039A6-277D-6071-96D0-4CAD2D3CB3CF}"/>
                </a:ext>
              </a:extLst>
            </p:cNvPr>
            <p:cNvSpPr>
              <a:spLocks noChangeAspect="1"/>
            </p:cNvSpPr>
            <p:nvPr>
              <p:custDataLst>
                <p:tags r:id="rId4"/>
              </p:custDataLst>
            </p:nvPr>
          </p:nvSpPr>
          <p:spPr>
            <a:xfrm>
              <a:off x="9590631" y="2835165"/>
              <a:ext cx="1839838" cy="1839838"/>
            </a:xfrm>
            <a:prstGeom prst="rect">
              <a:avLst/>
            </a:prstGeom>
            <a:blipFill dpi="0" rotWithShape="0">
              <a:blip r:embed="rId14">
                <a:alphaModFix/>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Hình chữ nhật 47">
              <a:extLst>
                <a:ext uri="{FF2B5EF4-FFF2-40B4-BE49-F238E27FC236}">
                  <a16:creationId xmlns:a16="http://schemas.microsoft.com/office/drawing/2014/main" id="{283BEE6E-492A-B5CE-85DE-CC52C4353BC2}"/>
                </a:ext>
              </a:extLst>
            </p:cNvPr>
            <p:cNvSpPr>
              <a:spLocks noChangeAspect="1"/>
            </p:cNvSpPr>
            <p:nvPr>
              <p:custDataLst>
                <p:tags r:id="rId5"/>
              </p:custDataLst>
            </p:nvPr>
          </p:nvSpPr>
          <p:spPr>
            <a:xfrm>
              <a:off x="5724497" y="4723548"/>
              <a:ext cx="2847629" cy="1670466"/>
            </a:xfrm>
            <a:prstGeom prst="rect">
              <a:avLst/>
            </a:prstGeom>
            <a:blipFill dpi="0" rotWithShape="0">
              <a:blip r:embed="rId15">
                <a:alphaModFix/>
                <a:extLst>
                  <a:ext uri="{28A0092B-C50C-407E-A947-70E740481C1C}">
                    <a14:useLocalDpi xmlns:a14="http://schemas.microsoft.com/office/drawing/2010/main" val="0"/>
                  </a:ext>
                </a:extLst>
              </a:blip>
              <a:srcRect/>
              <a:stretch>
                <a:fillRect t="-6937" b="-693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Hình chữ nhật 49">
              <a:extLst>
                <a:ext uri="{FF2B5EF4-FFF2-40B4-BE49-F238E27FC236}">
                  <a16:creationId xmlns:a16="http://schemas.microsoft.com/office/drawing/2014/main" id="{889CB413-0F41-B9B2-5896-F3D6598DE93E}"/>
                </a:ext>
              </a:extLst>
            </p:cNvPr>
            <p:cNvSpPr>
              <a:spLocks noChangeAspect="1"/>
            </p:cNvSpPr>
            <p:nvPr>
              <p:custDataLst>
                <p:tags r:id="rId6"/>
              </p:custDataLst>
            </p:nvPr>
          </p:nvSpPr>
          <p:spPr>
            <a:xfrm>
              <a:off x="8623738" y="4723548"/>
              <a:ext cx="2801958" cy="1670466"/>
            </a:xfrm>
            <a:prstGeom prst="rect">
              <a:avLst/>
            </a:prstGeom>
            <a:blipFill dpi="0" rotWithShape="0">
              <a:blip r:embed="rId16">
                <a:alphaModFix/>
                <a:extLst>
                  <a:ext uri="{28A0092B-C50C-407E-A947-70E740481C1C}">
                    <a14:useLocalDpi xmlns:a14="http://schemas.microsoft.com/office/drawing/2010/main" val="0"/>
                  </a:ext>
                </a:extLst>
              </a:blip>
              <a:srcRect/>
              <a:stretch>
                <a:fillRect t="-4121" b="-412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Hình tự do: Hình 70">
              <a:extLst>
                <a:ext uri="{FF2B5EF4-FFF2-40B4-BE49-F238E27FC236}">
                  <a16:creationId xmlns:a16="http://schemas.microsoft.com/office/drawing/2014/main" id="{C7518AAF-057B-4CC6-82DF-7C0C470C67EB}"/>
                </a:ext>
              </a:extLst>
            </p:cNvPr>
            <p:cNvSpPr>
              <a:spLocks noChangeAspect="1"/>
            </p:cNvSpPr>
            <p:nvPr>
              <p:custDataLst>
                <p:tags r:id="rId7"/>
              </p:custDataLst>
            </p:nvPr>
          </p:nvSpPr>
          <p:spPr>
            <a:xfrm>
              <a:off x="2996638" y="4723547"/>
              <a:ext cx="2676249" cy="1670466"/>
            </a:xfrm>
            <a:custGeom>
              <a:avLst/>
              <a:gdLst>
                <a:gd name="connsiteX0" fmla="*/ 889344 w 2676249"/>
                <a:gd name="connsiteY0" fmla="*/ 0 h 1670466"/>
                <a:gd name="connsiteX1" fmla="*/ 2676249 w 2676249"/>
                <a:gd name="connsiteY1" fmla="*/ 0 h 1670466"/>
                <a:gd name="connsiteX2" fmla="*/ 2676249 w 2676249"/>
                <a:gd name="connsiteY2" fmla="*/ 1670466 h 1670466"/>
                <a:gd name="connsiteX3" fmla="*/ 0 w 2676249"/>
                <a:gd name="connsiteY3" fmla="*/ 1670466 h 1670466"/>
                <a:gd name="connsiteX4" fmla="*/ 0 w 2676249"/>
                <a:gd name="connsiteY4" fmla="*/ 1119783 h 1670466"/>
                <a:gd name="connsiteX5" fmla="*/ 41403 w 2676249"/>
                <a:gd name="connsiteY5" fmla="*/ 1067652 h 1670466"/>
                <a:gd name="connsiteX6" fmla="*/ 752929 w 2676249"/>
                <a:gd name="connsiteY6" fmla="*/ 171761 h 16704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76249" h="1670466">
                  <a:moveTo>
                    <a:pt x="889344" y="0"/>
                  </a:moveTo>
                  <a:lnTo>
                    <a:pt x="2676249" y="0"/>
                  </a:lnTo>
                  <a:lnTo>
                    <a:pt x="2676249" y="1670466"/>
                  </a:lnTo>
                  <a:lnTo>
                    <a:pt x="0" y="1670466"/>
                  </a:lnTo>
                  <a:lnTo>
                    <a:pt x="0" y="1119783"/>
                  </a:lnTo>
                  <a:lnTo>
                    <a:pt x="41403" y="1067652"/>
                  </a:lnTo>
                  <a:lnTo>
                    <a:pt x="752929" y="171761"/>
                  </a:lnTo>
                  <a:close/>
                </a:path>
              </a:pathLst>
            </a:custGeom>
            <a:blipFill dpi="0" rotWithShape="0">
              <a:blip r:embed="rId17">
                <a:alphaModFix/>
                <a:extLst>
                  <a:ext uri="{28A0092B-C50C-407E-A947-70E740481C1C}">
                    <a14:useLocalDpi xmlns:a14="http://schemas.microsoft.com/office/drawing/2010/main" val="0"/>
                  </a:ext>
                </a:extLst>
              </a:blip>
              <a:srcRect/>
              <a:stretch>
                <a:fillRect t="-3937" b="-393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0" name="Hình tự do: Hình 69">
              <a:extLst>
                <a:ext uri="{FF2B5EF4-FFF2-40B4-BE49-F238E27FC236}">
                  <a16:creationId xmlns:a16="http://schemas.microsoft.com/office/drawing/2014/main" id="{2D70F530-B9C2-2847-5EE3-86CB4246FB9D}"/>
                </a:ext>
              </a:extLst>
            </p:cNvPr>
            <p:cNvSpPr>
              <a:spLocks noChangeAspect="1"/>
            </p:cNvSpPr>
            <p:nvPr>
              <p:custDataLst>
                <p:tags r:id="rId8"/>
              </p:custDataLst>
            </p:nvPr>
          </p:nvSpPr>
          <p:spPr>
            <a:xfrm>
              <a:off x="857671" y="2848076"/>
              <a:ext cx="2981347" cy="2981347"/>
            </a:xfrm>
            <a:custGeom>
              <a:avLst/>
              <a:gdLst>
                <a:gd name="connsiteX0" fmla="*/ 0 w 2981347"/>
                <a:gd name="connsiteY0" fmla="*/ 0 h 2981347"/>
                <a:gd name="connsiteX1" fmla="*/ 2981347 w 2981347"/>
                <a:gd name="connsiteY1" fmla="*/ 0 h 2981347"/>
                <a:gd name="connsiteX2" fmla="*/ 2981347 w 2981347"/>
                <a:gd name="connsiteY2" fmla="*/ 1851631 h 2981347"/>
                <a:gd name="connsiteX3" fmla="*/ 2095626 w 2981347"/>
                <a:gd name="connsiteY3" fmla="*/ 2981347 h 2981347"/>
                <a:gd name="connsiteX4" fmla="*/ 0 w 2981347"/>
                <a:gd name="connsiteY4" fmla="*/ 2981347 h 29813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81347" h="2981347">
                  <a:moveTo>
                    <a:pt x="0" y="0"/>
                  </a:moveTo>
                  <a:lnTo>
                    <a:pt x="2981347" y="0"/>
                  </a:lnTo>
                  <a:lnTo>
                    <a:pt x="2981347" y="1851631"/>
                  </a:lnTo>
                  <a:lnTo>
                    <a:pt x="2095626" y="2981347"/>
                  </a:lnTo>
                  <a:lnTo>
                    <a:pt x="0" y="2981347"/>
                  </a:lnTo>
                  <a:close/>
                </a:path>
              </a:pathLst>
            </a:custGeom>
            <a:blipFill dpi="0" rotWithShape="0">
              <a:blip r:embed="rId18">
                <a:alphaModFix/>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61" name="Hình tự do: Hình 60">
              <a:extLst>
                <a:ext uri="{FF2B5EF4-FFF2-40B4-BE49-F238E27FC236}">
                  <a16:creationId xmlns:a16="http://schemas.microsoft.com/office/drawing/2014/main" id="{484E4013-F083-EA29-380B-523DD4122CE4}"/>
                </a:ext>
              </a:extLst>
            </p:cNvPr>
            <p:cNvSpPr/>
            <p:nvPr/>
          </p:nvSpPr>
          <p:spPr>
            <a:xfrm>
              <a:off x="3810000" y="4723548"/>
              <a:ext cx="10467" cy="13179"/>
            </a:xfrm>
            <a:custGeom>
              <a:avLst/>
              <a:gdLst>
                <a:gd name="connsiteX0" fmla="*/ 0 w 10467"/>
                <a:gd name="connsiteY0" fmla="*/ 0 h 13179"/>
                <a:gd name="connsiteX1" fmla="*/ 10467 w 10467"/>
                <a:gd name="connsiteY1" fmla="*/ 0 h 13179"/>
                <a:gd name="connsiteX2" fmla="*/ 0 w 10467"/>
                <a:gd name="connsiteY2" fmla="*/ 13179 h 13179"/>
                <a:gd name="connsiteX3" fmla="*/ 0 w 10467"/>
                <a:gd name="connsiteY3" fmla="*/ 0 h 13179"/>
              </a:gdLst>
              <a:ahLst/>
              <a:cxnLst>
                <a:cxn ang="0">
                  <a:pos x="connsiteX0" y="connsiteY0"/>
                </a:cxn>
                <a:cxn ang="0">
                  <a:pos x="connsiteX1" y="connsiteY1"/>
                </a:cxn>
                <a:cxn ang="0">
                  <a:pos x="connsiteX2" y="connsiteY2"/>
                </a:cxn>
                <a:cxn ang="0">
                  <a:pos x="connsiteX3" y="connsiteY3"/>
                </a:cxn>
              </a:cxnLst>
              <a:rect l="l" t="t" r="r" b="b"/>
              <a:pathLst>
                <a:path w="10467" h="13179">
                  <a:moveTo>
                    <a:pt x="0" y="0"/>
                  </a:moveTo>
                  <a:lnTo>
                    <a:pt x="10467" y="0"/>
                  </a:lnTo>
                  <a:lnTo>
                    <a:pt x="0" y="13179"/>
                  </a:lnTo>
                  <a:lnTo>
                    <a:pt x="0" y="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3" name="Hình chữ nhật 32">
              <a:extLst>
                <a:ext uri="{FF2B5EF4-FFF2-40B4-BE49-F238E27FC236}">
                  <a16:creationId xmlns:a16="http://schemas.microsoft.com/office/drawing/2014/main" id="{20B75FBF-B180-3668-0B87-080D680B89BF}"/>
                </a:ext>
              </a:extLst>
            </p:cNvPr>
            <p:cNvSpPr/>
            <p:nvPr/>
          </p:nvSpPr>
          <p:spPr>
            <a:xfrm>
              <a:off x="841906" y="5867400"/>
              <a:ext cx="2103120" cy="548640"/>
            </a:xfrm>
            <a:prstGeom prst="rect">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F0D34A"/>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Hình Bầu dục 114">
            <a:extLst>
              <a:ext uri="{FF2B5EF4-FFF2-40B4-BE49-F238E27FC236}">
                <a16:creationId xmlns:a16="http://schemas.microsoft.com/office/drawing/2014/main" id="{55C4F72A-A7E4-AC5F-D441-0063291B045C}"/>
              </a:ext>
            </a:extLst>
          </p:cNvPr>
          <p:cNvSpPr>
            <a:spLocks/>
          </p:cNvSpPr>
          <p:nvPr/>
        </p:nvSpPr>
        <p:spPr>
          <a:xfrm>
            <a:off x="854135" y="563110"/>
            <a:ext cx="881656" cy="881655"/>
          </a:xfrm>
          <a:prstGeom prst="ellipse">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Hộp Văn bản 123">
            <a:extLst>
              <a:ext uri="{FF2B5EF4-FFF2-40B4-BE49-F238E27FC236}">
                <a16:creationId xmlns:a16="http://schemas.microsoft.com/office/drawing/2014/main" id="{C78C39AF-9CE4-521B-4450-3F694109691E}"/>
              </a:ext>
            </a:extLst>
          </p:cNvPr>
          <p:cNvSpPr txBox="1"/>
          <p:nvPr/>
        </p:nvSpPr>
        <p:spPr>
          <a:xfrm>
            <a:off x="1809161" y="696161"/>
            <a:ext cx="931550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Ứng dụng của các hydrogen halide</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0" name="Hộp Văn bản 129">
            <a:extLst>
              <a:ext uri="{FF2B5EF4-FFF2-40B4-BE49-F238E27FC236}">
                <a16:creationId xmlns:a16="http://schemas.microsoft.com/office/drawing/2014/main" id="{AAD73712-F961-61B7-BA93-0366261D3D3C}"/>
              </a:ext>
            </a:extLst>
          </p:cNvPr>
          <p:cNvSpPr txBox="1"/>
          <p:nvPr/>
        </p:nvSpPr>
        <p:spPr>
          <a:xfrm>
            <a:off x="1067337"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5</a:t>
            </a:r>
            <a:endParaRPr lang="en-US" sz="3200">
              <a:solidFill>
                <a:schemeClr val="bg1"/>
              </a:solidFill>
              <a:latin typeface="Arial" panose="020B0604020202020204" pitchFamily="34" charset="0"/>
              <a:cs typeface="Arial" panose="020B0604020202020204" pitchFamily="34" charset="0"/>
            </a:endParaRPr>
          </a:p>
        </p:txBody>
      </p:sp>
      <p:sp>
        <p:nvSpPr>
          <p:cNvPr id="49" name="Hộp Văn bản 48">
            <a:extLst>
              <a:ext uri="{FF2B5EF4-FFF2-40B4-BE49-F238E27FC236}">
                <a16:creationId xmlns:a16="http://schemas.microsoft.com/office/drawing/2014/main" id="{EA31CA3D-CEA7-BEB9-CA8B-7BE292030379}"/>
              </a:ext>
            </a:extLst>
          </p:cNvPr>
          <p:cNvSpPr txBox="1"/>
          <p:nvPr/>
        </p:nvSpPr>
        <p:spPr>
          <a:xfrm>
            <a:off x="1006457" y="1752600"/>
            <a:ext cx="10179087" cy="830997"/>
          </a:xfrm>
          <a:prstGeom prst="rect">
            <a:avLst/>
          </a:prstGeom>
          <a:noFill/>
        </p:spPr>
        <p:txBody>
          <a:bodyPr wrap="square">
            <a:spAutoFit/>
          </a:bodyPr>
          <a:lstStyle/>
          <a:p>
            <a:r>
              <a:rPr lang="en-US" sz="2400">
                <a:effectLst/>
                <a:latin typeface="Arial" panose="020B0604020202020204" pitchFamily="34" charset="0"/>
                <a:ea typeface="Calibri" panose="020F0502020204030204" pitchFamily="34" charset="0"/>
                <a:cs typeface="Arial" panose="020B0604020202020204" pitchFamily="34" charset="0"/>
              </a:rPr>
              <a:t>Hãy liệt kê những ứng dụng thường gặp của các hydrogen halide trong đời sống, sản xuất.</a:t>
            </a:r>
            <a:endParaRPr lang="en-US" sz="24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0113215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Hình chữ nhật: Góc Tròn 19">
            <a:extLst>
              <a:ext uri="{FF2B5EF4-FFF2-40B4-BE49-F238E27FC236}">
                <a16:creationId xmlns:a16="http://schemas.microsoft.com/office/drawing/2014/main" id="{62E93884-E602-371C-7D81-41E70240CD24}"/>
              </a:ext>
            </a:extLst>
          </p:cNvPr>
          <p:cNvSpPr/>
          <p:nvPr/>
        </p:nvSpPr>
        <p:spPr>
          <a:xfrm>
            <a:off x="616897" y="4559405"/>
            <a:ext cx="10958206" cy="1540879"/>
          </a:xfrm>
          <a:prstGeom prst="roundRect">
            <a:avLst/>
          </a:prstGeom>
          <a:solidFill>
            <a:schemeClr val="accent4">
              <a:lumMod val="20000"/>
              <a:lumOff val="80000"/>
            </a:schemeClr>
          </a:solidFill>
          <a:ln>
            <a:solidFill>
              <a:srgbClr val="FEE2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F0D34A"/>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Hình Bầu dục 114">
            <a:extLst>
              <a:ext uri="{FF2B5EF4-FFF2-40B4-BE49-F238E27FC236}">
                <a16:creationId xmlns:a16="http://schemas.microsoft.com/office/drawing/2014/main" id="{55C4F72A-A7E4-AC5F-D441-0063291B045C}"/>
              </a:ext>
            </a:extLst>
          </p:cNvPr>
          <p:cNvSpPr>
            <a:spLocks/>
          </p:cNvSpPr>
          <p:nvPr/>
        </p:nvSpPr>
        <p:spPr>
          <a:xfrm>
            <a:off x="854135" y="563110"/>
            <a:ext cx="881656" cy="881655"/>
          </a:xfrm>
          <a:prstGeom prst="ellipse">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Hộp Văn bản 123">
            <a:extLst>
              <a:ext uri="{FF2B5EF4-FFF2-40B4-BE49-F238E27FC236}">
                <a16:creationId xmlns:a16="http://schemas.microsoft.com/office/drawing/2014/main" id="{C78C39AF-9CE4-521B-4450-3F694109691E}"/>
              </a:ext>
            </a:extLst>
          </p:cNvPr>
          <p:cNvSpPr txBox="1"/>
          <p:nvPr/>
        </p:nvSpPr>
        <p:spPr>
          <a:xfrm>
            <a:off x="1809161" y="696161"/>
            <a:ext cx="931550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Ứng dụng của các hydrogen halide</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0" name="Hộp Văn bản 129">
            <a:extLst>
              <a:ext uri="{FF2B5EF4-FFF2-40B4-BE49-F238E27FC236}">
                <a16:creationId xmlns:a16="http://schemas.microsoft.com/office/drawing/2014/main" id="{AAD73712-F961-61B7-BA93-0366261D3D3C}"/>
              </a:ext>
            </a:extLst>
          </p:cNvPr>
          <p:cNvSpPr txBox="1"/>
          <p:nvPr/>
        </p:nvSpPr>
        <p:spPr>
          <a:xfrm>
            <a:off x="1067337"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5</a:t>
            </a:r>
            <a:endParaRPr lang="en-US" sz="3200">
              <a:solidFill>
                <a:schemeClr val="bg1"/>
              </a:solidFill>
              <a:latin typeface="Arial" panose="020B0604020202020204" pitchFamily="34" charset="0"/>
              <a:cs typeface="Arial" panose="020B0604020202020204" pitchFamily="34" charset="0"/>
            </a:endParaRPr>
          </a:p>
        </p:txBody>
      </p:sp>
      <p:sp>
        <p:nvSpPr>
          <p:cNvPr id="19" name="câu hỏi - 9Slide.vn">
            <a:extLst>
              <a:ext uri="{FF2B5EF4-FFF2-40B4-BE49-F238E27FC236}">
                <a16:creationId xmlns:a16="http://schemas.microsoft.com/office/drawing/2014/main" id="{B4F4622B-69B5-DB12-B311-910886DCBAFC}"/>
              </a:ext>
            </a:extLst>
          </p:cNvPr>
          <p:cNvSpPr txBox="1"/>
          <p:nvPr/>
        </p:nvSpPr>
        <p:spPr>
          <a:xfrm>
            <a:off x="855561" y="1730376"/>
            <a:ext cx="10480878" cy="2677656"/>
          </a:xfrm>
          <a:prstGeom prst="rect">
            <a:avLst/>
          </a:prstGeom>
          <a:noFill/>
        </p:spPr>
        <p:txBody>
          <a:bodyPr wrap="square">
            <a:spAutoFit/>
          </a:bodyPr>
          <a:lstStyle/>
          <a:p>
            <a:r>
              <a:rPr lang="en-US" sz="2400">
                <a:effectLst/>
                <a:latin typeface="Arial" panose="020B0604020202020204" pitchFamily="34" charset="0"/>
                <a:ea typeface="Calibri" panose="020F0502020204030204" pitchFamily="34" charset="0"/>
                <a:cs typeface="Arial" panose="020B0604020202020204" pitchFamily="34" charset="0"/>
              </a:rPr>
              <a:t>Bệnh đau dạ dày sẽ gây ảnh hưởng xấu đến sức khỏe con người, nguyên nhân chính là do căng thẳng kéo dài và các thói quen chưa hợp lí. Trong dịch vị dạ dày, khi </a:t>
            </a:r>
            <a:r>
              <a:rPr lang="en-US" sz="2400" b="1">
                <a:effectLst/>
                <a:latin typeface="Arial" panose="020B0604020202020204" pitchFamily="34" charset="0"/>
                <a:ea typeface="Calibri" panose="020F0502020204030204" pitchFamily="34" charset="0"/>
                <a:cs typeface="Arial" panose="020B0604020202020204" pitchFamily="34" charset="0"/>
              </a:rPr>
              <a:t>HCl</a:t>
            </a:r>
            <a:r>
              <a:rPr lang="en-US" sz="2400">
                <a:effectLst/>
                <a:latin typeface="Arial" panose="020B0604020202020204" pitchFamily="34" charset="0"/>
                <a:ea typeface="Calibri" panose="020F0502020204030204" pitchFamily="34" charset="0"/>
                <a:cs typeface="Arial" panose="020B0604020202020204" pitchFamily="34" charset="0"/>
              </a:rPr>
              <a:t> có nồng độ nhỏ hơn 10</a:t>
            </a:r>
            <a:r>
              <a:rPr lang="en-US" sz="2400" baseline="30000">
                <a:effectLst/>
                <a:latin typeface="Arial" panose="020B0604020202020204" pitchFamily="34" charset="0"/>
                <a:ea typeface="Calibri" panose="020F0502020204030204" pitchFamily="34" charset="0"/>
                <a:cs typeface="Arial" panose="020B0604020202020204" pitchFamily="34" charset="0"/>
              </a:rPr>
              <a:t>–4</a:t>
            </a:r>
            <a:r>
              <a:rPr lang="en-US" sz="2400">
                <a:effectLst/>
                <a:latin typeface="Arial" panose="020B0604020202020204" pitchFamily="34" charset="0"/>
                <a:ea typeface="Calibri" panose="020F0502020204030204" pitchFamily="34" charset="0"/>
                <a:cs typeface="Arial" panose="020B0604020202020204" pitchFamily="34" charset="0"/>
              </a:rPr>
              <a:t> M gây bệnh khó tiêu hóa, khi </a:t>
            </a:r>
            <a:r>
              <a:rPr lang="en-US" sz="2400" b="1">
                <a:effectLst/>
                <a:latin typeface="Arial" panose="020B0604020202020204" pitchFamily="34" charset="0"/>
                <a:ea typeface="Calibri" panose="020F0502020204030204" pitchFamily="34" charset="0"/>
                <a:cs typeface="Arial" panose="020B0604020202020204" pitchFamily="34" charset="0"/>
              </a:rPr>
              <a:t>HCl</a:t>
            </a:r>
            <a:r>
              <a:rPr lang="en-US" sz="2400">
                <a:effectLst/>
                <a:latin typeface="Arial" panose="020B0604020202020204" pitchFamily="34" charset="0"/>
                <a:ea typeface="Calibri" panose="020F0502020204030204" pitchFamily="34" charset="0"/>
                <a:cs typeface="Arial" panose="020B0604020202020204" pitchFamily="34" charset="0"/>
              </a:rPr>
              <a:t> có nồng độ cao hơn 10</a:t>
            </a:r>
            <a:r>
              <a:rPr lang="en-US" sz="2400" baseline="30000">
                <a:effectLst/>
                <a:latin typeface="Arial" panose="020B0604020202020204" pitchFamily="34" charset="0"/>
                <a:ea typeface="Calibri" panose="020F0502020204030204" pitchFamily="34" charset="0"/>
                <a:cs typeface="Arial" panose="020B0604020202020204" pitchFamily="34" charset="0"/>
              </a:rPr>
              <a:t>–3</a:t>
            </a:r>
            <a:r>
              <a:rPr lang="en-US" sz="2400">
                <a:effectLst/>
                <a:latin typeface="Arial" panose="020B0604020202020204" pitchFamily="34" charset="0"/>
                <a:ea typeface="Calibri" panose="020F0502020204030204" pitchFamily="34" charset="0"/>
                <a:cs typeface="Arial" panose="020B0604020202020204" pitchFamily="34" charset="0"/>
              </a:rPr>
              <a:t> M, gây ra bệnh ợ chua. Thông thường, bên cạnh lời khuyên nghỉ ngơi và thay đổi thói quen chưa hợp lí, bác sĩ chỉ định bệnh nhân mắc bệnh ợ chua sử dụng một số thuốc chứa </a:t>
            </a:r>
            <a:r>
              <a:rPr lang="en-US" sz="2400" b="1">
                <a:effectLst/>
                <a:latin typeface="Arial" panose="020B0604020202020204" pitchFamily="34" charset="0"/>
                <a:ea typeface="Calibri" panose="020F0502020204030204" pitchFamily="34" charset="0"/>
                <a:cs typeface="Arial" panose="020B0604020202020204" pitchFamily="34" charset="0"/>
              </a:rPr>
              <a:t>NaHCO</a:t>
            </a:r>
            <a:r>
              <a:rPr lang="en-US" sz="2400" b="1" baseline="-25000">
                <a:effectLst/>
                <a:latin typeface="Arial" panose="020B0604020202020204" pitchFamily="34" charset="0"/>
                <a:ea typeface="Calibri" panose="020F0502020204030204" pitchFamily="34" charset="0"/>
                <a:cs typeface="Arial" panose="020B0604020202020204" pitchFamily="34" charset="0"/>
              </a:rPr>
              <a:t>3</a:t>
            </a:r>
            <a:r>
              <a:rPr lang="en-US" sz="2400">
                <a:effectLst/>
                <a:latin typeface="Arial" panose="020B0604020202020204" pitchFamily="34" charset="0"/>
                <a:ea typeface="Calibri" panose="020F0502020204030204" pitchFamily="34" charset="0"/>
                <a:cs typeface="Arial" panose="020B0604020202020204" pitchFamily="34" charset="0"/>
              </a:rPr>
              <a:t> để điều trị. Giải thích tác dụng của thuốc chứa </a:t>
            </a:r>
            <a:r>
              <a:rPr lang="en-US" sz="2400" b="1">
                <a:effectLst/>
                <a:latin typeface="Arial" panose="020B0604020202020204" pitchFamily="34" charset="0"/>
                <a:ea typeface="Calibri" panose="020F0502020204030204" pitchFamily="34" charset="0"/>
                <a:cs typeface="Arial" panose="020B0604020202020204" pitchFamily="34" charset="0"/>
              </a:rPr>
              <a:t>NaHCO</a:t>
            </a:r>
            <a:r>
              <a:rPr lang="en-US" sz="2400" b="1" baseline="-25000">
                <a:effectLst/>
                <a:latin typeface="Arial" panose="020B0604020202020204" pitchFamily="34" charset="0"/>
                <a:ea typeface="Calibri" panose="020F0502020204030204" pitchFamily="34" charset="0"/>
                <a:cs typeface="Arial" panose="020B0604020202020204" pitchFamily="34" charset="0"/>
              </a:rPr>
              <a:t>3</a:t>
            </a:r>
            <a:r>
              <a:rPr lang="en-US" sz="2400">
                <a:effectLst/>
                <a:latin typeface="Arial" panose="020B0604020202020204" pitchFamily="34" charset="0"/>
                <a:ea typeface="Calibri" panose="020F0502020204030204" pitchFamily="34" charset="0"/>
                <a:cs typeface="Arial" panose="020B0604020202020204" pitchFamily="34" charset="0"/>
              </a:rPr>
              <a:t>.</a:t>
            </a:r>
            <a:endParaRPr lang="en-US" sz="2400">
              <a:latin typeface="Arial" panose="020B0604020202020204" pitchFamily="34" charset="0"/>
              <a:cs typeface="Arial" panose="020B0604020202020204" pitchFamily="34" charset="0"/>
            </a:endParaRPr>
          </a:p>
        </p:txBody>
      </p:sp>
      <p:sp>
        <p:nvSpPr>
          <p:cNvPr id="24" name="Hộp Văn bản 23">
            <a:extLst>
              <a:ext uri="{FF2B5EF4-FFF2-40B4-BE49-F238E27FC236}">
                <a16:creationId xmlns:a16="http://schemas.microsoft.com/office/drawing/2014/main" id="{812C4ED7-2DEC-33E4-709F-44CC8F082DD6}"/>
              </a:ext>
            </a:extLst>
          </p:cNvPr>
          <p:cNvSpPr txBox="1"/>
          <p:nvPr/>
        </p:nvSpPr>
        <p:spPr>
          <a:xfrm>
            <a:off x="777596" y="4589100"/>
            <a:ext cx="10636809" cy="1413720"/>
          </a:xfrm>
          <a:prstGeom prst="rect">
            <a:avLst/>
          </a:prstGeom>
          <a:noFill/>
        </p:spPr>
        <p:txBody>
          <a:bodyPr wrap="square">
            <a:spAutoFit/>
          </a:bodyPr>
          <a:lstStyle/>
          <a:p>
            <a:pPr marL="0" marR="0" algn="just">
              <a:lnSpc>
                <a:spcPct val="115000"/>
              </a:lnSpc>
              <a:spcBef>
                <a:spcPts val="0"/>
              </a:spcBef>
              <a:spcAft>
                <a:spcPts val="800"/>
              </a:spcAft>
              <a:tabLst>
                <a:tab pos="180340" algn="l"/>
              </a:tabLst>
            </a:pPr>
            <a:r>
              <a:rPr lang="en-US" sz="2400" b="1">
                <a:effectLst/>
                <a:latin typeface="Arial" panose="020B0604020202020204" pitchFamily="34" charset="0"/>
                <a:ea typeface="Calibri" panose="020F0502020204030204" pitchFamily="34" charset="0"/>
                <a:cs typeface="Arial" panose="020B0604020202020204" pitchFamily="34" charset="0"/>
              </a:rPr>
              <a:t>Trả lời: </a:t>
            </a:r>
            <a:r>
              <a:rPr lang="en-US" sz="2400">
                <a:effectLst/>
                <a:latin typeface="Arial" panose="020B0604020202020204" pitchFamily="34" charset="0"/>
                <a:ea typeface="Calibri" panose="020F0502020204030204" pitchFamily="34" charset="0"/>
                <a:cs typeface="Arial" panose="020B0604020202020204" pitchFamily="34" charset="0"/>
              </a:rPr>
              <a:t>Khi uống các loại thuốc có chứa NaHCO</a:t>
            </a:r>
            <a:r>
              <a:rPr lang="en-US" sz="2400" baseline="-25000">
                <a:effectLst/>
                <a:latin typeface="Arial" panose="020B0604020202020204" pitchFamily="34" charset="0"/>
                <a:ea typeface="Calibri" panose="020F0502020204030204" pitchFamily="34" charset="0"/>
                <a:cs typeface="Arial" panose="020B0604020202020204" pitchFamily="34" charset="0"/>
              </a:rPr>
              <a:t>3</a:t>
            </a:r>
            <a:r>
              <a:rPr lang="en-US" sz="2400">
                <a:effectLst/>
                <a:latin typeface="Arial" panose="020B0604020202020204" pitchFamily="34" charset="0"/>
                <a:ea typeface="Calibri" panose="020F0502020204030204" pitchFamily="34" charset="0"/>
                <a:cs typeface="Arial" panose="020B0604020202020204" pitchFamily="34" charset="0"/>
              </a:rPr>
              <a:t>, sẽ điều chỉnh theo hướng ổn định nồng độ acid trong dạ dày.</a:t>
            </a:r>
          </a:p>
          <a:p>
            <a:r>
              <a:rPr lang="en-US" sz="2400">
                <a:effectLst/>
                <a:latin typeface="Arial" panose="020B0604020202020204" pitchFamily="34" charset="0"/>
                <a:ea typeface="Calibri" panose="020F0502020204030204" pitchFamily="34" charset="0"/>
                <a:cs typeface="Arial" panose="020B0604020202020204" pitchFamily="34" charset="0"/>
              </a:rPr>
              <a:t>HCl + NaHCO</a:t>
            </a:r>
            <a:r>
              <a:rPr lang="en-US" sz="2400" baseline="-25000">
                <a:effectLst/>
                <a:latin typeface="Arial" panose="020B0604020202020204" pitchFamily="34" charset="0"/>
                <a:ea typeface="Calibri" panose="020F0502020204030204" pitchFamily="34" charset="0"/>
                <a:cs typeface="Arial" panose="020B0604020202020204" pitchFamily="34" charset="0"/>
              </a:rPr>
              <a:t>3</a:t>
            </a:r>
            <a:r>
              <a:rPr lang="en-US" sz="2400">
                <a:effectLst/>
                <a:latin typeface="Arial" panose="020B0604020202020204" pitchFamily="34" charset="0"/>
                <a:ea typeface="Calibri" panose="020F0502020204030204" pitchFamily="34" charset="0"/>
                <a:cs typeface="Arial" panose="020B0604020202020204" pitchFamily="34" charset="0"/>
              </a:rPr>
              <a:t> → NaCl + CO</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 +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O</a:t>
            </a:r>
            <a:endParaRPr lang="en-US" sz="24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8210203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500"/>
                                        <p:tgtEl>
                                          <p:spTgt spid="24"/>
                                        </p:tgtEl>
                                      </p:cBhvr>
                                    </p:animEffect>
                                  </p:childTnLst>
                                </p:cTn>
                              </p:par>
                            </p:childTnLst>
                          </p:cTn>
                        </p:par>
                      </p:childTnLst>
                    </p:cTn>
                  </p:par>
                </p:childTnLst>
              </p:cTn>
              <p:nextCondLst>
                <p:cond evt="onClick" delay="0">
                  <p:tgtEl>
                    <p:spTgt spid="19"/>
                  </p:tgtEl>
                </p:cond>
              </p:nextCondLst>
            </p:seq>
          </p:childTnLst>
        </p:cTn>
      </p:par>
    </p:tnLst>
    <p:bldLst>
      <p:bldP spid="20" grpId="0" animBg="1"/>
      <p:bldP spid="2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Hình chữ nhật: Góc Tròn 18">
            <a:extLst>
              <a:ext uri="{FF2B5EF4-FFF2-40B4-BE49-F238E27FC236}">
                <a16:creationId xmlns:a16="http://schemas.microsoft.com/office/drawing/2014/main" id="{105544A7-833F-3720-42AC-5336CB07302C}"/>
              </a:ext>
            </a:extLst>
          </p:cNvPr>
          <p:cNvSpPr/>
          <p:nvPr/>
        </p:nvSpPr>
        <p:spPr>
          <a:xfrm>
            <a:off x="780386" y="1781513"/>
            <a:ext cx="10631229" cy="4804883"/>
          </a:xfrm>
          <a:prstGeom prst="roundRect">
            <a:avLst/>
          </a:prstGeom>
          <a:solidFill>
            <a:schemeClr val="accent4">
              <a:lumMod val="40000"/>
              <a:lumOff val="60000"/>
              <a:alpha val="60000"/>
            </a:schemeClr>
          </a:solidFill>
          <a:ln>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ình chữ nhật: Góc Tròn 19">
            <a:extLst>
              <a:ext uri="{FF2B5EF4-FFF2-40B4-BE49-F238E27FC236}">
                <a16:creationId xmlns:a16="http://schemas.microsoft.com/office/drawing/2014/main" id="{951A2CEC-4230-F21A-3ABB-772045305845}"/>
              </a:ext>
            </a:extLst>
          </p:cNvPr>
          <p:cNvSpPr/>
          <p:nvPr/>
        </p:nvSpPr>
        <p:spPr>
          <a:xfrm>
            <a:off x="886876" y="1899576"/>
            <a:ext cx="10418249" cy="4593444"/>
          </a:xfrm>
          <a:prstGeom prst="roundRect">
            <a:avLst/>
          </a:prstGeom>
          <a:noFill/>
          <a:ln>
            <a:solidFill>
              <a:schemeClr val="accent4">
                <a:lumMod val="50000"/>
              </a:schemeClr>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F0D34A"/>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Hình Bầu dục 114">
            <a:extLst>
              <a:ext uri="{FF2B5EF4-FFF2-40B4-BE49-F238E27FC236}">
                <a16:creationId xmlns:a16="http://schemas.microsoft.com/office/drawing/2014/main" id="{55C4F72A-A7E4-AC5F-D441-0063291B045C}"/>
              </a:ext>
            </a:extLst>
          </p:cNvPr>
          <p:cNvSpPr>
            <a:spLocks/>
          </p:cNvSpPr>
          <p:nvPr/>
        </p:nvSpPr>
        <p:spPr>
          <a:xfrm>
            <a:off x="854135" y="563110"/>
            <a:ext cx="881656" cy="881655"/>
          </a:xfrm>
          <a:prstGeom prst="ellipse">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Hộp Văn bản 123">
            <a:extLst>
              <a:ext uri="{FF2B5EF4-FFF2-40B4-BE49-F238E27FC236}">
                <a16:creationId xmlns:a16="http://schemas.microsoft.com/office/drawing/2014/main" id="{C78C39AF-9CE4-521B-4450-3F694109691E}"/>
              </a:ext>
            </a:extLst>
          </p:cNvPr>
          <p:cNvSpPr txBox="1"/>
          <p:nvPr/>
        </p:nvSpPr>
        <p:spPr>
          <a:xfrm>
            <a:off x="1809161" y="696161"/>
            <a:ext cx="931550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Ứng dụng của các hydrogen halide</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0" name="Hộp Văn bản 129">
            <a:extLst>
              <a:ext uri="{FF2B5EF4-FFF2-40B4-BE49-F238E27FC236}">
                <a16:creationId xmlns:a16="http://schemas.microsoft.com/office/drawing/2014/main" id="{AAD73712-F961-61B7-BA93-0366261D3D3C}"/>
              </a:ext>
            </a:extLst>
          </p:cNvPr>
          <p:cNvSpPr txBox="1"/>
          <p:nvPr/>
        </p:nvSpPr>
        <p:spPr>
          <a:xfrm>
            <a:off x="1067337"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5</a:t>
            </a:r>
            <a:endParaRPr lang="en-US" sz="3200">
              <a:solidFill>
                <a:schemeClr val="bg1"/>
              </a:solidFill>
              <a:latin typeface="Arial" panose="020B0604020202020204" pitchFamily="34" charset="0"/>
              <a:cs typeface="Arial" panose="020B0604020202020204" pitchFamily="34" charset="0"/>
            </a:endParaRPr>
          </a:p>
        </p:txBody>
      </p:sp>
      <p:sp>
        <p:nvSpPr>
          <p:cNvPr id="24" name="Hộp Văn bản 23">
            <a:extLst>
              <a:ext uri="{FF2B5EF4-FFF2-40B4-BE49-F238E27FC236}">
                <a16:creationId xmlns:a16="http://schemas.microsoft.com/office/drawing/2014/main" id="{0A97DCBC-711C-72A6-3ABF-9AD9361EA4BE}"/>
              </a:ext>
            </a:extLst>
          </p:cNvPr>
          <p:cNvSpPr txBox="1"/>
          <p:nvPr/>
        </p:nvSpPr>
        <p:spPr>
          <a:xfrm>
            <a:off x="1646704" y="2643259"/>
            <a:ext cx="8898590" cy="461665"/>
          </a:xfrm>
          <a:prstGeom prst="rect">
            <a:avLst/>
          </a:prstGeom>
          <a:noFill/>
        </p:spPr>
        <p:txBody>
          <a:bodyPr wrap="none">
            <a:spAutoFit/>
          </a:bodyPr>
          <a:lstStyle/>
          <a:p>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Hydrogen halide có nhiều ứng dụng trong đời sống và sản xuất.</a:t>
            </a:r>
            <a:endParaRPr lang="en-US" sz="2400">
              <a:latin typeface="Arial" panose="020B0604020202020204" pitchFamily="34" charset="0"/>
              <a:cs typeface="Arial" panose="020B0604020202020204" pitchFamily="34" charset="0"/>
            </a:endParaRPr>
          </a:p>
        </p:txBody>
      </p:sp>
      <p:sp>
        <p:nvSpPr>
          <p:cNvPr id="25" name="Hộp Văn bản 24">
            <a:extLst>
              <a:ext uri="{FF2B5EF4-FFF2-40B4-BE49-F238E27FC236}">
                <a16:creationId xmlns:a16="http://schemas.microsoft.com/office/drawing/2014/main" id="{6251C4C8-C674-BC0D-89A2-EAC11913772E}"/>
              </a:ext>
            </a:extLst>
          </p:cNvPr>
          <p:cNvSpPr txBox="1"/>
          <p:nvPr/>
        </p:nvSpPr>
        <p:spPr>
          <a:xfrm>
            <a:off x="4045598" y="2035614"/>
            <a:ext cx="4100803" cy="584775"/>
          </a:xfrm>
          <a:prstGeom prst="rect">
            <a:avLst/>
          </a:prstGeom>
          <a:noFill/>
        </p:spPr>
        <p:txBody>
          <a:bodyPr wrap="none">
            <a:spAutoFit/>
          </a:bodyPr>
          <a:lstStyle/>
          <a:p>
            <a:r>
              <a:rPr lang="en-US" sz="3200" b="1">
                <a:solidFill>
                  <a:schemeClr val="tx1">
                    <a:lumMod val="75000"/>
                    <a:lumOff val="25000"/>
                  </a:schemeClr>
                </a:solidFill>
                <a:latin typeface="Arial" panose="020B0604020202020204" pitchFamily="34" charset="0"/>
                <a:cs typeface="Times New Roman" panose="02020603050405020304" pitchFamily="18" charset="0"/>
              </a:rPr>
              <a:t>Kiến thức trọng tâm</a:t>
            </a:r>
          </a:p>
        </p:txBody>
      </p:sp>
      <p:grpSp>
        <p:nvGrpSpPr>
          <p:cNvPr id="28" name="Nhóm 27">
            <a:extLst>
              <a:ext uri="{FF2B5EF4-FFF2-40B4-BE49-F238E27FC236}">
                <a16:creationId xmlns:a16="http://schemas.microsoft.com/office/drawing/2014/main" id="{C7F5BD3E-6039-93AC-EFA2-852AA0B2F688}"/>
              </a:ext>
            </a:extLst>
          </p:cNvPr>
          <p:cNvGrpSpPr/>
          <p:nvPr/>
        </p:nvGrpSpPr>
        <p:grpSpPr>
          <a:xfrm>
            <a:off x="1743072" y="3178063"/>
            <a:ext cx="8705857" cy="2944175"/>
            <a:chOff x="841906" y="2835165"/>
            <a:chExt cx="10588563" cy="3580875"/>
          </a:xfrm>
        </p:grpSpPr>
        <p:sp>
          <p:nvSpPr>
            <p:cNvPr id="29" name="Hình chữ nhật 28">
              <a:extLst>
                <a:ext uri="{FF2B5EF4-FFF2-40B4-BE49-F238E27FC236}">
                  <a16:creationId xmlns:a16="http://schemas.microsoft.com/office/drawing/2014/main" id="{9D1B8B82-E74B-64BB-E0B5-B5C8FBE64462}"/>
                </a:ext>
              </a:extLst>
            </p:cNvPr>
            <p:cNvSpPr>
              <a:spLocks noChangeAspect="1"/>
            </p:cNvSpPr>
            <p:nvPr>
              <p:custDataLst>
                <p:tags r:id="rId1"/>
              </p:custDataLst>
            </p:nvPr>
          </p:nvSpPr>
          <p:spPr>
            <a:xfrm>
              <a:off x="3892041" y="2835165"/>
              <a:ext cx="1839838" cy="1839838"/>
            </a:xfrm>
            <a:prstGeom prst="rect">
              <a:avLst/>
            </a:prstGeom>
            <a:blipFill dpi="0" rotWithShape="0">
              <a:blip r:embed="rId11">
                <a:alphaModFix/>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Hình chữ nhật 29">
              <a:extLst>
                <a:ext uri="{FF2B5EF4-FFF2-40B4-BE49-F238E27FC236}">
                  <a16:creationId xmlns:a16="http://schemas.microsoft.com/office/drawing/2014/main" id="{B7A556BE-8663-5192-5015-4CB3D413C56E}"/>
                </a:ext>
              </a:extLst>
            </p:cNvPr>
            <p:cNvSpPr>
              <a:spLocks noChangeAspect="1"/>
            </p:cNvSpPr>
            <p:nvPr>
              <p:custDataLst>
                <p:tags r:id="rId2"/>
              </p:custDataLst>
            </p:nvPr>
          </p:nvSpPr>
          <p:spPr>
            <a:xfrm>
              <a:off x="5791571" y="2835165"/>
              <a:ext cx="1839838" cy="1839838"/>
            </a:xfrm>
            <a:prstGeom prst="rect">
              <a:avLst/>
            </a:prstGeom>
            <a:blipFill dpi="0" rotWithShape="0">
              <a:blip r:embed="rId12">
                <a:alphaModFix/>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Hình chữ nhật 30">
              <a:extLst>
                <a:ext uri="{FF2B5EF4-FFF2-40B4-BE49-F238E27FC236}">
                  <a16:creationId xmlns:a16="http://schemas.microsoft.com/office/drawing/2014/main" id="{4447BD02-13B6-8041-CDC2-B9870E6346D9}"/>
                </a:ext>
              </a:extLst>
            </p:cNvPr>
            <p:cNvSpPr>
              <a:spLocks noChangeAspect="1"/>
            </p:cNvSpPr>
            <p:nvPr>
              <p:custDataLst>
                <p:tags r:id="rId3"/>
              </p:custDataLst>
            </p:nvPr>
          </p:nvSpPr>
          <p:spPr>
            <a:xfrm>
              <a:off x="7691101" y="2835165"/>
              <a:ext cx="1839838" cy="1839838"/>
            </a:xfrm>
            <a:prstGeom prst="rect">
              <a:avLst/>
            </a:prstGeom>
            <a:blipFill dpi="0" rotWithShape="0">
              <a:blip r:embed="rId13">
                <a:alphaModFix/>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Hình chữ nhật 31">
              <a:extLst>
                <a:ext uri="{FF2B5EF4-FFF2-40B4-BE49-F238E27FC236}">
                  <a16:creationId xmlns:a16="http://schemas.microsoft.com/office/drawing/2014/main" id="{4E931D6A-3279-987F-6112-CE2FEB70AE3E}"/>
                </a:ext>
              </a:extLst>
            </p:cNvPr>
            <p:cNvSpPr>
              <a:spLocks noChangeAspect="1"/>
            </p:cNvSpPr>
            <p:nvPr>
              <p:custDataLst>
                <p:tags r:id="rId4"/>
              </p:custDataLst>
            </p:nvPr>
          </p:nvSpPr>
          <p:spPr>
            <a:xfrm>
              <a:off x="9590631" y="2835165"/>
              <a:ext cx="1839838" cy="1839838"/>
            </a:xfrm>
            <a:prstGeom prst="rect">
              <a:avLst/>
            </a:prstGeom>
            <a:blipFill dpi="0" rotWithShape="0">
              <a:blip r:embed="rId14">
                <a:alphaModFix/>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Hình chữ nhật 32">
              <a:extLst>
                <a:ext uri="{FF2B5EF4-FFF2-40B4-BE49-F238E27FC236}">
                  <a16:creationId xmlns:a16="http://schemas.microsoft.com/office/drawing/2014/main" id="{8AB3AD05-D3F0-F199-9AA7-ACBC3677DDBD}"/>
                </a:ext>
              </a:extLst>
            </p:cNvPr>
            <p:cNvSpPr>
              <a:spLocks noChangeAspect="1"/>
            </p:cNvSpPr>
            <p:nvPr>
              <p:custDataLst>
                <p:tags r:id="rId5"/>
              </p:custDataLst>
            </p:nvPr>
          </p:nvSpPr>
          <p:spPr>
            <a:xfrm>
              <a:off x="5724497" y="4723548"/>
              <a:ext cx="2847629" cy="1670466"/>
            </a:xfrm>
            <a:prstGeom prst="rect">
              <a:avLst/>
            </a:prstGeom>
            <a:blipFill dpi="0" rotWithShape="0">
              <a:blip r:embed="rId15">
                <a:alphaModFix/>
                <a:extLst>
                  <a:ext uri="{28A0092B-C50C-407E-A947-70E740481C1C}">
                    <a14:useLocalDpi xmlns:a14="http://schemas.microsoft.com/office/drawing/2010/main" val="0"/>
                  </a:ext>
                </a:extLst>
              </a:blip>
              <a:srcRect/>
              <a:stretch>
                <a:fillRect t="-6937" b="-693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Hình chữ nhật 33">
              <a:extLst>
                <a:ext uri="{FF2B5EF4-FFF2-40B4-BE49-F238E27FC236}">
                  <a16:creationId xmlns:a16="http://schemas.microsoft.com/office/drawing/2014/main" id="{9B7A404A-3495-E493-6ABC-F363496AAF54}"/>
                </a:ext>
              </a:extLst>
            </p:cNvPr>
            <p:cNvSpPr>
              <a:spLocks noChangeAspect="1"/>
            </p:cNvSpPr>
            <p:nvPr>
              <p:custDataLst>
                <p:tags r:id="rId6"/>
              </p:custDataLst>
            </p:nvPr>
          </p:nvSpPr>
          <p:spPr>
            <a:xfrm>
              <a:off x="8623738" y="4723548"/>
              <a:ext cx="2801958" cy="1670466"/>
            </a:xfrm>
            <a:prstGeom prst="rect">
              <a:avLst/>
            </a:prstGeom>
            <a:blipFill dpi="0" rotWithShape="0">
              <a:blip r:embed="rId16">
                <a:alphaModFix/>
                <a:extLst>
                  <a:ext uri="{28A0092B-C50C-407E-A947-70E740481C1C}">
                    <a14:useLocalDpi xmlns:a14="http://schemas.microsoft.com/office/drawing/2010/main" val="0"/>
                  </a:ext>
                </a:extLst>
              </a:blip>
              <a:srcRect/>
              <a:stretch>
                <a:fillRect t="-4121" b="-412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Hình tự do: Hình 34">
              <a:extLst>
                <a:ext uri="{FF2B5EF4-FFF2-40B4-BE49-F238E27FC236}">
                  <a16:creationId xmlns:a16="http://schemas.microsoft.com/office/drawing/2014/main" id="{F6DC40D5-11D8-EC03-C76B-7DC2265D0940}"/>
                </a:ext>
              </a:extLst>
            </p:cNvPr>
            <p:cNvSpPr>
              <a:spLocks noChangeAspect="1"/>
            </p:cNvSpPr>
            <p:nvPr>
              <p:custDataLst>
                <p:tags r:id="rId7"/>
              </p:custDataLst>
            </p:nvPr>
          </p:nvSpPr>
          <p:spPr>
            <a:xfrm>
              <a:off x="2996638" y="4723547"/>
              <a:ext cx="2676249" cy="1670466"/>
            </a:xfrm>
            <a:custGeom>
              <a:avLst/>
              <a:gdLst>
                <a:gd name="connsiteX0" fmla="*/ 889344 w 2676249"/>
                <a:gd name="connsiteY0" fmla="*/ 0 h 1670466"/>
                <a:gd name="connsiteX1" fmla="*/ 2676249 w 2676249"/>
                <a:gd name="connsiteY1" fmla="*/ 0 h 1670466"/>
                <a:gd name="connsiteX2" fmla="*/ 2676249 w 2676249"/>
                <a:gd name="connsiteY2" fmla="*/ 1670466 h 1670466"/>
                <a:gd name="connsiteX3" fmla="*/ 0 w 2676249"/>
                <a:gd name="connsiteY3" fmla="*/ 1670466 h 1670466"/>
                <a:gd name="connsiteX4" fmla="*/ 0 w 2676249"/>
                <a:gd name="connsiteY4" fmla="*/ 1119783 h 1670466"/>
                <a:gd name="connsiteX5" fmla="*/ 41403 w 2676249"/>
                <a:gd name="connsiteY5" fmla="*/ 1067652 h 1670466"/>
                <a:gd name="connsiteX6" fmla="*/ 752929 w 2676249"/>
                <a:gd name="connsiteY6" fmla="*/ 171761 h 16704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76249" h="1670466">
                  <a:moveTo>
                    <a:pt x="889344" y="0"/>
                  </a:moveTo>
                  <a:lnTo>
                    <a:pt x="2676249" y="0"/>
                  </a:lnTo>
                  <a:lnTo>
                    <a:pt x="2676249" y="1670466"/>
                  </a:lnTo>
                  <a:lnTo>
                    <a:pt x="0" y="1670466"/>
                  </a:lnTo>
                  <a:lnTo>
                    <a:pt x="0" y="1119783"/>
                  </a:lnTo>
                  <a:lnTo>
                    <a:pt x="41403" y="1067652"/>
                  </a:lnTo>
                  <a:lnTo>
                    <a:pt x="752929" y="171761"/>
                  </a:lnTo>
                  <a:close/>
                </a:path>
              </a:pathLst>
            </a:custGeom>
            <a:blipFill dpi="0" rotWithShape="0">
              <a:blip r:embed="rId17">
                <a:alphaModFix/>
                <a:extLst>
                  <a:ext uri="{28A0092B-C50C-407E-A947-70E740481C1C}">
                    <a14:useLocalDpi xmlns:a14="http://schemas.microsoft.com/office/drawing/2010/main" val="0"/>
                  </a:ext>
                </a:extLst>
              </a:blip>
              <a:srcRect/>
              <a:stretch>
                <a:fillRect t="-3937" b="-393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6" name="Hình tự do: Hình 35">
              <a:extLst>
                <a:ext uri="{FF2B5EF4-FFF2-40B4-BE49-F238E27FC236}">
                  <a16:creationId xmlns:a16="http://schemas.microsoft.com/office/drawing/2014/main" id="{D6864D13-4D78-72CB-8801-946050951DA2}"/>
                </a:ext>
              </a:extLst>
            </p:cNvPr>
            <p:cNvSpPr>
              <a:spLocks noChangeAspect="1"/>
            </p:cNvSpPr>
            <p:nvPr>
              <p:custDataLst>
                <p:tags r:id="rId8"/>
              </p:custDataLst>
            </p:nvPr>
          </p:nvSpPr>
          <p:spPr>
            <a:xfrm>
              <a:off x="857671" y="2848076"/>
              <a:ext cx="2981347" cy="2981347"/>
            </a:xfrm>
            <a:custGeom>
              <a:avLst/>
              <a:gdLst>
                <a:gd name="connsiteX0" fmla="*/ 0 w 2981347"/>
                <a:gd name="connsiteY0" fmla="*/ 0 h 2981347"/>
                <a:gd name="connsiteX1" fmla="*/ 2981347 w 2981347"/>
                <a:gd name="connsiteY1" fmla="*/ 0 h 2981347"/>
                <a:gd name="connsiteX2" fmla="*/ 2981347 w 2981347"/>
                <a:gd name="connsiteY2" fmla="*/ 1851631 h 2981347"/>
                <a:gd name="connsiteX3" fmla="*/ 2095626 w 2981347"/>
                <a:gd name="connsiteY3" fmla="*/ 2981347 h 2981347"/>
                <a:gd name="connsiteX4" fmla="*/ 0 w 2981347"/>
                <a:gd name="connsiteY4" fmla="*/ 2981347 h 29813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81347" h="2981347">
                  <a:moveTo>
                    <a:pt x="0" y="0"/>
                  </a:moveTo>
                  <a:lnTo>
                    <a:pt x="2981347" y="0"/>
                  </a:lnTo>
                  <a:lnTo>
                    <a:pt x="2981347" y="1851631"/>
                  </a:lnTo>
                  <a:lnTo>
                    <a:pt x="2095626" y="2981347"/>
                  </a:lnTo>
                  <a:lnTo>
                    <a:pt x="0" y="2981347"/>
                  </a:lnTo>
                  <a:close/>
                </a:path>
              </a:pathLst>
            </a:custGeom>
            <a:blipFill dpi="0" rotWithShape="0">
              <a:blip r:embed="rId18">
                <a:alphaModFix/>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7" name="Hình tự do: Hình 36">
              <a:extLst>
                <a:ext uri="{FF2B5EF4-FFF2-40B4-BE49-F238E27FC236}">
                  <a16:creationId xmlns:a16="http://schemas.microsoft.com/office/drawing/2014/main" id="{C426B4E3-0215-D186-E6AD-DF62326740B3}"/>
                </a:ext>
              </a:extLst>
            </p:cNvPr>
            <p:cNvSpPr/>
            <p:nvPr/>
          </p:nvSpPr>
          <p:spPr>
            <a:xfrm>
              <a:off x="3810000" y="4723548"/>
              <a:ext cx="10467" cy="13179"/>
            </a:xfrm>
            <a:custGeom>
              <a:avLst/>
              <a:gdLst>
                <a:gd name="connsiteX0" fmla="*/ 0 w 10467"/>
                <a:gd name="connsiteY0" fmla="*/ 0 h 13179"/>
                <a:gd name="connsiteX1" fmla="*/ 10467 w 10467"/>
                <a:gd name="connsiteY1" fmla="*/ 0 h 13179"/>
                <a:gd name="connsiteX2" fmla="*/ 0 w 10467"/>
                <a:gd name="connsiteY2" fmla="*/ 13179 h 13179"/>
                <a:gd name="connsiteX3" fmla="*/ 0 w 10467"/>
                <a:gd name="connsiteY3" fmla="*/ 0 h 13179"/>
              </a:gdLst>
              <a:ahLst/>
              <a:cxnLst>
                <a:cxn ang="0">
                  <a:pos x="connsiteX0" y="connsiteY0"/>
                </a:cxn>
                <a:cxn ang="0">
                  <a:pos x="connsiteX1" y="connsiteY1"/>
                </a:cxn>
                <a:cxn ang="0">
                  <a:pos x="connsiteX2" y="connsiteY2"/>
                </a:cxn>
                <a:cxn ang="0">
                  <a:pos x="connsiteX3" y="connsiteY3"/>
                </a:cxn>
              </a:cxnLst>
              <a:rect l="l" t="t" r="r" b="b"/>
              <a:pathLst>
                <a:path w="10467" h="13179">
                  <a:moveTo>
                    <a:pt x="0" y="0"/>
                  </a:moveTo>
                  <a:lnTo>
                    <a:pt x="10467" y="0"/>
                  </a:lnTo>
                  <a:lnTo>
                    <a:pt x="0" y="13179"/>
                  </a:lnTo>
                  <a:lnTo>
                    <a:pt x="0" y="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8" name="Hình chữ nhật 37">
              <a:extLst>
                <a:ext uri="{FF2B5EF4-FFF2-40B4-BE49-F238E27FC236}">
                  <a16:creationId xmlns:a16="http://schemas.microsoft.com/office/drawing/2014/main" id="{EA9E1AAD-35EE-6A05-4A46-9EB12C0F6FE8}"/>
                </a:ext>
              </a:extLst>
            </p:cNvPr>
            <p:cNvSpPr/>
            <p:nvPr/>
          </p:nvSpPr>
          <p:spPr>
            <a:xfrm>
              <a:off x="841906" y="5867400"/>
              <a:ext cx="2103120" cy="548640"/>
            </a:xfrm>
            <a:prstGeom prst="rect">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3742870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3505200" y="663404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 name="Nhóm 1">
            <a:extLst>
              <a:ext uri="{FF2B5EF4-FFF2-40B4-BE49-F238E27FC236}">
                <a16:creationId xmlns:a16="http://schemas.microsoft.com/office/drawing/2014/main" id="{1BFD9BDB-94DE-6715-A97B-CEA5EC53EEDC}"/>
              </a:ext>
            </a:extLst>
          </p:cNvPr>
          <p:cNvGrpSpPr/>
          <p:nvPr/>
        </p:nvGrpSpPr>
        <p:grpSpPr>
          <a:xfrm>
            <a:off x="574811" y="363857"/>
            <a:ext cx="11042379" cy="1280160"/>
            <a:chOff x="574811" y="2128304"/>
            <a:chExt cx="11042379" cy="2601392"/>
          </a:xfrm>
        </p:grpSpPr>
        <p:sp>
          <p:nvSpPr>
            <p:cNvPr id="56" name="Hình chữ nhật: Góc Tròn 55">
              <a:extLst>
                <a:ext uri="{FF2B5EF4-FFF2-40B4-BE49-F238E27FC236}">
                  <a16:creationId xmlns:a16="http://schemas.microsoft.com/office/drawing/2014/main" id="{EB86AC77-2740-4EBA-9429-660D5FA25A0F}"/>
                </a:ext>
              </a:extLst>
            </p:cNvPr>
            <p:cNvSpPr/>
            <p:nvPr/>
          </p:nvSpPr>
          <p:spPr>
            <a:xfrm>
              <a:off x="574811" y="2128304"/>
              <a:ext cx="11042379" cy="2601392"/>
            </a:xfrm>
            <a:prstGeom prst="roundRect">
              <a:avLst>
                <a:gd name="adj" fmla="val 34809"/>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2267824"/>
              <a:ext cx="10758237" cy="2322352"/>
            </a:xfrm>
            <a:prstGeom prst="roundRect">
              <a:avLst>
                <a:gd name="adj" fmla="val 34809"/>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0" name="Hộp Văn bản 59">
            <a:extLst>
              <a:ext uri="{FF2B5EF4-FFF2-40B4-BE49-F238E27FC236}">
                <a16:creationId xmlns:a16="http://schemas.microsoft.com/office/drawing/2014/main" id="{E1E75BAE-27DB-531E-E4A4-30918F3BF936}"/>
              </a:ext>
            </a:extLst>
          </p:cNvPr>
          <p:cNvSpPr txBox="1"/>
          <p:nvPr/>
        </p:nvSpPr>
        <p:spPr>
          <a:xfrm>
            <a:off x="2492652" y="634605"/>
            <a:ext cx="7314503" cy="738664"/>
          </a:xfrm>
          <a:prstGeom prst="rect">
            <a:avLst/>
          </a:prstGeom>
          <a:noFill/>
        </p:spPr>
        <p:txBody>
          <a:bodyPr wrap="none" lIns="0" tIns="0" rIns="0" bIns="0" rtlCol="0">
            <a:spAutoFit/>
          </a:bodyPr>
          <a:lstStyle/>
          <a:p>
            <a:pPr algn="ctr"/>
            <a:r>
              <a:rPr lang="en-US" sz="4800" b="1">
                <a:solidFill>
                  <a:schemeClr val="bg1"/>
                </a:solidFill>
                <a:latin typeface="Arial" panose="020B0604020202020204" pitchFamily="34" charset="0"/>
                <a:cs typeface="Arial" panose="020B0604020202020204" pitchFamily="34" charset="0"/>
              </a:rPr>
              <a:t>GỢI Ý SƠ ĐỒ TỔNG KẾT</a:t>
            </a:r>
          </a:p>
        </p:txBody>
      </p:sp>
      <p:sp>
        <p:nvSpPr>
          <p:cNvPr id="89" name="Hình chữ nhật 88">
            <a:extLst>
              <a:ext uri="{FF2B5EF4-FFF2-40B4-BE49-F238E27FC236}">
                <a16:creationId xmlns:a16="http://schemas.microsoft.com/office/drawing/2014/main" id="{23C77C3B-9A45-7BB6-4B0B-049464EBA79A}"/>
              </a:ext>
            </a:extLst>
          </p:cNvPr>
          <p:cNvSpPr/>
          <p:nvPr/>
        </p:nvSpPr>
        <p:spPr>
          <a:xfrm rot="1473083">
            <a:off x="6852524" y="3610516"/>
            <a:ext cx="1974953" cy="112080"/>
          </a:xfrm>
          <a:prstGeom prst="rect">
            <a:avLst/>
          </a:prstGeom>
          <a:solidFill>
            <a:srgbClr val="DCF3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Hình chữ nhật 87">
            <a:extLst>
              <a:ext uri="{FF2B5EF4-FFF2-40B4-BE49-F238E27FC236}">
                <a16:creationId xmlns:a16="http://schemas.microsoft.com/office/drawing/2014/main" id="{3376AA6D-303A-56D0-B9F8-F78CAF52C7B5}"/>
              </a:ext>
            </a:extLst>
          </p:cNvPr>
          <p:cNvSpPr/>
          <p:nvPr/>
        </p:nvSpPr>
        <p:spPr>
          <a:xfrm rot="19453778">
            <a:off x="6790387" y="2727650"/>
            <a:ext cx="1974953" cy="112080"/>
          </a:xfrm>
          <a:prstGeom prst="rect">
            <a:avLst/>
          </a:prstGeom>
          <a:solidFill>
            <a:srgbClr val="DCF3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Hình chữ nhật 86">
            <a:extLst>
              <a:ext uri="{FF2B5EF4-FFF2-40B4-BE49-F238E27FC236}">
                <a16:creationId xmlns:a16="http://schemas.microsoft.com/office/drawing/2014/main" id="{A15FB1B7-263B-E785-6A08-21B4BC1F12BD}"/>
              </a:ext>
            </a:extLst>
          </p:cNvPr>
          <p:cNvSpPr/>
          <p:nvPr/>
        </p:nvSpPr>
        <p:spPr>
          <a:xfrm rot="6741038" flipV="1">
            <a:off x="3613245" y="4601184"/>
            <a:ext cx="2397519" cy="125113"/>
          </a:xfrm>
          <a:prstGeom prst="rect">
            <a:avLst/>
          </a:prstGeom>
          <a:solidFill>
            <a:srgbClr val="DCF3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Hình chữ nhật 85">
            <a:extLst>
              <a:ext uri="{FF2B5EF4-FFF2-40B4-BE49-F238E27FC236}">
                <a16:creationId xmlns:a16="http://schemas.microsoft.com/office/drawing/2014/main" id="{EB721D17-8447-325D-EF6A-66758E1D5D0A}"/>
              </a:ext>
            </a:extLst>
          </p:cNvPr>
          <p:cNvSpPr/>
          <p:nvPr/>
        </p:nvSpPr>
        <p:spPr>
          <a:xfrm rot="9181609">
            <a:off x="3374565" y="3789522"/>
            <a:ext cx="1974953" cy="112080"/>
          </a:xfrm>
          <a:prstGeom prst="rect">
            <a:avLst/>
          </a:prstGeom>
          <a:solidFill>
            <a:srgbClr val="DCF3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Hình chữ nhật 84">
            <a:extLst>
              <a:ext uri="{FF2B5EF4-FFF2-40B4-BE49-F238E27FC236}">
                <a16:creationId xmlns:a16="http://schemas.microsoft.com/office/drawing/2014/main" id="{A74D3171-FED0-1D8E-A39A-986ACF5B6760}"/>
              </a:ext>
            </a:extLst>
          </p:cNvPr>
          <p:cNvSpPr/>
          <p:nvPr/>
        </p:nvSpPr>
        <p:spPr>
          <a:xfrm rot="1432692">
            <a:off x="3620660" y="2964340"/>
            <a:ext cx="1974953" cy="112080"/>
          </a:xfrm>
          <a:prstGeom prst="rect">
            <a:avLst/>
          </a:prstGeom>
          <a:solidFill>
            <a:srgbClr val="DCF3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4" name="Nhóm 43">
            <a:extLst>
              <a:ext uri="{FF2B5EF4-FFF2-40B4-BE49-F238E27FC236}">
                <a16:creationId xmlns:a16="http://schemas.microsoft.com/office/drawing/2014/main" id="{CE7594D9-F59D-AFCE-C8F9-FAB66267833A}"/>
              </a:ext>
            </a:extLst>
          </p:cNvPr>
          <p:cNvGrpSpPr/>
          <p:nvPr/>
        </p:nvGrpSpPr>
        <p:grpSpPr>
          <a:xfrm>
            <a:off x="4648200" y="2057400"/>
            <a:ext cx="2895601" cy="2436593"/>
            <a:chOff x="4648200" y="2057400"/>
            <a:chExt cx="2895601" cy="2436593"/>
          </a:xfrm>
        </p:grpSpPr>
        <p:sp>
          <p:nvSpPr>
            <p:cNvPr id="33" name="Hình chữ nhật: Góc Tròn 32">
              <a:extLst>
                <a:ext uri="{FF2B5EF4-FFF2-40B4-BE49-F238E27FC236}">
                  <a16:creationId xmlns:a16="http://schemas.microsoft.com/office/drawing/2014/main" id="{428B5E89-CCB3-35B9-7433-B70DEE95C792}"/>
                </a:ext>
              </a:extLst>
            </p:cNvPr>
            <p:cNvSpPr/>
            <p:nvPr/>
          </p:nvSpPr>
          <p:spPr>
            <a:xfrm>
              <a:off x="4648200" y="2057400"/>
              <a:ext cx="2895601" cy="2436593"/>
            </a:xfrm>
            <a:prstGeom prst="roundRect">
              <a:avLst/>
            </a:prstGeom>
            <a:solidFill>
              <a:schemeClr val="accent1">
                <a:lumMod val="20000"/>
                <a:lumOff val="80000"/>
              </a:schemeClr>
            </a:solidFill>
            <a:ln>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Hình chữ nhật: Góc Tròn 8">
              <a:extLst>
                <a:ext uri="{FF2B5EF4-FFF2-40B4-BE49-F238E27FC236}">
                  <a16:creationId xmlns:a16="http://schemas.microsoft.com/office/drawing/2014/main" id="{F41D40B5-B288-29BE-EAE7-D8C1B3F11E3B}"/>
                </a:ext>
              </a:extLst>
            </p:cNvPr>
            <p:cNvSpPr/>
            <p:nvPr/>
          </p:nvSpPr>
          <p:spPr>
            <a:xfrm>
              <a:off x="4836330" y="2238854"/>
              <a:ext cx="2519340" cy="2115612"/>
            </a:xfrm>
            <a:prstGeom prst="roundRect">
              <a:avLst/>
            </a:prstGeom>
            <a:noFill/>
            <a:ln>
              <a:solidFill>
                <a:srgbClr val="019CE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Hộp Văn bản 34">
              <a:extLst>
                <a:ext uri="{FF2B5EF4-FFF2-40B4-BE49-F238E27FC236}">
                  <a16:creationId xmlns:a16="http://schemas.microsoft.com/office/drawing/2014/main" id="{8929D137-D8C2-BCAF-C320-121E384C1061}"/>
                </a:ext>
              </a:extLst>
            </p:cNvPr>
            <p:cNvSpPr txBox="1"/>
            <p:nvPr/>
          </p:nvSpPr>
          <p:spPr>
            <a:xfrm>
              <a:off x="4916831" y="2565551"/>
              <a:ext cx="2358338" cy="1384995"/>
            </a:xfrm>
            <a:prstGeom prst="rect">
              <a:avLst/>
            </a:prstGeom>
            <a:noFill/>
          </p:spPr>
          <p:txBody>
            <a:bodyPr wrap="none">
              <a:spAutoFit/>
            </a:bodyPr>
            <a:lstStyle/>
            <a:p>
              <a:pPr lvl="0" algn="ctr"/>
              <a:r>
                <a:rPr lang="en-US" sz="2800" b="1">
                  <a:solidFill>
                    <a:schemeClr val="tx2">
                      <a:lumMod val="60000"/>
                      <a:lumOff val="40000"/>
                    </a:schemeClr>
                  </a:solidFill>
                  <a:latin typeface="Arial" panose="020B0604020202020204" pitchFamily="34" charset="0"/>
                  <a:cs typeface="Arial" panose="020B0604020202020204" pitchFamily="34" charset="0"/>
                </a:rPr>
                <a:t>HYDROGEN </a:t>
              </a:r>
            </a:p>
            <a:p>
              <a:pPr lvl="0" algn="ctr"/>
              <a:r>
                <a:rPr lang="en-US" sz="2800" b="1">
                  <a:solidFill>
                    <a:schemeClr val="tx2">
                      <a:lumMod val="60000"/>
                      <a:lumOff val="40000"/>
                    </a:schemeClr>
                  </a:solidFill>
                  <a:latin typeface="Arial" panose="020B0604020202020204" pitchFamily="34" charset="0"/>
                  <a:cs typeface="Arial" panose="020B0604020202020204" pitchFamily="34" charset="0"/>
                </a:rPr>
                <a:t>HALIDE VÀ </a:t>
              </a:r>
            </a:p>
            <a:p>
              <a:pPr lvl="0" algn="ctr"/>
              <a:r>
                <a:rPr lang="en-US" sz="2800" b="1">
                  <a:solidFill>
                    <a:schemeClr val="tx2">
                      <a:lumMod val="60000"/>
                      <a:lumOff val="40000"/>
                    </a:schemeClr>
                  </a:solidFill>
                  <a:latin typeface="Arial" panose="020B0604020202020204" pitchFamily="34" charset="0"/>
                  <a:cs typeface="Arial" panose="020B0604020202020204" pitchFamily="34" charset="0"/>
                </a:rPr>
                <a:t>ION HALIDE</a:t>
              </a:r>
              <a:endParaRPr lang="en-US" sz="2800">
                <a:solidFill>
                  <a:schemeClr val="tx2">
                    <a:lumMod val="60000"/>
                    <a:lumOff val="40000"/>
                  </a:schemeClr>
                </a:solidFill>
                <a:latin typeface="Arial" panose="020B0604020202020204" pitchFamily="34" charset="0"/>
                <a:cs typeface="Arial" panose="020B0604020202020204" pitchFamily="34" charset="0"/>
              </a:endParaRPr>
            </a:p>
          </p:txBody>
        </p:sp>
      </p:grpSp>
      <p:grpSp>
        <p:nvGrpSpPr>
          <p:cNvPr id="46" name="Nhóm 45">
            <a:extLst>
              <a:ext uri="{FF2B5EF4-FFF2-40B4-BE49-F238E27FC236}">
                <a16:creationId xmlns:a16="http://schemas.microsoft.com/office/drawing/2014/main" id="{7EE1D954-B46F-402F-9E43-B8A75C5FD56B}"/>
              </a:ext>
            </a:extLst>
          </p:cNvPr>
          <p:cNvGrpSpPr/>
          <p:nvPr/>
        </p:nvGrpSpPr>
        <p:grpSpPr>
          <a:xfrm>
            <a:off x="1064546" y="1995630"/>
            <a:ext cx="3220522" cy="1433370"/>
            <a:chOff x="1064546" y="1995630"/>
            <a:chExt cx="3220522" cy="1433370"/>
          </a:xfrm>
        </p:grpSpPr>
        <p:sp>
          <p:nvSpPr>
            <p:cNvPr id="54" name="Hình chữ nhật: Góc Tròn 53">
              <a:extLst>
                <a:ext uri="{FF2B5EF4-FFF2-40B4-BE49-F238E27FC236}">
                  <a16:creationId xmlns:a16="http://schemas.microsoft.com/office/drawing/2014/main" id="{B9763D5A-9A87-F622-6E85-3E680B22DEB6}"/>
                </a:ext>
              </a:extLst>
            </p:cNvPr>
            <p:cNvSpPr/>
            <p:nvPr/>
          </p:nvSpPr>
          <p:spPr>
            <a:xfrm>
              <a:off x="1064546" y="1995630"/>
              <a:ext cx="3220522" cy="1433370"/>
            </a:xfrm>
            <a:prstGeom prst="roundRect">
              <a:avLst/>
            </a:prstGeom>
            <a:solidFill>
              <a:schemeClr val="accent1">
                <a:lumMod val="20000"/>
                <a:lumOff val="80000"/>
              </a:schemeClr>
            </a:solidFill>
            <a:ln>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Hộp Văn bản 36">
              <a:extLst>
                <a:ext uri="{FF2B5EF4-FFF2-40B4-BE49-F238E27FC236}">
                  <a16:creationId xmlns:a16="http://schemas.microsoft.com/office/drawing/2014/main" id="{3AF07E62-08B9-3D50-6374-A759021B909E}"/>
                </a:ext>
              </a:extLst>
            </p:cNvPr>
            <p:cNvSpPr txBox="1"/>
            <p:nvPr/>
          </p:nvSpPr>
          <p:spPr>
            <a:xfrm>
              <a:off x="1188906" y="2112151"/>
              <a:ext cx="2971800" cy="1200329"/>
            </a:xfrm>
            <a:prstGeom prst="rect">
              <a:avLst/>
            </a:prstGeom>
            <a:noFill/>
          </p:spPr>
          <p:txBody>
            <a:bodyPr wrap="square">
              <a:spAutoFit/>
            </a:bodyPr>
            <a:lstStyle/>
            <a:p>
              <a:pPr lvl="0" algn="l"/>
              <a:r>
                <a:rPr lang="en-US" sz="1800">
                  <a:solidFill>
                    <a:schemeClr val="tx1">
                      <a:lumMod val="65000"/>
                      <a:lumOff val="35000"/>
                    </a:schemeClr>
                  </a:solidFill>
                  <a:latin typeface="Arial" panose="020B0604020202020204" pitchFamily="34" charset="0"/>
                  <a:cs typeface="Arial" panose="020B0604020202020204" pitchFamily="34" charset="0"/>
                </a:rPr>
                <a:t>Từ HCl → HI, </a:t>
              </a:r>
              <a:r>
                <a:rPr lang="en-US" sz="1800" b="1">
                  <a:solidFill>
                    <a:schemeClr val="tx1">
                      <a:lumMod val="65000"/>
                      <a:lumOff val="35000"/>
                    </a:schemeClr>
                  </a:solidFill>
                  <a:latin typeface="Arial" panose="020B0604020202020204" pitchFamily="34" charset="0"/>
                  <a:cs typeface="Arial" panose="020B0604020202020204" pitchFamily="34" charset="0"/>
                </a:rPr>
                <a:t>nhiệt độ sôi tăng dần</a:t>
              </a:r>
              <a:r>
                <a:rPr lang="en-US" sz="1800">
                  <a:solidFill>
                    <a:schemeClr val="tx1">
                      <a:lumMod val="65000"/>
                      <a:lumOff val="35000"/>
                    </a:schemeClr>
                  </a:solidFill>
                  <a:latin typeface="Arial" panose="020B0604020202020204" pitchFamily="34" charset="0"/>
                  <a:cs typeface="Arial" panose="020B0604020202020204" pitchFamily="34" charset="0"/>
                </a:rPr>
                <a:t>; do PTK tăng, tương tác van der Waals giữa các phân tử tăng.</a:t>
              </a:r>
            </a:p>
          </p:txBody>
        </p:sp>
      </p:grpSp>
      <p:grpSp>
        <p:nvGrpSpPr>
          <p:cNvPr id="48" name="Nhóm 47">
            <a:extLst>
              <a:ext uri="{FF2B5EF4-FFF2-40B4-BE49-F238E27FC236}">
                <a16:creationId xmlns:a16="http://schemas.microsoft.com/office/drawing/2014/main" id="{29FC4564-77ED-DBC4-B55C-7971A84C31CF}"/>
              </a:ext>
            </a:extLst>
          </p:cNvPr>
          <p:cNvGrpSpPr/>
          <p:nvPr/>
        </p:nvGrpSpPr>
        <p:grpSpPr>
          <a:xfrm>
            <a:off x="1064545" y="3783599"/>
            <a:ext cx="3220524" cy="1433370"/>
            <a:chOff x="1064545" y="3828750"/>
            <a:chExt cx="3220524" cy="1433370"/>
          </a:xfrm>
        </p:grpSpPr>
        <p:sp>
          <p:nvSpPr>
            <p:cNvPr id="58" name="Hình chữ nhật: Góc Tròn 57">
              <a:extLst>
                <a:ext uri="{FF2B5EF4-FFF2-40B4-BE49-F238E27FC236}">
                  <a16:creationId xmlns:a16="http://schemas.microsoft.com/office/drawing/2014/main" id="{092A0C81-0989-0632-8556-E8F182D0B071}"/>
                </a:ext>
              </a:extLst>
            </p:cNvPr>
            <p:cNvSpPr/>
            <p:nvPr/>
          </p:nvSpPr>
          <p:spPr>
            <a:xfrm>
              <a:off x="1064545" y="3828750"/>
              <a:ext cx="3220524" cy="1433370"/>
            </a:xfrm>
            <a:prstGeom prst="roundRect">
              <a:avLst/>
            </a:prstGeom>
            <a:solidFill>
              <a:schemeClr val="accent1">
                <a:lumMod val="20000"/>
                <a:lumOff val="80000"/>
              </a:schemeClr>
            </a:solidFill>
            <a:ln>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65000"/>
                    <a:lumOff val="35000"/>
                  </a:schemeClr>
                </a:solidFill>
              </a:endParaRPr>
            </a:p>
          </p:txBody>
        </p:sp>
        <p:sp>
          <p:nvSpPr>
            <p:cNvPr id="39" name="Hộp Văn bản 38">
              <a:extLst>
                <a:ext uri="{FF2B5EF4-FFF2-40B4-BE49-F238E27FC236}">
                  <a16:creationId xmlns:a16="http://schemas.microsoft.com/office/drawing/2014/main" id="{2F8748E1-1809-8F96-EE01-66FB8D390E25}"/>
                </a:ext>
              </a:extLst>
            </p:cNvPr>
            <p:cNvSpPr txBox="1"/>
            <p:nvPr/>
          </p:nvSpPr>
          <p:spPr>
            <a:xfrm>
              <a:off x="1258101" y="4083770"/>
              <a:ext cx="2833413" cy="923330"/>
            </a:xfrm>
            <a:prstGeom prst="rect">
              <a:avLst/>
            </a:prstGeom>
            <a:noFill/>
          </p:spPr>
          <p:txBody>
            <a:bodyPr wrap="square">
              <a:spAutoFit/>
            </a:bodyPr>
            <a:lstStyle/>
            <a:p>
              <a:pPr lvl="0" algn="l"/>
              <a:r>
                <a:rPr lang="en-US" sz="1800" b="1">
                  <a:latin typeface="Arial" panose="020B0604020202020204" pitchFamily="34" charset="0"/>
                  <a:cs typeface="Arial" panose="020B0604020202020204" pitchFamily="34" charset="0"/>
                </a:rPr>
                <a:t>HF</a:t>
              </a:r>
              <a:r>
                <a:rPr lang="en-US" sz="1800">
                  <a:latin typeface="Arial" panose="020B0604020202020204" pitchFamily="34" charset="0"/>
                  <a:cs typeface="Arial" panose="020B0604020202020204" pitchFamily="34" charset="0"/>
                </a:rPr>
                <a:t> có nhiệt độ sôi cao bất thường do </a:t>
              </a:r>
              <a:r>
                <a:rPr lang="en-US" sz="1800" b="1">
                  <a:latin typeface="Arial" panose="020B0604020202020204" pitchFamily="34" charset="0"/>
                  <a:cs typeface="Arial" panose="020B0604020202020204" pitchFamily="34" charset="0"/>
                </a:rPr>
                <a:t>có liên hết hydrogen</a:t>
              </a:r>
              <a:r>
                <a:rPr lang="en-US" sz="1800">
                  <a:latin typeface="Arial" panose="020B0604020202020204" pitchFamily="34" charset="0"/>
                  <a:cs typeface="Arial" panose="020B0604020202020204" pitchFamily="34" charset="0"/>
                </a:rPr>
                <a:t> liên phân tử.</a:t>
              </a:r>
            </a:p>
          </p:txBody>
        </p:sp>
      </p:grpSp>
      <p:grpSp>
        <p:nvGrpSpPr>
          <p:cNvPr id="50" name="Nhóm 49">
            <a:extLst>
              <a:ext uri="{FF2B5EF4-FFF2-40B4-BE49-F238E27FC236}">
                <a16:creationId xmlns:a16="http://schemas.microsoft.com/office/drawing/2014/main" id="{E5A14826-39ED-6A62-788B-1B3FF403179B}"/>
              </a:ext>
            </a:extLst>
          </p:cNvPr>
          <p:cNvGrpSpPr/>
          <p:nvPr/>
        </p:nvGrpSpPr>
        <p:grpSpPr>
          <a:xfrm>
            <a:off x="2032214" y="5506364"/>
            <a:ext cx="2895601" cy="753031"/>
            <a:chOff x="1227006" y="5571569"/>
            <a:chExt cx="2895601" cy="753031"/>
          </a:xfrm>
        </p:grpSpPr>
        <p:sp>
          <p:nvSpPr>
            <p:cNvPr id="59" name="Hình chữ nhật: Góc Tròn 58">
              <a:extLst>
                <a:ext uri="{FF2B5EF4-FFF2-40B4-BE49-F238E27FC236}">
                  <a16:creationId xmlns:a16="http://schemas.microsoft.com/office/drawing/2014/main" id="{5125619E-8F96-3D55-DD8D-FB68476DFF7F}"/>
                </a:ext>
              </a:extLst>
            </p:cNvPr>
            <p:cNvSpPr/>
            <p:nvPr/>
          </p:nvSpPr>
          <p:spPr>
            <a:xfrm>
              <a:off x="1227006" y="5571569"/>
              <a:ext cx="2895601" cy="753031"/>
            </a:xfrm>
            <a:prstGeom prst="roundRect">
              <a:avLst/>
            </a:prstGeom>
            <a:solidFill>
              <a:schemeClr val="accent1">
                <a:lumMod val="20000"/>
                <a:lumOff val="80000"/>
              </a:schemeClr>
            </a:solidFill>
            <a:ln>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Hộp Văn bản 40">
              <a:extLst>
                <a:ext uri="{FF2B5EF4-FFF2-40B4-BE49-F238E27FC236}">
                  <a16:creationId xmlns:a16="http://schemas.microsoft.com/office/drawing/2014/main" id="{41AF717D-89F6-5156-DEF2-58C381B14D46}"/>
                </a:ext>
              </a:extLst>
            </p:cNvPr>
            <p:cNvSpPr txBox="1"/>
            <p:nvPr/>
          </p:nvSpPr>
          <p:spPr>
            <a:xfrm>
              <a:off x="1495637" y="5624919"/>
              <a:ext cx="2396810" cy="646331"/>
            </a:xfrm>
            <a:prstGeom prst="rect">
              <a:avLst/>
            </a:prstGeom>
            <a:noFill/>
          </p:spPr>
          <p:txBody>
            <a:bodyPr wrap="none">
              <a:spAutoFit/>
            </a:bodyPr>
            <a:lstStyle/>
            <a:p>
              <a:pPr lvl="0" algn="l"/>
              <a:r>
                <a:rPr lang="en-US" sz="1800">
                  <a:solidFill>
                    <a:schemeClr val="tx1">
                      <a:lumMod val="65000"/>
                      <a:lumOff val="35000"/>
                    </a:schemeClr>
                  </a:solidFill>
                  <a:latin typeface="Arial" panose="020B0604020202020204" pitchFamily="34" charset="0"/>
                  <a:cs typeface="Arial" panose="020B0604020202020204" pitchFamily="34" charset="0"/>
                </a:rPr>
                <a:t>Tính acid tăng dần: </a:t>
              </a:r>
            </a:p>
            <a:p>
              <a:pPr lvl="0" algn="l"/>
              <a:r>
                <a:rPr lang="en-US" sz="1800" b="1">
                  <a:solidFill>
                    <a:schemeClr val="tx1">
                      <a:lumMod val="65000"/>
                      <a:lumOff val="35000"/>
                    </a:schemeClr>
                  </a:solidFill>
                  <a:latin typeface="Arial" panose="020B0604020202020204" pitchFamily="34" charset="0"/>
                  <a:cs typeface="Arial" panose="020B0604020202020204" pitchFamily="34" charset="0"/>
                </a:rPr>
                <a:t>HF &lt; HCl &lt; HBr &lt; HI</a:t>
              </a:r>
              <a:r>
                <a:rPr lang="en-US" sz="1800">
                  <a:solidFill>
                    <a:schemeClr val="tx1">
                      <a:lumMod val="65000"/>
                      <a:lumOff val="35000"/>
                    </a:schemeClr>
                  </a:solidFill>
                  <a:latin typeface="Arial" panose="020B0604020202020204" pitchFamily="34" charset="0"/>
                  <a:cs typeface="Arial" panose="020B0604020202020204" pitchFamily="34" charset="0"/>
                </a:rPr>
                <a:t>.</a:t>
              </a:r>
            </a:p>
          </p:txBody>
        </p:sp>
      </p:grpSp>
      <p:grpSp>
        <p:nvGrpSpPr>
          <p:cNvPr id="83" name="Nhóm 82">
            <a:extLst>
              <a:ext uri="{FF2B5EF4-FFF2-40B4-BE49-F238E27FC236}">
                <a16:creationId xmlns:a16="http://schemas.microsoft.com/office/drawing/2014/main" id="{47F3B249-A51D-F4F8-64E5-CEBCB7E57528}"/>
              </a:ext>
            </a:extLst>
          </p:cNvPr>
          <p:cNvGrpSpPr/>
          <p:nvPr/>
        </p:nvGrpSpPr>
        <p:grpSpPr>
          <a:xfrm>
            <a:off x="7973058" y="2042840"/>
            <a:ext cx="2895601" cy="1155097"/>
            <a:chOff x="8119440" y="1961669"/>
            <a:chExt cx="2895601" cy="1155097"/>
          </a:xfrm>
        </p:grpSpPr>
        <p:sp>
          <p:nvSpPr>
            <p:cNvPr id="61" name="Hình chữ nhật: Góc Tròn 60">
              <a:extLst>
                <a:ext uri="{FF2B5EF4-FFF2-40B4-BE49-F238E27FC236}">
                  <a16:creationId xmlns:a16="http://schemas.microsoft.com/office/drawing/2014/main" id="{ED37658B-3F25-E80D-F88B-2951608B8E24}"/>
                </a:ext>
              </a:extLst>
            </p:cNvPr>
            <p:cNvSpPr/>
            <p:nvPr/>
          </p:nvSpPr>
          <p:spPr>
            <a:xfrm>
              <a:off x="8119440" y="1961669"/>
              <a:ext cx="2895601" cy="1155097"/>
            </a:xfrm>
            <a:prstGeom prst="roundRect">
              <a:avLst/>
            </a:prstGeom>
            <a:solidFill>
              <a:schemeClr val="accent1">
                <a:lumMod val="20000"/>
                <a:lumOff val="80000"/>
              </a:schemeClr>
            </a:solidFill>
            <a:ln>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Hộp Văn bản 42">
              <a:extLst>
                <a:ext uri="{FF2B5EF4-FFF2-40B4-BE49-F238E27FC236}">
                  <a16:creationId xmlns:a16="http://schemas.microsoft.com/office/drawing/2014/main" id="{E8290ECD-7FCD-6012-6155-97F4C44188AB}"/>
                </a:ext>
              </a:extLst>
            </p:cNvPr>
            <p:cNvSpPr txBox="1"/>
            <p:nvPr/>
          </p:nvSpPr>
          <p:spPr>
            <a:xfrm>
              <a:off x="8243801" y="2077552"/>
              <a:ext cx="2646878" cy="923330"/>
            </a:xfrm>
            <a:prstGeom prst="rect">
              <a:avLst/>
            </a:prstGeom>
            <a:noFill/>
          </p:spPr>
          <p:txBody>
            <a:bodyPr wrap="none">
              <a:spAutoFit/>
            </a:bodyPr>
            <a:lstStyle/>
            <a:p>
              <a:pPr lvl="0" algn="l"/>
              <a:r>
                <a:rPr lang="en-US" sz="1800">
                  <a:solidFill>
                    <a:schemeClr val="tx1">
                      <a:lumMod val="65000"/>
                      <a:lumOff val="35000"/>
                    </a:schemeClr>
                  </a:solidFill>
                  <a:latin typeface="Arial" panose="020B0604020202020204" pitchFamily="34" charset="0"/>
                  <a:cs typeface="Arial" panose="020B0604020202020204" pitchFamily="34" charset="0"/>
                </a:rPr>
                <a:t>Tính khử các ion halide </a:t>
              </a:r>
            </a:p>
            <a:p>
              <a:pPr lvl="0" algn="l"/>
              <a:r>
                <a:rPr lang="en-US" sz="1800">
                  <a:solidFill>
                    <a:schemeClr val="tx1">
                      <a:lumMod val="65000"/>
                      <a:lumOff val="35000"/>
                    </a:schemeClr>
                  </a:solidFill>
                  <a:latin typeface="Arial" panose="020B0604020202020204" pitchFamily="34" charset="0"/>
                  <a:cs typeface="Arial" panose="020B0604020202020204" pitchFamily="34" charset="0"/>
                </a:rPr>
                <a:t>tăng dần: </a:t>
              </a:r>
            </a:p>
            <a:p>
              <a:pPr lvl="0" algn="l"/>
              <a:r>
                <a:rPr lang="en-US" sz="1800" b="1">
                  <a:solidFill>
                    <a:schemeClr val="tx1">
                      <a:lumMod val="65000"/>
                      <a:lumOff val="35000"/>
                    </a:schemeClr>
                  </a:solidFill>
                  <a:latin typeface="Arial" panose="020B0604020202020204" pitchFamily="34" charset="0"/>
                  <a:cs typeface="Arial" panose="020B0604020202020204" pitchFamily="34" charset="0"/>
                </a:rPr>
                <a:t>F</a:t>
              </a:r>
              <a:r>
                <a:rPr lang="en-US" sz="1800" b="1" baseline="30000">
                  <a:solidFill>
                    <a:schemeClr val="tx1">
                      <a:lumMod val="65000"/>
                      <a:lumOff val="35000"/>
                    </a:schemeClr>
                  </a:solidFill>
                  <a:latin typeface="Arial" panose="020B0604020202020204" pitchFamily="34" charset="0"/>
                  <a:cs typeface="Arial" panose="020B0604020202020204" pitchFamily="34" charset="0"/>
                </a:rPr>
                <a:t>−</a:t>
              </a:r>
              <a:r>
                <a:rPr lang="en-US" sz="1800" b="1">
                  <a:solidFill>
                    <a:schemeClr val="tx1">
                      <a:lumMod val="65000"/>
                      <a:lumOff val="35000"/>
                    </a:schemeClr>
                  </a:solidFill>
                  <a:latin typeface="Arial" panose="020B0604020202020204" pitchFamily="34" charset="0"/>
                  <a:cs typeface="Arial" panose="020B0604020202020204" pitchFamily="34" charset="0"/>
                </a:rPr>
                <a:t> &lt; Cl</a:t>
              </a:r>
              <a:r>
                <a:rPr lang="en-US" sz="1800" b="1" baseline="30000">
                  <a:solidFill>
                    <a:schemeClr val="tx1">
                      <a:lumMod val="65000"/>
                      <a:lumOff val="35000"/>
                    </a:schemeClr>
                  </a:solidFill>
                  <a:latin typeface="Arial" panose="020B0604020202020204" pitchFamily="34" charset="0"/>
                  <a:cs typeface="Arial" panose="020B0604020202020204" pitchFamily="34" charset="0"/>
                </a:rPr>
                <a:t>−</a:t>
              </a:r>
              <a:r>
                <a:rPr lang="en-US" sz="1800" b="1">
                  <a:solidFill>
                    <a:schemeClr val="tx1">
                      <a:lumMod val="65000"/>
                      <a:lumOff val="35000"/>
                    </a:schemeClr>
                  </a:solidFill>
                  <a:latin typeface="Arial" panose="020B0604020202020204" pitchFamily="34" charset="0"/>
                  <a:cs typeface="Arial" panose="020B0604020202020204" pitchFamily="34" charset="0"/>
                </a:rPr>
                <a:t> &lt;  Br</a:t>
              </a:r>
              <a:r>
                <a:rPr lang="en-US" sz="1800" b="1" baseline="30000">
                  <a:solidFill>
                    <a:schemeClr val="tx1">
                      <a:lumMod val="65000"/>
                      <a:lumOff val="35000"/>
                    </a:schemeClr>
                  </a:solidFill>
                  <a:latin typeface="Arial" panose="020B0604020202020204" pitchFamily="34" charset="0"/>
                  <a:cs typeface="Arial" panose="020B0604020202020204" pitchFamily="34" charset="0"/>
                </a:rPr>
                <a:t>−</a:t>
              </a:r>
              <a:r>
                <a:rPr lang="en-US" sz="1800" b="1">
                  <a:solidFill>
                    <a:schemeClr val="tx1">
                      <a:lumMod val="65000"/>
                      <a:lumOff val="35000"/>
                    </a:schemeClr>
                  </a:solidFill>
                  <a:latin typeface="Arial" panose="020B0604020202020204" pitchFamily="34" charset="0"/>
                  <a:cs typeface="Arial" panose="020B0604020202020204" pitchFamily="34" charset="0"/>
                </a:rPr>
                <a:t> &lt;  I</a:t>
              </a:r>
              <a:r>
                <a:rPr lang="en-US" sz="1800" b="1" baseline="30000">
                  <a:solidFill>
                    <a:schemeClr val="tx1">
                      <a:lumMod val="65000"/>
                      <a:lumOff val="35000"/>
                    </a:schemeClr>
                  </a:solidFill>
                  <a:latin typeface="Arial" panose="020B0604020202020204" pitchFamily="34" charset="0"/>
                  <a:cs typeface="Arial" panose="020B0604020202020204" pitchFamily="34" charset="0"/>
                </a:rPr>
                <a:t>−</a:t>
              </a:r>
              <a:r>
                <a:rPr lang="en-US" sz="1800" b="1">
                  <a:solidFill>
                    <a:schemeClr val="tx1">
                      <a:lumMod val="65000"/>
                      <a:lumOff val="35000"/>
                    </a:schemeClr>
                  </a:solidFill>
                  <a:latin typeface="Arial" panose="020B0604020202020204" pitchFamily="34" charset="0"/>
                  <a:cs typeface="Arial" panose="020B0604020202020204" pitchFamily="34" charset="0"/>
                </a:rPr>
                <a:t>.</a:t>
              </a:r>
            </a:p>
          </p:txBody>
        </p:sp>
      </p:grpSp>
      <p:grpSp>
        <p:nvGrpSpPr>
          <p:cNvPr id="84" name="Nhóm 83">
            <a:extLst>
              <a:ext uri="{FF2B5EF4-FFF2-40B4-BE49-F238E27FC236}">
                <a16:creationId xmlns:a16="http://schemas.microsoft.com/office/drawing/2014/main" id="{F9131A2D-610E-0A0F-BDC7-23972D6B01EE}"/>
              </a:ext>
            </a:extLst>
          </p:cNvPr>
          <p:cNvGrpSpPr/>
          <p:nvPr/>
        </p:nvGrpSpPr>
        <p:grpSpPr>
          <a:xfrm>
            <a:off x="7924431" y="3429000"/>
            <a:ext cx="3147785" cy="2195919"/>
            <a:chOff x="8104363" y="3429000"/>
            <a:chExt cx="3147785" cy="2195919"/>
          </a:xfrm>
        </p:grpSpPr>
        <p:sp>
          <p:nvSpPr>
            <p:cNvPr id="62" name="Hình chữ nhật: Góc Tròn 61">
              <a:extLst>
                <a:ext uri="{FF2B5EF4-FFF2-40B4-BE49-F238E27FC236}">
                  <a16:creationId xmlns:a16="http://schemas.microsoft.com/office/drawing/2014/main" id="{F79647DB-0DCC-B45F-0080-7AED82C5DE67}"/>
                </a:ext>
              </a:extLst>
            </p:cNvPr>
            <p:cNvSpPr/>
            <p:nvPr/>
          </p:nvSpPr>
          <p:spPr>
            <a:xfrm>
              <a:off x="8104363" y="3429000"/>
              <a:ext cx="3147785" cy="2195919"/>
            </a:xfrm>
            <a:prstGeom prst="roundRect">
              <a:avLst/>
            </a:prstGeom>
            <a:solidFill>
              <a:schemeClr val="accent1">
                <a:lumMod val="20000"/>
                <a:lumOff val="80000"/>
              </a:schemeClr>
            </a:solidFill>
            <a:ln>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Hộp Văn bản 44">
              <a:extLst>
                <a:ext uri="{FF2B5EF4-FFF2-40B4-BE49-F238E27FC236}">
                  <a16:creationId xmlns:a16="http://schemas.microsoft.com/office/drawing/2014/main" id="{A6788002-6468-C539-B011-089B6225251C}"/>
                </a:ext>
              </a:extLst>
            </p:cNvPr>
            <p:cNvSpPr txBox="1"/>
            <p:nvPr/>
          </p:nvSpPr>
          <p:spPr>
            <a:xfrm>
              <a:off x="8196664" y="3634104"/>
              <a:ext cx="2710999" cy="646331"/>
            </a:xfrm>
            <a:prstGeom prst="rect">
              <a:avLst/>
            </a:prstGeom>
            <a:noFill/>
          </p:spPr>
          <p:txBody>
            <a:bodyPr wrap="none">
              <a:spAutoFit/>
            </a:bodyPr>
            <a:lstStyle/>
            <a:p>
              <a:pPr lvl="0" algn="l"/>
              <a:r>
                <a:rPr lang="en-US" sz="1800">
                  <a:solidFill>
                    <a:schemeClr val="tx1">
                      <a:lumMod val="65000"/>
                      <a:lumOff val="35000"/>
                    </a:schemeClr>
                  </a:solidFill>
                  <a:latin typeface="Arial" panose="020B0604020202020204" pitchFamily="34" charset="0"/>
                  <a:cs typeface="Arial" panose="020B0604020202020204" pitchFamily="34" charset="0"/>
                </a:rPr>
                <a:t>Nhận biết các ion halide </a:t>
              </a:r>
            </a:p>
            <a:p>
              <a:pPr lvl="0" algn="l"/>
              <a:r>
                <a:rPr lang="en-US" sz="1800">
                  <a:solidFill>
                    <a:schemeClr val="tx1">
                      <a:lumMod val="65000"/>
                      <a:lumOff val="35000"/>
                    </a:schemeClr>
                  </a:solidFill>
                  <a:latin typeface="Arial" panose="020B0604020202020204" pitchFamily="34" charset="0"/>
                  <a:cs typeface="Arial" panose="020B0604020202020204" pitchFamily="34" charset="0"/>
                </a:rPr>
                <a:t>bằng </a:t>
              </a:r>
              <a:r>
                <a:rPr lang="en-US" sz="1800" b="1">
                  <a:solidFill>
                    <a:schemeClr val="tx1">
                      <a:lumMod val="65000"/>
                      <a:lumOff val="35000"/>
                    </a:schemeClr>
                  </a:solidFill>
                  <a:latin typeface="Arial" panose="020B0604020202020204" pitchFamily="34" charset="0"/>
                  <a:cs typeface="Arial" panose="020B0604020202020204" pitchFamily="34" charset="0"/>
                </a:rPr>
                <a:t>AgNO</a:t>
              </a:r>
              <a:r>
                <a:rPr lang="en-US" sz="1800" b="1" baseline="-25000">
                  <a:solidFill>
                    <a:schemeClr val="tx1">
                      <a:lumMod val="65000"/>
                      <a:lumOff val="35000"/>
                    </a:schemeClr>
                  </a:solidFill>
                  <a:latin typeface="Arial" panose="020B0604020202020204" pitchFamily="34" charset="0"/>
                  <a:cs typeface="Arial" panose="020B0604020202020204" pitchFamily="34" charset="0"/>
                </a:rPr>
                <a:t>3</a:t>
              </a:r>
              <a:endParaRPr lang="en-US" sz="1800" b="1">
                <a:solidFill>
                  <a:schemeClr val="tx1">
                    <a:lumMod val="65000"/>
                    <a:lumOff val="35000"/>
                  </a:schemeClr>
                </a:solidFill>
                <a:latin typeface="Arial" panose="020B0604020202020204" pitchFamily="34" charset="0"/>
                <a:cs typeface="Arial" panose="020B0604020202020204" pitchFamily="34" charset="0"/>
              </a:endParaRPr>
            </a:p>
          </p:txBody>
        </p:sp>
        <p:sp>
          <p:nvSpPr>
            <p:cNvPr id="47" name="Hộp Văn bản 46">
              <a:extLst>
                <a:ext uri="{FF2B5EF4-FFF2-40B4-BE49-F238E27FC236}">
                  <a16:creationId xmlns:a16="http://schemas.microsoft.com/office/drawing/2014/main" id="{C4409339-B174-F4F0-D7C7-CE1790CBFBA1}"/>
                </a:ext>
              </a:extLst>
            </p:cNvPr>
            <p:cNvSpPr txBox="1"/>
            <p:nvPr/>
          </p:nvSpPr>
          <p:spPr>
            <a:xfrm>
              <a:off x="8364752" y="4327091"/>
              <a:ext cx="2215094" cy="369332"/>
            </a:xfrm>
            <a:prstGeom prst="rect">
              <a:avLst/>
            </a:prstGeom>
            <a:noFill/>
          </p:spPr>
          <p:txBody>
            <a:bodyPr wrap="none">
              <a:spAutoFit/>
            </a:bodyPr>
            <a:lstStyle/>
            <a:p>
              <a:pPr lvl="0" algn="l"/>
              <a:r>
                <a:rPr lang="en-US" sz="1800" b="1">
                  <a:solidFill>
                    <a:schemeClr val="tx1">
                      <a:lumMod val="65000"/>
                      <a:lumOff val="35000"/>
                    </a:schemeClr>
                  </a:solidFill>
                  <a:latin typeface="Arial" panose="020B0604020202020204" pitchFamily="34" charset="0"/>
                  <a:cs typeface="Arial" panose="020B0604020202020204" pitchFamily="34" charset="0"/>
                </a:rPr>
                <a:t>Cl</a:t>
              </a:r>
              <a:r>
                <a:rPr lang="en-US" sz="1800" b="1" baseline="30000">
                  <a:solidFill>
                    <a:schemeClr val="tx1">
                      <a:lumMod val="65000"/>
                      <a:lumOff val="35000"/>
                    </a:schemeClr>
                  </a:solidFill>
                  <a:latin typeface="Arial" panose="020B0604020202020204" pitchFamily="34" charset="0"/>
                  <a:cs typeface="Arial" panose="020B0604020202020204" pitchFamily="34" charset="0"/>
                </a:rPr>
                <a:t>−</a:t>
              </a:r>
              <a:r>
                <a:rPr lang="en-US" sz="1800" b="1">
                  <a:solidFill>
                    <a:schemeClr val="tx1">
                      <a:lumMod val="65000"/>
                      <a:lumOff val="35000"/>
                    </a:schemeClr>
                  </a:solidFill>
                  <a:latin typeface="Arial" panose="020B0604020202020204" pitchFamily="34" charset="0"/>
                  <a:cs typeface="Arial" panose="020B0604020202020204" pitchFamily="34" charset="0"/>
                </a:rPr>
                <a:t> → AgCl↓ trắng.</a:t>
              </a:r>
            </a:p>
          </p:txBody>
        </p:sp>
        <p:sp>
          <p:nvSpPr>
            <p:cNvPr id="49" name="Hộp Văn bản 48">
              <a:extLst>
                <a:ext uri="{FF2B5EF4-FFF2-40B4-BE49-F238E27FC236}">
                  <a16:creationId xmlns:a16="http://schemas.microsoft.com/office/drawing/2014/main" id="{D486D3AE-C2D9-4B23-98F1-588DB0DFD827}"/>
                </a:ext>
              </a:extLst>
            </p:cNvPr>
            <p:cNvSpPr txBox="1"/>
            <p:nvPr/>
          </p:nvSpPr>
          <p:spPr>
            <a:xfrm>
              <a:off x="8378021" y="4679497"/>
              <a:ext cx="2779351" cy="369332"/>
            </a:xfrm>
            <a:prstGeom prst="rect">
              <a:avLst/>
            </a:prstGeom>
            <a:noFill/>
          </p:spPr>
          <p:txBody>
            <a:bodyPr wrap="none">
              <a:spAutoFit/>
            </a:bodyPr>
            <a:lstStyle/>
            <a:p>
              <a:pPr lvl="0" algn="l"/>
              <a:r>
                <a:rPr lang="en-US" sz="1800" b="1">
                  <a:solidFill>
                    <a:schemeClr val="tx1">
                      <a:lumMod val="65000"/>
                      <a:lumOff val="35000"/>
                    </a:schemeClr>
                  </a:solidFill>
                  <a:latin typeface="Arial" panose="020B0604020202020204" pitchFamily="34" charset="0"/>
                  <a:cs typeface="Arial" panose="020B0604020202020204" pitchFamily="34" charset="0"/>
                </a:rPr>
                <a:t>Br</a:t>
              </a:r>
              <a:r>
                <a:rPr lang="en-US" sz="1800" b="1" baseline="30000">
                  <a:solidFill>
                    <a:schemeClr val="tx1">
                      <a:lumMod val="65000"/>
                      <a:lumOff val="35000"/>
                    </a:schemeClr>
                  </a:solidFill>
                  <a:latin typeface="Arial" panose="020B0604020202020204" pitchFamily="34" charset="0"/>
                  <a:cs typeface="Arial" panose="020B0604020202020204" pitchFamily="34" charset="0"/>
                </a:rPr>
                <a:t>−</a:t>
              </a:r>
              <a:r>
                <a:rPr lang="en-US" sz="1800" b="1">
                  <a:solidFill>
                    <a:schemeClr val="tx1">
                      <a:lumMod val="65000"/>
                      <a:lumOff val="35000"/>
                    </a:schemeClr>
                  </a:solidFill>
                  <a:latin typeface="Arial" panose="020B0604020202020204" pitchFamily="34" charset="0"/>
                  <a:cs typeface="Arial" panose="020B0604020202020204" pitchFamily="34" charset="0"/>
                </a:rPr>
                <a:t> → AgBr↓ vàng nhạt.</a:t>
              </a:r>
            </a:p>
          </p:txBody>
        </p:sp>
        <p:sp>
          <p:nvSpPr>
            <p:cNvPr id="52" name="Hộp Văn bản 51">
              <a:extLst>
                <a:ext uri="{FF2B5EF4-FFF2-40B4-BE49-F238E27FC236}">
                  <a16:creationId xmlns:a16="http://schemas.microsoft.com/office/drawing/2014/main" id="{DB6CF661-635E-EE98-B155-29B15D2913BE}"/>
                </a:ext>
              </a:extLst>
            </p:cNvPr>
            <p:cNvSpPr txBox="1"/>
            <p:nvPr/>
          </p:nvSpPr>
          <p:spPr>
            <a:xfrm>
              <a:off x="8400146" y="5080122"/>
              <a:ext cx="1779077" cy="369332"/>
            </a:xfrm>
            <a:prstGeom prst="rect">
              <a:avLst/>
            </a:prstGeom>
            <a:noFill/>
          </p:spPr>
          <p:txBody>
            <a:bodyPr wrap="none">
              <a:spAutoFit/>
            </a:bodyPr>
            <a:lstStyle/>
            <a:p>
              <a:pPr lvl="0"/>
              <a:r>
                <a:rPr lang="en-US" sz="1800" b="1">
                  <a:solidFill>
                    <a:schemeClr val="tx1">
                      <a:lumMod val="65000"/>
                      <a:lumOff val="35000"/>
                    </a:schemeClr>
                  </a:solidFill>
                  <a:latin typeface="Arial" panose="020B0604020202020204" pitchFamily="34" charset="0"/>
                  <a:cs typeface="Arial" panose="020B0604020202020204" pitchFamily="34" charset="0"/>
                </a:rPr>
                <a:t>I</a:t>
              </a:r>
              <a:r>
                <a:rPr lang="en-US" sz="1800" b="1" baseline="30000">
                  <a:solidFill>
                    <a:schemeClr val="tx1">
                      <a:lumMod val="65000"/>
                      <a:lumOff val="35000"/>
                    </a:schemeClr>
                  </a:solidFill>
                  <a:latin typeface="Arial" panose="020B0604020202020204" pitchFamily="34" charset="0"/>
                  <a:cs typeface="Arial" panose="020B0604020202020204" pitchFamily="34" charset="0"/>
                </a:rPr>
                <a:t>−</a:t>
              </a:r>
              <a:r>
                <a:rPr lang="en-US" sz="1800" b="1">
                  <a:solidFill>
                    <a:schemeClr val="tx1">
                      <a:lumMod val="65000"/>
                      <a:lumOff val="35000"/>
                    </a:schemeClr>
                  </a:solidFill>
                  <a:latin typeface="Arial" panose="020B0604020202020204" pitchFamily="34" charset="0"/>
                  <a:cs typeface="Arial" panose="020B0604020202020204" pitchFamily="34" charset="0"/>
                </a:rPr>
                <a:t> → AgI↓ vàng</a:t>
              </a:r>
              <a:endParaRPr lang="en-US" b="1">
                <a:solidFill>
                  <a:schemeClr val="tx1">
                    <a:lumMod val="65000"/>
                    <a:lumOff val="35000"/>
                  </a:schemeClr>
                </a:solidFill>
              </a:endParaRPr>
            </a:p>
          </p:txBody>
        </p:sp>
      </p:grpSp>
      <p:grpSp>
        <p:nvGrpSpPr>
          <p:cNvPr id="42" name="Nhóm 41">
            <a:extLst>
              <a:ext uri="{FF2B5EF4-FFF2-40B4-BE49-F238E27FC236}">
                <a16:creationId xmlns:a16="http://schemas.microsoft.com/office/drawing/2014/main" id="{7D37C2F5-B8F6-4A21-32B2-130FF5670F1C}"/>
              </a:ext>
            </a:extLst>
          </p:cNvPr>
          <p:cNvGrpSpPr>
            <a:grpSpLocks noChangeAspect="1"/>
          </p:cNvGrpSpPr>
          <p:nvPr/>
        </p:nvGrpSpPr>
        <p:grpSpPr>
          <a:xfrm>
            <a:off x="5284969" y="4811727"/>
            <a:ext cx="2286000" cy="1434588"/>
            <a:chOff x="4398742" y="5754597"/>
            <a:chExt cx="3657600" cy="2295340"/>
          </a:xfrm>
        </p:grpSpPr>
        <p:sp>
          <p:nvSpPr>
            <p:cNvPr id="67" name="Hình tự do: Hình 66">
              <a:extLst>
                <a:ext uri="{FF2B5EF4-FFF2-40B4-BE49-F238E27FC236}">
                  <a16:creationId xmlns:a16="http://schemas.microsoft.com/office/drawing/2014/main" id="{0C838DE1-C307-506D-1B42-90E25F9CE092}"/>
                </a:ext>
              </a:extLst>
            </p:cNvPr>
            <p:cNvSpPr/>
            <p:nvPr/>
          </p:nvSpPr>
          <p:spPr>
            <a:xfrm>
              <a:off x="5603862" y="6960496"/>
              <a:ext cx="437488" cy="854149"/>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68" name="Hình tự do: Hình 67">
              <a:extLst>
                <a:ext uri="{FF2B5EF4-FFF2-40B4-BE49-F238E27FC236}">
                  <a16:creationId xmlns:a16="http://schemas.microsoft.com/office/drawing/2014/main" id="{A3A1D340-7525-24C5-787C-02105FC23C90}"/>
                </a:ext>
              </a:extLst>
            </p:cNvPr>
            <p:cNvSpPr/>
            <p:nvPr/>
          </p:nvSpPr>
          <p:spPr>
            <a:xfrm>
              <a:off x="6334201" y="6960496"/>
              <a:ext cx="437488" cy="831038"/>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69" name="Hình tự do: Hình 68">
              <a:extLst>
                <a:ext uri="{FF2B5EF4-FFF2-40B4-BE49-F238E27FC236}">
                  <a16:creationId xmlns:a16="http://schemas.microsoft.com/office/drawing/2014/main" id="{BEE25684-14CE-5A7D-4684-7F139B41426D}"/>
                </a:ext>
              </a:extLst>
            </p:cNvPr>
            <p:cNvSpPr/>
            <p:nvPr/>
          </p:nvSpPr>
          <p:spPr>
            <a:xfrm>
              <a:off x="7053034" y="6960496"/>
              <a:ext cx="437488" cy="820721"/>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0" name="Hình tự do: Hình 69">
              <a:extLst>
                <a:ext uri="{FF2B5EF4-FFF2-40B4-BE49-F238E27FC236}">
                  <a16:creationId xmlns:a16="http://schemas.microsoft.com/office/drawing/2014/main" id="{A66FE03A-0A02-5871-0F6E-550287AA96B8}"/>
                </a:ext>
              </a:extLst>
            </p:cNvPr>
            <p:cNvSpPr/>
            <p:nvPr/>
          </p:nvSpPr>
          <p:spPr>
            <a:xfrm>
              <a:off x="4868696" y="6937385"/>
              <a:ext cx="437488" cy="854149"/>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1" name="Hình tự do: Hình 70">
              <a:extLst>
                <a:ext uri="{FF2B5EF4-FFF2-40B4-BE49-F238E27FC236}">
                  <a16:creationId xmlns:a16="http://schemas.microsoft.com/office/drawing/2014/main" id="{C637B621-57D9-34AD-775B-44F46AFFD1E4}"/>
                </a:ext>
              </a:extLst>
            </p:cNvPr>
            <p:cNvSpPr/>
            <p:nvPr/>
          </p:nvSpPr>
          <p:spPr>
            <a:xfrm>
              <a:off x="4800100" y="5754597"/>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2" name="Hình tự do: Hình 71">
              <a:extLst>
                <a:ext uri="{FF2B5EF4-FFF2-40B4-BE49-F238E27FC236}">
                  <a16:creationId xmlns:a16="http://schemas.microsoft.com/office/drawing/2014/main" id="{07875887-FC5C-2ED2-B421-88101037FBD1}"/>
                </a:ext>
              </a:extLst>
            </p:cNvPr>
            <p:cNvSpPr>
              <a:spLocks noChangeAspect="1"/>
            </p:cNvSpPr>
            <p:nvPr/>
          </p:nvSpPr>
          <p:spPr>
            <a:xfrm>
              <a:off x="6322992" y="7528330"/>
              <a:ext cx="422045" cy="252887"/>
            </a:xfrm>
            <a:custGeom>
              <a:avLst/>
              <a:gdLst>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04775 w 342900"/>
                <a:gd name="connsiteY26" fmla="*/ 52388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0435 w 342900"/>
                <a:gd name="connsiteY2" fmla="*/ 17884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16624 w 342900"/>
                <a:gd name="connsiteY10" fmla="*/ 120705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0857 h 249457"/>
                <a:gd name="connsiteX1" fmla="*/ 17572 w 342900"/>
                <a:gd name="connsiteY1" fmla="*/ 116435 h 249457"/>
                <a:gd name="connsiteX2" fmla="*/ 53045 w 342900"/>
                <a:gd name="connsiteY2" fmla="*/ 177362 h 249457"/>
                <a:gd name="connsiteX3" fmla="*/ 100013 w 342900"/>
                <a:gd name="connsiteY3" fmla="*/ 225644 h 249457"/>
                <a:gd name="connsiteX4" fmla="*/ 147638 w 342900"/>
                <a:gd name="connsiteY4" fmla="*/ 244694 h 249457"/>
                <a:gd name="connsiteX5" fmla="*/ 202981 w 342900"/>
                <a:gd name="connsiteY5" fmla="*/ 249128 h 249457"/>
                <a:gd name="connsiteX6" fmla="*/ 238125 w 342900"/>
                <a:gd name="connsiteY6" fmla="*/ 249457 h 249457"/>
                <a:gd name="connsiteX7" fmla="*/ 280988 w 342900"/>
                <a:gd name="connsiteY7" fmla="*/ 220882 h 249457"/>
                <a:gd name="connsiteX8" fmla="*/ 319088 w 342900"/>
                <a:gd name="connsiteY8" fmla="*/ 182782 h 249457"/>
                <a:gd name="connsiteX9" fmla="*/ 333375 w 342900"/>
                <a:gd name="connsiteY9" fmla="*/ 144682 h 249457"/>
                <a:gd name="connsiteX10" fmla="*/ 316624 w 342900"/>
                <a:gd name="connsiteY10" fmla="*/ 117749 h 249457"/>
                <a:gd name="connsiteX11" fmla="*/ 330747 w 342900"/>
                <a:gd name="connsiteY11" fmla="*/ 122183 h 249457"/>
                <a:gd name="connsiteX12" fmla="*/ 315146 w 342900"/>
                <a:gd name="connsiteY12" fmla="*/ 131050 h 249457"/>
                <a:gd name="connsiteX13" fmla="*/ 313176 w 342900"/>
                <a:gd name="connsiteY13" fmla="*/ 148951 h 249457"/>
                <a:gd name="connsiteX14" fmla="*/ 342900 w 342900"/>
                <a:gd name="connsiteY14" fmla="*/ 111344 h 249457"/>
                <a:gd name="connsiteX15" fmla="*/ 333375 w 342900"/>
                <a:gd name="connsiteY15" fmla="*/ 73244 h 249457"/>
                <a:gd name="connsiteX16" fmla="*/ 317774 w 342900"/>
                <a:gd name="connsiteY16" fmla="*/ 69632 h 249457"/>
                <a:gd name="connsiteX17" fmla="*/ 306935 w 342900"/>
                <a:gd name="connsiteY17" fmla="*/ 52059 h 249457"/>
                <a:gd name="connsiteX18" fmla="*/ 261117 w 342900"/>
                <a:gd name="connsiteY18" fmla="*/ 33009 h 249457"/>
                <a:gd name="connsiteX19" fmla="*/ 251920 w 342900"/>
                <a:gd name="connsiteY19" fmla="*/ 55837 h 249457"/>
                <a:gd name="connsiteX20" fmla="*/ 272448 w 342900"/>
                <a:gd name="connsiteY20" fmla="*/ 89174 h 249457"/>
                <a:gd name="connsiteX21" fmla="*/ 235497 w 342900"/>
                <a:gd name="connsiteY21" fmla="*/ 62734 h 249457"/>
                <a:gd name="connsiteX22" fmla="*/ 228600 w 342900"/>
                <a:gd name="connsiteY22" fmla="*/ 1807 h 249457"/>
                <a:gd name="connsiteX23" fmla="*/ 194277 w 342900"/>
                <a:gd name="connsiteY23" fmla="*/ 0 h 249457"/>
                <a:gd name="connsiteX24" fmla="*/ 161925 w 342900"/>
                <a:gd name="connsiteY24" fmla="*/ 25619 h 249457"/>
                <a:gd name="connsiteX25" fmla="*/ 152400 w 342900"/>
                <a:gd name="connsiteY25" fmla="*/ 44013 h 249457"/>
                <a:gd name="connsiteX26" fmla="*/ 128423 w 342900"/>
                <a:gd name="connsiteY26" fmla="*/ 33174 h 249457"/>
                <a:gd name="connsiteX27" fmla="*/ 100013 w 342900"/>
                <a:gd name="connsiteY27" fmla="*/ 21185 h 249457"/>
                <a:gd name="connsiteX28" fmla="*/ 58300 w 342900"/>
                <a:gd name="connsiteY28" fmla="*/ 29561 h 249457"/>
                <a:gd name="connsiteX29" fmla="*/ 0 w 342900"/>
                <a:gd name="connsiteY29" fmla="*/ 20857 h 249457"/>
                <a:gd name="connsiteX0" fmla="*/ 0 w 342900"/>
                <a:gd name="connsiteY0" fmla="*/ 21069 h 249669"/>
                <a:gd name="connsiteX1" fmla="*/ 17572 w 342900"/>
                <a:gd name="connsiteY1" fmla="*/ 116647 h 249669"/>
                <a:gd name="connsiteX2" fmla="*/ 53045 w 342900"/>
                <a:gd name="connsiteY2" fmla="*/ 177574 h 249669"/>
                <a:gd name="connsiteX3" fmla="*/ 100013 w 342900"/>
                <a:gd name="connsiteY3" fmla="*/ 225856 h 249669"/>
                <a:gd name="connsiteX4" fmla="*/ 147638 w 342900"/>
                <a:gd name="connsiteY4" fmla="*/ 244906 h 249669"/>
                <a:gd name="connsiteX5" fmla="*/ 202981 w 342900"/>
                <a:gd name="connsiteY5" fmla="*/ 249340 h 249669"/>
                <a:gd name="connsiteX6" fmla="*/ 238125 w 342900"/>
                <a:gd name="connsiteY6" fmla="*/ 249669 h 249669"/>
                <a:gd name="connsiteX7" fmla="*/ 280988 w 342900"/>
                <a:gd name="connsiteY7" fmla="*/ 221094 h 249669"/>
                <a:gd name="connsiteX8" fmla="*/ 319088 w 342900"/>
                <a:gd name="connsiteY8" fmla="*/ 182994 h 249669"/>
                <a:gd name="connsiteX9" fmla="*/ 333375 w 342900"/>
                <a:gd name="connsiteY9" fmla="*/ 144894 h 249669"/>
                <a:gd name="connsiteX10" fmla="*/ 316624 w 342900"/>
                <a:gd name="connsiteY10" fmla="*/ 117961 h 249669"/>
                <a:gd name="connsiteX11" fmla="*/ 330747 w 342900"/>
                <a:gd name="connsiteY11" fmla="*/ 122395 h 249669"/>
                <a:gd name="connsiteX12" fmla="*/ 315146 w 342900"/>
                <a:gd name="connsiteY12" fmla="*/ 131262 h 249669"/>
                <a:gd name="connsiteX13" fmla="*/ 313176 w 342900"/>
                <a:gd name="connsiteY13" fmla="*/ 149163 h 249669"/>
                <a:gd name="connsiteX14" fmla="*/ 342900 w 342900"/>
                <a:gd name="connsiteY14" fmla="*/ 111556 h 249669"/>
                <a:gd name="connsiteX15" fmla="*/ 333375 w 342900"/>
                <a:gd name="connsiteY15" fmla="*/ 73456 h 249669"/>
                <a:gd name="connsiteX16" fmla="*/ 317774 w 342900"/>
                <a:gd name="connsiteY16" fmla="*/ 69844 h 249669"/>
                <a:gd name="connsiteX17" fmla="*/ 306935 w 342900"/>
                <a:gd name="connsiteY17" fmla="*/ 52271 h 249669"/>
                <a:gd name="connsiteX18" fmla="*/ 261117 w 342900"/>
                <a:gd name="connsiteY18" fmla="*/ 33221 h 249669"/>
                <a:gd name="connsiteX19" fmla="*/ 251920 w 342900"/>
                <a:gd name="connsiteY19" fmla="*/ 56049 h 249669"/>
                <a:gd name="connsiteX20" fmla="*/ 272448 w 342900"/>
                <a:gd name="connsiteY20" fmla="*/ 89386 h 249669"/>
                <a:gd name="connsiteX21" fmla="*/ 235497 w 342900"/>
                <a:gd name="connsiteY21" fmla="*/ 62946 h 249669"/>
                <a:gd name="connsiteX22" fmla="*/ 228600 w 342900"/>
                <a:gd name="connsiteY22" fmla="*/ 2019 h 249669"/>
                <a:gd name="connsiteX23" fmla="*/ 194277 w 342900"/>
                <a:gd name="connsiteY23" fmla="*/ 212 h 249669"/>
                <a:gd name="connsiteX24" fmla="*/ 161925 w 342900"/>
                <a:gd name="connsiteY24" fmla="*/ 25831 h 249669"/>
                <a:gd name="connsiteX25" fmla="*/ 152400 w 342900"/>
                <a:gd name="connsiteY25" fmla="*/ 44225 h 249669"/>
                <a:gd name="connsiteX26" fmla="*/ 128423 w 342900"/>
                <a:gd name="connsiteY26" fmla="*/ 33386 h 249669"/>
                <a:gd name="connsiteX27" fmla="*/ 100013 w 342900"/>
                <a:gd name="connsiteY27" fmla="*/ 21397 h 249669"/>
                <a:gd name="connsiteX28" fmla="*/ 58300 w 342900"/>
                <a:gd name="connsiteY28" fmla="*/ 29773 h 249669"/>
                <a:gd name="connsiteX29" fmla="*/ 0 w 342900"/>
                <a:gd name="connsiteY29" fmla="*/ 21069 h 249669"/>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28423 w 342900"/>
                <a:gd name="connsiteY26" fmla="*/ 33277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42888 w 342900"/>
                <a:gd name="connsiteY20" fmla="*/ 64151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42900" h="249560">
                  <a:moveTo>
                    <a:pt x="0" y="20960"/>
                  </a:moveTo>
                  <a:cubicBezTo>
                    <a:pt x="5857" y="52819"/>
                    <a:pt x="4325" y="63987"/>
                    <a:pt x="17572" y="116538"/>
                  </a:cubicBezTo>
                  <a:cubicBezTo>
                    <a:pt x="28904" y="135369"/>
                    <a:pt x="26933" y="134986"/>
                    <a:pt x="53045" y="177465"/>
                  </a:cubicBezTo>
                  <a:lnTo>
                    <a:pt x="100013" y="225747"/>
                  </a:lnTo>
                  <a:lnTo>
                    <a:pt x="147638" y="244797"/>
                  </a:lnTo>
                  <a:lnTo>
                    <a:pt x="202981" y="249231"/>
                  </a:lnTo>
                  <a:lnTo>
                    <a:pt x="238125" y="249560"/>
                  </a:lnTo>
                  <a:lnTo>
                    <a:pt x="280988" y="220985"/>
                  </a:lnTo>
                  <a:lnTo>
                    <a:pt x="319088" y="182885"/>
                  </a:lnTo>
                  <a:lnTo>
                    <a:pt x="333375" y="144785"/>
                  </a:lnTo>
                  <a:lnTo>
                    <a:pt x="316624" y="117852"/>
                  </a:lnTo>
                  <a:lnTo>
                    <a:pt x="330747" y="122286"/>
                  </a:lnTo>
                  <a:lnTo>
                    <a:pt x="315146" y="131153"/>
                  </a:lnTo>
                  <a:lnTo>
                    <a:pt x="313176" y="149054"/>
                  </a:lnTo>
                  <a:lnTo>
                    <a:pt x="342900" y="111447"/>
                  </a:lnTo>
                  <a:lnTo>
                    <a:pt x="333375" y="73347"/>
                  </a:lnTo>
                  <a:lnTo>
                    <a:pt x="317774" y="69735"/>
                  </a:lnTo>
                  <a:cubicBezTo>
                    <a:pt x="320073" y="51561"/>
                    <a:pt x="313504" y="73292"/>
                    <a:pt x="306935" y="52162"/>
                  </a:cubicBezTo>
                  <a:lnTo>
                    <a:pt x="261117" y="33112"/>
                  </a:lnTo>
                  <a:lnTo>
                    <a:pt x="251920" y="55940"/>
                  </a:lnTo>
                  <a:lnTo>
                    <a:pt x="242888" y="64151"/>
                  </a:lnTo>
                  <a:lnTo>
                    <a:pt x="235497" y="62837"/>
                  </a:lnTo>
                  <a:lnTo>
                    <a:pt x="219732" y="4866"/>
                  </a:lnTo>
                  <a:cubicBezTo>
                    <a:pt x="208291" y="4264"/>
                    <a:pt x="210152" y="-773"/>
                    <a:pt x="194277" y="103"/>
                  </a:cubicBezTo>
                  <a:lnTo>
                    <a:pt x="161925" y="25722"/>
                  </a:lnTo>
                  <a:lnTo>
                    <a:pt x="152400" y="39682"/>
                  </a:lnTo>
                  <a:lnTo>
                    <a:pt x="132857" y="22931"/>
                  </a:lnTo>
                  <a:lnTo>
                    <a:pt x="100013" y="21288"/>
                  </a:lnTo>
                  <a:lnTo>
                    <a:pt x="58300" y="29664"/>
                  </a:lnTo>
                  <a:lnTo>
                    <a:pt x="0" y="20960"/>
                  </a:lnTo>
                  <a:close/>
                </a:path>
              </a:pathLst>
            </a:custGeom>
            <a:solidFill>
              <a:srgbClr val="FFFE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Hình tự do: Hình 72">
              <a:extLst>
                <a:ext uri="{FF2B5EF4-FFF2-40B4-BE49-F238E27FC236}">
                  <a16:creationId xmlns:a16="http://schemas.microsoft.com/office/drawing/2014/main" id="{EC12CCDB-466D-96AA-09F5-030B606F2DFE}"/>
                </a:ext>
              </a:extLst>
            </p:cNvPr>
            <p:cNvSpPr>
              <a:spLocks noChangeAspect="1"/>
            </p:cNvSpPr>
            <p:nvPr/>
          </p:nvSpPr>
          <p:spPr>
            <a:xfrm>
              <a:off x="5595381" y="7528329"/>
              <a:ext cx="426492" cy="252887"/>
            </a:xfrm>
            <a:custGeom>
              <a:avLst/>
              <a:gdLst>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04775 w 342900"/>
                <a:gd name="connsiteY26" fmla="*/ 52388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0435 w 342900"/>
                <a:gd name="connsiteY2" fmla="*/ 17884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16624 w 342900"/>
                <a:gd name="connsiteY10" fmla="*/ 120705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0857 h 249457"/>
                <a:gd name="connsiteX1" fmla="*/ 17572 w 342900"/>
                <a:gd name="connsiteY1" fmla="*/ 116435 h 249457"/>
                <a:gd name="connsiteX2" fmla="*/ 53045 w 342900"/>
                <a:gd name="connsiteY2" fmla="*/ 177362 h 249457"/>
                <a:gd name="connsiteX3" fmla="*/ 100013 w 342900"/>
                <a:gd name="connsiteY3" fmla="*/ 225644 h 249457"/>
                <a:gd name="connsiteX4" fmla="*/ 147638 w 342900"/>
                <a:gd name="connsiteY4" fmla="*/ 244694 h 249457"/>
                <a:gd name="connsiteX5" fmla="*/ 202981 w 342900"/>
                <a:gd name="connsiteY5" fmla="*/ 249128 h 249457"/>
                <a:gd name="connsiteX6" fmla="*/ 238125 w 342900"/>
                <a:gd name="connsiteY6" fmla="*/ 249457 h 249457"/>
                <a:gd name="connsiteX7" fmla="*/ 280988 w 342900"/>
                <a:gd name="connsiteY7" fmla="*/ 220882 h 249457"/>
                <a:gd name="connsiteX8" fmla="*/ 319088 w 342900"/>
                <a:gd name="connsiteY8" fmla="*/ 182782 h 249457"/>
                <a:gd name="connsiteX9" fmla="*/ 333375 w 342900"/>
                <a:gd name="connsiteY9" fmla="*/ 144682 h 249457"/>
                <a:gd name="connsiteX10" fmla="*/ 316624 w 342900"/>
                <a:gd name="connsiteY10" fmla="*/ 117749 h 249457"/>
                <a:gd name="connsiteX11" fmla="*/ 330747 w 342900"/>
                <a:gd name="connsiteY11" fmla="*/ 122183 h 249457"/>
                <a:gd name="connsiteX12" fmla="*/ 315146 w 342900"/>
                <a:gd name="connsiteY12" fmla="*/ 131050 h 249457"/>
                <a:gd name="connsiteX13" fmla="*/ 313176 w 342900"/>
                <a:gd name="connsiteY13" fmla="*/ 148951 h 249457"/>
                <a:gd name="connsiteX14" fmla="*/ 342900 w 342900"/>
                <a:gd name="connsiteY14" fmla="*/ 111344 h 249457"/>
                <a:gd name="connsiteX15" fmla="*/ 333375 w 342900"/>
                <a:gd name="connsiteY15" fmla="*/ 73244 h 249457"/>
                <a:gd name="connsiteX16" fmla="*/ 317774 w 342900"/>
                <a:gd name="connsiteY16" fmla="*/ 69632 h 249457"/>
                <a:gd name="connsiteX17" fmla="*/ 306935 w 342900"/>
                <a:gd name="connsiteY17" fmla="*/ 52059 h 249457"/>
                <a:gd name="connsiteX18" fmla="*/ 261117 w 342900"/>
                <a:gd name="connsiteY18" fmla="*/ 33009 h 249457"/>
                <a:gd name="connsiteX19" fmla="*/ 251920 w 342900"/>
                <a:gd name="connsiteY19" fmla="*/ 55837 h 249457"/>
                <a:gd name="connsiteX20" fmla="*/ 272448 w 342900"/>
                <a:gd name="connsiteY20" fmla="*/ 89174 h 249457"/>
                <a:gd name="connsiteX21" fmla="*/ 235497 w 342900"/>
                <a:gd name="connsiteY21" fmla="*/ 62734 h 249457"/>
                <a:gd name="connsiteX22" fmla="*/ 228600 w 342900"/>
                <a:gd name="connsiteY22" fmla="*/ 1807 h 249457"/>
                <a:gd name="connsiteX23" fmla="*/ 194277 w 342900"/>
                <a:gd name="connsiteY23" fmla="*/ 0 h 249457"/>
                <a:gd name="connsiteX24" fmla="*/ 161925 w 342900"/>
                <a:gd name="connsiteY24" fmla="*/ 25619 h 249457"/>
                <a:gd name="connsiteX25" fmla="*/ 152400 w 342900"/>
                <a:gd name="connsiteY25" fmla="*/ 44013 h 249457"/>
                <a:gd name="connsiteX26" fmla="*/ 128423 w 342900"/>
                <a:gd name="connsiteY26" fmla="*/ 33174 h 249457"/>
                <a:gd name="connsiteX27" fmla="*/ 100013 w 342900"/>
                <a:gd name="connsiteY27" fmla="*/ 21185 h 249457"/>
                <a:gd name="connsiteX28" fmla="*/ 58300 w 342900"/>
                <a:gd name="connsiteY28" fmla="*/ 29561 h 249457"/>
                <a:gd name="connsiteX29" fmla="*/ 0 w 342900"/>
                <a:gd name="connsiteY29" fmla="*/ 20857 h 249457"/>
                <a:gd name="connsiteX0" fmla="*/ 0 w 342900"/>
                <a:gd name="connsiteY0" fmla="*/ 21069 h 249669"/>
                <a:gd name="connsiteX1" fmla="*/ 17572 w 342900"/>
                <a:gd name="connsiteY1" fmla="*/ 116647 h 249669"/>
                <a:gd name="connsiteX2" fmla="*/ 53045 w 342900"/>
                <a:gd name="connsiteY2" fmla="*/ 177574 h 249669"/>
                <a:gd name="connsiteX3" fmla="*/ 100013 w 342900"/>
                <a:gd name="connsiteY3" fmla="*/ 225856 h 249669"/>
                <a:gd name="connsiteX4" fmla="*/ 147638 w 342900"/>
                <a:gd name="connsiteY4" fmla="*/ 244906 h 249669"/>
                <a:gd name="connsiteX5" fmla="*/ 202981 w 342900"/>
                <a:gd name="connsiteY5" fmla="*/ 249340 h 249669"/>
                <a:gd name="connsiteX6" fmla="*/ 238125 w 342900"/>
                <a:gd name="connsiteY6" fmla="*/ 249669 h 249669"/>
                <a:gd name="connsiteX7" fmla="*/ 280988 w 342900"/>
                <a:gd name="connsiteY7" fmla="*/ 221094 h 249669"/>
                <a:gd name="connsiteX8" fmla="*/ 319088 w 342900"/>
                <a:gd name="connsiteY8" fmla="*/ 182994 h 249669"/>
                <a:gd name="connsiteX9" fmla="*/ 333375 w 342900"/>
                <a:gd name="connsiteY9" fmla="*/ 144894 h 249669"/>
                <a:gd name="connsiteX10" fmla="*/ 316624 w 342900"/>
                <a:gd name="connsiteY10" fmla="*/ 117961 h 249669"/>
                <a:gd name="connsiteX11" fmla="*/ 330747 w 342900"/>
                <a:gd name="connsiteY11" fmla="*/ 122395 h 249669"/>
                <a:gd name="connsiteX12" fmla="*/ 315146 w 342900"/>
                <a:gd name="connsiteY12" fmla="*/ 131262 h 249669"/>
                <a:gd name="connsiteX13" fmla="*/ 313176 w 342900"/>
                <a:gd name="connsiteY13" fmla="*/ 149163 h 249669"/>
                <a:gd name="connsiteX14" fmla="*/ 342900 w 342900"/>
                <a:gd name="connsiteY14" fmla="*/ 111556 h 249669"/>
                <a:gd name="connsiteX15" fmla="*/ 333375 w 342900"/>
                <a:gd name="connsiteY15" fmla="*/ 73456 h 249669"/>
                <a:gd name="connsiteX16" fmla="*/ 317774 w 342900"/>
                <a:gd name="connsiteY16" fmla="*/ 69844 h 249669"/>
                <a:gd name="connsiteX17" fmla="*/ 306935 w 342900"/>
                <a:gd name="connsiteY17" fmla="*/ 52271 h 249669"/>
                <a:gd name="connsiteX18" fmla="*/ 261117 w 342900"/>
                <a:gd name="connsiteY18" fmla="*/ 33221 h 249669"/>
                <a:gd name="connsiteX19" fmla="*/ 251920 w 342900"/>
                <a:gd name="connsiteY19" fmla="*/ 56049 h 249669"/>
                <a:gd name="connsiteX20" fmla="*/ 272448 w 342900"/>
                <a:gd name="connsiteY20" fmla="*/ 89386 h 249669"/>
                <a:gd name="connsiteX21" fmla="*/ 235497 w 342900"/>
                <a:gd name="connsiteY21" fmla="*/ 62946 h 249669"/>
                <a:gd name="connsiteX22" fmla="*/ 228600 w 342900"/>
                <a:gd name="connsiteY22" fmla="*/ 2019 h 249669"/>
                <a:gd name="connsiteX23" fmla="*/ 194277 w 342900"/>
                <a:gd name="connsiteY23" fmla="*/ 212 h 249669"/>
                <a:gd name="connsiteX24" fmla="*/ 161925 w 342900"/>
                <a:gd name="connsiteY24" fmla="*/ 25831 h 249669"/>
                <a:gd name="connsiteX25" fmla="*/ 152400 w 342900"/>
                <a:gd name="connsiteY25" fmla="*/ 44225 h 249669"/>
                <a:gd name="connsiteX26" fmla="*/ 128423 w 342900"/>
                <a:gd name="connsiteY26" fmla="*/ 33386 h 249669"/>
                <a:gd name="connsiteX27" fmla="*/ 100013 w 342900"/>
                <a:gd name="connsiteY27" fmla="*/ 21397 h 249669"/>
                <a:gd name="connsiteX28" fmla="*/ 58300 w 342900"/>
                <a:gd name="connsiteY28" fmla="*/ 29773 h 249669"/>
                <a:gd name="connsiteX29" fmla="*/ 0 w 342900"/>
                <a:gd name="connsiteY29" fmla="*/ 21069 h 249669"/>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28423 w 342900"/>
                <a:gd name="connsiteY26" fmla="*/ 33277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42888 w 342900"/>
                <a:gd name="connsiteY20" fmla="*/ 64151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42900" h="249560">
                  <a:moveTo>
                    <a:pt x="0" y="20960"/>
                  </a:moveTo>
                  <a:cubicBezTo>
                    <a:pt x="5857" y="52819"/>
                    <a:pt x="4325" y="63987"/>
                    <a:pt x="17572" y="116538"/>
                  </a:cubicBezTo>
                  <a:cubicBezTo>
                    <a:pt x="28904" y="135369"/>
                    <a:pt x="26933" y="134986"/>
                    <a:pt x="53045" y="177465"/>
                  </a:cubicBezTo>
                  <a:lnTo>
                    <a:pt x="100013" y="225747"/>
                  </a:lnTo>
                  <a:lnTo>
                    <a:pt x="147638" y="244797"/>
                  </a:lnTo>
                  <a:lnTo>
                    <a:pt x="202981" y="249231"/>
                  </a:lnTo>
                  <a:lnTo>
                    <a:pt x="238125" y="249560"/>
                  </a:lnTo>
                  <a:lnTo>
                    <a:pt x="280988" y="220985"/>
                  </a:lnTo>
                  <a:lnTo>
                    <a:pt x="319088" y="182885"/>
                  </a:lnTo>
                  <a:lnTo>
                    <a:pt x="333375" y="144785"/>
                  </a:lnTo>
                  <a:lnTo>
                    <a:pt x="316624" y="117852"/>
                  </a:lnTo>
                  <a:lnTo>
                    <a:pt x="330747" y="122286"/>
                  </a:lnTo>
                  <a:lnTo>
                    <a:pt x="315146" y="131153"/>
                  </a:lnTo>
                  <a:lnTo>
                    <a:pt x="313176" y="149054"/>
                  </a:lnTo>
                  <a:lnTo>
                    <a:pt x="342900" y="111447"/>
                  </a:lnTo>
                  <a:lnTo>
                    <a:pt x="333375" y="73347"/>
                  </a:lnTo>
                  <a:lnTo>
                    <a:pt x="317774" y="69735"/>
                  </a:lnTo>
                  <a:cubicBezTo>
                    <a:pt x="320073" y="51561"/>
                    <a:pt x="313504" y="73292"/>
                    <a:pt x="306935" y="52162"/>
                  </a:cubicBezTo>
                  <a:lnTo>
                    <a:pt x="261117" y="33112"/>
                  </a:lnTo>
                  <a:lnTo>
                    <a:pt x="251920" y="55940"/>
                  </a:lnTo>
                  <a:lnTo>
                    <a:pt x="242888" y="64151"/>
                  </a:lnTo>
                  <a:lnTo>
                    <a:pt x="235497" y="62837"/>
                  </a:lnTo>
                  <a:lnTo>
                    <a:pt x="219732" y="4866"/>
                  </a:lnTo>
                  <a:cubicBezTo>
                    <a:pt x="208291" y="4264"/>
                    <a:pt x="210152" y="-773"/>
                    <a:pt x="194277" y="103"/>
                  </a:cubicBezTo>
                  <a:lnTo>
                    <a:pt x="161925" y="25722"/>
                  </a:lnTo>
                  <a:lnTo>
                    <a:pt x="152400" y="39682"/>
                  </a:lnTo>
                  <a:lnTo>
                    <a:pt x="132857" y="22931"/>
                  </a:lnTo>
                  <a:lnTo>
                    <a:pt x="100013" y="21288"/>
                  </a:lnTo>
                  <a:lnTo>
                    <a:pt x="58300" y="29664"/>
                  </a:lnTo>
                  <a:lnTo>
                    <a:pt x="0" y="2096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Hình tự do: Hình 73">
              <a:extLst>
                <a:ext uri="{FF2B5EF4-FFF2-40B4-BE49-F238E27FC236}">
                  <a16:creationId xmlns:a16="http://schemas.microsoft.com/office/drawing/2014/main" id="{8E349844-4E7A-7D1F-A050-8580BA116BA7}"/>
                </a:ext>
              </a:extLst>
            </p:cNvPr>
            <p:cNvSpPr/>
            <p:nvPr/>
          </p:nvSpPr>
          <p:spPr>
            <a:xfrm>
              <a:off x="5526329" y="5754597"/>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5" name="Hình tự do: Hình 74">
              <a:extLst>
                <a:ext uri="{FF2B5EF4-FFF2-40B4-BE49-F238E27FC236}">
                  <a16:creationId xmlns:a16="http://schemas.microsoft.com/office/drawing/2014/main" id="{C733C4C8-69A6-C72B-CA0F-675AAA8EA9EA}"/>
                </a:ext>
              </a:extLst>
            </p:cNvPr>
            <p:cNvSpPr>
              <a:spLocks noChangeAspect="1"/>
            </p:cNvSpPr>
            <p:nvPr/>
          </p:nvSpPr>
          <p:spPr>
            <a:xfrm rot="21024146">
              <a:off x="7056478" y="7526035"/>
              <a:ext cx="429839" cy="252887"/>
            </a:xfrm>
            <a:custGeom>
              <a:avLst/>
              <a:gdLst>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04775 w 342900"/>
                <a:gd name="connsiteY26" fmla="*/ 52388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0435 w 342900"/>
                <a:gd name="connsiteY2" fmla="*/ 17884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16624 w 342900"/>
                <a:gd name="connsiteY10" fmla="*/ 120705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0857 h 249457"/>
                <a:gd name="connsiteX1" fmla="*/ 17572 w 342900"/>
                <a:gd name="connsiteY1" fmla="*/ 116435 h 249457"/>
                <a:gd name="connsiteX2" fmla="*/ 53045 w 342900"/>
                <a:gd name="connsiteY2" fmla="*/ 177362 h 249457"/>
                <a:gd name="connsiteX3" fmla="*/ 100013 w 342900"/>
                <a:gd name="connsiteY3" fmla="*/ 225644 h 249457"/>
                <a:gd name="connsiteX4" fmla="*/ 147638 w 342900"/>
                <a:gd name="connsiteY4" fmla="*/ 244694 h 249457"/>
                <a:gd name="connsiteX5" fmla="*/ 202981 w 342900"/>
                <a:gd name="connsiteY5" fmla="*/ 249128 h 249457"/>
                <a:gd name="connsiteX6" fmla="*/ 238125 w 342900"/>
                <a:gd name="connsiteY6" fmla="*/ 249457 h 249457"/>
                <a:gd name="connsiteX7" fmla="*/ 280988 w 342900"/>
                <a:gd name="connsiteY7" fmla="*/ 220882 h 249457"/>
                <a:gd name="connsiteX8" fmla="*/ 319088 w 342900"/>
                <a:gd name="connsiteY8" fmla="*/ 182782 h 249457"/>
                <a:gd name="connsiteX9" fmla="*/ 333375 w 342900"/>
                <a:gd name="connsiteY9" fmla="*/ 144682 h 249457"/>
                <a:gd name="connsiteX10" fmla="*/ 316624 w 342900"/>
                <a:gd name="connsiteY10" fmla="*/ 117749 h 249457"/>
                <a:gd name="connsiteX11" fmla="*/ 330747 w 342900"/>
                <a:gd name="connsiteY11" fmla="*/ 122183 h 249457"/>
                <a:gd name="connsiteX12" fmla="*/ 315146 w 342900"/>
                <a:gd name="connsiteY12" fmla="*/ 131050 h 249457"/>
                <a:gd name="connsiteX13" fmla="*/ 313176 w 342900"/>
                <a:gd name="connsiteY13" fmla="*/ 148951 h 249457"/>
                <a:gd name="connsiteX14" fmla="*/ 342900 w 342900"/>
                <a:gd name="connsiteY14" fmla="*/ 111344 h 249457"/>
                <a:gd name="connsiteX15" fmla="*/ 333375 w 342900"/>
                <a:gd name="connsiteY15" fmla="*/ 73244 h 249457"/>
                <a:gd name="connsiteX16" fmla="*/ 317774 w 342900"/>
                <a:gd name="connsiteY16" fmla="*/ 69632 h 249457"/>
                <a:gd name="connsiteX17" fmla="*/ 306935 w 342900"/>
                <a:gd name="connsiteY17" fmla="*/ 52059 h 249457"/>
                <a:gd name="connsiteX18" fmla="*/ 261117 w 342900"/>
                <a:gd name="connsiteY18" fmla="*/ 33009 h 249457"/>
                <a:gd name="connsiteX19" fmla="*/ 251920 w 342900"/>
                <a:gd name="connsiteY19" fmla="*/ 55837 h 249457"/>
                <a:gd name="connsiteX20" fmla="*/ 272448 w 342900"/>
                <a:gd name="connsiteY20" fmla="*/ 89174 h 249457"/>
                <a:gd name="connsiteX21" fmla="*/ 235497 w 342900"/>
                <a:gd name="connsiteY21" fmla="*/ 62734 h 249457"/>
                <a:gd name="connsiteX22" fmla="*/ 228600 w 342900"/>
                <a:gd name="connsiteY22" fmla="*/ 1807 h 249457"/>
                <a:gd name="connsiteX23" fmla="*/ 194277 w 342900"/>
                <a:gd name="connsiteY23" fmla="*/ 0 h 249457"/>
                <a:gd name="connsiteX24" fmla="*/ 161925 w 342900"/>
                <a:gd name="connsiteY24" fmla="*/ 25619 h 249457"/>
                <a:gd name="connsiteX25" fmla="*/ 152400 w 342900"/>
                <a:gd name="connsiteY25" fmla="*/ 44013 h 249457"/>
                <a:gd name="connsiteX26" fmla="*/ 128423 w 342900"/>
                <a:gd name="connsiteY26" fmla="*/ 33174 h 249457"/>
                <a:gd name="connsiteX27" fmla="*/ 100013 w 342900"/>
                <a:gd name="connsiteY27" fmla="*/ 21185 h 249457"/>
                <a:gd name="connsiteX28" fmla="*/ 58300 w 342900"/>
                <a:gd name="connsiteY28" fmla="*/ 29561 h 249457"/>
                <a:gd name="connsiteX29" fmla="*/ 0 w 342900"/>
                <a:gd name="connsiteY29" fmla="*/ 20857 h 249457"/>
                <a:gd name="connsiteX0" fmla="*/ 0 w 342900"/>
                <a:gd name="connsiteY0" fmla="*/ 21069 h 249669"/>
                <a:gd name="connsiteX1" fmla="*/ 17572 w 342900"/>
                <a:gd name="connsiteY1" fmla="*/ 116647 h 249669"/>
                <a:gd name="connsiteX2" fmla="*/ 53045 w 342900"/>
                <a:gd name="connsiteY2" fmla="*/ 177574 h 249669"/>
                <a:gd name="connsiteX3" fmla="*/ 100013 w 342900"/>
                <a:gd name="connsiteY3" fmla="*/ 225856 h 249669"/>
                <a:gd name="connsiteX4" fmla="*/ 147638 w 342900"/>
                <a:gd name="connsiteY4" fmla="*/ 244906 h 249669"/>
                <a:gd name="connsiteX5" fmla="*/ 202981 w 342900"/>
                <a:gd name="connsiteY5" fmla="*/ 249340 h 249669"/>
                <a:gd name="connsiteX6" fmla="*/ 238125 w 342900"/>
                <a:gd name="connsiteY6" fmla="*/ 249669 h 249669"/>
                <a:gd name="connsiteX7" fmla="*/ 280988 w 342900"/>
                <a:gd name="connsiteY7" fmla="*/ 221094 h 249669"/>
                <a:gd name="connsiteX8" fmla="*/ 319088 w 342900"/>
                <a:gd name="connsiteY8" fmla="*/ 182994 h 249669"/>
                <a:gd name="connsiteX9" fmla="*/ 333375 w 342900"/>
                <a:gd name="connsiteY9" fmla="*/ 144894 h 249669"/>
                <a:gd name="connsiteX10" fmla="*/ 316624 w 342900"/>
                <a:gd name="connsiteY10" fmla="*/ 117961 h 249669"/>
                <a:gd name="connsiteX11" fmla="*/ 330747 w 342900"/>
                <a:gd name="connsiteY11" fmla="*/ 122395 h 249669"/>
                <a:gd name="connsiteX12" fmla="*/ 315146 w 342900"/>
                <a:gd name="connsiteY12" fmla="*/ 131262 h 249669"/>
                <a:gd name="connsiteX13" fmla="*/ 313176 w 342900"/>
                <a:gd name="connsiteY13" fmla="*/ 149163 h 249669"/>
                <a:gd name="connsiteX14" fmla="*/ 342900 w 342900"/>
                <a:gd name="connsiteY14" fmla="*/ 111556 h 249669"/>
                <a:gd name="connsiteX15" fmla="*/ 333375 w 342900"/>
                <a:gd name="connsiteY15" fmla="*/ 73456 h 249669"/>
                <a:gd name="connsiteX16" fmla="*/ 317774 w 342900"/>
                <a:gd name="connsiteY16" fmla="*/ 69844 h 249669"/>
                <a:gd name="connsiteX17" fmla="*/ 306935 w 342900"/>
                <a:gd name="connsiteY17" fmla="*/ 52271 h 249669"/>
                <a:gd name="connsiteX18" fmla="*/ 261117 w 342900"/>
                <a:gd name="connsiteY18" fmla="*/ 33221 h 249669"/>
                <a:gd name="connsiteX19" fmla="*/ 251920 w 342900"/>
                <a:gd name="connsiteY19" fmla="*/ 56049 h 249669"/>
                <a:gd name="connsiteX20" fmla="*/ 272448 w 342900"/>
                <a:gd name="connsiteY20" fmla="*/ 89386 h 249669"/>
                <a:gd name="connsiteX21" fmla="*/ 235497 w 342900"/>
                <a:gd name="connsiteY21" fmla="*/ 62946 h 249669"/>
                <a:gd name="connsiteX22" fmla="*/ 228600 w 342900"/>
                <a:gd name="connsiteY22" fmla="*/ 2019 h 249669"/>
                <a:gd name="connsiteX23" fmla="*/ 194277 w 342900"/>
                <a:gd name="connsiteY23" fmla="*/ 212 h 249669"/>
                <a:gd name="connsiteX24" fmla="*/ 161925 w 342900"/>
                <a:gd name="connsiteY24" fmla="*/ 25831 h 249669"/>
                <a:gd name="connsiteX25" fmla="*/ 152400 w 342900"/>
                <a:gd name="connsiteY25" fmla="*/ 44225 h 249669"/>
                <a:gd name="connsiteX26" fmla="*/ 128423 w 342900"/>
                <a:gd name="connsiteY26" fmla="*/ 33386 h 249669"/>
                <a:gd name="connsiteX27" fmla="*/ 100013 w 342900"/>
                <a:gd name="connsiteY27" fmla="*/ 21397 h 249669"/>
                <a:gd name="connsiteX28" fmla="*/ 58300 w 342900"/>
                <a:gd name="connsiteY28" fmla="*/ 29773 h 249669"/>
                <a:gd name="connsiteX29" fmla="*/ 0 w 342900"/>
                <a:gd name="connsiteY29" fmla="*/ 21069 h 249669"/>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28423 w 342900"/>
                <a:gd name="connsiteY26" fmla="*/ 33277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42888 w 342900"/>
                <a:gd name="connsiteY20" fmla="*/ 64151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42900" h="249560">
                  <a:moveTo>
                    <a:pt x="0" y="20960"/>
                  </a:moveTo>
                  <a:cubicBezTo>
                    <a:pt x="5857" y="52819"/>
                    <a:pt x="4325" y="63987"/>
                    <a:pt x="17572" y="116538"/>
                  </a:cubicBezTo>
                  <a:cubicBezTo>
                    <a:pt x="28904" y="135369"/>
                    <a:pt x="26933" y="134986"/>
                    <a:pt x="53045" y="177465"/>
                  </a:cubicBezTo>
                  <a:lnTo>
                    <a:pt x="100013" y="225747"/>
                  </a:lnTo>
                  <a:lnTo>
                    <a:pt x="147638" y="244797"/>
                  </a:lnTo>
                  <a:lnTo>
                    <a:pt x="202981" y="249231"/>
                  </a:lnTo>
                  <a:lnTo>
                    <a:pt x="238125" y="249560"/>
                  </a:lnTo>
                  <a:lnTo>
                    <a:pt x="280988" y="220985"/>
                  </a:lnTo>
                  <a:lnTo>
                    <a:pt x="319088" y="182885"/>
                  </a:lnTo>
                  <a:lnTo>
                    <a:pt x="333375" y="144785"/>
                  </a:lnTo>
                  <a:lnTo>
                    <a:pt x="316624" y="117852"/>
                  </a:lnTo>
                  <a:lnTo>
                    <a:pt x="330747" y="122286"/>
                  </a:lnTo>
                  <a:lnTo>
                    <a:pt x="315146" y="131153"/>
                  </a:lnTo>
                  <a:lnTo>
                    <a:pt x="313176" y="149054"/>
                  </a:lnTo>
                  <a:lnTo>
                    <a:pt x="342900" y="111447"/>
                  </a:lnTo>
                  <a:lnTo>
                    <a:pt x="333375" y="73347"/>
                  </a:lnTo>
                  <a:lnTo>
                    <a:pt x="317774" y="69735"/>
                  </a:lnTo>
                  <a:cubicBezTo>
                    <a:pt x="320073" y="51561"/>
                    <a:pt x="313504" y="73292"/>
                    <a:pt x="306935" y="52162"/>
                  </a:cubicBezTo>
                  <a:lnTo>
                    <a:pt x="261117" y="33112"/>
                  </a:lnTo>
                  <a:lnTo>
                    <a:pt x="251920" y="55940"/>
                  </a:lnTo>
                  <a:lnTo>
                    <a:pt x="242888" y="64151"/>
                  </a:lnTo>
                  <a:lnTo>
                    <a:pt x="235497" y="62837"/>
                  </a:lnTo>
                  <a:lnTo>
                    <a:pt x="219732" y="4866"/>
                  </a:lnTo>
                  <a:cubicBezTo>
                    <a:pt x="208291" y="4264"/>
                    <a:pt x="210152" y="-773"/>
                    <a:pt x="194277" y="103"/>
                  </a:cubicBezTo>
                  <a:lnTo>
                    <a:pt x="161925" y="25722"/>
                  </a:lnTo>
                  <a:lnTo>
                    <a:pt x="152400" y="39682"/>
                  </a:lnTo>
                  <a:lnTo>
                    <a:pt x="132857" y="22931"/>
                  </a:lnTo>
                  <a:lnTo>
                    <a:pt x="100013" y="21288"/>
                  </a:lnTo>
                  <a:lnTo>
                    <a:pt x="58300" y="29664"/>
                  </a:lnTo>
                  <a:lnTo>
                    <a:pt x="0" y="20960"/>
                  </a:lnTo>
                  <a:close/>
                </a:path>
              </a:pathLst>
            </a:custGeom>
            <a:solidFill>
              <a:srgbClr val="F1FE4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Hình tự do: Hình 75">
              <a:extLst>
                <a:ext uri="{FF2B5EF4-FFF2-40B4-BE49-F238E27FC236}">
                  <a16:creationId xmlns:a16="http://schemas.microsoft.com/office/drawing/2014/main" id="{2F46CEFB-A098-396A-7585-56B2656A8D8C}"/>
                </a:ext>
              </a:extLst>
            </p:cNvPr>
            <p:cNvSpPr/>
            <p:nvPr/>
          </p:nvSpPr>
          <p:spPr>
            <a:xfrm>
              <a:off x="6252559" y="5754597"/>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7" name="Hình tự do: Hình 76">
              <a:extLst>
                <a:ext uri="{FF2B5EF4-FFF2-40B4-BE49-F238E27FC236}">
                  <a16:creationId xmlns:a16="http://schemas.microsoft.com/office/drawing/2014/main" id="{2AB5FFBE-0E55-5E4B-DDA6-C2E0A3C9884E}"/>
                </a:ext>
              </a:extLst>
            </p:cNvPr>
            <p:cNvSpPr/>
            <p:nvPr/>
          </p:nvSpPr>
          <p:spPr>
            <a:xfrm>
              <a:off x="6978790" y="5754597"/>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8" name="Hình tự do: Hình 77">
              <a:extLst>
                <a:ext uri="{FF2B5EF4-FFF2-40B4-BE49-F238E27FC236}">
                  <a16:creationId xmlns:a16="http://schemas.microsoft.com/office/drawing/2014/main" id="{88157CE6-68EB-8C42-E1DB-B42F3DE8AC67}"/>
                </a:ext>
              </a:extLst>
            </p:cNvPr>
            <p:cNvSpPr/>
            <p:nvPr/>
          </p:nvSpPr>
          <p:spPr>
            <a:xfrm rot="16200000">
              <a:off x="5318458" y="5312053"/>
              <a:ext cx="1818168" cy="3657600"/>
            </a:xfrm>
            <a:custGeom>
              <a:avLst/>
              <a:gdLst>
                <a:gd name="connsiteX0" fmla="*/ 2089827 w 2272707"/>
                <a:gd name="connsiteY0" fmla="*/ 383358 h 4572000"/>
                <a:gd name="connsiteX1" fmla="*/ 274321 w 2272707"/>
                <a:gd name="connsiteY1" fmla="*/ 383358 h 4572000"/>
                <a:gd name="connsiteX2" fmla="*/ 274320 w 2272707"/>
                <a:gd name="connsiteY2" fmla="*/ 4074918 h 4572000"/>
                <a:gd name="connsiteX3" fmla="*/ 2089826 w 2272707"/>
                <a:gd name="connsiteY3" fmla="*/ 4074918 h 4572000"/>
                <a:gd name="connsiteX4" fmla="*/ 2272707 w 2272707"/>
                <a:gd name="connsiteY4" fmla="*/ 0 h 4572000"/>
                <a:gd name="connsiteX5" fmla="*/ 2272706 w 2272707"/>
                <a:gd name="connsiteY5" fmla="*/ 4572000 h 4572000"/>
                <a:gd name="connsiteX6" fmla="*/ 2089826 w 2272707"/>
                <a:gd name="connsiteY6" fmla="*/ 4572000 h 4572000"/>
                <a:gd name="connsiteX7" fmla="*/ 2089826 w 2272707"/>
                <a:gd name="connsiteY7" fmla="*/ 4257798 h 4572000"/>
                <a:gd name="connsiteX8" fmla="*/ 274320 w 2272707"/>
                <a:gd name="connsiteY8" fmla="*/ 4257798 h 4572000"/>
                <a:gd name="connsiteX9" fmla="*/ 274320 w 2272707"/>
                <a:gd name="connsiteY9" fmla="*/ 4572000 h 4572000"/>
                <a:gd name="connsiteX10" fmla="*/ 0 w 2272707"/>
                <a:gd name="connsiteY10" fmla="*/ 4572000 h 4572000"/>
                <a:gd name="connsiteX11" fmla="*/ 0 w 2272707"/>
                <a:gd name="connsiteY11" fmla="*/ 0 h 4572000"/>
                <a:gd name="connsiteX12" fmla="*/ 274321 w 2272707"/>
                <a:gd name="connsiteY12" fmla="*/ 0 h 4572000"/>
                <a:gd name="connsiteX13" fmla="*/ 274321 w 2272707"/>
                <a:gd name="connsiteY13" fmla="*/ 200478 h 4572000"/>
                <a:gd name="connsiteX14" fmla="*/ 2089827 w 2272707"/>
                <a:gd name="connsiteY14" fmla="*/ 200478 h 4572000"/>
                <a:gd name="connsiteX15" fmla="*/ 2089827 w 2272707"/>
                <a:gd name="connsiteY15" fmla="*/ 0 h 457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272707" h="4572000">
                  <a:moveTo>
                    <a:pt x="2089827" y="383358"/>
                  </a:moveTo>
                  <a:lnTo>
                    <a:pt x="274321" y="383358"/>
                  </a:lnTo>
                  <a:lnTo>
                    <a:pt x="274320" y="4074918"/>
                  </a:lnTo>
                  <a:lnTo>
                    <a:pt x="2089826" y="4074918"/>
                  </a:lnTo>
                  <a:close/>
                  <a:moveTo>
                    <a:pt x="2272707" y="0"/>
                  </a:moveTo>
                  <a:lnTo>
                    <a:pt x="2272706" y="4572000"/>
                  </a:lnTo>
                  <a:lnTo>
                    <a:pt x="2089826" y="4572000"/>
                  </a:lnTo>
                  <a:lnTo>
                    <a:pt x="2089826" y="4257798"/>
                  </a:lnTo>
                  <a:lnTo>
                    <a:pt x="274320" y="4257798"/>
                  </a:lnTo>
                  <a:lnTo>
                    <a:pt x="274320" y="4572000"/>
                  </a:lnTo>
                  <a:lnTo>
                    <a:pt x="0" y="4572000"/>
                  </a:lnTo>
                  <a:lnTo>
                    <a:pt x="0" y="0"/>
                  </a:lnTo>
                  <a:lnTo>
                    <a:pt x="274321" y="0"/>
                  </a:lnTo>
                  <a:lnTo>
                    <a:pt x="274321" y="200478"/>
                  </a:lnTo>
                  <a:lnTo>
                    <a:pt x="2089827" y="200478"/>
                  </a:lnTo>
                  <a:lnTo>
                    <a:pt x="2089827" y="0"/>
                  </a:lnTo>
                  <a:close/>
                </a:path>
              </a:pathLst>
            </a:custGeom>
            <a:solidFill>
              <a:srgbClr val="01A5FF"/>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spTree>
    <p:extLst>
      <p:ext uri="{BB962C8B-B14F-4D97-AF65-F5344CB8AC3E}">
        <p14:creationId xmlns:p14="http://schemas.microsoft.com/office/powerpoint/2010/main" val="283165960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fade">
                                      <p:cBhvr>
                                        <p:cTn id="7" dur="500"/>
                                        <p:tgtEl>
                                          <p:spTgt spid="85"/>
                                        </p:tgtEl>
                                      </p:cBhvr>
                                    </p:animEffect>
                                  </p:childTnLst>
                                </p:cTn>
                              </p:par>
                              <p:par>
                                <p:cTn id="8" presetID="10" presetClass="entr" presetSubtype="0" fill="hold" nodeType="withEffect">
                                  <p:stCondLst>
                                    <p:cond delay="0"/>
                                  </p:stCondLst>
                                  <p:childTnLst>
                                    <p:set>
                                      <p:cBhvr>
                                        <p:cTn id="9" dur="1" fill="hold">
                                          <p:stCondLst>
                                            <p:cond delay="0"/>
                                          </p:stCondLst>
                                        </p:cTn>
                                        <p:tgtEl>
                                          <p:spTgt spid="46"/>
                                        </p:tgtEl>
                                        <p:attrNameLst>
                                          <p:attrName>style.visibility</p:attrName>
                                        </p:attrNameLst>
                                      </p:cBhvr>
                                      <p:to>
                                        <p:strVal val="visible"/>
                                      </p:to>
                                    </p:set>
                                    <p:animEffect transition="in" filter="fade">
                                      <p:cBhvr>
                                        <p:cTn id="10" dur="500"/>
                                        <p:tgtEl>
                                          <p:spTgt spid="4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6"/>
                                        </p:tgtEl>
                                        <p:attrNameLst>
                                          <p:attrName>style.visibility</p:attrName>
                                        </p:attrNameLst>
                                      </p:cBhvr>
                                      <p:to>
                                        <p:strVal val="visible"/>
                                      </p:to>
                                    </p:set>
                                    <p:animEffect transition="in" filter="fade">
                                      <p:cBhvr>
                                        <p:cTn id="15" dur="500"/>
                                        <p:tgtEl>
                                          <p:spTgt spid="86"/>
                                        </p:tgtEl>
                                      </p:cBhvr>
                                    </p:animEffect>
                                  </p:childTnLst>
                                </p:cTn>
                              </p:par>
                              <p:par>
                                <p:cTn id="16" presetID="10" presetClass="entr" presetSubtype="0" fill="hold" nodeType="withEffect">
                                  <p:stCondLst>
                                    <p:cond delay="0"/>
                                  </p:stCondLst>
                                  <p:childTnLst>
                                    <p:set>
                                      <p:cBhvr>
                                        <p:cTn id="17" dur="1" fill="hold">
                                          <p:stCondLst>
                                            <p:cond delay="0"/>
                                          </p:stCondLst>
                                        </p:cTn>
                                        <p:tgtEl>
                                          <p:spTgt spid="48"/>
                                        </p:tgtEl>
                                        <p:attrNameLst>
                                          <p:attrName>style.visibility</p:attrName>
                                        </p:attrNameLst>
                                      </p:cBhvr>
                                      <p:to>
                                        <p:strVal val="visible"/>
                                      </p:to>
                                    </p:set>
                                    <p:animEffect transition="in" filter="fade">
                                      <p:cBhvr>
                                        <p:cTn id="18" dur="500"/>
                                        <p:tgtEl>
                                          <p:spTgt spid="4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50"/>
                                        </p:tgtEl>
                                        <p:attrNameLst>
                                          <p:attrName>style.visibility</p:attrName>
                                        </p:attrNameLst>
                                      </p:cBhvr>
                                      <p:to>
                                        <p:strVal val="visible"/>
                                      </p:to>
                                    </p:set>
                                    <p:animEffect transition="in" filter="fade">
                                      <p:cBhvr>
                                        <p:cTn id="23" dur="500"/>
                                        <p:tgtEl>
                                          <p:spTgt spid="50"/>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87"/>
                                        </p:tgtEl>
                                        <p:attrNameLst>
                                          <p:attrName>style.visibility</p:attrName>
                                        </p:attrNameLst>
                                      </p:cBhvr>
                                      <p:to>
                                        <p:strVal val="visible"/>
                                      </p:to>
                                    </p:set>
                                    <p:animEffect transition="in" filter="fade">
                                      <p:cBhvr>
                                        <p:cTn id="26" dur="500"/>
                                        <p:tgtEl>
                                          <p:spTgt spid="8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83"/>
                                        </p:tgtEl>
                                        <p:attrNameLst>
                                          <p:attrName>style.visibility</p:attrName>
                                        </p:attrNameLst>
                                      </p:cBhvr>
                                      <p:to>
                                        <p:strVal val="visible"/>
                                      </p:to>
                                    </p:set>
                                    <p:animEffect transition="in" filter="fade">
                                      <p:cBhvr>
                                        <p:cTn id="31" dur="500"/>
                                        <p:tgtEl>
                                          <p:spTgt spid="83"/>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88"/>
                                        </p:tgtEl>
                                        <p:attrNameLst>
                                          <p:attrName>style.visibility</p:attrName>
                                        </p:attrNameLst>
                                      </p:cBhvr>
                                      <p:to>
                                        <p:strVal val="visible"/>
                                      </p:to>
                                    </p:set>
                                    <p:animEffect transition="in" filter="fade">
                                      <p:cBhvr>
                                        <p:cTn id="34" dur="500"/>
                                        <p:tgtEl>
                                          <p:spTgt spid="88"/>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84"/>
                                        </p:tgtEl>
                                        <p:attrNameLst>
                                          <p:attrName>style.visibility</p:attrName>
                                        </p:attrNameLst>
                                      </p:cBhvr>
                                      <p:to>
                                        <p:strVal val="visible"/>
                                      </p:to>
                                    </p:set>
                                    <p:animEffect transition="in" filter="fade">
                                      <p:cBhvr>
                                        <p:cTn id="39" dur="500"/>
                                        <p:tgtEl>
                                          <p:spTgt spid="84"/>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89"/>
                                        </p:tgtEl>
                                        <p:attrNameLst>
                                          <p:attrName>style.visibility</p:attrName>
                                        </p:attrNameLst>
                                      </p:cBhvr>
                                      <p:to>
                                        <p:strVal val="visible"/>
                                      </p:to>
                                    </p:set>
                                    <p:animEffect transition="in" filter="fade">
                                      <p:cBhvr>
                                        <p:cTn id="42" dur="500"/>
                                        <p:tgtEl>
                                          <p:spTgt spid="89"/>
                                        </p:tgtEl>
                                      </p:cBhvr>
                                    </p:animEffect>
                                  </p:childTnLst>
                                </p:cTn>
                              </p:par>
                              <p:par>
                                <p:cTn id="43" presetID="10" presetClass="entr" presetSubtype="0" fill="hold" nodeType="withEffect">
                                  <p:stCondLst>
                                    <p:cond delay="0"/>
                                  </p:stCondLst>
                                  <p:childTnLst>
                                    <p:set>
                                      <p:cBhvr>
                                        <p:cTn id="44" dur="1" fill="hold">
                                          <p:stCondLst>
                                            <p:cond delay="0"/>
                                          </p:stCondLst>
                                        </p:cTn>
                                        <p:tgtEl>
                                          <p:spTgt spid="42"/>
                                        </p:tgtEl>
                                        <p:attrNameLst>
                                          <p:attrName>style.visibility</p:attrName>
                                        </p:attrNameLst>
                                      </p:cBhvr>
                                      <p:to>
                                        <p:strVal val="visible"/>
                                      </p:to>
                                    </p:set>
                                    <p:animEffect transition="in" filter="fade">
                                      <p:cBhvr>
                                        <p:cTn id="45"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animBg="1"/>
      <p:bldP spid="88" grpId="0" animBg="1"/>
      <p:bldP spid="87" grpId="0" animBg="1"/>
      <p:bldP spid="86" grpId="0" animBg="1"/>
      <p:bldP spid="8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 name="Nhóm 1">
            <a:extLst>
              <a:ext uri="{FF2B5EF4-FFF2-40B4-BE49-F238E27FC236}">
                <a16:creationId xmlns:a16="http://schemas.microsoft.com/office/drawing/2014/main" id="{1BFD9BDB-94DE-6715-A97B-CEA5EC53EEDC}"/>
              </a:ext>
            </a:extLst>
          </p:cNvPr>
          <p:cNvGrpSpPr/>
          <p:nvPr/>
        </p:nvGrpSpPr>
        <p:grpSpPr>
          <a:xfrm>
            <a:off x="574811" y="363857"/>
            <a:ext cx="11042379" cy="1280160"/>
            <a:chOff x="574811" y="2128304"/>
            <a:chExt cx="11042379" cy="2601392"/>
          </a:xfrm>
        </p:grpSpPr>
        <p:sp>
          <p:nvSpPr>
            <p:cNvPr id="56" name="Hình chữ nhật: Góc Tròn 55">
              <a:extLst>
                <a:ext uri="{FF2B5EF4-FFF2-40B4-BE49-F238E27FC236}">
                  <a16:creationId xmlns:a16="http://schemas.microsoft.com/office/drawing/2014/main" id="{EB86AC77-2740-4EBA-9429-660D5FA25A0F}"/>
                </a:ext>
              </a:extLst>
            </p:cNvPr>
            <p:cNvSpPr/>
            <p:nvPr/>
          </p:nvSpPr>
          <p:spPr>
            <a:xfrm>
              <a:off x="574811" y="2128304"/>
              <a:ext cx="11042379" cy="2601392"/>
            </a:xfrm>
            <a:prstGeom prst="roundRect">
              <a:avLst>
                <a:gd name="adj" fmla="val 34809"/>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2267824"/>
              <a:ext cx="10758237" cy="2322352"/>
            </a:xfrm>
            <a:prstGeom prst="roundRect">
              <a:avLst>
                <a:gd name="adj" fmla="val 34809"/>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9" name="Hộp Văn bản 58">
            <a:extLst>
              <a:ext uri="{FF2B5EF4-FFF2-40B4-BE49-F238E27FC236}">
                <a16:creationId xmlns:a16="http://schemas.microsoft.com/office/drawing/2014/main" id="{AF53E635-7A94-6551-7D5C-C529E872F180}"/>
              </a:ext>
            </a:extLst>
          </p:cNvPr>
          <p:cNvSpPr txBox="1"/>
          <p:nvPr/>
        </p:nvSpPr>
        <p:spPr>
          <a:xfrm>
            <a:off x="2089722" y="1955557"/>
            <a:ext cx="3788351" cy="984885"/>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Tính chất vật lí của hydrogen halide</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60" name="Hộp Văn bản 59">
            <a:extLst>
              <a:ext uri="{FF2B5EF4-FFF2-40B4-BE49-F238E27FC236}">
                <a16:creationId xmlns:a16="http://schemas.microsoft.com/office/drawing/2014/main" id="{E1E75BAE-27DB-531E-E4A4-30918F3BF936}"/>
              </a:ext>
            </a:extLst>
          </p:cNvPr>
          <p:cNvSpPr txBox="1"/>
          <p:nvPr/>
        </p:nvSpPr>
        <p:spPr>
          <a:xfrm>
            <a:off x="3226025" y="634605"/>
            <a:ext cx="5847755" cy="738664"/>
          </a:xfrm>
          <a:prstGeom prst="rect">
            <a:avLst/>
          </a:prstGeom>
          <a:noFill/>
        </p:spPr>
        <p:txBody>
          <a:bodyPr wrap="none" lIns="0" tIns="0" rIns="0" bIns="0" rtlCol="0">
            <a:spAutoFit/>
          </a:bodyPr>
          <a:lstStyle/>
          <a:p>
            <a:pPr algn="ctr"/>
            <a:r>
              <a:rPr lang="en-US" sz="4800" b="1">
                <a:solidFill>
                  <a:schemeClr val="bg1"/>
                </a:solidFill>
                <a:latin typeface="Arial" panose="020B0604020202020204" pitchFamily="34" charset="0"/>
                <a:cs typeface="Arial" panose="020B0604020202020204" pitchFamily="34" charset="0"/>
              </a:rPr>
              <a:t>NỘI DUNG BÀI HỌC</a:t>
            </a:r>
          </a:p>
        </p:txBody>
      </p:sp>
      <p:sp>
        <p:nvSpPr>
          <p:cNvPr id="4" name="Hình Bầu dục 3">
            <a:extLst>
              <a:ext uri="{FF2B5EF4-FFF2-40B4-BE49-F238E27FC236}">
                <a16:creationId xmlns:a16="http://schemas.microsoft.com/office/drawing/2014/main" id="{706538EA-44B7-11F6-C642-8113327FE19D}"/>
              </a:ext>
            </a:extLst>
          </p:cNvPr>
          <p:cNvSpPr>
            <a:spLocks/>
          </p:cNvSpPr>
          <p:nvPr/>
        </p:nvSpPr>
        <p:spPr>
          <a:xfrm>
            <a:off x="854572" y="2007173"/>
            <a:ext cx="881656" cy="881655"/>
          </a:xfrm>
          <a:prstGeom prst="ellipse">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Hình tự do: Hình 35">
            <a:extLst>
              <a:ext uri="{FF2B5EF4-FFF2-40B4-BE49-F238E27FC236}">
                <a16:creationId xmlns:a16="http://schemas.microsoft.com/office/drawing/2014/main" id="{FD0A662E-F3A2-51DA-0C6A-9CEE8108F78B}"/>
              </a:ext>
            </a:extLst>
          </p:cNvPr>
          <p:cNvSpPr>
            <a:spLocks/>
          </p:cNvSpPr>
          <p:nvPr/>
        </p:nvSpPr>
        <p:spPr>
          <a:xfrm>
            <a:off x="1234897" y="1765137"/>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3" name="Hình tự do: Hình 32">
            <a:extLst>
              <a:ext uri="{FF2B5EF4-FFF2-40B4-BE49-F238E27FC236}">
                <a16:creationId xmlns:a16="http://schemas.microsoft.com/office/drawing/2014/main" id="{C880ECB8-1A4B-15AF-4D4F-B9202B54E9CB}"/>
              </a:ext>
            </a:extLst>
          </p:cNvPr>
          <p:cNvSpPr>
            <a:spLocks/>
          </p:cNvSpPr>
          <p:nvPr/>
        </p:nvSpPr>
        <p:spPr>
          <a:xfrm>
            <a:off x="609600" y="1768341"/>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7" name="Hình Bầu dục 96">
            <a:extLst>
              <a:ext uri="{FF2B5EF4-FFF2-40B4-BE49-F238E27FC236}">
                <a16:creationId xmlns:a16="http://schemas.microsoft.com/office/drawing/2014/main" id="{17C106FE-240D-0695-1E98-6FCEEB8A6C0C}"/>
              </a:ext>
            </a:extLst>
          </p:cNvPr>
          <p:cNvSpPr>
            <a:spLocks/>
          </p:cNvSpPr>
          <p:nvPr/>
        </p:nvSpPr>
        <p:spPr>
          <a:xfrm>
            <a:off x="854572" y="3522459"/>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Hình tự do: Hình 98">
            <a:extLst>
              <a:ext uri="{FF2B5EF4-FFF2-40B4-BE49-F238E27FC236}">
                <a16:creationId xmlns:a16="http://schemas.microsoft.com/office/drawing/2014/main" id="{41529243-5512-666E-A078-ED472BA1506F}"/>
              </a:ext>
            </a:extLst>
          </p:cNvPr>
          <p:cNvSpPr>
            <a:spLocks/>
          </p:cNvSpPr>
          <p:nvPr/>
        </p:nvSpPr>
        <p:spPr>
          <a:xfrm>
            <a:off x="1234897" y="3280423"/>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0" name="Hình tự do: Hình 99">
            <a:extLst>
              <a:ext uri="{FF2B5EF4-FFF2-40B4-BE49-F238E27FC236}">
                <a16:creationId xmlns:a16="http://schemas.microsoft.com/office/drawing/2014/main" id="{5009C1E4-CC25-C476-4F86-8594F1709881}"/>
              </a:ext>
            </a:extLst>
          </p:cNvPr>
          <p:cNvSpPr>
            <a:spLocks/>
          </p:cNvSpPr>
          <p:nvPr/>
        </p:nvSpPr>
        <p:spPr>
          <a:xfrm>
            <a:off x="609600" y="3283627"/>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2" name="Hình Bầu dục 101">
            <a:extLst>
              <a:ext uri="{FF2B5EF4-FFF2-40B4-BE49-F238E27FC236}">
                <a16:creationId xmlns:a16="http://schemas.microsoft.com/office/drawing/2014/main" id="{AE5431CD-2FDA-DC23-9E02-13CE0BF470C7}"/>
              </a:ext>
            </a:extLst>
          </p:cNvPr>
          <p:cNvSpPr>
            <a:spLocks/>
          </p:cNvSpPr>
          <p:nvPr/>
        </p:nvSpPr>
        <p:spPr>
          <a:xfrm>
            <a:off x="854572" y="5037745"/>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Hình tự do: Hình 103">
            <a:extLst>
              <a:ext uri="{FF2B5EF4-FFF2-40B4-BE49-F238E27FC236}">
                <a16:creationId xmlns:a16="http://schemas.microsoft.com/office/drawing/2014/main" id="{E6690762-FFC0-1E02-C515-3B77557CAAF0}"/>
              </a:ext>
            </a:extLst>
          </p:cNvPr>
          <p:cNvSpPr>
            <a:spLocks/>
          </p:cNvSpPr>
          <p:nvPr/>
        </p:nvSpPr>
        <p:spPr>
          <a:xfrm>
            <a:off x="1234897" y="4795709"/>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5" name="Hình tự do: Hình 104">
            <a:extLst>
              <a:ext uri="{FF2B5EF4-FFF2-40B4-BE49-F238E27FC236}">
                <a16:creationId xmlns:a16="http://schemas.microsoft.com/office/drawing/2014/main" id="{00832F1A-8CFD-B7D8-E331-22FD021421DE}"/>
              </a:ext>
            </a:extLst>
          </p:cNvPr>
          <p:cNvSpPr>
            <a:spLocks/>
          </p:cNvSpPr>
          <p:nvPr/>
        </p:nvSpPr>
        <p:spPr>
          <a:xfrm>
            <a:off x="609600" y="4798913"/>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6" name="Hộp Văn bản 105">
            <a:extLst>
              <a:ext uri="{FF2B5EF4-FFF2-40B4-BE49-F238E27FC236}">
                <a16:creationId xmlns:a16="http://schemas.microsoft.com/office/drawing/2014/main" id="{038E1691-53BA-26F5-2DB5-CEB335F19D19}"/>
              </a:ext>
            </a:extLst>
          </p:cNvPr>
          <p:cNvSpPr txBox="1"/>
          <p:nvPr/>
        </p:nvSpPr>
        <p:spPr>
          <a:xfrm>
            <a:off x="2089722" y="3760894"/>
            <a:ext cx="3788351" cy="492443"/>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Hydrohalic acid</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07" name="Hộp Văn bản 106">
            <a:extLst>
              <a:ext uri="{FF2B5EF4-FFF2-40B4-BE49-F238E27FC236}">
                <a16:creationId xmlns:a16="http://schemas.microsoft.com/office/drawing/2014/main" id="{69E4513E-9536-E60B-A1AF-C3679695C919}"/>
              </a:ext>
            </a:extLst>
          </p:cNvPr>
          <p:cNvSpPr txBox="1"/>
          <p:nvPr/>
        </p:nvSpPr>
        <p:spPr>
          <a:xfrm>
            <a:off x="2089722" y="5073788"/>
            <a:ext cx="3788351" cy="984885"/>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Tính khử của các ion halide</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08" name="Hộp Văn bản 107">
            <a:extLst>
              <a:ext uri="{FF2B5EF4-FFF2-40B4-BE49-F238E27FC236}">
                <a16:creationId xmlns:a16="http://schemas.microsoft.com/office/drawing/2014/main" id="{11A84DDB-036A-46FA-2DA5-497B91444B37}"/>
              </a:ext>
            </a:extLst>
          </p:cNvPr>
          <p:cNvSpPr txBox="1"/>
          <p:nvPr/>
        </p:nvSpPr>
        <p:spPr>
          <a:xfrm>
            <a:off x="7652322" y="1937017"/>
            <a:ext cx="3899341" cy="984885"/>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Nhận biết ion halide trong dung dịch</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10" name="Hình Bầu dục 109">
            <a:extLst>
              <a:ext uri="{FF2B5EF4-FFF2-40B4-BE49-F238E27FC236}">
                <a16:creationId xmlns:a16="http://schemas.microsoft.com/office/drawing/2014/main" id="{85B513F7-AF62-2106-E168-F842910221A9}"/>
              </a:ext>
            </a:extLst>
          </p:cNvPr>
          <p:cNvSpPr>
            <a:spLocks/>
          </p:cNvSpPr>
          <p:nvPr/>
        </p:nvSpPr>
        <p:spPr>
          <a:xfrm>
            <a:off x="6417172" y="2007173"/>
            <a:ext cx="881656" cy="881655"/>
          </a:xfrm>
          <a:prstGeom prst="ellipse">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Hình tự do: Hình 111">
            <a:extLst>
              <a:ext uri="{FF2B5EF4-FFF2-40B4-BE49-F238E27FC236}">
                <a16:creationId xmlns:a16="http://schemas.microsoft.com/office/drawing/2014/main" id="{628A4A14-8E1D-00D6-0CAD-538472CDE3B2}"/>
              </a:ext>
            </a:extLst>
          </p:cNvPr>
          <p:cNvSpPr>
            <a:spLocks/>
          </p:cNvSpPr>
          <p:nvPr/>
        </p:nvSpPr>
        <p:spPr>
          <a:xfrm>
            <a:off x="6797497" y="1765137"/>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3" name="Hình tự do: Hình 112">
            <a:extLst>
              <a:ext uri="{FF2B5EF4-FFF2-40B4-BE49-F238E27FC236}">
                <a16:creationId xmlns:a16="http://schemas.microsoft.com/office/drawing/2014/main" id="{7600076F-63AC-76CD-0F7E-F2313C4DC3E2}"/>
              </a:ext>
            </a:extLst>
          </p:cNvPr>
          <p:cNvSpPr>
            <a:spLocks/>
          </p:cNvSpPr>
          <p:nvPr/>
        </p:nvSpPr>
        <p:spPr>
          <a:xfrm>
            <a:off x="6172200" y="1768341"/>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5" name="Hình Bầu dục 114">
            <a:extLst>
              <a:ext uri="{FF2B5EF4-FFF2-40B4-BE49-F238E27FC236}">
                <a16:creationId xmlns:a16="http://schemas.microsoft.com/office/drawing/2014/main" id="{55C4F72A-A7E4-AC5F-D441-0063291B045C}"/>
              </a:ext>
            </a:extLst>
          </p:cNvPr>
          <p:cNvSpPr>
            <a:spLocks/>
          </p:cNvSpPr>
          <p:nvPr/>
        </p:nvSpPr>
        <p:spPr>
          <a:xfrm>
            <a:off x="6417172" y="3522459"/>
            <a:ext cx="881656" cy="881655"/>
          </a:xfrm>
          <a:prstGeom prst="ellipse">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Hình tự do: Hình 116">
            <a:extLst>
              <a:ext uri="{FF2B5EF4-FFF2-40B4-BE49-F238E27FC236}">
                <a16:creationId xmlns:a16="http://schemas.microsoft.com/office/drawing/2014/main" id="{4BFBEA7D-3F93-8342-6C68-80244EE87C1A}"/>
              </a:ext>
            </a:extLst>
          </p:cNvPr>
          <p:cNvSpPr>
            <a:spLocks/>
          </p:cNvSpPr>
          <p:nvPr/>
        </p:nvSpPr>
        <p:spPr>
          <a:xfrm>
            <a:off x="6797497" y="3280423"/>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8" name="Hình tự do: Hình 117">
            <a:extLst>
              <a:ext uri="{FF2B5EF4-FFF2-40B4-BE49-F238E27FC236}">
                <a16:creationId xmlns:a16="http://schemas.microsoft.com/office/drawing/2014/main" id="{D9C90F35-8F08-D61D-F78F-44A71E607B04}"/>
              </a:ext>
            </a:extLst>
          </p:cNvPr>
          <p:cNvSpPr>
            <a:spLocks/>
          </p:cNvSpPr>
          <p:nvPr/>
        </p:nvSpPr>
        <p:spPr>
          <a:xfrm>
            <a:off x="6172200" y="3283627"/>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6417172" y="5037745"/>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Hình tự do: Hình 121">
            <a:extLst>
              <a:ext uri="{FF2B5EF4-FFF2-40B4-BE49-F238E27FC236}">
                <a16:creationId xmlns:a16="http://schemas.microsoft.com/office/drawing/2014/main" id="{DA39849F-BB8A-A77A-63BC-8262C165BF99}"/>
              </a:ext>
            </a:extLst>
          </p:cNvPr>
          <p:cNvSpPr>
            <a:spLocks/>
          </p:cNvSpPr>
          <p:nvPr/>
        </p:nvSpPr>
        <p:spPr>
          <a:xfrm>
            <a:off x="6797497" y="4795709"/>
            <a:ext cx="746303" cy="1126455"/>
          </a:xfrm>
          <a:custGeom>
            <a:avLst/>
            <a:gdLst>
              <a:gd name="connsiteX0" fmla="*/ 77370 w 910181"/>
              <a:gd name="connsiteY0" fmla="*/ 0 h 1373810"/>
              <a:gd name="connsiteX1" fmla="*/ 910181 w 910181"/>
              <a:gd name="connsiteY1" fmla="*/ 832811 h 1373810"/>
              <a:gd name="connsiteX2" fmla="*/ 767950 w 910181"/>
              <a:gd name="connsiteY2" fmla="*/ 1298444 h 1373810"/>
              <a:gd name="connsiteX3" fmla="*/ 705767 w 910181"/>
              <a:gd name="connsiteY3" fmla="*/ 1373810 h 1373810"/>
              <a:gd name="connsiteX4" fmla="*/ 647795 w 910181"/>
              <a:gd name="connsiteY4" fmla="*/ 1373810 h 1373810"/>
              <a:gd name="connsiteX5" fmla="*/ 730700 w 910181"/>
              <a:gd name="connsiteY5" fmla="*/ 1273327 h 1373810"/>
              <a:gd name="connsiteX6" fmla="*/ 865259 w 910181"/>
              <a:gd name="connsiteY6" fmla="*/ 832811 h 1373810"/>
              <a:gd name="connsiteX7" fmla="*/ 77370 w 910181"/>
              <a:gd name="connsiteY7" fmla="*/ 44922 h 1373810"/>
              <a:gd name="connsiteX8" fmla="*/ 0 w 910181"/>
              <a:gd name="connsiteY8" fmla="*/ 48829 h 1373810"/>
              <a:gd name="connsiteX9" fmla="*/ 0 w 910181"/>
              <a:gd name="connsiteY9" fmla="*/ 3907 h 1373810"/>
              <a:gd name="connsiteX10" fmla="*/ 77370 w 910181"/>
              <a:gd name="connsiteY10" fmla="*/ 0 h 1373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0181" h="1373810">
                <a:moveTo>
                  <a:pt x="77370" y="0"/>
                </a:moveTo>
                <a:cubicBezTo>
                  <a:pt x="537319" y="0"/>
                  <a:pt x="910181" y="372862"/>
                  <a:pt x="910181" y="832811"/>
                </a:cubicBezTo>
                <a:cubicBezTo>
                  <a:pt x="910181" y="1005292"/>
                  <a:pt x="857747" y="1165526"/>
                  <a:pt x="767950" y="1298444"/>
                </a:cubicBezTo>
                <a:lnTo>
                  <a:pt x="705767" y="1373810"/>
                </a:lnTo>
                <a:lnTo>
                  <a:pt x="647795" y="1373810"/>
                </a:lnTo>
                <a:lnTo>
                  <a:pt x="730700" y="1273327"/>
                </a:lnTo>
                <a:cubicBezTo>
                  <a:pt x="815654" y="1147580"/>
                  <a:pt x="865259" y="995988"/>
                  <a:pt x="865259" y="832811"/>
                </a:cubicBezTo>
                <a:cubicBezTo>
                  <a:pt x="865259" y="397672"/>
                  <a:pt x="512509" y="44922"/>
                  <a:pt x="77370" y="44922"/>
                </a:cubicBezTo>
                <a:lnTo>
                  <a:pt x="0" y="48829"/>
                </a:lnTo>
                <a:lnTo>
                  <a:pt x="0" y="3907"/>
                </a:lnTo>
                <a:lnTo>
                  <a:pt x="77370" y="0"/>
                </a:lnTo>
                <a:close/>
              </a:path>
            </a:pathLst>
          </a:cu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3" name="Hình tự do: Hình 122">
            <a:extLst>
              <a:ext uri="{FF2B5EF4-FFF2-40B4-BE49-F238E27FC236}">
                <a16:creationId xmlns:a16="http://schemas.microsoft.com/office/drawing/2014/main" id="{587969FB-B187-C2F3-7FCA-E8A9001430D6}"/>
              </a:ext>
            </a:extLst>
          </p:cNvPr>
          <p:cNvSpPr>
            <a:spLocks/>
          </p:cNvSpPr>
          <p:nvPr/>
        </p:nvSpPr>
        <p:spPr>
          <a:xfrm>
            <a:off x="6172200" y="4798913"/>
            <a:ext cx="1198118" cy="1362522"/>
          </a:xfrm>
          <a:custGeom>
            <a:avLst/>
            <a:gdLst>
              <a:gd name="connsiteX0" fmla="*/ 755441 w 1461208"/>
              <a:gd name="connsiteY0" fmla="*/ 0 h 1661715"/>
              <a:gd name="connsiteX1" fmla="*/ 755441 w 1461208"/>
              <a:gd name="connsiteY1" fmla="*/ 44922 h 1661715"/>
              <a:gd name="connsiteX2" fmla="*/ 752254 w 1461208"/>
              <a:gd name="connsiteY2" fmla="*/ 45083 h 1661715"/>
              <a:gd name="connsiteX3" fmla="*/ 44922 w 1461208"/>
              <a:gd name="connsiteY3" fmla="*/ 828904 h 1661715"/>
              <a:gd name="connsiteX4" fmla="*/ 832811 w 1461208"/>
              <a:gd name="connsiteY4" fmla="*/ 1616793 h 1661715"/>
              <a:gd name="connsiteX5" fmla="*/ 1389933 w 1461208"/>
              <a:gd name="connsiteY5" fmla="*/ 1386026 h 1661715"/>
              <a:gd name="connsiteX6" fmla="*/ 1403236 w 1461208"/>
              <a:gd name="connsiteY6" fmla="*/ 1369903 h 1661715"/>
              <a:gd name="connsiteX7" fmla="*/ 1461208 w 1461208"/>
              <a:gd name="connsiteY7" fmla="*/ 1369903 h 1661715"/>
              <a:gd name="connsiteX8" fmla="*/ 1421697 w 1461208"/>
              <a:gd name="connsiteY8" fmla="*/ 1417790 h 1661715"/>
              <a:gd name="connsiteX9" fmla="*/ 832811 w 1461208"/>
              <a:gd name="connsiteY9" fmla="*/ 1661715 h 1661715"/>
              <a:gd name="connsiteX10" fmla="*/ 0 w 1461208"/>
              <a:gd name="connsiteY10" fmla="*/ 828904 h 1661715"/>
              <a:gd name="connsiteX11" fmla="*/ 747661 w 1461208"/>
              <a:gd name="connsiteY11" fmla="*/ 393 h 1661715"/>
              <a:gd name="connsiteX12" fmla="*/ 755441 w 1461208"/>
              <a:gd name="connsiteY12" fmla="*/ 0 h 1661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61208" h="1661715">
                <a:moveTo>
                  <a:pt x="755441" y="0"/>
                </a:moveTo>
                <a:lnTo>
                  <a:pt x="755441" y="44922"/>
                </a:lnTo>
                <a:lnTo>
                  <a:pt x="752254" y="45083"/>
                </a:lnTo>
                <a:cubicBezTo>
                  <a:pt x="354956" y="85431"/>
                  <a:pt x="44922" y="420961"/>
                  <a:pt x="44922" y="828904"/>
                </a:cubicBezTo>
                <a:cubicBezTo>
                  <a:pt x="44922" y="1264043"/>
                  <a:pt x="397672" y="1616793"/>
                  <a:pt x="832811" y="1616793"/>
                </a:cubicBezTo>
                <a:cubicBezTo>
                  <a:pt x="1050381" y="1616793"/>
                  <a:pt x="1247353" y="1528606"/>
                  <a:pt x="1389933" y="1386026"/>
                </a:cubicBezTo>
                <a:lnTo>
                  <a:pt x="1403236" y="1369903"/>
                </a:lnTo>
                <a:lnTo>
                  <a:pt x="1461208" y="1369903"/>
                </a:lnTo>
                <a:lnTo>
                  <a:pt x="1421697" y="1417790"/>
                </a:lnTo>
                <a:cubicBezTo>
                  <a:pt x="1270988" y="1568500"/>
                  <a:pt x="1062786" y="1661715"/>
                  <a:pt x="832811" y="1661715"/>
                </a:cubicBezTo>
                <a:cubicBezTo>
                  <a:pt x="372862" y="1661715"/>
                  <a:pt x="0" y="1288853"/>
                  <a:pt x="0" y="828904"/>
                </a:cubicBezTo>
                <a:cubicBezTo>
                  <a:pt x="0" y="397702"/>
                  <a:pt x="327711" y="43041"/>
                  <a:pt x="747661" y="393"/>
                </a:cubicBezTo>
                <a:lnTo>
                  <a:pt x="755441" y="0"/>
                </a:lnTo>
                <a:close/>
              </a:path>
            </a:pathLst>
          </a:custGeom>
          <a:solidFill>
            <a:srgbClr val="E2E8F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4" name="Hộp Văn bản 123">
            <a:extLst>
              <a:ext uri="{FF2B5EF4-FFF2-40B4-BE49-F238E27FC236}">
                <a16:creationId xmlns:a16="http://schemas.microsoft.com/office/drawing/2014/main" id="{C78C39AF-9CE4-521B-4450-3F694109691E}"/>
              </a:ext>
            </a:extLst>
          </p:cNvPr>
          <p:cNvSpPr txBox="1"/>
          <p:nvPr/>
        </p:nvSpPr>
        <p:spPr>
          <a:xfrm>
            <a:off x="7652322" y="3584683"/>
            <a:ext cx="3788351" cy="984885"/>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Ứng dụng của các hydrogen halide</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7652322" y="5232350"/>
            <a:ext cx="3788351" cy="492443"/>
          </a:xfrm>
          <a:prstGeom prst="rect">
            <a:avLst/>
          </a:prstGeom>
          <a:noFill/>
        </p:spPr>
        <p:txBody>
          <a:bodyPr wrap="square" lIns="0" tIns="0" rIns="0" bIns="0" rtlCol="0">
            <a:spAutoFit/>
          </a:bodyPr>
          <a:lstStyle/>
          <a:p>
            <a:r>
              <a:rPr lang="en-US" sz="3200" b="1">
                <a:solidFill>
                  <a:schemeClr val="tx2">
                    <a:lumMod val="50000"/>
                  </a:schemeClr>
                </a:solidFill>
                <a:latin typeface="Arial" panose="020B0604020202020204" pitchFamily="34" charset="0"/>
                <a:cs typeface="Arial" panose="020B0604020202020204" pitchFamily="34" charset="0"/>
              </a:rPr>
              <a:t>Luyện tập</a:t>
            </a:r>
            <a:endParaRPr lang="en-US" sz="3200">
              <a:solidFill>
                <a:schemeClr val="tx1">
                  <a:lumMod val="75000"/>
                  <a:lumOff val="25000"/>
                </a:schemeClr>
              </a:solidFill>
              <a:latin typeface="Arial" panose="020B0604020202020204" pitchFamily="34" charset="0"/>
              <a:cs typeface="Arial" panose="020B0604020202020204" pitchFamily="34" charset="0"/>
            </a:endParaRPr>
          </a:p>
        </p:txBody>
      </p:sp>
      <p:sp>
        <p:nvSpPr>
          <p:cNvPr id="126" name="Hộp Văn bản 125">
            <a:extLst>
              <a:ext uri="{FF2B5EF4-FFF2-40B4-BE49-F238E27FC236}">
                <a16:creationId xmlns:a16="http://schemas.microsoft.com/office/drawing/2014/main" id="{DEA7CB3F-AB0C-19F5-17CD-D633B6E22CA2}"/>
              </a:ext>
            </a:extLst>
          </p:cNvPr>
          <p:cNvSpPr txBox="1"/>
          <p:nvPr/>
        </p:nvSpPr>
        <p:spPr>
          <a:xfrm>
            <a:off x="6630374" y="2201779"/>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4</a:t>
            </a:r>
            <a:endParaRPr lang="en-US" sz="3200">
              <a:solidFill>
                <a:schemeClr val="bg1"/>
              </a:solidFill>
              <a:latin typeface="Arial" panose="020B0604020202020204" pitchFamily="34" charset="0"/>
              <a:cs typeface="Arial" panose="020B0604020202020204" pitchFamily="34" charset="0"/>
            </a:endParaRPr>
          </a:p>
        </p:txBody>
      </p:sp>
      <p:sp>
        <p:nvSpPr>
          <p:cNvPr id="127" name="Hộp Văn bản 126">
            <a:extLst>
              <a:ext uri="{FF2B5EF4-FFF2-40B4-BE49-F238E27FC236}">
                <a16:creationId xmlns:a16="http://schemas.microsoft.com/office/drawing/2014/main" id="{194D4F83-A4F4-4A57-3787-F96E26748078}"/>
              </a:ext>
            </a:extLst>
          </p:cNvPr>
          <p:cNvSpPr txBox="1"/>
          <p:nvPr/>
        </p:nvSpPr>
        <p:spPr>
          <a:xfrm>
            <a:off x="1067774" y="2201779"/>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1</a:t>
            </a:r>
            <a:endParaRPr lang="en-US" sz="3200">
              <a:solidFill>
                <a:schemeClr val="bg1"/>
              </a:solidFill>
              <a:latin typeface="Arial" panose="020B0604020202020204" pitchFamily="34" charset="0"/>
              <a:cs typeface="Arial" panose="020B0604020202020204" pitchFamily="34" charset="0"/>
            </a:endParaRPr>
          </a:p>
        </p:txBody>
      </p:sp>
      <p:sp>
        <p:nvSpPr>
          <p:cNvPr id="128" name="Hộp Văn bản 127">
            <a:extLst>
              <a:ext uri="{FF2B5EF4-FFF2-40B4-BE49-F238E27FC236}">
                <a16:creationId xmlns:a16="http://schemas.microsoft.com/office/drawing/2014/main" id="{7DC1AD2E-CFC4-FDA4-09E4-A43A8F02C52A}"/>
              </a:ext>
            </a:extLst>
          </p:cNvPr>
          <p:cNvSpPr txBox="1"/>
          <p:nvPr/>
        </p:nvSpPr>
        <p:spPr>
          <a:xfrm>
            <a:off x="1067774" y="3717065"/>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2</a:t>
            </a:r>
            <a:endParaRPr lang="en-US" sz="3200">
              <a:solidFill>
                <a:schemeClr val="bg1"/>
              </a:solidFill>
              <a:latin typeface="Arial" panose="020B0604020202020204" pitchFamily="34" charset="0"/>
              <a:cs typeface="Arial" panose="020B0604020202020204" pitchFamily="34" charset="0"/>
            </a:endParaRPr>
          </a:p>
        </p:txBody>
      </p:sp>
      <p:sp>
        <p:nvSpPr>
          <p:cNvPr id="129" name="Hộp Văn bản 128">
            <a:extLst>
              <a:ext uri="{FF2B5EF4-FFF2-40B4-BE49-F238E27FC236}">
                <a16:creationId xmlns:a16="http://schemas.microsoft.com/office/drawing/2014/main" id="{30BA119D-DC5F-166A-44F1-7041A7ACEE14}"/>
              </a:ext>
            </a:extLst>
          </p:cNvPr>
          <p:cNvSpPr txBox="1"/>
          <p:nvPr/>
        </p:nvSpPr>
        <p:spPr>
          <a:xfrm>
            <a:off x="1067774" y="5232351"/>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3</a:t>
            </a:r>
            <a:endParaRPr lang="en-US" sz="3200">
              <a:solidFill>
                <a:schemeClr val="bg1"/>
              </a:solidFill>
              <a:latin typeface="Arial" panose="020B0604020202020204" pitchFamily="34" charset="0"/>
              <a:cs typeface="Arial" panose="020B0604020202020204" pitchFamily="34" charset="0"/>
            </a:endParaRPr>
          </a:p>
        </p:txBody>
      </p:sp>
      <p:sp>
        <p:nvSpPr>
          <p:cNvPr id="130" name="Hộp Văn bản 129">
            <a:extLst>
              <a:ext uri="{FF2B5EF4-FFF2-40B4-BE49-F238E27FC236}">
                <a16:creationId xmlns:a16="http://schemas.microsoft.com/office/drawing/2014/main" id="{AAD73712-F961-61B7-BA93-0366261D3D3C}"/>
              </a:ext>
            </a:extLst>
          </p:cNvPr>
          <p:cNvSpPr txBox="1"/>
          <p:nvPr/>
        </p:nvSpPr>
        <p:spPr>
          <a:xfrm>
            <a:off x="6630374" y="3717065"/>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5</a:t>
            </a:r>
            <a:endParaRPr lang="en-US" sz="3200">
              <a:solidFill>
                <a:schemeClr val="bg1"/>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6630374" y="5232351"/>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9122794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mc:AlternateContent xmlns:mc="http://schemas.openxmlformats.org/markup-compatibility/2006" xmlns:psez="http://schemas.microsoft.com/office/powerpoint/2016/sectionzoom">
        <mc:Choice Requires="psez">
          <p:graphicFrame>
            <p:nvGraphicFramePr>
              <p:cNvPr id="3" name="Phóng to Mục 2">
                <a:extLst>
                  <a:ext uri="{FF2B5EF4-FFF2-40B4-BE49-F238E27FC236}">
                    <a16:creationId xmlns:a16="http://schemas.microsoft.com/office/drawing/2014/main" id="{3C085F24-E3BF-AFAA-2A5F-8F7ACF47683D}"/>
                  </a:ext>
                </a:extLst>
              </p:cNvPr>
              <p:cNvGraphicFramePr>
                <a:graphicFrameLocks noChangeAspect="1"/>
              </p:cNvGraphicFramePr>
              <p:nvPr>
                <p:extLst>
                  <p:ext uri="{D42A27DB-BD31-4B8C-83A1-F6EECF244321}">
                    <p14:modId xmlns:p14="http://schemas.microsoft.com/office/powerpoint/2010/main" val="1478578137"/>
                  </p:ext>
                </p:extLst>
              </p:nvPr>
            </p:nvGraphicFramePr>
            <p:xfrm>
              <a:off x="926062" y="2024523"/>
              <a:ext cx="3048000" cy="1714500"/>
            </p:xfrm>
            <a:graphic>
              <a:graphicData uri="http://schemas.microsoft.com/office/powerpoint/2016/sectionzoom">
                <psez:sectionZm>
                  <psez:sectionZmObj sectionId="{B3949C1A-433A-438D-BD74-FE5CD6AC6255}">
                    <psez:zmPr id="{87B7FB9C-595B-4880-9D86-FB21746099C5}" transitionDur="1000">
                      <p166:blipFill xmlns:p166="http://schemas.microsoft.com/office/powerpoint/2016/6/main">
                        <a:blip r:embed="rId3"/>
                        <a:stretch>
                          <a:fillRect/>
                        </a:stretch>
                      </p166:blipFill>
                      <p166:spPr xmlns:p166="http://schemas.microsoft.com/office/powerpoint/2016/6/main">
                        <a:xfrm>
                          <a:off x="0" y="0"/>
                          <a:ext cx="3048000" cy="1714500"/>
                        </a:xfrm>
                        <a:prstGeom prst="rect">
                          <a:avLst/>
                        </a:prstGeom>
                        <a:ln w="3175">
                          <a:solidFill>
                            <a:prstClr val="ltGray"/>
                          </a:solidFill>
                        </a:ln>
                      </p166:spPr>
                    </psez:zmPr>
                  </psez:sectionZmObj>
                </psez:sectionZm>
              </a:graphicData>
            </a:graphic>
          </p:graphicFrame>
        </mc:Choice>
        <mc:Fallback xmlns="">
          <p:pic>
            <p:nvPicPr>
              <p:cNvPr id="3" name="Phóng to Mục 2">
                <a:hlinkClick r:id="rId4" action="ppaction://hlinksldjump"/>
                <a:extLst>
                  <a:ext uri="{FF2B5EF4-FFF2-40B4-BE49-F238E27FC236}">
                    <a16:creationId xmlns:a16="http://schemas.microsoft.com/office/drawing/2014/main" id="{3C085F24-E3BF-AFAA-2A5F-8F7ACF47683D}"/>
                  </a:ext>
                </a:extLst>
              </p:cNvPr>
              <p:cNvPicPr>
                <a:picLocks noGrp="1" noRot="1" noChangeAspect="1" noMove="1" noResize="1" noEditPoints="1" noAdjustHandles="1" noChangeArrowheads="1" noChangeShapeType="1"/>
              </p:cNvPicPr>
              <p:nvPr/>
            </p:nvPicPr>
            <p:blipFill>
              <a:blip r:embed="rId5"/>
              <a:stretch>
                <a:fillRect/>
              </a:stretch>
            </p:blipFill>
            <p:spPr>
              <a:xfrm>
                <a:off x="926062" y="2024523"/>
                <a:ext cx="3048000" cy="1714500"/>
              </a:xfrm>
              <a:prstGeom prst="rect">
                <a:avLst/>
              </a:prstGeom>
              <a:ln w="3175">
                <a:solidFill>
                  <a:prstClr val="ltGray"/>
                </a:solidFill>
              </a:ln>
            </p:spPr>
          </p:pic>
        </mc:Fallback>
      </mc:AlternateContent>
      <mc:AlternateContent xmlns:mc="http://schemas.openxmlformats.org/markup-compatibility/2006" xmlns:psez="http://schemas.microsoft.com/office/powerpoint/2016/sectionzoom">
        <mc:Choice Requires="psez">
          <p:graphicFrame>
            <p:nvGraphicFramePr>
              <p:cNvPr id="5" name="Phóng to Mục 4">
                <a:extLst>
                  <a:ext uri="{FF2B5EF4-FFF2-40B4-BE49-F238E27FC236}">
                    <a16:creationId xmlns:a16="http://schemas.microsoft.com/office/drawing/2014/main" id="{B179654B-8076-62FE-4F45-C51316CDBF52}"/>
                  </a:ext>
                </a:extLst>
              </p:cNvPr>
              <p:cNvGraphicFramePr>
                <a:graphicFrameLocks noChangeAspect="1"/>
              </p:cNvGraphicFramePr>
              <p:nvPr>
                <p:extLst>
                  <p:ext uri="{D42A27DB-BD31-4B8C-83A1-F6EECF244321}">
                    <p14:modId xmlns:p14="http://schemas.microsoft.com/office/powerpoint/2010/main" val="670596720"/>
                  </p:ext>
                </p:extLst>
              </p:nvPr>
            </p:nvGraphicFramePr>
            <p:xfrm>
              <a:off x="4396349" y="2047030"/>
              <a:ext cx="3048000" cy="1714500"/>
            </p:xfrm>
            <a:graphic>
              <a:graphicData uri="http://schemas.microsoft.com/office/powerpoint/2016/sectionzoom">
                <psez:sectionZm>
                  <psez:sectionZmObj sectionId="{970D28F1-2398-44C0-8D5B-CC827EA07DF8}">
                    <psez:zmPr id="{16CF06DD-B45E-4A56-8E6E-9F6CCA946B2F}" transitionDur="1000">
                      <p166:blipFill xmlns:p166="http://schemas.microsoft.com/office/powerpoint/2016/6/main">
                        <a:blip r:embed="rId6"/>
                        <a:stretch>
                          <a:fillRect/>
                        </a:stretch>
                      </p166:blipFill>
                      <p166:spPr xmlns:p166="http://schemas.microsoft.com/office/powerpoint/2016/6/main">
                        <a:xfrm>
                          <a:off x="0" y="0"/>
                          <a:ext cx="3048000" cy="1714500"/>
                        </a:xfrm>
                        <a:prstGeom prst="rect">
                          <a:avLst/>
                        </a:prstGeom>
                        <a:ln w="3175">
                          <a:solidFill>
                            <a:prstClr val="ltGray"/>
                          </a:solidFill>
                        </a:ln>
                      </p166:spPr>
                    </psez:zmPr>
                  </psez:sectionZmObj>
                </psez:sectionZm>
              </a:graphicData>
            </a:graphic>
          </p:graphicFrame>
        </mc:Choice>
        <mc:Fallback xmlns="">
          <p:pic>
            <p:nvPicPr>
              <p:cNvPr id="5" name="Phóng to Mục 4">
                <a:hlinkClick r:id="rId7" action="ppaction://hlinksldjump"/>
                <a:extLst>
                  <a:ext uri="{FF2B5EF4-FFF2-40B4-BE49-F238E27FC236}">
                    <a16:creationId xmlns:a16="http://schemas.microsoft.com/office/drawing/2014/main" id="{B179654B-8076-62FE-4F45-C51316CDBF52}"/>
                  </a:ext>
                </a:extLst>
              </p:cNvPr>
              <p:cNvPicPr>
                <a:picLocks noGrp="1" noRot="1" noChangeAspect="1" noMove="1" noResize="1" noEditPoints="1" noAdjustHandles="1" noChangeArrowheads="1" noChangeShapeType="1"/>
              </p:cNvPicPr>
              <p:nvPr/>
            </p:nvPicPr>
            <p:blipFill>
              <a:blip r:embed="rId5"/>
              <a:stretch>
                <a:fillRect/>
              </a:stretch>
            </p:blipFill>
            <p:spPr>
              <a:xfrm>
                <a:off x="4396349" y="2047030"/>
                <a:ext cx="3048000" cy="1714500"/>
              </a:xfrm>
              <a:prstGeom prst="rect">
                <a:avLst/>
              </a:prstGeom>
              <a:ln w="3175">
                <a:solidFill>
                  <a:prstClr val="ltGray"/>
                </a:solidFill>
              </a:ln>
            </p:spPr>
          </p:pic>
        </mc:Fallback>
      </mc:AlternateContent>
      <mc:AlternateContent xmlns:mc="http://schemas.openxmlformats.org/markup-compatibility/2006" xmlns:psez="http://schemas.microsoft.com/office/powerpoint/2016/sectionzoom">
        <mc:Choice Requires="psez">
          <p:graphicFrame>
            <p:nvGraphicFramePr>
              <p:cNvPr id="7" name="Phóng to Mục 6">
                <a:extLst>
                  <a:ext uri="{FF2B5EF4-FFF2-40B4-BE49-F238E27FC236}">
                    <a16:creationId xmlns:a16="http://schemas.microsoft.com/office/drawing/2014/main" id="{E74BC0F1-CD38-56C0-F43C-C8628813EF51}"/>
                  </a:ext>
                </a:extLst>
              </p:cNvPr>
              <p:cNvGraphicFramePr>
                <a:graphicFrameLocks noChangeAspect="1"/>
              </p:cNvGraphicFramePr>
              <p:nvPr>
                <p:extLst>
                  <p:ext uri="{D42A27DB-BD31-4B8C-83A1-F6EECF244321}">
                    <p14:modId xmlns:p14="http://schemas.microsoft.com/office/powerpoint/2010/main" val="2498286979"/>
                  </p:ext>
                </p:extLst>
              </p:nvPr>
            </p:nvGraphicFramePr>
            <p:xfrm>
              <a:off x="7866636" y="2009807"/>
              <a:ext cx="3048000" cy="1714500"/>
            </p:xfrm>
            <a:graphic>
              <a:graphicData uri="http://schemas.microsoft.com/office/powerpoint/2016/sectionzoom">
                <psez:sectionZm>
                  <psez:sectionZmObj sectionId="{5126739F-513E-465A-9D15-7D0E030D3AB5}">
                    <psez:zmPr id="{1A410D94-DFC0-470B-9D30-DAE58EB30989}" transitionDur="1000">
                      <p166:blipFill xmlns:p166="http://schemas.microsoft.com/office/powerpoint/2016/6/main">
                        <a:blip r:embed="rId8"/>
                        <a:stretch>
                          <a:fillRect/>
                        </a:stretch>
                      </p166:blipFill>
                      <p166:spPr xmlns:p166="http://schemas.microsoft.com/office/powerpoint/2016/6/main">
                        <a:xfrm>
                          <a:off x="0" y="0"/>
                          <a:ext cx="3048000" cy="1714500"/>
                        </a:xfrm>
                        <a:prstGeom prst="rect">
                          <a:avLst/>
                        </a:prstGeom>
                        <a:ln w="3175">
                          <a:solidFill>
                            <a:prstClr val="ltGray"/>
                          </a:solidFill>
                        </a:ln>
                      </p166:spPr>
                    </psez:zmPr>
                  </psez:sectionZmObj>
                </psez:sectionZm>
              </a:graphicData>
            </a:graphic>
          </p:graphicFrame>
        </mc:Choice>
        <mc:Fallback xmlns="">
          <p:pic>
            <p:nvPicPr>
              <p:cNvPr id="7" name="Phóng to Mục 6">
                <a:hlinkClick r:id="rId9" action="ppaction://hlinksldjump"/>
                <a:extLst>
                  <a:ext uri="{FF2B5EF4-FFF2-40B4-BE49-F238E27FC236}">
                    <a16:creationId xmlns:a16="http://schemas.microsoft.com/office/drawing/2014/main" id="{E74BC0F1-CD38-56C0-F43C-C8628813EF51}"/>
                  </a:ext>
                </a:extLst>
              </p:cNvPr>
              <p:cNvPicPr>
                <a:picLocks noGrp="1" noRot="1" noChangeAspect="1" noMove="1" noResize="1" noEditPoints="1" noAdjustHandles="1" noChangeArrowheads="1" noChangeShapeType="1"/>
              </p:cNvPicPr>
              <p:nvPr/>
            </p:nvPicPr>
            <p:blipFill>
              <a:blip r:embed="rId5"/>
              <a:stretch>
                <a:fillRect/>
              </a:stretch>
            </p:blipFill>
            <p:spPr>
              <a:xfrm>
                <a:off x="7866636" y="2009807"/>
                <a:ext cx="3048000" cy="1714500"/>
              </a:xfrm>
              <a:prstGeom prst="rect">
                <a:avLst/>
              </a:prstGeom>
              <a:ln w="3175">
                <a:solidFill>
                  <a:prstClr val="ltGray"/>
                </a:solidFill>
              </a:ln>
            </p:spPr>
          </p:pic>
        </mc:Fallback>
      </mc:AlternateContent>
      <p:sp>
        <p:nvSpPr>
          <p:cNvPr id="24" name="Hộp Văn bản 23">
            <a:extLst>
              <a:ext uri="{FF2B5EF4-FFF2-40B4-BE49-F238E27FC236}">
                <a16:creationId xmlns:a16="http://schemas.microsoft.com/office/drawing/2014/main" id="{51C895FA-2A6F-FC53-3BB8-4662BCD86C58}"/>
              </a:ext>
            </a:extLst>
          </p:cNvPr>
          <p:cNvSpPr txBox="1"/>
          <p:nvPr/>
        </p:nvSpPr>
        <p:spPr>
          <a:xfrm>
            <a:off x="2388094" y="4516529"/>
            <a:ext cx="7415813" cy="584775"/>
          </a:xfrm>
          <a:prstGeom prst="rect">
            <a:avLst/>
          </a:prstGeom>
          <a:noFill/>
        </p:spPr>
        <p:txBody>
          <a:bodyPr wrap="none">
            <a:spAutoFit/>
          </a:bodyPr>
          <a:lstStyle/>
          <a:p>
            <a:r>
              <a:rPr lang="en-US" sz="3200" b="1">
                <a:solidFill>
                  <a:schemeClr val="tx1">
                    <a:lumMod val="75000"/>
                    <a:lumOff val="25000"/>
                  </a:schemeClr>
                </a:solidFill>
                <a:latin typeface="Arial" panose="020B0604020202020204" pitchFamily="34" charset="0"/>
                <a:cs typeface="Times New Roman" panose="02020603050405020304" pitchFamily="18" charset="0"/>
              </a:rPr>
              <a:t>Chọn 1 trong 3 phương án Luyện tập</a:t>
            </a:r>
          </a:p>
        </p:txBody>
      </p:sp>
      <p:pic>
        <p:nvPicPr>
          <p:cNvPr id="4" name="Đồ họa 3" descr="Back with solid fill">
            <a:hlinkClick r:id="rId10" action="ppaction://hlinksldjump"/>
            <a:extLst>
              <a:ext uri="{FF2B5EF4-FFF2-40B4-BE49-F238E27FC236}">
                <a16:creationId xmlns:a16="http://schemas.microsoft.com/office/drawing/2014/main" id="{B19B522C-F6F7-3E58-AD51-AF039059A6F6}"/>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a:off x="10820851" y="5247035"/>
            <a:ext cx="914400" cy="914400"/>
          </a:xfrm>
          <a:prstGeom prst="rect">
            <a:avLst/>
          </a:prstGeom>
        </p:spPr>
      </p:pic>
    </p:spTree>
    <p:extLst>
      <p:ext uri="{BB962C8B-B14F-4D97-AF65-F5344CB8AC3E}">
        <p14:creationId xmlns:p14="http://schemas.microsoft.com/office/powerpoint/2010/main" val="189073109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19" name="Hình chữ nhật 63">
            <a:extLst>
              <a:ext uri="{FF2B5EF4-FFF2-40B4-BE49-F238E27FC236}">
                <a16:creationId xmlns:a16="http://schemas.microsoft.com/office/drawing/2014/main" id="{0B2E58F6-B0F8-618D-3207-C956DA8CCE47}"/>
              </a:ext>
            </a:extLst>
          </p:cNvPr>
          <p:cNvSpPr/>
          <p:nvPr/>
        </p:nvSpPr>
        <p:spPr>
          <a:xfrm rot="21266325">
            <a:off x="1167817" y="2472973"/>
            <a:ext cx="7080563" cy="3101494"/>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solidFill>
            <a:srgbClr val="EE6460"/>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ình chữ nhật 62">
            <a:extLst>
              <a:ext uri="{FF2B5EF4-FFF2-40B4-BE49-F238E27FC236}">
                <a16:creationId xmlns:a16="http://schemas.microsoft.com/office/drawing/2014/main" id="{C1CBAC13-85B0-09EB-D71F-2E63180FFCCD}"/>
              </a:ext>
            </a:extLst>
          </p:cNvPr>
          <p:cNvSpPr/>
          <p:nvPr/>
        </p:nvSpPr>
        <p:spPr>
          <a:xfrm rot="21266325">
            <a:off x="933180" y="2265729"/>
            <a:ext cx="7080563" cy="3101494"/>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ình chữ nhật 61">
            <a:extLst>
              <a:ext uri="{FF2B5EF4-FFF2-40B4-BE49-F238E27FC236}">
                <a16:creationId xmlns:a16="http://schemas.microsoft.com/office/drawing/2014/main" id="{A56F4B39-A96F-977F-D555-580C2E64EB53}"/>
              </a:ext>
            </a:extLst>
          </p:cNvPr>
          <p:cNvSpPr/>
          <p:nvPr/>
        </p:nvSpPr>
        <p:spPr>
          <a:xfrm>
            <a:off x="959965" y="2199801"/>
            <a:ext cx="7080563" cy="3101494"/>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solidFill>
            <a:schemeClr val="bg1"/>
          </a:solidFill>
          <a:ln>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Hình chữ nhật 19">
            <a:extLst>
              <a:ext uri="{FF2B5EF4-FFF2-40B4-BE49-F238E27FC236}">
                <a16:creationId xmlns:a16="http://schemas.microsoft.com/office/drawing/2014/main" id="{585F8419-12BD-1E52-BA37-FF56BB7151F8}"/>
              </a:ext>
            </a:extLst>
          </p:cNvPr>
          <p:cNvSpPr/>
          <p:nvPr/>
        </p:nvSpPr>
        <p:spPr>
          <a:xfrm>
            <a:off x="1137399" y="2427968"/>
            <a:ext cx="6686797" cy="2672461"/>
          </a:xfrm>
          <a:custGeom>
            <a:avLst/>
            <a:gdLst>
              <a:gd name="connsiteX0" fmla="*/ 0 w 6686797"/>
              <a:gd name="connsiteY0" fmla="*/ 0 h 2672461"/>
              <a:gd name="connsiteX1" fmla="*/ 6686797 w 6686797"/>
              <a:gd name="connsiteY1" fmla="*/ 0 h 2672461"/>
              <a:gd name="connsiteX2" fmla="*/ 6686797 w 6686797"/>
              <a:gd name="connsiteY2" fmla="*/ 2672461 h 2672461"/>
              <a:gd name="connsiteX3" fmla="*/ 0 w 6686797"/>
              <a:gd name="connsiteY3" fmla="*/ 2672461 h 2672461"/>
              <a:gd name="connsiteX4" fmla="*/ 0 w 6686797"/>
              <a:gd name="connsiteY4" fmla="*/ 0 h 26724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686797" h="2672461">
                <a:moveTo>
                  <a:pt x="0" y="0"/>
                </a:moveTo>
                <a:lnTo>
                  <a:pt x="6686797" y="0"/>
                </a:lnTo>
                <a:lnTo>
                  <a:pt x="6686797" y="2672461"/>
                </a:lnTo>
                <a:lnTo>
                  <a:pt x="0" y="2672461"/>
                </a:lnTo>
                <a:lnTo>
                  <a:pt x="0" y="0"/>
                </a:lnTo>
                <a:close/>
              </a:path>
            </a:pathLst>
          </a:custGeom>
          <a:noFill/>
          <a:ln w="38100">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Hộp Văn bản 27">
            <a:extLst>
              <a:ext uri="{FF2B5EF4-FFF2-40B4-BE49-F238E27FC236}">
                <a16:creationId xmlns:a16="http://schemas.microsoft.com/office/drawing/2014/main" id="{54E01D01-0595-D744-BFF9-D982BC885A66}"/>
              </a:ext>
            </a:extLst>
          </p:cNvPr>
          <p:cNvSpPr txBox="1"/>
          <p:nvPr/>
        </p:nvSpPr>
        <p:spPr>
          <a:xfrm>
            <a:off x="1647120" y="2912738"/>
            <a:ext cx="5915490" cy="1583062"/>
          </a:xfrm>
          <a:prstGeom prst="rect">
            <a:avLst/>
          </a:prstGeom>
          <a:noFill/>
        </p:spPr>
        <p:txBody>
          <a:bodyPr wrap="square" lIns="0" tIns="0" rIns="0" bIns="0" rtlCol="0">
            <a:spAutoFit/>
          </a:bodyPr>
          <a:lstStyle/>
          <a:p>
            <a:pPr>
              <a:lnSpc>
                <a:spcPct val="110000"/>
              </a:lnSpc>
            </a:pPr>
            <a:r>
              <a:rPr lang="en-US" sz="3200" b="1">
                <a:solidFill>
                  <a:schemeClr val="tx2">
                    <a:lumMod val="50000"/>
                  </a:schemeClr>
                </a:solidFill>
                <a:latin typeface="Arial" panose="020B0604020202020204" pitchFamily="34" charset="0"/>
                <a:cs typeface="Arial" panose="020B0604020202020204" pitchFamily="34" charset="0"/>
              </a:rPr>
              <a:t>Hoạt động theo nhóm!</a:t>
            </a:r>
          </a:p>
          <a:p>
            <a:pPr>
              <a:lnSpc>
                <a:spcPct val="110000"/>
              </a:lnSpc>
            </a:pPr>
            <a:r>
              <a:rPr lang="en-US" sz="3200" b="1">
                <a:solidFill>
                  <a:schemeClr val="tx2">
                    <a:lumMod val="50000"/>
                  </a:schemeClr>
                </a:solidFill>
                <a:latin typeface="Arial" panose="020B0604020202020204" pitchFamily="34" charset="0"/>
                <a:cs typeface="Arial" panose="020B0604020202020204" pitchFamily="34" charset="0"/>
              </a:rPr>
              <a:t>Mỗi nhóm thảo luận 01 câu trong phiếu học tập số 6.</a:t>
            </a:r>
            <a:endParaRPr lang="en-US" sz="2200">
              <a:solidFill>
                <a:schemeClr val="tx1">
                  <a:lumMod val="75000"/>
                  <a:lumOff val="25000"/>
                </a:schemeClr>
              </a:solidFill>
              <a:latin typeface="Arial" panose="020B0604020202020204" pitchFamily="34" charset="0"/>
              <a:cs typeface="Arial" panose="020B0604020202020204" pitchFamily="34" charset="0"/>
            </a:endParaRPr>
          </a:p>
        </p:txBody>
      </p:sp>
      <p:pic>
        <p:nvPicPr>
          <p:cNvPr id="29" name="Đồ họa 28" descr="Users with solid fill">
            <a:extLst>
              <a:ext uri="{FF2B5EF4-FFF2-40B4-BE49-F238E27FC236}">
                <a16:creationId xmlns:a16="http://schemas.microsoft.com/office/drawing/2014/main" id="{A62278AE-4ABD-492C-02E1-AC7BE2B48D0C}"/>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9250643" y="1981200"/>
            <a:ext cx="1828800" cy="1828800"/>
          </a:xfrm>
          <a:prstGeom prst="rect">
            <a:avLst/>
          </a:prstGeom>
        </p:spPr>
      </p:pic>
      <p:pic>
        <p:nvPicPr>
          <p:cNvPr id="31" name="Đồng hồ đếm ngược 10 phút - 10 minute timer">
            <a:hlinkClick r:id="" action="ppaction://media"/>
            <a:extLst>
              <a:ext uri="{FF2B5EF4-FFF2-40B4-BE49-F238E27FC236}">
                <a16:creationId xmlns:a16="http://schemas.microsoft.com/office/drawing/2014/main" id="{25C82149-1E87-A652-24B8-7158A578ED61}"/>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8657084" y="3598538"/>
            <a:ext cx="2814332" cy="1583062"/>
          </a:xfrm>
          <a:prstGeom prst="rect">
            <a:avLst/>
          </a:prstGeom>
        </p:spPr>
      </p:pic>
    </p:spTree>
    <p:extLst>
      <p:ext uri="{BB962C8B-B14F-4D97-AF65-F5344CB8AC3E}">
        <p14:creationId xmlns:p14="http://schemas.microsoft.com/office/powerpoint/2010/main" val="421777711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611172" fill="hold"/>
                                        <p:tgtEl>
                                          <p:spTgt spid="31"/>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31"/>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31"/>
                                        </p:tgtEl>
                                      </p:cBhvr>
                                    </p:cmd>
                                  </p:childTnLst>
                                </p:cTn>
                              </p:par>
                            </p:childTnLst>
                          </p:cTn>
                        </p:par>
                      </p:childTnLst>
                    </p:cTn>
                  </p:par>
                </p:childTnLst>
              </p:cTn>
              <p:nextCondLst>
                <p:cond evt="onClick" delay="0">
                  <p:tgtEl>
                    <p:spTgt spid="31"/>
                  </p:tgtEl>
                </p:cond>
              </p:nextCondLst>
            </p:seq>
            <p:video>
              <p:cMediaNode vol="80000">
                <p:cTn id="12" fill="hold" display="0">
                  <p:stCondLst>
                    <p:cond delay="indefinite"/>
                  </p:stCondLst>
                </p:cTn>
                <p:tgtEl>
                  <p:spTgt spid="31"/>
                </p:tgtEl>
              </p:cMediaNode>
            </p:vide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883365" y="193493"/>
            <a:ext cx="10425271" cy="1142843"/>
          </a:xfrm>
          <a:prstGeom prst="roundRect">
            <a:avLst>
              <a:gd name="adj" fmla="val 34809"/>
            </a:avLst>
          </a:prstGeom>
          <a:noFill/>
          <a:ln w="28575">
            <a:solidFill>
              <a:srgbClr val="F0D34A"/>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Hộp Văn bản 58">
            <a:extLst>
              <a:ext uri="{FF2B5EF4-FFF2-40B4-BE49-F238E27FC236}">
                <a16:creationId xmlns:a16="http://schemas.microsoft.com/office/drawing/2014/main" id="{AF53E635-7A94-6551-7D5C-C529E872F180}"/>
              </a:ext>
            </a:extLst>
          </p:cNvPr>
          <p:cNvSpPr txBox="1"/>
          <p:nvPr/>
        </p:nvSpPr>
        <p:spPr>
          <a:xfrm>
            <a:off x="2008749" y="457138"/>
            <a:ext cx="881338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Tính chất vật lí của hydrogen halide</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4" name="Hình Bầu dục 3">
            <a:extLst>
              <a:ext uri="{FF2B5EF4-FFF2-40B4-BE49-F238E27FC236}">
                <a16:creationId xmlns:a16="http://schemas.microsoft.com/office/drawing/2014/main" id="{706538EA-44B7-11F6-C642-8113327FE19D}"/>
              </a:ext>
            </a:extLst>
          </p:cNvPr>
          <p:cNvSpPr>
            <a:spLocks/>
          </p:cNvSpPr>
          <p:nvPr/>
        </p:nvSpPr>
        <p:spPr>
          <a:xfrm>
            <a:off x="1065228" y="324087"/>
            <a:ext cx="881656" cy="881655"/>
          </a:xfrm>
          <a:prstGeom prst="ellipse">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Hộp Văn bản 126">
            <a:extLst>
              <a:ext uri="{FF2B5EF4-FFF2-40B4-BE49-F238E27FC236}">
                <a16:creationId xmlns:a16="http://schemas.microsoft.com/office/drawing/2014/main" id="{194D4F83-A4F4-4A57-3787-F96E26748078}"/>
              </a:ext>
            </a:extLst>
          </p:cNvPr>
          <p:cNvSpPr txBox="1"/>
          <p:nvPr/>
        </p:nvSpPr>
        <p:spPr>
          <a:xfrm>
            <a:off x="1278430" y="518693"/>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1</a:t>
            </a:r>
            <a:endParaRPr lang="en-US" sz="3200">
              <a:solidFill>
                <a:schemeClr val="bg1"/>
              </a:solidFill>
              <a:latin typeface="Arial" panose="020B0604020202020204" pitchFamily="34" charset="0"/>
              <a:cs typeface="Arial" panose="020B0604020202020204" pitchFamily="34" charset="0"/>
            </a:endParaRPr>
          </a:p>
        </p:txBody>
      </p:sp>
      <p:graphicFrame>
        <p:nvGraphicFramePr>
          <p:cNvPr id="7" name="Bảng 6">
            <a:extLst>
              <a:ext uri="{FF2B5EF4-FFF2-40B4-BE49-F238E27FC236}">
                <a16:creationId xmlns:a16="http://schemas.microsoft.com/office/drawing/2014/main" id="{0EF83696-F9E1-1E1B-2033-31F5994FA0EF}"/>
              </a:ext>
            </a:extLst>
          </p:cNvPr>
          <p:cNvGraphicFramePr>
            <a:graphicFrameLocks noGrp="1"/>
          </p:cNvGraphicFramePr>
          <p:nvPr/>
        </p:nvGraphicFramePr>
        <p:xfrm>
          <a:off x="978490" y="2380552"/>
          <a:ext cx="6949440" cy="3467737"/>
        </p:xfrm>
        <a:graphic>
          <a:graphicData uri="http://schemas.openxmlformats.org/drawingml/2006/table">
            <a:tbl>
              <a:tblPr firstRow="1" firstCol="1" bandRow="1">
                <a:tableStyleId>{00A15C55-8517-42AA-B614-E9B94910E393}</a:tableStyleId>
              </a:tblPr>
              <a:tblGrid>
                <a:gridCol w="2926080">
                  <a:extLst>
                    <a:ext uri="{9D8B030D-6E8A-4147-A177-3AD203B41FA5}">
                      <a16:colId xmlns:a16="http://schemas.microsoft.com/office/drawing/2014/main" val="2601304957"/>
                    </a:ext>
                  </a:extLst>
                </a:gridCol>
                <a:gridCol w="1005840">
                  <a:extLst>
                    <a:ext uri="{9D8B030D-6E8A-4147-A177-3AD203B41FA5}">
                      <a16:colId xmlns:a16="http://schemas.microsoft.com/office/drawing/2014/main" val="1016008998"/>
                    </a:ext>
                  </a:extLst>
                </a:gridCol>
                <a:gridCol w="1005840">
                  <a:extLst>
                    <a:ext uri="{9D8B030D-6E8A-4147-A177-3AD203B41FA5}">
                      <a16:colId xmlns:a16="http://schemas.microsoft.com/office/drawing/2014/main" val="1032770487"/>
                    </a:ext>
                  </a:extLst>
                </a:gridCol>
                <a:gridCol w="1005840">
                  <a:extLst>
                    <a:ext uri="{9D8B030D-6E8A-4147-A177-3AD203B41FA5}">
                      <a16:colId xmlns:a16="http://schemas.microsoft.com/office/drawing/2014/main" val="1571028400"/>
                    </a:ext>
                  </a:extLst>
                </a:gridCol>
                <a:gridCol w="1005840">
                  <a:extLst>
                    <a:ext uri="{9D8B030D-6E8A-4147-A177-3AD203B41FA5}">
                      <a16:colId xmlns:a16="http://schemas.microsoft.com/office/drawing/2014/main" val="3084812217"/>
                    </a:ext>
                  </a:extLst>
                </a:gridCol>
              </a:tblGrid>
              <a:tr h="421355">
                <a:tc>
                  <a:txBody>
                    <a:bodyPr/>
                    <a:lstStyle/>
                    <a:p>
                      <a:pPr marL="0" marR="0" algn="ctr">
                        <a:lnSpc>
                          <a:spcPct val="115000"/>
                        </a:lnSpc>
                        <a:spcBef>
                          <a:spcPts val="0"/>
                        </a:spcBef>
                        <a:spcAft>
                          <a:spcPts val="0"/>
                        </a:spcAft>
                        <a:tabLst>
                          <a:tab pos="180340" algn="l"/>
                        </a:tabLst>
                      </a:pPr>
                      <a:r>
                        <a:rPr lang="en-US" sz="2000">
                          <a:effectLst/>
                        </a:rPr>
                        <a:t>Hydrogen halide</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rgbClr val="F0D34A"/>
                    </a:solidFill>
                  </a:tcPr>
                </a:tc>
                <a:tc>
                  <a:txBody>
                    <a:bodyPr/>
                    <a:lstStyle/>
                    <a:p>
                      <a:pPr marL="0" marR="0" algn="ctr">
                        <a:lnSpc>
                          <a:spcPct val="115000"/>
                        </a:lnSpc>
                        <a:spcBef>
                          <a:spcPts val="0"/>
                        </a:spcBef>
                        <a:spcAft>
                          <a:spcPts val="0"/>
                        </a:spcAft>
                        <a:tabLst>
                          <a:tab pos="180340" algn="l"/>
                        </a:tabLst>
                      </a:pPr>
                      <a:r>
                        <a:rPr lang="en-US" sz="2000">
                          <a:effectLst/>
                        </a:rPr>
                        <a:t>HF</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rgbClr val="F0D34A"/>
                    </a:solidFill>
                  </a:tcPr>
                </a:tc>
                <a:tc>
                  <a:txBody>
                    <a:bodyPr/>
                    <a:lstStyle/>
                    <a:p>
                      <a:pPr marL="0" marR="0" algn="ctr">
                        <a:lnSpc>
                          <a:spcPct val="115000"/>
                        </a:lnSpc>
                        <a:spcBef>
                          <a:spcPts val="0"/>
                        </a:spcBef>
                        <a:spcAft>
                          <a:spcPts val="0"/>
                        </a:spcAft>
                        <a:tabLst>
                          <a:tab pos="180340" algn="l"/>
                        </a:tabLst>
                      </a:pPr>
                      <a:r>
                        <a:rPr lang="en-US" sz="2000">
                          <a:effectLst/>
                        </a:rPr>
                        <a:t>HCl</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rgbClr val="F0D34A"/>
                    </a:solidFill>
                  </a:tcPr>
                </a:tc>
                <a:tc>
                  <a:txBody>
                    <a:bodyPr/>
                    <a:lstStyle/>
                    <a:p>
                      <a:pPr marL="0" marR="0" algn="ctr">
                        <a:lnSpc>
                          <a:spcPct val="115000"/>
                        </a:lnSpc>
                        <a:spcBef>
                          <a:spcPts val="0"/>
                        </a:spcBef>
                        <a:spcAft>
                          <a:spcPts val="0"/>
                        </a:spcAft>
                        <a:tabLst>
                          <a:tab pos="180340" algn="l"/>
                        </a:tabLst>
                      </a:pPr>
                      <a:r>
                        <a:rPr lang="en-US" sz="2000">
                          <a:effectLst/>
                        </a:rPr>
                        <a:t>HBr</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rgbClr val="F0D34A"/>
                    </a:solidFill>
                  </a:tcPr>
                </a:tc>
                <a:tc>
                  <a:txBody>
                    <a:bodyPr/>
                    <a:lstStyle/>
                    <a:p>
                      <a:pPr marL="0" marR="0" algn="ctr">
                        <a:lnSpc>
                          <a:spcPct val="115000"/>
                        </a:lnSpc>
                        <a:spcBef>
                          <a:spcPts val="0"/>
                        </a:spcBef>
                        <a:spcAft>
                          <a:spcPts val="0"/>
                        </a:spcAft>
                        <a:tabLst>
                          <a:tab pos="180340" algn="l"/>
                        </a:tabLst>
                      </a:pPr>
                      <a:r>
                        <a:rPr lang="en-US" sz="2000">
                          <a:effectLst/>
                        </a:rPr>
                        <a:t>HI</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rgbClr val="F0D34A"/>
                    </a:solidFill>
                  </a:tcPr>
                </a:tc>
                <a:extLst>
                  <a:ext uri="{0D108BD9-81ED-4DB2-BD59-A6C34878D82A}">
                    <a16:rowId xmlns:a16="http://schemas.microsoft.com/office/drawing/2014/main" val="2425692266"/>
                  </a:ext>
                </a:extLst>
              </a:tr>
              <a:tr h="421355">
                <a:tc>
                  <a:txBody>
                    <a:bodyPr/>
                    <a:lstStyle/>
                    <a:p>
                      <a:pPr marL="0" marR="0">
                        <a:lnSpc>
                          <a:spcPct val="115000"/>
                        </a:lnSpc>
                        <a:spcBef>
                          <a:spcPts val="0"/>
                        </a:spcBef>
                        <a:spcAft>
                          <a:spcPts val="0"/>
                        </a:spcAft>
                        <a:tabLst>
                          <a:tab pos="180340" algn="l"/>
                        </a:tabLst>
                      </a:pPr>
                      <a:r>
                        <a:rPr lang="en-US" sz="2000">
                          <a:effectLst/>
                        </a:rPr>
                        <a:t>Nhiệt độ sôi (℃)</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rgbClr val="F0D34A"/>
                    </a:solidFill>
                  </a:tcPr>
                </a:tc>
                <a:tc>
                  <a:txBody>
                    <a:bodyPr/>
                    <a:lstStyle/>
                    <a:p>
                      <a:pPr marL="0" marR="0" algn="ctr">
                        <a:lnSpc>
                          <a:spcPct val="115000"/>
                        </a:lnSpc>
                        <a:spcBef>
                          <a:spcPts val="0"/>
                        </a:spcBef>
                        <a:spcAft>
                          <a:spcPts val="0"/>
                        </a:spcAft>
                        <a:tabLst>
                          <a:tab pos="180340" algn="l"/>
                        </a:tabLst>
                      </a:pPr>
                      <a:r>
                        <a:rPr lang="en-US" sz="2000">
                          <a:effectLst/>
                        </a:rPr>
                        <a:t>20</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85</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67</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35</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668900990"/>
                  </a:ext>
                </a:extLst>
              </a:tr>
              <a:tr h="875009">
                <a:tc>
                  <a:txBody>
                    <a:bodyPr/>
                    <a:lstStyle/>
                    <a:p>
                      <a:pPr marL="0" marR="0">
                        <a:lnSpc>
                          <a:spcPct val="115000"/>
                        </a:lnSpc>
                        <a:spcBef>
                          <a:spcPts val="0"/>
                        </a:spcBef>
                        <a:spcAft>
                          <a:spcPts val="0"/>
                        </a:spcAft>
                        <a:tabLst>
                          <a:tab pos="180340" algn="l"/>
                        </a:tabLst>
                      </a:pPr>
                      <a:r>
                        <a:rPr lang="en-US" sz="2000">
                          <a:effectLst/>
                        </a:rPr>
                        <a:t>Độ tan trong nước ở 0℃ (%)</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rgbClr val="F0D34A"/>
                    </a:solidFill>
                  </a:tcPr>
                </a:tc>
                <a:tc>
                  <a:txBody>
                    <a:bodyPr/>
                    <a:lstStyle/>
                    <a:p>
                      <a:pPr marL="0" marR="0" algn="ctr">
                        <a:lnSpc>
                          <a:spcPct val="115000"/>
                        </a:lnSpc>
                        <a:spcBef>
                          <a:spcPts val="0"/>
                        </a:spcBef>
                        <a:spcAft>
                          <a:spcPts val="0"/>
                        </a:spcAft>
                        <a:tabLst>
                          <a:tab pos="180340" algn="l"/>
                        </a:tabLst>
                      </a:pPr>
                      <a:r>
                        <a:rPr lang="en-US" sz="2000">
                          <a:effectLst/>
                        </a:rPr>
                        <a:t>Vô hạn</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42</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68</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70</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749747729"/>
                  </a:ext>
                </a:extLst>
              </a:tr>
              <a:tr h="875009">
                <a:tc>
                  <a:txBody>
                    <a:bodyPr/>
                    <a:lstStyle/>
                    <a:p>
                      <a:pPr marL="0" marR="0">
                        <a:lnSpc>
                          <a:spcPct val="115000"/>
                        </a:lnSpc>
                        <a:spcBef>
                          <a:spcPts val="0"/>
                        </a:spcBef>
                        <a:spcAft>
                          <a:spcPts val="0"/>
                        </a:spcAft>
                        <a:tabLst>
                          <a:tab pos="180340" algn="l"/>
                        </a:tabLst>
                      </a:pPr>
                      <a:r>
                        <a:rPr lang="en-US" sz="2000">
                          <a:effectLst/>
                        </a:rPr>
                        <a:t>Độ dài liên kết H–X (Angstrom)</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rgbClr val="F0D34A"/>
                    </a:solidFill>
                  </a:tcPr>
                </a:tc>
                <a:tc>
                  <a:txBody>
                    <a:bodyPr/>
                    <a:lstStyle/>
                    <a:p>
                      <a:pPr marL="0" marR="0" algn="ctr">
                        <a:lnSpc>
                          <a:spcPct val="115000"/>
                        </a:lnSpc>
                        <a:spcBef>
                          <a:spcPts val="0"/>
                        </a:spcBef>
                        <a:spcAft>
                          <a:spcPts val="0"/>
                        </a:spcAft>
                        <a:tabLst>
                          <a:tab pos="180340" algn="l"/>
                        </a:tabLst>
                      </a:pPr>
                      <a:r>
                        <a:rPr lang="en-US" sz="2000">
                          <a:effectLst/>
                        </a:rPr>
                        <a:t>0,92</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1,27</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1,41</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1,61</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942641407"/>
                  </a:ext>
                </a:extLst>
              </a:tr>
              <a:tr h="875009">
                <a:tc>
                  <a:txBody>
                    <a:bodyPr/>
                    <a:lstStyle/>
                    <a:p>
                      <a:pPr marL="0" marR="0">
                        <a:lnSpc>
                          <a:spcPct val="115000"/>
                        </a:lnSpc>
                        <a:spcBef>
                          <a:spcPts val="0"/>
                        </a:spcBef>
                        <a:spcAft>
                          <a:spcPts val="0"/>
                        </a:spcAft>
                        <a:tabLst>
                          <a:tab pos="180340" algn="l"/>
                        </a:tabLst>
                      </a:pPr>
                      <a:r>
                        <a:rPr lang="en-US" sz="2000">
                          <a:effectLst/>
                        </a:rPr>
                        <a:t>Bán kính ion halide (nm)</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rgbClr val="F0D34A"/>
                    </a:solidFill>
                  </a:tcPr>
                </a:tc>
                <a:tc>
                  <a:txBody>
                    <a:bodyPr/>
                    <a:lstStyle/>
                    <a:p>
                      <a:pPr marL="0" marR="0" algn="ctr">
                        <a:lnSpc>
                          <a:spcPct val="115000"/>
                        </a:lnSpc>
                        <a:spcBef>
                          <a:spcPts val="0"/>
                        </a:spcBef>
                        <a:spcAft>
                          <a:spcPts val="0"/>
                        </a:spcAft>
                        <a:tabLst>
                          <a:tab pos="180340" algn="l"/>
                        </a:tabLst>
                      </a:pPr>
                      <a:r>
                        <a:rPr lang="en-US" sz="2000">
                          <a:effectLst/>
                        </a:rPr>
                        <a:t>0,133</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0,181</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0,196</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0,220</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70613955"/>
                  </a:ext>
                </a:extLst>
              </a:tr>
            </a:tbl>
          </a:graphicData>
        </a:graphic>
      </p:graphicFrame>
      <p:pic>
        <p:nvPicPr>
          <p:cNvPr id="2049" name="Picture 158" descr="A picture containing shape&#10;&#10;Description automatically generated">
            <a:extLst>
              <a:ext uri="{FF2B5EF4-FFF2-40B4-BE49-F238E27FC236}">
                <a16:creationId xmlns:a16="http://schemas.microsoft.com/office/drawing/2014/main" id="{03CCB539-A9D4-D415-3809-E861C3E7A2D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27043" y="3786380"/>
            <a:ext cx="3181592" cy="2117327"/>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3">
            <a:extLst>
              <a:ext uri="{FF2B5EF4-FFF2-40B4-BE49-F238E27FC236}">
                <a16:creationId xmlns:a16="http://schemas.microsoft.com/office/drawing/2014/main" id="{A34E30B1-775D-A89C-5871-967D0F4BD4EF}"/>
              </a:ext>
            </a:extLst>
          </p:cNvPr>
          <p:cNvSpPr>
            <a:spLocks noChangeArrowheads="1"/>
          </p:cNvSpPr>
          <p:nvPr/>
        </p:nvSpPr>
        <p:spPr bwMode="auto">
          <a:xfrm>
            <a:off x="883364" y="1447800"/>
            <a:ext cx="1042527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80975" algn="l"/>
              </a:tabLst>
              <a:defRPr>
                <a:solidFill>
                  <a:schemeClr val="tx1"/>
                </a:solidFill>
                <a:latin typeface="Arial" panose="020B0604020202020204" pitchFamily="34" charset="0"/>
              </a:defRPr>
            </a:lvl1pPr>
            <a:lvl2pPr eaLnBrk="0" fontAlgn="base" hangingPunct="0">
              <a:spcBef>
                <a:spcPct val="0"/>
              </a:spcBef>
              <a:spcAft>
                <a:spcPct val="0"/>
              </a:spcAft>
              <a:tabLst>
                <a:tab pos="180975" algn="l"/>
              </a:tabLst>
              <a:defRPr>
                <a:solidFill>
                  <a:schemeClr val="tx1"/>
                </a:solidFill>
                <a:latin typeface="Arial" panose="020B0604020202020204" pitchFamily="34" charset="0"/>
              </a:defRPr>
            </a:lvl2pPr>
            <a:lvl3pPr eaLnBrk="0" fontAlgn="base" hangingPunct="0">
              <a:spcBef>
                <a:spcPct val="0"/>
              </a:spcBef>
              <a:spcAft>
                <a:spcPct val="0"/>
              </a:spcAft>
              <a:tabLst>
                <a:tab pos="180975" algn="l"/>
              </a:tabLst>
              <a:defRPr>
                <a:solidFill>
                  <a:schemeClr val="tx1"/>
                </a:solidFill>
                <a:latin typeface="Arial" panose="020B0604020202020204" pitchFamily="34" charset="0"/>
              </a:defRPr>
            </a:lvl3pPr>
            <a:lvl4pPr eaLnBrk="0" fontAlgn="base" hangingPunct="0">
              <a:spcBef>
                <a:spcPct val="0"/>
              </a:spcBef>
              <a:spcAft>
                <a:spcPct val="0"/>
              </a:spcAft>
              <a:tabLst>
                <a:tab pos="180975" algn="l"/>
              </a:tabLst>
              <a:defRPr>
                <a:solidFill>
                  <a:schemeClr val="tx1"/>
                </a:solidFill>
                <a:latin typeface="Arial" panose="020B0604020202020204" pitchFamily="34" charset="0"/>
              </a:defRPr>
            </a:lvl4pPr>
            <a:lvl5pPr eaLnBrk="0" fontAlgn="base" hangingPunct="0">
              <a:spcBef>
                <a:spcPct val="0"/>
              </a:spcBef>
              <a:spcAft>
                <a:spcPct val="0"/>
              </a:spcAft>
              <a:tabLst>
                <a:tab pos="180975" algn="l"/>
              </a:tabLst>
              <a:defRPr>
                <a:solidFill>
                  <a:schemeClr val="tx1"/>
                </a:solidFill>
                <a:latin typeface="Arial" panose="020B0604020202020204" pitchFamily="34" charset="0"/>
              </a:defRPr>
            </a:lvl5pPr>
            <a:lvl6pPr eaLnBrk="0" fontAlgn="base" hangingPunct="0">
              <a:spcBef>
                <a:spcPct val="0"/>
              </a:spcBef>
              <a:spcAft>
                <a:spcPct val="0"/>
              </a:spcAft>
              <a:tabLst>
                <a:tab pos="180975" algn="l"/>
              </a:tabLst>
              <a:defRPr>
                <a:solidFill>
                  <a:schemeClr val="tx1"/>
                </a:solidFill>
                <a:latin typeface="Arial" panose="020B0604020202020204" pitchFamily="34" charset="0"/>
              </a:defRPr>
            </a:lvl6pPr>
            <a:lvl7pPr eaLnBrk="0" fontAlgn="base" hangingPunct="0">
              <a:spcBef>
                <a:spcPct val="0"/>
              </a:spcBef>
              <a:spcAft>
                <a:spcPct val="0"/>
              </a:spcAft>
              <a:tabLst>
                <a:tab pos="180975" algn="l"/>
              </a:tabLst>
              <a:defRPr>
                <a:solidFill>
                  <a:schemeClr val="tx1"/>
                </a:solidFill>
                <a:latin typeface="Arial" panose="020B0604020202020204" pitchFamily="34" charset="0"/>
              </a:defRPr>
            </a:lvl7pPr>
            <a:lvl8pPr eaLnBrk="0" fontAlgn="base" hangingPunct="0">
              <a:spcBef>
                <a:spcPct val="0"/>
              </a:spcBef>
              <a:spcAft>
                <a:spcPct val="0"/>
              </a:spcAft>
              <a:tabLst>
                <a:tab pos="180975" algn="l"/>
              </a:tabLst>
              <a:defRPr>
                <a:solidFill>
                  <a:schemeClr val="tx1"/>
                </a:solidFill>
                <a:latin typeface="Arial" panose="020B0604020202020204" pitchFamily="34" charset="0"/>
              </a:defRPr>
            </a:lvl8pPr>
            <a:lvl9pPr eaLnBrk="0" fontAlgn="base" hangingPunct="0">
              <a:spcBef>
                <a:spcPct val="0"/>
              </a:spcBef>
              <a:spcAft>
                <a:spcPct val="0"/>
              </a:spcAft>
              <a:tabLst>
                <a:tab pos="180975"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180975" algn="l"/>
              </a:tabLst>
            </a:pPr>
            <a:r>
              <a:rPr kumimoji="0" lang="en-US" altLang="en-US" sz="2400" b="0" i="0" u="none" strike="noStrike" cap="none" normalizeH="0" baseline="0">
                <a:ln>
                  <a:noFill/>
                </a:ln>
                <a:solidFill>
                  <a:schemeClr val="tx1">
                    <a:lumMod val="75000"/>
                    <a:lumOff val="25000"/>
                  </a:schemeClr>
                </a:solidFill>
                <a:effectLst/>
                <a:latin typeface="Arial" panose="020B0604020202020204" pitchFamily="34" charset="0"/>
                <a:ea typeface="Calibri" panose="020F0502020204030204" pitchFamily="34" charset="0"/>
                <a:cs typeface="Times New Roman" panose="02020603050405020304" pitchFamily="18" charset="0"/>
              </a:rPr>
              <a:t>Dựa vào bảng số liệu sau và hình ảnh bên dưới, cho biết nhiệt độ sôi của các hydrogen halide từ HCl đến HI biến đổi như thế nào? Giải thích.</a:t>
            </a:r>
            <a:endParaRPr kumimoji="0" lang="en-US" altLang="en-US" sz="2000" b="0" i="0" u="none" strike="noStrike" cap="none" normalizeH="0" baseline="0">
              <a:ln>
                <a:noFill/>
              </a:ln>
              <a:solidFill>
                <a:schemeClr val="tx1">
                  <a:lumMod val="75000"/>
                  <a:lumOff val="25000"/>
                </a:schemeClr>
              </a:solidFill>
              <a:effectLst/>
              <a:latin typeface="Arial" panose="020B0604020202020204" pitchFamily="34" charset="0"/>
            </a:endParaRPr>
          </a:p>
        </p:txBody>
      </p:sp>
      <p:sp>
        <p:nvSpPr>
          <p:cNvPr id="14" name="Rectangle 4">
            <a:extLst>
              <a:ext uri="{FF2B5EF4-FFF2-40B4-BE49-F238E27FC236}">
                <a16:creationId xmlns:a16="http://schemas.microsoft.com/office/drawing/2014/main" id="{1DCF1A67-74A8-E041-FEF4-3802F6258D5D}"/>
              </a:ext>
            </a:extLst>
          </p:cNvPr>
          <p:cNvSpPr>
            <a:spLocks noChangeArrowheads="1"/>
          </p:cNvSpPr>
          <p:nvPr/>
        </p:nvSpPr>
        <p:spPr bwMode="auto">
          <a:xfrm>
            <a:off x="3211513" y="35507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5">
            <a:extLst>
              <a:ext uri="{FF2B5EF4-FFF2-40B4-BE49-F238E27FC236}">
                <a16:creationId xmlns:a16="http://schemas.microsoft.com/office/drawing/2014/main" id="{738120B7-F876-C931-6952-EB774E5C5E1B}"/>
              </a:ext>
            </a:extLst>
          </p:cNvPr>
          <p:cNvSpPr>
            <a:spLocks noChangeArrowheads="1"/>
          </p:cNvSpPr>
          <p:nvPr/>
        </p:nvSpPr>
        <p:spPr bwMode="auto">
          <a:xfrm>
            <a:off x="8127043" y="2949630"/>
            <a:ext cx="318159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80975" algn="l"/>
              </a:tabLst>
              <a:defRPr>
                <a:solidFill>
                  <a:schemeClr val="tx1"/>
                </a:solidFill>
                <a:latin typeface="Arial" panose="020B0604020202020204" pitchFamily="34" charset="0"/>
              </a:defRPr>
            </a:lvl1pPr>
            <a:lvl2pPr eaLnBrk="0" fontAlgn="base" hangingPunct="0">
              <a:spcBef>
                <a:spcPct val="0"/>
              </a:spcBef>
              <a:spcAft>
                <a:spcPct val="0"/>
              </a:spcAft>
              <a:tabLst>
                <a:tab pos="180975" algn="l"/>
              </a:tabLst>
              <a:defRPr>
                <a:solidFill>
                  <a:schemeClr val="tx1"/>
                </a:solidFill>
                <a:latin typeface="Arial" panose="020B0604020202020204" pitchFamily="34" charset="0"/>
              </a:defRPr>
            </a:lvl2pPr>
            <a:lvl3pPr eaLnBrk="0" fontAlgn="base" hangingPunct="0">
              <a:spcBef>
                <a:spcPct val="0"/>
              </a:spcBef>
              <a:spcAft>
                <a:spcPct val="0"/>
              </a:spcAft>
              <a:tabLst>
                <a:tab pos="180975" algn="l"/>
              </a:tabLst>
              <a:defRPr>
                <a:solidFill>
                  <a:schemeClr val="tx1"/>
                </a:solidFill>
                <a:latin typeface="Arial" panose="020B0604020202020204" pitchFamily="34" charset="0"/>
              </a:defRPr>
            </a:lvl3pPr>
            <a:lvl4pPr eaLnBrk="0" fontAlgn="base" hangingPunct="0">
              <a:spcBef>
                <a:spcPct val="0"/>
              </a:spcBef>
              <a:spcAft>
                <a:spcPct val="0"/>
              </a:spcAft>
              <a:tabLst>
                <a:tab pos="180975" algn="l"/>
              </a:tabLst>
              <a:defRPr>
                <a:solidFill>
                  <a:schemeClr val="tx1"/>
                </a:solidFill>
                <a:latin typeface="Arial" panose="020B0604020202020204" pitchFamily="34" charset="0"/>
              </a:defRPr>
            </a:lvl4pPr>
            <a:lvl5pPr eaLnBrk="0" fontAlgn="base" hangingPunct="0">
              <a:spcBef>
                <a:spcPct val="0"/>
              </a:spcBef>
              <a:spcAft>
                <a:spcPct val="0"/>
              </a:spcAft>
              <a:tabLst>
                <a:tab pos="180975" algn="l"/>
              </a:tabLst>
              <a:defRPr>
                <a:solidFill>
                  <a:schemeClr val="tx1"/>
                </a:solidFill>
                <a:latin typeface="Arial" panose="020B0604020202020204" pitchFamily="34" charset="0"/>
              </a:defRPr>
            </a:lvl5pPr>
            <a:lvl6pPr eaLnBrk="0" fontAlgn="base" hangingPunct="0">
              <a:spcBef>
                <a:spcPct val="0"/>
              </a:spcBef>
              <a:spcAft>
                <a:spcPct val="0"/>
              </a:spcAft>
              <a:tabLst>
                <a:tab pos="180975" algn="l"/>
              </a:tabLst>
              <a:defRPr>
                <a:solidFill>
                  <a:schemeClr val="tx1"/>
                </a:solidFill>
                <a:latin typeface="Arial" panose="020B0604020202020204" pitchFamily="34" charset="0"/>
              </a:defRPr>
            </a:lvl6pPr>
            <a:lvl7pPr eaLnBrk="0" fontAlgn="base" hangingPunct="0">
              <a:spcBef>
                <a:spcPct val="0"/>
              </a:spcBef>
              <a:spcAft>
                <a:spcPct val="0"/>
              </a:spcAft>
              <a:tabLst>
                <a:tab pos="180975" algn="l"/>
              </a:tabLst>
              <a:defRPr>
                <a:solidFill>
                  <a:schemeClr val="tx1"/>
                </a:solidFill>
                <a:latin typeface="Arial" panose="020B0604020202020204" pitchFamily="34" charset="0"/>
              </a:defRPr>
            </a:lvl7pPr>
            <a:lvl8pPr eaLnBrk="0" fontAlgn="base" hangingPunct="0">
              <a:spcBef>
                <a:spcPct val="0"/>
              </a:spcBef>
              <a:spcAft>
                <a:spcPct val="0"/>
              </a:spcAft>
              <a:tabLst>
                <a:tab pos="180975" algn="l"/>
              </a:tabLst>
              <a:defRPr>
                <a:solidFill>
                  <a:schemeClr val="tx1"/>
                </a:solidFill>
                <a:latin typeface="Arial" panose="020B0604020202020204" pitchFamily="34" charset="0"/>
              </a:defRPr>
            </a:lvl8pPr>
            <a:lvl9pPr eaLnBrk="0" fontAlgn="base" hangingPunct="0">
              <a:spcBef>
                <a:spcPct val="0"/>
              </a:spcBef>
              <a:spcAft>
                <a:spcPct val="0"/>
              </a:spcAft>
              <a:tabLst>
                <a:tab pos="180975" algn="l"/>
              </a:tabLs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tab pos="180975" algn="l"/>
              </a:tabLst>
            </a:pPr>
            <a:r>
              <a:rPr kumimoji="0" lang="en-US" altLang="en-US" sz="2000" b="0" i="1"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Tương tác van der Waals giữa các phân tử HX</a:t>
            </a:r>
            <a:endParaRPr kumimoji="0" lang="en-US" altLang="en-US" sz="2000" b="0" i="0" u="none" strike="noStrike" cap="none" normalizeH="0" baseline="0">
              <a:ln>
                <a:noFill/>
              </a:ln>
              <a:solidFill>
                <a:schemeClr val="tx1"/>
              </a:solidFill>
              <a:effectLst/>
              <a:latin typeface="Arial" panose="020B0604020202020204" pitchFamily="34" charset="0"/>
            </a:endParaRPr>
          </a:p>
        </p:txBody>
      </p:sp>
      <p:sp>
        <p:nvSpPr>
          <p:cNvPr id="58" name="Hộp Văn bản 57">
            <a:extLst>
              <a:ext uri="{FF2B5EF4-FFF2-40B4-BE49-F238E27FC236}">
                <a16:creationId xmlns:a16="http://schemas.microsoft.com/office/drawing/2014/main" id="{0C892127-07A9-CCBE-1BD5-2CE3BC19277F}"/>
              </a:ext>
            </a:extLst>
          </p:cNvPr>
          <p:cNvSpPr txBox="1"/>
          <p:nvPr/>
        </p:nvSpPr>
        <p:spPr>
          <a:xfrm>
            <a:off x="883364" y="5866641"/>
            <a:ext cx="6873998" cy="400110"/>
          </a:xfrm>
          <a:prstGeom prst="rect">
            <a:avLst/>
          </a:prstGeom>
          <a:noFill/>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tab pos="180975" algn="l"/>
              </a:tabLst>
            </a:pPr>
            <a:r>
              <a:rPr kumimoji="0" lang="en-US" altLang="en-US" sz="2000" b="0" i="1" u="none" strike="noStrike" cap="none" normalizeH="0" baseline="0">
                <a:ln>
                  <a:noFill/>
                </a:ln>
                <a:solidFill>
                  <a:schemeClr val="tx1">
                    <a:lumMod val="65000"/>
                    <a:lumOff val="35000"/>
                  </a:schemeClr>
                </a:solidFill>
                <a:effectLst/>
                <a:latin typeface="Arial" panose="020B0604020202020204" pitchFamily="34" charset="0"/>
                <a:ea typeface="Times New Roman" panose="02020603050405020304" pitchFamily="18" charset="0"/>
                <a:cs typeface="Times New Roman" panose="02020603050405020304" pitchFamily="18" charset="0"/>
              </a:rPr>
              <a:t>Bảng mô tả đặc điểm, tính chất vật lí của hydrogen halide</a:t>
            </a:r>
            <a:endParaRPr kumimoji="0" lang="en-US" altLang="en-US" sz="1600" b="0" i="0" u="none" strike="noStrike" cap="none" normalizeH="0" baseline="0">
              <a:ln>
                <a:noFill/>
              </a:ln>
              <a:solidFill>
                <a:schemeClr val="tx1">
                  <a:lumMod val="65000"/>
                  <a:lumOff val="35000"/>
                </a:schemeClr>
              </a:solidFill>
              <a:effectLst/>
              <a:latin typeface="Arial" panose="020B0604020202020204" pitchFamily="34" charset="0"/>
            </a:endParaRPr>
          </a:p>
        </p:txBody>
      </p:sp>
    </p:spTree>
    <p:extLst>
      <p:ext uri="{BB962C8B-B14F-4D97-AF65-F5344CB8AC3E}">
        <p14:creationId xmlns:p14="http://schemas.microsoft.com/office/powerpoint/2010/main" val="258967846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19" name="Hình chữ nhật: Góc Tròn 63">
            <a:extLst>
              <a:ext uri="{FF2B5EF4-FFF2-40B4-BE49-F238E27FC236}">
                <a16:creationId xmlns:a16="http://schemas.microsoft.com/office/drawing/2014/main" id="{354B8157-DE00-7E1F-B295-52537DD5A25F}"/>
              </a:ext>
            </a:extLst>
          </p:cNvPr>
          <p:cNvSpPr/>
          <p:nvPr/>
        </p:nvSpPr>
        <p:spPr>
          <a:xfrm>
            <a:off x="2724612" y="2045061"/>
            <a:ext cx="7080563" cy="3101494"/>
          </a:xfrm>
          <a:custGeom>
            <a:avLst/>
            <a:gdLst>
              <a:gd name="connsiteX0" fmla="*/ 0 w 7080563"/>
              <a:gd name="connsiteY0" fmla="*/ 516926 h 3101494"/>
              <a:gd name="connsiteX1" fmla="*/ 516926 w 7080563"/>
              <a:gd name="connsiteY1" fmla="*/ 0 h 3101494"/>
              <a:gd name="connsiteX2" fmla="*/ 6563637 w 7080563"/>
              <a:gd name="connsiteY2" fmla="*/ 0 h 3101494"/>
              <a:gd name="connsiteX3" fmla="*/ 7080563 w 7080563"/>
              <a:gd name="connsiteY3" fmla="*/ 516926 h 3101494"/>
              <a:gd name="connsiteX4" fmla="*/ 7080563 w 7080563"/>
              <a:gd name="connsiteY4" fmla="*/ 2584568 h 3101494"/>
              <a:gd name="connsiteX5" fmla="*/ 6563637 w 7080563"/>
              <a:gd name="connsiteY5" fmla="*/ 3101494 h 3101494"/>
              <a:gd name="connsiteX6" fmla="*/ 516926 w 7080563"/>
              <a:gd name="connsiteY6" fmla="*/ 3101494 h 3101494"/>
              <a:gd name="connsiteX7" fmla="*/ 0 w 7080563"/>
              <a:gd name="connsiteY7" fmla="*/ 2584568 h 3101494"/>
              <a:gd name="connsiteX8" fmla="*/ 0 w 7080563"/>
              <a:gd name="connsiteY8" fmla="*/ 516926 h 3101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080563" h="3101494">
                <a:moveTo>
                  <a:pt x="0" y="516926"/>
                </a:moveTo>
                <a:cubicBezTo>
                  <a:pt x="0" y="231436"/>
                  <a:pt x="231436" y="0"/>
                  <a:pt x="516926" y="0"/>
                </a:cubicBezTo>
                <a:lnTo>
                  <a:pt x="6563637" y="0"/>
                </a:lnTo>
                <a:cubicBezTo>
                  <a:pt x="6849127" y="0"/>
                  <a:pt x="7080563" y="231436"/>
                  <a:pt x="7080563" y="516926"/>
                </a:cubicBezTo>
                <a:lnTo>
                  <a:pt x="7080563" y="2584568"/>
                </a:lnTo>
                <a:cubicBezTo>
                  <a:pt x="7080563" y="2870058"/>
                  <a:pt x="6849127" y="3101494"/>
                  <a:pt x="6563637" y="3101494"/>
                </a:cubicBezTo>
                <a:lnTo>
                  <a:pt x="516926" y="3101494"/>
                </a:lnTo>
                <a:cubicBezTo>
                  <a:pt x="231436" y="3101494"/>
                  <a:pt x="0" y="2870058"/>
                  <a:pt x="0" y="2584568"/>
                </a:cubicBezTo>
                <a:lnTo>
                  <a:pt x="0" y="516926"/>
                </a:lnTo>
                <a:close/>
              </a:path>
            </a:pathLst>
          </a:custGeom>
          <a:solidFill>
            <a:srgbClr val="EE6460">
              <a:alpha val="80000"/>
            </a:srgb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ình chữ nhật: Góc Tròn 62">
            <a:extLst>
              <a:ext uri="{FF2B5EF4-FFF2-40B4-BE49-F238E27FC236}">
                <a16:creationId xmlns:a16="http://schemas.microsoft.com/office/drawing/2014/main" id="{54A2A188-F5EC-78EB-8113-060BD91F9D06}"/>
              </a:ext>
            </a:extLst>
          </p:cNvPr>
          <p:cNvSpPr/>
          <p:nvPr/>
        </p:nvSpPr>
        <p:spPr>
          <a:xfrm>
            <a:off x="2535945" y="2234233"/>
            <a:ext cx="7080563" cy="3101494"/>
          </a:xfrm>
          <a:custGeom>
            <a:avLst/>
            <a:gdLst>
              <a:gd name="connsiteX0" fmla="*/ 0 w 7080563"/>
              <a:gd name="connsiteY0" fmla="*/ 516926 h 3101494"/>
              <a:gd name="connsiteX1" fmla="*/ 516926 w 7080563"/>
              <a:gd name="connsiteY1" fmla="*/ 0 h 3101494"/>
              <a:gd name="connsiteX2" fmla="*/ 6563637 w 7080563"/>
              <a:gd name="connsiteY2" fmla="*/ 0 h 3101494"/>
              <a:gd name="connsiteX3" fmla="*/ 7080563 w 7080563"/>
              <a:gd name="connsiteY3" fmla="*/ 516926 h 3101494"/>
              <a:gd name="connsiteX4" fmla="*/ 7080563 w 7080563"/>
              <a:gd name="connsiteY4" fmla="*/ 2584568 h 3101494"/>
              <a:gd name="connsiteX5" fmla="*/ 6563637 w 7080563"/>
              <a:gd name="connsiteY5" fmla="*/ 3101494 h 3101494"/>
              <a:gd name="connsiteX6" fmla="*/ 516926 w 7080563"/>
              <a:gd name="connsiteY6" fmla="*/ 3101494 h 3101494"/>
              <a:gd name="connsiteX7" fmla="*/ 0 w 7080563"/>
              <a:gd name="connsiteY7" fmla="*/ 2584568 h 3101494"/>
              <a:gd name="connsiteX8" fmla="*/ 0 w 7080563"/>
              <a:gd name="connsiteY8" fmla="*/ 516926 h 3101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080563" h="3101494">
                <a:moveTo>
                  <a:pt x="0" y="516926"/>
                </a:moveTo>
                <a:cubicBezTo>
                  <a:pt x="0" y="231436"/>
                  <a:pt x="231436" y="0"/>
                  <a:pt x="516926" y="0"/>
                </a:cubicBezTo>
                <a:lnTo>
                  <a:pt x="6563637" y="0"/>
                </a:lnTo>
                <a:cubicBezTo>
                  <a:pt x="6849127" y="0"/>
                  <a:pt x="7080563" y="231436"/>
                  <a:pt x="7080563" y="516926"/>
                </a:cubicBezTo>
                <a:lnTo>
                  <a:pt x="7080563" y="2584568"/>
                </a:lnTo>
                <a:cubicBezTo>
                  <a:pt x="7080563" y="2870058"/>
                  <a:pt x="6849127" y="3101494"/>
                  <a:pt x="6563637" y="3101494"/>
                </a:cubicBezTo>
                <a:lnTo>
                  <a:pt x="516926" y="3101494"/>
                </a:lnTo>
                <a:cubicBezTo>
                  <a:pt x="231436" y="3101494"/>
                  <a:pt x="0" y="2870058"/>
                  <a:pt x="0" y="2584568"/>
                </a:cubicBezTo>
                <a:lnTo>
                  <a:pt x="0" y="516926"/>
                </a:lnTo>
                <a:close/>
              </a:path>
            </a:pathLst>
          </a:cu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ình chữ nhật: Góc Tròn 61">
            <a:extLst>
              <a:ext uri="{FF2B5EF4-FFF2-40B4-BE49-F238E27FC236}">
                <a16:creationId xmlns:a16="http://schemas.microsoft.com/office/drawing/2014/main" id="{277BF10D-85F9-2CF6-5D9F-09C3BB911BF9}"/>
              </a:ext>
            </a:extLst>
          </p:cNvPr>
          <p:cNvSpPr/>
          <p:nvPr/>
        </p:nvSpPr>
        <p:spPr>
          <a:xfrm>
            <a:off x="2465185" y="2111734"/>
            <a:ext cx="7080563" cy="3101494"/>
          </a:xfrm>
          <a:custGeom>
            <a:avLst/>
            <a:gdLst>
              <a:gd name="connsiteX0" fmla="*/ 0 w 7080563"/>
              <a:gd name="connsiteY0" fmla="*/ 516926 h 3101494"/>
              <a:gd name="connsiteX1" fmla="*/ 516926 w 7080563"/>
              <a:gd name="connsiteY1" fmla="*/ 0 h 3101494"/>
              <a:gd name="connsiteX2" fmla="*/ 6563637 w 7080563"/>
              <a:gd name="connsiteY2" fmla="*/ 0 h 3101494"/>
              <a:gd name="connsiteX3" fmla="*/ 7080563 w 7080563"/>
              <a:gd name="connsiteY3" fmla="*/ 516926 h 3101494"/>
              <a:gd name="connsiteX4" fmla="*/ 7080563 w 7080563"/>
              <a:gd name="connsiteY4" fmla="*/ 2584568 h 3101494"/>
              <a:gd name="connsiteX5" fmla="*/ 6563637 w 7080563"/>
              <a:gd name="connsiteY5" fmla="*/ 3101494 h 3101494"/>
              <a:gd name="connsiteX6" fmla="*/ 516926 w 7080563"/>
              <a:gd name="connsiteY6" fmla="*/ 3101494 h 3101494"/>
              <a:gd name="connsiteX7" fmla="*/ 0 w 7080563"/>
              <a:gd name="connsiteY7" fmla="*/ 2584568 h 3101494"/>
              <a:gd name="connsiteX8" fmla="*/ 0 w 7080563"/>
              <a:gd name="connsiteY8" fmla="*/ 516926 h 3101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080563" h="3101494">
                <a:moveTo>
                  <a:pt x="0" y="516926"/>
                </a:moveTo>
                <a:cubicBezTo>
                  <a:pt x="0" y="231436"/>
                  <a:pt x="231436" y="0"/>
                  <a:pt x="516926" y="0"/>
                </a:cubicBezTo>
                <a:lnTo>
                  <a:pt x="6563637" y="0"/>
                </a:lnTo>
                <a:cubicBezTo>
                  <a:pt x="6849127" y="0"/>
                  <a:pt x="7080563" y="231436"/>
                  <a:pt x="7080563" y="516926"/>
                </a:cubicBezTo>
                <a:lnTo>
                  <a:pt x="7080563" y="2584568"/>
                </a:lnTo>
                <a:cubicBezTo>
                  <a:pt x="7080563" y="2870058"/>
                  <a:pt x="6849127" y="3101494"/>
                  <a:pt x="6563637" y="3101494"/>
                </a:cubicBezTo>
                <a:lnTo>
                  <a:pt x="516926" y="3101494"/>
                </a:lnTo>
                <a:cubicBezTo>
                  <a:pt x="231436" y="3101494"/>
                  <a:pt x="0" y="2870058"/>
                  <a:pt x="0" y="2584568"/>
                </a:cubicBezTo>
                <a:lnTo>
                  <a:pt x="0" y="516926"/>
                </a:lnTo>
                <a:close/>
              </a:path>
            </a:pathLst>
          </a:custGeom>
          <a:solidFill>
            <a:schemeClr val="bg1"/>
          </a:solidFill>
          <a:ln>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Hình chữ nhật: Góc Tròn 19">
            <a:extLst>
              <a:ext uri="{FF2B5EF4-FFF2-40B4-BE49-F238E27FC236}">
                <a16:creationId xmlns:a16="http://schemas.microsoft.com/office/drawing/2014/main" id="{40E4E8B4-11EC-C496-B1DD-8DBFEC64FDA0}"/>
              </a:ext>
            </a:extLst>
          </p:cNvPr>
          <p:cNvSpPr/>
          <p:nvPr/>
        </p:nvSpPr>
        <p:spPr>
          <a:xfrm>
            <a:off x="2642619" y="2339901"/>
            <a:ext cx="6686797" cy="2672461"/>
          </a:xfrm>
          <a:custGeom>
            <a:avLst/>
            <a:gdLst>
              <a:gd name="connsiteX0" fmla="*/ 0 w 6686797"/>
              <a:gd name="connsiteY0" fmla="*/ 445419 h 2672461"/>
              <a:gd name="connsiteX1" fmla="*/ 445419 w 6686797"/>
              <a:gd name="connsiteY1" fmla="*/ 0 h 2672461"/>
              <a:gd name="connsiteX2" fmla="*/ 6241378 w 6686797"/>
              <a:gd name="connsiteY2" fmla="*/ 0 h 2672461"/>
              <a:gd name="connsiteX3" fmla="*/ 6686797 w 6686797"/>
              <a:gd name="connsiteY3" fmla="*/ 445419 h 2672461"/>
              <a:gd name="connsiteX4" fmla="*/ 6686797 w 6686797"/>
              <a:gd name="connsiteY4" fmla="*/ 2227042 h 2672461"/>
              <a:gd name="connsiteX5" fmla="*/ 6241378 w 6686797"/>
              <a:gd name="connsiteY5" fmla="*/ 2672461 h 2672461"/>
              <a:gd name="connsiteX6" fmla="*/ 445419 w 6686797"/>
              <a:gd name="connsiteY6" fmla="*/ 2672461 h 2672461"/>
              <a:gd name="connsiteX7" fmla="*/ 0 w 6686797"/>
              <a:gd name="connsiteY7" fmla="*/ 2227042 h 2672461"/>
              <a:gd name="connsiteX8" fmla="*/ 0 w 6686797"/>
              <a:gd name="connsiteY8" fmla="*/ 445419 h 2672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686797" h="2672461">
                <a:moveTo>
                  <a:pt x="0" y="445419"/>
                </a:moveTo>
                <a:cubicBezTo>
                  <a:pt x="0" y="199421"/>
                  <a:pt x="199421" y="0"/>
                  <a:pt x="445419" y="0"/>
                </a:cubicBezTo>
                <a:lnTo>
                  <a:pt x="6241378" y="0"/>
                </a:lnTo>
                <a:cubicBezTo>
                  <a:pt x="6487376" y="0"/>
                  <a:pt x="6686797" y="199421"/>
                  <a:pt x="6686797" y="445419"/>
                </a:cubicBezTo>
                <a:lnTo>
                  <a:pt x="6686797" y="2227042"/>
                </a:lnTo>
                <a:cubicBezTo>
                  <a:pt x="6686797" y="2473040"/>
                  <a:pt x="6487376" y="2672461"/>
                  <a:pt x="6241378" y="2672461"/>
                </a:cubicBezTo>
                <a:lnTo>
                  <a:pt x="445419" y="2672461"/>
                </a:lnTo>
                <a:cubicBezTo>
                  <a:pt x="199421" y="2672461"/>
                  <a:pt x="0" y="2473040"/>
                  <a:pt x="0" y="2227042"/>
                </a:cubicBezTo>
                <a:lnTo>
                  <a:pt x="0" y="445419"/>
                </a:lnTo>
                <a:close/>
              </a:path>
            </a:pathLst>
          </a:custGeom>
          <a:noFill/>
          <a:ln w="38100">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Hộp Văn bản 27">
            <a:extLst>
              <a:ext uri="{FF2B5EF4-FFF2-40B4-BE49-F238E27FC236}">
                <a16:creationId xmlns:a16="http://schemas.microsoft.com/office/drawing/2014/main" id="{80C42811-B61C-CB30-4C9F-AD0360DD8781}"/>
              </a:ext>
            </a:extLst>
          </p:cNvPr>
          <p:cNvSpPr txBox="1"/>
          <p:nvPr/>
        </p:nvSpPr>
        <p:spPr>
          <a:xfrm>
            <a:off x="2842810" y="2597749"/>
            <a:ext cx="6466832" cy="2147767"/>
          </a:xfrm>
          <a:custGeom>
            <a:avLst/>
            <a:gdLst>
              <a:gd name="connsiteX0" fmla="*/ 0 w 6466832"/>
              <a:gd name="connsiteY0" fmla="*/ 0 h 2147767"/>
              <a:gd name="connsiteX1" fmla="*/ 6466832 w 6466832"/>
              <a:gd name="connsiteY1" fmla="*/ 0 h 2147767"/>
              <a:gd name="connsiteX2" fmla="*/ 6466832 w 6466832"/>
              <a:gd name="connsiteY2" fmla="*/ 2147767 h 2147767"/>
              <a:gd name="connsiteX3" fmla="*/ 0 w 6466832"/>
              <a:gd name="connsiteY3" fmla="*/ 2147767 h 2147767"/>
              <a:gd name="connsiteX4" fmla="*/ 0 w 6466832"/>
              <a:gd name="connsiteY4" fmla="*/ 0 h 21477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466832" h="2147767">
                <a:moveTo>
                  <a:pt x="0" y="0"/>
                </a:moveTo>
                <a:lnTo>
                  <a:pt x="6466832" y="0"/>
                </a:lnTo>
                <a:lnTo>
                  <a:pt x="6466832" y="2147767"/>
                </a:lnTo>
                <a:lnTo>
                  <a:pt x="0" y="2147767"/>
                </a:lnTo>
                <a:lnTo>
                  <a:pt x="0" y="0"/>
                </a:lnTo>
                <a:close/>
              </a:path>
            </a:pathLst>
          </a:custGeom>
          <a:noFill/>
        </p:spPr>
        <p:txBody>
          <a:bodyPr wrap="square" lIns="0" tIns="0" rIns="0" bIns="0" rtlCol="0">
            <a:spAutoFit/>
          </a:bodyPr>
          <a:lstStyle/>
          <a:p>
            <a:pPr algn="ctr">
              <a:lnSpc>
                <a:spcPct val="110000"/>
              </a:lnSpc>
            </a:pPr>
            <a:r>
              <a:rPr lang="en-US" sz="6600" b="1">
                <a:solidFill>
                  <a:schemeClr val="tx2">
                    <a:lumMod val="50000"/>
                  </a:schemeClr>
                </a:solidFill>
                <a:latin typeface="Arial" panose="020B0604020202020204" pitchFamily="34" charset="0"/>
                <a:cs typeface="Arial" panose="020B0604020202020204" pitchFamily="34" charset="0"/>
              </a:rPr>
              <a:t>BÁO CÁO</a:t>
            </a:r>
          </a:p>
          <a:p>
            <a:pPr algn="ctr">
              <a:lnSpc>
                <a:spcPct val="110000"/>
              </a:lnSpc>
            </a:pPr>
            <a:r>
              <a:rPr lang="en-US" sz="6600" b="1">
                <a:solidFill>
                  <a:schemeClr val="tx2">
                    <a:lumMod val="50000"/>
                  </a:schemeClr>
                </a:solidFill>
                <a:latin typeface="Arial" panose="020B0604020202020204" pitchFamily="34" charset="0"/>
                <a:cs typeface="Arial" panose="020B0604020202020204" pitchFamily="34" charset="0"/>
              </a:rPr>
              <a:t>SẢN PHẨM</a:t>
            </a:r>
            <a:endParaRPr lang="en-US" sz="4800">
              <a:solidFill>
                <a:schemeClr val="tx1">
                  <a:lumMod val="75000"/>
                  <a:lumOff val="2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9821754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Hình chữ nhật: Góc Tròn 24">
            <a:extLst>
              <a:ext uri="{FF2B5EF4-FFF2-40B4-BE49-F238E27FC236}">
                <a16:creationId xmlns:a16="http://schemas.microsoft.com/office/drawing/2014/main" id="{9EBFC6F5-4488-1FFE-301F-B28C6ACF74C0}"/>
              </a:ext>
            </a:extLst>
          </p:cNvPr>
          <p:cNvSpPr/>
          <p:nvPr/>
        </p:nvSpPr>
        <p:spPr>
          <a:xfrm>
            <a:off x="3080081" y="3968796"/>
            <a:ext cx="6031839" cy="2524223"/>
          </a:xfrm>
          <a:prstGeom prst="roundRect">
            <a:avLst/>
          </a:prstGeom>
          <a:solidFill>
            <a:schemeClr val="accent5">
              <a:lumMod val="20000"/>
              <a:lumOff val="80000"/>
            </a:schemeClr>
          </a:solidFill>
          <a:ln>
            <a:solidFill>
              <a:srgbClr val="FEE2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0" name="Câu hỏi - 9Slide.vn">
            <a:extLst>
              <a:ext uri="{FF2B5EF4-FFF2-40B4-BE49-F238E27FC236}">
                <a16:creationId xmlns:a16="http://schemas.microsoft.com/office/drawing/2014/main" id="{C20ED6C5-B724-4B58-5543-5ECE95040B14}"/>
              </a:ext>
            </a:extLst>
          </p:cNvPr>
          <p:cNvSpPr txBox="1"/>
          <p:nvPr/>
        </p:nvSpPr>
        <p:spPr>
          <a:xfrm>
            <a:off x="676277" y="1645668"/>
            <a:ext cx="10758237" cy="2349361"/>
          </a:xfrm>
          <a:prstGeom prst="rect">
            <a:avLst/>
          </a:prstGeom>
          <a:noFill/>
        </p:spPr>
        <p:txBody>
          <a:bodyPr wrap="square">
            <a:spAutoFit/>
          </a:bodyPr>
          <a:lstStyle/>
          <a:p>
            <a:pPr marL="0" marR="0" algn="just">
              <a:spcBef>
                <a:spcPts val="0"/>
              </a:spcBef>
              <a:spcAft>
                <a:spcPts val="800"/>
              </a:spcAft>
              <a:tabLst>
                <a:tab pos="180340" algn="l"/>
              </a:tabLst>
            </a:pPr>
            <a:r>
              <a:rPr lang="en-US" sz="2400" b="1">
                <a:effectLst/>
                <a:latin typeface="Arial" panose="020B0604020202020204" pitchFamily="34" charset="0"/>
                <a:ea typeface="Calibri" panose="020F0502020204030204" pitchFamily="34" charset="0"/>
                <a:cs typeface="Arial" panose="020B0604020202020204" pitchFamily="34" charset="0"/>
              </a:rPr>
              <a:t>Câu 1:</a:t>
            </a:r>
            <a:r>
              <a:rPr lang="en-US" sz="2400">
                <a:effectLst/>
                <a:latin typeface="Arial" panose="020B0604020202020204" pitchFamily="34" charset="0"/>
                <a:ea typeface="Calibri" panose="020F0502020204030204" pitchFamily="34" charset="0"/>
                <a:cs typeface="Arial" panose="020B0604020202020204" pitchFamily="34" charset="0"/>
              </a:rPr>
              <a:t> Viết PTHH của phản ứng xảy ra trong các trường hợp sau:</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a) Kim loại Mg phản ứng với dung dịch HBr.</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b) Dung dịch KOH phản ứng với dung dịch HCl.</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c) Muối CaCO</a:t>
            </a:r>
            <a:r>
              <a:rPr lang="en-US" sz="2400" baseline="-25000">
                <a:effectLst/>
                <a:latin typeface="Arial" panose="020B0604020202020204" pitchFamily="34" charset="0"/>
                <a:ea typeface="Calibri" panose="020F0502020204030204" pitchFamily="34" charset="0"/>
                <a:cs typeface="Arial" panose="020B0604020202020204" pitchFamily="34" charset="0"/>
              </a:rPr>
              <a:t>3</a:t>
            </a:r>
            <a:r>
              <a:rPr lang="en-US" sz="2400">
                <a:effectLst/>
                <a:latin typeface="Arial" panose="020B0604020202020204" pitchFamily="34" charset="0"/>
                <a:ea typeface="Calibri" panose="020F0502020204030204" pitchFamily="34" charset="0"/>
                <a:cs typeface="Arial" panose="020B0604020202020204" pitchFamily="34" charset="0"/>
              </a:rPr>
              <a:t> phản ứng với dung dịch HCl.</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d) Dung dịch AgNO</a:t>
            </a:r>
            <a:r>
              <a:rPr lang="en-US" sz="2400" baseline="-25000">
                <a:effectLst/>
                <a:latin typeface="Arial" panose="020B0604020202020204" pitchFamily="34" charset="0"/>
                <a:ea typeface="Calibri" panose="020F0502020204030204" pitchFamily="34" charset="0"/>
                <a:cs typeface="Arial" panose="020B0604020202020204" pitchFamily="34" charset="0"/>
              </a:rPr>
              <a:t>3</a:t>
            </a:r>
            <a:r>
              <a:rPr lang="en-US" sz="2400">
                <a:effectLst/>
                <a:latin typeface="Arial" panose="020B0604020202020204" pitchFamily="34" charset="0"/>
                <a:ea typeface="Calibri" panose="020F0502020204030204" pitchFamily="34" charset="0"/>
                <a:cs typeface="Arial" panose="020B0604020202020204" pitchFamily="34" charset="0"/>
              </a:rPr>
              <a:t> phản ứng với dung dịch CaI</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a:t>
            </a:r>
          </a:p>
        </p:txBody>
      </p:sp>
      <p:sp>
        <p:nvSpPr>
          <p:cNvPr id="24" name="Hộp Văn bản 23">
            <a:extLst>
              <a:ext uri="{FF2B5EF4-FFF2-40B4-BE49-F238E27FC236}">
                <a16:creationId xmlns:a16="http://schemas.microsoft.com/office/drawing/2014/main" id="{8E4036BD-C676-0BAB-B2A1-8E33E5CD9674}"/>
              </a:ext>
            </a:extLst>
          </p:cNvPr>
          <p:cNvSpPr txBox="1"/>
          <p:nvPr/>
        </p:nvSpPr>
        <p:spPr>
          <a:xfrm>
            <a:off x="3224060" y="4076123"/>
            <a:ext cx="5743880" cy="2349361"/>
          </a:xfrm>
          <a:prstGeom prst="rect">
            <a:avLst/>
          </a:prstGeom>
          <a:noFill/>
        </p:spPr>
        <p:txBody>
          <a:bodyPr wrap="square">
            <a:spAutoFit/>
          </a:bodyPr>
          <a:lstStyle/>
          <a:p>
            <a:pPr marL="0" marR="0" algn="just">
              <a:spcBef>
                <a:spcPts val="0"/>
              </a:spcBef>
              <a:spcAft>
                <a:spcPts val="800"/>
              </a:spcAft>
              <a:tabLst>
                <a:tab pos="180340" algn="l"/>
              </a:tabLst>
            </a:pPr>
            <a:r>
              <a:rPr lang="en-US" sz="2400" b="1">
                <a:effectLst/>
                <a:latin typeface="Arial" panose="020B0604020202020204" pitchFamily="34" charset="0"/>
                <a:ea typeface="Calibri" panose="020F0502020204030204" pitchFamily="34" charset="0"/>
                <a:cs typeface="Arial" panose="020B0604020202020204" pitchFamily="34" charset="0"/>
              </a:rPr>
              <a:t>Trả lời</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a) Mg + 2HBr → MgBr</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 +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b) KOH + HCl → KCl +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O.</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c) CaCO</a:t>
            </a:r>
            <a:r>
              <a:rPr lang="en-US" sz="2400" baseline="-25000">
                <a:effectLst/>
                <a:latin typeface="Arial" panose="020B0604020202020204" pitchFamily="34" charset="0"/>
                <a:ea typeface="Calibri" panose="020F0502020204030204" pitchFamily="34" charset="0"/>
                <a:cs typeface="Arial" panose="020B0604020202020204" pitchFamily="34" charset="0"/>
              </a:rPr>
              <a:t>3</a:t>
            </a:r>
            <a:r>
              <a:rPr lang="en-US" sz="2400">
                <a:effectLst/>
                <a:latin typeface="Arial" panose="020B0604020202020204" pitchFamily="34" charset="0"/>
                <a:ea typeface="Calibri" panose="020F0502020204030204" pitchFamily="34" charset="0"/>
                <a:cs typeface="Arial" panose="020B0604020202020204" pitchFamily="34" charset="0"/>
              </a:rPr>
              <a:t> + 2HCl → CaCl</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 + CO</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 +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O.</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d) 2AgNO</a:t>
            </a:r>
            <a:r>
              <a:rPr lang="en-US" sz="2400" baseline="-25000">
                <a:effectLst/>
                <a:latin typeface="Arial" panose="020B0604020202020204" pitchFamily="34" charset="0"/>
                <a:ea typeface="Calibri" panose="020F0502020204030204" pitchFamily="34" charset="0"/>
                <a:cs typeface="Arial" panose="020B0604020202020204" pitchFamily="34" charset="0"/>
              </a:rPr>
              <a:t>3</a:t>
            </a:r>
            <a:r>
              <a:rPr lang="en-US" sz="2400">
                <a:effectLst/>
                <a:latin typeface="Arial" panose="020B0604020202020204" pitchFamily="34" charset="0"/>
                <a:ea typeface="Calibri" panose="020F0502020204030204" pitchFamily="34" charset="0"/>
                <a:cs typeface="Arial" panose="020B0604020202020204" pitchFamily="34" charset="0"/>
              </a:rPr>
              <a:t> + CaI</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 → 2AgI + Ca(NO</a:t>
            </a:r>
            <a:r>
              <a:rPr lang="en-US" sz="2400" baseline="-25000">
                <a:effectLst/>
                <a:latin typeface="Arial" panose="020B0604020202020204" pitchFamily="34" charset="0"/>
                <a:ea typeface="Calibri" panose="020F0502020204030204" pitchFamily="34" charset="0"/>
                <a:cs typeface="Arial" panose="020B0604020202020204" pitchFamily="34" charset="0"/>
              </a:rPr>
              <a:t>3</a:t>
            </a:r>
            <a:r>
              <a:rPr lang="en-US" sz="2400">
                <a:effectLst/>
                <a:latin typeface="Arial" panose="020B0604020202020204" pitchFamily="34" charset="0"/>
                <a:ea typeface="Calibri" panose="020F0502020204030204" pitchFamily="34" charset="0"/>
                <a:cs typeface="Arial" panose="020B0604020202020204" pitchFamily="34" charset="0"/>
              </a:rPr>
              <a:t>)</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a:t>
            </a:r>
          </a:p>
        </p:txBody>
      </p:sp>
    </p:spTree>
    <p:extLst>
      <p:ext uri="{BB962C8B-B14F-4D97-AF65-F5344CB8AC3E}">
        <p14:creationId xmlns:p14="http://schemas.microsoft.com/office/powerpoint/2010/main" val="209036763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fade">
                                      <p:cBhvr>
                                        <p:cTn id="10" dur="500"/>
                                        <p:tgtEl>
                                          <p:spTgt spid="25"/>
                                        </p:tgtEl>
                                      </p:cBhvr>
                                    </p:animEffect>
                                  </p:childTnLst>
                                </p:cTn>
                              </p:par>
                            </p:childTnLst>
                          </p:cTn>
                        </p:par>
                      </p:childTnLst>
                    </p:cTn>
                  </p:par>
                </p:childTnLst>
              </p:cTn>
              <p:nextCondLst>
                <p:cond evt="onClick" delay="0">
                  <p:tgtEl>
                    <p:spTgt spid="20"/>
                  </p:tgtEl>
                </p:cond>
              </p:nextCondLst>
            </p:seq>
          </p:childTnLst>
        </p:cTn>
      </p:par>
    </p:tnLst>
    <p:bldLst>
      <p:bldP spid="25" grpId="0" animBg="1"/>
      <p:bldP spid="2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Hình chữ nhật: Góc Tròn 27">
            <a:extLst>
              <a:ext uri="{FF2B5EF4-FFF2-40B4-BE49-F238E27FC236}">
                <a16:creationId xmlns:a16="http://schemas.microsoft.com/office/drawing/2014/main" id="{85A3C5C9-33AB-0F7D-EBB6-6461C632FC91}"/>
              </a:ext>
            </a:extLst>
          </p:cNvPr>
          <p:cNvSpPr/>
          <p:nvPr/>
        </p:nvSpPr>
        <p:spPr>
          <a:xfrm>
            <a:off x="667481" y="3828213"/>
            <a:ext cx="10857038" cy="2524223"/>
          </a:xfrm>
          <a:prstGeom prst="roundRect">
            <a:avLst/>
          </a:prstGeom>
          <a:solidFill>
            <a:schemeClr val="accent5">
              <a:lumMod val="20000"/>
              <a:lumOff val="80000"/>
            </a:schemeClr>
          </a:solidFill>
          <a:ln>
            <a:solidFill>
              <a:srgbClr val="FEE2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4" name="Câu hỏi - 9Slide.vn">
            <a:extLst>
              <a:ext uri="{FF2B5EF4-FFF2-40B4-BE49-F238E27FC236}">
                <a16:creationId xmlns:a16="http://schemas.microsoft.com/office/drawing/2014/main" id="{965B2BF2-759D-EBA1-93EF-EE9E1C5C3F48}"/>
              </a:ext>
            </a:extLst>
          </p:cNvPr>
          <p:cNvSpPr txBox="1"/>
          <p:nvPr/>
        </p:nvSpPr>
        <p:spPr>
          <a:xfrm>
            <a:off x="725878" y="1677632"/>
            <a:ext cx="10788713" cy="2144177"/>
          </a:xfrm>
          <a:prstGeom prst="rect">
            <a:avLst/>
          </a:prstGeom>
          <a:noFill/>
        </p:spPr>
        <p:txBody>
          <a:bodyPr wrap="square">
            <a:spAutoFit/>
          </a:bodyPr>
          <a:lstStyle/>
          <a:p>
            <a:pPr marL="0" marR="0" algn="just">
              <a:spcBef>
                <a:spcPts val="0"/>
              </a:spcBef>
              <a:spcAft>
                <a:spcPts val="800"/>
              </a:spcAft>
              <a:tabLst>
                <a:tab pos="180340" algn="l"/>
              </a:tabLst>
            </a:pPr>
            <a:r>
              <a:rPr lang="en-US" sz="2400" b="1">
                <a:effectLst/>
                <a:latin typeface="Arial" panose="020B0604020202020204" pitchFamily="34" charset="0"/>
                <a:ea typeface="Calibri" panose="020F0502020204030204" pitchFamily="34" charset="0"/>
                <a:cs typeface="Arial" panose="020B0604020202020204" pitchFamily="34" charset="0"/>
              </a:rPr>
              <a:t>Câu 2:</a:t>
            </a:r>
            <a:r>
              <a:rPr lang="en-US" sz="2400">
                <a:effectLst/>
                <a:latin typeface="Arial" panose="020B0604020202020204" pitchFamily="34" charset="0"/>
                <a:ea typeface="Calibri" panose="020F0502020204030204" pitchFamily="34" charset="0"/>
                <a:cs typeface="Arial" panose="020B0604020202020204" pitchFamily="34" charset="0"/>
              </a:rPr>
              <a:t> Trong phòng thí nghiệm, một khí hydrogen halide (HX) được điều chế theo phản ứng sau: NaX</a:t>
            </a:r>
            <a:r>
              <a:rPr lang="en-US" sz="2400" baseline="-25000">
                <a:effectLst/>
                <a:latin typeface="Arial" panose="020B0604020202020204" pitchFamily="34" charset="0"/>
                <a:ea typeface="Calibri" panose="020F0502020204030204" pitchFamily="34" charset="0"/>
                <a:cs typeface="Arial" panose="020B0604020202020204" pitchFamily="34" charset="0"/>
              </a:rPr>
              <a:t>(khan)</a:t>
            </a:r>
            <a:r>
              <a:rPr lang="en-US" sz="2400">
                <a:effectLst/>
                <a:latin typeface="Arial" panose="020B0604020202020204" pitchFamily="34" charset="0"/>
                <a:ea typeface="Calibri" panose="020F0502020204030204" pitchFamily="34" charset="0"/>
                <a:cs typeface="Arial" panose="020B0604020202020204" pitchFamily="34" charset="0"/>
              </a:rPr>
              <a:t> +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SO</a:t>
            </a:r>
            <a:r>
              <a:rPr lang="en-US" sz="2400" baseline="-25000">
                <a:effectLst/>
                <a:latin typeface="Arial" panose="020B0604020202020204" pitchFamily="34" charset="0"/>
                <a:ea typeface="Calibri" panose="020F0502020204030204" pitchFamily="34" charset="0"/>
                <a:cs typeface="Arial" panose="020B0604020202020204" pitchFamily="34" charset="0"/>
              </a:rPr>
              <a:t>4(đặc)</a:t>
            </a:r>
            <a:r>
              <a:rPr lang="en-US" sz="2400">
                <a:effectLst/>
                <a:latin typeface="Arial" panose="020B0604020202020204" pitchFamily="34" charset="0"/>
                <a:ea typeface="Calibri" panose="020F0502020204030204" pitchFamily="34" charset="0"/>
                <a:cs typeface="Arial" panose="020B0604020202020204" pitchFamily="34" charset="0"/>
              </a:rPr>
              <a:t>       HX ↑ + NaHSO</a:t>
            </a:r>
            <a:r>
              <a:rPr lang="en-US" sz="2400" baseline="-25000">
                <a:effectLst/>
                <a:latin typeface="Arial" panose="020B0604020202020204" pitchFamily="34" charset="0"/>
                <a:ea typeface="Calibri" panose="020F0502020204030204" pitchFamily="34" charset="0"/>
                <a:cs typeface="Arial" panose="020B0604020202020204" pitchFamily="34" charset="0"/>
              </a:rPr>
              <a:t>4</a:t>
            </a:r>
            <a:r>
              <a:rPr lang="en-US" sz="2400">
                <a:effectLst/>
                <a:latin typeface="Arial" panose="020B0604020202020204" pitchFamily="34" charset="0"/>
                <a:ea typeface="Calibri" panose="020F0502020204030204" pitchFamily="34" charset="0"/>
                <a:cs typeface="Arial" panose="020B0604020202020204" pitchFamily="34" charset="0"/>
              </a:rPr>
              <a:t> (hoặc Na</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SO</a:t>
            </a:r>
            <a:r>
              <a:rPr lang="en-US" sz="2400" baseline="-25000">
                <a:effectLst/>
                <a:latin typeface="Arial" panose="020B0604020202020204" pitchFamily="34" charset="0"/>
                <a:ea typeface="Calibri" panose="020F0502020204030204" pitchFamily="34" charset="0"/>
                <a:cs typeface="Arial" panose="020B0604020202020204" pitchFamily="34" charset="0"/>
              </a:rPr>
              <a:t>4</a:t>
            </a:r>
            <a:r>
              <a:rPr lang="en-US" sz="2400">
                <a:effectLst/>
                <a:latin typeface="Arial" panose="020B0604020202020204" pitchFamily="34" charset="0"/>
                <a:ea typeface="Calibri" panose="020F0502020204030204" pitchFamily="34" charset="0"/>
                <a:cs typeface="Arial" panose="020B0604020202020204" pitchFamily="34" charset="0"/>
              </a:rPr>
              <a:t>).</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a) Cho biết HX là chất nào trong các chất sau: HCl, HBr, HI. Giải thích.</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b) Có thể dùng dung dịch NaX và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SO</a:t>
            </a:r>
            <a:r>
              <a:rPr lang="en-US" sz="2400" baseline="-25000">
                <a:effectLst/>
                <a:latin typeface="Arial" panose="020B0604020202020204" pitchFamily="34" charset="0"/>
                <a:ea typeface="Calibri" panose="020F0502020204030204" pitchFamily="34" charset="0"/>
                <a:cs typeface="Arial" panose="020B0604020202020204" pitchFamily="34" charset="0"/>
              </a:rPr>
              <a:t>4</a:t>
            </a:r>
            <a:r>
              <a:rPr lang="en-US" sz="2400">
                <a:effectLst/>
                <a:latin typeface="Arial" panose="020B0604020202020204" pitchFamily="34" charset="0"/>
                <a:ea typeface="Calibri" panose="020F0502020204030204" pitchFamily="34" charset="0"/>
                <a:cs typeface="Arial" panose="020B0604020202020204" pitchFamily="34" charset="0"/>
              </a:rPr>
              <a:t> loãng để điều chế HX theo phản ứng trên được không? Giải thích.</a:t>
            </a:r>
          </a:p>
        </p:txBody>
      </p:sp>
      <p:graphicFrame>
        <p:nvGraphicFramePr>
          <p:cNvPr id="8" name="Đối tượng 7">
            <a:extLst>
              <a:ext uri="{FF2B5EF4-FFF2-40B4-BE49-F238E27FC236}">
                <a16:creationId xmlns:a16="http://schemas.microsoft.com/office/drawing/2014/main" id="{97352142-6771-DB95-DE7A-EEB43D15B64D}"/>
              </a:ext>
            </a:extLst>
          </p:cNvPr>
          <p:cNvGraphicFramePr>
            <a:graphicFrameLocks noChangeAspect="1"/>
          </p:cNvGraphicFramePr>
          <p:nvPr>
            <p:extLst>
              <p:ext uri="{D42A27DB-BD31-4B8C-83A1-F6EECF244321}">
                <p14:modId xmlns:p14="http://schemas.microsoft.com/office/powerpoint/2010/main" val="2723936434"/>
              </p:ext>
            </p:extLst>
          </p:nvPr>
        </p:nvGraphicFramePr>
        <p:xfrm>
          <a:off x="6248400" y="2072014"/>
          <a:ext cx="731520" cy="333954"/>
        </p:xfrm>
        <a:graphic>
          <a:graphicData uri="http://schemas.openxmlformats.org/presentationml/2006/ole">
            <mc:AlternateContent xmlns:mc="http://schemas.openxmlformats.org/markup-compatibility/2006">
              <mc:Choice xmlns:v="urn:schemas-microsoft-com:vml" Requires="v">
                <p:oleObj spid="_x0000_s3077" name="Equation" r:id="rId4" imgW="438082" imgH="200174" progId="Equation.DSMT4">
                  <p:embed/>
                </p:oleObj>
              </mc:Choice>
              <mc:Fallback>
                <p:oleObj name="Equation" r:id="rId4" imgW="438082" imgH="200174" progId="Equation.DSMT4">
                  <p:embed/>
                  <p:pic>
                    <p:nvPicPr>
                      <p:cNvPr id="0" name=""/>
                      <p:cNvPicPr/>
                      <p:nvPr/>
                    </p:nvPicPr>
                    <p:blipFill>
                      <a:blip r:embed="rId5"/>
                      <a:stretch>
                        <a:fillRect/>
                      </a:stretch>
                    </p:blipFill>
                    <p:spPr>
                      <a:xfrm>
                        <a:off x="6248400" y="2072014"/>
                        <a:ext cx="731520" cy="333954"/>
                      </a:xfrm>
                      <a:prstGeom prst="rect">
                        <a:avLst/>
                      </a:prstGeom>
                    </p:spPr>
                  </p:pic>
                </p:oleObj>
              </mc:Fallback>
            </mc:AlternateContent>
          </a:graphicData>
        </a:graphic>
      </p:graphicFrame>
      <p:sp>
        <p:nvSpPr>
          <p:cNvPr id="29" name="Hộp Văn bản 28">
            <a:extLst>
              <a:ext uri="{FF2B5EF4-FFF2-40B4-BE49-F238E27FC236}">
                <a16:creationId xmlns:a16="http://schemas.microsoft.com/office/drawing/2014/main" id="{5B89416C-313C-26CD-45CA-D953188D2E2B}"/>
              </a:ext>
            </a:extLst>
          </p:cNvPr>
          <p:cNvSpPr txBox="1"/>
          <p:nvPr/>
        </p:nvSpPr>
        <p:spPr>
          <a:xfrm>
            <a:off x="882131" y="3966940"/>
            <a:ext cx="10427738" cy="2246769"/>
          </a:xfrm>
          <a:prstGeom prst="rect">
            <a:avLst/>
          </a:prstGeom>
          <a:noFill/>
        </p:spPr>
        <p:txBody>
          <a:bodyPr wrap="square">
            <a:spAutoFit/>
          </a:bodyPr>
          <a:lstStyle/>
          <a:p>
            <a:pPr marL="0" marR="0" algn="just">
              <a:spcBef>
                <a:spcPts val="0"/>
              </a:spcBef>
              <a:spcAft>
                <a:spcPts val="800"/>
              </a:spcAft>
              <a:tabLst>
                <a:tab pos="180340" algn="l"/>
              </a:tabLst>
            </a:pPr>
            <a:r>
              <a:rPr lang="en-US" sz="2400" b="1">
                <a:effectLst/>
                <a:latin typeface="Arial" panose="020B0604020202020204" pitchFamily="34" charset="0"/>
                <a:ea typeface="Calibri" panose="020F0502020204030204" pitchFamily="34" charset="0"/>
                <a:cs typeface="Arial" panose="020B0604020202020204" pitchFamily="34" charset="0"/>
              </a:rPr>
              <a:t>Trả lời</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a) Phản ứng </a:t>
            </a:r>
            <a:r>
              <a:rPr lang="en-US" sz="2400" b="1">
                <a:effectLst/>
                <a:latin typeface="Arial" panose="020B0604020202020204" pitchFamily="34" charset="0"/>
                <a:ea typeface="Calibri" panose="020F0502020204030204" pitchFamily="34" charset="0"/>
                <a:cs typeface="Arial" panose="020B0604020202020204" pitchFamily="34" charset="0"/>
              </a:rPr>
              <a:t>chỉ để điều chế được HCl</a:t>
            </a:r>
            <a:r>
              <a:rPr lang="en-US" sz="2400">
                <a:effectLst/>
                <a:latin typeface="Arial" panose="020B0604020202020204" pitchFamily="34" charset="0"/>
                <a:ea typeface="Calibri" panose="020F0502020204030204" pitchFamily="34" charset="0"/>
                <a:cs typeface="Arial" panose="020B0604020202020204" pitchFamily="34" charset="0"/>
              </a:rPr>
              <a:t>, vì ion Cl</a:t>
            </a:r>
            <a:r>
              <a:rPr lang="en-US" sz="2400" baseline="30000">
                <a:effectLst/>
                <a:latin typeface="Arial" panose="020B0604020202020204" pitchFamily="34" charset="0"/>
                <a:ea typeface="Calibri" panose="020F0502020204030204" pitchFamily="34" charset="0"/>
                <a:cs typeface="Arial" panose="020B0604020202020204" pitchFamily="34" charset="0"/>
              </a:rPr>
              <a:t>–</a:t>
            </a:r>
            <a:r>
              <a:rPr lang="en-US" sz="2400">
                <a:effectLst/>
                <a:latin typeface="Arial" panose="020B0604020202020204" pitchFamily="34" charset="0"/>
                <a:ea typeface="Calibri" panose="020F0502020204030204" pitchFamily="34" charset="0"/>
                <a:cs typeface="Arial" panose="020B0604020202020204" pitchFamily="34" charset="0"/>
              </a:rPr>
              <a:t> có tính khử không đủ mạnh để khử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SO</a:t>
            </a:r>
            <a:r>
              <a:rPr lang="en-US" sz="2400" baseline="-25000">
                <a:effectLst/>
                <a:latin typeface="Arial" panose="020B0604020202020204" pitchFamily="34" charset="0"/>
                <a:ea typeface="Calibri" panose="020F0502020204030204" pitchFamily="34" charset="0"/>
                <a:cs typeface="Arial" panose="020B0604020202020204" pitchFamily="34" charset="0"/>
              </a:rPr>
              <a:t>4</a:t>
            </a:r>
            <a:r>
              <a:rPr lang="en-US" sz="2400">
                <a:effectLst/>
                <a:latin typeface="Arial" panose="020B0604020202020204" pitchFamily="34" charset="0"/>
                <a:ea typeface="Calibri" panose="020F0502020204030204" pitchFamily="34" charset="0"/>
                <a:cs typeface="Arial" panose="020B0604020202020204" pitchFamily="34" charset="0"/>
              </a:rPr>
              <a:t> đặc, nên xảy ra phản ứng trao đổi. </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Đối </a:t>
            </a:r>
            <a:r>
              <a:rPr lang="en-US" sz="2400">
                <a:latin typeface="Arial" panose="020B0604020202020204" pitchFamily="34" charset="0"/>
                <a:ea typeface="Calibri" panose="020F0502020204030204" pitchFamily="34" charset="0"/>
                <a:cs typeface="Arial" panose="020B0604020202020204" pitchFamily="34" charset="0"/>
              </a:rPr>
              <a:t>v</a:t>
            </a:r>
            <a:r>
              <a:rPr lang="en-US" sz="2400">
                <a:effectLst/>
                <a:latin typeface="Arial" panose="020B0604020202020204" pitchFamily="34" charset="0"/>
                <a:ea typeface="Calibri" panose="020F0502020204030204" pitchFamily="34" charset="0"/>
                <a:cs typeface="Arial" panose="020B0604020202020204" pitchFamily="34" charset="0"/>
              </a:rPr>
              <a:t>ới ion Br</a:t>
            </a:r>
            <a:r>
              <a:rPr lang="en-US" sz="2400" baseline="30000">
                <a:effectLst/>
                <a:latin typeface="Arial" panose="020B0604020202020204" pitchFamily="34" charset="0"/>
                <a:ea typeface="Calibri" panose="020F0502020204030204" pitchFamily="34" charset="0"/>
                <a:cs typeface="Arial" panose="020B0604020202020204" pitchFamily="34" charset="0"/>
              </a:rPr>
              <a:t>–</a:t>
            </a:r>
            <a:r>
              <a:rPr lang="en-US" sz="2400">
                <a:effectLst/>
                <a:latin typeface="Arial" panose="020B0604020202020204" pitchFamily="34" charset="0"/>
                <a:ea typeface="Calibri" panose="020F0502020204030204" pitchFamily="34" charset="0"/>
                <a:cs typeface="Arial" panose="020B0604020202020204" pitchFamily="34" charset="0"/>
              </a:rPr>
              <a:t> và I</a:t>
            </a:r>
            <a:r>
              <a:rPr lang="en-US" sz="2400" baseline="30000">
                <a:effectLst/>
                <a:latin typeface="Arial" panose="020B0604020202020204" pitchFamily="34" charset="0"/>
                <a:ea typeface="Calibri" panose="020F0502020204030204" pitchFamily="34" charset="0"/>
                <a:cs typeface="Arial" panose="020B0604020202020204" pitchFamily="34" charset="0"/>
              </a:rPr>
              <a:t>–</a:t>
            </a:r>
            <a:r>
              <a:rPr lang="en-US" sz="2400">
                <a:effectLst/>
                <a:latin typeface="Arial" panose="020B0604020202020204" pitchFamily="34" charset="0"/>
                <a:ea typeface="Calibri" panose="020F0502020204030204" pitchFamily="34" charset="0"/>
                <a:cs typeface="Arial" panose="020B0604020202020204" pitchFamily="34" charset="0"/>
              </a:rPr>
              <a:t> sẽ khử được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SO</a:t>
            </a:r>
            <a:r>
              <a:rPr lang="en-US" sz="2400" baseline="-25000">
                <a:effectLst/>
                <a:latin typeface="Arial" panose="020B0604020202020204" pitchFamily="34" charset="0"/>
                <a:ea typeface="Calibri" panose="020F0502020204030204" pitchFamily="34" charset="0"/>
                <a:cs typeface="Arial" panose="020B0604020202020204" pitchFamily="34" charset="0"/>
              </a:rPr>
              <a:t>4</a:t>
            </a:r>
            <a:r>
              <a:rPr lang="en-US" sz="2400">
                <a:effectLst/>
                <a:latin typeface="Arial" panose="020B0604020202020204" pitchFamily="34" charset="0"/>
                <a:ea typeface="Calibri" panose="020F0502020204030204" pitchFamily="34" charset="0"/>
                <a:cs typeface="Arial" panose="020B0604020202020204" pitchFamily="34" charset="0"/>
              </a:rPr>
              <a:t> đặc không tạo ra được HBr và HI.</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b) </a:t>
            </a:r>
            <a:r>
              <a:rPr lang="en-US" sz="2400" b="1">
                <a:effectLst/>
                <a:latin typeface="Arial" panose="020B0604020202020204" pitchFamily="34" charset="0"/>
                <a:ea typeface="Calibri" panose="020F0502020204030204" pitchFamily="34" charset="0"/>
                <a:cs typeface="Arial" panose="020B0604020202020204" pitchFamily="34" charset="0"/>
              </a:rPr>
              <a:t>Không</a:t>
            </a:r>
            <a:r>
              <a:rPr lang="en-US" sz="2400">
                <a:effectLst/>
                <a:latin typeface="Arial" panose="020B0604020202020204" pitchFamily="34" charset="0"/>
                <a:ea typeface="Calibri" panose="020F0502020204030204" pitchFamily="34" charset="0"/>
                <a:cs typeface="Arial" panose="020B0604020202020204" pitchFamily="34" charset="0"/>
              </a:rPr>
              <a:t>, vì HX dễ tan trong nước làm cho phản ứng trao đổi khó xảy ra.</a:t>
            </a:r>
          </a:p>
        </p:txBody>
      </p:sp>
    </p:spTree>
    <p:extLst>
      <p:ext uri="{BB962C8B-B14F-4D97-AF65-F5344CB8AC3E}">
        <p14:creationId xmlns:p14="http://schemas.microsoft.com/office/powerpoint/2010/main" val="351288680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4"/>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fade">
                                      <p:cBhvr>
                                        <p:cTn id="10" dur="500"/>
                                        <p:tgtEl>
                                          <p:spTgt spid="29"/>
                                        </p:tgtEl>
                                      </p:cBhvr>
                                    </p:animEffect>
                                  </p:childTnLst>
                                </p:cTn>
                              </p:par>
                            </p:childTnLst>
                          </p:cTn>
                        </p:par>
                      </p:childTnLst>
                    </p:cTn>
                  </p:par>
                </p:childTnLst>
              </p:cTn>
              <p:nextCondLst>
                <p:cond evt="onClick" delay="0">
                  <p:tgtEl>
                    <p:spTgt spid="24"/>
                  </p:tgtEl>
                </p:cond>
              </p:nextCondLst>
            </p:seq>
          </p:childTnLst>
        </p:cTn>
      </p:par>
    </p:tnLst>
    <p:bldLst>
      <p:bldP spid="28" grpId="0" animBg="1"/>
      <p:bldP spid="29" grpId="0"/>
    </p:bld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4" name="Hộp Văn bản 23">
            <a:extLst>
              <a:ext uri="{FF2B5EF4-FFF2-40B4-BE49-F238E27FC236}">
                <a16:creationId xmlns:a16="http://schemas.microsoft.com/office/drawing/2014/main" id="{965B2BF2-759D-EBA1-93EF-EE9E1C5C3F48}"/>
              </a:ext>
            </a:extLst>
          </p:cNvPr>
          <p:cNvSpPr txBox="1"/>
          <p:nvPr/>
        </p:nvSpPr>
        <p:spPr>
          <a:xfrm>
            <a:off x="1386217" y="1677632"/>
            <a:ext cx="9419566" cy="584775"/>
          </a:xfrm>
          <a:prstGeom prst="rect">
            <a:avLst/>
          </a:prstGeom>
          <a:noFill/>
        </p:spPr>
        <p:txBody>
          <a:bodyPr wrap="none">
            <a:spAutoFit/>
          </a:bodyPr>
          <a:lstStyle/>
          <a:p>
            <a:pPr marL="0" marR="0" algn="just">
              <a:spcBef>
                <a:spcPts val="0"/>
              </a:spcBef>
              <a:spcAft>
                <a:spcPts val="800"/>
              </a:spcAft>
              <a:tabLst>
                <a:tab pos="180340" algn="l"/>
              </a:tabLst>
            </a:pPr>
            <a:r>
              <a:rPr lang="en-US" sz="3200" b="1">
                <a:effectLst/>
                <a:latin typeface="Arial" panose="020B0604020202020204" pitchFamily="34" charset="0"/>
                <a:ea typeface="Calibri" panose="020F0502020204030204" pitchFamily="34" charset="0"/>
                <a:cs typeface="Arial" panose="020B0604020202020204" pitchFamily="34" charset="0"/>
              </a:rPr>
              <a:t>Giới thiệu điều chế HCl trong phòng thí nghiệm</a:t>
            </a:r>
            <a:endParaRPr lang="en-US" sz="3200">
              <a:effectLst/>
              <a:latin typeface="Arial" panose="020B0604020202020204" pitchFamily="34" charset="0"/>
              <a:ea typeface="Calibri" panose="020F0502020204030204" pitchFamily="34" charset="0"/>
              <a:cs typeface="Arial" panose="020B0604020202020204" pitchFamily="34" charset="0"/>
            </a:endParaRPr>
          </a:p>
        </p:txBody>
      </p:sp>
      <p:sp>
        <p:nvSpPr>
          <p:cNvPr id="25" name="Hộp Văn bản 24">
            <a:extLst>
              <a:ext uri="{FF2B5EF4-FFF2-40B4-BE49-F238E27FC236}">
                <a16:creationId xmlns:a16="http://schemas.microsoft.com/office/drawing/2014/main" id="{B8716582-F543-8CD1-83BB-BCEB57EB9AED}"/>
              </a:ext>
            </a:extLst>
          </p:cNvPr>
          <p:cNvSpPr txBox="1"/>
          <p:nvPr/>
        </p:nvSpPr>
        <p:spPr>
          <a:xfrm>
            <a:off x="1871929" y="5788999"/>
            <a:ext cx="8448147" cy="584775"/>
          </a:xfrm>
          <a:prstGeom prst="rect">
            <a:avLst/>
          </a:prstGeom>
          <a:noFill/>
        </p:spPr>
        <p:txBody>
          <a:bodyPr wrap="none">
            <a:spAutoFit/>
          </a:bodyPr>
          <a:lstStyle/>
          <a:p>
            <a:pPr algn="ctr"/>
            <a:r>
              <a:rPr lang="en-US" sz="3200">
                <a:effectLst/>
                <a:latin typeface="Arial" panose="020B0604020202020204" pitchFamily="34" charset="0"/>
                <a:ea typeface="Calibri" panose="020F0502020204030204" pitchFamily="34" charset="0"/>
                <a:cs typeface="Arial" panose="020B0604020202020204" pitchFamily="34" charset="0"/>
              </a:rPr>
              <a:t>NaCl</a:t>
            </a:r>
            <a:r>
              <a:rPr lang="en-US" sz="3200" baseline="-25000">
                <a:effectLst/>
                <a:latin typeface="Arial" panose="020B0604020202020204" pitchFamily="34" charset="0"/>
                <a:ea typeface="Calibri" panose="020F0502020204030204" pitchFamily="34" charset="0"/>
                <a:cs typeface="Arial" panose="020B0604020202020204" pitchFamily="34" charset="0"/>
              </a:rPr>
              <a:t>(khan)</a:t>
            </a:r>
            <a:r>
              <a:rPr lang="en-US" sz="3200">
                <a:effectLst/>
                <a:latin typeface="Arial" panose="020B0604020202020204" pitchFamily="34" charset="0"/>
                <a:ea typeface="Calibri" panose="020F0502020204030204" pitchFamily="34" charset="0"/>
                <a:cs typeface="Arial" panose="020B0604020202020204" pitchFamily="34" charset="0"/>
              </a:rPr>
              <a:t> + H</a:t>
            </a:r>
            <a:r>
              <a:rPr lang="en-US" sz="3200" baseline="-25000">
                <a:effectLst/>
                <a:latin typeface="Arial" panose="020B0604020202020204" pitchFamily="34" charset="0"/>
                <a:ea typeface="Calibri" panose="020F0502020204030204" pitchFamily="34" charset="0"/>
                <a:cs typeface="Arial" panose="020B0604020202020204" pitchFamily="34" charset="0"/>
              </a:rPr>
              <a:t>2</a:t>
            </a:r>
            <a:r>
              <a:rPr lang="en-US" sz="3200">
                <a:effectLst/>
                <a:latin typeface="Arial" panose="020B0604020202020204" pitchFamily="34" charset="0"/>
                <a:ea typeface="Calibri" panose="020F0502020204030204" pitchFamily="34" charset="0"/>
                <a:cs typeface="Arial" panose="020B0604020202020204" pitchFamily="34" charset="0"/>
              </a:rPr>
              <a:t>SO</a:t>
            </a:r>
            <a:r>
              <a:rPr lang="en-US" sz="3200" baseline="-25000">
                <a:effectLst/>
                <a:latin typeface="Arial" panose="020B0604020202020204" pitchFamily="34" charset="0"/>
                <a:ea typeface="Calibri" panose="020F0502020204030204" pitchFamily="34" charset="0"/>
                <a:cs typeface="Arial" panose="020B0604020202020204" pitchFamily="34" charset="0"/>
              </a:rPr>
              <a:t>4(đặc)</a:t>
            </a:r>
            <a:r>
              <a:rPr lang="en-US" sz="3200">
                <a:effectLst/>
                <a:latin typeface="Arial" panose="020B0604020202020204" pitchFamily="34" charset="0"/>
                <a:ea typeface="Calibri" panose="020F0502020204030204" pitchFamily="34" charset="0"/>
                <a:cs typeface="Arial" panose="020B0604020202020204" pitchFamily="34" charset="0"/>
              </a:rPr>
              <a:t>           HCl ↑ + NaHSO</a:t>
            </a:r>
            <a:r>
              <a:rPr lang="en-US" sz="3200" baseline="-25000">
                <a:effectLst/>
                <a:latin typeface="Arial" panose="020B0604020202020204" pitchFamily="34" charset="0"/>
                <a:ea typeface="Calibri" panose="020F0502020204030204" pitchFamily="34" charset="0"/>
                <a:cs typeface="Arial" panose="020B0604020202020204" pitchFamily="34" charset="0"/>
              </a:rPr>
              <a:t>4</a:t>
            </a:r>
            <a:endParaRPr lang="en-US" sz="3200"/>
          </a:p>
        </p:txBody>
      </p:sp>
      <p:graphicFrame>
        <p:nvGraphicFramePr>
          <p:cNvPr id="8" name="Đối tượng 7">
            <a:extLst>
              <a:ext uri="{FF2B5EF4-FFF2-40B4-BE49-F238E27FC236}">
                <a16:creationId xmlns:a16="http://schemas.microsoft.com/office/drawing/2014/main" id="{97352142-6771-DB95-DE7A-EEB43D15B64D}"/>
              </a:ext>
            </a:extLst>
          </p:cNvPr>
          <p:cNvGraphicFramePr>
            <a:graphicFrameLocks noChangeAspect="1"/>
          </p:cNvGraphicFramePr>
          <p:nvPr>
            <p:extLst>
              <p:ext uri="{D42A27DB-BD31-4B8C-83A1-F6EECF244321}">
                <p14:modId xmlns:p14="http://schemas.microsoft.com/office/powerpoint/2010/main" val="1797776404"/>
              </p:ext>
            </p:extLst>
          </p:nvPr>
        </p:nvGraphicFramePr>
        <p:xfrm>
          <a:off x="6034429" y="5788999"/>
          <a:ext cx="1097280" cy="500930"/>
        </p:xfrm>
        <a:graphic>
          <a:graphicData uri="http://schemas.openxmlformats.org/presentationml/2006/ole">
            <mc:AlternateContent xmlns:mc="http://schemas.openxmlformats.org/markup-compatibility/2006">
              <mc:Choice xmlns:v="urn:schemas-microsoft-com:vml" Requires="v">
                <p:oleObj spid="_x0000_s4101" name="Equation" r:id="rId4" imgW="438082" imgH="200174" progId="Equation.DSMT4">
                  <p:embed/>
                </p:oleObj>
              </mc:Choice>
              <mc:Fallback>
                <p:oleObj name="Equation" r:id="rId4" imgW="438082" imgH="200174" progId="Equation.DSMT4">
                  <p:embed/>
                  <p:pic>
                    <p:nvPicPr>
                      <p:cNvPr id="8" name="Đối tượng 7">
                        <a:extLst>
                          <a:ext uri="{FF2B5EF4-FFF2-40B4-BE49-F238E27FC236}">
                            <a16:creationId xmlns:a16="http://schemas.microsoft.com/office/drawing/2014/main" id="{97352142-6771-DB95-DE7A-EEB43D15B64D}"/>
                          </a:ext>
                        </a:extLst>
                      </p:cNvPr>
                      <p:cNvPicPr/>
                      <p:nvPr/>
                    </p:nvPicPr>
                    <p:blipFill>
                      <a:blip r:embed="rId5"/>
                      <a:stretch>
                        <a:fillRect/>
                      </a:stretch>
                    </p:blipFill>
                    <p:spPr>
                      <a:xfrm>
                        <a:off x="6034429" y="5788999"/>
                        <a:ext cx="1097280" cy="500930"/>
                      </a:xfrm>
                      <a:prstGeom prst="rect">
                        <a:avLst/>
                      </a:prstGeom>
                    </p:spPr>
                  </p:pic>
                </p:oleObj>
              </mc:Fallback>
            </mc:AlternateContent>
          </a:graphicData>
        </a:graphic>
      </p:graphicFrame>
      <p:grpSp>
        <p:nvGrpSpPr>
          <p:cNvPr id="174" name="Nhóm 173">
            <a:extLst>
              <a:ext uri="{FF2B5EF4-FFF2-40B4-BE49-F238E27FC236}">
                <a16:creationId xmlns:a16="http://schemas.microsoft.com/office/drawing/2014/main" id="{9158BCEA-C507-FC1C-8DE9-6EC8E327E73C}"/>
              </a:ext>
            </a:extLst>
          </p:cNvPr>
          <p:cNvGrpSpPr/>
          <p:nvPr/>
        </p:nvGrpSpPr>
        <p:grpSpPr>
          <a:xfrm>
            <a:off x="4490205" y="2353794"/>
            <a:ext cx="3211591" cy="3123176"/>
            <a:chOff x="710431" y="2176237"/>
            <a:chExt cx="3211591" cy="3123176"/>
          </a:xfrm>
        </p:grpSpPr>
        <p:sp>
          <p:nvSpPr>
            <p:cNvPr id="55" name="Hình tự do: Hình 54">
              <a:extLst>
                <a:ext uri="{FF2B5EF4-FFF2-40B4-BE49-F238E27FC236}">
                  <a16:creationId xmlns:a16="http://schemas.microsoft.com/office/drawing/2014/main" id="{A04A2F3E-DEA4-CFBF-B7ED-7D7136E895D4}"/>
                </a:ext>
              </a:extLst>
            </p:cNvPr>
            <p:cNvSpPr/>
            <p:nvPr/>
          </p:nvSpPr>
          <p:spPr>
            <a:xfrm>
              <a:off x="3414839" y="4290362"/>
              <a:ext cx="437489" cy="890006"/>
            </a:xfrm>
            <a:custGeom>
              <a:avLst/>
              <a:gdLst>
                <a:gd name="connsiteX0" fmla="*/ 1 w 437489"/>
                <a:gd name="connsiteY0" fmla="*/ 0 h 890006"/>
                <a:gd name="connsiteX1" fmla="*/ 437489 w 437489"/>
                <a:gd name="connsiteY1" fmla="*/ 0 h 890006"/>
                <a:gd name="connsiteX2" fmla="*/ 437488 w 437489"/>
                <a:gd name="connsiteY2" fmla="*/ 649231 h 890006"/>
                <a:gd name="connsiteX3" fmla="*/ 218744 w 437489"/>
                <a:gd name="connsiteY3" fmla="*/ 890006 h 890006"/>
                <a:gd name="connsiteX4" fmla="*/ 0 w 437489"/>
                <a:gd name="connsiteY4" fmla="*/ 649231 h 89000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9" h="890006">
                  <a:moveTo>
                    <a:pt x="1" y="0"/>
                  </a:moveTo>
                  <a:lnTo>
                    <a:pt x="437489" y="0"/>
                  </a:lnTo>
                  <a:lnTo>
                    <a:pt x="437488" y="649231"/>
                  </a:lnTo>
                  <a:cubicBezTo>
                    <a:pt x="437488" y="782208"/>
                    <a:pt x="339553" y="890006"/>
                    <a:pt x="218744" y="890006"/>
                  </a:cubicBezTo>
                  <a:cubicBezTo>
                    <a:pt x="97935" y="890006"/>
                    <a:pt x="0" y="782208"/>
                    <a:pt x="0" y="649231"/>
                  </a:cubicBezTo>
                  <a:close/>
                </a:path>
              </a:pathLst>
            </a:custGeom>
            <a:solidFill>
              <a:srgbClr val="E0F4FB"/>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0" name="Hình tự do: Hình 49">
              <a:extLst>
                <a:ext uri="{FF2B5EF4-FFF2-40B4-BE49-F238E27FC236}">
                  <a16:creationId xmlns:a16="http://schemas.microsoft.com/office/drawing/2014/main" id="{E2939987-653C-AF60-9E70-82AF838B0A6A}"/>
                </a:ext>
              </a:extLst>
            </p:cNvPr>
            <p:cNvSpPr/>
            <p:nvPr/>
          </p:nvSpPr>
          <p:spPr>
            <a:xfrm rot="707304">
              <a:off x="2364499" y="2392348"/>
              <a:ext cx="1557523" cy="2328040"/>
            </a:xfrm>
            <a:custGeom>
              <a:avLst/>
              <a:gdLst>
                <a:gd name="connsiteX0" fmla="*/ 832429 w 1557523"/>
                <a:gd name="connsiteY0" fmla="*/ 2706 h 2328040"/>
                <a:gd name="connsiteX1" fmla="*/ 1045853 w 1557523"/>
                <a:gd name="connsiteY1" fmla="*/ 77774 h 2328040"/>
                <a:gd name="connsiteX2" fmla="*/ 1053659 w 1557523"/>
                <a:gd name="connsiteY2" fmla="*/ 86255 h 2328040"/>
                <a:gd name="connsiteX3" fmla="*/ 1054353 w 1557523"/>
                <a:gd name="connsiteY3" fmla="*/ 87464 h 2328040"/>
                <a:gd name="connsiteX4" fmla="*/ 1069759 w 1557523"/>
                <a:gd name="connsiteY4" fmla="*/ 133766 h 2328040"/>
                <a:gd name="connsiteX5" fmla="*/ 1101924 w 1557523"/>
                <a:gd name="connsiteY5" fmla="*/ 277109 h 2328040"/>
                <a:gd name="connsiteX6" fmla="*/ 1557523 w 1557523"/>
                <a:gd name="connsiteY6" fmla="*/ 2307520 h 2328040"/>
                <a:gd name="connsiteX7" fmla="*/ 1466075 w 1557523"/>
                <a:gd name="connsiteY7" fmla="*/ 2328040 h 2328040"/>
                <a:gd name="connsiteX8" fmla="*/ 1001461 w 1557523"/>
                <a:gd name="connsiteY8" fmla="*/ 257461 h 2328040"/>
                <a:gd name="connsiteX9" fmla="*/ 962459 w 1557523"/>
                <a:gd name="connsiteY9" fmla="*/ 170111 h 2328040"/>
                <a:gd name="connsiteX10" fmla="*/ 945547 w 1557523"/>
                <a:gd name="connsiteY10" fmla="*/ 154140 h 2328040"/>
                <a:gd name="connsiteX11" fmla="*/ 945546 w 1557523"/>
                <a:gd name="connsiteY11" fmla="*/ 154139 h 2328040"/>
                <a:gd name="connsiteX12" fmla="*/ 927012 w 1557523"/>
                <a:gd name="connsiteY12" fmla="*/ 147798 h 2328040"/>
                <a:gd name="connsiteX13" fmla="*/ 708099 w 1557523"/>
                <a:gd name="connsiteY13" fmla="*/ 204913 h 2328040"/>
                <a:gd name="connsiteX14" fmla="*/ 70001 w 1557523"/>
                <a:gd name="connsiteY14" fmla="*/ 792129 h 2328040"/>
                <a:gd name="connsiteX15" fmla="*/ 0 w 1557523"/>
                <a:gd name="connsiteY15" fmla="*/ 712845 h 2328040"/>
                <a:gd name="connsiteX16" fmla="*/ 686277 w 1557523"/>
                <a:gd name="connsiteY16" fmla="*/ 81293 h 2328040"/>
                <a:gd name="connsiteX17" fmla="*/ 705460 w 1557523"/>
                <a:gd name="connsiteY17" fmla="*/ 63639 h 2328040"/>
                <a:gd name="connsiteX18" fmla="*/ 832429 w 1557523"/>
                <a:gd name="connsiteY18" fmla="*/ 2706 h 23280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557523" h="2328040">
                  <a:moveTo>
                    <a:pt x="832429" y="2706"/>
                  </a:moveTo>
                  <a:cubicBezTo>
                    <a:pt x="908898" y="-8831"/>
                    <a:pt x="989545" y="16586"/>
                    <a:pt x="1045853" y="77774"/>
                  </a:cubicBezTo>
                  <a:lnTo>
                    <a:pt x="1053659" y="86255"/>
                  </a:lnTo>
                  <a:lnTo>
                    <a:pt x="1054353" y="87464"/>
                  </a:lnTo>
                  <a:cubicBezTo>
                    <a:pt x="1060919" y="102064"/>
                    <a:pt x="1066118" y="117538"/>
                    <a:pt x="1069759" y="133766"/>
                  </a:cubicBezTo>
                  <a:lnTo>
                    <a:pt x="1101924" y="277109"/>
                  </a:lnTo>
                  <a:lnTo>
                    <a:pt x="1557523" y="2307520"/>
                  </a:lnTo>
                  <a:lnTo>
                    <a:pt x="1466075" y="2328040"/>
                  </a:lnTo>
                  <a:lnTo>
                    <a:pt x="1001461" y="257461"/>
                  </a:lnTo>
                  <a:cubicBezTo>
                    <a:pt x="994178" y="225007"/>
                    <a:pt x="980663" y="195565"/>
                    <a:pt x="962459" y="170111"/>
                  </a:cubicBezTo>
                  <a:lnTo>
                    <a:pt x="945547" y="154140"/>
                  </a:lnTo>
                  <a:lnTo>
                    <a:pt x="945546" y="154139"/>
                  </a:lnTo>
                  <a:lnTo>
                    <a:pt x="927012" y="147798"/>
                  </a:lnTo>
                  <a:cubicBezTo>
                    <a:pt x="851762" y="129962"/>
                    <a:pt x="769287" y="148606"/>
                    <a:pt x="708099" y="204913"/>
                  </a:cubicBezTo>
                  <a:lnTo>
                    <a:pt x="70001" y="792129"/>
                  </a:lnTo>
                  <a:lnTo>
                    <a:pt x="0" y="712845"/>
                  </a:lnTo>
                  <a:lnTo>
                    <a:pt x="686277" y="81293"/>
                  </a:lnTo>
                  <a:lnTo>
                    <a:pt x="705460" y="63639"/>
                  </a:lnTo>
                  <a:cubicBezTo>
                    <a:pt x="742172" y="29855"/>
                    <a:pt x="786549" y="9628"/>
                    <a:pt x="832429" y="2706"/>
                  </a:cubicBezTo>
                  <a:close/>
                </a:path>
              </a:pathLst>
            </a:custGeom>
            <a:no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64" name="Hình tự do: Hình 63">
              <a:extLst>
                <a:ext uri="{FF2B5EF4-FFF2-40B4-BE49-F238E27FC236}">
                  <a16:creationId xmlns:a16="http://schemas.microsoft.com/office/drawing/2014/main" id="{2DD3A1AB-C698-5CE3-BC58-7FA26499A9E7}"/>
                </a:ext>
              </a:extLst>
            </p:cNvPr>
            <p:cNvSpPr/>
            <p:nvPr/>
          </p:nvSpPr>
          <p:spPr>
            <a:xfrm>
              <a:off x="3349865" y="3048000"/>
              <a:ext cx="519476" cy="419522"/>
            </a:xfrm>
            <a:custGeom>
              <a:avLst/>
              <a:gdLst>
                <a:gd name="connsiteX0" fmla="*/ 389607 w 519476"/>
                <a:gd name="connsiteY0" fmla="*/ 0 h 419522"/>
                <a:gd name="connsiteX1" fmla="*/ 519476 w 519476"/>
                <a:gd name="connsiteY1" fmla="*/ 129869 h 419522"/>
                <a:gd name="connsiteX2" fmla="*/ 509271 w 519476"/>
                <a:gd name="connsiteY2" fmla="*/ 180420 h 419522"/>
                <a:gd name="connsiteX3" fmla="*/ 495368 w 519476"/>
                <a:gd name="connsiteY3" fmla="*/ 201041 h 419522"/>
                <a:gd name="connsiteX4" fmla="*/ 499750 w 519476"/>
                <a:gd name="connsiteY4" fmla="*/ 230030 h 419522"/>
                <a:gd name="connsiteX5" fmla="*/ 369881 w 519476"/>
                <a:gd name="connsiteY5" fmla="*/ 359899 h 419522"/>
                <a:gd name="connsiteX6" fmla="*/ 324617 w 519476"/>
                <a:gd name="connsiteY6" fmla="*/ 350761 h 419522"/>
                <a:gd name="connsiteX7" fmla="*/ 303903 w 519476"/>
                <a:gd name="connsiteY7" fmla="*/ 381485 h 419522"/>
                <a:gd name="connsiteX8" fmla="*/ 212071 w 519476"/>
                <a:gd name="connsiteY8" fmla="*/ 419522 h 419522"/>
                <a:gd name="connsiteX9" fmla="*/ 120240 w 519476"/>
                <a:gd name="connsiteY9" fmla="*/ 381485 h 419522"/>
                <a:gd name="connsiteX10" fmla="*/ 107167 w 519476"/>
                <a:gd name="connsiteY10" fmla="*/ 362095 h 419522"/>
                <a:gd name="connsiteX11" fmla="*/ 79318 w 519476"/>
                <a:gd name="connsiteY11" fmla="*/ 356472 h 419522"/>
                <a:gd name="connsiteX12" fmla="*/ 0 w 519476"/>
                <a:gd name="connsiteY12" fmla="*/ 236809 h 419522"/>
                <a:gd name="connsiteX13" fmla="*/ 38037 w 519476"/>
                <a:gd name="connsiteY13" fmla="*/ 144978 h 419522"/>
                <a:gd name="connsiteX14" fmla="*/ 57766 w 519476"/>
                <a:gd name="connsiteY14" fmla="*/ 131676 h 419522"/>
                <a:gd name="connsiteX15" fmla="*/ 65277 w 519476"/>
                <a:gd name="connsiteY15" fmla="*/ 94472 h 419522"/>
                <a:gd name="connsiteX16" fmla="*/ 184941 w 519476"/>
                <a:gd name="connsiteY16" fmla="*/ 15154 h 419522"/>
                <a:gd name="connsiteX17" fmla="*/ 235492 w 519476"/>
                <a:gd name="connsiteY17" fmla="*/ 25360 h 419522"/>
                <a:gd name="connsiteX18" fmla="*/ 240571 w 519476"/>
                <a:gd name="connsiteY18" fmla="*/ 28784 h 419522"/>
                <a:gd name="connsiteX19" fmla="*/ 259738 w 519476"/>
                <a:gd name="connsiteY19" fmla="*/ 25886 h 419522"/>
                <a:gd name="connsiteX20" fmla="*/ 302881 w 519476"/>
                <a:gd name="connsiteY20" fmla="*/ 34596 h 419522"/>
                <a:gd name="connsiteX21" fmla="*/ 339056 w 519476"/>
                <a:gd name="connsiteY21" fmla="*/ 10206 h 419522"/>
                <a:gd name="connsiteX22" fmla="*/ 389607 w 519476"/>
                <a:gd name="connsiteY22" fmla="*/ 0 h 419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19476" h="419522">
                  <a:moveTo>
                    <a:pt x="389607" y="0"/>
                  </a:moveTo>
                  <a:cubicBezTo>
                    <a:pt x="461332" y="0"/>
                    <a:pt x="519476" y="58144"/>
                    <a:pt x="519476" y="129869"/>
                  </a:cubicBezTo>
                  <a:cubicBezTo>
                    <a:pt x="519476" y="147800"/>
                    <a:pt x="515842" y="164883"/>
                    <a:pt x="509271" y="180420"/>
                  </a:cubicBezTo>
                  <a:lnTo>
                    <a:pt x="495368" y="201041"/>
                  </a:lnTo>
                  <a:lnTo>
                    <a:pt x="499750" y="230030"/>
                  </a:lnTo>
                  <a:cubicBezTo>
                    <a:pt x="499750" y="301755"/>
                    <a:pt x="441606" y="359899"/>
                    <a:pt x="369881" y="359899"/>
                  </a:cubicBezTo>
                  <a:lnTo>
                    <a:pt x="324617" y="350761"/>
                  </a:lnTo>
                  <a:lnTo>
                    <a:pt x="303903" y="381485"/>
                  </a:lnTo>
                  <a:cubicBezTo>
                    <a:pt x="280401" y="404986"/>
                    <a:pt x="247934" y="419522"/>
                    <a:pt x="212071" y="419522"/>
                  </a:cubicBezTo>
                  <a:cubicBezTo>
                    <a:pt x="176209" y="419522"/>
                    <a:pt x="143742" y="404986"/>
                    <a:pt x="120240" y="381485"/>
                  </a:cubicBezTo>
                  <a:lnTo>
                    <a:pt x="107167" y="362095"/>
                  </a:lnTo>
                  <a:lnTo>
                    <a:pt x="79318" y="356472"/>
                  </a:lnTo>
                  <a:cubicBezTo>
                    <a:pt x="32706" y="336757"/>
                    <a:pt x="0" y="290603"/>
                    <a:pt x="0" y="236809"/>
                  </a:cubicBezTo>
                  <a:cubicBezTo>
                    <a:pt x="0" y="200947"/>
                    <a:pt x="14536" y="168479"/>
                    <a:pt x="38037" y="144978"/>
                  </a:cubicBezTo>
                  <a:lnTo>
                    <a:pt x="57766" y="131676"/>
                  </a:lnTo>
                  <a:lnTo>
                    <a:pt x="65277" y="94472"/>
                  </a:lnTo>
                  <a:cubicBezTo>
                    <a:pt x="84993" y="47860"/>
                    <a:pt x="131148" y="15154"/>
                    <a:pt x="184941" y="15154"/>
                  </a:cubicBezTo>
                  <a:cubicBezTo>
                    <a:pt x="202873" y="15154"/>
                    <a:pt x="219955" y="18788"/>
                    <a:pt x="235492" y="25360"/>
                  </a:cubicBezTo>
                  <a:lnTo>
                    <a:pt x="240571" y="28784"/>
                  </a:lnTo>
                  <a:lnTo>
                    <a:pt x="259738" y="25886"/>
                  </a:lnTo>
                  <a:lnTo>
                    <a:pt x="302881" y="34596"/>
                  </a:lnTo>
                  <a:lnTo>
                    <a:pt x="339056" y="10206"/>
                  </a:lnTo>
                  <a:cubicBezTo>
                    <a:pt x="354594" y="3634"/>
                    <a:pt x="371676" y="0"/>
                    <a:pt x="389607" y="0"/>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6" name="Hình thang 5">
              <a:extLst>
                <a:ext uri="{FF2B5EF4-FFF2-40B4-BE49-F238E27FC236}">
                  <a16:creationId xmlns:a16="http://schemas.microsoft.com/office/drawing/2014/main" id="{8A3ABF46-1613-BEDF-A58E-E5C58081C24C}"/>
                </a:ext>
              </a:extLst>
            </p:cNvPr>
            <p:cNvSpPr/>
            <p:nvPr/>
          </p:nvSpPr>
          <p:spPr>
            <a:xfrm rot="14441773">
              <a:off x="2513968" y="2579348"/>
              <a:ext cx="585216" cy="451141"/>
            </a:xfrm>
            <a:prstGeom prst="trapezoid">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Hình tự do: Hình 29">
              <a:extLst>
                <a:ext uri="{FF2B5EF4-FFF2-40B4-BE49-F238E27FC236}">
                  <a16:creationId xmlns:a16="http://schemas.microsoft.com/office/drawing/2014/main" id="{C01AB821-05C5-BA46-F122-29D32D4FA1E3}"/>
                </a:ext>
              </a:extLst>
            </p:cNvPr>
            <p:cNvSpPr/>
            <p:nvPr/>
          </p:nvSpPr>
          <p:spPr>
            <a:xfrm>
              <a:off x="3305629" y="3143431"/>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5" name="Nhóm 4">
              <a:extLst>
                <a:ext uri="{FF2B5EF4-FFF2-40B4-BE49-F238E27FC236}">
                  <a16:creationId xmlns:a16="http://schemas.microsoft.com/office/drawing/2014/main" id="{0A3B1757-C6CA-1EA6-2466-C08C5ED7BF46}"/>
                </a:ext>
              </a:extLst>
            </p:cNvPr>
            <p:cNvGrpSpPr/>
            <p:nvPr/>
          </p:nvGrpSpPr>
          <p:grpSpPr>
            <a:xfrm>
              <a:off x="940637" y="3010802"/>
              <a:ext cx="2036937" cy="859714"/>
              <a:chOff x="681250" y="3114766"/>
              <a:chExt cx="2036937" cy="859714"/>
            </a:xfrm>
          </p:grpSpPr>
          <p:sp>
            <p:nvSpPr>
              <p:cNvPr id="35" name="Hình tự do: Hình 34">
                <a:extLst>
                  <a:ext uri="{FF2B5EF4-FFF2-40B4-BE49-F238E27FC236}">
                    <a16:creationId xmlns:a16="http://schemas.microsoft.com/office/drawing/2014/main" id="{9FA5BCAA-06A5-EEAF-F2C6-57E55FCE59A5}"/>
                  </a:ext>
                </a:extLst>
              </p:cNvPr>
              <p:cNvSpPr/>
              <p:nvPr/>
            </p:nvSpPr>
            <p:spPr>
              <a:xfrm rot="3555084">
                <a:off x="967409" y="3344554"/>
                <a:ext cx="402403" cy="794256"/>
              </a:xfrm>
              <a:custGeom>
                <a:avLst/>
                <a:gdLst>
                  <a:gd name="connsiteX0" fmla="*/ 0 w 402403"/>
                  <a:gd name="connsiteY0" fmla="*/ 676416 h 794256"/>
                  <a:gd name="connsiteX1" fmla="*/ 402403 w 402403"/>
                  <a:gd name="connsiteY1" fmla="*/ 0 h 794256"/>
                  <a:gd name="connsiteX2" fmla="*/ 402403 w 402403"/>
                  <a:gd name="connsiteY2" fmla="*/ 553481 h 794256"/>
                  <a:gd name="connsiteX3" fmla="*/ 183659 w 402403"/>
                  <a:gd name="connsiteY3" fmla="*/ 794256 h 794256"/>
                  <a:gd name="connsiteX4" fmla="*/ 28984 w 402403"/>
                  <a:gd name="connsiteY4" fmla="*/ 723735 h 7942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2403" h="794256">
                    <a:moveTo>
                      <a:pt x="0" y="676416"/>
                    </a:moveTo>
                    <a:lnTo>
                      <a:pt x="402403" y="0"/>
                    </a:lnTo>
                    <a:lnTo>
                      <a:pt x="402403" y="553481"/>
                    </a:lnTo>
                    <a:cubicBezTo>
                      <a:pt x="402403" y="686458"/>
                      <a:pt x="304468" y="794256"/>
                      <a:pt x="183659" y="794256"/>
                    </a:cubicBezTo>
                    <a:cubicBezTo>
                      <a:pt x="123255" y="794256"/>
                      <a:pt x="68569" y="767306"/>
                      <a:pt x="28984" y="723735"/>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3" name="Hình tự do: Hình 32">
                <a:extLst>
                  <a:ext uri="{FF2B5EF4-FFF2-40B4-BE49-F238E27FC236}">
                    <a16:creationId xmlns:a16="http://schemas.microsoft.com/office/drawing/2014/main" id="{35E42B5F-94BF-BBFF-3A10-ACF042A75325}"/>
                  </a:ext>
                </a:extLst>
              </p:cNvPr>
              <p:cNvSpPr/>
              <p:nvPr/>
            </p:nvSpPr>
            <p:spPr>
              <a:xfrm rot="3555084">
                <a:off x="935508" y="3510540"/>
                <a:ext cx="331423" cy="596457"/>
              </a:xfrm>
              <a:custGeom>
                <a:avLst/>
                <a:gdLst>
                  <a:gd name="connsiteX0" fmla="*/ 0 w 331423"/>
                  <a:gd name="connsiteY0" fmla="*/ 557102 h 596457"/>
                  <a:gd name="connsiteX1" fmla="*/ 331423 w 331423"/>
                  <a:gd name="connsiteY1" fmla="*/ 0 h 596457"/>
                  <a:gd name="connsiteX2" fmla="*/ 331423 w 331423"/>
                  <a:gd name="connsiteY2" fmla="*/ 355681 h 596457"/>
                  <a:gd name="connsiteX3" fmla="*/ 112679 w 331423"/>
                  <a:gd name="connsiteY3" fmla="*/ 596457 h 596457"/>
                  <a:gd name="connsiteX4" fmla="*/ 27534 w 331423"/>
                  <a:gd name="connsiteY4" fmla="*/ 577536 h 5964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1423" h="596457">
                    <a:moveTo>
                      <a:pt x="0" y="557102"/>
                    </a:moveTo>
                    <a:lnTo>
                      <a:pt x="331423" y="0"/>
                    </a:lnTo>
                    <a:lnTo>
                      <a:pt x="331423" y="355681"/>
                    </a:lnTo>
                    <a:cubicBezTo>
                      <a:pt x="331423" y="488659"/>
                      <a:pt x="233488" y="596457"/>
                      <a:pt x="112679" y="596457"/>
                    </a:cubicBezTo>
                    <a:cubicBezTo>
                      <a:pt x="82477" y="596457"/>
                      <a:pt x="53704" y="589720"/>
                      <a:pt x="27534" y="577536"/>
                    </a:cubicBezTo>
                    <a:close/>
                  </a:path>
                </a:pathLst>
              </a:custGeom>
              <a:solidFill>
                <a:schemeClr val="bg1"/>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1" name="Hình tự do: Hình 30">
                <a:extLst>
                  <a:ext uri="{FF2B5EF4-FFF2-40B4-BE49-F238E27FC236}">
                    <a16:creationId xmlns:a16="http://schemas.microsoft.com/office/drawing/2014/main" id="{CD5E7770-6566-2E6F-DCBF-B107CA3115A2}"/>
                  </a:ext>
                </a:extLst>
              </p:cNvPr>
              <p:cNvSpPr/>
              <p:nvPr/>
            </p:nvSpPr>
            <p:spPr>
              <a:xfrm rot="3555084">
                <a:off x="1407111" y="2388905"/>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sp>
          <p:nvSpPr>
            <p:cNvPr id="17" name="Hình chữ nhật 16">
              <a:extLst>
                <a:ext uri="{FF2B5EF4-FFF2-40B4-BE49-F238E27FC236}">
                  <a16:creationId xmlns:a16="http://schemas.microsoft.com/office/drawing/2014/main" id="{722E3C8E-74CE-DD44-E000-7D2BE0C9F4AB}"/>
                </a:ext>
              </a:extLst>
            </p:cNvPr>
            <p:cNvSpPr/>
            <p:nvPr/>
          </p:nvSpPr>
          <p:spPr>
            <a:xfrm>
              <a:off x="716882" y="5133636"/>
              <a:ext cx="2371417" cy="95431"/>
            </a:xfrm>
            <a:prstGeom prst="rect">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Hình chữ nhật 64">
              <a:extLst>
                <a:ext uri="{FF2B5EF4-FFF2-40B4-BE49-F238E27FC236}">
                  <a16:creationId xmlns:a16="http://schemas.microsoft.com/office/drawing/2014/main" id="{EFCD3721-7C96-DE68-6406-757180D88305}"/>
                </a:ext>
              </a:extLst>
            </p:cNvPr>
            <p:cNvSpPr/>
            <p:nvPr/>
          </p:nvSpPr>
          <p:spPr>
            <a:xfrm>
              <a:off x="710431" y="5203982"/>
              <a:ext cx="365760" cy="95431"/>
            </a:xfrm>
            <a:prstGeom prst="rect">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Hình chữ nhật 65">
              <a:extLst>
                <a:ext uri="{FF2B5EF4-FFF2-40B4-BE49-F238E27FC236}">
                  <a16:creationId xmlns:a16="http://schemas.microsoft.com/office/drawing/2014/main" id="{649339E8-3E2C-44E1-7743-FA3A4C20DB22}"/>
                </a:ext>
              </a:extLst>
            </p:cNvPr>
            <p:cNvSpPr/>
            <p:nvPr/>
          </p:nvSpPr>
          <p:spPr>
            <a:xfrm>
              <a:off x="2732136" y="5203982"/>
              <a:ext cx="365760" cy="95431"/>
            </a:xfrm>
            <a:prstGeom prst="rect">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Hình chữ nhật 66">
              <a:extLst>
                <a:ext uri="{FF2B5EF4-FFF2-40B4-BE49-F238E27FC236}">
                  <a16:creationId xmlns:a16="http://schemas.microsoft.com/office/drawing/2014/main" id="{BE397030-9AC6-80BE-E549-830DACE7057D}"/>
                </a:ext>
              </a:extLst>
            </p:cNvPr>
            <p:cNvSpPr/>
            <p:nvPr/>
          </p:nvSpPr>
          <p:spPr>
            <a:xfrm rot="16200000">
              <a:off x="651560" y="3637281"/>
              <a:ext cx="3017520" cy="95431"/>
            </a:xfrm>
            <a:prstGeom prst="rect">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6" name="Nhóm 55">
              <a:extLst>
                <a:ext uri="{FF2B5EF4-FFF2-40B4-BE49-F238E27FC236}">
                  <a16:creationId xmlns:a16="http://schemas.microsoft.com/office/drawing/2014/main" id="{7FFFE7C6-82B1-C962-5C08-EC32903ADD91}"/>
                </a:ext>
              </a:extLst>
            </p:cNvPr>
            <p:cNvGrpSpPr/>
            <p:nvPr/>
          </p:nvGrpSpPr>
          <p:grpSpPr>
            <a:xfrm rot="19817221">
              <a:off x="1973520" y="2877646"/>
              <a:ext cx="453135" cy="592697"/>
              <a:chOff x="6004559" y="3825498"/>
              <a:chExt cx="453135" cy="685800"/>
            </a:xfrm>
          </p:grpSpPr>
          <p:sp>
            <p:nvSpPr>
              <p:cNvPr id="82" name="Hình tự do: Hình 81">
                <a:extLst>
                  <a:ext uri="{FF2B5EF4-FFF2-40B4-BE49-F238E27FC236}">
                    <a16:creationId xmlns:a16="http://schemas.microsoft.com/office/drawing/2014/main" id="{231E333B-8F8E-7E04-1E09-ED46EC15C9B9}"/>
                  </a:ext>
                </a:extLst>
              </p:cNvPr>
              <p:cNvSpPr/>
              <p:nvPr/>
            </p:nvSpPr>
            <p:spPr>
              <a:xfrm>
                <a:off x="6004559" y="3825498"/>
                <a:ext cx="453135" cy="182880"/>
              </a:xfrm>
              <a:custGeom>
                <a:avLst/>
                <a:gdLst>
                  <a:gd name="connsiteX0" fmla="*/ 0 w 453135"/>
                  <a:gd name="connsiteY0" fmla="*/ 0 h 182880"/>
                  <a:gd name="connsiteX1" fmla="*/ 453135 w 453135"/>
                  <a:gd name="connsiteY1" fmla="*/ 0 h 182880"/>
                  <a:gd name="connsiteX2" fmla="*/ 453135 w 453135"/>
                  <a:gd name="connsiteY2" fmla="*/ 182880 h 182880"/>
                  <a:gd name="connsiteX3" fmla="*/ 0 w 453135"/>
                  <a:gd name="connsiteY3" fmla="*/ 182880 h 182880"/>
                  <a:gd name="connsiteX4" fmla="*/ 0 w 453135"/>
                  <a:gd name="connsiteY4" fmla="*/ 0 h 182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3135" h="182880">
                    <a:moveTo>
                      <a:pt x="0" y="0"/>
                    </a:moveTo>
                    <a:lnTo>
                      <a:pt x="453135" y="0"/>
                    </a:lnTo>
                    <a:lnTo>
                      <a:pt x="453135" y="182880"/>
                    </a:lnTo>
                    <a:lnTo>
                      <a:pt x="0" y="182880"/>
                    </a:lnTo>
                    <a:lnTo>
                      <a:pt x="0" y="0"/>
                    </a:lnTo>
                    <a:close/>
                  </a:path>
                </a:pathLst>
              </a:cu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81" name="Hình tự do: Hình 80">
                <a:extLst>
                  <a:ext uri="{FF2B5EF4-FFF2-40B4-BE49-F238E27FC236}">
                    <a16:creationId xmlns:a16="http://schemas.microsoft.com/office/drawing/2014/main" id="{CB7CB72C-D5FA-38A9-28F9-9D58DC6001BC}"/>
                  </a:ext>
                </a:extLst>
              </p:cNvPr>
              <p:cNvSpPr/>
              <p:nvPr/>
            </p:nvSpPr>
            <p:spPr>
              <a:xfrm>
                <a:off x="6004559" y="4328418"/>
                <a:ext cx="453135" cy="182880"/>
              </a:xfrm>
              <a:custGeom>
                <a:avLst/>
                <a:gdLst>
                  <a:gd name="connsiteX0" fmla="*/ 0 w 453135"/>
                  <a:gd name="connsiteY0" fmla="*/ 0 h 182880"/>
                  <a:gd name="connsiteX1" fmla="*/ 453135 w 453135"/>
                  <a:gd name="connsiteY1" fmla="*/ 0 h 182880"/>
                  <a:gd name="connsiteX2" fmla="*/ 453135 w 453135"/>
                  <a:gd name="connsiteY2" fmla="*/ 182880 h 182880"/>
                  <a:gd name="connsiteX3" fmla="*/ 0 w 453135"/>
                  <a:gd name="connsiteY3" fmla="*/ 182880 h 182880"/>
                  <a:gd name="connsiteX4" fmla="*/ 0 w 453135"/>
                  <a:gd name="connsiteY4" fmla="*/ 0 h 182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3135" h="182880">
                    <a:moveTo>
                      <a:pt x="0" y="0"/>
                    </a:moveTo>
                    <a:lnTo>
                      <a:pt x="453135" y="0"/>
                    </a:lnTo>
                    <a:lnTo>
                      <a:pt x="453135" y="182880"/>
                    </a:lnTo>
                    <a:lnTo>
                      <a:pt x="0" y="182880"/>
                    </a:lnTo>
                    <a:lnTo>
                      <a:pt x="0" y="0"/>
                    </a:lnTo>
                    <a:close/>
                  </a:path>
                </a:pathLst>
              </a:cu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grpSp>
          <p:nvGrpSpPr>
            <p:cNvPr id="72" name="Nhóm 71">
              <a:extLst>
                <a:ext uri="{FF2B5EF4-FFF2-40B4-BE49-F238E27FC236}">
                  <a16:creationId xmlns:a16="http://schemas.microsoft.com/office/drawing/2014/main" id="{2AF59537-522A-3CB4-78F8-C6EF6BB5986C}"/>
                </a:ext>
              </a:extLst>
            </p:cNvPr>
            <p:cNvGrpSpPr/>
            <p:nvPr/>
          </p:nvGrpSpPr>
          <p:grpSpPr>
            <a:xfrm>
              <a:off x="1856422" y="3581400"/>
              <a:ext cx="2046582" cy="457200"/>
              <a:chOff x="1856422" y="3651009"/>
              <a:chExt cx="2046582" cy="457200"/>
            </a:xfrm>
          </p:grpSpPr>
          <p:sp>
            <p:nvSpPr>
              <p:cNvPr id="84" name="Hình chữ nhật 83">
                <a:extLst>
                  <a:ext uri="{FF2B5EF4-FFF2-40B4-BE49-F238E27FC236}">
                    <a16:creationId xmlns:a16="http://schemas.microsoft.com/office/drawing/2014/main" id="{F8A1CA02-5D06-864A-CAF5-8C16D2A6E73F}"/>
                  </a:ext>
                </a:extLst>
              </p:cNvPr>
              <p:cNvSpPr/>
              <p:nvPr/>
            </p:nvSpPr>
            <p:spPr>
              <a:xfrm flipV="1">
                <a:off x="1856422" y="3865527"/>
                <a:ext cx="1920240" cy="45719"/>
              </a:xfrm>
              <a:prstGeom prst="rect">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Hình chữ nhật 84">
                <a:extLst>
                  <a:ext uri="{FF2B5EF4-FFF2-40B4-BE49-F238E27FC236}">
                    <a16:creationId xmlns:a16="http://schemas.microsoft.com/office/drawing/2014/main" id="{65057473-3BF4-12E5-D0B1-0466F91F0C09}"/>
                  </a:ext>
                </a:extLst>
              </p:cNvPr>
              <p:cNvSpPr/>
              <p:nvPr/>
            </p:nvSpPr>
            <p:spPr>
              <a:xfrm>
                <a:off x="1999914" y="3808315"/>
                <a:ext cx="724698" cy="160143"/>
              </a:xfrm>
              <a:prstGeom prst="rect">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Hình chữ nhật 85">
                <a:extLst>
                  <a:ext uri="{FF2B5EF4-FFF2-40B4-BE49-F238E27FC236}">
                    <a16:creationId xmlns:a16="http://schemas.microsoft.com/office/drawing/2014/main" id="{399DAB1A-4636-0F1F-23C7-6F064752AE61}"/>
                  </a:ext>
                </a:extLst>
              </p:cNvPr>
              <p:cNvSpPr/>
              <p:nvPr/>
            </p:nvSpPr>
            <p:spPr>
              <a:xfrm rot="18511249" flipV="1">
                <a:off x="1933435" y="3856749"/>
                <a:ext cx="457200" cy="45719"/>
              </a:xfrm>
              <a:prstGeom prst="rect">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Hình chữ nhật 86">
                <a:extLst>
                  <a:ext uri="{FF2B5EF4-FFF2-40B4-BE49-F238E27FC236}">
                    <a16:creationId xmlns:a16="http://schemas.microsoft.com/office/drawing/2014/main" id="{6E2B7D12-50D9-B10C-8D53-EA853A8B8903}"/>
                  </a:ext>
                </a:extLst>
              </p:cNvPr>
              <p:cNvSpPr/>
              <p:nvPr/>
            </p:nvSpPr>
            <p:spPr>
              <a:xfrm>
                <a:off x="3292402" y="3777076"/>
                <a:ext cx="610602" cy="222621"/>
              </a:xfrm>
              <a:prstGeom prst="rect">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Hình Bầu dục 70">
                <a:extLst>
                  <a:ext uri="{FF2B5EF4-FFF2-40B4-BE49-F238E27FC236}">
                    <a16:creationId xmlns:a16="http://schemas.microsoft.com/office/drawing/2014/main" id="{9A5C178D-3472-150F-252D-FD85CE0E847E}"/>
                  </a:ext>
                </a:extLst>
              </p:cNvPr>
              <p:cNvSpPr/>
              <p:nvPr/>
            </p:nvSpPr>
            <p:spPr>
              <a:xfrm>
                <a:off x="2097397" y="384190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3" name="Nhóm 172">
              <a:extLst>
                <a:ext uri="{FF2B5EF4-FFF2-40B4-BE49-F238E27FC236}">
                  <a16:creationId xmlns:a16="http://schemas.microsoft.com/office/drawing/2014/main" id="{1D9BE126-0F44-1F49-8946-4A9598DF2924}"/>
                </a:ext>
              </a:extLst>
            </p:cNvPr>
            <p:cNvGrpSpPr/>
            <p:nvPr/>
          </p:nvGrpSpPr>
          <p:grpSpPr>
            <a:xfrm>
              <a:off x="765345" y="3867854"/>
              <a:ext cx="990167" cy="1239927"/>
              <a:chOff x="4816675" y="4186238"/>
              <a:chExt cx="990167" cy="1239927"/>
            </a:xfrm>
          </p:grpSpPr>
          <p:sp>
            <p:nvSpPr>
              <p:cNvPr id="127" name="Hình tự do: Hình 126">
                <a:extLst>
                  <a:ext uri="{FF2B5EF4-FFF2-40B4-BE49-F238E27FC236}">
                    <a16:creationId xmlns:a16="http://schemas.microsoft.com/office/drawing/2014/main" id="{766C3410-3F1A-D67B-7322-6F6399CC489D}"/>
                  </a:ext>
                </a:extLst>
              </p:cNvPr>
              <p:cNvSpPr/>
              <p:nvPr/>
            </p:nvSpPr>
            <p:spPr>
              <a:xfrm flipH="1">
                <a:off x="4863122" y="5059792"/>
                <a:ext cx="943720" cy="366373"/>
              </a:xfrm>
              <a:custGeom>
                <a:avLst/>
                <a:gdLst>
                  <a:gd name="connsiteX0" fmla="*/ 939739 w 943720"/>
                  <a:gd name="connsiteY0" fmla="*/ 0 h 366373"/>
                  <a:gd name="connsiteX1" fmla="*/ 3982 w 943720"/>
                  <a:gd name="connsiteY1" fmla="*/ 0 h 366373"/>
                  <a:gd name="connsiteX2" fmla="*/ 0 w 943720"/>
                  <a:gd name="connsiteY2" fmla="*/ 35379 h 366373"/>
                  <a:gd name="connsiteX3" fmla="*/ 138205 w 943720"/>
                  <a:gd name="connsiteY3" fmla="*/ 259691 h 366373"/>
                  <a:gd name="connsiteX4" fmla="*/ 138836 w 943720"/>
                  <a:gd name="connsiteY4" fmla="*/ 260041 h 366373"/>
                  <a:gd name="connsiteX5" fmla="*/ 128763 w 943720"/>
                  <a:gd name="connsiteY5" fmla="*/ 296888 h 366373"/>
                  <a:gd name="connsiteX6" fmla="*/ 116109 w 943720"/>
                  <a:gd name="connsiteY6" fmla="*/ 305419 h 366373"/>
                  <a:gd name="connsiteX7" fmla="*/ 90861 w 943720"/>
                  <a:gd name="connsiteY7" fmla="*/ 366373 h 366373"/>
                  <a:gd name="connsiteX8" fmla="*/ 852861 w 943720"/>
                  <a:gd name="connsiteY8" fmla="*/ 366373 h 366373"/>
                  <a:gd name="connsiteX9" fmla="*/ 827613 w 943720"/>
                  <a:gd name="connsiteY9" fmla="*/ 305419 h 366373"/>
                  <a:gd name="connsiteX10" fmla="*/ 814958 w 943720"/>
                  <a:gd name="connsiteY10" fmla="*/ 296887 h 366373"/>
                  <a:gd name="connsiteX11" fmla="*/ 804886 w 943720"/>
                  <a:gd name="connsiteY11" fmla="*/ 260041 h 366373"/>
                  <a:gd name="connsiteX12" fmla="*/ 805516 w 943720"/>
                  <a:gd name="connsiteY12" fmla="*/ 259691 h 366373"/>
                  <a:gd name="connsiteX13" fmla="*/ 943720 w 943720"/>
                  <a:gd name="connsiteY13" fmla="*/ 35379 h 3663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943720" h="366373">
                    <a:moveTo>
                      <a:pt x="939739" y="0"/>
                    </a:moveTo>
                    <a:lnTo>
                      <a:pt x="3982" y="0"/>
                    </a:lnTo>
                    <a:lnTo>
                      <a:pt x="0" y="35379"/>
                    </a:lnTo>
                    <a:cubicBezTo>
                      <a:pt x="0" y="122979"/>
                      <a:pt x="52814" y="202285"/>
                      <a:pt x="138205" y="259691"/>
                    </a:cubicBezTo>
                    <a:lnTo>
                      <a:pt x="138836" y="260041"/>
                    </a:lnTo>
                    <a:lnTo>
                      <a:pt x="128763" y="296888"/>
                    </a:lnTo>
                    <a:lnTo>
                      <a:pt x="116109" y="305419"/>
                    </a:lnTo>
                    <a:cubicBezTo>
                      <a:pt x="100509" y="321019"/>
                      <a:pt x="90861" y="342569"/>
                      <a:pt x="90861" y="366373"/>
                    </a:cubicBezTo>
                    <a:lnTo>
                      <a:pt x="852861" y="366373"/>
                    </a:lnTo>
                    <a:cubicBezTo>
                      <a:pt x="852861" y="342569"/>
                      <a:pt x="843213" y="321019"/>
                      <a:pt x="827613" y="305419"/>
                    </a:cubicBezTo>
                    <a:lnTo>
                      <a:pt x="814958" y="296887"/>
                    </a:lnTo>
                    <a:lnTo>
                      <a:pt x="804886" y="260041"/>
                    </a:lnTo>
                    <a:lnTo>
                      <a:pt x="805516" y="259691"/>
                    </a:lnTo>
                    <a:cubicBezTo>
                      <a:pt x="890905" y="202285"/>
                      <a:pt x="943720" y="122979"/>
                      <a:pt x="943720" y="35379"/>
                    </a:cubicBezTo>
                    <a:close/>
                  </a:path>
                </a:pathLst>
              </a:custGeom>
              <a:solidFill>
                <a:srgbClr val="E0F4FB"/>
              </a:solidFill>
              <a:ln w="3810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44" name="Hình tự do: Hình 143">
                <a:extLst>
                  <a:ext uri="{FF2B5EF4-FFF2-40B4-BE49-F238E27FC236}">
                    <a16:creationId xmlns:a16="http://schemas.microsoft.com/office/drawing/2014/main" id="{DE0DBB23-A119-8005-0309-453835CE6C55}"/>
                  </a:ext>
                </a:extLst>
              </p:cNvPr>
              <p:cNvSpPr/>
              <p:nvPr/>
            </p:nvSpPr>
            <p:spPr>
              <a:xfrm>
                <a:off x="5262159" y="4528561"/>
                <a:ext cx="214313" cy="855025"/>
              </a:xfrm>
              <a:custGeom>
                <a:avLst/>
                <a:gdLst>
                  <a:gd name="connsiteX0" fmla="*/ 57150 w 214313"/>
                  <a:gd name="connsiteY0" fmla="*/ 0 h 855025"/>
                  <a:gd name="connsiteX1" fmla="*/ 38100 w 214313"/>
                  <a:gd name="connsiteY1" fmla="*/ 79523 h 855025"/>
                  <a:gd name="connsiteX2" fmla="*/ 33338 w 214313"/>
                  <a:gd name="connsiteY2" fmla="*/ 108440 h 855025"/>
                  <a:gd name="connsiteX3" fmla="*/ 23813 w 214313"/>
                  <a:gd name="connsiteY3" fmla="*/ 151816 h 855025"/>
                  <a:gd name="connsiteX4" fmla="*/ 14288 w 214313"/>
                  <a:gd name="connsiteY4" fmla="*/ 245796 h 855025"/>
                  <a:gd name="connsiteX5" fmla="*/ 0 w 214313"/>
                  <a:gd name="connsiteY5" fmla="*/ 368695 h 855025"/>
                  <a:gd name="connsiteX6" fmla="*/ 4763 w 214313"/>
                  <a:gd name="connsiteY6" fmla="*/ 520509 h 855025"/>
                  <a:gd name="connsiteX7" fmla="*/ 9525 w 214313"/>
                  <a:gd name="connsiteY7" fmla="*/ 578344 h 855025"/>
                  <a:gd name="connsiteX8" fmla="*/ 23813 w 214313"/>
                  <a:gd name="connsiteY8" fmla="*/ 614491 h 855025"/>
                  <a:gd name="connsiteX9" fmla="*/ 33338 w 214313"/>
                  <a:gd name="connsiteY9" fmla="*/ 672325 h 855025"/>
                  <a:gd name="connsiteX10" fmla="*/ 38100 w 214313"/>
                  <a:gd name="connsiteY10" fmla="*/ 708471 h 855025"/>
                  <a:gd name="connsiteX11" fmla="*/ 47625 w 214313"/>
                  <a:gd name="connsiteY11" fmla="*/ 751847 h 855025"/>
                  <a:gd name="connsiteX12" fmla="*/ 61913 w 214313"/>
                  <a:gd name="connsiteY12" fmla="*/ 773536 h 855025"/>
                  <a:gd name="connsiteX13" fmla="*/ 71438 w 214313"/>
                  <a:gd name="connsiteY13" fmla="*/ 795223 h 855025"/>
                  <a:gd name="connsiteX14" fmla="*/ 114300 w 214313"/>
                  <a:gd name="connsiteY14" fmla="*/ 831370 h 855025"/>
                  <a:gd name="connsiteX15" fmla="*/ 152400 w 214313"/>
                  <a:gd name="connsiteY15" fmla="*/ 853057 h 855025"/>
                  <a:gd name="connsiteX16" fmla="*/ 214313 w 214313"/>
                  <a:gd name="connsiteY16" fmla="*/ 853057 h 8550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14313" h="855025" extrusionOk="0">
                    <a:moveTo>
                      <a:pt x="57150" y="0"/>
                    </a:moveTo>
                    <a:cubicBezTo>
                      <a:pt x="47234" y="33185"/>
                      <a:pt x="45845" y="41568"/>
                      <a:pt x="38100" y="79523"/>
                    </a:cubicBezTo>
                    <a:cubicBezTo>
                      <a:pt x="36577" y="89254"/>
                      <a:pt x="35863" y="98954"/>
                      <a:pt x="33338" y="108440"/>
                    </a:cubicBezTo>
                    <a:cubicBezTo>
                      <a:pt x="30453" y="123038"/>
                      <a:pt x="23814" y="151816"/>
                      <a:pt x="23813" y="151816"/>
                    </a:cubicBezTo>
                    <a:cubicBezTo>
                      <a:pt x="15153" y="186288"/>
                      <a:pt x="14614" y="212312"/>
                      <a:pt x="14288" y="245796"/>
                    </a:cubicBezTo>
                    <a:cubicBezTo>
                      <a:pt x="14612" y="368695"/>
                      <a:pt x="18809" y="281091"/>
                      <a:pt x="0" y="368695"/>
                    </a:cubicBezTo>
                    <a:cubicBezTo>
                      <a:pt x="1236" y="416366"/>
                      <a:pt x="-5524" y="462075"/>
                      <a:pt x="4763" y="520509"/>
                    </a:cubicBezTo>
                    <a:cubicBezTo>
                      <a:pt x="2877" y="538614"/>
                      <a:pt x="5088" y="558627"/>
                      <a:pt x="9525" y="578344"/>
                    </a:cubicBezTo>
                    <a:cubicBezTo>
                      <a:pt x="12273" y="593389"/>
                      <a:pt x="19411" y="602075"/>
                      <a:pt x="23813" y="614491"/>
                    </a:cubicBezTo>
                    <a:cubicBezTo>
                      <a:pt x="26310" y="636283"/>
                      <a:pt x="30179" y="655998"/>
                      <a:pt x="33338" y="672325"/>
                    </a:cubicBezTo>
                    <a:cubicBezTo>
                      <a:pt x="33896" y="683470"/>
                      <a:pt x="35654" y="695951"/>
                      <a:pt x="38100" y="708471"/>
                    </a:cubicBezTo>
                    <a:cubicBezTo>
                      <a:pt x="42660" y="723873"/>
                      <a:pt x="40189" y="740412"/>
                      <a:pt x="47625" y="751847"/>
                    </a:cubicBezTo>
                    <a:cubicBezTo>
                      <a:pt x="52079" y="760199"/>
                      <a:pt x="59482" y="766278"/>
                      <a:pt x="61913" y="773536"/>
                    </a:cubicBezTo>
                    <a:cubicBezTo>
                      <a:pt x="64734" y="778977"/>
                      <a:pt x="67366" y="789926"/>
                      <a:pt x="71438" y="795223"/>
                    </a:cubicBezTo>
                    <a:cubicBezTo>
                      <a:pt x="94035" y="825221"/>
                      <a:pt x="93367" y="819679"/>
                      <a:pt x="114300" y="831370"/>
                    </a:cubicBezTo>
                    <a:cubicBezTo>
                      <a:pt x="126189" y="837483"/>
                      <a:pt x="139815" y="849748"/>
                      <a:pt x="152400" y="853057"/>
                    </a:cubicBezTo>
                    <a:cubicBezTo>
                      <a:pt x="168209" y="858765"/>
                      <a:pt x="197287" y="852358"/>
                      <a:pt x="214313" y="853057"/>
                    </a:cubicBezTo>
                  </a:path>
                </a:pathLst>
              </a:custGeom>
              <a:noFill/>
              <a:ln w="57150">
                <a:solidFill>
                  <a:schemeClr val="tx1">
                    <a:lumMod val="50000"/>
                    <a:lumOff val="50000"/>
                  </a:schemeClr>
                </a:solidFill>
                <a:extLst>
                  <a:ext uri="{C807C97D-BFC1-408E-A445-0C87EB9F89A2}">
                    <ask:lineSketchStyleProps xmlns:ask="http://schemas.microsoft.com/office/drawing/2018/sketchyshapes" sd="1483775603">
                      <a:custGeom>
                        <a:avLst/>
                        <a:gdLst>
                          <a:gd name="connsiteX0" fmla="*/ 57150 w 214313"/>
                          <a:gd name="connsiteY0" fmla="*/ 0 h 563271"/>
                          <a:gd name="connsiteX1" fmla="*/ 38100 w 214313"/>
                          <a:gd name="connsiteY1" fmla="*/ 52388 h 563271"/>
                          <a:gd name="connsiteX2" fmla="*/ 33338 w 214313"/>
                          <a:gd name="connsiteY2" fmla="*/ 71438 h 563271"/>
                          <a:gd name="connsiteX3" fmla="*/ 23813 w 214313"/>
                          <a:gd name="connsiteY3" fmla="*/ 100013 h 563271"/>
                          <a:gd name="connsiteX4" fmla="*/ 14288 w 214313"/>
                          <a:gd name="connsiteY4" fmla="*/ 161925 h 563271"/>
                          <a:gd name="connsiteX5" fmla="*/ 0 w 214313"/>
                          <a:gd name="connsiteY5" fmla="*/ 242888 h 563271"/>
                          <a:gd name="connsiteX6" fmla="*/ 4763 w 214313"/>
                          <a:gd name="connsiteY6" fmla="*/ 342900 h 563271"/>
                          <a:gd name="connsiteX7" fmla="*/ 9525 w 214313"/>
                          <a:gd name="connsiteY7" fmla="*/ 381000 h 563271"/>
                          <a:gd name="connsiteX8" fmla="*/ 23813 w 214313"/>
                          <a:gd name="connsiteY8" fmla="*/ 404813 h 563271"/>
                          <a:gd name="connsiteX9" fmla="*/ 33338 w 214313"/>
                          <a:gd name="connsiteY9" fmla="*/ 442913 h 563271"/>
                          <a:gd name="connsiteX10" fmla="*/ 38100 w 214313"/>
                          <a:gd name="connsiteY10" fmla="*/ 466725 h 563271"/>
                          <a:gd name="connsiteX11" fmla="*/ 47625 w 214313"/>
                          <a:gd name="connsiteY11" fmla="*/ 495300 h 563271"/>
                          <a:gd name="connsiteX12" fmla="*/ 61913 w 214313"/>
                          <a:gd name="connsiteY12" fmla="*/ 509588 h 563271"/>
                          <a:gd name="connsiteX13" fmla="*/ 71438 w 214313"/>
                          <a:gd name="connsiteY13" fmla="*/ 523875 h 563271"/>
                          <a:gd name="connsiteX14" fmla="*/ 114300 w 214313"/>
                          <a:gd name="connsiteY14" fmla="*/ 547688 h 563271"/>
                          <a:gd name="connsiteX15" fmla="*/ 152400 w 214313"/>
                          <a:gd name="connsiteY15" fmla="*/ 561975 h 563271"/>
                          <a:gd name="connsiteX16" fmla="*/ 214313 w 214313"/>
                          <a:gd name="connsiteY16" fmla="*/ 561975 h 5632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14313" h="563271">
                            <a:moveTo>
                              <a:pt x="57150" y="0"/>
                            </a:moveTo>
                            <a:cubicBezTo>
                              <a:pt x="48062" y="22720"/>
                              <a:pt x="45436" y="27935"/>
                              <a:pt x="38100" y="52388"/>
                            </a:cubicBezTo>
                            <a:cubicBezTo>
                              <a:pt x="36219" y="58657"/>
                              <a:pt x="35219" y="65169"/>
                              <a:pt x="33338" y="71438"/>
                            </a:cubicBezTo>
                            <a:cubicBezTo>
                              <a:pt x="30453" y="81055"/>
                              <a:pt x="23813" y="100013"/>
                              <a:pt x="23813" y="100013"/>
                            </a:cubicBezTo>
                            <a:cubicBezTo>
                              <a:pt x="20760" y="121378"/>
                              <a:pt x="18249" y="140799"/>
                              <a:pt x="14288" y="161925"/>
                            </a:cubicBezTo>
                            <a:cubicBezTo>
                              <a:pt x="214" y="236990"/>
                              <a:pt x="8681" y="182129"/>
                              <a:pt x="0" y="242888"/>
                            </a:cubicBezTo>
                            <a:cubicBezTo>
                              <a:pt x="1588" y="276225"/>
                              <a:pt x="2467" y="309604"/>
                              <a:pt x="4763" y="342900"/>
                            </a:cubicBezTo>
                            <a:cubicBezTo>
                              <a:pt x="5644" y="355668"/>
                              <a:pt x="5761" y="368767"/>
                              <a:pt x="9525" y="381000"/>
                            </a:cubicBezTo>
                            <a:cubicBezTo>
                              <a:pt x="12247" y="389848"/>
                              <a:pt x="19050" y="396875"/>
                              <a:pt x="23813" y="404813"/>
                            </a:cubicBezTo>
                            <a:cubicBezTo>
                              <a:pt x="26988" y="417513"/>
                              <a:pt x="30771" y="430076"/>
                              <a:pt x="33338" y="442913"/>
                            </a:cubicBezTo>
                            <a:cubicBezTo>
                              <a:pt x="34925" y="450850"/>
                              <a:pt x="35970" y="458916"/>
                              <a:pt x="38100" y="466725"/>
                            </a:cubicBezTo>
                            <a:cubicBezTo>
                              <a:pt x="40742" y="476411"/>
                              <a:pt x="40525" y="488200"/>
                              <a:pt x="47625" y="495300"/>
                            </a:cubicBezTo>
                            <a:cubicBezTo>
                              <a:pt x="52388" y="500063"/>
                              <a:pt x="57601" y="504414"/>
                              <a:pt x="61913" y="509588"/>
                            </a:cubicBezTo>
                            <a:cubicBezTo>
                              <a:pt x="65577" y="513985"/>
                              <a:pt x="67130" y="520106"/>
                              <a:pt x="71438" y="523875"/>
                            </a:cubicBezTo>
                            <a:cubicBezTo>
                              <a:pt x="94240" y="543827"/>
                              <a:pt x="93516" y="540130"/>
                              <a:pt x="114300" y="547688"/>
                            </a:cubicBezTo>
                            <a:cubicBezTo>
                              <a:pt x="127047" y="552323"/>
                              <a:pt x="138973" y="560057"/>
                              <a:pt x="152400" y="561975"/>
                            </a:cubicBezTo>
                            <a:cubicBezTo>
                              <a:pt x="172830" y="564893"/>
                              <a:pt x="193675" y="561975"/>
                              <a:pt x="214313" y="561975"/>
                            </a:cubicBezTo>
                          </a:path>
                        </a:pathLst>
                      </a:cu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Hình tự do: Hình 122">
                <a:extLst>
                  <a:ext uri="{FF2B5EF4-FFF2-40B4-BE49-F238E27FC236}">
                    <a16:creationId xmlns:a16="http://schemas.microsoft.com/office/drawing/2014/main" id="{FAEA0697-FDD6-B3ED-710E-A6CC00A40478}"/>
                  </a:ext>
                </a:extLst>
              </p:cNvPr>
              <p:cNvSpPr/>
              <p:nvPr/>
            </p:nvSpPr>
            <p:spPr>
              <a:xfrm>
                <a:off x="5151375" y="4580617"/>
                <a:ext cx="274320" cy="274320"/>
              </a:xfrm>
              <a:custGeom>
                <a:avLst/>
                <a:gdLst>
                  <a:gd name="connsiteX0" fmla="*/ 0 w 291830"/>
                  <a:gd name="connsiteY0" fmla="*/ 0 h 345393"/>
                  <a:gd name="connsiteX1" fmla="*/ 291830 w 291830"/>
                  <a:gd name="connsiteY1" fmla="*/ 0 h 345393"/>
                  <a:gd name="connsiteX2" fmla="*/ 274575 w 291830"/>
                  <a:gd name="connsiteY2" fmla="*/ 200244 h 345393"/>
                  <a:gd name="connsiteX3" fmla="*/ 273930 w 291830"/>
                  <a:gd name="connsiteY3" fmla="*/ 200244 h 345393"/>
                  <a:gd name="connsiteX4" fmla="*/ 273930 w 291830"/>
                  <a:gd name="connsiteY4" fmla="*/ 200245 h 345393"/>
                  <a:gd name="connsiteX5" fmla="*/ 145914 w 291830"/>
                  <a:gd name="connsiteY5" fmla="*/ 345393 h 345393"/>
                  <a:gd name="connsiteX6" fmla="*/ 17898 w 291830"/>
                  <a:gd name="connsiteY6" fmla="*/ 200245 h 345393"/>
                  <a:gd name="connsiteX7" fmla="*/ 17898 w 291830"/>
                  <a:gd name="connsiteY7" fmla="*/ 200244 h 345393"/>
                  <a:gd name="connsiteX8" fmla="*/ 17255 w 291830"/>
                  <a:gd name="connsiteY8" fmla="*/ 200244 h 3453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1830" h="345393">
                    <a:moveTo>
                      <a:pt x="0" y="0"/>
                    </a:moveTo>
                    <a:lnTo>
                      <a:pt x="291830" y="0"/>
                    </a:lnTo>
                    <a:lnTo>
                      <a:pt x="274575" y="200244"/>
                    </a:lnTo>
                    <a:lnTo>
                      <a:pt x="273930" y="200244"/>
                    </a:lnTo>
                    <a:lnTo>
                      <a:pt x="273930" y="200245"/>
                    </a:lnTo>
                    <a:cubicBezTo>
                      <a:pt x="273930" y="280408"/>
                      <a:pt x="216615" y="345393"/>
                      <a:pt x="145914" y="345393"/>
                    </a:cubicBezTo>
                    <a:cubicBezTo>
                      <a:pt x="75213" y="345393"/>
                      <a:pt x="17898" y="280408"/>
                      <a:pt x="17898" y="200245"/>
                    </a:cubicBezTo>
                    <a:lnTo>
                      <a:pt x="17898" y="200244"/>
                    </a:lnTo>
                    <a:lnTo>
                      <a:pt x="17255" y="200244"/>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4" name="Hình tự do: Hình 123">
                <a:extLst>
                  <a:ext uri="{FF2B5EF4-FFF2-40B4-BE49-F238E27FC236}">
                    <a16:creationId xmlns:a16="http://schemas.microsoft.com/office/drawing/2014/main" id="{CF6A3F97-4985-DE0B-847C-606647FA347F}"/>
                  </a:ext>
                </a:extLst>
              </p:cNvPr>
              <p:cNvSpPr/>
              <p:nvPr/>
            </p:nvSpPr>
            <p:spPr>
              <a:xfrm flipH="1">
                <a:off x="4816675" y="4647806"/>
                <a:ext cx="943720" cy="776885"/>
              </a:xfrm>
              <a:custGeom>
                <a:avLst/>
                <a:gdLst>
                  <a:gd name="connsiteX0" fmla="*/ 617775 w 943720"/>
                  <a:gd name="connsiteY0" fmla="*/ 0 h 776885"/>
                  <a:gd name="connsiteX1" fmla="*/ 325945 w 943720"/>
                  <a:gd name="connsiteY1" fmla="*/ 0 h 776885"/>
                  <a:gd name="connsiteX2" fmla="*/ 337058 w 943720"/>
                  <a:gd name="connsiteY2" fmla="*/ 128963 h 776885"/>
                  <a:gd name="connsiteX3" fmla="*/ 315269 w 943720"/>
                  <a:gd name="connsiteY3" fmla="*/ 147944 h 776885"/>
                  <a:gd name="connsiteX4" fmla="*/ 288191 w 943720"/>
                  <a:gd name="connsiteY4" fmla="*/ 153595 h 776885"/>
                  <a:gd name="connsiteX5" fmla="*/ 0 w 943720"/>
                  <a:gd name="connsiteY5" fmla="*/ 445891 h 776885"/>
                  <a:gd name="connsiteX6" fmla="*/ 138205 w 943720"/>
                  <a:gd name="connsiteY6" fmla="*/ 670203 h 776885"/>
                  <a:gd name="connsiteX7" fmla="*/ 138836 w 943720"/>
                  <a:gd name="connsiteY7" fmla="*/ 670553 h 776885"/>
                  <a:gd name="connsiteX8" fmla="*/ 128763 w 943720"/>
                  <a:gd name="connsiteY8" fmla="*/ 707400 h 776885"/>
                  <a:gd name="connsiteX9" fmla="*/ 116109 w 943720"/>
                  <a:gd name="connsiteY9" fmla="*/ 715931 h 776885"/>
                  <a:gd name="connsiteX10" fmla="*/ 90861 w 943720"/>
                  <a:gd name="connsiteY10" fmla="*/ 776885 h 776885"/>
                  <a:gd name="connsiteX11" fmla="*/ 852861 w 943720"/>
                  <a:gd name="connsiteY11" fmla="*/ 776885 h 776885"/>
                  <a:gd name="connsiteX12" fmla="*/ 827613 w 943720"/>
                  <a:gd name="connsiteY12" fmla="*/ 715931 h 776885"/>
                  <a:gd name="connsiteX13" fmla="*/ 814958 w 943720"/>
                  <a:gd name="connsiteY13" fmla="*/ 707399 h 776885"/>
                  <a:gd name="connsiteX14" fmla="*/ 804886 w 943720"/>
                  <a:gd name="connsiteY14" fmla="*/ 670553 h 776885"/>
                  <a:gd name="connsiteX15" fmla="*/ 805516 w 943720"/>
                  <a:gd name="connsiteY15" fmla="*/ 670203 h 776885"/>
                  <a:gd name="connsiteX16" fmla="*/ 943720 w 943720"/>
                  <a:gd name="connsiteY16" fmla="*/ 445891 h 776885"/>
                  <a:gd name="connsiteX17" fmla="*/ 655529 w 943720"/>
                  <a:gd name="connsiteY17" fmla="*/ 153595 h 776885"/>
                  <a:gd name="connsiteX18" fmla="*/ 628454 w 943720"/>
                  <a:gd name="connsiteY18" fmla="*/ 147944 h 776885"/>
                  <a:gd name="connsiteX19" fmla="*/ 606663 w 943720"/>
                  <a:gd name="connsiteY19" fmla="*/ 128961 h 7768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943720" h="776885">
                    <a:moveTo>
                      <a:pt x="617775" y="0"/>
                    </a:moveTo>
                    <a:lnTo>
                      <a:pt x="325945" y="0"/>
                    </a:lnTo>
                    <a:lnTo>
                      <a:pt x="337058" y="128963"/>
                    </a:lnTo>
                    <a:lnTo>
                      <a:pt x="315269" y="147944"/>
                    </a:lnTo>
                    <a:lnTo>
                      <a:pt x="288191" y="153595"/>
                    </a:lnTo>
                    <a:cubicBezTo>
                      <a:pt x="118833" y="201752"/>
                      <a:pt x="0" y="314492"/>
                      <a:pt x="0" y="445891"/>
                    </a:cubicBezTo>
                    <a:cubicBezTo>
                      <a:pt x="0" y="533491"/>
                      <a:pt x="52814" y="612797"/>
                      <a:pt x="138205" y="670203"/>
                    </a:cubicBezTo>
                    <a:lnTo>
                      <a:pt x="138836" y="670553"/>
                    </a:lnTo>
                    <a:lnTo>
                      <a:pt x="128763" y="707400"/>
                    </a:lnTo>
                    <a:lnTo>
                      <a:pt x="116109" y="715931"/>
                    </a:lnTo>
                    <a:cubicBezTo>
                      <a:pt x="100509" y="731531"/>
                      <a:pt x="90861" y="753081"/>
                      <a:pt x="90861" y="776885"/>
                    </a:cubicBezTo>
                    <a:lnTo>
                      <a:pt x="852861" y="776885"/>
                    </a:lnTo>
                    <a:cubicBezTo>
                      <a:pt x="852861" y="753081"/>
                      <a:pt x="843213" y="731531"/>
                      <a:pt x="827613" y="715931"/>
                    </a:cubicBezTo>
                    <a:lnTo>
                      <a:pt x="814958" y="707399"/>
                    </a:lnTo>
                    <a:lnTo>
                      <a:pt x="804886" y="670553"/>
                    </a:lnTo>
                    <a:lnTo>
                      <a:pt x="805516" y="670203"/>
                    </a:lnTo>
                    <a:cubicBezTo>
                      <a:pt x="890905" y="612797"/>
                      <a:pt x="943720" y="533491"/>
                      <a:pt x="943720" y="445891"/>
                    </a:cubicBezTo>
                    <a:cubicBezTo>
                      <a:pt x="943720" y="314492"/>
                      <a:pt x="824887" y="201752"/>
                      <a:pt x="655529" y="153595"/>
                    </a:cubicBezTo>
                    <a:lnTo>
                      <a:pt x="628454" y="147944"/>
                    </a:lnTo>
                    <a:lnTo>
                      <a:pt x="606663" y="128961"/>
                    </a:lnTo>
                    <a:close/>
                  </a:path>
                </a:pathLst>
              </a:custGeom>
              <a:noFill/>
              <a:ln w="3810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71" name="Nhóm 170">
                <a:extLst>
                  <a:ext uri="{FF2B5EF4-FFF2-40B4-BE49-F238E27FC236}">
                    <a16:creationId xmlns:a16="http://schemas.microsoft.com/office/drawing/2014/main" id="{7871C9F1-966C-B144-2CC7-A4D008D4E69A}"/>
                  </a:ext>
                </a:extLst>
              </p:cNvPr>
              <p:cNvGrpSpPr/>
              <p:nvPr/>
            </p:nvGrpSpPr>
            <p:grpSpPr>
              <a:xfrm>
                <a:off x="5122042" y="4186238"/>
                <a:ext cx="332987" cy="401235"/>
                <a:chOff x="6373403" y="4419600"/>
                <a:chExt cx="332987" cy="401235"/>
              </a:xfrm>
            </p:grpSpPr>
            <p:sp>
              <p:nvSpPr>
                <p:cNvPr id="172" name="Hình tự do: Hình 171">
                  <a:extLst>
                    <a:ext uri="{FF2B5EF4-FFF2-40B4-BE49-F238E27FC236}">
                      <a16:creationId xmlns:a16="http://schemas.microsoft.com/office/drawing/2014/main" id="{51FAF0EB-2388-F2C1-1E10-BEE820B7565F}"/>
                    </a:ext>
                  </a:extLst>
                </p:cNvPr>
                <p:cNvSpPr/>
                <p:nvPr/>
              </p:nvSpPr>
              <p:spPr>
                <a:xfrm>
                  <a:off x="6373403" y="4419600"/>
                  <a:ext cx="332987" cy="401235"/>
                </a:xfrm>
                <a:custGeom>
                  <a:avLst/>
                  <a:gdLst>
                    <a:gd name="connsiteX0" fmla="*/ 8027 w 332987"/>
                    <a:gd name="connsiteY0" fmla="*/ 1362 h 326703"/>
                    <a:gd name="connsiteX1" fmla="*/ 68632 w 332987"/>
                    <a:gd name="connsiteY1" fmla="*/ 76673 h 326703"/>
                    <a:gd name="connsiteX2" fmla="*/ 85922 w 332987"/>
                    <a:gd name="connsiteY2" fmla="*/ 103343 h 326703"/>
                    <a:gd name="connsiteX3" fmla="*/ 88606 w 332987"/>
                    <a:gd name="connsiteY3" fmla="*/ 63540 h 326703"/>
                    <a:gd name="connsiteX4" fmla="*/ 143313 w 332987"/>
                    <a:gd name="connsiteY4" fmla="*/ 126417 h 326703"/>
                    <a:gd name="connsiteX5" fmla="*/ 174084 w 332987"/>
                    <a:gd name="connsiteY5" fmla="*/ 89166 h 326703"/>
                    <a:gd name="connsiteX6" fmla="*/ 201655 w 332987"/>
                    <a:gd name="connsiteY6" fmla="*/ 122542 h 326703"/>
                    <a:gd name="connsiteX7" fmla="*/ 251820 w 332987"/>
                    <a:gd name="connsiteY7" fmla="*/ 61863 h 326703"/>
                    <a:gd name="connsiteX8" fmla="*/ 256807 w 332987"/>
                    <a:gd name="connsiteY8" fmla="*/ 115602 h 326703"/>
                    <a:gd name="connsiteX9" fmla="*/ 268131 w 332987"/>
                    <a:gd name="connsiteY9" fmla="*/ 97989 h 326703"/>
                    <a:gd name="connsiteX10" fmla="*/ 324624 w 332987"/>
                    <a:gd name="connsiteY10" fmla="*/ 28293 h 326703"/>
                    <a:gd name="connsiteX11" fmla="*/ 302087 w 332987"/>
                    <a:gd name="connsiteY11" fmla="*/ 176000 h 326703"/>
                    <a:gd name="connsiteX12" fmla="*/ 303184 w 332987"/>
                    <a:gd name="connsiteY12" fmla="*/ 238732 h 326703"/>
                    <a:gd name="connsiteX13" fmla="*/ 305032 w 332987"/>
                    <a:gd name="connsiteY13" fmla="*/ 269860 h 326703"/>
                    <a:gd name="connsiteX14" fmla="*/ 302385 w 332987"/>
                    <a:gd name="connsiteY14" fmla="*/ 269860 h 326703"/>
                    <a:gd name="connsiteX15" fmla="*/ 296499 w 332987"/>
                    <a:gd name="connsiteY15" fmla="*/ 297944 h 326703"/>
                    <a:gd name="connsiteX16" fmla="*/ 278385 w 332987"/>
                    <a:gd name="connsiteY16" fmla="*/ 326703 h 326703"/>
                    <a:gd name="connsiteX17" fmla="*/ 64541 w 332987"/>
                    <a:gd name="connsiteY17" fmla="*/ 326703 h 326703"/>
                    <a:gd name="connsiteX18" fmla="*/ 46427 w 332987"/>
                    <a:gd name="connsiteY18" fmla="*/ 297944 h 326703"/>
                    <a:gd name="connsiteX19" fmla="*/ 39303 w 332987"/>
                    <a:gd name="connsiteY19" fmla="*/ 263956 h 326703"/>
                    <a:gd name="connsiteX20" fmla="*/ 40604 w 332987"/>
                    <a:gd name="connsiteY20" fmla="*/ 263956 h 326703"/>
                    <a:gd name="connsiteX21" fmla="*/ 40743 w 332987"/>
                    <a:gd name="connsiteY21" fmla="*/ 241846 h 326703"/>
                    <a:gd name="connsiteX22" fmla="*/ 38437 w 332987"/>
                    <a:gd name="connsiteY22" fmla="*/ 178830 h 326703"/>
                    <a:gd name="connsiteX23" fmla="*/ 8027 w 332987"/>
                    <a:gd name="connsiteY23" fmla="*/ 1362 h 326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32987" h="326703">
                      <a:moveTo>
                        <a:pt x="8027" y="1362"/>
                      </a:moveTo>
                      <a:cubicBezTo>
                        <a:pt x="30506" y="26509"/>
                        <a:pt x="50658" y="51757"/>
                        <a:pt x="68632" y="76673"/>
                      </a:cubicBezTo>
                      <a:lnTo>
                        <a:pt x="85922" y="103343"/>
                      </a:lnTo>
                      <a:lnTo>
                        <a:pt x="88606" y="63540"/>
                      </a:lnTo>
                      <a:lnTo>
                        <a:pt x="143313" y="126417"/>
                      </a:lnTo>
                      <a:lnTo>
                        <a:pt x="174084" y="89166"/>
                      </a:lnTo>
                      <a:lnTo>
                        <a:pt x="201655" y="122542"/>
                      </a:lnTo>
                      <a:lnTo>
                        <a:pt x="251820" y="61863"/>
                      </a:lnTo>
                      <a:lnTo>
                        <a:pt x="256807" y="115602"/>
                      </a:lnTo>
                      <a:lnTo>
                        <a:pt x="268131" y="97989"/>
                      </a:lnTo>
                      <a:cubicBezTo>
                        <a:pt x="284761" y="74931"/>
                        <a:pt x="303536" y="51565"/>
                        <a:pt x="324624" y="28293"/>
                      </a:cubicBezTo>
                      <a:cubicBezTo>
                        <a:pt x="351505" y="9856"/>
                        <a:pt x="305272" y="126114"/>
                        <a:pt x="302087" y="176000"/>
                      </a:cubicBezTo>
                      <a:cubicBezTo>
                        <a:pt x="300892" y="194706"/>
                        <a:pt x="301829" y="216885"/>
                        <a:pt x="303184" y="238732"/>
                      </a:cubicBezTo>
                      <a:lnTo>
                        <a:pt x="305032" y="269860"/>
                      </a:lnTo>
                      <a:lnTo>
                        <a:pt x="302385" y="269860"/>
                      </a:lnTo>
                      <a:lnTo>
                        <a:pt x="296499" y="297944"/>
                      </a:lnTo>
                      <a:lnTo>
                        <a:pt x="278385" y="326703"/>
                      </a:lnTo>
                      <a:lnTo>
                        <a:pt x="64541" y="326703"/>
                      </a:lnTo>
                      <a:lnTo>
                        <a:pt x="46427" y="297944"/>
                      </a:lnTo>
                      <a:lnTo>
                        <a:pt x="39303" y="263956"/>
                      </a:lnTo>
                      <a:lnTo>
                        <a:pt x="40604" y="263956"/>
                      </a:lnTo>
                      <a:lnTo>
                        <a:pt x="40743" y="241846"/>
                      </a:lnTo>
                      <a:cubicBezTo>
                        <a:pt x="40905" y="220967"/>
                        <a:pt x="40622" y="199046"/>
                        <a:pt x="38437" y="178830"/>
                      </a:cubicBezTo>
                      <a:cubicBezTo>
                        <a:pt x="32610" y="124919"/>
                        <a:pt x="-19637" y="-15275"/>
                        <a:pt x="8027" y="1362"/>
                      </a:cubicBezTo>
                      <a:close/>
                    </a:path>
                  </a:pathLst>
                </a:custGeom>
                <a:solidFill>
                  <a:srgbClr val="FEF4BB"/>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48" name="Nhóm 147">
                  <a:extLst>
                    <a:ext uri="{FF2B5EF4-FFF2-40B4-BE49-F238E27FC236}">
                      <a16:creationId xmlns:a16="http://schemas.microsoft.com/office/drawing/2014/main" id="{CF70FCAB-8C9C-046C-1931-82E4F874BAB0}"/>
                    </a:ext>
                  </a:extLst>
                </p:cNvPr>
                <p:cNvGrpSpPr/>
                <p:nvPr/>
              </p:nvGrpSpPr>
              <p:grpSpPr>
                <a:xfrm>
                  <a:off x="6441742" y="4580617"/>
                  <a:ext cx="196308" cy="240217"/>
                  <a:chOff x="6836825" y="4704413"/>
                  <a:chExt cx="196308" cy="240217"/>
                </a:xfrm>
              </p:grpSpPr>
              <p:sp>
                <p:nvSpPr>
                  <p:cNvPr id="150" name="Hình tự do: Hình 149">
                    <a:extLst>
                      <a:ext uri="{FF2B5EF4-FFF2-40B4-BE49-F238E27FC236}">
                        <a16:creationId xmlns:a16="http://schemas.microsoft.com/office/drawing/2014/main" id="{5AF23E56-7676-FBF4-3CB8-095489BEBA1D}"/>
                      </a:ext>
                    </a:extLst>
                  </p:cNvPr>
                  <p:cNvSpPr/>
                  <p:nvPr/>
                </p:nvSpPr>
                <p:spPr>
                  <a:xfrm flipV="1">
                    <a:off x="6836825" y="4704413"/>
                    <a:ext cx="196308" cy="240217"/>
                  </a:xfrm>
                  <a:custGeom>
                    <a:avLst/>
                    <a:gdLst>
                      <a:gd name="connsiteX0" fmla="*/ 139914 w 279828"/>
                      <a:gd name="connsiteY0" fmla="*/ 295257 h 295257"/>
                      <a:gd name="connsiteX1" fmla="*/ 279799 w 279828"/>
                      <a:gd name="connsiteY1" fmla="*/ 11576 h 295257"/>
                      <a:gd name="connsiteX2" fmla="*/ 277543 w 279828"/>
                      <a:gd name="connsiteY2" fmla="*/ 0 h 295257"/>
                      <a:gd name="connsiteX3" fmla="*/ 139929 w 279828"/>
                      <a:gd name="connsiteY3" fmla="*/ 0 h 295257"/>
                      <a:gd name="connsiteX4" fmla="*/ 139914 w 279828"/>
                      <a:gd name="connsiteY4" fmla="*/ 44 h 295257"/>
                      <a:gd name="connsiteX5" fmla="*/ 139900 w 279828"/>
                      <a:gd name="connsiteY5" fmla="*/ 0 h 295257"/>
                      <a:gd name="connsiteX6" fmla="*/ 2285 w 279828"/>
                      <a:gd name="connsiteY6" fmla="*/ 0 h 295257"/>
                      <a:gd name="connsiteX7" fmla="*/ 29 w 279828"/>
                      <a:gd name="connsiteY7" fmla="*/ 11576 h 295257"/>
                      <a:gd name="connsiteX8" fmla="*/ 139914 w 279828"/>
                      <a:gd name="connsiteY8" fmla="*/ 295257 h 2952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79828" h="295257">
                        <a:moveTo>
                          <a:pt x="139914" y="295257"/>
                        </a:moveTo>
                        <a:cubicBezTo>
                          <a:pt x="246261" y="184552"/>
                          <a:pt x="280986" y="83073"/>
                          <a:pt x="279799" y="11576"/>
                        </a:cubicBezTo>
                        <a:lnTo>
                          <a:pt x="277543" y="0"/>
                        </a:lnTo>
                        <a:lnTo>
                          <a:pt x="139929" y="0"/>
                        </a:lnTo>
                        <a:lnTo>
                          <a:pt x="139914" y="44"/>
                        </a:lnTo>
                        <a:lnTo>
                          <a:pt x="139900" y="0"/>
                        </a:lnTo>
                        <a:lnTo>
                          <a:pt x="2285" y="0"/>
                        </a:lnTo>
                        <a:lnTo>
                          <a:pt x="29" y="11576"/>
                        </a:lnTo>
                        <a:cubicBezTo>
                          <a:pt x="-1158" y="83073"/>
                          <a:pt x="33568" y="184552"/>
                          <a:pt x="139914" y="295257"/>
                        </a:cubicBezTo>
                        <a:close/>
                      </a:path>
                    </a:pathLst>
                  </a:custGeom>
                  <a:solidFill>
                    <a:srgbClr val="FF7A4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51" name="Hình tự do: Hình 150">
                    <a:extLst>
                      <a:ext uri="{FF2B5EF4-FFF2-40B4-BE49-F238E27FC236}">
                        <a16:creationId xmlns:a16="http://schemas.microsoft.com/office/drawing/2014/main" id="{D106EDE1-4A89-B9D7-D1C8-369806999FC8}"/>
                      </a:ext>
                    </a:extLst>
                  </p:cNvPr>
                  <p:cNvSpPr/>
                  <p:nvPr/>
                </p:nvSpPr>
                <p:spPr>
                  <a:xfrm flipV="1">
                    <a:off x="6857347" y="4754638"/>
                    <a:ext cx="155264" cy="189992"/>
                  </a:xfrm>
                  <a:custGeom>
                    <a:avLst/>
                    <a:gdLst>
                      <a:gd name="connsiteX0" fmla="*/ 139914 w 279828"/>
                      <a:gd name="connsiteY0" fmla="*/ 295257 h 295257"/>
                      <a:gd name="connsiteX1" fmla="*/ 279799 w 279828"/>
                      <a:gd name="connsiteY1" fmla="*/ 11576 h 295257"/>
                      <a:gd name="connsiteX2" fmla="*/ 277543 w 279828"/>
                      <a:gd name="connsiteY2" fmla="*/ 0 h 295257"/>
                      <a:gd name="connsiteX3" fmla="*/ 139929 w 279828"/>
                      <a:gd name="connsiteY3" fmla="*/ 0 h 295257"/>
                      <a:gd name="connsiteX4" fmla="*/ 139914 w 279828"/>
                      <a:gd name="connsiteY4" fmla="*/ 44 h 295257"/>
                      <a:gd name="connsiteX5" fmla="*/ 139900 w 279828"/>
                      <a:gd name="connsiteY5" fmla="*/ 0 h 295257"/>
                      <a:gd name="connsiteX6" fmla="*/ 2285 w 279828"/>
                      <a:gd name="connsiteY6" fmla="*/ 0 h 295257"/>
                      <a:gd name="connsiteX7" fmla="*/ 29 w 279828"/>
                      <a:gd name="connsiteY7" fmla="*/ 11576 h 295257"/>
                      <a:gd name="connsiteX8" fmla="*/ 139914 w 279828"/>
                      <a:gd name="connsiteY8" fmla="*/ 295257 h 2952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79828" h="295257">
                        <a:moveTo>
                          <a:pt x="139914" y="295257"/>
                        </a:moveTo>
                        <a:cubicBezTo>
                          <a:pt x="246261" y="184552"/>
                          <a:pt x="280986" y="83073"/>
                          <a:pt x="279799" y="11576"/>
                        </a:cubicBezTo>
                        <a:lnTo>
                          <a:pt x="277543" y="0"/>
                        </a:lnTo>
                        <a:lnTo>
                          <a:pt x="139929" y="0"/>
                        </a:lnTo>
                        <a:lnTo>
                          <a:pt x="139914" y="44"/>
                        </a:lnTo>
                        <a:lnTo>
                          <a:pt x="139900" y="0"/>
                        </a:lnTo>
                        <a:lnTo>
                          <a:pt x="2285" y="0"/>
                        </a:lnTo>
                        <a:lnTo>
                          <a:pt x="29" y="11576"/>
                        </a:lnTo>
                        <a:cubicBezTo>
                          <a:pt x="-1158" y="83073"/>
                          <a:pt x="33568" y="184552"/>
                          <a:pt x="139914" y="295257"/>
                        </a:cubicBezTo>
                        <a:close/>
                      </a:path>
                    </a:pathLst>
                  </a:custGeom>
                  <a:solidFill>
                    <a:srgbClr val="FBEBBB"/>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52" name="Hình tự do: Hình 151">
                    <a:extLst>
                      <a:ext uri="{FF2B5EF4-FFF2-40B4-BE49-F238E27FC236}">
                        <a16:creationId xmlns:a16="http://schemas.microsoft.com/office/drawing/2014/main" id="{E374EF20-730D-1AA3-1079-1810FAAE8625}"/>
                      </a:ext>
                    </a:extLst>
                  </p:cNvPr>
                  <p:cNvSpPr/>
                  <p:nvPr/>
                </p:nvSpPr>
                <p:spPr>
                  <a:xfrm flipV="1">
                    <a:off x="6895240" y="4821707"/>
                    <a:ext cx="79477" cy="122923"/>
                  </a:xfrm>
                  <a:custGeom>
                    <a:avLst/>
                    <a:gdLst>
                      <a:gd name="connsiteX0" fmla="*/ 139914 w 279828"/>
                      <a:gd name="connsiteY0" fmla="*/ 295257 h 295257"/>
                      <a:gd name="connsiteX1" fmla="*/ 279799 w 279828"/>
                      <a:gd name="connsiteY1" fmla="*/ 11576 h 295257"/>
                      <a:gd name="connsiteX2" fmla="*/ 277543 w 279828"/>
                      <a:gd name="connsiteY2" fmla="*/ 0 h 295257"/>
                      <a:gd name="connsiteX3" fmla="*/ 139929 w 279828"/>
                      <a:gd name="connsiteY3" fmla="*/ 0 h 295257"/>
                      <a:gd name="connsiteX4" fmla="*/ 139914 w 279828"/>
                      <a:gd name="connsiteY4" fmla="*/ 44 h 295257"/>
                      <a:gd name="connsiteX5" fmla="*/ 139900 w 279828"/>
                      <a:gd name="connsiteY5" fmla="*/ 0 h 295257"/>
                      <a:gd name="connsiteX6" fmla="*/ 2285 w 279828"/>
                      <a:gd name="connsiteY6" fmla="*/ 0 h 295257"/>
                      <a:gd name="connsiteX7" fmla="*/ 29 w 279828"/>
                      <a:gd name="connsiteY7" fmla="*/ 11576 h 295257"/>
                      <a:gd name="connsiteX8" fmla="*/ 139914 w 279828"/>
                      <a:gd name="connsiteY8" fmla="*/ 295257 h 2952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79828" h="295257">
                        <a:moveTo>
                          <a:pt x="139914" y="295257"/>
                        </a:moveTo>
                        <a:cubicBezTo>
                          <a:pt x="246261" y="184552"/>
                          <a:pt x="280986" y="83073"/>
                          <a:pt x="279799" y="11576"/>
                        </a:cubicBezTo>
                        <a:lnTo>
                          <a:pt x="277543" y="0"/>
                        </a:lnTo>
                        <a:lnTo>
                          <a:pt x="139929" y="0"/>
                        </a:lnTo>
                        <a:lnTo>
                          <a:pt x="139914" y="44"/>
                        </a:lnTo>
                        <a:lnTo>
                          <a:pt x="139900" y="0"/>
                        </a:lnTo>
                        <a:lnTo>
                          <a:pt x="2285" y="0"/>
                        </a:lnTo>
                        <a:lnTo>
                          <a:pt x="29" y="11576"/>
                        </a:lnTo>
                        <a:cubicBezTo>
                          <a:pt x="-1158" y="83073"/>
                          <a:pt x="33568" y="184552"/>
                          <a:pt x="139914" y="295257"/>
                        </a:cubicBezTo>
                        <a:close/>
                      </a:path>
                    </a:pathLst>
                  </a:custGeom>
                  <a:solidFill>
                    <a:srgbClr val="F5CA3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D029"/>
                      </a:solidFill>
                    </a:endParaRPr>
                  </a:p>
                </p:txBody>
              </p:sp>
            </p:grpSp>
          </p:grpSp>
        </p:grpSp>
      </p:grpSp>
      <p:cxnSp>
        <p:nvCxnSpPr>
          <p:cNvPr id="176" name="Đường nối Thẳng 175">
            <a:extLst>
              <a:ext uri="{FF2B5EF4-FFF2-40B4-BE49-F238E27FC236}">
                <a16:creationId xmlns:a16="http://schemas.microsoft.com/office/drawing/2014/main" id="{7A2B07E4-6165-B648-C8DD-6E8BE4DBEB73}"/>
              </a:ext>
            </a:extLst>
          </p:cNvPr>
          <p:cNvCxnSpPr/>
          <p:nvPr/>
        </p:nvCxnSpPr>
        <p:spPr>
          <a:xfrm flipH="1" flipV="1">
            <a:off x="3733800" y="2708779"/>
            <a:ext cx="1449673" cy="1085688"/>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78" name="Đường nối Thẳng 177">
            <a:extLst>
              <a:ext uri="{FF2B5EF4-FFF2-40B4-BE49-F238E27FC236}">
                <a16:creationId xmlns:a16="http://schemas.microsoft.com/office/drawing/2014/main" id="{A8F36812-07BC-5301-BDA1-52AB5179546A}"/>
              </a:ext>
            </a:extLst>
          </p:cNvPr>
          <p:cNvCxnSpPr>
            <a:cxnSpLocks/>
          </p:cNvCxnSpPr>
          <p:nvPr/>
        </p:nvCxnSpPr>
        <p:spPr>
          <a:xfrm flipH="1" flipV="1">
            <a:off x="3660154" y="3733800"/>
            <a:ext cx="1362871" cy="250370"/>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80" name="Đường nối Thẳng 179">
            <a:extLst>
              <a:ext uri="{FF2B5EF4-FFF2-40B4-BE49-F238E27FC236}">
                <a16:creationId xmlns:a16="http://schemas.microsoft.com/office/drawing/2014/main" id="{BE08E3CB-944C-07A5-108C-3287F968A6DF}"/>
              </a:ext>
            </a:extLst>
          </p:cNvPr>
          <p:cNvCxnSpPr>
            <a:cxnSpLocks/>
          </p:cNvCxnSpPr>
          <p:nvPr/>
        </p:nvCxnSpPr>
        <p:spPr>
          <a:xfrm flipH="1">
            <a:off x="7491926" y="4177254"/>
            <a:ext cx="922163" cy="514489"/>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82" name="Đường nối Thẳng 181">
            <a:extLst>
              <a:ext uri="{FF2B5EF4-FFF2-40B4-BE49-F238E27FC236}">
                <a16:creationId xmlns:a16="http://schemas.microsoft.com/office/drawing/2014/main" id="{0F40CF5E-96D4-A8C4-04D4-E98E8B5F8C86}"/>
              </a:ext>
            </a:extLst>
          </p:cNvPr>
          <p:cNvCxnSpPr>
            <a:cxnSpLocks/>
          </p:cNvCxnSpPr>
          <p:nvPr/>
        </p:nvCxnSpPr>
        <p:spPr>
          <a:xfrm flipH="1">
            <a:off x="7536611" y="2765717"/>
            <a:ext cx="922163" cy="514489"/>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84" name="Hộp Văn bản 183">
            <a:extLst>
              <a:ext uri="{FF2B5EF4-FFF2-40B4-BE49-F238E27FC236}">
                <a16:creationId xmlns:a16="http://schemas.microsoft.com/office/drawing/2014/main" id="{2F8721A5-85ED-39FA-9503-6EE415B3A62B}"/>
              </a:ext>
            </a:extLst>
          </p:cNvPr>
          <p:cNvSpPr txBox="1"/>
          <p:nvPr/>
        </p:nvSpPr>
        <p:spPr>
          <a:xfrm>
            <a:off x="2205164" y="2451425"/>
            <a:ext cx="1547218" cy="461665"/>
          </a:xfrm>
          <a:prstGeom prst="rect">
            <a:avLst/>
          </a:prstGeom>
          <a:noFill/>
        </p:spPr>
        <p:txBody>
          <a:bodyPr wrap="none">
            <a:spAutoFit/>
          </a:bodyPr>
          <a:lstStyle/>
          <a:p>
            <a:r>
              <a:rPr lang="en-US" sz="2400">
                <a:effectLst/>
                <a:latin typeface="Arial" panose="020B0604020202020204" pitchFamily="34" charset="0"/>
                <a:ea typeface="Calibri" panose="020F0502020204030204" pitchFamily="34" charset="0"/>
                <a:cs typeface="Arial" panose="020B0604020202020204" pitchFamily="34" charset="0"/>
              </a:rPr>
              <a:t>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SO</a:t>
            </a:r>
            <a:r>
              <a:rPr lang="en-US" sz="2400" baseline="-25000">
                <a:effectLst/>
                <a:latin typeface="Arial" panose="020B0604020202020204" pitchFamily="34" charset="0"/>
                <a:ea typeface="Calibri" panose="020F0502020204030204" pitchFamily="34" charset="0"/>
                <a:cs typeface="Arial" panose="020B0604020202020204" pitchFamily="34" charset="0"/>
              </a:rPr>
              <a:t>4(đặc)</a:t>
            </a:r>
            <a:endParaRPr lang="en-US" sz="2400"/>
          </a:p>
        </p:txBody>
      </p:sp>
      <p:sp>
        <p:nvSpPr>
          <p:cNvPr id="186" name="Hộp Văn bản 185">
            <a:extLst>
              <a:ext uri="{FF2B5EF4-FFF2-40B4-BE49-F238E27FC236}">
                <a16:creationId xmlns:a16="http://schemas.microsoft.com/office/drawing/2014/main" id="{B731C35E-3448-32E3-071F-BB211788545A}"/>
              </a:ext>
            </a:extLst>
          </p:cNvPr>
          <p:cNvSpPr txBox="1"/>
          <p:nvPr/>
        </p:nvSpPr>
        <p:spPr>
          <a:xfrm>
            <a:off x="2798243" y="3511810"/>
            <a:ext cx="870751" cy="461665"/>
          </a:xfrm>
          <a:prstGeom prst="rect">
            <a:avLst/>
          </a:prstGeom>
          <a:noFill/>
        </p:spPr>
        <p:txBody>
          <a:bodyPr wrap="none">
            <a:spAutoFit/>
          </a:bodyPr>
          <a:lstStyle/>
          <a:p>
            <a:r>
              <a:rPr lang="en-US" sz="2400">
                <a:effectLst/>
                <a:latin typeface="Arial" panose="020B0604020202020204" pitchFamily="34" charset="0"/>
                <a:ea typeface="Calibri" panose="020F0502020204030204" pitchFamily="34" charset="0"/>
                <a:cs typeface="Arial" panose="020B0604020202020204" pitchFamily="34" charset="0"/>
              </a:rPr>
              <a:t>NaCl</a:t>
            </a:r>
            <a:endParaRPr lang="en-US" sz="2400"/>
          </a:p>
        </p:txBody>
      </p:sp>
      <p:sp>
        <p:nvSpPr>
          <p:cNvPr id="187" name="Hộp Văn bản 186">
            <a:extLst>
              <a:ext uri="{FF2B5EF4-FFF2-40B4-BE49-F238E27FC236}">
                <a16:creationId xmlns:a16="http://schemas.microsoft.com/office/drawing/2014/main" id="{17827615-083B-A0EC-3942-DF60EDAD7BD6}"/>
              </a:ext>
            </a:extLst>
          </p:cNvPr>
          <p:cNvSpPr txBox="1"/>
          <p:nvPr/>
        </p:nvSpPr>
        <p:spPr>
          <a:xfrm>
            <a:off x="8523006" y="3845573"/>
            <a:ext cx="760144" cy="461665"/>
          </a:xfrm>
          <a:prstGeom prst="rect">
            <a:avLst/>
          </a:prstGeom>
          <a:noFill/>
        </p:spPr>
        <p:txBody>
          <a:bodyPr wrap="none">
            <a:spAutoFit/>
          </a:bodyPr>
          <a:lstStyle/>
          <a:p>
            <a:r>
              <a:rPr lang="en-US" sz="2400">
                <a:effectLst/>
                <a:latin typeface="Arial" panose="020B0604020202020204" pitchFamily="34" charset="0"/>
                <a:ea typeface="Calibri" panose="020F0502020204030204" pitchFamily="34" charset="0"/>
                <a:cs typeface="Arial" panose="020B0604020202020204" pitchFamily="34" charset="0"/>
              </a:rPr>
              <a:t>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O</a:t>
            </a:r>
            <a:endParaRPr lang="en-US" sz="2400"/>
          </a:p>
        </p:txBody>
      </p:sp>
      <p:sp>
        <p:nvSpPr>
          <p:cNvPr id="188" name="Hộp Văn bản 187">
            <a:extLst>
              <a:ext uri="{FF2B5EF4-FFF2-40B4-BE49-F238E27FC236}">
                <a16:creationId xmlns:a16="http://schemas.microsoft.com/office/drawing/2014/main" id="{37B275C4-30C9-D9DE-98D9-48655BFBE428}"/>
              </a:ext>
            </a:extLst>
          </p:cNvPr>
          <p:cNvSpPr txBox="1"/>
          <p:nvPr/>
        </p:nvSpPr>
        <p:spPr>
          <a:xfrm>
            <a:off x="8500300" y="2413949"/>
            <a:ext cx="904415" cy="461665"/>
          </a:xfrm>
          <a:prstGeom prst="rect">
            <a:avLst/>
          </a:prstGeom>
          <a:noFill/>
        </p:spPr>
        <p:txBody>
          <a:bodyPr wrap="none">
            <a:spAutoFit/>
          </a:bodyPr>
          <a:lstStyle/>
          <a:p>
            <a:r>
              <a:rPr lang="en-US" sz="2400">
                <a:latin typeface="Arial" panose="020B0604020202020204" pitchFamily="34" charset="0"/>
                <a:cs typeface="Arial" panose="020B0604020202020204" pitchFamily="34" charset="0"/>
              </a:rPr>
              <a:t>Bông</a:t>
            </a:r>
            <a:endParaRPr lang="en-US" sz="2400"/>
          </a:p>
        </p:txBody>
      </p:sp>
    </p:spTree>
    <p:extLst>
      <p:ext uri="{BB962C8B-B14F-4D97-AF65-F5344CB8AC3E}">
        <p14:creationId xmlns:p14="http://schemas.microsoft.com/office/powerpoint/2010/main" val="176794388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Hình chữ nhật: Góc Tròn 23">
            <a:extLst>
              <a:ext uri="{FF2B5EF4-FFF2-40B4-BE49-F238E27FC236}">
                <a16:creationId xmlns:a16="http://schemas.microsoft.com/office/drawing/2014/main" id="{6BA8BCEF-69E8-F55C-5382-AC069EF2B5FA}"/>
              </a:ext>
            </a:extLst>
          </p:cNvPr>
          <p:cNvSpPr/>
          <p:nvPr/>
        </p:nvSpPr>
        <p:spPr>
          <a:xfrm>
            <a:off x="667481" y="3561425"/>
            <a:ext cx="10857038" cy="2791011"/>
          </a:xfrm>
          <a:prstGeom prst="roundRect">
            <a:avLst/>
          </a:prstGeom>
          <a:solidFill>
            <a:schemeClr val="accent5">
              <a:lumMod val="20000"/>
              <a:lumOff val="80000"/>
            </a:schemeClr>
          </a:solidFill>
          <a:ln>
            <a:solidFill>
              <a:srgbClr val="FEE2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0" name="Câu hỏi - 9Slide.vn">
            <a:extLst>
              <a:ext uri="{FF2B5EF4-FFF2-40B4-BE49-F238E27FC236}">
                <a16:creationId xmlns:a16="http://schemas.microsoft.com/office/drawing/2014/main" id="{CFABE9FB-C5C4-B907-2A48-6CB6E6797124}"/>
              </a:ext>
            </a:extLst>
          </p:cNvPr>
          <p:cNvSpPr txBox="1"/>
          <p:nvPr/>
        </p:nvSpPr>
        <p:spPr>
          <a:xfrm>
            <a:off x="716881" y="1754619"/>
            <a:ext cx="10758237" cy="1755096"/>
          </a:xfrm>
          <a:prstGeom prst="rect">
            <a:avLst/>
          </a:prstGeom>
          <a:noFill/>
        </p:spPr>
        <p:txBody>
          <a:bodyPr wrap="square">
            <a:spAutoFit/>
          </a:bodyPr>
          <a:lstStyle/>
          <a:p>
            <a:pPr marL="0" marR="0" algn="just">
              <a:lnSpc>
                <a:spcPct val="115000"/>
              </a:lnSpc>
              <a:spcBef>
                <a:spcPts val="0"/>
              </a:spcBef>
              <a:spcAft>
                <a:spcPts val="800"/>
              </a:spcAft>
              <a:tabLst>
                <a:tab pos="180340" algn="l"/>
              </a:tabLst>
            </a:pPr>
            <a:r>
              <a:rPr lang="en-US" sz="2400" b="1">
                <a:effectLst/>
                <a:latin typeface="Arial" panose="020B0604020202020204" pitchFamily="34" charset="0"/>
                <a:ea typeface="Calibri" panose="020F0502020204030204" pitchFamily="34" charset="0"/>
                <a:cs typeface="Arial" panose="020B0604020202020204" pitchFamily="34" charset="0"/>
              </a:rPr>
              <a:t>Câu 3:</a:t>
            </a:r>
            <a:r>
              <a:rPr lang="en-US" sz="2400">
                <a:effectLst/>
                <a:latin typeface="Arial" panose="020B0604020202020204" pitchFamily="34" charset="0"/>
                <a:ea typeface="Calibri" panose="020F0502020204030204" pitchFamily="34" charset="0"/>
                <a:cs typeface="Arial" panose="020B0604020202020204" pitchFamily="34" charset="0"/>
              </a:rPr>
              <a:t> “Natri clorid 0,9%” là nước muối sinh lí chứa sodium chloride (NaCl), nồng độ 0,9% tương đương các dịch trong cơ thể người như máu, nước mắt,… thường được sử dụng để súc miệng, sát khuẩn,… Em hãy trình bày cách pha chế 500 mL nước muối sinh lí.</a:t>
            </a:r>
          </a:p>
        </p:txBody>
      </p:sp>
      <p:sp>
        <p:nvSpPr>
          <p:cNvPr id="25" name="Hộp Văn bản 24">
            <a:extLst>
              <a:ext uri="{FF2B5EF4-FFF2-40B4-BE49-F238E27FC236}">
                <a16:creationId xmlns:a16="http://schemas.microsoft.com/office/drawing/2014/main" id="{57DF73FE-2CC2-36E6-3DA5-5870249FAA20}"/>
              </a:ext>
            </a:extLst>
          </p:cNvPr>
          <p:cNvSpPr txBox="1"/>
          <p:nvPr/>
        </p:nvSpPr>
        <p:spPr>
          <a:xfrm>
            <a:off x="926062" y="3709034"/>
            <a:ext cx="10325305" cy="2513509"/>
          </a:xfrm>
          <a:prstGeom prst="rect">
            <a:avLst/>
          </a:prstGeom>
          <a:noFill/>
        </p:spPr>
        <p:txBody>
          <a:bodyPr wrap="square">
            <a:spAutoFit/>
          </a:bodyPr>
          <a:lstStyle/>
          <a:p>
            <a:pPr marL="0" marR="0" algn="just">
              <a:spcBef>
                <a:spcPts val="0"/>
              </a:spcBef>
              <a:spcAft>
                <a:spcPts val="800"/>
              </a:spcAft>
              <a:tabLst>
                <a:tab pos="180340" algn="l"/>
              </a:tabLst>
            </a:pPr>
            <a:r>
              <a:rPr lang="en-US" sz="2400" b="1" spc="-60">
                <a:latin typeface="Arial" panose="020B0604020202020204" pitchFamily="34" charset="0"/>
                <a:ea typeface="Calibri" panose="020F0502020204030204" pitchFamily="34" charset="0"/>
                <a:cs typeface="Arial" panose="020B0604020202020204" pitchFamily="34" charset="0"/>
              </a:rPr>
              <a:t>Trả lời: </a:t>
            </a:r>
            <a:r>
              <a:rPr lang="en-US" sz="2400" spc="-60">
                <a:latin typeface="Arial" panose="020B0604020202020204" pitchFamily="34" charset="0"/>
                <a:ea typeface="Calibri" panose="020F0502020204030204" pitchFamily="34" charset="0"/>
                <a:cs typeface="Arial" panose="020B0604020202020204" pitchFamily="34" charset="0"/>
              </a:rPr>
              <a:t>Nồng độ</a:t>
            </a:r>
            <a:r>
              <a:rPr lang="en-US" sz="2400" spc="-60">
                <a:effectLst/>
                <a:latin typeface="Arial" panose="020B0604020202020204" pitchFamily="34" charset="0"/>
                <a:ea typeface="Calibri" panose="020F0502020204030204" pitchFamily="34" charset="0"/>
                <a:cs typeface="Arial" panose="020B0604020202020204" pitchFamily="34" charset="0"/>
              </a:rPr>
              <a:t> 0,9% → có 0,9 gam muối NaCl trong 100 gam dung dịch.</a:t>
            </a:r>
          </a:p>
          <a:p>
            <a:pPr marL="0" marR="0" algn="just">
              <a:spcBef>
                <a:spcPts val="0"/>
              </a:spcBef>
              <a:spcAft>
                <a:spcPts val="800"/>
              </a:spcAft>
              <a:tabLst>
                <a:tab pos="180340" algn="l"/>
              </a:tabLst>
            </a:pPr>
            <a:r>
              <a:rPr lang="en-US" sz="2400" b="1" spc="-60">
                <a:effectLst/>
                <a:latin typeface="Arial" panose="020B0604020202020204" pitchFamily="34" charset="0"/>
                <a:ea typeface="Calibri" panose="020F0502020204030204" pitchFamily="34" charset="0"/>
                <a:cs typeface="Arial" panose="020B0604020202020204" pitchFamily="34" charset="0"/>
              </a:rPr>
              <a:t>Cách 1:</a:t>
            </a:r>
            <a:r>
              <a:rPr lang="en-US" sz="2400" spc="-60">
                <a:effectLst/>
                <a:latin typeface="Arial" panose="020B0604020202020204" pitchFamily="34" charset="0"/>
                <a:ea typeface="Calibri" panose="020F0502020204030204" pitchFamily="34" charset="0"/>
                <a:cs typeface="Arial" panose="020B0604020202020204" pitchFamily="34" charset="0"/>
              </a:rPr>
              <a:t> Cân 4,5 gam tinh thể NaCl sạch, cho vào cốc có vạch chia thể tích 500 mL, rót nước sôi để nguội vào cốc đến đủ thể tích 500 mL, khuấy đều để muối tan hết.</a:t>
            </a:r>
          </a:p>
          <a:p>
            <a:pPr marL="0" marR="0" algn="just">
              <a:spcBef>
                <a:spcPts val="0"/>
              </a:spcBef>
              <a:spcAft>
                <a:spcPts val="800"/>
              </a:spcAft>
              <a:tabLst>
                <a:tab pos="180340" algn="l"/>
              </a:tabLst>
            </a:pPr>
            <a:r>
              <a:rPr lang="en-US" sz="2400" b="1" spc="-60">
                <a:effectLst/>
                <a:latin typeface="Arial" panose="020B0604020202020204" pitchFamily="34" charset="0"/>
                <a:ea typeface="Calibri" panose="020F0502020204030204" pitchFamily="34" charset="0"/>
                <a:cs typeface="Arial" panose="020B0604020202020204" pitchFamily="34" charset="0"/>
              </a:rPr>
              <a:t>Cách 2:</a:t>
            </a:r>
            <a:r>
              <a:rPr lang="en-US" sz="2400" spc="-60">
                <a:effectLst/>
                <a:latin typeface="Arial" panose="020B0604020202020204" pitchFamily="34" charset="0"/>
                <a:ea typeface="Calibri" panose="020F0502020204030204" pitchFamily="34" charset="0"/>
                <a:cs typeface="Arial" panose="020B0604020202020204" pitchFamily="34" charset="0"/>
              </a:rPr>
              <a:t> Đặt cốc lên cân, chỉnh về 0. Cân 4,5 g tinh thể NaCl sạch, rót từ từ nước sôi để nguội vào cốc đến đủ thể tích 500 mL, khuấy đều để muối tan hết.</a:t>
            </a:r>
          </a:p>
        </p:txBody>
      </p:sp>
    </p:spTree>
    <p:extLst>
      <p:ext uri="{BB962C8B-B14F-4D97-AF65-F5344CB8AC3E}">
        <p14:creationId xmlns:p14="http://schemas.microsoft.com/office/powerpoint/2010/main" val="269960001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fade">
                                      <p:cBhvr>
                                        <p:cTn id="10" dur="500"/>
                                        <p:tgtEl>
                                          <p:spTgt spid="25"/>
                                        </p:tgtEl>
                                      </p:cBhvr>
                                    </p:animEffect>
                                  </p:childTnLst>
                                </p:cTn>
                              </p:par>
                            </p:childTnLst>
                          </p:cTn>
                        </p:par>
                      </p:childTnLst>
                    </p:cTn>
                  </p:par>
                </p:childTnLst>
              </p:cTn>
              <p:nextCondLst>
                <p:cond evt="onClick" delay="0">
                  <p:tgtEl>
                    <p:spTgt spid="20"/>
                  </p:tgtEl>
                </p:cond>
              </p:nextCondLst>
            </p:seq>
          </p:childTnLst>
        </p:cTn>
      </p:par>
    </p:tnLst>
    <p:bldLst>
      <p:bldP spid="24" grpId="0" animBg="1"/>
      <p:bldP spid="2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 name="Hình tự do: Hình 133">
            <a:extLst>
              <a:ext uri="{FF2B5EF4-FFF2-40B4-BE49-F238E27FC236}">
                <a16:creationId xmlns:a16="http://schemas.microsoft.com/office/drawing/2014/main" id="{C79EB535-BCCB-838D-DDC4-2EC4A0507E57}"/>
              </a:ext>
            </a:extLst>
          </p:cNvPr>
          <p:cNvSpPr/>
          <p:nvPr/>
        </p:nvSpPr>
        <p:spPr>
          <a:xfrm>
            <a:off x="8692284" y="4916071"/>
            <a:ext cx="1301083" cy="1245363"/>
          </a:xfrm>
          <a:custGeom>
            <a:avLst/>
            <a:gdLst>
              <a:gd name="connsiteX0" fmla="*/ 0 w 1301083"/>
              <a:gd name="connsiteY0" fmla="*/ 0 h 1223092"/>
              <a:gd name="connsiteX1" fmla="*/ 1301083 w 1301083"/>
              <a:gd name="connsiteY1" fmla="*/ 0 h 1223092"/>
              <a:gd name="connsiteX2" fmla="*/ 1301083 w 1301083"/>
              <a:gd name="connsiteY2" fmla="*/ 1006240 h 1223092"/>
              <a:gd name="connsiteX3" fmla="*/ 1084231 w 1301083"/>
              <a:gd name="connsiteY3" fmla="*/ 1223092 h 1223092"/>
              <a:gd name="connsiteX4" fmla="*/ 216852 w 1301083"/>
              <a:gd name="connsiteY4" fmla="*/ 1223092 h 1223092"/>
              <a:gd name="connsiteX5" fmla="*/ 0 w 1301083"/>
              <a:gd name="connsiteY5" fmla="*/ 1006240 h 12230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01083" h="1223092">
                <a:moveTo>
                  <a:pt x="0" y="0"/>
                </a:moveTo>
                <a:lnTo>
                  <a:pt x="1301083" y="0"/>
                </a:lnTo>
                <a:lnTo>
                  <a:pt x="1301083" y="1006240"/>
                </a:lnTo>
                <a:cubicBezTo>
                  <a:pt x="1301083" y="1126004"/>
                  <a:pt x="1203995" y="1223092"/>
                  <a:pt x="1084231" y="1223092"/>
                </a:cubicBezTo>
                <a:lnTo>
                  <a:pt x="216852" y="1223092"/>
                </a:lnTo>
                <a:cubicBezTo>
                  <a:pt x="97088" y="1223092"/>
                  <a:pt x="0" y="1126004"/>
                  <a:pt x="0" y="1006240"/>
                </a:cubicBezTo>
                <a:close/>
              </a:path>
            </a:pathLst>
          </a:custGeom>
          <a:solidFill>
            <a:srgbClr val="C6EAFE"/>
          </a:solidFill>
          <a:ln w="3810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5" name="Hình chữ nhật: Góc Tròn 134">
            <a:extLst>
              <a:ext uri="{FF2B5EF4-FFF2-40B4-BE49-F238E27FC236}">
                <a16:creationId xmlns:a16="http://schemas.microsoft.com/office/drawing/2014/main" id="{AF88522B-13D1-2AB3-6996-578E89E9F308}"/>
              </a:ext>
            </a:extLst>
          </p:cNvPr>
          <p:cNvSpPr/>
          <p:nvPr/>
        </p:nvSpPr>
        <p:spPr>
          <a:xfrm rot="1046165">
            <a:off x="9457989" y="3841846"/>
            <a:ext cx="45719" cy="1776625"/>
          </a:xfrm>
          <a:prstGeom prst="roundRect">
            <a:avLst>
              <a:gd name="adj" fmla="val 50000"/>
            </a:avLst>
          </a:prstGeom>
          <a:solidFill>
            <a:srgbClr val="C6EAFE"/>
          </a:solidFill>
          <a:ln w="3810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Hình chữ nhật 93">
            <a:extLst>
              <a:ext uri="{FF2B5EF4-FFF2-40B4-BE49-F238E27FC236}">
                <a16:creationId xmlns:a16="http://schemas.microsoft.com/office/drawing/2014/main" id="{35AAB2CE-52AC-CF7F-BCAC-0B6CB9EC0928}"/>
              </a:ext>
            </a:extLst>
          </p:cNvPr>
          <p:cNvSpPr/>
          <p:nvPr/>
        </p:nvSpPr>
        <p:spPr>
          <a:xfrm>
            <a:off x="5340099" y="4302514"/>
            <a:ext cx="95949" cy="1776625"/>
          </a:xfrm>
          <a:prstGeom prst="rect">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Hình tự do: Hình 94">
            <a:extLst>
              <a:ext uri="{FF2B5EF4-FFF2-40B4-BE49-F238E27FC236}">
                <a16:creationId xmlns:a16="http://schemas.microsoft.com/office/drawing/2014/main" id="{45691CBF-E18F-657D-CC9F-618EBE1E82E9}"/>
              </a:ext>
            </a:extLst>
          </p:cNvPr>
          <p:cNvSpPr/>
          <p:nvPr/>
        </p:nvSpPr>
        <p:spPr>
          <a:xfrm>
            <a:off x="4639794" y="5948835"/>
            <a:ext cx="416892" cy="225783"/>
          </a:xfrm>
          <a:custGeom>
            <a:avLst/>
            <a:gdLst>
              <a:gd name="connsiteX0" fmla="*/ 645022 w 1536451"/>
              <a:gd name="connsiteY0" fmla="*/ 228566 h 1054297"/>
              <a:gd name="connsiteX1" fmla="*/ 646854 w 1536451"/>
              <a:gd name="connsiteY1" fmla="*/ 244199 h 1054297"/>
              <a:gd name="connsiteX2" fmla="*/ 655313 w 1536451"/>
              <a:gd name="connsiteY2" fmla="*/ 248660 h 1054297"/>
              <a:gd name="connsiteX3" fmla="*/ 618234 w 1536451"/>
              <a:gd name="connsiteY3" fmla="*/ 0 h 1054297"/>
              <a:gd name="connsiteX4" fmla="*/ 633032 w 1536451"/>
              <a:gd name="connsiteY4" fmla="*/ 126259 h 1054297"/>
              <a:gd name="connsiteX5" fmla="*/ 663024 w 1536451"/>
              <a:gd name="connsiteY5" fmla="*/ 142985 h 1054297"/>
              <a:gd name="connsiteX6" fmla="*/ 1061844 w 1536451"/>
              <a:gd name="connsiteY6" fmla="*/ 497117 h 1054297"/>
              <a:gd name="connsiteX7" fmla="*/ 1055773 w 1536451"/>
              <a:gd name="connsiteY7" fmla="*/ 543503 h 1054297"/>
              <a:gd name="connsiteX8" fmla="*/ 1060745 w 1536451"/>
              <a:gd name="connsiteY8" fmla="*/ 546669 h 1054297"/>
              <a:gd name="connsiteX9" fmla="*/ 1089708 w 1536451"/>
              <a:gd name="connsiteY9" fmla="*/ 547682 h 1054297"/>
              <a:gd name="connsiteX10" fmla="*/ 1082948 w 1536451"/>
              <a:gd name="connsiteY10" fmla="*/ 560807 h 1054297"/>
              <a:gd name="connsiteX11" fmla="*/ 1442054 w 1536451"/>
              <a:gd name="connsiteY11" fmla="*/ 789478 h 1054297"/>
              <a:gd name="connsiteX12" fmla="*/ 1488567 w 1536451"/>
              <a:gd name="connsiteY12" fmla="*/ 890885 h 1054297"/>
              <a:gd name="connsiteX13" fmla="*/ 1485690 w 1536451"/>
              <a:gd name="connsiteY13" fmla="*/ 890842 h 1054297"/>
              <a:gd name="connsiteX14" fmla="*/ 1502360 w 1536451"/>
              <a:gd name="connsiteY14" fmla="*/ 916247 h 1054297"/>
              <a:gd name="connsiteX15" fmla="*/ 1536451 w 1536451"/>
              <a:gd name="connsiteY15" fmla="*/ 1042025 h 1054297"/>
              <a:gd name="connsiteX16" fmla="*/ 1534233 w 1536451"/>
              <a:gd name="connsiteY16" fmla="*/ 1054297 h 1054297"/>
              <a:gd name="connsiteX17" fmla="*/ 20975 w 1536451"/>
              <a:gd name="connsiteY17" fmla="*/ 1054297 h 1054297"/>
              <a:gd name="connsiteX18" fmla="*/ 20708 w 1536451"/>
              <a:gd name="connsiteY18" fmla="*/ 1051346 h 1054297"/>
              <a:gd name="connsiteX19" fmla="*/ 16935 w 1536451"/>
              <a:gd name="connsiteY19" fmla="*/ 1054297 h 1054297"/>
              <a:gd name="connsiteX20" fmla="*/ 4505 w 1536451"/>
              <a:gd name="connsiteY20" fmla="*/ 1054297 h 1054297"/>
              <a:gd name="connsiteX21" fmla="*/ 12337 w 1536451"/>
              <a:gd name="connsiteY21" fmla="*/ 1031274 h 1054297"/>
              <a:gd name="connsiteX22" fmla="*/ 0 w 1536451"/>
              <a:gd name="connsiteY22" fmla="*/ 1031429 h 1054297"/>
              <a:gd name="connsiteX23" fmla="*/ 16320 w 1536451"/>
              <a:gd name="connsiteY23" fmla="*/ 1019564 h 1054297"/>
              <a:gd name="connsiteX24" fmla="*/ 25374 w 1536451"/>
              <a:gd name="connsiteY24" fmla="*/ 992949 h 1054297"/>
              <a:gd name="connsiteX25" fmla="*/ 35270 w 1536451"/>
              <a:gd name="connsiteY25" fmla="*/ 956782 h 1054297"/>
              <a:gd name="connsiteX26" fmla="*/ 41927 w 1536451"/>
              <a:gd name="connsiteY26" fmla="*/ 942341 h 1054297"/>
              <a:gd name="connsiteX27" fmla="*/ 59417 w 1536451"/>
              <a:gd name="connsiteY27" fmla="*/ 887028 h 1054297"/>
              <a:gd name="connsiteX28" fmla="*/ 309117 w 1536451"/>
              <a:gd name="connsiteY28" fmla="*/ 502375 h 1054297"/>
              <a:gd name="connsiteX29" fmla="*/ 353276 w 1536451"/>
              <a:gd name="connsiteY29" fmla="*/ 502375 h 1054297"/>
              <a:gd name="connsiteX30" fmla="*/ 529914 w 1536451"/>
              <a:gd name="connsiteY30" fmla="*/ 62800 h 10542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536451" h="1054297">
                <a:moveTo>
                  <a:pt x="645022" y="228566"/>
                </a:moveTo>
                <a:lnTo>
                  <a:pt x="646854" y="244199"/>
                </a:lnTo>
                <a:lnTo>
                  <a:pt x="655313" y="248660"/>
                </a:lnTo>
                <a:close/>
                <a:moveTo>
                  <a:pt x="618234" y="0"/>
                </a:moveTo>
                <a:lnTo>
                  <a:pt x="633032" y="126259"/>
                </a:lnTo>
                <a:lnTo>
                  <a:pt x="663024" y="142985"/>
                </a:lnTo>
                <a:cubicBezTo>
                  <a:pt x="1063180" y="359945"/>
                  <a:pt x="988189" y="227930"/>
                  <a:pt x="1061844" y="497117"/>
                </a:cubicBezTo>
                <a:lnTo>
                  <a:pt x="1055773" y="543503"/>
                </a:lnTo>
                <a:lnTo>
                  <a:pt x="1060745" y="546669"/>
                </a:lnTo>
                <a:lnTo>
                  <a:pt x="1089708" y="547682"/>
                </a:lnTo>
                <a:lnTo>
                  <a:pt x="1082948" y="560807"/>
                </a:lnTo>
                <a:lnTo>
                  <a:pt x="1442054" y="789478"/>
                </a:lnTo>
                <a:lnTo>
                  <a:pt x="1488567" y="890885"/>
                </a:lnTo>
                <a:lnTo>
                  <a:pt x="1485690" y="890842"/>
                </a:lnTo>
                <a:lnTo>
                  <a:pt x="1502360" y="916247"/>
                </a:lnTo>
                <a:cubicBezTo>
                  <a:pt x="1524516" y="955980"/>
                  <a:pt x="1536451" y="998225"/>
                  <a:pt x="1536451" y="1042025"/>
                </a:cubicBezTo>
                <a:lnTo>
                  <a:pt x="1534233" y="1054297"/>
                </a:lnTo>
                <a:lnTo>
                  <a:pt x="20975" y="1054297"/>
                </a:lnTo>
                <a:lnTo>
                  <a:pt x="20708" y="1051346"/>
                </a:lnTo>
                <a:lnTo>
                  <a:pt x="16935" y="1054297"/>
                </a:lnTo>
                <a:lnTo>
                  <a:pt x="4505" y="1054297"/>
                </a:lnTo>
                <a:lnTo>
                  <a:pt x="12337" y="1031274"/>
                </a:lnTo>
                <a:lnTo>
                  <a:pt x="0" y="1031429"/>
                </a:lnTo>
                <a:lnTo>
                  <a:pt x="16320" y="1019564"/>
                </a:lnTo>
                <a:lnTo>
                  <a:pt x="25374" y="992949"/>
                </a:lnTo>
                <a:lnTo>
                  <a:pt x="35270" y="956782"/>
                </a:lnTo>
                <a:lnTo>
                  <a:pt x="41927" y="942341"/>
                </a:lnTo>
                <a:lnTo>
                  <a:pt x="59417" y="887028"/>
                </a:lnTo>
                <a:cubicBezTo>
                  <a:pt x="167323" y="531812"/>
                  <a:pt x="83908" y="609124"/>
                  <a:pt x="309117" y="502375"/>
                </a:cubicBezTo>
                <a:lnTo>
                  <a:pt x="353276" y="502375"/>
                </a:lnTo>
                <a:lnTo>
                  <a:pt x="529914" y="62800"/>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4" name="Hình chữ nhật: Góc Tròn 23">
            <a:extLst>
              <a:ext uri="{FF2B5EF4-FFF2-40B4-BE49-F238E27FC236}">
                <a16:creationId xmlns:a16="http://schemas.microsoft.com/office/drawing/2014/main" id="{6BA8BCEF-69E8-F55C-5382-AC069EF2B5FA}"/>
              </a:ext>
            </a:extLst>
          </p:cNvPr>
          <p:cNvSpPr/>
          <p:nvPr/>
        </p:nvSpPr>
        <p:spPr>
          <a:xfrm>
            <a:off x="657554" y="1778147"/>
            <a:ext cx="10857038" cy="1464997"/>
          </a:xfrm>
          <a:prstGeom prst="roundRect">
            <a:avLst/>
          </a:prstGeom>
          <a:solidFill>
            <a:schemeClr val="accent5">
              <a:lumMod val="20000"/>
              <a:lumOff val="80000"/>
            </a:schemeClr>
          </a:solidFill>
          <a:ln>
            <a:solidFill>
              <a:srgbClr val="FEE2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5" name="Hộp Văn bản 24">
            <a:extLst>
              <a:ext uri="{FF2B5EF4-FFF2-40B4-BE49-F238E27FC236}">
                <a16:creationId xmlns:a16="http://schemas.microsoft.com/office/drawing/2014/main" id="{57DF73FE-2CC2-36E6-3DA5-5870249FAA20}"/>
              </a:ext>
            </a:extLst>
          </p:cNvPr>
          <p:cNvSpPr txBox="1"/>
          <p:nvPr/>
        </p:nvSpPr>
        <p:spPr>
          <a:xfrm>
            <a:off x="923421" y="1925756"/>
            <a:ext cx="10325305" cy="1200329"/>
          </a:xfrm>
          <a:prstGeom prst="rect">
            <a:avLst/>
          </a:prstGeom>
          <a:noFill/>
        </p:spPr>
        <p:txBody>
          <a:bodyPr wrap="square">
            <a:spAutoFit/>
          </a:bodyPr>
          <a:lstStyle/>
          <a:p>
            <a:pPr marL="0" marR="0" algn="just">
              <a:spcBef>
                <a:spcPts val="0"/>
              </a:spcBef>
              <a:spcAft>
                <a:spcPts val="800"/>
              </a:spcAft>
              <a:tabLst>
                <a:tab pos="180340" algn="l"/>
              </a:tabLst>
            </a:pPr>
            <a:r>
              <a:rPr lang="en-US" sz="2400" b="1" spc="-60">
                <a:effectLst/>
                <a:latin typeface="Arial" panose="020B0604020202020204" pitchFamily="34" charset="0"/>
                <a:ea typeface="Calibri" panose="020F0502020204030204" pitchFamily="34" charset="0"/>
                <a:cs typeface="Arial" panose="020B0604020202020204" pitchFamily="34" charset="0"/>
              </a:rPr>
              <a:t>Thí nghiệm pha nước muối sinh lí:</a:t>
            </a:r>
            <a:r>
              <a:rPr lang="en-US" sz="2400" spc="-60">
                <a:effectLst/>
                <a:latin typeface="Arial" panose="020B0604020202020204" pitchFamily="34" charset="0"/>
                <a:ea typeface="Calibri" panose="020F0502020204030204" pitchFamily="34" charset="0"/>
                <a:cs typeface="Arial" panose="020B0604020202020204" pitchFamily="34" charset="0"/>
              </a:rPr>
              <a:t> Cân 4,5 gam tinh thể NaCl sạch, cho vào cốc có vạch chia thể tích 500 mL, rót nước sôi để nguội vào cốc đến đủ thể tích 500 mL, khuấy đều để muối tan hết.</a:t>
            </a:r>
          </a:p>
        </p:txBody>
      </p:sp>
      <p:grpSp>
        <p:nvGrpSpPr>
          <p:cNvPr id="19" name="Nhóm 18">
            <a:extLst>
              <a:ext uri="{FF2B5EF4-FFF2-40B4-BE49-F238E27FC236}">
                <a16:creationId xmlns:a16="http://schemas.microsoft.com/office/drawing/2014/main" id="{EE1E4658-39C7-61D4-E62A-1192CA7F68AB}"/>
              </a:ext>
            </a:extLst>
          </p:cNvPr>
          <p:cNvGrpSpPr/>
          <p:nvPr/>
        </p:nvGrpSpPr>
        <p:grpSpPr>
          <a:xfrm>
            <a:off x="1292697" y="5214499"/>
            <a:ext cx="1800476" cy="999849"/>
            <a:chOff x="1292697" y="4754881"/>
            <a:chExt cx="1800476" cy="999849"/>
          </a:xfrm>
        </p:grpSpPr>
        <p:sp>
          <p:nvSpPr>
            <p:cNvPr id="28" name="Hình thang 27">
              <a:extLst>
                <a:ext uri="{FF2B5EF4-FFF2-40B4-BE49-F238E27FC236}">
                  <a16:creationId xmlns:a16="http://schemas.microsoft.com/office/drawing/2014/main" id="{DB0EAE19-A907-60B4-3157-8B6BD08629D7}"/>
                </a:ext>
              </a:extLst>
            </p:cNvPr>
            <p:cNvSpPr/>
            <p:nvPr/>
          </p:nvSpPr>
          <p:spPr>
            <a:xfrm>
              <a:off x="1292697" y="4891530"/>
              <a:ext cx="1800476" cy="863200"/>
            </a:xfrm>
            <a:prstGeom prst="trapezoid">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Hình thang 3">
              <a:extLst>
                <a:ext uri="{FF2B5EF4-FFF2-40B4-BE49-F238E27FC236}">
                  <a16:creationId xmlns:a16="http://schemas.microsoft.com/office/drawing/2014/main" id="{A4C96F8F-4B31-EE47-D893-A9069EC9F129}"/>
                </a:ext>
              </a:extLst>
            </p:cNvPr>
            <p:cNvSpPr/>
            <p:nvPr/>
          </p:nvSpPr>
          <p:spPr>
            <a:xfrm>
              <a:off x="1292697" y="4942130"/>
              <a:ext cx="1800476" cy="762000"/>
            </a:xfrm>
            <a:prstGeom prst="trapezoid">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Hình chữ nhật: Góc Tròn 4">
              <a:extLst>
                <a:ext uri="{FF2B5EF4-FFF2-40B4-BE49-F238E27FC236}">
                  <a16:creationId xmlns:a16="http://schemas.microsoft.com/office/drawing/2014/main" id="{B36E7C09-1036-FA6C-B7D4-997A09BD269C}"/>
                </a:ext>
              </a:extLst>
            </p:cNvPr>
            <p:cNvSpPr/>
            <p:nvPr/>
          </p:nvSpPr>
          <p:spPr>
            <a:xfrm>
              <a:off x="1728010" y="5093914"/>
              <a:ext cx="929851" cy="458432"/>
            </a:xfrm>
            <a:prstGeom prst="roundRect">
              <a:avLst/>
            </a:prstGeom>
            <a:solidFill>
              <a:srgbClr val="C3C3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Hình chữ nhật 5">
              <a:extLst>
                <a:ext uri="{FF2B5EF4-FFF2-40B4-BE49-F238E27FC236}">
                  <a16:creationId xmlns:a16="http://schemas.microsoft.com/office/drawing/2014/main" id="{533CAEF4-8125-1E39-A9C3-FB71E6078BCE}"/>
                </a:ext>
              </a:extLst>
            </p:cNvPr>
            <p:cNvSpPr/>
            <p:nvPr/>
          </p:nvSpPr>
          <p:spPr>
            <a:xfrm>
              <a:off x="1834610" y="4793474"/>
              <a:ext cx="716650" cy="159526"/>
            </a:xfrm>
            <a:prstGeom prst="rect">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Hình chữ nhật 6">
              <a:extLst>
                <a:ext uri="{FF2B5EF4-FFF2-40B4-BE49-F238E27FC236}">
                  <a16:creationId xmlns:a16="http://schemas.microsoft.com/office/drawing/2014/main" id="{9D701D15-2627-2359-7EBB-2F33FC5F21DB}"/>
                </a:ext>
              </a:extLst>
            </p:cNvPr>
            <p:cNvSpPr/>
            <p:nvPr/>
          </p:nvSpPr>
          <p:spPr>
            <a:xfrm>
              <a:off x="1542394" y="4754881"/>
              <a:ext cx="1301083" cy="45719"/>
            </a:xfrm>
            <a:prstGeom prst="rect">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Hộp Văn bản 30">
              <a:extLst>
                <a:ext uri="{FF2B5EF4-FFF2-40B4-BE49-F238E27FC236}">
                  <a16:creationId xmlns:a16="http://schemas.microsoft.com/office/drawing/2014/main" id="{9596DB71-6FA0-B47D-7A29-4024DD3E0143}"/>
                </a:ext>
              </a:extLst>
            </p:cNvPr>
            <p:cNvSpPr txBox="1">
              <a:spLocks noChangeAspect="1"/>
            </p:cNvSpPr>
            <p:nvPr/>
          </p:nvSpPr>
          <p:spPr>
            <a:xfrm>
              <a:off x="2006600" y="5234307"/>
              <a:ext cx="640918" cy="238430"/>
            </a:xfrm>
            <a:custGeom>
              <a:avLst/>
              <a:gdLst/>
              <a:ahLst/>
              <a:cxnLst/>
              <a:rect l="l" t="t" r="r" b="b"/>
              <a:pathLst>
                <a:path w="640918" h="238430">
                  <a:moveTo>
                    <a:pt x="595960" y="143942"/>
                  </a:moveTo>
                  <a:cubicBezTo>
                    <a:pt x="589661" y="143942"/>
                    <a:pt x="584479" y="145796"/>
                    <a:pt x="580415" y="149505"/>
                  </a:cubicBezTo>
                  <a:cubicBezTo>
                    <a:pt x="576351" y="153213"/>
                    <a:pt x="574319" y="158064"/>
                    <a:pt x="574319" y="164059"/>
                  </a:cubicBezTo>
                  <a:cubicBezTo>
                    <a:pt x="574319" y="170053"/>
                    <a:pt x="576351" y="174905"/>
                    <a:pt x="580415" y="178613"/>
                  </a:cubicBezTo>
                  <a:cubicBezTo>
                    <a:pt x="584479" y="182321"/>
                    <a:pt x="589661" y="184176"/>
                    <a:pt x="595960" y="184176"/>
                  </a:cubicBezTo>
                  <a:cubicBezTo>
                    <a:pt x="602259" y="184176"/>
                    <a:pt x="607415" y="182321"/>
                    <a:pt x="611429" y="178613"/>
                  </a:cubicBezTo>
                  <a:cubicBezTo>
                    <a:pt x="615442" y="174905"/>
                    <a:pt x="617448" y="170053"/>
                    <a:pt x="617448" y="164059"/>
                  </a:cubicBezTo>
                  <a:cubicBezTo>
                    <a:pt x="617448" y="158064"/>
                    <a:pt x="615442" y="153213"/>
                    <a:pt x="611429" y="149505"/>
                  </a:cubicBezTo>
                  <a:cubicBezTo>
                    <a:pt x="607415" y="145796"/>
                    <a:pt x="602259" y="143942"/>
                    <a:pt x="595960" y="143942"/>
                  </a:cubicBezTo>
                  <a:close/>
                  <a:moveTo>
                    <a:pt x="591236" y="124435"/>
                  </a:moveTo>
                  <a:cubicBezTo>
                    <a:pt x="603123" y="124435"/>
                    <a:pt x="612165" y="128346"/>
                    <a:pt x="618363" y="136170"/>
                  </a:cubicBezTo>
                  <a:lnTo>
                    <a:pt x="618363" y="125654"/>
                  </a:lnTo>
                  <a:lnTo>
                    <a:pt x="640918" y="125654"/>
                  </a:lnTo>
                  <a:lnTo>
                    <a:pt x="640918" y="193929"/>
                  </a:lnTo>
                  <a:cubicBezTo>
                    <a:pt x="640918" y="208966"/>
                    <a:pt x="637006" y="220142"/>
                    <a:pt x="629183" y="227457"/>
                  </a:cubicBezTo>
                  <a:cubicBezTo>
                    <a:pt x="621360" y="234772"/>
                    <a:pt x="609930" y="238430"/>
                    <a:pt x="594893" y="238430"/>
                  </a:cubicBezTo>
                  <a:cubicBezTo>
                    <a:pt x="586968" y="238430"/>
                    <a:pt x="579450" y="237465"/>
                    <a:pt x="572338" y="235534"/>
                  </a:cubicBezTo>
                  <a:cubicBezTo>
                    <a:pt x="565226" y="233604"/>
                    <a:pt x="559333" y="230810"/>
                    <a:pt x="554660" y="227152"/>
                  </a:cubicBezTo>
                  <a:lnTo>
                    <a:pt x="564108" y="210084"/>
                  </a:lnTo>
                  <a:cubicBezTo>
                    <a:pt x="567563" y="212928"/>
                    <a:pt x="571932" y="215189"/>
                    <a:pt x="577215" y="216865"/>
                  </a:cubicBezTo>
                  <a:cubicBezTo>
                    <a:pt x="582498" y="218542"/>
                    <a:pt x="587781" y="219380"/>
                    <a:pt x="593064" y="219380"/>
                  </a:cubicBezTo>
                  <a:cubicBezTo>
                    <a:pt x="601294" y="219380"/>
                    <a:pt x="607365" y="217526"/>
                    <a:pt x="611276" y="213817"/>
                  </a:cubicBezTo>
                  <a:cubicBezTo>
                    <a:pt x="615188" y="210109"/>
                    <a:pt x="617144" y="204496"/>
                    <a:pt x="617144" y="196977"/>
                  </a:cubicBezTo>
                  <a:lnTo>
                    <a:pt x="617144" y="193472"/>
                  </a:lnTo>
                  <a:cubicBezTo>
                    <a:pt x="610946" y="200279"/>
                    <a:pt x="602310" y="203683"/>
                    <a:pt x="591236" y="203683"/>
                  </a:cubicBezTo>
                  <a:cubicBezTo>
                    <a:pt x="583717" y="203683"/>
                    <a:pt x="576834" y="202032"/>
                    <a:pt x="570585" y="198730"/>
                  </a:cubicBezTo>
                  <a:cubicBezTo>
                    <a:pt x="564337" y="195428"/>
                    <a:pt x="559384" y="190780"/>
                    <a:pt x="555726" y="184785"/>
                  </a:cubicBezTo>
                  <a:cubicBezTo>
                    <a:pt x="552069" y="178791"/>
                    <a:pt x="550240" y="171882"/>
                    <a:pt x="550240" y="164059"/>
                  </a:cubicBezTo>
                  <a:cubicBezTo>
                    <a:pt x="550240" y="156236"/>
                    <a:pt x="552069" y="149327"/>
                    <a:pt x="555726" y="143332"/>
                  </a:cubicBezTo>
                  <a:cubicBezTo>
                    <a:pt x="559384" y="137338"/>
                    <a:pt x="564337" y="132690"/>
                    <a:pt x="570585" y="129388"/>
                  </a:cubicBezTo>
                  <a:cubicBezTo>
                    <a:pt x="576834" y="126086"/>
                    <a:pt x="583717" y="124435"/>
                    <a:pt x="591236" y="124435"/>
                  </a:cubicBezTo>
                  <a:close/>
                  <a:moveTo>
                    <a:pt x="185013" y="117501"/>
                  </a:moveTo>
                  <a:cubicBezTo>
                    <a:pt x="191414" y="117501"/>
                    <a:pt x="196672" y="119520"/>
                    <a:pt x="200787" y="123559"/>
                  </a:cubicBezTo>
                  <a:cubicBezTo>
                    <a:pt x="204902" y="127597"/>
                    <a:pt x="206959" y="132893"/>
                    <a:pt x="206959" y="139446"/>
                  </a:cubicBezTo>
                  <a:cubicBezTo>
                    <a:pt x="206959" y="142494"/>
                    <a:pt x="206578" y="145542"/>
                    <a:pt x="205816" y="148590"/>
                  </a:cubicBezTo>
                  <a:cubicBezTo>
                    <a:pt x="205054" y="151638"/>
                    <a:pt x="203378" y="156210"/>
                    <a:pt x="200787" y="162306"/>
                  </a:cubicBezTo>
                  <a:lnTo>
                    <a:pt x="187757" y="195225"/>
                  </a:lnTo>
                  <a:lnTo>
                    <a:pt x="165125" y="195225"/>
                  </a:lnTo>
                  <a:lnTo>
                    <a:pt x="175184" y="158877"/>
                  </a:lnTo>
                  <a:cubicBezTo>
                    <a:pt x="171374" y="157353"/>
                    <a:pt x="168364" y="154877"/>
                    <a:pt x="166154" y="151448"/>
                  </a:cubicBezTo>
                  <a:cubicBezTo>
                    <a:pt x="163944" y="148019"/>
                    <a:pt x="162839" y="144018"/>
                    <a:pt x="162839" y="139446"/>
                  </a:cubicBezTo>
                  <a:cubicBezTo>
                    <a:pt x="162839" y="132893"/>
                    <a:pt x="164935" y="127597"/>
                    <a:pt x="169126" y="123559"/>
                  </a:cubicBezTo>
                  <a:cubicBezTo>
                    <a:pt x="173317" y="119520"/>
                    <a:pt x="178613" y="117501"/>
                    <a:pt x="185013" y="117501"/>
                  </a:cubicBezTo>
                  <a:close/>
                  <a:moveTo>
                    <a:pt x="234391" y="0"/>
                  </a:moveTo>
                  <a:lnTo>
                    <a:pt x="332003" y="0"/>
                  </a:lnTo>
                  <a:lnTo>
                    <a:pt x="332003" y="29718"/>
                  </a:lnTo>
                  <a:lnTo>
                    <a:pt x="265252" y="29718"/>
                  </a:lnTo>
                  <a:lnTo>
                    <a:pt x="262737" y="60122"/>
                  </a:lnTo>
                  <a:lnTo>
                    <a:pt x="275768" y="60122"/>
                  </a:lnTo>
                  <a:cubicBezTo>
                    <a:pt x="298323" y="60122"/>
                    <a:pt x="314973" y="64618"/>
                    <a:pt x="325717" y="73609"/>
                  </a:cubicBezTo>
                  <a:cubicBezTo>
                    <a:pt x="336461" y="82601"/>
                    <a:pt x="341833" y="94641"/>
                    <a:pt x="341833" y="109728"/>
                  </a:cubicBezTo>
                  <a:cubicBezTo>
                    <a:pt x="341833" y="119482"/>
                    <a:pt x="339395" y="128359"/>
                    <a:pt x="334518" y="136360"/>
                  </a:cubicBezTo>
                  <a:cubicBezTo>
                    <a:pt x="329641" y="144361"/>
                    <a:pt x="322212" y="150762"/>
                    <a:pt x="312229" y="155563"/>
                  </a:cubicBezTo>
                  <a:cubicBezTo>
                    <a:pt x="302247" y="160363"/>
                    <a:pt x="289941" y="162763"/>
                    <a:pt x="275310" y="162763"/>
                  </a:cubicBezTo>
                  <a:cubicBezTo>
                    <a:pt x="264033" y="162763"/>
                    <a:pt x="252946" y="161278"/>
                    <a:pt x="242049" y="158306"/>
                  </a:cubicBezTo>
                  <a:cubicBezTo>
                    <a:pt x="231153" y="155334"/>
                    <a:pt x="221894" y="151105"/>
                    <a:pt x="214274" y="145618"/>
                  </a:cubicBezTo>
                  <a:lnTo>
                    <a:pt x="228905" y="117272"/>
                  </a:lnTo>
                  <a:cubicBezTo>
                    <a:pt x="235001" y="121844"/>
                    <a:pt x="242011" y="125387"/>
                    <a:pt x="249936" y="127902"/>
                  </a:cubicBezTo>
                  <a:cubicBezTo>
                    <a:pt x="257861" y="130417"/>
                    <a:pt x="266014" y="131674"/>
                    <a:pt x="274396" y="131674"/>
                  </a:cubicBezTo>
                  <a:cubicBezTo>
                    <a:pt x="283692" y="131674"/>
                    <a:pt x="291008" y="129845"/>
                    <a:pt x="296342" y="126187"/>
                  </a:cubicBezTo>
                  <a:cubicBezTo>
                    <a:pt x="301676" y="122530"/>
                    <a:pt x="304343" y="117424"/>
                    <a:pt x="304343" y="110871"/>
                  </a:cubicBezTo>
                  <a:cubicBezTo>
                    <a:pt x="304343" y="104013"/>
                    <a:pt x="301561" y="98832"/>
                    <a:pt x="295999" y="95326"/>
                  </a:cubicBezTo>
                  <a:cubicBezTo>
                    <a:pt x="290436" y="91821"/>
                    <a:pt x="280797" y="90069"/>
                    <a:pt x="267081" y="90069"/>
                  </a:cubicBezTo>
                  <a:lnTo>
                    <a:pt x="226161" y="90069"/>
                  </a:lnTo>
                  <a:close/>
                  <a:moveTo>
                    <a:pt x="75438" y="0"/>
                  </a:moveTo>
                  <a:lnTo>
                    <a:pt x="114300" y="0"/>
                  </a:lnTo>
                  <a:lnTo>
                    <a:pt x="44348" y="96241"/>
                  </a:lnTo>
                  <a:lnTo>
                    <a:pt x="87325" y="96241"/>
                  </a:lnTo>
                  <a:lnTo>
                    <a:pt x="87325" y="66294"/>
                  </a:lnTo>
                  <a:lnTo>
                    <a:pt x="122301" y="66294"/>
                  </a:lnTo>
                  <a:lnTo>
                    <a:pt x="122301" y="96241"/>
                  </a:lnTo>
                  <a:lnTo>
                    <a:pt x="148361" y="96241"/>
                  </a:lnTo>
                  <a:lnTo>
                    <a:pt x="148361" y="126416"/>
                  </a:lnTo>
                  <a:lnTo>
                    <a:pt x="122301" y="126416"/>
                  </a:lnTo>
                  <a:lnTo>
                    <a:pt x="122301" y="160020"/>
                  </a:lnTo>
                  <a:lnTo>
                    <a:pt x="86182" y="160020"/>
                  </a:lnTo>
                  <a:lnTo>
                    <a:pt x="86182" y="126416"/>
                  </a:lnTo>
                  <a:lnTo>
                    <a:pt x="0" y="126416"/>
                  </a:lnTo>
                  <a:lnTo>
                    <a:pt x="0" y="101499"/>
                  </a:lnTo>
                  <a:close/>
                </a:path>
              </a:pathLst>
            </a:custGeom>
            <a:solidFill>
              <a:srgbClr val="0F2C64"/>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l"/>
              <a:endParaRPr lang="en-US">
                <a:solidFill>
                  <a:schemeClr val="tx1">
                    <a:lumMod val="50000"/>
                    <a:lumOff val="50000"/>
                  </a:schemeClr>
                </a:solidFill>
                <a:latin typeface="#9Slide01 Tieu de ngan" panose="00000800000000000000" pitchFamily="2" charset="0"/>
              </a:endParaRPr>
            </a:p>
          </p:txBody>
        </p:sp>
      </p:grpSp>
      <p:grpSp>
        <p:nvGrpSpPr>
          <p:cNvPr id="33" name="Nhóm 32">
            <a:extLst>
              <a:ext uri="{FF2B5EF4-FFF2-40B4-BE49-F238E27FC236}">
                <a16:creationId xmlns:a16="http://schemas.microsoft.com/office/drawing/2014/main" id="{43B6A246-7BD0-37D5-4B13-6DE6986D8865}"/>
              </a:ext>
            </a:extLst>
          </p:cNvPr>
          <p:cNvGrpSpPr/>
          <p:nvPr/>
        </p:nvGrpSpPr>
        <p:grpSpPr>
          <a:xfrm>
            <a:off x="1609198" y="4955413"/>
            <a:ext cx="1167474" cy="249156"/>
            <a:chOff x="1408785" y="4249058"/>
            <a:chExt cx="1568301" cy="495893"/>
          </a:xfrm>
        </p:grpSpPr>
        <p:sp>
          <p:nvSpPr>
            <p:cNvPr id="79" name="Hình tự do: Hình 78">
              <a:extLst>
                <a:ext uri="{FF2B5EF4-FFF2-40B4-BE49-F238E27FC236}">
                  <a16:creationId xmlns:a16="http://schemas.microsoft.com/office/drawing/2014/main" id="{660A21EE-EE0E-A4C2-F8A2-D1A650555A6B}"/>
                </a:ext>
              </a:extLst>
            </p:cNvPr>
            <p:cNvSpPr/>
            <p:nvPr/>
          </p:nvSpPr>
          <p:spPr>
            <a:xfrm>
              <a:off x="2006600" y="4343400"/>
              <a:ext cx="361407" cy="381000"/>
            </a:xfrm>
            <a:custGeom>
              <a:avLst/>
              <a:gdLst>
                <a:gd name="connsiteX0" fmla="*/ 1049426 w 2499747"/>
                <a:gd name="connsiteY0" fmla="*/ 350653 h 2247518"/>
                <a:gd name="connsiteX1" fmla="*/ 1052407 w 2499747"/>
                <a:gd name="connsiteY1" fmla="*/ 374637 h 2247518"/>
                <a:gd name="connsiteX2" fmla="*/ 1066169 w 2499747"/>
                <a:gd name="connsiteY2" fmla="*/ 381481 h 2247518"/>
                <a:gd name="connsiteX3" fmla="*/ 1005842 w 2499747"/>
                <a:gd name="connsiteY3" fmla="*/ 0 h 2247518"/>
                <a:gd name="connsiteX4" fmla="*/ 1029918 w 2499747"/>
                <a:gd name="connsiteY4" fmla="*/ 193700 h 2247518"/>
                <a:gd name="connsiteX5" fmla="*/ 1078715 w 2499747"/>
                <a:gd name="connsiteY5" fmla="*/ 219360 h 2247518"/>
                <a:gd name="connsiteX6" fmla="*/ 1727579 w 2499747"/>
                <a:gd name="connsiteY6" fmla="*/ 762650 h 2247518"/>
                <a:gd name="connsiteX7" fmla="*/ 1717702 w 2499747"/>
                <a:gd name="connsiteY7" fmla="*/ 833812 h 2247518"/>
                <a:gd name="connsiteX8" fmla="*/ 1725791 w 2499747"/>
                <a:gd name="connsiteY8" fmla="*/ 838669 h 2247518"/>
                <a:gd name="connsiteX9" fmla="*/ 1772913 w 2499747"/>
                <a:gd name="connsiteY9" fmla="*/ 840223 h 2247518"/>
                <a:gd name="connsiteX10" fmla="*/ 1761914 w 2499747"/>
                <a:gd name="connsiteY10" fmla="*/ 860359 h 2247518"/>
                <a:gd name="connsiteX11" fmla="*/ 2346166 w 2499747"/>
                <a:gd name="connsiteY11" fmla="*/ 1211173 h 2247518"/>
                <a:gd name="connsiteX12" fmla="*/ 2421842 w 2499747"/>
                <a:gd name="connsiteY12" fmla="*/ 1366746 h 2247518"/>
                <a:gd name="connsiteX13" fmla="*/ 2417160 w 2499747"/>
                <a:gd name="connsiteY13" fmla="*/ 1366680 h 2247518"/>
                <a:gd name="connsiteX14" fmla="*/ 2444282 w 2499747"/>
                <a:gd name="connsiteY14" fmla="*/ 1405655 h 2247518"/>
                <a:gd name="connsiteX15" fmla="*/ 2499747 w 2499747"/>
                <a:gd name="connsiteY15" fmla="*/ 1598618 h 2247518"/>
                <a:gd name="connsiteX16" fmla="*/ 1266032 w 2499747"/>
                <a:gd name="connsiteY16" fmla="*/ 2247518 h 2247518"/>
                <a:gd name="connsiteX17" fmla="*/ 38687 w 2499747"/>
                <a:gd name="connsiteY17" fmla="*/ 1664965 h 2247518"/>
                <a:gd name="connsiteX18" fmla="*/ 33690 w 2499747"/>
                <a:gd name="connsiteY18" fmla="*/ 1612917 h 2247518"/>
                <a:gd name="connsiteX19" fmla="*/ 0 w 2499747"/>
                <a:gd name="connsiteY19" fmla="*/ 1637763 h 2247518"/>
                <a:gd name="connsiteX20" fmla="*/ 20071 w 2499747"/>
                <a:gd name="connsiteY20" fmla="*/ 1582124 h 2247518"/>
                <a:gd name="connsiteX21" fmla="*/ 0 w 2499747"/>
                <a:gd name="connsiteY21" fmla="*/ 1582362 h 2247518"/>
                <a:gd name="connsiteX22" fmla="*/ 26552 w 2499747"/>
                <a:gd name="connsiteY22" fmla="*/ 1564159 h 2247518"/>
                <a:gd name="connsiteX23" fmla="*/ 41282 w 2499747"/>
                <a:gd name="connsiteY23" fmla="*/ 1523327 h 2247518"/>
                <a:gd name="connsiteX24" fmla="*/ 57382 w 2499747"/>
                <a:gd name="connsiteY24" fmla="*/ 1467842 h 2247518"/>
                <a:gd name="connsiteX25" fmla="*/ 68213 w 2499747"/>
                <a:gd name="connsiteY25" fmla="*/ 1445687 h 2247518"/>
                <a:gd name="connsiteX26" fmla="*/ 96669 w 2499747"/>
                <a:gd name="connsiteY26" fmla="*/ 1360829 h 2247518"/>
                <a:gd name="connsiteX27" fmla="*/ 502921 w 2499747"/>
                <a:gd name="connsiteY27" fmla="*/ 770716 h 2247518"/>
                <a:gd name="connsiteX28" fmla="*/ 574766 w 2499747"/>
                <a:gd name="connsiteY28" fmla="*/ 770716 h 2247518"/>
                <a:gd name="connsiteX29" fmla="*/ 862149 w 2499747"/>
                <a:gd name="connsiteY29" fmla="*/ 96344 h 22475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2499747" h="2247518">
                  <a:moveTo>
                    <a:pt x="1049426" y="350653"/>
                  </a:moveTo>
                  <a:lnTo>
                    <a:pt x="1052407" y="374637"/>
                  </a:lnTo>
                  <a:lnTo>
                    <a:pt x="1066169" y="381481"/>
                  </a:lnTo>
                  <a:close/>
                  <a:moveTo>
                    <a:pt x="1005842" y="0"/>
                  </a:moveTo>
                  <a:lnTo>
                    <a:pt x="1029918" y="193700"/>
                  </a:lnTo>
                  <a:lnTo>
                    <a:pt x="1078715" y="219360"/>
                  </a:lnTo>
                  <a:cubicBezTo>
                    <a:pt x="1729753" y="552207"/>
                    <a:pt x="1607745" y="349677"/>
                    <a:pt x="1727579" y="762650"/>
                  </a:cubicBezTo>
                  <a:lnTo>
                    <a:pt x="1717702" y="833812"/>
                  </a:lnTo>
                  <a:lnTo>
                    <a:pt x="1725791" y="838669"/>
                  </a:lnTo>
                  <a:lnTo>
                    <a:pt x="1772913" y="840223"/>
                  </a:lnTo>
                  <a:lnTo>
                    <a:pt x="1761914" y="860359"/>
                  </a:lnTo>
                  <a:lnTo>
                    <a:pt x="2346166" y="1211173"/>
                  </a:lnTo>
                  <a:lnTo>
                    <a:pt x="2421842" y="1366746"/>
                  </a:lnTo>
                  <a:lnTo>
                    <a:pt x="2417160" y="1366680"/>
                  </a:lnTo>
                  <a:lnTo>
                    <a:pt x="2444282" y="1405655"/>
                  </a:lnTo>
                  <a:cubicBezTo>
                    <a:pt x="2480329" y="1466612"/>
                    <a:pt x="2499747" y="1531422"/>
                    <a:pt x="2499747" y="1598618"/>
                  </a:cubicBezTo>
                  <a:cubicBezTo>
                    <a:pt x="2499747" y="1956996"/>
                    <a:pt x="1947394" y="2247518"/>
                    <a:pt x="1266032" y="2247518"/>
                  </a:cubicBezTo>
                  <a:cubicBezTo>
                    <a:pt x="627255" y="2247518"/>
                    <a:pt x="101865" y="1992177"/>
                    <a:pt x="38687" y="1664965"/>
                  </a:cubicBezTo>
                  <a:lnTo>
                    <a:pt x="33690" y="1612917"/>
                  </a:lnTo>
                  <a:lnTo>
                    <a:pt x="0" y="1637763"/>
                  </a:lnTo>
                  <a:lnTo>
                    <a:pt x="20071" y="1582124"/>
                  </a:lnTo>
                  <a:lnTo>
                    <a:pt x="0" y="1582362"/>
                  </a:lnTo>
                  <a:lnTo>
                    <a:pt x="26552" y="1564159"/>
                  </a:lnTo>
                  <a:lnTo>
                    <a:pt x="41282" y="1523327"/>
                  </a:lnTo>
                  <a:lnTo>
                    <a:pt x="57382" y="1467842"/>
                  </a:lnTo>
                  <a:lnTo>
                    <a:pt x="68213" y="1445687"/>
                  </a:lnTo>
                  <a:lnTo>
                    <a:pt x="96669" y="1360829"/>
                  </a:lnTo>
                  <a:cubicBezTo>
                    <a:pt x="272228" y="815876"/>
                    <a:pt x="136514" y="934485"/>
                    <a:pt x="502921" y="770716"/>
                  </a:cubicBezTo>
                  <a:lnTo>
                    <a:pt x="574766" y="770716"/>
                  </a:lnTo>
                  <a:lnTo>
                    <a:pt x="862149" y="96344"/>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1" name="Hình tự do: Hình 70">
              <a:extLst>
                <a:ext uri="{FF2B5EF4-FFF2-40B4-BE49-F238E27FC236}">
                  <a16:creationId xmlns:a16="http://schemas.microsoft.com/office/drawing/2014/main" id="{344D4AF1-4581-A142-2AE5-AF37F59411E7}"/>
                </a:ext>
              </a:extLst>
            </p:cNvPr>
            <p:cNvSpPr/>
            <p:nvPr/>
          </p:nvSpPr>
          <p:spPr>
            <a:xfrm>
              <a:off x="1408785" y="4249058"/>
              <a:ext cx="1568301" cy="495893"/>
            </a:xfrm>
            <a:custGeom>
              <a:avLst/>
              <a:gdLst>
                <a:gd name="connsiteX0" fmla="*/ 0 w 1568301"/>
                <a:gd name="connsiteY0" fmla="*/ 0 h 495893"/>
                <a:gd name="connsiteX1" fmla="*/ 80600 w 1568301"/>
                <a:gd name="connsiteY1" fmla="*/ 0 h 495893"/>
                <a:gd name="connsiteX2" fmla="*/ 97557 w 1568301"/>
                <a:gd name="connsiteY2" fmla="*/ 33399 h 495893"/>
                <a:gd name="connsiteX3" fmla="*/ 784150 w 1568301"/>
                <a:gd name="connsiteY3" fmla="*/ 423658 h 495893"/>
                <a:gd name="connsiteX4" fmla="*/ 1470743 w 1568301"/>
                <a:gd name="connsiteY4" fmla="*/ 33399 h 495893"/>
                <a:gd name="connsiteX5" fmla="*/ 1487701 w 1568301"/>
                <a:gd name="connsiteY5" fmla="*/ 0 h 495893"/>
                <a:gd name="connsiteX6" fmla="*/ 1568301 w 1568301"/>
                <a:gd name="connsiteY6" fmla="*/ 0 h 495893"/>
                <a:gd name="connsiteX7" fmla="*/ 1530642 w 1568301"/>
                <a:gd name="connsiteY7" fmla="*/ 73786 h 495893"/>
                <a:gd name="connsiteX8" fmla="*/ 784150 w 1568301"/>
                <a:gd name="connsiteY8" fmla="*/ 495893 h 495893"/>
                <a:gd name="connsiteX9" fmla="*/ 37659 w 1568301"/>
                <a:gd name="connsiteY9" fmla="*/ 73786 h 4958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68301" h="495893">
                  <a:moveTo>
                    <a:pt x="0" y="0"/>
                  </a:moveTo>
                  <a:lnTo>
                    <a:pt x="80600" y="0"/>
                  </a:lnTo>
                  <a:lnTo>
                    <a:pt x="97557" y="33399"/>
                  </a:lnTo>
                  <a:cubicBezTo>
                    <a:pt x="246356" y="268854"/>
                    <a:pt x="498342" y="423658"/>
                    <a:pt x="784150" y="423658"/>
                  </a:cubicBezTo>
                  <a:cubicBezTo>
                    <a:pt x="1069958" y="423658"/>
                    <a:pt x="1321945" y="268854"/>
                    <a:pt x="1470743" y="33399"/>
                  </a:cubicBezTo>
                  <a:lnTo>
                    <a:pt x="1487701" y="0"/>
                  </a:lnTo>
                  <a:lnTo>
                    <a:pt x="1568301" y="0"/>
                  </a:lnTo>
                  <a:lnTo>
                    <a:pt x="1530642" y="73786"/>
                  </a:lnTo>
                  <a:cubicBezTo>
                    <a:pt x="1368863" y="328455"/>
                    <a:pt x="1094893" y="495893"/>
                    <a:pt x="784150" y="495893"/>
                  </a:cubicBezTo>
                  <a:cubicBezTo>
                    <a:pt x="473408" y="495893"/>
                    <a:pt x="199438" y="328455"/>
                    <a:pt x="37659" y="73786"/>
                  </a:cubicBezTo>
                  <a:close/>
                </a:path>
              </a:pathLst>
            </a:cu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chemeClr val="tx1"/>
                </a:solidFill>
              </a:endParaRPr>
            </a:p>
          </p:txBody>
        </p:sp>
      </p:grpSp>
      <p:sp>
        <p:nvSpPr>
          <p:cNvPr id="80" name="Mũi tên: Phải 79">
            <a:extLst>
              <a:ext uri="{FF2B5EF4-FFF2-40B4-BE49-F238E27FC236}">
                <a16:creationId xmlns:a16="http://schemas.microsoft.com/office/drawing/2014/main" id="{23835586-1FAA-EB17-A5C9-68917F98B513}"/>
              </a:ext>
            </a:extLst>
          </p:cNvPr>
          <p:cNvSpPr/>
          <p:nvPr/>
        </p:nvSpPr>
        <p:spPr>
          <a:xfrm>
            <a:off x="3370022" y="5260218"/>
            <a:ext cx="516178" cy="293314"/>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6" name="Nhóm 85">
            <a:extLst>
              <a:ext uri="{FF2B5EF4-FFF2-40B4-BE49-F238E27FC236}">
                <a16:creationId xmlns:a16="http://schemas.microsoft.com/office/drawing/2014/main" id="{6DEC7A0D-B062-0949-6F32-773AC23D59BE}"/>
              </a:ext>
            </a:extLst>
          </p:cNvPr>
          <p:cNvGrpSpPr/>
          <p:nvPr/>
        </p:nvGrpSpPr>
        <p:grpSpPr>
          <a:xfrm>
            <a:off x="4161195" y="4495800"/>
            <a:ext cx="1463041" cy="1667948"/>
            <a:chOff x="4161195" y="4036182"/>
            <a:chExt cx="1463041" cy="1667948"/>
          </a:xfrm>
        </p:grpSpPr>
        <p:sp>
          <p:nvSpPr>
            <p:cNvPr id="85" name="Hình tự do: Hình 84">
              <a:extLst>
                <a:ext uri="{FF2B5EF4-FFF2-40B4-BE49-F238E27FC236}">
                  <a16:creationId xmlns:a16="http://schemas.microsoft.com/office/drawing/2014/main" id="{D20D3AFA-DF1B-329C-D409-90651416B252}"/>
                </a:ext>
              </a:extLst>
            </p:cNvPr>
            <p:cNvSpPr/>
            <p:nvPr/>
          </p:nvSpPr>
          <p:spPr>
            <a:xfrm>
              <a:off x="4161195" y="4036182"/>
              <a:ext cx="1463041" cy="1667948"/>
            </a:xfrm>
            <a:custGeom>
              <a:avLst/>
              <a:gdLst>
                <a:gd name="connsiteX0" fmla="*/ 0 w 1463041"/>
                <a:gd name="connsiteY0" fmla="*/ 66963 h 1667948"/>
                <a:gd name="connsiteX1" fmla="*/ 0 w 1463041"/>
                <a:gd name="connsiteY1" fmla="*/ 66964 h 1667948"/>
                <a:gd name="connsiteX2" fmla="*/ 0 w 1463041"/>
                <a:gd name="connsiteY2" fmla="*/ 66964 h 1667948"/>
                <a:gd name="connsiteX3" fmla="*/ 66964 w 1463041"/>
                <a:gd name="connsiteY3" fmla="*/ 0 h 1667948"/>
                <a:gd name="connsiteX4" fmla="*/ 1396077 w 1463041"/>
                <a:gd name="connsiteY4" fmla="*/ 0 h 1667948"/>
                <a:gd name="connsiteX5" fmla="*/ 1463041 w 1463041"/>
                <a:gd name="connsiteY5" fmla="*/ 66964 h 1667948"/>
                <a:gd name="connsiteX6" fmla="*/ 1463040 w 1463041"/>
                <a:gd name="connsiteY6" fmla="*/ 66964 h 1667948"/>
                <a:gd name="connsiteX7" fmla="*/ 1396076 w 1463041"/>
                <a:gd name="connsiteY7" fmla="*/ 133928 h 1667948"/>
                <a:gd name="connsiteX8" fmla="*/ 1377568 w 1463041"/>
                <a:gd name="connsiteY8" fmla="*/ 133928 h 1667948"/>
                <a:gd name="connsiteX9" fmla="*/ 1377657 w 1463041"/>
                <a:gd name="connsiteY9" fmla="*/ 134216 h 1667948"/>
                <a:gd name="connsiteX10" fmla="*/ 1382062 w 1463041"/>
                <a:gd name="connsiteY10" fmla="*/ 177919 h 1667948"/>
                <a:gd name="connsiteX11" fmla="*/ 1382062 w 1463041"/>
                <a:gd name="connsiteY11" fmla="*/ 1451096 h 1667948"/>
                <a:gd name="connsiteX12" fmla="*/ 1165210 w 1463041"/>
                <a:gd name="connsiteY12" fmla="*/ 1667948 h 1667948"/>
                <a:gd name="connsiteX13" fmla="*/ 297831 w 1463041"/>
                <a:gd name="connsiteY13" fmla="*/ 1667948 h 1667948"/>
                <a:gd name="connsiteX14" fmla="*/ 80979 w 1463041"/>
                <a:gd name="connsiteY14" fmla="*/ 1451096 h 1667948"/>
                <a:gd name="connsiteX15" fmla="*/ 80979 w 1463041"/>
                <a:gd name="connsiteY15" fmla="*/ 177919 h 1667948"/>
                <a:gd name="connsiteX16" fmla="*/ 85385 w 1463041"/>
                <a:gd name="connsiteY16" fmla="*/ 134216 h 1667948"/>
                <a:gd name="connsiteX17" fmla="*/ 85475 w 1463041"/>
                <a:gd name="connsiteY17" fmla="*/ 133927 h 1667948"/>
                <a:gd name="connsiteX18" fmla="*/ 66964 w 1463041"/>
                <a:gd name="connsiteY18" fmla="*/ 133927 h 1667948"/>
                <a:gd name="connsiteX19" fmla="*/ 5263 w 1463041"/>
                <a:gd name="connsiteY19" fmla="*/ 93028 h 1667948"/>
                <a:gd name="connsiteX20" fmla="*/ 0 w 1463041"/>
                <a:gd name="connsiteY20" fmla="*/ 66964 h 1667948"/>
                <a:gd name="connsiteX21" fmla="*/ 5263 w 1463041"/>
                <a:gd name="connsiteY21" fmla="*/ 40899 h 1667948"/>
                <a:gd name="connsiteX22" fmla="*/ 66964 w 1463041"/>
                <a:gd name="connsiteY22" fmla="*/ 0 h 1667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463041" h="1667948">
                  <a:moveTo>
                    <a:pt x="0" y="66963"/>
                  </a:moveTo>
                  <a:lnTo>
                    <a:pt x="0" y="66964"/>
                  </a:lnTo>
                  <a:lnTo>
                    <a:pt x="0" y="66964"/>
                  </a:lnTo>
                  <a:close/>
                  <a:moveTo>
                    <a:pt x="66964" y="0"/>
                  </a:moveTo>
                  <a:lnTo>
                    <a:pt x="1396077" y="0"/>
                  </a:lnTo>
                  <a:cubicBezTo>
                    <a:pt x="1433060" y="0"/>
                    <a:pt x="1463041" y="29981"/>
                    <a:pt x="1463041" y="66964"/>
                  </a:cubicBezTo>
                  <a:lnTo>
                    <a:pt x="1463040" y="66964"/>
                  </a:lnTo>
                  <a:cubicBezTo>
                    <a:pt x="1463040" y="103947"/>
                    <a:pt x="1433059" y="133928"/>
                    <a:pt x="1396076" y="133928"/>
                  </a:cubicBezTo>
                  <a:lnTo>
                    <a:pt x="1377568" y="133928"/>
                  </a:lnTo>
                  <a:lnTo>
                    <a:pt x="1377657" y="134216"/>
                  </a:lnTo>
                  <a:cubicBezTo>
                    <a:pt x="1380545" y="148332"/>
                    <a:pt x="1382062" y="162949"/>
                    <a:pt x="1382062" y="177919"/>
                  </a:cubicBezTo>
                  <a:lnTo>
                    <a:pt x="1382062" y="1451096"/>
                  </a:lnTo>
                  <a:cubicBezTo>
                    <a:pt x="1382062" y="1570860"/>
                    <a:pt x="1284974" y="1667948"/>
                    <a:pt x="1165210" y="1667948"/>
                  </a:cubicBezTo>
                  <a:lnTo>
                    <a:pt x="297831" y="1667948"/>
                  </a:lnTo>
                  <a:cubicBezTo>
                    <a:pt x="178067" y="1667948"/>
                    <a:pt x="80979" y="1570860"/>
                    <a:pt x="80979" y="1451096"/>
                  </a:cubicBezTo>
                  <a:lnTo>
                    <a:pt x="80979" y="177919"/>
                  </a:lnTo>
                  <a:cubicBezTo>
                    <a:pt x="80979" y="162949"/>
                    <a:pt x="82496" y="148332"/>
                    <a:pt x="85385" y="134216"/>
                  </a:cubicBezTo>
                  <a:lnTo>
                    <a:pt x="85475" y="133927"/>
                  </a:lnTo>
                  <a:lnTo>
                    <a:pt x="66964" y="133927"/>
                  </a:lnTo>
                  <a:cubicBezTo>
                    <a:pt x="39227" y="133927"/>
                    <a:pt x="15428" y="117063"/>
                    <a:pt x="5263" y="93028"/>
                  </a:cubicBezTo>
                  <a:lnTo>
                    <a:pt x="0" y="66964"/>
                  </a:lnTo>
                  <a:lnTo>
                    <a:pt x="5263" y="40899"/>
                  </a:lnTo>
                  <a:cubicBezTo>
                    <a:pt x="15428" y="16864"/>
                    <a:pt x="39227" y="0"/>
                    <a:pt x="66964" y="0"/>
                  </a:cubicBezTo>
                  <a:close/>
                </a:path>
              </a:pathLst>
            </a:custGeom>
            <a:noFill/>
            <a:ln w="3810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81" name="Hình chữ nhật: Góc Tròn 80">
              <a:extLst>
                <a:ext uri="{FF2B5EF4-FFF2-40B4-BE49-F238E27FC236}">
                  <a16:creationId xmlns:a16="http://schemas.microsoft.com/office/drawing/2014/main" id="{21AE29DA-EB18-EDE3-DE8E-0EA67120749B}"/>
                </a:ext>
              </a:extLst>
            </p:cNvPr>
            <p:cNvSpPr/>
            <p:nvPr/>
          </p:nvSpPr>
          <p:spPr>
            <a:xfrm>
              <a:off x="5264261" y="4447181"/>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Hình chữ nhật: Góc Tròn 88">
              <a:extLst>
                <a:ext uri="{FF2B5EF4-FFF2-40B4-BE49-F238E27FC236}">
                  <a16:creationId xmlns:a16="http://schemas.microsoft.com/office/drawing/2014/main" id="{01A09B6B-C38A-6E8B-FEDF-A31479BE289F}"/>
                </a:ext>
              </a:extLst>
            </p:cNvPr>
            <p:cNvSpPr/>
            <p:nvPr/>
          </p:nvSpPr>
          <p:spPr>
            <a:xfrm>
              <a:off x="5264261" y="4695556"/>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Hình chữ nhật: Góc Tròn 89">
              <a:extLst>
                <a:ext uri="{FF2B5EF4-FFF2-40B4-BE49-F238E27FC236}">
                  <a16:creationId xmlns:a16="http://schemas.microsoft.com/office/drawing/2014/main" id="{1631CA9F-BE02-4A3E-81FC-9D87D6AFF1FD}"/>
                </a:ext>
              </a:extLst>
            </p:cNvPr>
            <p:cNvSpPr/>
            <p:nvPr/>
          </p:nvSpPr>
          <p:spPr>
            <a:xfrm>
              <a:off x="5264261" y="4943931"/>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Hình chữ nhật: Góc Tròn 90">
              <a:extLst>
                <a:ext uri="{FF2B5EF4-FFF2-40B4-BE49-F238E27FC236}">
                  <a16:creationId xmlns:a16="http://schemas.microsoft.com/office/drawing/2014/main" id="{C6815D1C-079C-0AE0-9D15-901F8CC49088}"/>
                </a:ext>
              </a:extLst>
            </p:cNvPr>
            <p:cNvSpPr/>
            <p:nvPr/>
          </p:nvSpPr>
          <p:spPr>
            <a:xfrm>
              <a:off x="5264261" y="5192306"/>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Hình chữ nhật: Góc Tròn 91">
              <a:extLst>
                <a:ext uri="{FF2B5EF4-FFF2-40B4-BE49-F238E27FC236}">
                  <a16:creationId xmlns:a16="http://schemas.microsoft.com/office/drawing/2014/main" id="{47B14B09-5130-7341-8C09-40133024D317}"/>
                </a:ext>
              </a:extLst>
            </p:cNvPr>
            <p:cNvSpPr/>
            <p:nvPr/>
          </p:nvSpPr>
          <p:spPr>
            <a:xfrm>
              <a:off x="5264261" y="5440681"/>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7" name="Nhóm 96">
            <a:extLst>
              <a:ext uri="{FF2B5EF4-FFF2-40B4-BE49-F238E27FC236}">
                <a16:creationId xmlns:a16="http://schemas.microsoft.com/office/drawing/2014/main" id="{919EFA52-A946-10C8-3FE6-BA18D2477352}"/>
              </a:ext>
            </a:extLst>
          </p:cNvPr>
          <p:cNvGrpSpPr/>
          <p:nvPr/>
        </p:nvGrpSpPr>
        <p:grpSpPr>
          <a:xfrm>
            <a:off x="5715000" y="3542300"/>
            <a:ext cx="1463590" cy="1696579"/>
            <a:chOff x="5829560" y="3542300"/>
            <a:chExt cx="1463590" cy="1696579"/>
          </a:xfrm>
        </p:grpSpPr>
        <p:sp>
          <p:nvSpPr>
            <p:cNvPr id="113" name="Hình tự do: Hình 112">
              <a:extLst>
                <a:ext uri="{FF2B5EF4-FFF2-40B4-BE49-F238E27FC236}">
                  <a16:creationId xmlns:a16="http://schemas.microsoft.com/office/drawing/2014/main" id="{C25A20D2-583D-1BAA-ABFD-B2D011FB8F6D}"/>
                </a:ext>
              </a:extLst>
            </p:cNvPr>
            <p:cNvSpPr/>
            <p:nvPr/>
          </p:nvSpPr>
          <p:spPr>
            <a:xfrm rot="18900106">
              <a:off x="5829560" y="3570931"/>
              <a:ext cx="1382062" cy="1667948"/>
            </a:xfrm>
            <a:custGeom>
              <a:avLst/>
              <a:gdLst>
                <a:gd name="connsiteX0" fmla="*/ 159753 w 1382062"/>
                <a:gd name="connsiteY0" fmla="*/ 0 h 1667948"/>
                <a:gd name="connsiteX1" fmla="*/ 1382062 w 1382062"/>
                <a:gd name="connsiteY1" fmla="*/ 1222233 h 1667948"/>
                <a:gd name="connsiteX2" fmla="*/ 1382062 w 1382062"/>
                <a:gd name="connsiteY2" fmla="*/ 1451096 h 1667948"/>
                <a:gd name="connsiteX3" fmla="*/ 1165210 w 1382062"/>
                <a:gd name="connsiteY3" fmla="*/ 1667948 h 1667948"/>
                <a:gd name="connsiteX4" fmla="*/ 297831 w 1382062"/>
                <a:gd name="connsiteY4" fmla="*/ 1667948 h 1667948"/>
                <a:gd name="connsiteX5" fmla="*/ 80979 w 1382062"/>
                <a:gd name="connsiteY5" fmla="*/ 1451096 h 1667948"/>
                <a:gd name="connsiteX6" fmla="*/ 80979 w 1382062"/>
                <a:gd name="connsiteY6" fmla="*/ 177919 h 1667948"/>
                <a:gd name="connsiteX7" fmla="*/ 85385 w 1382062"/>
                <a:gd name="connsiteY7" fmla="*/ 134216 h 1667948"/>
                <a:gd name="connsiteX8" fmla="*/ 85475 w 1382062"/>
                <a:gd name="connsiteY8" fmla="*/ 133927 h 1667948"/>
                <a:gd name="connsiteX9" fmla="*/ 66964 w 1382062"/>
                <a:gd name="connsiteY9" fmla="*/ 133927 h 1667948"/>
                <a:gd name="connsiteX10" fmla="*/ 5263 w 1382062"/>
                <a:gd name="connsiteY10" fmla="*/ 93028 h 1667948"/>
                <a:gd name="connsiteX11" fmla="*/ 0 w 1382062"/>
                <a:gd name="connsiteY11" fmla="*/ 66964 h 1667948"/>
                <a:gd name="connsiteX12" fmla="*/ 5263 w 1382062"/>
                <a:gd name="connsiteY12" fmla="*/ 40899 h 1667948"/>
                <a:gd name="connsiteX13" fmla="*/ 66964 w 1382062"/>
                <a:gd name="connsiteY13" fmla="*/ 0 h 1667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82062" h="1667948">
                  <a:moveTo>
                    <a:pt x="159753" y="0"/>
                  </a:moveTo>
                  <a:lnTo>
                    <a:pt x="1382062" y="1222233"/>
                  </a:lnTo>
                  <a:lnTo>
                    <a:pt x="1382062" y="1451096"/>
                  </a:lnTo>
                  <a:cubicBezTo>
                    <a:pt x="1382062" y="1570860"/>
                    <a:pt x="1284974" y="1667948"/>
                    <a:pt x="1165210" y="1667948"/>
                  </a:cubicBezTo>
                  <a:lnTo>
                    <a:pt x="297831" y="1667948"/>
                  </a:lnTo>
                  <a:cubicBezTo>
                    <a:pt x="178067" y="1667948"/>
                    <a:pt x="80979" y="1570860"/>
                    <a:pt x="80979" y="1451096"/>
                  </a:cubicBezTo>
                  <a:lnTo>
                    <a:pt x="80979" y="177919"/>
                  </a:lnTo>
                  <a:cubicBezTo>
                    <a:pt x="80979" y="162949"/>
                    <a:pt x="82496" y="148332"/>
                    <a:pt x="85385" y="134216"/>
                  </a:cubicBezTo>
                  <a:lnTo>
                    <a:pt x="85475" y="133927"/>
                  </a:lnTo>
                  <a:lnTo>
                    <a:pt x="66964" y="133927"/>
                  </a:lnTo>
                  <a:cubicBezTo>
                    <a:pt x="39227" y="133927"/>
                    <a:pt x="15428" y="117063"/>
                    <a:pt x="5263" y="93028"/>
                  </a:cubicBezTo>
                  <a:lnTo>
                    <a:pt x="0" y="66964"/>
                  </a:lnTo>
                  <a:lnTo>
                    <a:pt x="5263" y="40899"/>
                  </a:lnTo>
                  <a:cubicBezTo>
                    <a:pt x="15428" y="16864"/>
                    <a:pt x="39227" y="0"/>
                    <a:pt x="66964" y="0"/>
                  </a:cubicBezTo>
                  <a:close/>
                </a:path>
              </a:pathLst>
            </a:custGeom>
            <a:solidFill>
              <a:srgbClr val="C6EAFE"/>
            </a:solidFill>
            <a:ln w="3810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98" name="Nhóm 97">
              <a:extLst>
                <a:ext uri="{FF2B5EF4-FFF2-40B4-BE49-F238E27FC236}">
                  <a16:creationId xmlns:a16="http://schemas.microsoft.com/office/drawing/2014/main" id="{218FB5FE-999D-2CAD-4774-06DB8F2EE35E}"/>
                </a:ext>
              </a:extLst>
            </p:cNvPr>
            <p:cNvGrpSpPr/>
            <p:nvPr/>
          </p:nvGrpSpPr>
          <p:grpSpPr>
            <a:xfrm rot="18900106">
              <a:off x="5830109" y="3542300"/>
              <a:ext cx="1463041" cy="1667948"/>
              <a:chOff x="4161195" y="4036182"/>
              <a:chExt cx="1463041" cy="1667948"/>
            </a:xfrm>
          </p:grpSpPr>
          <p:sp>
            <p:nvSpPr>
              <p:cNvPr id="99" name="Hình tự do: Hình 98">
                <a:extLst>
                  <a:ext uri="{FF2B5EF4-FFF2-40B4-BE49-F238E27FC236}">
                    <a16:creationId xmlns:a16="http://schemas.microsoft.com/office/drawing/2014/main" id="{3C8F9946-0692-0F03-DA1D-D90A558F1552}"/>
                  </a:ext>
                </a:extLst>
              </p:cNvPr>
              <p:cNvSpPr/>
              <p:nvPr/>
            </p:nvSpPr>
            <p:spPr>
              <a:xfrm>
                <a:off x="4161195" y="4036182"/>
                <a:ext cx="1463041" cy="1667948"/>
              </a:xfrm>
              <a:custGeom>
                <a:avLst/>
                <a:gdLst>
                  <a:gd name="connsiteX0" fmla="*/ 0 w 1463041"/>
                  <a:gd name="connsiteY0" fmla="*/ 66963 h 1667948"/>
                  <a:gd name="connsiteX1" fmla="*/ 0 w 1463041"/>
                  <a:gd name="connsiteY1" fmla="*/ 66964 h 1667948"/>
                  <a:gd name="connsiteX2" fmla="*/ 0 w 1463041"/>
                  <a:gd name="connsiteY2" fmla="*/ 66964 h 1667948"/>
                  <a:gd name="connsiteX3" fmla="*/ 66964 w 1463041"/>
                  <a:gd name="connsiteY3" fmla="*/ 0 h 1667948"/>
                  <a:gd name="connsiteX4" fmla="*/ 1396077 w 1463041"/>
                  <a:gd name="connsiteY4" fmla="*/ 0 h 1667948"/>
                  <a:gd name="connsiteX5" fmla="*/ 1463041 w 1463041"/>
                  <a:gd name="connsiteY5" fmla="*/ 66964 h 1667948"/>
                  <a:gd name="connsiteX6" fmla="*/ 1463040 w 1463041"/>
                  <a:gd name="connsiteY6" fmla="*/ 66964 h 1667948"/>
                  <a:gd name="connsiteX7" fmla="*/ 1396076 w 1463041"/>
                  <a:gd name="connsiteY7" fmla="*/ 133928 h 1667948"/>
                  <a:gd name="connsiteX8" fmla="*/ 1377568 w 1463041"/>
                  <a:gd name="connsiteY8" fmla="*/ 133928 h 1667948"/>
                  <a:gd name="connsiteX9" fmla="*/ 1377657 w 1463041"/>
                  <a:gd name="connsiteY9" fmla="*/ 134216 h 1667948"/>
                  <a:gd name="connsiteX10" fmla="*/ 1382062 w 1463041"/>
                  <a:gd name="connsiteY10" fmla="*/ 177919 h 1667948"/>
                  <a:gd name="connsiteX11" fmla="*/ 1382062 w 1463041"/>
                  <a:gd name="connsiteY11" fmla="*/ 1451096 h 1667948"/>
                  <a:gd name="connsiteX12" fmla="*/ 1165210 w 1463041"/>
                  <a:gd name="connsiteY12" fmla="*/ 1667948 h 1667948"/>
                  <a:gd name="connsiteX13" fmla="*/ 297831 w 1463041"/>
                  <a:gd name="connsiteY13" fmla="*/ 1667948 h 1667948"/>
                  <a:gd name="connsiteX14" fmla="*/ 80979 w 1463041"/>
                  <a:gd name="connsiteY14" fmla="*/ 1451096 h 1667948"/>
                  <a:gd name="connsiteX15" fmla="*/ 80979 w 1463041"/>
                  <a:gd name="connsiteY15" fmla="*/ 177919 h 1667948"/>
                  <a:gd name="connsiteX16" fmla="*/ 85385 w 1463041"/>
                  <a:gd name="connsiteY16" fmla="*/ 134216 h 1667948"/>
                  <a:gd name="connsiteX17" fmla="*/ 85475 w 1463041"/>
                  <a:gd name="connsiteY17" fmla="*/ 133927 h 1667948"/>
                  <a:gd name="connsiteX18" fmla="*/ 66964 w 1463041"/>
                  <a:gd name="connsiteY18" fmla="*/ 133927 h 1667948"/>
                  <a:gd name="connsiteX19" fmla="*/ 5263 w 1463041"/>
                  <a:gd name="connsiteY19" fmla="*/ 93028 h 1667948"/>
                  <a:gd name="connsiteX20" fmla="*/ 0 w 1463041"/>
                  <a:gd name="connsiteY20" fmla="*/ 66964 h 1667948"/>
                  <a:gd name="connsiteX21" fmla="*/ 5263 w 1463041"/>
                  <a:gd name="connsiteY21" fmla="*/ 40899 h 1667948"/>
                  <a:gd name="connsiteX22" fmla="*/ 66964 w 1463041"/>
                  <a:gd name="connsiteY22" fmla="*/ 0 h 1667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463041" h="1667948">
                    <a:moveTo>
                      <a:pt x="0" y="66963"/>
                    </a:moveTo>
                    <a:lnTo>
                      <a:pt x="0" y="66964"/>
                    </a:lnTo>
                    <a:lnTo>
                      <a:pt x="0" y="66964"/>
                    </a:lnTo>
                    <a:close/>
                    <a:moveTo>
                      <a:pt x="66964" y="0"/>
                    </a:moveTo>
                    <a:lnTo>
                      <a:pt x="1396077" y="0"/>
                    </a:lnTo>
                    <a:cubicBezTo>
                      <a:pt x="1433060" y="0"/>
                      <a:pt x="1463041" y="29981"/>
                      <a:pt x="1463041" y="66964"/>
                    </a:cubicBezTo>
                    <a:lnTo>
                      <a:pt x="1463040" y="66964"/>
                    </a:lnTo>
                    <a:cubicBezTo>
                      <a:pt x="1463040" y="103947"/>
                      <a:pt x="1433059" y="133928"/>
                      <a:pt x="1396076" y="133928"/>
                    </a:cubicBezTo>
                    <a:lnTo>
                      <a:pt x="1377568" y="133928"/>
                    </a:lnTo>
                    <a:lnTo>
                      <a:pt x="1377657" y="134216"/>
                    </a:lnTo>
                    <a:cubicBezTo>
                      <a:pt x="1380545" y="148332"/>
                      <a:pt x="1382062" y="162949"/>
                      <a:pt x="1382062" y="177919"/>
                    </a:cubicBezTo>
                    <a:lnTo>
                      <a:pt x="1382062" y="1451096"/>
                    </a:lnTo>
                    <a:cubicBezTo>
                      <a:pt x="1382062" y="1570860"/>
                      <a:pt x="1284974" y="1667948"/>
                      <a:pt x="1165210" y="1667948"/>
                    </a:cubicBezTo>
                    <a:lnTo>
                      <a:pt x="297831" y="1667948"/>
                    </a:lnTo>
                    <a:cubicBezTo>
                      <a:pt x="178067" y="1667948"/>
                      <a:pt x="80979" y="1570860"/>
                      <a:pt x="80979" y="1451096"/>
                    </a:cubicBezTo>
                    <a:lnTo>
                      <a:pt x="80979" y="177919"/>
                    </a:lnTo>
                    <a:cubicBezTo>
                      <a:pt x="80979" y="162949"/>
                      <a:pt x="82496" y="148332"/>
                      <a:pt x="85385" y="134216"/>
                    </a:cubicBezTo>
                    <a:lnTo>
                      <a:pt x="85475" y="133927"/>
                    </a:lnTo>
                    <a:lnTo>
                      <a:pt x="66964" y="133927"/>
                    </a:lnTo>
                    <a:cubicBezTo>
                      <a:pt x="39227" y="133927"/>
                      <a:pt x="15428" y="117063"/>
                      <a:pt x="5263" y="93028"/>
                    </a:cubicBezTo>
                    <a:lnTo>
                      <a:pt x="0" y="66964"/>
                    </a:lnTo>
                    <a:lnTo>
                      <a:pt x="5263" y="40899"/>
                    </a:lnTo>
                    <a:cubicBezTo>
                      <a:pt x="15428" y="16864"/>
                      <a:pt x="39227" y="0"/>
                      <a:pt x="66964" y="0"/>
                    </a:cubicBezTo>
                    <a:close/>
                  </a:path>
                </a:pathLst>
              </a:custGeom>
              <a:noFill/>
              <a:ln w="3810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0" name="Hình chữ nhật: Góc Tròn 99">
                <a:extLst>
                  <a:ext uri="{FF2B5EF4-FFF2-40B4-BE49-F238E27FC236}">
                    <a16:creationId xmlns:a16="http://schemas.microsoft.com/office/drawing/2014/main" id="{197D29FF-ABB0-2E05-6D58-E0E83272ADCF}"/>
                  </a:ext>
                </a:extLst>
              </p:cNvPr>
              <p:cNvSpPr/>
              <p:nvPr/>
            </p:nvSpPr>
            <p:spPr>
              <a:xfrm>
                <a:off x="5264261" y="4447181"/>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Hình chữ nhật: Góc Tròn 100">
                <a:extLst>
                  <a:ext uri="{FF2B5EF4-FFF2-40B4-BE49-F238E27FC236}">
                    <a16:creationId xmlns:a16="http://schemas.microsoft.com/office/drawing/2014/main" id="{34AAF94B-1741-6536-D0D5-6DF2A5892A6B}"/>
                  </a:ext>
                </a:extLst>
              </p:cNvPr>
              <p:cNvSpPr/>
              <p:nvPr/>
            </p:nvSpPr>
            <p:spPr>
              <a:xfrm>
                <a:off x="5264261" y="4695556"/>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Hình chữ nhật: Góc Tròn 101">
                <a:extLst>
                  <a:ext uri="{FF2B5EF4-FFF2-40B4-BE49-F238E27FC236}">
                    <a16:creationId xmlns:a16="http://schemas.microsoft.com/office/drawing/2014/main" id="{7FDFF623-C718-F46C-ACF1-0901F97EBD9B}"/>
                  </a:ext>
                </a:extLst>
              </p:cNvPr>
              <p:cNvSpPr/>
              <p:nvPr/>
            </p:nvSpPr>
            <p:spPr>
              <a:xfrm>
                <a:off x="5264261" y="4943931"/>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Hình chữ nhật: Góc Tròn 102">
                <a:extLst>
                  <a:ext uri="{FF2B5EF4-FFF2-40B4-BE49-F238E27FC236}">
                    <a16:creationId xmlns:a16="http://schemas.microsoft.com/office/drawing/2014/main" id="{700EA08D-8ADD-60ED-CDE9-233FD96BA100}"/>
                  </a:ext>
                </a:extLst>
              </p:cNvPr>
              <p:cNvSpPr/>
              <p:nvPr/>
            </p:nvSpPr>
            <p:spPr>
              <a:xfrm>
                <a:off x="5264261" y="5192306"/>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Hình chữ nhật: Góc Tròn 103">
                <a:extLst>
                  <a:ext uri="{FF2B5EF4-FFF2-40B4-BE49-F238E27FC236}">
                    <a16:creationId xmlns:a16="http://schemas.microsoft.com/office/drawing/2014/main" id="{407DE217-6262-841D-8A2B-86E8D1210F4D}"/>
                  </a:ext>
                </a:extLst>
              </p:cNvPr>
              <p:cNvSpPr/>
              <p:nvPr/>
            </p:nvSpPr>
            <p:spPr>
              <a:xfrm>
                <a:off x="5264261" y="5440681"/>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16" name="Mũi tên: Phải 115">
            <a:extLst>
              <a:ext uri="{FF2B5EF4-FFF2-40B4-BE49-F238E27FC236}">
                <a16:creationId xmlns:a16="http://schemas.microsoft.com/office/drawing/2014/main" id="{53046040-E34B-4621-EEC9-9F791B4AD0B6}"/>
              </a:ext>
            </a:extLst>
          </p:cNvPr>
          <p:cNvSpPr/>
          <p:nvPr/>
        </p:nvSpPr>
        <p:spPr>
          <a:xfrm>
            <a:off x="7548683" y="5265961"/>
            <a:ext cx="516178" cy="293314"/>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7" name="Nhóm 116">
            <a:extLst>
              <a:ext uri="{FF2B5EF4-FFF2-40B4-BE49-F238E27FC236}">
                <a16:creationId xmlns:a16="http://schemas.microsoft.com/office/drawing/2014/main" id="{29A1A327-D550-FBCB-CD09-9FE36035402B}"/>
              </a:ext>
            </a:extLst>
          </p:cNvPr>
          <p:cNvGrpSpPr/>
          <p:nvPr/>
        </p:nvGrpSpPr>
        <p:grpSpPr>
          <a:xfrm>
            <a:off x="8640334" y="4506670"/>
            <a:ext cx="1463041" cy="1667948"/>
            <a:chOff x="4161195" y="4036182"/>
            <a:chExt cx="1463041" cy="1667948"/>
          </a:xfrm>
        </p:grpSpPr>
        <p:sp>
          <p:nvSpPr>
            <p:cNvPr id="118" name="Hình tự do: Hình 117">
              <a:extLst>
                <a:ext uri="{FF2B5EF4-FFF2-40B4-BE49-F238E27FC236}">
                  <a16:creationId xmlns:a16="http://schemas.microsoft.com/office/drawing/2014/main" id="{B5D2A38B-0811-49EC-01EF-13B3A4079C57}"/>
                </a:ext>
              </a:extLst>
            </p:cNvPr>
            <p:cNvSpPr/>
            <p:nvPr/>
          </p:nvSpPr>
          <p:spPr>
            <a:xfrm>
              <a:off x="4161195" y="4036182"/>
              <a:ext cx="1463041" cy="1667948"/>
            </a:xfrm>
            <a:custGeom>
              <a:avLst/>
              <a:gdLst>
                <a:gd name="connsiteX0" fmla="*/ 0 w 1463041"/>
                <a:gd name="connsiteY0" fmla="*/ 66963 h 1667948"/>
                <a:gd name="connsiteX1" fmla="*/ 0 w 1463041"/>
                <a:gd name="connsiteY1" fmla="*/ 66964 h 1667948"/>
                <a:gd name="connsiteX2" fmla="*/ 0 w 1463041"/>
                <a:gd name="connsiteY2" fmla="*/ 66964 h 1667948"/>
                <a:gd name="connsiteX3" fmla="*/ 66964 w 1463041"/>
                <a:gd name="connsiteY3" fmla="*/ 0 h 1667948"/>
                <a:gd name="connsiteX4" fmla="*/ 1396077 w 1463041"/>
                <a:gd name="connsiteY4" fmla="*/ 0 h 1667948"/>
                <a:gd name="connsiteX5" fmla="*/ 1463041 w 1463041"/>
                <a:gd name="connsiteY5" fmla="*/ 66964 h 1667948"/>
                <a:gd name="connsiteX6" fmla="*/ 1463040 w 1463041"/>
                <a:gd name="connsiteY6" fmla="*/ 66964 h 1667948"/>
                <a:gd name="connsiteX7" fmla="*/ 1396076 w 1463041"/>
                <a:gd name="connsiteY7" fmla="*/ 133928 h 1667948"/>
                <a:gd name="connsiteX8" fmla="*/ 1377568 w 1463041"/>
                <a:gd name="connsiteY8" fmla="*/ 133928 h 1667948"/>
                <a:gd name="connsiteX9" fmla="*/ 1377657 w 1463041"/>
                <a:gd name="connsiteY9" fmla="*/ 134216 h 1667948"/>
                <a:gd name="connsiteX10" fmla="*/ 1382062 w 1463041"/>
                <a:gd name="connsiteY10" fmla="*/ 177919 h 1667948"/>
                <a:gd name="connsiteX11" fmla="*/ 1382062 w 1463041"/>
                <a:gd name="connsiteY11" fmla="*/ 1451096 h 1667948"/>
                <a:gd name="connsiteX12" fmla="*/ 1165210 w 1463041"/>
                <a:gd name="connsiteY12" fmla="*/ 1667948 h 1667948"/>
                <a:gd name="connsiteX13" fmla="*/ 297831 w 1463041"/>
                <a:gd name="connsiteY13" fmla="*/ 1667948 h 1667948"/>
                <a:gd name="connsiteX14" fmla="*/ 80979 w 1463041"/>
                <a:gd name="connsiteY14" fmla="*/ 1451096 h 1667948"/>
                <a:gd name="connsiteX15" fmla="*/ 80979 w 1463041"/>
                <a:gd name="connsiteY15" fmla="*/ 177919 h 1667948"/>
                <a:gd name="connsiteX16" fmla="*/ 85385 w 1463041"/>
                <a:gd name="connsiteY16" fmla="*/ 134216 h 1667948"/>
                <a:gd name="connsiteX17" fmla="*/ 85475 w 1463041"/>
                <a:gd name="connsiteY17" fmla="*/ 133927 h 1667948"/>
                <a:gd name="connsiteX18" fmla="*/ 66964 w 1463041"/>
                <a:gd name="connsiteY18" fmla="*/ 133927 h 1667948"/>
                <a:gd name="connsiteX19" fmla="*/ 5263 w 1463041"/>
                <a:gd name="connsiteY19" fmla="*/ 93028 h 1667948"/>
                <a:gd name="connsiteX20" fmla="*/ 0 w 1463041"/>
                <a:gd name="connsiteY20" fmla="*/ 66964 h 1667948"/>
                <a:gd name="connsiteX21" fmla="*/ 5263 w 1463041"/>
                <a:gd name="connsiteY21" fmla="*/ 40899 h 1667948"/>
                <a:gd name="connsiteX22" fmla="*/ 66964 w 1463041"/>
                <a:gd name="connsiteY22" fmla="*/ 0 h 1667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463041" h="1667948">
                  <a:moveTo>
                    <a:pt x="0" y="66963"/>
                  </a:moveTo>
                  <a:lnTo>
                    <a:pt x="0" y="66964"/>
                  </a:lnTo>
                  <a:lnTo>
                    <a:pt x="0" y="66964"/>
                  </a:lnTo>
                  <a:close/>
                  <a:moveTo>
                    <a:pt x="66964" y="0"/>
                  </a:moveTo>
                  <a:lnTo>
                    <a:pt x="1396077" y="0"/>
                  </a:lnTo>
                  <a:cubicBezTo>
                    <a:pt x="1433060" y="0"/>
                    <a:pt x="1463041" y="29981"/>
                    <a:pt x="1463041" y="66964"/>
                  </a:cubicBezTo>
                  <a:lnTo>
                    <a:pt x="1463040" y="66964"/>
                  </a:lnTo>
                  <a:cubicBezTo>
                    <a:pt x="1463040" y="103947"/>
                    <a:pt x="1433059" y="133928"/>
                    <a:pt x="1396076" y="133928"/>
                  </a:cubicBezTo>
                  <a:lnTo>
                    <a:pt x="1377568" y="133928"/>
                  </a:lnTo>
                  <a:lnTo>
                    <a:pt x="1377657" y="134216"/>
                  </a:lnTo>
                  <a:cubicBezTo>
                    <a:pt x="1380545" y="148332"/>
                    <a:pt x="1382062" y="162949"/>
                    <a:pt x="1382062" y="177919"/>
                  </a:cubicBezTo>
                  <a:lnTo>
                    <a:pt x="1382062" y="1451096"/>
                  </a:lnTo>
                  <a:cubicBezTo>
                    <a:pt x="1382062" y="1570860"/>
                    <a:pt x="1284974" y="1667948"/>
                    <a:pt x="1165210" y="1667948"/>
                  </a:cubicBezTo>
                  <a:lnTo>
                    <a:pt x="297831" y="1667948"/>
                  </a:lnTo>
                  <a:cubicBezTo>
                    <a:pt x="178067" y="1667948"/>
                    <a:pt x="80979" y="1570860"/>
                    <a:pt x="80979" y="1451096"/>
                  </a:cubicBezTo>
                  <a:lnTo>
                    <a:pt x="80979" y="177919"/>
                  </a:lnTo>
                  <a:cubicBezTo>
                    <a:pt x="80979" y="162949"/>
                    <a:pt x="82496" y="148332"/>
                    <a:pt x="85385" y="134216"/>
                  </a:cubicBezTo>
                  <a:lnTo>
                    <a:pt x="85475" y="133927"/>
                  </a:lnTo>
                  <a:lnTo>
                    <a:pt x="66964" y="133927"/>
                  </a:lnTo>
                  <a:cubicBezTo>
                    <a:pt x="39227" y="133927"/>
                    <a:pt x="15428" y="117063"/>
                    <a:pt x="5263" y="93028"/>
                  </a:cubicBezTo>
                  <a:lnTo>
                    <a:pt x="0" y="66964"/>
                  </a:lnTo>
                  <a:lnTo>
                    <a:pt x="5263" y="40899"/>
                  </a:lnTo>
                  <a:cubicBezTo>
                    <a:pt x="15428" y="16864"/>
                    <a:pt x="39227" y="0"/>
                    <a:pt x="66964" y="0"/>
                  </a:cubicBezTo>
                  <a:close/>
                </a:path>
              </a:pathLst>
            </a:custGeom>
            <a:noFill/>
            <a:ln w="3810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9" name="Hình chữ nhật: Góc Tròn 118">
              <a:extLst>
                <a:ext uri="{FF2B5EF4-FFF2-40B4-BE49-F238E27FC236}">
                  <a16:creationId xmlns:a16="http://schemas.microsoft.com/office/drawing/2014/main" id="{F031B0BC-9C90-62C7-AB89-424E3045CBA0}"/>
                </a:ext>
              </a:extLst>
            </p:cNvPr>
            <p:cNvSpPr/>
            <p:nvPr/>
          </p:nvSpPr>
          <p:spPr>
            <a:xfrm>
              <a:off x="5264261" y="4447181"/>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Hình chữ nhật: Góc Tròn 120">
              <a:extLst>
                <a:ext uri="{FF2B5EF4-FFF2-40B4-BE49-F238E27FC236}">
                  <a16:creationId xmlns:a16="http://schemas.microsoft.com/office/drawing/2014/main" id="{FA41E6D4-F86A-C187-8ED0-FC4708B86BFA}"/>
                </a:ext>
              </a:extLst>
            </p:cNvPr>
            <p:cNvSpPr/>
            <p:nvPr/>
          </p:nvSpPr>
          <p:spPr>
            <a:xfrm>
              <a:off x="5264261" y="4695556"/>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Hình chữ nhật: Góc Tròn 121">
              <a:extLst>
                <a:ext uri="{FF2B5EF4-FFF2-40B4-BE49-F238E27FC236}">
                  <a16:creationId xmlns:a16="http://schemas.microsoft.com/office/drawing/2014/main" id="{254EC165-971F-27D2-C202-FF8E1C81D698}"/>
                </a:ext>
              </a:extLst>
            </p:cNvPr>
            <p:cNvSpPr/>
            <p:nvPr/>
          </p:nvSpPr>
          <p:spPr>
            <a:xfrm>
              <a:off x="5264261" y="4943931"/>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Hình chữ nhật: Góc Tròn 122">
              <a:extLst>
                <a:ext uri="{FF2B5EF4-FFF2-40B4-BE49-F238E27FC236}">
                  <a16:creationId xmlns:a16="http://schemas.microsoft.com/office/drawing/2014/main" id="{FD3DCEA4-1D3D-A78F-2DD9-0F6863FB5133}"/>
                </a:ext>
              </a:extLst>
            </p:cNvPr>
            <p:cNvSpPr/>
            <p:nvPr/>
          </p:nvSpPr>
          <p:spPr>
            <a:xfrm>
              <a:off x="5264261" y="5192306"/>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Hình chữ nhật: Góc Tròn 123">
              <a:extLst>
                <a:ext uri="{FF2B5EF4-FFF2-40B4-BE49-F238E27FC236}">
                  <a16:creationId xmlns:a16="http://schemas.microsoft.com/office/drawing/2014/main" id="{559BB5DE-9242-9B14-D902-F1C693650DF9}"/>
                </a:ext>
              </a:extLst>
            </p:cNvPr>
            <p:cNvSpPr/>
            <p:nvPr/>
          </p:nvSpPr>
          <p:spPr>
            <a:xfrm>
              <a:off x="5264261" y="5440681"/>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36" name="Đường kết nối Mũi tên Thẳng 135">
            <a:extLst>
              <a:ext uri="{FF2B5EF4-FFF2-40B4-BE49-F238E27FC236}">
                <a16:creationId xmlns:a16="http://schemas.microsoft.com/office/drawing/2014/main" id="{11A14AC4-155B-73A2-8D22-3A78047F7528}"/>
              </a:ext>
            </a:extLst>
          </p:cNvPr>
          <p:cNvCxnSpPr/>
          <p:nvPr/>
        </p:nvCxnSpPr>
        <p:spPr>
          <a:xfrm flipV="1">
            <a:off x="10103375" y="4906799"/>
            <a:ext cx="488425" cy="9272"/>
          </a:xfrm>
          <a:prstGeom prst="straightConnector1">
            <a:avLst/>
          </a:prstGeom>
          <a:ln w="38100">
            <a:solidFill>
              <a:srgbClr val="4C4AF5"/>
            </a:solidFill>
            <a:tailEnd type="triangle"/>
          </a:ln>
        </p:spPr>
        <p:style>
          <a:lnRef idx="1">
            <a:schemeClr val="accent1"/>
          </a:lnRef>
          <a:fillRef idx="0">
            <a:schemeClr val="accent1"/>
          </a:fillRef>
          <a:effectRef idx="0">
            <a:schemeClr val="accent1"/>
          </a:effectRef>
          <a:fontRef idx="minor">
            <a:schemeClr val="tx1"/>
          </a:fontRef>
        </p:style>
      </p:cxnSp>
      <p:sp>
        <p:nvSpPr>
          <p:cNvPr id="137" name="Hộp Văn bản 136">
            <a:extLst>
              <a:ext uri="{FF2B5EF4-FFF2-40B4-BE49-F238E27FC236}">
                <a16:creationId xmlns:a16="http://schemas.microsoft.com/office/drawing/2014/main" id="{C8A7A857-8B03-FA1D-911D-09930BDF66C3}"/>
              </a:ext>
            </a:extLst>
          </p:cNvPr>
          <p:cNvSpPr txBox="1"/>
          <p:nvPr/>
        </p:nvSpPr>
        <p:spPr>
          <a:xfrm>
            <a:off x="10672208" y="4768299"/>
            <a:ext cx="772647" cy="276999"/>
          </a:xfrm>
          <a:prstGeom prst="rect">
            <a:avLst/>
          </a:prstGeom>
          <a:noFill/>
        </p:spPr>
        <p:txBody>
          <a:bodyPr wrap="none" lIns="0" tIns="0" rIns="0" bIns="0" rtlCol="0">
            <a:spAutoFit/>
          </a:bodyPr>
          <a:lstStyle/>
          <a:p>
            <a:pPr algn="l"/>
            <a:r>
              <a:rPr lang="en-US">
                <a:solidFill>
                  <a:schemeClr val="tx1">
                    <a:lumMod val="75000"/>
                    <a:lumOff val="25000"/>
                  </a:schemeClr>
                </a:solidFill>
                <a:latin typeface="Arial" panose="020B0604020202020204" pitchFamily="34" charset="0"/>
                <a:cs typeface="Arial" panose="020B0604020202020204" pitchFamily="34" charset="0"/>
              </a:rPr>
              <a:t>500 mL</a:t>
            </a:r>
          </a:p>
        </p:txBody>
      </p:sp>
      <p:cxnSp>
        <p:nvCxnSpPr>
          <p:cNvPr id="139" name="Đường kết nối Mũi tên Thẳng 138">
            <a:extLst>
              <a:ext uri="{FF2B5EF4-FFF2-40B4-BE49-F238E27FC236}">
                <a16:creationId xmlns:a16="http://schemas.microsoft.com/office/drawing/2014/main" id="{1AE9096C-4F57-F318-F8A6-0A223CA02093}"/>
              </a:ext>
            </a:extLst>
          </p:cNvPr>
          <p:cNvCxnSpPr>
            <a:cxnSpLocks/>
          </p:cNvCxnSpPr>
          <p:nvPr/>
        </p:nvCxnSpPr>
        <p:spPr>
          <a:xfrm flipV="1">
            <a:off x="2195028" y="4289930"/>
            <a:ext cx="83440" cy="611798"/>
          </a:xfrm>
          <a:prstGeom prst="straightConnector1">
            <a:avLst/>
          </a:prstGeom>
          <a:ln w="38100">
            <a:solidFill>
              <a:srgbClr val="4C4AF5"/>
            </a:solidFill>
            <a:tailEnd type="triangle"/>
          </a:ln>
        </p:spPr>
        <p:style>
          <a:lnRef idx="1">
            <a:schemeClr val="accent1"/>
          </a:lnRef>
          <a:fillRef idx="0">
            <a:schemeClr val="accent1"/>
          </a:fillRef>
          <a:effectRef idx="0">
            <a:schemeClr val="accent1"/>
          </a:effectRef>
          <a:fontRef idx="minor">
            <a:schemeClr val="tx1"/>
          </a:fontRef>
        </p:style>
      </p:cxnSp>
      <p:sp>
        <p:nvSpPr>
          <p:cNvPr id="140" name="Hộp Văn bản 139">
            <a:extLst>
              <a:ext uri="{FF2B5EF4-FFF2-40B4-BE49-F238E27FC236}">
                <a16:creationId xmlns:a16="http://schemas.microsoft.com/office/drawing/2014/main" id="{AEA4C570-FD6C-5C79-9F52-55ECE87AA35B}"/>
              </a:ext>
            </a:extLst>
          </p:cNvPr>
          <p:cNvSpPr txBox="1"/>
          <p:nvPr/>
        </p:nvSpPr>
        <p:spPr>
          <a:xfrm>
            <a:off x="1992798" y="3956602"/>
            <a:ext cx="512961" cy="276999"/>
          </a:xfrm>
          <a:prstGeom prst="rect">
            <a:avLst/>
          </a:prstGeom>
          <a:noFill/>
        </p:spPr>
        <p:txBody>
          <a:bodyPr wrap="none" lIns="0" tIns="0" rIns="0" bIns="0" rtlCol="0">
            <a:spAutoFit/>
          </a:bodyPr>
          <a:lstStyle/>
          <a:p>
            <a:pPr algn="l"/>
            <a:r>
              <a:rPr lang="en-US">
                <a:solidFill>
                  <a:schemeClr val="tx1">
                    <a:lumMod val="75000"/>
                    <a:lumOff val="25000"/>
                  </a:schemeClr>
                </a:solidFill>
                <a:latin typeface="Arial" panose="020B0604020202020204" pitchFamily="34" charset="0"/>
                <a:cs typeface="Arial" panose="020B0604020202020204" pitchFamily="34" charset="0"/>
              </a:rPr>
              <a:t>NaCl</a:t>
            </a:r>
          </a:p>
        </p:txBody>
      </p:sp>
      <p:sp>
        <p:nvSpPr>
          <p:cNvPr id="141" name="Hộp Văn bản 140">
            <a:extLst>
              <a:ext uri="{FF2B5EF4-FFF2-40B4-BE49-F238E27FC236}">
                <a16:creationId xmlns:a16="http://schemas.microsoft.com/office/drawing/2014/main" id="{99620EA9-9221-A110-B438-55E7FA01E605}"/>
              </a:ext>
            </a:extLst>
          </p:cNvPr>
          <p:cNvSpPr txBox="1"/>
          <p:nvPr/>
        </p:nvSpPr>
        <p:spPr>
          <a:xfrm>
            <a:off x="6289460" y="5547192"/>
            <a:ext cx="958596" cy="276999"/>
          </a:xfrm>
          <a:prstGeom prst="rect">
            <a:avLst/>
          </a:prstGeom>
          <a:noFill/>
        </p:spPr>
        <p:txBody>
          <a:bodyPr wrap="none" lIns="0" tIns="0" rIns="0" bIns="0" rtlCol="0">
            <a:spAutoFit/>
          </a:bodyPr>
          <a:lstStyle/>
          <a:p>
            <a:pPr algn="l"/>
            <a:r>
              <a:rPr lang="en-US">
                <a:solidFill>
                  <a:schemeClr val="tx1">
                    <a:lumMod val="75000"/>
                    <a:lumOff val="25000"/>
                  </a:schemeClr>
                </a:solidFill>
                <a:latin typeface="Arial" panose="020B0604020202020204" pitchFamily="34" charset="0"/>
                <a:cs typeface="Arial" panose="020B0604020202020204" pitchFamily="34" charset="0"/>
              </a:rPr>
              <a:t>Nước cất</a:t>
            </a:r>
          </a:p>
        </p:txBody>
      </p:sp>
    </p:spTree>
    <p:extLst>
      <p:ext uri="{BB962C8B-B14F-4D97-AF65-F5344CB8AC3E}">
        <p14:creationId xmlns:p14="http://schemas.microsoft.com/office/powerpoint/2010/main" val="275878110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pic>
        <p:nvPicPr>
          <p:cNvPr id="20" name="Đồng hồ đếm ngược 5 phút - 5 minutes timer _ Hailist">
            <a:hlinkClick r:id="" action="ppaction://media"/>
            <a:extLst>
              <a:ext uri="{FF2B5EF4-FFF2-40B4-BE49-F238E27FC236}">
                <a16:creationId xmlns:a16="http://schemas.microsoft.com/office/drawing/2014/main" id="{74DEE3BD-2C81-58E2-652C-07DB773AC602}"/>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8745465" y="3697287"/>
            <a:ext cx="2839156" cy="1597026"/>
          </a:xfrm>
          <a:prstGeom prst="rect">
            <a:avLst/>
          </a:prstGeom>
        </p:spPr>
      </p:pic>
      <p:sp>
        <p:nvSpPr>
          <p:cNvPr id="24" name="Hình chữ nhật 63">
            <a:extLst>
              <a:ext uri="{FF2B5EF4-FFF2-40B4-BE49-F238E27FC236}">
                <a16:creationId xmlns:a16="http://schemas.microsoft.com/office/drawing/2014/main" id="{1A3FC5C2-918F-6B15-F45A-401A3495C522}"/>
              </a:ext>
            </a:extLst>
          </p:cNvPr>
          <p:cNvSpPr/>
          <p:nvPr/>
        </p:nvSpPr>
        <p:spPr>
          <a:xfrm rot="21266325">
            <a:off x="1167817" y="2472973"/>
            <a:ext cx="7080563" cy="3101494"/>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solidFill>
            <a:srgbClr val="EE6460"/>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Hình chữ nhật 62">
            <a:extLst>
              <a:ext uri="{FF2B5EF4-FFF2-40B4-BE49-F238E27FC236}">
                <a16:creationId xmlns:a16="http://schemas.microsoft.com/office/drawing/2014/main" id="{EA79D872-2727-BCDF-1959-AFEC2929837E}"/>
              </a:ext>
            </a:extLst>
          </p:cNvPr>
          <p:cNvSpPr/>
          <p:nvPr/>
        </p:nvSpPr>
        <p:spPr>
          <a:xfrm rot="21266325">
            <a:off x="933180" y="2265729"/>
            <a:ext cx="7080563" cy="3101494"/>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Hình chữ nhật 61">
            <a:extLst>
              <a:ext uri="{FF2B5EF4-FFF2-40B4-BE49-F238E27FC236}">
                <a16:creationId xmlns:a16="http://schemas.microsoft.com/office/drawing/2014/main" id="{45CB8525-08CB-8D6F-ABB8-448EE28BCB0F}"/>
              </a:ext>
            </a:extLst>
          </p:cNvPr>
          <p:cNvSpPr/>
          <p:nvPr/>
        </p:nvSpPr>
        <p:spPr>
          <a:xfrm>
            <a:off x="959965" y="2199801"/>
            <a:ext cx="7080563" cy="3101494"/>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solidFill>
            <a:schemeClr val="bg1"/>
          </a:solidFill>
          <a:ln>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Hình chữ nhật 19">
            <a:extLst>
              <a:ext uri="{FF2B5EF4-FFF2-40B4-BE49-F238E27FC236}">
                <a16:creationId xmlns:a16="http://schemas.microsoft.com/office/drawing/2014/main" id="{B9C9A7F0-0229-6CC0-DAFE-090114A7E76C}"/>
              </a:ext>
            </a:extLst>
          </p:cNvPr>
          <p:cNvSpPr/>
          <p:nvPr/>
        </p:nvSpPr>
        <p:spPr>
          <a:xfrm>
            <a:off x="1137399" y="2427968"/>
            <a:ext cx="6686797" cy="2672461"/>
          </a:xfrm>
          <a:custGeom>
            <a:avLst/>
            <a:gdLst>
              <a:gd name="connsiteX0" fmla="*/ 0 w 6686797"/>
              <a:gd name="connsiteY0" fmla="*/ 0 h 2672461"/>
              <a:gd name="connsiteX1" fmla="*/ 6686797 w 6686797"/>
              <a:gd name="connsiteY1" fmla="*/ 0 h 2672461"/>
              <a:gd name="connsiteX2" fmla="*/ 6686797 w 6686797"/>
              <a:gd name="connsiteY2" fmla="*/ 2672461 h 2672461"/>
              <a:gd name="connsiteX3" fmla="*/ 0 w 6686797"/>
              <a:gd name="connsiteY3" fmla="*/ 2672461 h 2672461"/>
              <a:gd name="connsiteX4" fmla="*/ 0 w 6686797"/>
              <a:gd name="connsiteY4" fmla="*/ 0 h 26724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686797" h="2672461">
                <a:moveTo>
                  <a:pt x="0" y="0"/>
                </a:moveTo>
                <a:lnTo>
                  <a:pt x="6686797" y="0"/>
                </a:lnTo>
                <a:lnTo>
                  <a:pt x="6686797" y="2672461"/>
                </a:lnTo>
                <a:lnTo>
                  <a:pt x="0" y="2672461"/>
                </a:lnTo>
                <a:lnTo>
                  <a:pt x="0" y="0"/>
                </a:lnTo>
                <a:close/>
              </a:path>
            </a:pathLst>
          </a:custGeom>
          <a:noFill/>
          <a:ln w="38100">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Hộp Văn bản 29">
            <a:extLst>
              <a:ext uri="{FF2B5EF4-FFF2-40B4-BE49-F238E27FC236}">
                <a16:creationId xmlns:a16="http://schemas.microsoft.com/office/drawing/2014/main" id="{85ECACAE-E74A-46FB-304B-52B12B53C389}"/>
              </a:ext>
            </a:extLst>
          </p:cNvPr>
          <p:cNvSpPr txBox="1"/>
          <p:nvPr/>
        </p:nvSpPr>
        <p:spPr>
          <a:xfrm>
            <a:off x="1639995" y="3099696"/>
            <a:ext cx="5915490" cy="1301703"/>
          </a:xfrm>
          <a:prstGeom prst="rect">
            <a:avLst/>
          </a:prstGeom>
          <a:noFill/>
        </p:spPr>
        <p:txBody>
          <a:bodyPr wrap="square" lIns="0" tIns="0" rIns="0" bIns="0" rtlCol="0">
            <a:spAutoFit/>
          </a:bodyPr>
          <a:lstStyle/>
          <a:p>
            <a:pPr>
              <a:lnSpc>
                <a:spcPct val="110000"/>
              </a:lnSpc>
            </a:pPr>
            <a:r>
              <a:rPr lang="en-US" sz="4000" b="1">
                <a:solidFill>
                  <a:schemeClr val="tx2">
                    <a:lumMod val="50000"/>
                  </a:schemeClr>
                </a:solidFill>
                <a:latin typeface="Arial" panose="020B0604020202020204" pitchFamily="34" charset="0"/>
                <a:cs typeface="Arial" panose="020B0604020202020204" pitchFamily="34" charset="0"/>
              </a:rPr>
              <a:t>BÀI KIỂM TRA NHANH</a:t>
            </a:r>
          </a:p>
          <a:p>
            <a:pPr>
              <a:lnSpc>
                <a:spcPct val="110000"/>
              </a:lnSpc>
            </a:pPr>
            <a:r>
              <a:rPr lang="en-US" sz="4000" b="1">
                <a:solidFill>
                  <a:schemeClr val="tx2">
                    <a:lumMod val="50000"/>
                  </a:schemeClr>
                </a:solidFill>
                <a:latin typeface="Arial" panose="020B0604020202020204" pitchFamily="34" charset="0"/>
                <a:cs typeface="Arial" panose="020B0604020202020204" pitchFamily="34" charset="0"/>
              </a:rPr>
              <a:t>Thời gian: 5 phút</a:t>
            </a:r>
            <a:endParaRPr lang="en-US" sz="2800">
              <a:solidFill>
                <a:schemeClr val="tx1">
                  <a:lumMod val="75000"/>
                  <a:lumOff val="25000"/>
                </a:schemeClr>
              </a:solidFill>
              <a:latin typeface="Arial" panose="020B0604020202020204" pitchFamily="34" charset="0"/>
              <a:cs typeface="Arial" panose="020B0604020202020204" pitchFamily="34" charset="0"/>
            </a:endParaRPr>
          </a:p>
        </p:txBody>
      </p:sp>
      <p:pic>
        <p:nvPicPr>
          <p:cNvPr id="3" name="Đồ họa 2" descr="List with solid fill">
            <a:extLst>
              <a:ext uri="{FF2B5EF4-FFF2-40B4-BE49-F238E27FC236}">
                <a16:creationId xmlns:a16="http://schemas.microsoft.com/office/drawing/2014/main" id="{FC6823AF-2A69-675D-673D-6208BB81C92E}"/>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9525000" y="2227952"/>
            <a:ext cx="1335195" cy="1335195"/>
          </a:xfrm>
          <a:prstGeom prst="rect">
            <a:avLst/>
          </a:prstGeom>
        </p:spPr>
      </p:pic>
      <p:pic>
        <p:nvPicPr>
          <p:cNvPr id="33" name="Đồ họa 32" descr="Back with solid fill">
            <a:hlinkClick r:id="rId8" action="ppaction://hlinksldjump"/>
            <a:extLst>
              <a:ext uri="{FF2B5EF4-FFF2-40B4-BE49-F238E27FC236}">
                <a16:creationId xmlns:a16="http://schemas.microsoft.com/office/drawing/2014/main" id="{FEB38039-D53D-C7A4-8DA5-AE694B033933}"/>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10820851" y="5247035"/>
            <a:ext cx="914400" cy="914400"/>
          </a:xfrm>
          <a:prstGeom prst="rect">
            <a:avLst/>
          </a:prstGeom>
        </p:spPr>
      </p:pic>
    </p:spTree>
    <p:extLst>
      <p:ext uri="{BB962C8B-B14F-4D97-AF65-F5344CB8AC3E}">
        <p14:creationId xmlns:p14="http://schemas.microsoft.com/office/powerpoint/2010/main" val="65329820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311309" fill="hold"/>
                                        <p:tgtEl>
                                          <p:spTgt spid="20"/>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0"/>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20"/>
                                        </p:tgtEl>
                                      </p:cBhvr>
                                    </p:cmd>
                                  </p:childTnLst>
                                </p:cTn>
                              </p:par>
                            </p:childTnLst>
                          </p:cTn>
                        </p:par>
                      </p:childTnLst>
                    </p:cTn>
                  </p:par>
                </p:childTnLst>
              </p:cTn>
              <p:nextCondLst>
                <p:cond evt="onClick" delay="0">
                  <p:tgtEl>
                    <p:spTgt spid="20"/>
                  </p:tgtEl>
                </p:cond>
              </p:nextCondLst>
            </p:seq>
            <p:video>
              <p:cMediaNode vol="80000">
                <p:cTn id="12" fill="hold" display="0">
                  <p:stCondLst>
                    <p:cond delay="indefinite"/>
                  </p:stCondLst>
                </p:cTn>
                <p:tgtEl>
                  <p:spTgt spid="20"/>
                </p:tgtEl>
              </p:cMediaNode>
            </p:video>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Bảng 2">
            <a:extLst>
              <a:ext uri="{FF2B5EF4-FFF2-40B4-BE49-F238E27FC236}">
                <a16:creationId xmlns:a16="http://schemas.microsoft.com/office/drawing/2014/main" id="{E4261678-044B-3EEE-4D6F-800B658E9ABE}"/>
              </a:ext>
            </a:extLst>
          </p:cNvPr>
          <p:cNvGraphicFramePr>
            <a:graphicFrameLocks noGrp="1"/>
          </p:cNvGraphicFramePr>
          <p:nvPr>
            <p:extLst>
              <p:ext uri="{D42A27DB-BD31-4B8C-83A1-F6EECF244321}">
                <p14:modId xmlns:p14="http://schemas.microsoft.com/office/powerpoint/2010/main" val="4027823163"/>
              </p:ext>
            </p:extLst>
          </p:nvPr>
        </p:nvGraphicFramePr>
        <p:xfrm>
          <a:off x="944205" y="3656945"/>
          <a:ext cx="10257195" cy="2768544"/>
        </p:xfrm>
        <a:graphic>
          <a:graphicData uri="http://schemas.openxmlformats.org/drawingml/2006/table">
            <a:tbl>
              <a:tblPr firstRow="1" firstCol="1" bandRow="1">
                <a:tableStyleId>{5C22544A-7EE6-4342-B048-85BDC9FD1C3A}</a:tableStyleId>
              </a:tblPr>
              <a:tblGrid>
                <a:gridCol w="1086001">
                  <a:extLst>
                    <a:ext uri="{9D8B030D-6E8A-4147-A177-3AD203B41FA5}">
                      <a16:colId xmlns:a16="http://schemas.microsoft.com/office/drawing/2014/main" val="1691427079"/>
                    </a:ext>
                  </a:extLst>
                </a:gridCol>
                <a:gridCol w="9171194">
                  <a:extLst>
                    <a:ext uri="{9D8B030D-6E8A-4147-A177-3AD203B41FA5}">
                      <a16:colId xmlns:a16="http://schemas.microsoft.com/office/drawing/2014/main" val="993652958"/>
                    </a:ext>
                  </a:extLst>
                </a:gridCol>
              </a:tblGrid>
              <a:tr h="461424">
                <a:tc>
                  <a:txBody>
                    <a:bodyPr/>
                    <a:lstStyle/>
                    <a:p>
                      <a:pPr marL="0" marR="0" algn="ctr">
                        <a:lnSpc>
                          <a:spcPct val="115000"/>
                        </a:lnSpc>
                        <a:spcBef>
                          <a:spcPts val="0"/>
                        </a:spcBef>
                        <a:spcAft>
                          <a:spcPts val="0"/>
                        </a:spcAft>
                      </a:pPr>
                      <a:r>
                        <a:rPr lang="en-US" sz="2400">
                          <a:effectLst/>
                          <a:latin typeface="Arial" panose="020B0604020202020204" pitchFamily="34" charset="0"/>
                          <a:cs typeface="Arial" panose="020B0604020202020204" pitchFamily="34" charset="0"/>
                        </a:rPr>
                        <a:t>STT</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5">
                        <a:lumMod val="75000"/>
                      </a:schemeClr>
                    </a:solidFill>
                  </a:tcPr>
                </a:tc>
                <a:tc>
                  <a:txBody>
                    <a:bodyPr/>
                    <a:lstStyle/>
                    <a:p>
                      <a:pPr marL="0" marR="0" algn="ctr">
                        <a:lnSpc>
                          <a:spcPct val="115000"/>
                        </a:lnSpc>
                        <a:spcBef>
                          <a:spcPts val="0"/>
                        </a:spcBef>
                        <a:spcAft>
                          <a:spcPts val="0"/>
                        </a:spcAft>
                      </a:pPr>
                      <a:r>
                        <a:rPr lang="en-US" sz="2400">
                          <a:effectLst/>
                          <a:latin typeface="Arial" panose="020B0604020202020204" pitchFamily="34" charset="0"/>
                          <a:cs typeface="Arial" panose="020B0604020202020204" pitchFamily="34" charset="0"/>
                        </a:rPr>
                        <a:t>Tiêu chí</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5">
                        <a:lumMod val="75000"/>
                      </a:schemeClr>
                    </a:solidFill>
                  </a:tcPr>
                </a:tc>
                <a:extLst>
                  <a:ext uri="{0D108BD9-81ED-4DB2-BD59-A6C34878D82A}">
                    <a16:rowId xmlns:a16="http://schemas.microsoft.com/office/drawing/2014/main" val="1183464556"/>
                  </a:ext>
                </a:extLst>
              </a:tr>
              <a:tr h="461424">
                <a:tc>
                  <a:txBody>
                    <a:bodyPr/>
                    <a:lstStyle/>
                    <a:p>
                      <a:pPr marL="0" marR="0" algn="ctr">
                        <a:lnSpc>
                          <a:spcPct val="115000"/>
                        </a:lnSpc>
                        <a:spcBef>
                          <a:spcPts val="0"/>
                        </a:spcBef>
                        <a:spcAft>
                          <a:spcPts val="0"/>
                        </a:spcAft>
                      </a:pPr>
                      <a:r>
                        <a:rPr lang="en-US" sz="2400">
                          <a:effectLst/>
                          <a:latin typeface="Arial" panose="020B0604020202020204" pitchFamily="34" charset="0"/>
                          <a:cs typeface="Arial" panose="020B0604020202020204" pitchFamily="34" charset="0"/>
                        </a:rPr>
                        <a:t>1</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5">
                        <a:lumMod val="75000"/>
                      </a:schemeClr>
                    </a:solidFill>
                  </a:tcPr>
                </a:tc>
                <a:tc>
                  <a:txBody>
                    <a:bodyPr/>
                    <a:lstStyle/>
                    <a:p>
                      <a:pPr marL="0" marR="0">
                        <a:lnSpc>
                          <a:spcPct val="115000"/>
                        </a:lnSpc>
                        <a:spcBef>
                          <a:spcPts val="0"/>
                        </a:spcBef>
                        <a:spcAft>
                          <a:spcPts val="0"/>
                        </a:spcAft>
                      </a:pPr>
                      <a:r>
                        <a:rPr lang="en-US" sz="2400">
                          <a:effectLst/>
                          <a:latin typeface="Arial" panose="020B0604020202020204" pitchFamily="34" charset="0"/>
                          <a:cs typeface="Arial" panose="020B0604020202020204" pitchFamily="34" charset="0"/>
                        </a:rPr>
                        <a:t>Hình thức trình bày cân đối, hài hòa, rõ ràng</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5">
                        <a:lumMod val="40000"/>
                        <a:lumOff val="60000"/>
                      </a:schemeClr>
                    </a:solidFill>
                  </a:tcPr>
                </a:tc>
                <a:extLst>
                  <a:ext uri="{0D108BD9-81ED-4DB2-BD59-A6C34878D82A}">
                    <a16:rowId xmlns:a16="http://schemas.microsoft.com/office/drawing/2014/main" val="1894826348"/>
                  </a:ext>
                </a:extLst>
              </a:tr>
              <a:tr h="461424">
                <a:tc>
                  <a:txBody>
                    <a:bodyPr/>
                    <a:lstStyle/>
                    <a:p>
                      <a:pPr marL="0" marR="0" algn="ctr">
                        <a:lnSpc>
                          <a:spcPct val="115000"/>
                        </a:lnSpc>
                        <a:spcBef>
                          <a:spcPts val="0"/>
                        </a:spcBef>
                        <a:spcAft>
                          <a:spcPts val="0"/>
                        </a:spcAft>
                      </a:pPr>
                      <a:r>
                        <a:rPr lang="en-US" sz="2400">
                          <a:effectLst/>
                          <a:latin typeface="Arial" panose="020B0604020202020204" pitchFamily="34" charset="0"/>
                          <a:cs typeface="Arial" panose="020B0604020202020204" pitchFamily="34" charset="0"/>
                        </a:rPr>
                        <a:t>2</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5">
                        <a:lumMod val="75000"/>
                      </a:schemeClr>
                    </a:solidFill>
                  </a:tcPr>
                </a:tc>
                <a:tc>
                  <a:txBody>
                    <a:bodyPr/>
                    <a:lstStyle/>
                    <a:p>
                      <a:pPr marL="0" marR="0">
                        <a:lnSpc>
                          <a:spcPct val="115000"/>
                        </a:lnSpc>
                        <a:spcBef>
                          <a:spcPts val="0"/>
                        </a:spcBef>
                        <a:spcAft>
                          <a:spcPts val="0"/>
                        </a:spcAft>
                      </a:pPr>
                      <a:r>
                        <a:rPr lang="en-US" sz="2400">
                          <a:effectLst/>
                          <a:latin typeface="Arial" panose="020B0604020202020204" pitchFamily="34" charset="0"/>
                          <a:cs typeface="Arial" panose="020B0604020202020204" pitchFamily="34" charset="0"/>
                        </a:rPr>
                        <a:t>Nội dung trình bày đúng về mặt kiến thức</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5">
                        <a:lumMod val="20000"/>
                        <a:lumOff val="80000"/>
                      </a:schemeClr>
                    </a:solidFill>
                  </a:tcPr>
                </a:tc>
                <a:extLst>
                  <a:ext uri="{0D108BD9-81ED-4DB2-BD59-A6C34878D82A}">
                    <a16:rowId xmlns:a16="http://schemas.microsoft.com/office/drawing/2014/main" val="3083580171"/>
                  </a:ext>
                </a:extLst>
              </a:tr>
              <a:tr h="461424">
                <a:tc>
                  <a:txBody>
                    <a:bodyPr/>
                    <a:lstStyle/>
                    <a:p>
                      <a:pPr marL="0" marR="0" algn="ctr">
                        <a:lnSpc>
                          <a:spcPct val="115000"/>
                        </a:lnSpc>
                        <a:spcBef>
                          <a:spcPts val="0"/>
                        </a:spcBef>
                        <a:spcAft>
                          <a:spcPts val="0"/>
                        </a:spcAft>
                      </a:pPr>
                      <a:r>
                        <a:rPr lang="en-US" sz="2400">
                          <a:effectLst/>
                          <a:latin typeface="Arial" panose="020B0604020202020204" pitchFamily="34" charset="0"/>
                          <a:cs typeface="Arial" panose="020B0604020202020204" pitchFamily="34" charset="0"/>
                        </a:rPr>
                        <a:t>3</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5">
                        <a:lumMod val="75000"/>
                      </a:schemeClr>
                    </a:solidFill>
                  </a:tcPr>
                </a:tc>
                <a:tc>
                  <a:txBody>
                    <a:bodyPr/>
                    <a:lstStyle/>
                    <a:p>
                      <a:pPr marL="0" marR="0">
                        <a:lnSpc>
                          <a:spcPct val="115000"/>
                        </a:lnSpc>
                        <a:spcBef>
                          <a:spcPts val="0"/>
                        </a:spcBef>
                        <a:spcAft>
                          <a:spcPts val="0"/>
                        </a:spcAft>
                      </a:pPr>
                      <a:r>
                        <a:rPr lang="en-US" sz="2400">
                          <a:effectLst/>
                          <a:latin typeface="Arial" panose="020B0604020202020204" pitchFamily="34" charset="0"/>
                          <a:cs typeface="Arial" panose="020B0604020202020204" pitchFamily="34" charset="0"/>
                        </a:rPr>
                        <a:t>Người báo cáo lưu loát, nắm được nội dung</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5">
                        <a:lumMod val="40000"/>
                        <a:lumOff val="60000"/>
                      </a:schemeClr>
                    </a:solidFill>
                  </a:tcPr>
                </a:tc>
                <a:extLst>
                  <a:ext uri="{0D108BD9-81ED-4DB2-BD59-A6C34878D82A}">
                    <a16:rowId xmlns:a16="http://schemas.microsoft.com/office/drawing/2014/main" val="1035521625"/>
                  </a:ext>
                </a:extLst>
              </a:tr>
              <a:tr h="461424">
                <a:tc>
                  <a:txBody>
                    <a:bodyPr/>
                    <a:lstStyle/>
                    <a:p>
                      <a:pPr marL="0" marR="0" algn="ctr">
                        <a:lnSpc>
                          <a:spcPct val="115000"/>
                        </a:lnSpc>
                        <a:spcBef>
                          <a:spcPts val="0"/>
                        </a:spcBef>
                        <a:spcAft>
                          <a:spcPts val="0"/>
                        </a:spcAft>
                      </a:pPr>
                      <a:r>
                        <a:rPr lang="en-US" sz="2400">
                          <a:effectLst/>
                          <a:latin typeface="Arial" panose="020B0604020202020204" pitchFamily="34" charset="0"/>
                          <a:cs typeface="Arial" panose="020B0604020202020204" pitchFamily="34" charset="0"/>
                        </a:rPr>
                        <a:t>4</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5">
                        <a:lumMod val="75000"/>
                      </a:schemeClr>
                    </a:solidFill>
                  </a:tcPr>
                </a:tc>
                <a:tc>
                  <a:txBody>
                    <a:bodyPr/>
                    <a:lstStyle/>
                    <a:p>
                      <a:pPr marL="0" marR="0">
                        <a:lnSpc>
                          <a:spcPct val="115000"/>
                        </a:lnSpc>
                        <a:spcBef>
                          <a:spcPts val="0"/>
                        </a:spcBef>
                        <a:spcAft>
                          <a:spcPts val="0"/>
                        </a:spcAft>
                      </a:pPr>
                      <a:r>
                        <a:rPr lang="en-US" sz="2400">
                          <a:effectLst/>
                          <a:latin typeface="Arial" panose="020B0604020202020204" pitchFamily="34" charset="0"/>
                          <a:cs typeface="Arial" panose="020B0604020202020204" pitchFamily="34" charset="0"/>
                        </a:rPr>
                        <a:t>Người báo cáo trình bày đúng trọng tâm, dễ hiểu</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5">
                        <a:lumMod val="20000"/>
                        <a:lumOff val="80000"/>
                      </a:schemeClr>
                    </a:solidFill>
                  </a:tcPr>
                </a:tc>
                <a:extLst>
                  <a:ext uri="{0D108BD9-81ED-4DB2-BD59-A6C34878D82A}">
                    <a16:rowId xmlns:a16="http://schemas.microsoft.com/office/drawing/2014/main" val="3567324275"/>
                  </a:ext>
                </a:extLst>
              </a:tr>
              <a:tr h="461424">
                <a:tc>
                  <a:txBody>
                    <a:bodyPr/>
                    <a:lstStyle/>
                    <a:p>
                      <a:pPr marL="0" marR="0" algn="ctr">
                        <a:lnSpc>
                          <a:spcPct val="115000"/>
                        </a:lnSpc>
                        <a:spcBef>
                          <a:spcPts val="0"/>
                        </a:spcBef>
                        <a:spcAft>
                          <a:spcPts val="0"/>
                        </a:spcAft>
                      </a:pPr>
                      <a:r>
                        <a:rPr lang="en-US" sz="2400">
                          <a:effectLst/>
                          <a:latin typeface="Arial" panose="020B0604020202020204" pitchFamily="34" charset="0"/>
                          <a:cs typeface="Arial" panose="020B0604020202020204" pitchFamily="34" charset="0"/>
                        </a:rPr>
                        <a:t>5</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5">
                        <a:lumMod val="75000"/>
                      </a:schemeClr>
                    </a:solidFill>
                  </a:tcPr>
                </a:tc>
                <a:tc>
                  <a:txBody>
                    <a:bodyPr/>
                    <a:lstStyle/>
                    <a:p>
                      <a:pPr marL="0" marR="0">
                        <a:lnSpc>
                          <a:spcPct val="115000"/>
                        </a:lnSpc>
                        <a:spcBef>
                          <a:spcPts val="0"/>
                        </a:spcBef>
                        <a:spcAft>
                          <a:spcPts val="0"/>
                        </a:spcAft>
                      </a:pPr>
                      <a:r>
                        <a:rPr lang="en-US" sz="2400">
                          <a:effectLst/>
                          <a:latin typeface="Arial" panose="020B0604020202020204" pitchFamily="34" charset="0"/>
                          <a:cs typeface="Arial" panose="020B0604020202020204" pitchFamily="34" charset="0"/>
                        </a:rPr>
                        <a:t>Người báo cáo tương tác thường xuyên với người nghe</a:t>
                      </a:r>
                      <a:endParaRPr lang="en-US" sz="24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chemeClr val="accent5">
                        <a:lumMod val="40000"/>
                        <a:lumOff val="60000"/>
                      </a:schemeClr>
                    </a:solidFill>
                  </a:tcPr>
                </a:tc>
                <a:extLst>
                  <a:ext uri="{0D108BD9-81ED-4DB2-BD59-A6C34878D82A}">
                    <a16:rowId xmlns:a16="http://schemas.microsoft.com/office/drawing/2014/main" val="1699051479"/>
                  </a:ext>
                </a:extLst>
              </a:tr>
            </a:tbl>
          </a:graphicData>
        </a:graphic>
      </p:graphicFrame>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19" name="Hộp Văn bản 18">
            <a:extLst>
              <a:ext uri="{FF2B5EF4-FFF2-40B4-BE49-F238E27FC236}">
                <a16:creationId xmlns:a16="http://schemas.microsoft.com/office/drawing/2014/main" id="{B9825355-D41A-52B1-03D1-7906D6235C30}"/>
              </a:ext>
            </a:extLst>
          </p:cNvPr>
          <p:cNvSpPr txBox="1"/>
          <p:nvPr/>
        </p:nvSpPr>
        <p:spPr>
          <a:xfrm>
            <a:off x="738466" y="1981200"/>
            <a:ext cx="10715113" cy="861774"/>
          </a:xfrm>
          <a:prstGeom prst="rect">
            <a:avLst/>
          </a:prstGeom>
          <a:noFill/>
        </p:spPr>
        <p:txBody>
          <a:bodyPr wrap="none" lIns="0" tIns="0" rIns="0" bIns="0" rtlCol="0">
            <a:spAutoFit/>
          </a:bodyPr>
          <a:lstStyle/>
          <a:p>
            <a:pPr algn="ctr"/>
            <a:r>
              <a:rPr lang="en-US" sz="3200" b="1">
                <a:solidFill>
                  <a:schemeClr val="tx1">
                    <a:lumMod val="75000"/>
                    <a:lumOff val="25000"/>
                  </a:schemeClr>
                </a:solidFill>
                <a:latin typeface="Arial" panose="020B0604020202020204" pitchFamily="34" charset="0"/>
                <a:cs typeface="Arial" panose="020B0604020202020204" pitchFamily="34" charset="0"/>
              </a:rPr>
              <a:t>Chuẩn bị của các nhóm</a:t>
            </a:r>
          </a:p>
          <a:p>
            <a:pPr algn="ctr"/>
            <a:r>
              <a:rPr lang="en-US" sz="2400">
                <a:solidFill>
                  <a:schemeClr val="tx1">
                    <a:lumMod val="75000"/>
                    <a:lumOff val="25000"/>
                  </a:schemeClr>
                </a:solidFill>
                <a:latin typeface="Arial" panose="020B0604020202020204" pitchFamily="34" charset="0"/>
                <a:cs typeface="Arial" panose="020B0604020202020204" pitchFamily="34" charset="0"/>
              </a:rPr>
              <a:t>Các nhóm trình bài câu hỏi đã được giao lên khổ giấy A0, để chuẩn bị báo cáo.</a:t>
            </a:r>
          </a:p>
        </p:txBody>
      </p:sp>
      <p:sp>
        <p:nvSpPr>
          <p:cNvPr id="20" name="Hộp Văn bản 19">
            <a:extLst>
              <a:ext uri="{FF2B5EF4-FFF2-40B4-BE49-F238E27FC236}">
                <a16:creationId xmlns:a16="http://schemas.microsoft.com/office/drawing/2014/main" id="{4E20DA5B-F96C-EDD1-37E6-B160846DB78B}"/>
              </a:ext>
            </a:extLst>
          </p:cNvPr>
          <p:cNvSpPr txBox="1"/>
          <p:nvPr/>
        </p:nvSpPr>
        <p:spPr>
          <a:xfrm>
            <a:off x="2865153" y="3112792"/>
            <a:ext cx="6461705" cy="492443"/>
          </a:xfrm>
          <a:prstGeom prst="rect">
            <a:avLst/>
          </a:prstGeom>
          <a:noFill/>
        </p:spPr>
        <p:txBody>
          <a:bodyPr wrap="none" lIns="0" tIns="0" rIns="0" bIns="0" rtlCol="0">
            <a:spAutoFit/>
          </a:bodyPr>
          <a:lstStyle/>
          <a:p>
            <a:pPr algn="ctr"/>
            <a:r>
              <a:rPr lang="en-US" sz="3200" b="1">
                <a:solidFill>
                  <a:schemeClr val="tx1">
                    <a:lumMod val="75000"/>
                    <a:lumOff val="25000"/>
                  </a:schemeClr>
                </a:solidFill>
                <a:latin typeface="Arial" panose="020B0604020202020204" pitchFamily="34" charset="0"/>
                <a:cs typeface="Arial" panose="020B0604020202020204" pitchFamily="34" charset="0"/>
              </a:rPr>
              <a:t>Các tiêu chí đánh giá bài báo cáo</a:t>
            </a:r>
            <a:endParaRPr lang="en-US" sz="2400">
              <a:solidFill>
                <a:schemeClr val="tx1">
                  <a:lumMod val="75000"/>
                  <a:lumOff val="2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9445959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19" name="Hộp Văn bản 18">
            <a:extLst>
              <a:ext uri="{FF2B5EF4-FFF2-40B4-BE49-F238E27FC236}">
                <a16:creationId xmlns:a16="http://schemas.microsoft.com/office/drawing/2014/main" id="{F55A8062-A796-874C-46C4-76FB06AB4331}"/>
              </a:ext>
            </a:extLst>
          </p:cNvPr>
          <p:cNvSpPr txBox="1"/>
          <p:nvPr/>
        </p:nvSpPr>
        <p:spPr>
          <a:xfrm>
            <a:off x="1013712" y="1752600"/>
            <a:ext cx="10164642" cy="861774"/>
          </a:xfrm>
          <a:prstGeom prst="rect">
            <a:avLst/>
          </a:prstGeom>
          <a:noFill/>
        </p:spPr>
        <p:txBody>
          <a:bodyPr wrap="none" lIns="0" tIns="0" rIns="0" bIns="0" rtlCol="0">
            <a:spAutoFit/>
          </a:bodyPr>
          <a:lstStyle/>
          <a:p>
            <a:pPr algn="ctr"/>
            <a:r>
              <a:rPr lang="en-US" sz="3200" b="1">
                <a:solidFill>
                  <a:schemeClr val="tx1">
                    <a:lumMod val="75000"/>
                    <a:lumOff val="25000"/>
                  </a:schemeClr>
                </a:solidFill>
                <a:latin typeface="Arial" panose="020B0604020202020204" pitchFamily="34" charset="0"/>
                <a:cs typeface="Arial" panose="020B0604020202020204" pitchFamily="34" charset="0"/>
              </a:rPr>
              <a:t>Chuẩn bị báo cáo</a:t>
            </a:r>
          </a:p>
          <a:p>
            <a:pPr algn="ctr"/>
            <a:r>
              <a:rPr lang="en-US" sz="2400">
                <a:solidFill>
                  <a:schemeClr val="tx1">
                    <a:lumMod val="75000"/>
                    <a:lumOff val="25000"/>
                  </a:schemeClr>
                </a:solidFill>
                <a:latin typeface="Arial" panose="020B0604020202020204" pitchFamily="34" charset="0"/>
                <a:cs typeface="Arial" panose="020B0604020202020204" pitchFamily="34" charset="0"/>
              </a:rPr>
              <a:t>Các nhóm trình treo/dán báo cáo của mình vào đúng góc theo hướng dẫn.</a:t>
            </a:r>
          </a:p>
        </p:txBody>
      </p:sp>
      <p:sp>
        <p:nvSpPr>
          <p:cNvPr id="2" name="Hình chữ nhật 1">
            <a:extLst>
              <a:ext uri="{FF2B5EF4-FFF2-40B4-BE49-F238E27FC236}">
                <a16:creationId xmlns:a16="http://schemas.microsoft.com/office/drawing/2014/main" id="{EF4858D2-BE06-F47D-776D-DC39FF5886A6}"/>
              </a:ext>
            </a:extLst>
          </p:cNvPr>
          <p:cNvSpPr/>
          <p:nvPr/>
        </p:nvSpPr>
        <p:spPr>
          <a:xfrm>
            <a:off x="3027337" y="2647665"/>
            <a:ext cx="6137326" cy="3704447"/>
          </a:xfrm>
          <a:prstGeom prst="rect">
            <a:avLst/>
          </a:prstGeom>
          <a:solidFill>
            <a:schemeClr val="bg1"/>
          </a:solidFill>
          <a:ln w="28575">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ình chữ nhật 19">
            <a:extLst>
              <a:ext uri="{FF2B5EF4-FFF2-40B4-BE49-F238E27FC236}">
                <a16:creationId xmlns:a16="http://schemas.microsoft.com/office/drawing/2014/main" id="{64E7357B-BA61-DEFA-13CC-C8E719A92A29}"/>
              </a:ext>
            </a:extLst>
          </p:cNvPr>
          <p:cNvSpPr/>
          <p:nvPr/>
        </p:nvSpPr>
        <p:spPr>
          <a:xfrm>
            <a:off x="3027337" y="2647665"/>
            <a:ext cx="5583263" cy="861774"/>
          </a:xfrm>
          <a:prstGeom prst="rect">
            <a:avLst/>
          </a:prstGeom>
          <a:solidFill>
            <a:schemeClr val="bg1"/>
          </a:solidFill>
          <a:ln w="28575">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Hình chữ nhật 2">
            <a:extLst>
              <a:ext uri="{FF2B5EF4-FFF2-40B4-BE49-F238E27FC236}">
                <a16:creationId xmlns:a16="http://schemas.microsoft.com/office/drawing/2014/main" id="{D9EAEF4D-0568-FE11-00A7-79AA665740F1}"/>
              </a:ext>
            </a:extLst>
          </p:cNvPr>
          <p:cNvSpPr/>
          <p:nvPr/>
        </p:nvSpPr>
        <p:spPr>
          <a:xfrm>
            <a:off x="3352800" y="2971800"/>
            <a:ext cx="990600" cy="362747"/>
          </a:xfrm>
          <a:prstGeom prst="rect">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atin typeface="Arial" panose="020B0604020202020204" pitchFamily="34" charset="0"/>
                <a:cs typeface="Arial" panose="020B0604020202020204" pitchFamily="34" charset="0"/>
              </a:rPr>
              <a:t>Bàn GV</a:t>
            </a:r>
          </a:p>
        </p:txBody>
      </p:sp>
      <p:sp>
        <p:nvSpPr>
          <p:cNvPr id="24" name="Hộp Văn bản 23">
            <a:extLst>
              <a:ext uri="{FF2B5EF4-FFF2-40B4-BE49-F238E27FC236}">
                <a16:creationId xmlns:a16="http://schemas.microsoft.com/office/drawing/2014/main" id="{625E5B87-F203-E5C7-2729-3A8A446AA1B0}"/>
              </a:ext>
            </a:extLst>
          </p:cNvPr>
          <p:cNvSpPr txBox="1"/>
          <p:nvPr/>
        </p:nvSpPr>
        <p:spPr>
          <a:xfrm>
            <a:off x="4932142" y="2768682"/>
            <a:ext cx="837409" cy="369332"/>
          </a:xfrm>
          <a:prstGeom prst="rect">
            <a:avLst/>
          </a:prstGeom>
          <a:noFill/>
        </p:spPr>
        <p:txBody>
          <a:bodyPr wrap="none" lIns="0" tIns="0" rIns="0" bIns="0" rtlCol="0">
            <a:spAutoFit/>
          </a:bodyPr>
          <a:lstStyle/>
          <a:p>
            <a:pPr algn="ctr"/>
            <a:r>
              <a:rPr lang="en-US" sz="2400">
                <a:solidFill>
                  <a:schemeClr val="tx1">
                    <a:lumMod val="75000"/>
                    <a:lumOff val="25000"/>
                  </a:schemeClr>
                </a:solidFill>
                <a:latin typeface="Arial" panose="020B0604020202020204" pitchFamily="34" charset="0"/>
                <a:cs typeface="Arial" panose="020B0604020202020204" pitchFamily="34" charset="0"/>
              </a:rPr>
              <a:t>Góc A</a:t>
            </a:r>
          </a:p>
        </p:txBody>
      </p:sp>
      <p:sp>
        <p:nvSpPr>
          <p:cNvPr id="29" name="Hộp Văn bản 28">
            <a:extLst>
              <a:ext uri="{FF2B5EF4-FFF2-40B4-BE49-F238E27FC236}">
                <a16:creationId xmlns:a16="http://schemas.microsoft.com/office/drawing/2014/main" id="{179C2116-0B9B-7A80-77FC-89021446B53E}"/>
              </a:ext>
            </a:extLst>
          </p:cNvPr>
          <p:cNvSpPr txBox="1"/>
          <p:nvPr/>
        </p:nvSpPr>
        <p:spPr>
          <a:xfrm>
            <a:off x="7614205" y="2802449"/>
            <a:ext cx="872034" cy="369332"/>
          </a:xfrm>
          <a:prstGeom prst="rect">
            <a:avLst/>
          </a:prstGeom>
          <a:noFill/>
        </p:spPr>
        <p:txBody>
          <a:bodyPr wrap="none" lIns="0" tIns="0" rIns="0" bIns="0" rtlCol="0">
            <a:spAutoFit/>
          </a:bodyPr>
          <a:lstStyle/>
          <a:p>
            <a:pPr algn="ctr"/>
            <a:r>
              <a:rPr lang="en-US" sz="2400">
                <a:solidFill>
                  <a:schemeClr val="tx1">
                    <a:lumMod val="75000"/>
                    <a:lumOff val="25000"/>
                  </a:schemeClr>
                </a:solidFill>
                <a:latin typeface="Arial" panose="020B0604020202020204" pitchFamily="34" charset="0"/>
                <a:cs typeface="Arial" panose="020B0604020202020204" pitchFamily="34" charset="0"/>
              </a:rPr>
              <a:t>Góc D</a:t>
            </a:r>
          </a:p>
        </p:txBody>
      </p:sp>
      <p:sp>
        <p:nvSpPr>
          <p:cNvPr id="30" name="Hộp Văn bản 29">
            <a:extLst>
              <a:ext uri="{FF2B5EF4-FFF2-40B4-BE49-F238E27FC236}">
                <a16:creationId xmlns:a16="http://schemas.microsoft.com/office/drawing/2014/main" id="{A8194CC4-2C6C-7A0D-53B8-7D1987B9F65D}"/>
              </a:ext>
            </a:extLst>
          </p:cNvPr>
          <p:cNvSpPr txBox="1"/>
          <p:nvPr/>
        </p:nvSpPr>
        <p:spPr>
          <a:xfrm>
            <a:off x="8205639" y="4376777"/>
            <a:ext cx="854401" cy="369332"/>
          </a:xfrm>
          <a:prstGeom prst="rect">
            <a:avLst/>
          </a:prstGeom>
          <a:noFill/>
        </p:spPr>
        <p:txBody>
          <a:bodyPr wrap="none" lIns="0" tIns="0" rIns="0" bIns="0" rtlCol="0">
            <a:spAutoFit/>
          </a:bodyPr>
          <a:lstStyle/>
          <a:p>
            <a:pPr algn="ctr"/>
            <a:r>
              <a:rPr lang="en-US" sz="2400">
                <a:solidFill>
                  <a:schemeClr val="tx1">
                    <a:lumMod val="75000"/>
                    <a:lumOff val="25000"/>
                  </a:schemeClr>
                </a:solidFill>
                <a:latin typeface="Arial" panose="020B0604020202020204" pitchFamily="34" charset="0"/>
                <a:cs typeface="Arial" panose="020B0604020202020204" pitchFamily="34" charset="0"/>
              </a:rPr>
              <a:t>Góc E</a:t>
            </a:r>
          </a:p>
        </p:txBody>
      </p:sp>
      <p:sp>
        <p:nvSpPr>
          <p:cNvPr id="31" name="Hộp Văn bản 30">
            <a:extLst>
              <a:ext uri="{FF2B5EF4-FFF2-40B4-BE49-F238E27FC236}">
                <a16:creationId xmlns:a16="http://schemas.microsoft.com/office/drawing/2014/main" id="{3B7B4A9A-C5AD-A226-ACF0-790342B25158}"/>
              </a:ext>
            </a:extLst>
          </p:cNvPr>
          <p:cNvSpPr txBox="1"/>
          <p:nvPr/>
        </p:nvSpPr>
        <p:spPr>
          <a:xfrm>
            <a:off x="7377046" y="5895087"/>
            <a:ext cx="836769" cy="369332"/>
          </a:xfrm>
          <a:prstGeom prst="rect">
            <a:avLst/>
          </a:prstGeom>
          <a:noFill/>
        </p:spPr>
        <p:txBody>
          <a:bodyPr wrap="none" lIns="0" tIns="0" rIns="0" bIns="0" rtlCol="0">
            <a:spAutoFit/>
          </a:bodyPr>
          <a:lstStyle/>
          <a:p>
            <a:pPr algn="ctr"/>
            <a:r>
              <a:rPr lang="en-US" sz="2400">
                <a:solidFill>
                  <a:schemeClr val="tx1">
                    <a:lumMod val="75000"/>
                    <a:lumOff val="25000"/>
                  </a:schemeClr>
                </a:solidFill>
                <a:latin typeface="Arial" panose="020B0604020202020204" pitchFamily="34" charset="0"/>
                <a:cs typeface="Arial" panose="020B0604020202020204" pitchFamily="34" charset="0"/>
              </a:rPr>
              <a:t>Góc F</a:t>
            </a:r>
          </a:p>
        </p:txBody>
      </p:sp>
      <p:sp>
        <p:nvSpPr>
          <p:cNvPr id="32" name="Hộp Văn bản 31">
            <a:extLst>
              <a:ext uri="{FF2B5EF4-FFF2-40B4-BE49-F238E27FC236}">
                <a16:creationId xmlns:a16="http://schemas.microsoft.com/office/drawing/2014/main" id="{3060CC70-8C4D-EC1C-F0A3-5E3070BD5C16}"/>
              </a:ext>
            </a:extLst>
          </p:cNvPr>
          <p:cNvSpPr txBox="1"/>
          <p:nvPr/>
        </p:nvSpPr>
        <p:spPr>
          <a:xfrm>
            <a:off x="4097426" y="5885560"/>
            <a:ext cx="872034" cy="369332"/>
          </a:xfrm>
          <a:prstGeom prst="rect">
            <a:avLst/>
          </a:prstGeom>
          <a:noFill/>
        </p:spPr>
        <p:txBody>
          <a:bodyPr wrap="none" lIns="0" tIns="0" rIns="0" bIns="0" rtlCol="0">
            <a:spAutoFit/>
          </a:bodyPr>
          <a:lstStyle/>
          <a:p>
            <a:pPr algn="ctr"/>
            <a:r>
              <a:rPr lang="en-US" sz="2400">
                <a:solidFill>
                  <a:schemeClr val="tx1">
                    <a:lumMod val="75000"/>
                    <a:lumOff val="25000"/>
                  </a:schemeClr>
                </a:solidFill>
                <a:latin typeface="Arial" panose="020B0604020202020204" pitchFamily="34" charset="0"/>
                <a:cs typeface="Arial" panose="020B0604020202020204" pitchFamily="34" charset="0"/>
              </a:rPr>
              <a:t>Góc C</a:t>
            </a:r>
          </a:p>
        </p:txBody>
      </p:sp>
      <p:sp>
        <p:nvSpPr>
          <p:cNvPr id="33" name="Hộp Văn bản 32">
            <a:extLst>
              <a:ext uri="{FF2B5EF4-FFF2-40B4-BE49-F238E27FC236}">
                <a16:creationId xmlns:a16="http://schemas.microsoft.com/office/drawing/2014/main" id="{8A97B83B-6981-0324-2BDD-66F75B041EC8}"/>
              </a:ext>
            </a:extLst>
          </p:cNvPr>
          <p:cNvSpPr txBox="1"/>
          <p:nvPr/>
        </p:nvSpPr>
        <p:spPr>
          <a:xfrm>
            <a:off x="3116335" y="4376777"/>
            <a:ext cx="854401" cy="369332"/>
          </a:xfrm>
          <a:prstGeom prst="rect">
            <a:avLst/>
          </a:prstGeom>
          <a:noFill/>
        </p:spPr>
        <p:txBody>
          <a:bodyPr wrap="none" lIns="0" tIns="0" rIns="0" bIns="0" rtlCol="0">
            <a:spAutoFit/>
          </a:bodyPr>
          <a:lstStyle/>
          <a:p>
            <a:pPr algn="ctr"/>
            <a:r>
              <a:rPr lang="en-US" sz="2400">
                <a:solidFill>
                  <a:schemeClr val="tx1">
                    <a:lumMod val="75000"/>
                    <a:lumOff val="25000"/>
                  </a:schemeClr>
                </a:solidFill>
                <a:latin typeface="Arial" panose="020B0604020202020204" pitchFamily="34" charset="0"/>
                <a:cs typeface="Arial" panose="020B0604020202020204" pitchFamily="34" charset="0"/>
              </a:rPr>
              <a:t>Góc B</a:t>
            </a:r>
          </a:p>
        </p:txBody>
      </p:sp>
    </p:spTree>
    <p:extLst>
      <p:ext uri="{BB962C8B-B14F-4D97-AF65-F5344CB8AC3E}">
        <p14:creationId xmlns:p14="http://schemas.microsoft.com/office/powerpoint/2010/main" val="282857862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19" name="Hộp Văn bản 18">
            <a:extLst>
              <a:ext uri="{FF2B5EF4-FFF2-40B4-BE49-F238E27FC236}">
                <a16:creationId xmlns:a16="http://schemas.microsoft.com/office/drawing/2014/main" id="{8295AB03-B145-7A5D-2A13-364B27F94870}"/>
              </a:ext>
            </a:extLst>
          </p:cNvPr>
          <p:cNvSpPr txBox="1"/>
          <p:nvPr/>
        </p:nvSpPr>
        <p:spPr>
          <a:xfrm>
            <a:off x="2162231" y="2018085"/>
            <a:ext cx="7867538" cy="1231106"/>
          </a:xfrm>
          <a:prstGeom prst="rect">
            <a:avLst/>
          </a:prstGeom>
          <a:noFill/>
        </p:spPr>
        <p:txBody>
          <a:bodyPr wrap="none" lIns="0" tIns="0" rIns="0" bIns="0" rtlCol="0">
            <a:spAutoFit/>
          </a:bodyPr>
          <a:lstStyle/>
          <a:p>
            <a:pPr algn="ctr"/>
            <a:r>
              <a:rPr lang="en-US" sz="3200" b="1">
                <a:solidFill>
                  <a:schemeClr val="tx1">
                    <a:lumMod val="75000"/>
                    <a:lumOff val="25000"/>
                  </a:schemeClr>
                </a:solidFill>
                <a:latin typeface="Arial" panose="020B0604020202020204" pitchFamily="34" charset="0"/>
                <a:cs typeface="Arial" panose="020B0604020202020204" pitchFamily="34" charset="0"/>
              </a:rPr>
              <a:t>Báo cáo</a:t>
            </a:r>
          </a:p>
          <a:p>
            <a:pPr algn="ctr"/>
            <a:r>
              <a:rPr lang="en-US" sz="2400">
                <a:solidFill>
                  <a:schemeClr val="tx1">
                    <a:lumMod val="75000"/>
                    <a:lumOff val="25000"/>
                  </a:schemeClr>
                </a:solidFill>
                <a:latin typeface="Arial" panose="020B0604020202020204" pitchFamily="34" charset="0"/>
                <a:cs typeface="Arial" panose="020B0604020202020204" pitchFamily="34" charset="0"/>
              </a:rPr>
              <a:t>Học sinh di chuyển theo đúng lộ trình trên "Thẻ đi đường"</a:t>
            </a:r>
          </a:p>
          <a:p>
            <a:pPr algn="ctr"/>
            <a:r>
              <a:rPr lang="en-US" sz="2400">
                <a:solidFill>
                  <a:schemeClr val="tx1">
                    <a:lumMod val="75000"/>
                    <a:lumOff val="25000"/>
                  </a:schemeClr>
                </a:solidFill>
                <a:latin typeface="Arial" panose="020B0604020202020204" pitchFamily="34" charset="0"/>
                <a:cs typeface="Arial" panose="020B0604020202020204" pitchFamily="34" charset="0"/>
              </a:rPr>
              <a:t>Học sinh tiến hành báo cáo, mỗi lượt có 10 phút</a:t>
            </a:r>
          </a:p>
        </p:txBody>
      </p:sp>
      <p:cxnSp>
        <p:nvCxnSpPr>
          <p:cNvPr id="25" name="Đường nối Thẳng 24">
            <a:extLst>
              <a:ext uri="{FF2B5EF4-FFF2-40B4-BE49-F238E27FC236}">
                <a16:creationId xmlns:a16="http://schemas.microsoft.com/office/drawing/2014/main" id="{58232FB7-4449-730D-F287-F8256C8D0421}"/>
              </a:ext>
            </a:extLst>
          </p:cNvPr>
          <p:cNvCxnSpPr>
            <a:cxnSpLocks/>
          </p:cNvCxnSpPr>
          <p:nvPr/>
        </p:nvCxnSpPr>
        <p:spPr>
          <a:xfrm>
            <a:off x="883708" y="4284295"/>
            <a:ext cx="10591411" cy="0"/>
          </a:xfrm>
          <a:prstGeom prst="line">
            <a:avLst/>
          </a:prstGeom>
          <a:ln w="57150">
            <a:solidFill>
              <a:srgbClr val="EE6460"/>
            </a:solidFill>
          </a:ln>
        </p:spPr>
        <p:style>
          <a:lnRef idx="1">
            <a:schemeClr val="accent1"/>
          </a:lnRef>
          <a:fillRef idx="0">
            <a:schemeClr val="accent1"/>
          </a:fillRef>
          <a:effectRef idx="0">
            <a:schemeClr val="accent1"/>
          </a:effectRef>
          <a:fontRef idx="minor">
            <a:schemeClr val="tx1"/>
          </a:fontRef>
        </p:style>
      </p:cxnSp>
      <p:sp>
        <p:nvSpPr>
          <p:cNvPr id="28" name="Hình Bầu dục 27">
            <a:extLst>
              <a:ext uri="{FF2B5EF4-FFF2-40B4-BE49-F238E27FC236}">
                <a16:creationId xmlns:a16="http://schemas.microsoft.com/office/drawing/2014/main" id="{BE3A09B1-37C5-4A8D-8BF7-062672A5B1EE}"/>
              </a:ext>
            </a:extLst>
          </p:cNvPr>
          <p:cNvSpPr/>
          <p:nvPr/>
        </p:nvSpPr>
        <p:spPr>
          <a:xfrm>
            <a:off x="2404210" y="3657600"/>
            <a:ext cx="1253390" cy="1253390"/>
          </a:xfrm>
          <a:prstGeom prst="ellipse">
            <a:avLst/>
          </a:prstGeom>
          <a:solidFill>
            <a:schemeClr val="bg1"/>
          </a:solidFill>
          <a:ln w="57150">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Hình Bầu dục 29">
            <a:extLst>
              <a:ext uri="{FF2B5EF4-FFF2-40B4-BE49-F238E27FC236}">
                <a16:creationId xmlns:a16="http://schemas.microsoft.com/office/drawing/2014/main" id="{D3A8F1D4-68D6-E249-9867-537669C620C7}"/>
              </a:ext>
            </a:extLst>
          </p:cNvPr>
          <p:cNvSpPr/>
          <p:nvPr/>
        </p:nvSpPr>
        <p:spPr>
          <a:xfrm>
            <a:off x="5507405" y="3657600"/>
            <a:ext cx="1253390" cy="1253390"/>
          </a:xfrm>
          <a:prstGeom prst="ellipse">
            <a:avLst/>
          </a:prstGeom>
          <a:solidFill>
            <a:schemeClr val="bg1"/>
          </a:solidFill>
          <a:ln w="57150">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Hình Bầu dục 30">
            <a:extLst>
              <a:ext uri="{FF2B5EF4-FFF2-40B4-BE49-F238E27FC236}">
                <a16:creationId xmlns:a16="http://schemas.microsoft.com/office/drawing/2014/main" id="{6039EB94-655D-8BDF-71F0-B2BA836F38BF}"/>
              </a:ext>
            </a:extLst>
          </p:cNvPr>
          <p:cNvSpPr/>
          <p:nvPr/>
        </p:nvSpPr>
        <p:spPr>
          <a:xfrm>
            <a:off x="8610600" y="3657600"/>
            <a:ext cx="1253390" cy="1253390"/>
          </a:xfrm>
          <a:prstGeom prst="ellipse">
            <a:avLst/>
          </a:prstGeom>
          <a:solidFill>
            <a:schemeClr val="bg1"/>
          </a:solidFill>
          <a:ln w="57150">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3" name="Đồ họa 32" descr="Teacher with solid fill">
            <a:extLst>
              <a:ext uri="{FF2B5EF4-FFF2-40B4-BE49-F238E27FC236}">
                <a16:creationId xmlns:a16="http://schemas.microsoft.com/office/drawing/2014/main" id="{49CDEF14-379B-C84A-D68B-939D60E4B49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573705" y="3827095"/>
            <a:ext cx="914400" cy="914400"/>
          </a:xfrm>
          <a:prstGeom prst="rect">
            <a:avLst/>
          </a:prstGeom>
        </p:spPr>
      </p:pic>
      <p:pic>
        <p:nvPicPr>
          <p:cNvPr id="34" name="Đồ họa 33" descr="Scribble with solid fill">
            <a:extLst>
              <a:ext uri="{FF2B5EF4-FFF2-40B4-BE49-F238E27FC236}">
                <a16:creationId xmlns:a16="http://schemas.microsoft.com/office/drawing/2014/main" id="{12125C23-582D-8DDE-5B46-7E06C3B58E4F}"/>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676900" y="3827095"/>
            <a:ext cx="914400" cy="914400"/>
          </a:xfrm>
          <a:prstGeom prst="rect">
            <a:avLst/>
          </a:prstGeom>
        </p:spPr>
      </p:pic>
      <p:pic>
        <p:nvPicPr>
          <p:cNvPr id="5" name="Đồ họa 4" descr="Questions with solid fill">
            <a:extLst>
              <a:ext uri="{FF2B5EF4-FFF2-40B4-BE49-F238E27FC236}">
                <a16:creationId xmlns:a16="http://schemas.microsoft.com/office/drawing/2014/main" id="{672AF494-9B54-F6A4-96AF-CF07424D2CE5}"/>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8780095" y="3827095"/>
            <a:ext cx="914400" cy="914400"/>
          </a:xfrm>
          <a:prstGeom prst="rect">
            <a:avLst/>
          </a:prstGeom>
        </p:spPr>
      </p:pic>
      <p:sp>
        <p:nvSpPr>
          <p:cNvPr id="35" name="Hộp Văn bản 34">
            <a:extLst>
              <a:ext uri="{FF2B5EF4-FFF2-40B4-BE49-F238E27FC236}">
                <a16:creationId xmlns:a16="http://schemas.microsoft.com/office/drawing/2014/main" id="{5CB5C5E1-D9B1-7E62-2DCB-585F9F8E4824}"/>
              </a:ext>
            </a:extLst>
          </p:cNvPr>
          <p:cNvSpPr txBox="1"/>
          <p:nvPr/>
        </p:nvSpPr>
        <p:spPr>
          <a:xfrm>
            <a:off x="2210167" y="5143719"/>
            <a:ext cx="1641476" cy="369332"/>
          </a:xfrm>
          <a:prstGeom prst="rect">
            <a:avLst/>
          </a:prstGeom>
          <a:noFill/>
        </p:spPr>
        <p:txBody>
          <a:bodyPr wrap="none" lIns="0" tIns="0" rIns="0" bIns="0" rtlCol="0">
            <a:spAutoFit/>
          </a:bodyPr>
          <a:lstStyle/>
          <a:p>
            <a:pPr algn="ctr"/>
            <a:r>
              <a:rPr lang="en-US" sz="2400">
                <a:solidFill>
                  <a:schemeClr val="tx1">
                    <a:lumMod val="75000"/>
                    <a:lumOff val="25000"/>
                  </a:schemeClr>
                </a:solidFill>
                <a:latin typeface="Arial" panose="020B0604020202020204" pitchFamily="34" charset="0"/>
                <a:cs typeface="Arial" panose="020B0604020202020204" pitchFamily="34" charset="0"/>
              </a:rPr>
              <a:t>Thuyết trình</a:t>
            </a:r>
          </a:p>
        </p:txBody>
      </p:sp>
      <p:sp>
        <p:nvSpPr>
          <p:cNvPr id="36" name="Hộp Văn bản 35">
            <a:extLst>
              <a:ext uri="{FF2B5EF4-FFF2-40B4-BE49-F238E27FC236}">
                <a16:creationId xmlns:a16="http://schemas.microsoft.com/office/drawing/2014/main" id="{EFD4BF3F-F964-7314-9162-E84861B8EAC3}"/>
              </a:ext>
            </a:extLst>
          </p:cNvPr>
          <p:cNvSpPr txBox="1"/>
          <p:nvPr/>
        </p:nvSpPr>
        <p:spPr>
          <a:xfrm>
            <a:off x="5517746" y="5143719"/>
            <a:ext cx="1232710" cy="369332"/>
          </a:xfrm>
          <a:prstGeom prst="rect">
            <a:avLst/>
          </a:prstGeom>
          <a:noFill/>
        </p:spPr>
        <p:txBody>
          <a:bodyPr wrap="none" lIns="0" tIns="0" rIns="0" bIns="0" rtlCol="0">
            <a:spAutoFit/>
          </a:bodyPr>
          <a:lstStyle/>
          <a:p>
            <a:pPr algn="ctr"/>
            <a:r>
              <a:rPr lang="en-US" sz="2400">
                <a:solidFill>
                  <a:schemeClr val="tx1">
                    <a:lumMod val="75000"/>
                    <a:lumOff val="25000"/>
                  </a:schemeClr>
                </a:solidFill>
                <a:latin typeface="Arial" panose="020B0604020202020204" pitchFamily="34" charset="0"/>
                <a:cs typeface="Arial" panose="020B0604020202020204" pitchFamily="34" charset="0"/>
              </a:rPr>
              <a:t>Ghi chép</a:t>
            </a:r>
          </a:p>
        </p:txBody>
      </p:sp>
      <p:sp>
        <p:nvSpPr>
          <p:cNvPr id="37" name="Hộp Văn bản 36">
            <a:extLst>
              <a:ext uri="{FF2B5EF4-FFF2-40B4-BE49-F238E27FC236}">
                <a16:creationId xmlns:a16="http://schemas.microsoft.com/office/drawing/2014/main" id="{BD7491DB-B1D7-86E2-4D8E-E23989982A9B}"/>
              </a:ext>
            </a:extLst>
          </p:cNvPr>
          <p:cNvSpPr txBox="1"/>
          <p:nvPr/>
        </p:nvSpPr>
        <p:spPr>
          <a:xfrm>
            <a:off x="8705898" y="5143719"/>
            <a:ext cx="1062791" cy="369332"/>
          </a:xfrm>
          <a:prstGeom prst="rect">
            <a:avLst/>
          </a:prstGeom>
          <a:noFill/>
        </p:spPr>
        <p:txBody>
          <a:bodyPr wrap="none" lIns="0" tIns="0" rIns="0" bIns="0" rtlCol="0">
            <a:spAutoFit/>
          </a:bodyPr>
          <a:lstStyle/>
          <a:p>
            <a:pPr algn="ctr"/>
            <a:r>
              <a:rPr lang="en-US" sz="2400">
                <a:solidFill>
                  <a:schemeClr val="tx1">
                    <a:lumMod val="75000"/>
                    <a:lumOff val="25000"/>
                  </a:schemeClr>
                </a:solidFill>
                <a:latin typeface="Arial" panose="020B0604020202020204" pitchFamily="34" charset="0"/>
                <a:cs typeface="Arial" panose="020B0604020202020204" pitchFamily="34" charset="0"/>
              </a:rPr>
              <a:t>Hỏi đáp</a:t>
            </a:r>
          </a:p>
        </p:txBody>
      </p:sp>
    </p:spTree>
    <p:extLst>
      <p:ext uri="{BB962C8B-B14F-4D97-AF65-F5344CB8AC3E}">
        <p14:creationId xmlns:p14="http://schemas.microsoft.com/office/powerpoint/2010/main" val="4639203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Đồng hồ đếm ngược 10 phút - 10 minute timer">
            <a:hlinkClick r:id="" action="ppaction://media"/>
            <a:extLst>
              <a:ext uri="{FF2B5EF4-FFF2-40B4-BE49-F238E27FC236}">
                <a16:creationId xmlns:a16="http://schemas.microsoft.com/office/drawing/2014/main" id="{008EB106-BA2E-AF62-BBE5-6F4AA4E0BE7D}"/>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9306372" y="2427968"/>
            <a:ext cx="2814332" cy="1583062"/>
          </a:xfrm>
          <a:prstGeom prst="rect">
            <a:avLst/>
          </a:prstGeom>
        </p:spPr>
      </p:pic>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883365" y="193493"/>
            <a:ext cx="10425271" cy="1142843"/>
          </a:xfrm>
          <a:prstGeom prst="roundRect">
            <a:avLst>
              <a:gd name="adj" fmla="val 34809"/>
            </a:avLst>
          </a:prstGeom>
          <a:noFill/>
          <a:ln w="28575">
            <a:solidFill>
              <a:srgbClr val="F0D34A"/>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Hộp Văn bản 58">
            <a:extLst>
              <a:ext uri="{FF2B5EF4-FFF2-40B4-BE49-F238E27FC236}">
                <a16:creationId xmlns:a16="http://schemas.microsoft.com/office/drawing/2014/main" id="{AF53E635-7A94-6551-7D5C-C529E872F180}"/>
              </a:ext>
            </a:extLst>
          </p:cNvPr>
          <p:cNvSpPr txBox="1"/>
          <p:nvPr/>
        </p:nvSpPr>
        <p:spPr>
          <a:xfrm>
            <a:off x="2008749" y="457138"/>
            <a:ext cx="10020515"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Tính chất vật lí của hydrogen halide (HX).</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4" name="Hình Bầu dục 3">
            <a:extLst>
              <a:ext uri="{FF2B5EF4-FFF2-40B4-BE49-F238E27FC236}">
                <a16:creationId xmlns:a16="http://schemas.microsoft.com/office/drawing/2014/main" id="{706538EA-44B7-11F6-C642-8113327FE19D}"/>
              </a:ext>
            </a:extLst>
          </p:cNvPr>
          <p:cNvSpPr>
            <a:spLocks/>
          </p:cNvSpPr>
          <p:nvPr/>
        </p:nvSpPr>
        <p:spPr>
          <a:xfrm>
            <a:off x="1065228" y="324087"/>
            <a:ext cx="881656" cy="881655"/>
          </a:xfrm>
          <a:prstGeom prst="ellipse">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Hộp Văn bản 126">
            <a:extLst>
              <a:ext uri="{FF2B5EF4-FFF2-40B4-BE49-F238E27FC236}">
                <a16:creationId xmlns:a16="http://schemas.microsoft.com/office/drawing/2014/main" id="{194D4F83-A4F4-4A57-3787-F96E26748078}"/>
              </a:ext>
            </a:extLst>
          </p:cNvPr>
          <p:cNvSpPr txBox="1"/>
          <p:nvPr/>
        </p:nvSpPr>
        <p:spPr>
          <a:xfrm>
            <a:off x="1278430" y="518693"/>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1</a:t>
            </a:r>
            <a:endParaRPr lang="en-US" sz="3200">
              <a:solidFill>
                <a:schemeClr val="bg1"/>
              </a:solidFill>
              <a:latin typeface="Arial" panose="020B0604020202020204" pitchFamily="34" charset="0"/>
              <a:cs typeface="Arial" panose="020B0604020202020204" pitchFamily="34" charset="0"/>
            </a:endParaRPr>
          </a:p>
        </p:txBody>
      </p:sp>
      <p:sp>
        <p:nvSpPr>
          <p:cNvPr id="64" name="Hình chữ nhật 63">
            <a:extLst>
              <a:ext uri="{FF2B5EF4-FFF2-40B4-BE49-F238E27FC236}">
                <a16:creationId xmlns:a16="http://schemas.microsoft.com/office/drawing/2014/main" id="{4E277181-19A1-2019-B486-B0B9B451E29E}"/>
              </a:ext>
            </a:extLst>
          </p:cNvPr>
          <p:cNvSpPr/>
          <p:nvPr/>
        </p:nvSpPr>
        <p:spPr>
          <a:xfrm rot="21266325">
            <a:off x="1167817" y="2472973"/>
            <a:ext cx="7080563" cy="3101494"/>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solidFill>
            <a:srgbClr val="CFC103">
              <a:alpha val="80000"/>
            </a:srgb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Hình chữ nhật 62">
            <a:extLst>
              <a:ext uri="{FF2B5EF4-FFF2-40B4-BE49-F238E27FC236}">
                <a16:creationId xmlns:a16="http://schemas.microsoft.com/office/drawing/2014/main" id="{DCBE6C85-423A-DAA4-6BD7-9F7CA3339E01}"/>
              </a:ext>
            </a:extLst>
          </p:cNvPr>
          <p:cNvSpPr/>
          <p:nvPr/>
        </p:nvSpPr>
        <p:spPr>
          <a:xfrm rot="21266325">
            <a:off x="935713" y="1081934"/>
            <a:ext cx="7080563" cy="5521136"/>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Hình chữ nhật 61">
            <a:extLst>
              <a:ext uri="{FF2B5EF4-FFF2-40B4-BE49-F238E27FC236}">
                <a16:creationId xmlns:a16="http://schemas.microsoft.com/office/drawing/2014/main" id="{0B4CB5D1-55CB-6336-658A-17D900ABD283}"/>
              </a:ext>
            </a:extLst>
          </p:cNvPr>
          <p:cNvSpPr/>
          <p:nvPr/>
        </p:nvSpPr>
        <p:spPr>
          <a:xfrm>
            <a:off x="959965" y="1587918"/>
            <a:ext cx="7080563" cy="4431881"/>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solidFill>
            <a:schemeClr val="bg1"/>
          </a:solidFill>
          <a:ln>
            <a:solidFill>
              <a:srgbClr val="F0D34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Hộp Văn bản 65">
            <a:extLst>
              <a:ext uri="{FF2B5EF4-FFF2-40B4-BE49-F238E27FC236}">
                <a16:creationId xmlns:a16="http://schemas.microsoft.com/office/drawing/2014/main" id="{8CB047AA-576D-B659-50F5-FB9F3AD338D0}"/>
              </a:ext>
            </a:extLst>
          </p:cNvPr>
          <p:cNvSpPr txBox="1"/>
          <p:nvPr/>
        </p:nvSpPr>
        <p:spPr>
          <a:xfrm>
            <a:off x="1065228" y="1837679"/>
            <a:ext cx="7228936" cy="1041375"/>
          </a:xfrm>
          <a:prstGeom prst="rect">
            <a:avLst/>
          </a:prstGeom>
          <a:noFill/>
        </p:spPr>
        <p:txBody>
          <a:bodyPr wrap="square" lIns="0" tIns="0" rIns="0" bIns="0" rtlCol="0">
            <a:spAutoFit/>
          </a:bodyPr>
          <a:lstStyle/>
          <a:p>
            <a:pPr>
              <a:lnSpc>
                <a:spcPct val="110000"/>
              </a:lnSpc>
            </a:pPr>
            <a:r>
              <a:rPr lang="en-US" sz="3200" b="1">
                <a:solidFill>
                  <a:schemeClr val="tx2">
                    <a:lumMod val="60000"/>
                    <a:lumOff val="40000"/>
                  </a:schemeClr>
                </a:solidFill>
                <a:latin typeface="Arial" panose="020B0604020202020204" pitchFamily="34" charset="0"/>
                <a:cs typeface="Arial" panose="020B0604020202020204" pitchFamily="34" charset="0"/>
              </a:rPr>
              <a:t>Nhóm 1, 2: Nhiệt độ sôi từ HCl </a:t>
            </a:r>
            <a:r>
              <a:rPr lang="vi-VN" sz="3200" b="1">
                <a:solidFill>
                  <a:schemeClr val="tx2">
                    <a:lumMod val="60000"/>
                    <a:lumOff val="40000"/>
                  </a:schemeClr>
                </a:solidFill>
                <a:latin typeface="Arial" panose="020B0604020202020204" pitchFamily="34" charset="0"/>
                <a:cs typeface="Arial" panose="020B0604020202020204" pitchFamily="34" charset="0"/>
              </a:rPr>
              <a:t>→ HI biến đổi như thế nào ? Giải thích</a:t>
            </a:r>
            <a:endParaRPr lang="en-US" sz="3200" b="1">
              <a:solidFill>
                <a:schemeClr val="tx2">
                  <a:lumMod val="60000"/>
                  <a:lumOff val="40000"/>
                </a:schemeClr>
              </a:solidFill>
              <a:latin typeface="Arial" panose="020B0604020202020204" pitchFamily="34" charset="0"/>
              <a:cs typeface="Arial" panose="020B0604020202020204" pitchFamily="34" charset="0"/>
            </a:endParaRPr>
          </a:p>
        </p:txBody>
      </p:sp>
      <p:pic>
        <p:nvPicPr>
          <p:cNvPr id="70" name="Đồ họa 69" descr="Users with solid fill">
            <a:extLst>
              <a:ext uri="{FF2B5EF4-FFF2-40B4-BE49-F238E27FC236}">
                <a16:creationId xmlns:a16="http://schemas.microsoft.com/office/drawing/2014/main" id="{EA9836BD-74C6-51CA-4DDD-158EA1AC19E3}"/>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9799138" y="740407"/>
            <a:ext cx="1828800" cy="1828800"/>
          </a:xfrm>
          <a:prstGeom prst="rect">
            <a:avLst/>
          </a:prstGeom>
        </p:spPr>
      </p:pic>
      <p:sp>
        <p:nvSpPr>
          <p:cNvPr id="25" name="Hộp Văn bản 65">
            <a:extLst>
              <a:ext uri="{FF2B5EF4-FFF2-40B4-BE49-F238E27FC236}">
                <a16:creationId xmlns:a16="http://schemas.microsoft.com/office/drawing/2014/main" id="{767FB701-FF6E-46D1-828A-2A3431D0EDA8}"/>
              </a:ext>
            </a:extLst>
          </p:cNvPr>
          <p:cNvSpPr txBox="1"/>
          <p:nvPr/>
        </p:nvSpPr>
        <p:spPr>
          <a:xfrm>
            <a:off x="1051716" y="2982345"/>
            <a:ext cx="7228936" cy="1583062"/>
          </a:xfrm>
          <a:prstGeom prst="rect">
            <a:avLst/>
          </a:prstGeom>
          <a:noFill/>
        </p:spPr>
        <p:txBody>
          <a:bodyPr wrap="square" lIns="0" tIns="0" rIns="0" bIns="0" rtlCol="0">
            <a:spAutoFit/>
          </a:bodyPr>
          <a:lstStyle/>
          <a:p>
            <a:pPr>
              <a:lnSpc>
                <a:spcPct val="110000"/>
              </a:lnSpc>
            </a:pPr>
            <a:r>
              <a:rPr lang="en-US" sz="3200" b="1">
                <a:solidFill>
                  <a:srgbClr val="FF0000"/>
                </a:solidFill>
                <a:latin typeface="Arial" panose="020B0604020202020204" pitchFamily="34" charset="0"/>
                <a:cs typeface="Arial" panose="020B0604020202020204" pitchFamily="34" charset="0"/>
              </a:rPr>
              <a:t>Nhóm 3, 4: Giải thích vì sao HF có nhiệt độ sôi cao bất </a:t>
            </a:r>
            <a:r>
              <a:rPr lang="vi-VN" sz="3200" b="1">
                <a:solidFill>
                  <a:srgbClr val="FF0000"/>
                </a:solidFill>
                <a:latin typeface="Arial" panose="020B0604020202020204" pitchFamily="34" charset="0"/>
                <a:cs typeface="Arial" panose="020B0604020202020204" pitchFamily="34" charset="0"/>
              </a:rPr>
              <a:t>thường so với HX còn lại ?</a:t>
            </a:r>
            <a:endParaRPr lang="en-US" sz="3200" b="1">
              <a:solidFill>
                <a:srgbClr val="FF0000"/>
              </a:solidFill>
              <a:latin typeface="Arial" panose="020B0604020202020204" pitchFamily="34" charset="0"/>
              <a:cs typeface="Arial" panose="020B0604020202020204" pitchFamily="34" charset="0"/>
            </a:endParaRPr>
          </a:p>
        </p:txBody>
      </p:sp>
      <p:sp>
        <p:nvSpPr>
          <p:cNvPr id="29" name="Hộp Văn bản 65">
            <a:extLst>
              <a:ext uri="{FF2B5EF4-FFF2-40B4-BE49-F238E27FC236}">
                <a16:creationId xmlns:a16="http://schemas.microsoft.com/office/drawing/2014/main" id="{83DA6B85-14C9-445A-96E4-6C2670273DC2}"/>
              </a:ext>
            </a:extLst>
          </p:cNvPr>
          <p:cNvSpPr txBox="1"/>
          <p:nvPr/>
        </p:nvSpPr>
        <p:spPr>
          <a:xfrm>
            <a:off x="992667" y="4746849"/>
            <a:ext cx="7228936" cy="1041375"/>
          </a:xfrm>
          <a:prstGeom prst="rect">
            <a:avLst/>
          </a:prstGeom>
          <a:noFill/>
        </p:spPr>
        <p:txBody>
          <a:bodyPr wrap="square" lIns="0" tIns="0" rIns="0" bIns="0" rtlCol="0">
            <a:spAutoFit/>
          </a:bodyPr>
          <a:lstStyle/>
          <a:p>
            <a:pPr>
              <a:lnSpc>
                <a:spcPct val="110000"/>
              </a:lnSpc>
            </a:pPr>
            <a:r>
              <a:rPr lang="en-US" sz="3200" b="1">
                <a:solidFill>
                  <a:schemeClr val="accent4"/>
                </a:solidFill>
                <a:latin typeface="Arial" panose="020B0604020202020204" pitchFamily="34" charset="0"/>
                <a:cs typeface="Arial" panose="020B0604020202020204" pitchFamily="34" charset="0"/>
              </a:rPr>
              <a:t>Nhóm 5, 6: Giải thích tại sao HF có độ tan vô hạn?</a:t>
            </a:r>
          </a:p>
        </p:txBody>
      </p:sp>
    </p:spTree>
    <p:extLst>
      <p:ext uri="{BB962C8B-B14F-4D97-AF65-F5344CB8AC3E}">
        <p14:creationId xmlns:p14="http://schemas.microsoft.com/office/powerpoint/2010/main" val="123698204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11172" fill="hold"/>
                                        <p:tgtEl>
                                          <p:spTgt spid="2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100000">
                <p:cTn id="7" fill="hold" display="0">
                  <p:stCondLst>
                    <p:cond delay="indefinite"/>
                  </p:stCondLst>
                </p:cTn>
                <p:tgtEl>
                  <p:spTgt spid="28"/>
                </p:tgtEl>
              </p:cMediaNode>
            </p:video>
            <p:seq concurrent="1" nextAc="seek">
              <p:cTn id="8" restart="whenNotActive" fill="hold" evtFilter="cancelBubble" nodeType="interactiveSeq">
                <p:stCondLst>
                  <p:cond evt="onClick" delay="0">
                    <p:tgtEl>
                      <p:spTgt spid="2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8"/>
                                        </p:tgtEl>
                                      </p:cBhvr>
                                    </p:cmd>
                                  </p:childTnLst>
                                </p:cTn>
                              </p:par>
                            </p:childTnLst>
                          </p:cTn>
                        </p:par>
                      </p:childTnLst>
                    </p:cTn>
                  </p:par>
                </p:childTnLst>
              </p:cTn>
              <p:nextCondLst>
                <p:cond evt="onClick" delay="0">
                  <p:tgtEl>
                    <p:spTgt spid="28"/>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19" name="Hình chữ nhật: Góc Tròn 63">
            <a:extLst>
              <a:ext uri="{FF2B5EF4-FFF2-40B4-BE49-F238E27FC236}">
                <a16:creationId xmlns:a16="http://schemas.microsoft.com/office/drawing/2014/main" id="{354B8157-DE00-7E1F-B295-52537DD5A25F}"/>
              </a:ext>
            </a:extLst>
          </p:cNvPr>
          <p:cNvSpPr/>
          <p:nvPr/>
        </p:nvSpPr>
        <p:spPr>
          <a:xfrm>
            <a:off x="1173827" y="2045061"/>
            <a:ext cx="7080563" cy="3101494"/>
          </a:xfrm>
          <a:prstGeom prst="roundRect">
            <a:avLst/>
          </a:prstGeom>
          <a:solidFill>
            <a:srgbClr val="EE6460">
              <a:alpha val="80000"/>
            </a:srgb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ình chữ nhật: Góc Tròn 62">
            <a:extLst>
              <a:ext uri="{FF2B5EF4-FFF2-40B4-BE49-F238E27FC236}">
                <a16:creationId xmlns:a16="http://schemas.microsoft.com/office/drawing/2014/main" id="{54A2A188-F5EC-78EB-8113-060BD91F9D06}"/>
              </a:ext>
            </a:extLst>
          </p:cNvPr>
          <p:cNvSpPr/>
          <p:nvPr/>
        </p:nvSpPr>
        <p:spPr>
          <a:xfrm>
            <a:off x="985160" y="2234233"/>
            <a:ext cx="7080563" cy="3101494"/>
          </a:xfrm>
          <a:prstGeom prst="round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ình chữ nhật: Góc Tròn 61">
            <a:extLst>
              <a:ext uri="{FF2B5EF4-FFF2-40B4-BE49-F238E27FC236}">
                <a16:creationId xmlns:a16="http://schemas.microsoft.com/office/drawing/2014/main" id="{277BF10D-85F9-2CF6-5D9F-09C3BB911BF9}"/>
              </a:ext>
            </a:extLst>
          </p:cNvPr>
          <p:cNvSpPr/>
          <p:nvPr/>
        </p:nvSpPr>
        <p:spPr>
          <a:xfrm>
            <a:off x="914400" y="2111734"/>
            <a:ext cx="7080563" cy="3101494"/>
          </a:xfrm>
          <a:prstGeom prst="roundRect">
            <a:avLst/>
          </a:prstGeom>
          <a:solidFill>
            <a:schemeClr val="bg1"/>
          </a:solidFill>
          <a:ln>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Hình chữ nhật: Góc Tròn 19">
            <a:extLst>
              <a:ext uri="{FF2B5EF4-FFF2-40B4-BE49-F238E27FC236}">
                <a16:creationId xmlns:a16="http://schemas.microsoft.com/office/drawing/2014/main" id="{40E4E8B4-11EC-C496-B1DD-8DBFEC64FDA0}"/>
              </a:ext>
            </a:extLst>
          </p:cNvPr>
          <p:cNvSpPr/>
          <p:nvPr/>
        </p:nvSpPr>
        <p:spPr>
          <a:xfrm>
            <a:off x="1091834" y="2339901"/>
            <a:ext cx="6686797" cy="2672461"/>
          </a:xfrm>
          <a:prstGeom prst="roundRect">
            <a:avLst/>
          </a:prstGeom>
          <a:noFill/>
          <a:ln w="38100">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Hộp Văn bản 27">
            <a:extLst>
              <a:ext uri="{FF2B5EF4-FFF2-40B4-BE49-F238E27FC236}">
                <a16:creationId xmlns:a16="http://schemas.microsoft.com/office/drawing/2014/main" id="{80C42811-B61C-CB30-4C9F-AD0360DD8781}"/>
              </a:ext>
            </a:extLst>
          </p:cNvPr>
          <p:cNvSpPr txBox="1"/>
          <p:nvPr/>
        </p:nvSpPr>
        <p:spPr>
          <a:xfrm>
            <a:off x="1292025" y="2597749"/>
            <a:ext cx="6466832" cy="2147767"/>
          </a:xfrm>
          <a:prstGeom prst="rect">
            <a:avLst/>
          </a:prstGeom>
          <a:noFill/>
        </p:spPr>
        <p:txBody>
          <a:bodyPr wrap="square" lIns="0" tIns="0" rIns="0" bIns="0" rtlCol="0">
            <a:spAutoFit/>
          </a:bodyPr>
          <a:lstStyle/>
          <a:p>
            <a:pPr algn="ctr">
              <a:lnSpc>
                <a:spcPct val="110000"/>
              </a:lnSpc>
            </a:pPr>
            <a:r>
              <a:rPr lang="en-US" sz="6600" b="1">
                <a:solidFill>
                  <a:schemeClr val="tx2">
                    <a:lumMod val="50000"/>
                  </a:schemeClr>
                </a:solidFill>
                <a:latin typeface="Arial" panose="020B0604020202020204" pitchFamily="34" charset="0"/>
                <a:cs typeface="Arial" panose="020B0604020202020204" pitchFamily="34" charset="0"/>
              </a:rPr>
              <a:t>BÁO CÁO</a:t>
            </a:r>
          </a:p>
          <a:p>
            <a:pPr algn="ctr">
              <a:lnSpc>
                <a:spcPct val="110000"/>
              </a:lnSpc>
            </a:pPr>
            <a:r>
              <a:rPr lang="en-US" sz="6600" b="1">
                <a:solidFill>
                  <a:schemeClr val="tx2">
                    <a:lumMod val="50000"/>
                  </a:schemeClr>
                </a:solidFill>
                <a:latin typeface="Arial" panose="020B0604020202020204" pitchFamily="34" charset="0"/>
                <a:cs typeface="Arial" panose="020B0604020202020204" pitchFamily="34" charset="0"/>
              </a:rPr>
              <a:t>LƯỢT 1</a:t>
            </a:r>
            <a:endParaRPr lang="en-US" sz="4800">
              <a:solidFill>
                <a:schemeClr val="tx1">
                  <a:lumMod val="75000"/>
                  <a:lumOff val="25000"/>
                </a:schemeClr>
              </a:solidFill>
              <a:latin typeface="Arial" panose="020B0604020202020204" pitchFamily="34" charset="0"/>
              <a:cs typeface="Arial" panose="020B0604020202020204" pitchFamily="34" charset="0"/>
            </a:endParaRPr>
          </a:p>
        </p:txBody>
      </p:sp>
      <p:pic>
        <p:nvPicPr>
          <p:cNvPr id="29" name="Đồ họa 28" descr="Users with solid fill">
            <a:extLst>
              <a:ext uri="{FF2B5EF4-FFF2-40B4-BE49-F238E27FC236}">
                <a16:creationId xmlns:a16="http://schemas.microsoft.com/office/drawing/2014/main" id="{C3C91C19-B90D-7063-05A5-29C21636EDC3}"/>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9250643" y="1981200"/>
            <a:ext cx="1828800" cy="1828800"/>
          </a:xfrm>
          <a:prstGeom prst="rect">
            <a:avLst/>
          </a:prstGeom>
        </p:spPr>
      </p:pic>
      <p:pic>
        <p:nvPicPr>
          <p:cNvPr id="30" name="Đồng hồ đếm ngược 10 phút - 10 minute timer">
            <a:hlinkClick r:id="" action="ppaction://media"/>
            <a:extLst>
              <a:ext uri="{FF2B5EF4-FFF2-40B4-BE49-F238E27FC236}">
                <a16:creationId xmlns:a16="http://schemas.microsoft.com/office/drawing/2014/main" id="{37141CF4-7B3F-79B8-E7EA-30A3893CAEAA}"/>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8657084" y="3598538"/>
            <a:ext cx="2814332" cy="1583062"/>
          </a:xfrm>
          <a:prstGeom prst="rect">
            <a:avLst/>
          </a:prstGeom>
        </p:spPr>
      </p:pic>
    </p:spTree>
    <p:extLst>
      <p:ext uri="{BB962C8B-B14F-4D97-AF65-F5344CB8AC3E}">
        <p14:creationId xmlns:p14="http://schemas.microsoft.com/office/powerpoint/2010/main" val="161401069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611172" fill="hold"/>
                                        <p:tgtEl>
                                          <p:spTgt spid="30"/>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30"/>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30"/>
                                        </p:tgtEl>
                                      </p:cBhvr>
                                    </p:cmd>
                                  </p:childTnLst>
                                </p:cTn>
                              </p:par>
                            </p:childTnLst>
                          </p:cTn>
                        </p:par>
                      </p:childTnLst>
                    </p:cTn>
                  </p:par>
                </p:childTnLst>
              </p:cTn>
              <p:nextCondLst>
                <p:cond evt="onClick" delay="0">
                  <p:tgtEl>
                    <p:spTgt spid="30"/>
                  </p:tgtEl>
                </p:cond>
              </p:nextCondLst>
            </p:seq>
            <p:video>
              <p:cMediaNode vol="80000">
                <p:cTn id="12" fill="hold" display="0">
                  <p:stCondLst>
                    <p:cond delay="indefinite"/>
                  </p:stCondLst>
                </p:cTn>
                <p:tgtEl>
                  <p:spTgt spid="30"/>
                </p:tgtEl>
              </p:cMediaNode>
            </p:video>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19" name="Hình chữ nhật: Góc Tròn 63">
            <a:extLst>
              <a:ext uri="{FF2B5EF4-FFF2-40B4-BE49-F238E27FC236}">
                <a16:creationId xmlns:a16="http://schemas.microsoft.com/office/drawing/2014/main" id="{354B8157-DE00-7E1F-B295-52537DD5A25F}"/>
              </a:ext>
            </a:extLst>
          </p:cNvPr>
          <p:cNvSpPr/>
          <p:nvPr/>
        </p:nvSpPr>
        <p:spPr>
          <a:xfrm>
            <a:off x="1173827" y="2045061"/>
            <a:ext cx="7080563" cy="3101494"/>
          </a:xfrm>
          <a:prstGeom prst="roundRect">
            <a:avLst/>
          </a:prstGeom>
          <a:solidFill>
            <a:srgbClr val="EE6460">
              <a:alpha val="80000"/>
            </a:srgb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ình chữ nhật: Góc Tròn 62">
            <a:extLst>
              <a:ext uri="{FF2B5EF4-FFF2-40B4-BE49-F238E27FC236}">
                <a16:creationId xmlns:a16="http://schemas.microsoft.com/office/drawing/2014/main" id="{54A2A188-F5EC-78EB-8113-060BD91F9D06}"/>
              </a:ext>
            </a:extLst>
          </p:cNvPr>
          <p:cNvSpPr/>
          <p:nvPr/>
        </p:nvSpPr>
        <p:spPr>
          <a:xfrm>
            <a:off x="985160" y="2234233"/>
            <a:ext cx="7080563" cy="3101494"/>
          </a:xfrm>
          <a:prstGeom prst="round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ình chữ nhật: Góc Tròn 61">
            <a:extLst>
              <a:ext uri="{FF2B5EF4-FFF2-40B4-BE49-F238E27FC236}">
                <a16:creationId xmlns:a16="http://schemas.microsoft.com/office/drawing/2014/main" id="{277BF10D-85F9-2CF6-5D9F-09C3BB911BF9}"/>
              </a:ext>
            </a:extLst>
          </p:cNvPr>
          <p:cNvSpPr/>
          <p:nvPr/>
        </p:nvSpPr>
        <p:spPr>
          <a:xfrm>
            <a:off x="914400" y="2111734"/>
            <a:ext cx="7080563" cy="3101494"/>
          </a:xfrm>
          <a:prstGeom prst="roundRect">
            <a:avLst/>
          </a:prstGeom>
          <a:solidFill>
            <a:schemeClr val="bg1"/>
          </a:solidFill>
          <a:ln>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Hình chữ nhật: Góc Tròn 19">
            <a:extLst>
              <a:ext uri="{FF2B5EF4-FFF2-40B4-BE49-F238E27FC236}">
                <a16:creationId xmlns:a16="http://schemas.microsoft.com/office/drawing/2014/main" id="{40E4E8B4-11EC-C496-B1DD-8DBFEC64FDA0}"/>
              </a:ext>
            </a:extLst>
          </p:cNvPr>
          <p:cNvSpPr/>
          <p:nvPr/>
        </p:nvSpPr>
        <p:spPr>
          <a:xfrm>
            <a:off x="1091834" y="2339901"/>
            <a:ext cx="6686797" cy="2672461"/>
          </a:xfrm>
          <a:prstGeom prst="roundRect">
            <a:avLst/>
          </a:prstGeom>
          <a:noFill/>
          <a:ln w="38100">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Hộp Văn bản 27">
            <a:extLst>
              <a:ext uri="{FF2B5EF4-FFF2-40B4-BE49-F238E27FC236}">
                <a16:creationId xmlns:a16="http://schemas.microsoft.com/office/drawing/2014/main" id="{80C42811-B61C-CB30-4C9F-AD0360DD8781}"/>
              </a:ext>
            </a:extLst>
          </p:cNvPr>
          <p:cNvSpPr txBox="1"/>
          <p:nvPr/>
        </p:nvSpPr>
        <p:spPr>
          <a:xfrm>
            <a:off x="1292025" y="2597749"/>
            <a:ext cx="6466832" cy="2147767"/>
          </a:xfrm>
          <a:prstGeom prst="rect">
            <a:avLst/>
          </a:prstGeom>
          <a:noFill/>
        </p:spPr>
        <p:txBody>
          <a:bodyPr wrap="square" lIns="0" tIns="0" rIns="0" bIns="0" rtlCol="0">
            <a:spAutoFit/>
          </a:bodyPr>
          <a:lstStyle/>
          <a:p>
            <a:pPr algn="ctr">
              <a:lnSpc>
                <a:spcPct val="110000"/>
              </a:lnSpc>
            </a:pPr>
            <a:r>
              <a:rPr lang="en-US" sz="6600" b="1">
                <a:solidFill>
                  <a:schemeClr val="tx2">
                    <a:lumMod val="50000"/>
                  </a:schemeClr>
                </a:solidFill>
                <a:latin typeface="Arial" panose="020B0604020202020204" pitchFamily="34" charset="0"/>
                <a:cs typeface="Arial" panose="020B0604020202020204" pitchFamily="34" charset="0"/>
              </a:rPr>
              <a:t>BÁO CÁO</a:t>
            </a:r>
          </a:p>
          <a:p>
            <a:pPr algn="ctr">
              <a:lnSpc>
                <a:spcPct val="110000"/>
              </a:lnSpc>
            </a:pPr>
            <a:r>
              <a:rPr lang="en-US" sz="6600" b="1">
                <a:solidFill>
                  <a:schemeClr val="tx2">
                    <a:lumMod val="50000"/>
                  </a:schemeClr>
                </a:solidFill>
                <a:latin typeface="Arial" panose="020B0604020202020204" pitchFamily="34" charset="0"/>
                <a:cs typeface="Arial" panose="020B0604020202020204" pitchFamily="34" charset="0"/>
              </a:rPr>
              <a:t>LƯỢT 2</a:t>
            </a:r>
            <a:endParaRPr lang="en-US" sz="4800">
              <a:solidFill>
                <a:schemeClr val="tx1">
                  <a:lumMod val="75000"/>
                  <a:lumOff val="25000"/>
                </a:schemeClr>
              </a:solidFill>
              <a:latin typeface="Arial" panose="020B0604020202020204" pitchFamily="34" charset="0"/>
              <a:cs typeface="Arial" panose="020B0604020202020204" pitchFamily="34" charset="0"/>
            </a:endParaRPr>
          </a:p>
        </p:txBody>
      </p:sp>
      <p:pic>
        <p:nvPicPr>
          <p:cNvPr id="29" name="Đồ họa 28" descr="Users with solid fill">
            <a:extLst>
              <a:ext uri="{FF2B5EF4-FFF2-40B4-BE49-F238E27FC236}">
                <a16:creationId xmlns:a16="http://schemas.microsoft.com/office/drawing/2014/main" id="{C3C91C19-B90D-7063-05A5-29C21636EDC3}"/>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9250643" y="1981200"/>
            <a:ext cx="1828800" cy="1828800"/>
          </a:xfrm>
          <a:prstGeom prst="rect">
            <a:avLst/>
          </a:prstGeom>
        </p:spPr>
      </p:pic>
      <p:pic>
        <p:nvPicPr>
          <p:cNvPr id="30" name="Đồng hồ đếm ngược 10 phút - 10 minute timer">
            <a:hlinkClick r:id="" action="ppaction://media"/>
            <a:extLst>
              <a:ext uri="{FF2B5EF4-FFF2-40B4-BE49-F238E27FC236}">
                <a16:creationId xmlns:a16="http://schemas.microsoft.com/office/drawing/2014/main" id="{37141CF4-7B3F-79B8-E7EA-30A3893CAEAA}"/>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8657084" y="3598538"/>
            <a:ext cx="2814332" cy="1583062"/>
          </a:xfrm>
          <a:prstGeom prst="rect">
            <a:avLst/>
          </a:prstGeom>
        </p:spPr>
      </p:pic>
    </p:spTree>
    <p:extLst>
      <p:ext uri="{BB962C8B-B14F-4D97-AF65-F5344CB8AC3E}">
        <p14:creationId xmlns:p14="http://schemas.microsoft.com/office/powerpoint/2010/main" val="341110460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611172" fill="hold"/>
                                        <p:tgtEl>
                                          <p:spTgt spid="30"/>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30"/>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30"/>
                                        </p:tgtEl>
                                      </p:cBhvr>
                                    </p:cmd>
                                  </p:childTnLst>
                                </p:cTn>
                              </p:par>
                            </p:childTnLst>
                          </p:cTn>
                        </p:par>
                      </p:childTnLst>
                    </p:cTn>
                  </p:par>
                </p:childTnLst>
              </p:cTn>
              <p:nextCondLst>
                <p:cond evt="onClick" delay="0">
                  <p:tgtEl>
                    <p:spTgt spid="30"/>
                  </p:tgtEl>
                </p:cond>
              </p:nextCondLst>
            </p:seq>
            <p:video>
              <p:cMediaNode vol="80000">
                <p:cTn id="12" fill="hold" display="0">
                  <p:stCondLst>
                    <p:cond delay="indefinite"/>
                  </p:stCondLst>
                </p:cTn>
                <p:tgtEl>
                  <p:spTgt spid="30"/>
                </p:tgtEl>
              </p:cMediaNode>
            </p:video>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19" name="Hình chữ nhật: Góc Tròn 63">
            <a:extLst>
              <a:ext uri="{FF2B5EF4-FFF2-40B4-BE49-F238E27FC236}">
                <a16:creationId xmlns:a16="http://schemas.microsoft.com/office/drawing/2014/main" id="{354B8157-DE00-7E1F-B295-52537DD5A25F}"/>
              </a:ext>
            </a:extLst>
          </p:cNvPr>
          <p:cNvSpPr/>
          <p:nvPr/>
        </p:nvSpPr>
        <p:spPr>
          <a:xfrm>
            <a:off x="1173827" y="2045061"/>
            <a:ext cx="7080563" cy="3101494"/>
          </a:xfrm>
          <a:prstGeom prst="roundRect">
            <a:avLst/>
          </a:prstGeom>
          <a:solidFill>
            <a:srgbClr val="EE6460">
              <a:alpha val="80000"/>
            </a:srgb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ình chữ nhật: Góc Tròn 62">
            <a:extLst>
              <a:ext uri="{FF2B5EF4-FFF2-40B4-BE49-F238E27FC236}">
                <a16:creationId xmlns:a16="http://schemas.microsoft.com/office/drawing/2014/main" id="{54A2A188-F5EC-78EB-8113-060BD91F9D06}"/>
              </a:ext>
            </a:extLst>
          </p:cNvPr>
          <p:cNvSpPr/>
          <p:nvPr/>
        </p:nvSpPr>
        <p:spPr>
          <a:xfrm>
            <a:off x="985160" y="2234233"/>
            <a:ext cx="7080563" cy="3101494"/>
          </a:xfrm>
          <a:prstGeom prst="round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ình chữ nhật: Góc Tròn 61">
            <a:extLst>
              <a:ext uri="{FF2B5EF4-FFF2-40B4-BE49-F238E27FC236}">
                <a16:creationId xmlns:a16="http://schemas.microsoft.com/office/drawing/2014/main" id="{277BF10D-85F9-2CF6-5D9F-09C3BB911BF9}"/>
              </a:ext>
            </a:extLst>
          </p:cNvPr>
          <p:cNvSpPr/>
          <p:nvPr/>
        </p:nvSpPr>
        <p:spPr>
          <a:xfrm>
            <a:off x="914400" y="2111734"/>
            <a:ext cx="7080563" cy="3101494"/>
          </a:xfrm>
          <a:prstGeom prst="roundRect">
            <a:avLst/>
          </a:prstGeom>
          <a:solidFill>
            <a:schemeClr val="bg1"/>
          </a:solidFill>
          <a:ln>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Hình chữ nhật: Góc Tròn 19">
            <a:extLst>
              <a:ext uri="{FF2B5EF4-FFF2-40B4-BE49-F238E27FC236}">
                <a16:creationId xmlns:a16="http://schemas.microsoft.com/office/drawing/2014/main" id="{40E4E8B4-11EC-C496-B1DD-8DBFEC64FDA0}"/>
              </a:ext>
            </a:extLst>
          </p:cNvPr>
          <p:cNvSpPr/>
          <p:nvPr/>
        </p:nvSpPr>
        <p:spPr>
          <a:xfrm>
            <a:off x="1091834" y="2339901"/>
            <a:ext cx="6686797" cy="2672461"/>
          </a:xfrm>
          <a:prstGeom prst="roundRect">
            <a:avLst/>
          </a:prstGeom>
          <a:noFill/>
          <a:ln w="38100">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Hộp Văn bản 27">
            <a:extLst>
              <a:ext uri="{FF2B5EF4-FFF2-40B4-BE49-F238E27FC236}">
                <a16:creationId xmlns:a16="http://schemas.microsoft.com/office/drawing/2014/main" id="{80C42811-B61C-CB30-4C9F-AD0360DD8781}"/>
              </a:ext>
            </a:extLst>
          </p:cNvPr>
          <p:cNvSpPr txBox="1"/>
          <p:nvPr/>
        </p:nvSpPr>
        <p:spPr>
          <a:xfrm>
            <a:off x="1292025" y="2597749"/>
            <a:ext cx="6466832" cy="2147767"/>
          </a:xfrm>
          <a:prstGeom prst="rect">
            <a:avLst/>
          </a:prstGeom>
          <a:noFill/>
        </p:spPr>
        <p:txBody>
          <a:bodyPr wrap="square" lIns="0" tIns="0" rIns="0" bIns="0" rtlCol="0">
            <a:spAutoFit/>
          </a:bodyPr>
          <a:lstStyle/>
          <a:p>
            <a:pPr algn="ctr">
              <a:lnSpc>
                <a:spcPct val="110000"/>
              </a:lnSpc>
            </a:pPr>
            <a:r>
              <a:rPr lang="en-US" sz="6600" b="1">
                <a:solidFill>
                  <a:schemeClr val="tx2">
                    <a:lumMod val="50000"/>
                  </a:schemeClr>
                </a:solidFill>
                <a:latin typeface="Arial" panose="020B0604020202020204" pitchFamily="34" charset="0"/>
                <a:cs typeface="Arial" panose="020B0604020202020204" pitchFamily="34" charset="0"/>
              </a:rPr>
              <a:t>BÁO CÁO</a:t>
            </a:r>
          </a:p>
          <a:p>
            <a:pPr algn="ctr">
              <a:lnSpc>
                <a:spcPct val="110000"/>
              </a:lnSpc>
            </a:pPr>
            <a:r>
              <a:rPr lang="en-US" sz="6600" b="1">
                <a:solidFill>
                  <a:schemeClr val="tx2">
                    <a:lumMod val="50000"/>
                  </a:schemeClr>
                </a:solidFill>
                <a:latin typeface="Arial" panose="020B0604020202020204" pitchFamily="34" charset="0"/>
                <a:cs typeface="Arial" panose="020B0604020202020204" pitchFamily="34" charset="0"/>
              </a:rPr>
              <a:t>LƯỢT 3</a:t>
            </a:r>
            <a:endParaRPr lang="en-US" sz="4800">
              <a:solidFill>
                <a:schemeClr val="tx1">
                  <a:lumMod val="75000"/>
                  <a:lumOff val="25000"/>
                </a:schemeClr>
              </a:solidFill>
              <a:latin typeface="Arial" panose="020B0604020202020204" pitchFamily="34" charset="0"/>
              <a:cs typeface="Arial" panose="020B0604020202020204" pitchFamily="34" charset="0"/>
            </a:endParaRPr>
          </a:p>
        </p:txBody>
      </p:sp>
      <p:pic>
        <p:nvPicPr>
          <p:cNvPr id="29" name="Đồ họa 28" descr="Users with solid fill">
            <a:extLst>
              <a:ext uri="{FF2B5EF4-FFF2-40B4-BE49-F238E27FC236}">
                <a16:creationId xmlns:a16="http://schemas.microsoft.com/office/drawing/2014/main" id="{C3C91C19-B90D-7063-05A5-29C21636EDC3}"/>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9250643" y="1981200"/>
            <a:ext cx="1828800" cy="1828800"/>
          </a:xfrm>
          <a:prstGeom prst="rect">
            <a:avLst/>
          </a:prstGeom>
        </p:spPr>
      </p:pic>
      <p:pic>
        <p:nvPicPr>
          <p:cNvPr id="30" name="Đồng hồ đếm ngược 10 phút - 10 minute timer">
            <a:hlinkClick r:id="" action="ppaction://media"/>
            <a:extLst>
              <a:ext uri="{FF2B5EF4-FFF2-40B4-BE49-F238E27FC236}">
                <a16:creationId xmlns:a16="http://schemas.microsoft.com/office/drawing/2014/main" id="{37141CF4-7B3F-79B8-E7EA-30A3893CAEAA}"/>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8657084" y="3598538"/>
            <a:ext cx="2814332" cy="1583062"/>
          </a:xfrm>
          <a:prstGeom prst="rect">
            <a:avLst/>
          </a:prstGeom>
        </p:spPr>
      </p:pic>
    </p:spTree>
    <p:extLst>
      <p:ext uri="{BB962C8B-B14F-4D97-AF65-F5344CB8AC3E}">
        <p14:creationId xmlns:p14="http://schemas.microsoft.com/office/powerpoint/2010/main" val="268298267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611172" fill="hold"/>
                                        <p:tgtEl>
                                          <p:spTgt spid="30"/>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30"/>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30"/>
                                        </p:tgtEl>
                                      </p:cBhvr>
                                    </p:cmd>
                                  </p:childTnLst>
                                </p:cTn>
                              </p:par>
                            </p:childTnLst>
                          </p:cTn>
                        </p:par>
                      </p:childTnLst>
                    </p:cTn>
                  </p:par>
                </p:childTnLst>
              </p:cTn>
              <p:nextCondLst>
                <p:cond evt="onClick" delay="0">
                  <p:tgtEl>
                    <p:spTgt spid="30"/>
                  </p:tgtEl>
                </p:cond>
              </p:nextCondLst>
            </p:seq>
            <p:video>
              <p:cMediaNode vol="80000">
                <p:cTn id="12" fill="hold" display="0">
                  <p:stCondLst>
                    <p:cond delay="indefinite"/>
                  </p:stCondLst>
                </p:cTn>
                <p:tgtEl>
                  <p:spTgt spid="30"/>
                </p:tgtEl>
              </p:cMediaNode>
            </p:video>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19" name="Hộp Văn bản 18">
            <a:extLst>
              <a:ext uri="{FF2B5EF4-FFF2-40B4-BE49-F238E27FC236}">
                <a16:creationId xmlns:a16="http://schemas.microsoft.com/office/drawing/2014/main" id="{8295AB03-B145-7A5D-2A13-364B27F94870}"/>
              </a:ext>
            </a:extLst>
          </p:cNvPr>
          <p:cNvSpPr txBox="1"/>
          <p:nvPr/>
        </p:nvSpPr>
        <p:spPr>
          <a:xfrm>
            <a:off x="1784736" y="2018085"/>
            <a:ext cx="8622553" cy="861774"/>
          </a:xfrm>
          <a:prstGeom prst="rect">
            <a:avLst/>
          </a:prstGeom>
          <a:noFill/>
        </p:spPr>
        <p:txBody>
          <a:bodyPr wrap="none" lIns="0" tIns="0" rIns="0" bIns="0" rtlCol="0">
            <a:spAutoFit/>
          </a:bodyPr>
          <a:lstStyle/>
          <a:p>
            <a:pPr algn="ctr"/>
            <a:r>
              <a:rPr lang="en-US" sz="3200" b="1">
                <a:solidFill>
                  <a:schemeClr val="tx1">
                    <a:lumMod val="75000"/>
                    <a:lumOff val="25000"/>
                  </a:schemeClr>
                </a:solidFill>
                <a:latin typeface="Arial" panose="020B0604020202020204" pitchFamily="34" charset="0"/>
                <a:cs typeface="Arial" panose="020B0604020202020204" pitchFamily="34" charset="0"/>
              </a:rPr>
              <a:t>Kết thúc báo cáo</a:t>
            </a:r>
          </a:p>
          <a:p>
            <a:pPr algn="ctr"/>
            <a:r>
              <a:rPr lang="en-US" sz="2400">
                <a:solidFill>
                  <a:schemeClr val="tx1">
                    <a:lumMod val="75000"/>
                    <a:lumOff val="25000"/>
                  </a:schemeClr>
                </a:solidFill>
                <a:latin typeface="Arial" panose="020B0604020202020204" pitchFamily="34" charset="0"/>
                <a:cs typeface="Arial" panose="020B0604020202020204" pitchFamily="34" charset="0"/>
              </a:rPr>
              <a:t>Học sinh trở về vị trí, hoàn thành các phiếu đánh giá và nộp lại.</a:t>
            </a:r>
          </a:p>
        </p:txBody>
      </p:sp>
    </p:spTree>
    <p:extLst>
      <p:ext uri="{BB962C8B-B14F-4D97-AF65-F5344CB8AC3E}">
        <p14:creationId xmlns:p14="http://schemas.microsoft.com/office/powerpoint/2010/main" val="95093864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Hình chữ nhật: Góc Tròn 24">
            <a:extLst>
              <a:ext uri="{FF2B5EF4-FFF2-40B4-BE49-F238E27FC236}">
                <a16:creationId xmlns:a16="http://schemas.microsoft.com/office/drawing/2014/main" id="{9EBFC6F5-4488-1FFE-301F-B28C6ACF74C0}"/>
              </a:ext>
            </a:extLst>
          </p:cNvPr>
          <p:cNvSpPr/>
          <p:nvPr/>
        </p:nvSpPr>
        <p:spPr>
          <a:xfrm>
            <a:off x="3080081" y="3968796"/>
            <a:ext cx="6031839" cy="2524223"/>
          </a:xfrm>
          <a:prstGeom prst="roundRect">
            <a:avLst/>
          </a:prstGeom>
          <a:solidFill>
            <a:schemeClr val="accent5">
              <a:lumMod val="20000"/>
              <a:lumOff val="80000"/>
            </a:schemeClr>
          </a:solidFill>
          <a:ln>
            <a:solidFill>
              <a:srgbClr val="FEE2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0" name="Câu hỏi - 9Slide.vn">
            <a:extLst>
              <a:ext uri="{FF2B5EF4-FFF2-40B4-BE49-F238E27FC236}">
                <a16:creationId xmlns:a16="http://schemas.microsoft.com/office/drawing/2014/main" id="{C20ED6C5-B724-4B58-5543-5ECE95040B14}"/>
              </a:ext>
            </a:extLst>
          </p:cNvPr>
          <p:cNvSpPr txBox="1"/>
          <p:nvPr/>
        </p:nvSpPr>
        <p:spPr>
          <a:xfrm>
            <a:off x="676277" y="1645668"/>
            <a:ext cx="10758237" cy="2349361"/>
          </a:xfrm>
          <a:prstGeom prst="rect">
            <a:avLst/>
          </a:prstGeom>
          <a:noFill/>
        </p:spPr>
        <p:txBody>
          <a:bodyPr wrap="square">
            <a:spAutoFit/>
          </a:bodyPr>
          <a:lstStyle/>
          <a:p>
            <a:pPr marL="0" marR="0" algn="just">
              <a:spcBef>
                <a:spcPts val="0"/>
              </a:spcBef>
              <a:spcAft>
                <a:spcPts val="800"/>
              </a:spcAft>
              <a:tabLst>
                <a:tab pos="180340" algn="l"/>
              </a:tabLst>
            </a:pPr>
            <a:r>
              <a:rPr lang="en-US" sz="2400" b="1">
                <a:effectLst/>
                <a:latin typeface="Arial" panose="020B0604020202020204" pitchFamily="34" charset="0"/>
                <a:ea typeface="Calibri" panose="020F0502020204030204" pitchFamily="34" charset="0"/>
                <a:cs typeface="Arial" panose="020B0604020202020204" pitchFamily="34" charset="0"/>
              </a:rPr>
              <a:t>Câu 1:</a:t>
            </a:r>
            <a:r>
              <a:rPr lang="en-US" sz="2400">
                <a:effectLst/>
                <a:latin typeface="Arial" panose="020B0604020202020204" pitchFamily="34" charset="0"/>
                <a:ea typeface="Calibri" panose="020F0502020204030204" pitchFamily="34" charset="0"/>
                <a:cs typeface="Arial" panose="020B0604020202020204" pitchFamily="34" charset="0"/>
              </a:rPr>
              <a:t> Viết PTHH của phản ứng xảy ra trong các trường hợp sau:</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a) Kim loại Mg phản ứng với dung dịch HBr.</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b) Dung dịch KOH phản ứng với dung dịch HCl.</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c) Muối CaCO</a:t>
            </a:r>
            <a:r>
              <a:rPr lang="en-US" sz="2400" baseline="-25000">
                <a:effectLst/>
                <a:latin typeface="Arial" panose="020B0604020202020204" pitchFamily="34" charset="0"/>
                <a:ea typeface="Calibri" panose="020F0502020204030204" pitchFamily="34" charset="0"/>
                <a:cs typeface="Arial" panose="020B0604020202020204" pitchFamily="34" charset="0"/>
              </a:rPr>
              <a:t>3</a:t>
            </a:r>
            <a:r>
              <a:rPr lang="en-US" sz="2400">
                <a:effectLst/>
                <a:latin typeface="Arial" panose="020B0604020202020204" pitchFamily="34" charset="0"/>
                <a:ea typeface="Calibri" panose="020F0502020204030204" pitchFamily="34" charset="0"/>
                <a:cs typeface="Arial" panose="020B0604020202020204" pitchFamily="34" charset="0"/>
              </a:rPr>
              <a:t> phản ứng với dung dịch HCl.</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d) Dung dịch AgNO</a:t>
            </a:r>
            <a:r>
              <a:rPr lang="en-US" sz="2400" baseline="-25000">
                <a:effectLst/>
                <a:latin typeface="Arial" panose="020B0604020202020204" pitchFamily="34" charset="0"/>
                <a:ea typeface="Calibri" panose="020F0502020204030204" pitchFamily="34" charset="0"/>
                <a:cs typeface="Arial" panose="020B0604020202020204" pitchFamily="34" charset="0"/>
              </a:rPr>
              <a:t>3</a:t>
            </a:r>
            <a:r>
              <a:rPr lang="en-US" sz="2400">
                <a:effectLst/>
                <a:latin typeface="Arial" panose="020B0604020202020204" pitchFamily="34" charset="0"/>
                <a:ea typeface="Calibri" panose="020F0502020204030204" pitchFamily="34" charset="0"/>
                <a:cs typeface="Arial" panose="020B0604020202020204" pitchFamily="34" charset="0"/>
              </a:rPr>
              <a:t> phản ứng với dung dịch CaI</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a:t>
            </a:r>
          </a:p>
        </p:txBody>
      </p:sp>
      <p:sp>
        <p:nvSpPr>
          <p:cNvPr id="24" name="Hộp Văn bản 23">
            <a:extLst>
              <a:ext uri="{FF2B5EF4-FFF2-40B4-BE49-F238E27FC236}">
                <a16:creationId xmlns:a16="http://schemas.microsoft.com/office/drawing/2014/main" id="{8E4036BD-C676-0BAB-B2A1-8E33E5CD9674}"/>
              </a:ext>
            </a:extLst>
          </p:cNvPr>
          <p:cNvSpPr txBox="1"/>
          <p:nvPr/>
        </p:nvSpPr>
        <p:spPr>
          <a:xfrm>
            <a:off x="3224060" y="4076123"/>
            <a:ext cx="5743880" cy="2349361"/>
          </a:xfrm>
          <a:prstGeom prst="rect">
            <a:avLst/>
          </a:prstGeom>
          <a:noFill/>
        </p:spPr>
        <p:txBody>
          <a:bodyPr wrap="square">
            <a:spAutoFit/>
          </a:bodyPr>
          <a:lstStyle/>
          <a:p>
            <a:pPr marL="0" marR="0" algn="just">
              <a:spcBef>
                <a:spcPts val="0"/>
              </a:spcBef>
              <a:spcAft>
                <a:spcPts val="800"/>
              </a:spcAft>
              <a:tabLst>
                <a:tab pos="180340" algn="l"/>
              </a:tabLst>
            </a:pPr>
            <a:r>
              <a:rPr lang="en-US" sz="2400" b="1">
                <a:effectLst/>
                <a:latin typeface="Arial" panose="020B0604020202020204" pitchFamily="34" charset="0"/>
                <a:ea typeface="Calibri" panose="020F0502020204030204" pitchFamily="34" charset="0"/>
                <a:cs typeface="Arial" panose="020B0604020202020204" pitchFamily="34" charset="0"/>
              </a:rPr>
              <a:t>Trả lời</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a) Mg + 2HBr → MgBr</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 +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b) KOH + HCl → KCl +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O.</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c) CaCO</a:t>
            </a:r>
            <a:r>
              <a:rPr lang="en-US" sz="2400" baseline="-25000">
                <a:effectLst/>
                <a:latin typeface="Arial" panose="020B0604020202020204" pitchFamily="34" charset="0"/>
                <a:ea typeface="Calibri" panose="020F0502020204030204" pitchFamily="34" charset="0"/>
                <a:cs typeface="Arial" panose="020B0604020202020204" pitchFamily="34" charset="0"/>
              </a:rPr>
              <a:t>3</a:t>
            </a:r>
            <a:r>
              <a:rPr lang="en-US" sz="2400">
                <a:effectLst/>
                <a:latin typeface="Arial" panose="020B0604020202020204" pitchFamily="34" charset="0"/>
                <a:ea typeface="Calibri" panose="020F0502020204030204" pitchFamily="34" charset="0"/>
                <a:cs typeface="Arial" panose="020B0604020202020204" pitchFamily="34" charset="0"/>
              </a:rPr>
              <a:t> + 2HCl → CaCl</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 + CO</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 +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O.</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d) 2AgNO</a:t>
            </a:r>
            <a:r>
              <a:rPr lang="en-US" sz="2400" baseline="-25000">
                <a:effectLst/>
                <a:latin typeface="Arial" panose="020B0604020202020204" pitchFamily="34" charset="0"/>
                <a:ea typeface="Calibri" panose="020F0502020204030204" pitchFamily="34" charset="0"/>
                <a:cs typeface="Arial" panose="020B0604020202020204" pitchFamily="34" charset="0"/>
              </a:rPr>
              <a:t>3</a:t>
            </a:r>
            <a:r>
              <a:rPr lang="en-US" sz="2400">
                <a:effectLst/>
                <a:latin typeface="Arial" panose="020B0604020202020204" pitchFamily="34" charset="0"/>
                <a:ea typeface="Calibri" panose="020F0502020204030204" pitchFamily="34" charset="0"/>
                <a:cs typeface="Arial" panose="020B0604020202020204" pitchFamily="34" charset="0"/>
              </a:rPr>
              <a:t> + CaI</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 → 2AgI + Ca(NO</a:t>
            </a:r>
            <a:r>
              <a:rPr lang="en-US" sz="2400" baseline="-25000">
                <a:effectLst/>
                <a:latin typeface="Arial" panose="020B0604020202020204" pitchFamily="34" charset="0"/>
                <a:ea typeface="Calibri" panose="020F0502020204030204" pitchFamily="34" charset="0"/>
                <a:cs typeface="Arial" panose="020B0604020202020204" pitchFamily="34" charset="0"/>
              </a:rPr>
              <a:t>3</a:t>
            </a:r>
            <a:r>
              <a:rPr lang="en-US" sz="2400">
                <a:effectLst/>
                <a:latin typeface="Arial" panose="020B0604020202020204" pitchFamily="34" charset="0"/>
                <a:ea typeface="Calibri" panose="020F0502020204030204" pitchFamily="34" charset="0"/>
                <a:cs typeface="Arial" panose="020B0604020202020204" pitchFamily="34" charset="0"/>
              </a:rPr>
              <a:t>)</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a:t>
            </a:r>
          </a:p>
        </p:txBody>
      </p:sp>
    </p:spTree>
    <p:extLst>
      <p:ext uri="{BB962C8B-B14F-4D97-AF65-F5344CB8AC3E}">
        <p14:creationId xmlns:p14="http://schemas.microsoft.com/office/powerpoint/2010/main" val="149588825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fade">
                                      <p:cBhvr>
                                        <p:cTn id="10" dur="500"/>
                                        <p:tgtEl>
                                          <p:spTgt spid="25"/>
                                        </p:tgtEl>
                                      </p:cBhvr>
                                    </p:animEffect>
                                  </p:childTnLst>
                                </p:cTn>
                              </p:par>
                            </p:childTnLst>
                          </p:cTn>
                        </p:par>
                      </p:childTnLst>
                    </p:cTn>
                  </p:par>
                </p:childTnLst>
              </p:cTn>
              <p:nextCondLst>
                <p:cond evt="onClick" delay="0">
                  <p:tgtEl>
                    <p:spTgt spid="20"/>
                  </p:tgtEl>
                </p:cond>
              </p:nextCondLst>
            </p:seq>
          </p:childTnLst>
        </p:cTn>
      </p:par>
    </p:tnLst>
    <p:bldLst>
      <p:bldP spid="25" grpId="0" animBg="1"/>
      <p:bldP spid="2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Hình chữ nhật: Góc Tròn 27">
            <a:extLst>
              <a:ext uri="{FF2B5EF4-FFF2-40B4-BE49-F238E27FC236}">
                <a16:creationId xmlns:a16="http://schemas.microsoft.com/office/drawing/2014/main" id="{85A3C5C9-33AB-0F7D-EBB6-6461C632FC91}"/>
              </a:ext>
            </a:extLst>
          </p:cNvPr>
          <p:cNvSpPr/>
          <p:nvPr/>
        </p:nvSpPr>
        <p:spPr>
          <a:xfrm>
            <a:off x="667481" y="3828213"/>
            <a:ext cx="10857038" cy="2524223"/>
          </a:xfrm>
          <a:prstGeom prst="roundRect">
            <a:avLst/>
          </a:prstGeom>
          <a:solidFill>
            <a:schemeClr val="accent5">
              <a:lumMod val="20000"/>
              <a:lumOff val="80000"/>
            </a:schemeClr>
          </a:solidFill>
          <a:ln>
            <a:solidFill>
              <a:srgbClr val="FEE2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4" name="Câu hỏi - 9Slide.vn">
            <a:extLst>
              <a:ext uri="{FF2B5EF4-FFF2-40B4-BE49-F238E27FC236}">
                <a16:creationId xmlns:a16="http://schemas.microsoft.com/office/drawing/2014/main" id="{965B2BF2-759D-EBA1-93EF-EE9E1C5C3F48}"/>
              </a:ext>
            </a:extLst>
          </p:cNvPr>
          <p:cNvSpPr txBox="1"/>
          <p:nvPr/>
        </p:nvSpPr>
        <p:spPr>
          <a:xfrm>
            <a:off x="725878" y="1677632"/>
            <a:ext cx="10788713" cy="2144177"/>
          </a:xfrm>
          <a:prstGeom prst="rect">
            <a:avLst/>
          </a:prstGeom>
          <a:noFill/>
        </p:spPr>
        <p:txBody>
          <a:bodyPr wrap="square">
            <a:spAutoFit/>
          </a:bodyPr>
          <a:lstStyle/>
          <a:p>
            <a:pPr marL="0" marR="0" algn="just">
              <a:spcBef>
                <a:spcPts val="0"/>
              </a:spcBef>
              <a:spcAft>
                <a:spcPts val="800"/>
              </a:spcAft>
              <a:tabLst>
                <a:tab pos="180340" algn="l"/>
              </a:tabLst>
            </a:pPr>
            <a:r>
              <a:rPr lang="en-US" sz="2400" b="1">
                <a:effectLst/>
                <a:latin typeface="Arial" panose="020B0604020202020204" pitchFamily="34" charset="0"/>
                <a:ea typeface="Calibri" panose="020F0502020204030204" pitchFamily="34" charset="0"/>
                <a:cs typeface="Arial" panose="020B0604020202020204" pitchFamily="34" charset="0"/>
              </a:rPr>
              <a:t>Câu 2:</a:t>
            </a:r>
            <a:r>
              <a:rPr lang="en-US" sz="2400">
                <a:effectLst/>
                <a:latin typeface="Arial" panose="020B0604020202020204" pitchFamily="34" charset="0"/>
                <a:ea typeface="Calibri" panose="020F0502020204030204" pitchFamily="34" charset="0"/>
                <a:cs typeface="Arial" panose="020B0604020202020204" pitchFamily="34" charset="0"/>
              </a:rPr>
              <a:t> Trong phòng thí nghiệm, một khí hydrogen halide (HX) được điều chế theo phản ứng sau: NaX</a:t>
            </a:r>
            <a:r>
              <a:rPr lang="en-US" sz="2400" baseline="-25000">
                <a:effectLst/>
                <a:latin typeface="Arial" panose="020B0604020202020204" pitchFamily="34" charset="0"/>
                <a:ea typeface="Calibri" panose="020F0502020204030204" pitchFamily="34" charset="0"/>
                <a:cs typeface="Arial" panose="020B0604020202020204" pitchFamily="34" charset="0"/>
              </a:rPr>
              <a:t>(khan)</a:t>
            </a:r>
            <a:r>
              <a:rPr lang="en-US" sz="2400">
                <a:effectLst/>
                <a:latin typeface="Arial" panose="020B0604020202020204" pitchFamily="34" charset="0"/>
                <a:ea typeface="Calibri" panose="020F0502020204030204" pitchFamily="34" charset="0"/>
                <a:cs typeface="Arial" panose="020B0604020202020204" pitchFamily="34" charset="0"/>
              </a:rPr>
              <a:t> +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SO</a:t>
            </a:r>
            <a:r>
              <a:rPr lang="en-US" sz="2400" baseline="-25000">
                <a:effectLst/>
                <a:latin typeface="Arial" panose="020B0604020202020204" pitchFamily="34" charset="0"/>
                <a:ea typeface="Calibri" panose="020F0502020204030204" pitchFamily="34" charset="0"/>
                <a:cs typeface="Arial" panose="020B0604020202020204" pitchFamily="34" charset="0"/>
              </a:rPr>
              <a:t>4(đặc)</a:t>
            </a:r>
            <a:r>
              <a:rPr lang="en-US" sz="2400">
                <a:effectLst/>
                <a:latin typeface="Arial" panose="020B0604020202020204" pitchFamily="34" charset="0"/>
                <a:ea typeface="Calibri" panose="020F0502020204030204" pitchFamily="34" charset="0"/>
                <a:cs typeface="Arial" panose="020B0604020202020204" pitchFamily="34" charset="0"/>
              </a:rPr>
              <a:t>       HX ↑ + NaHSO</a:t>
            </a:r>
            <a:r>
              <a:rPr lang="en-US" sz="2400" baseline="-25000">
                <a:effectLst/>
                <a:latin typeface="Arial" panose="020B0604020202020204" pitchFamily="34" charset="0"/>
                <a:ea typeface="Calibri" panose="020F0502020204030204" pitchFamily="34" charset="0"/>
                <a:cs typeface="Arial" panose="020B0604020202020204" pitchFamily="34" charset="0"/>
              </a:rPr>
              <a:t>4</a:t>
            </a:r>
            <a:r>
              <a:rPr lang="en-US" sz="2400">
                <a:effectLst/>
                <a:latin typeface="Arial" panose="020B0604020202020204" pitchFamily="34" charset="0"/>
                <a:ea typeface="Calibri" panose="020F0502020204030204" pitchFamily="34" charset="0"/>
                <a:cs typeface="Arial" panose="020B0604020202020204" pitchFamily="34" charset="0"/>
              </a:rPr>
              <a:t> (hoặc Na</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SO</a:t>
            </a:r>
            <a:r>
              <a:rPr lang="en-US" sz="2400" baseline="-25000">
                <a:effectLst/>
                <a:latin typeface="Arial" panose="020B0604020202020204" pitchFamily="34" charset="0"/>
                <a:ea typeface="Calibri" panose="020F0502020204030204" pitchFamily="34" charset="0"/>
                <a:cs typeface="Arial" panose="020B0604020202020204" pitchFamily="34" charset="0"/>
              </a:rPr>
              <a:t>4</a:t>
            </a:r>
            <a:r>
              <a:rPr lang="en-US" sz="2400">
                <a:effectLst/>
                <a:latin typeface="Arial" panose="020B0604020202020204" pitchFamily="34" charset="0"/>
                <a:ea typeface="Calibri" panose="020F0502020204030204" pitchFamily="34" charset="0"/>
                <a:cs typeface="Arial" panose="020B0604020202020204" pitchFamily="34" charset="0"/>
              </a:rPr>
              <a:t>).</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a) Cho biết HX là chất nào trong các chất sau: HCl, HBr, HI. Giải thích.</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b) Có thể dùng dung dịch NaX và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SO</a:t>
            </a:r>
            <a:r>
              <a:rPr lang="en-US" sz="2400" baseline="-25000">
                <a:effectLst/>
                <a:latin typeface="Arial" panose="020B0604020202020204" pitchFamily="34" charset="0"/>
                <a:ea typeface="Calibri" panose="020F0502020204030204" pitchFamily="34" charset="0"/>
                <a:cs typeface="Arial" panose="020B0604020202020204" pitchFamily="34" charset="0"/>
              </a:rPr>
              <a:t>4</a:t>
            </a:r>
            <a:r>
              <a:rPr lang="en-US" sz="2400">
                <a:effectLst/>
                <a:latin typeface="Arial" panose="020B0604020202020204" pitchFamily="34" charset="0"/>
                <a:ea typeface="Calibri" panose="020F0502020204030204" pitchFamily="34" charset="0"/>
                <a:cs typeface="Arial" panose="020B0604020202020204" pitchFamily="34" charset="0"/>
              </a:rPr>
              <a:t> loãng để điều chế HX theo phản ứng trên được không? Giải thích.</a:t>
            </a:r>
          </a:p>
        </p:txBody>
      </p:sp>
      <p:graphicFrame>
        <p:nvGraphicFramePr>
          <p:cNvPr id="8" name="Đối tượng 7">
            <a:extLst>
              <a:ext uri="{FF2B5EF4-FFF2-40B4-BE49-F238E27FC236}">
                <a16:creationId xmlns:a16="http://schemas.microsoft.com/office/drawing/2014/main" id="{97352142-6771-DB95-DE7A-EEB43D15B64D}"/>
              </a:ext>
            </a:extLst>
          </p:cNvPr>
          <p:cNvGraphicFramePr>
            <a:graphicFrameLocks noChangeAspect="1"/>
          </p:cNvGraphicFramePr>
          <p:nvPr/>
        </p:nvGraphicFramePr>
        <p:xfrm>
          <a:off x="6248400" y="2072014"/>
          <a:ext cx="731520" cy="333954"/>
        </p:xfrm>
        <a:graphic>
          <a:graphicData uri="http://schemas.openxmlformats.org/presentationml/2006/ole">
            <mc:AlternateContent xmlns:mc="http://schemas.openxmlformats.org/markup-compatibility/2006">
              <mc:Choice xmlns:v="urn:schemas-microsoft-com:vml" Requires="v">
                <p:oleObj spid="_x0000_s5125" name="Equation" r:id="rId4" imgW="438082" imgH="200174" progId="Equation.DSMT4">
                  <p:embed/>
                </p:oleObj>
              </mc:Choice>
              <mc:Fallback>
                <p:oleObj name="Equation" r:id="rId4" imgW="438082" imgH="200174" progId="Equation.DSMT4">
                  <p:embed/>
                  <p:pic>
                    <p:nvPicPr>
                      <p:cNvPr id="8" name="Đối tượng 7">
                        <a:extLst>
                          <a:ext uri="{FF2B5EF4-FFF2-40B4-BE49-F238E27FC236}">
                            <a16:creationId xmlns:a16="http://schemas.microsoft.com/office/drawing/2014/main" id="{97352142-6771-DB95-DE7A-EEB43D15B64D}"/>
                          </a:ext>
                        </a:extLst>
                      </p:cNvPr>
                      <p:cNvPicPr/>
                      <p:nvPr/>
                    </p:nvPicPr>
                    <p:blipFill>
                      <a:blip r:embed="rId5"/>
                      <a:stretch>
                        <a:fillRect/>
                      </a:stretch>
                    </p:blipFill>
                    <p:spPr>
                      <a:xfrm>
                        <a:off x="6248400" y="2072014"/>
                        <a:ext cx="731520" cy="333954"/>
                      </a:xfrm>
                      <a:prstGeom prst="rect">
                        <a:avLst/>
                      </a:prstGeom>
                    </p:spPr>
                  </p:pic>
                </p:oleObj>
              </mc:Fallback>
            </mc:AlternateContent>
          </a:graphicData>
        </a:graphic>
      </p:graphicFrame>
      <p:sp>
        <p:nvSpPr>
          <p:cNvPr id="29" name="Hộp Văn bản 28">
            <a:extLst>
              <a:ext uri="{FF2B5EF4-FFF2-40B4-BE49-F238E27FC236}">
                <a16:creationId xmlns:a16="http://schemas.microsoft.com/office/drawing/2014/main" id="{5B89416C-313C-26CD-45CA-D953188D2E2B}"/>
              </a:ext>
            </a:extLst>
          </p:cNvPr>
          <p:cNvSpPr txBox="1"/>
          <p:nvPr/>
        </p:nvSpPr>
        <p:spPr>
          <a:xfrm>
            <a:off x="882131" y="3966940"/>
            <a:ext cx="10427738" cy="2246769"/>
          </a:xfrm>
          <a:prstGeom prst="rect">
            <a:avLst/>
          </a:prstGeom>
          <a:noFill/>
        </p:spPr>
        <p:txBody>
          <a:bodyPr wrap="square">
            <a:spAutoFit/>
          </a:bodyPr>
          <a:lstStyle/>
          <a:p>
            <a:pPr marL="0" marR="0" algn="just">
              <a:spcBef>
                <a:spcPts val="0"/>
              </a:spcBef>
              <a:spcAft>
                <a:spcPts val="800"/>
              </a:spcAft>
              <a:tabLst>
                <a:tab pos="180340" algn="l"/>
              </a:tabLst>
            </a:pPr>
            <a:r>
              <a:rPr lang="en-US" sz="2400" b="1">
                <a:effectLst/>
                <a:latin typeface="Arial" panose="020B0604020202020204" pitchFamily="34" charset="0"/>
                <a:ea typeface="Calibri" panose="020F0502020204030204" pitchFamily="34" charset="0"/>
                <a:cs typeface="Arial" panose="020B0604020202020204" pitchFamily="34" charset="0"/>
              </a:rPr>
              <a:t>Trả lời</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a) Phản ứng </a:t>
            </a:r>
            <a:r>
              <a:rPr lang="en-US" sz="2400" b="1">
                <a:effectLst/>
                <a:latin typeface="Arial" panose="020B0604020202020204" pitchFamily="34" charset="0"/>
                <a:ea typeface="Calibri" panose="020F0502020204030204" pitchFamily="34" charset="0"/>
                <a:cs typeface="Arial" panose="020B0604020202020204" pitchFamily="34" charset="0"/>
              </a:rPr>
              <a:t>chỉ để điều chế được HCl</a:t>
            </a:r>
            <a:r>
              <a:rPr lang="en-US" sz="2400">
                <a:effectLst/>
                <a:latin typeface="Arial" panose="020B0604020202020204" pitchFamily="34" charset="0"/>
                <a:ea typeface="Calibri" panose="020F0502020204030204" pitchFamily="34" charset="0"/>
                <a:cs typeface="Arial" panose="020B0604020202020204" pitchFamily="34" charset="0"/>
              </a:rPr>
              <a:t>, vì ion Cl</a:t>
            </a:r>
            <a:r>
              <a:rPr lang="en-US" sz="2400" baseline="30000">
                <a:effectLst/>
                <a:latin typeface="Arial" panose="020B0604020202020204" pitchFamily="34" charset="0"/>
                <a:ea typeface="Calibri" panose="020F0502020204030204" pitchFamily="34" charset="0"/>
                <a:cs typeface="Arial" panose="020B0604020202020204" pitchFamily="34" charset="0"/>
              </a:rPr>
              <a:t>–</a:t>
            </a:r>
            <a:r>
              <a:rPr lang="en-US" sz="2400">
                <a:effectLst/>
                <a:latin typeface="Arial" panose="020B0604020202020204" pitchFamily="34" charset="0"/>
                <a:ea typeface="Calibri" panose="020F0502020204030204" pitchFamily="34" charset="0"/>
                <a:cs typeface="Arial" panose="020B0604020202020204" pitchFamily="34" charset="0"/>
              </a:rPr>
              <a:t> có tính khử không đủ mạnh để khử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SO</a:t>
            </a:r>
            <a:r>
              <a:rPr lang="en-US" sz="2400" baseline="-25000">
                <a:effectLst/>
                <a:latin typeface="Arial" panose="020B0604020202020204" pitchFamily="34" charset="0"/>
                <a:ea typeface="Calibri" panose="020F0502020204030204" pitchFamily="34" charset="0"/>
                <a:cs typeface="Arial" panose="020B0604020202020204" pitchFamily="34" charset="0"/>
              </a:rPr>
              <a:t>4</a:t>
            </a:r>
            <a:r>
              <a:rPr lang="en-US" sz="2400">
                <a:effectLst/>
                <a:latin typeface="Arial" panose="020B0604020202020204" pitchFamily="34" charset="0"/>
                <a:ea typeface="Calibri" panose="020F0502020204030204" pitchFamily="34" charset="0"/>
                <a:cs typeface="Arial" panose="020B0604020202020204" pitchFamily="34" charset="0"/>
              </a:rPr>
              <a:t> đặc, nên xảy ra phản ứng trao đổi. </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Đối </a:t>
            </a:r>
            <a:r>
              <a:rPr lang="en-US" sz="2400">
                <a:latin typeface="Arial" panose="020B0604020202020204" pitchFamily="34" charset="0"/>
                <a:ea typeface="Calibri" panose="020F0502020204030204" pitchFamily="34" charset="0"/>
                <a:cs typeface="Arial" panose="020B0604020202020204" pitchFamily="34" charset="0"/>
              </a:rPr>
              <a:t>v</a:t>
            </a:r>
            <a:r>
              <a:rPr lang="en-US" sz="2400">
                <a:effectLst/>
                <a:latin typeface="Arial" panose="020B0604020202020204" pitchFamily="34" charset="0"/>
                <a:ea typeface="Calibri" panose="020F0502020204030204" pitchFamily="34" charset="0"/>
                <a:cs typeface="Arial" panose="020B0604020202020204" pitchFamily="34" charset="0"/>
              </a:rPr>
              <a:t>ới ion Br</a:t>
            </a:r>
            <a:r>
              <a:rPr lang="en-US" sz="2400" baseline="30000">
                <a:effectLst/>
                <a:latin typeface="Arial" panose="020B0604020202020204" pitchFamily="34" charset="0"/>
                <a:ea typeface="Calibri" panose="020F0502020204030204" pitchFamily="34" charset="0"/>
                <a:cs typeface="Arial" panose="020B0604020202020204" pitchFamily="34" charset="0"/>
              </a:rPr>
              <a:t>–</a:t>
            </a:r>
            <a:r>
              <a:rPr lang="en-US" sz="2400">
                <a:effectLst/>
                <a:latin typeface="Arial" panose="020B0604020202020204" pitchFamily="34" charset="0"/>
                <a:ea typeface="Calibri" panose="020F0502020204030204" pitchFamily="34" charset="0"/>
                <a:cs typeface="Arial" panose="020B0604020202020204" pitchFamily="34" charset="0"/>
              </a:rPr>
              <a:t> và I</a:t>
            </a:r>
            <a:r>
              <a:rPr lang="en-US" sz="2400" baseline="30000">
                <a:effectLst/>
                <a:latin typeface="Arial" panose="020B0604020202020204" pitchFamily="34" charset="0"/>
                <a:ea typeface="Calibri" panose="020F0502020204030204" pitchFamily="34" charset="0"/>
                <a:cs typeface="Arial" panose="020B0604020202020204" pitchFamily="34" charset="0"/>
              </a:rPr>
              <a:t>–</a:t>
            </a:r>
            <a:r>
              <a:rPr lang="en-US" sz="2400">
                <a:effectLst/>
                <a:latin typeface="Arial" panose="020B0604020202020204" pitchFamily="34" charset="0"/>
                <a:ea typeface="Calibri" panose="020F0502020204030204" pitchFamily="34" charset="0"/>
                <a:cs typeface="Arial" panose="020B0604020202020204" pitchFamily="34" charset="0"/>
              </a:rPr>
              <a:t> sẽ khử được 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SO</a:t>
            </a:r>
            <a:r>
              <a:rPr lang="en-US" sz="2400" baseline="-25000">
                <a:effectLst/>
                <a:latin typeface="Arial" panose="020B0604020202020204" pitchFamily="34" charset="0"/>
                <a:ea typeface="Calibri" panose="020F0502020204030204" pitchFamily="34" charset="0"/>
                <a:cs typeface="Arial" panose="020B0604020202020204" pitchFamily="34" charset="0"/>
              </a:rPr>
              <a:t>4</a:t>
            </a:r>
            <a:r>
              <a:rPr lang="en-US" sz="2400">
                <a:effectLst/>
                <a:latin typeface="Arial" panose="020B0604020202020204" pitchFamily="34" charset="0"/>
                <a:ea typeface="Calibri" panose="020F0502020204030204" pitchFamily="34" charset="0"/>
                <a:cs typeface="Arial" panose="020B0604020202020204" pitchFamily="34" charset="0"/>
              </a:rPr>
              <a:t> đặc không tạo ra được HBr và HI.</a:t>
            </a:r>
          </a:p>
          <a:p>
            <a:pPr marL="0" marR="0" algn="just">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b) </a:t>
            </a:r>
            <a:r>
              <a:rPr lang="en-US" sz="2400" b="1">
                <a:effectLst/>
                <a:latin typeface="Arial" panose="020B0604020202020204" pitchFamily="34" charset="0"/>
                <a:ea typeface="Calibri" panose="020F0502020204030204" pitchFamily="34" charset="0"/>
                <a:cs typeface="Arial" panose="020B0604020202020204" pitchFamily="34" charset="0"/>
              </a:rPr>
              <a:t>Không</a:t>
            </a:r>
            <a:r>
              <a:rPr lang="en-US" sz="2400">
                <a:effectLst/>
                <a:latin typeface="Arial" panose="020B0604020202020204" pitchFamily="34" charset="0"/>
                <a:ea typeface="Calibri" panose="020F0502020204030204" pitchFamily="34" charset="0"/>
                <a:cs typeface="Arial" panose="020B0604020202020204" pitchFamily="34" charset="0"/>
              </a:rPr>
              <a:t>, vì HX dễ tan trong nước làm cho phản ứng trao đổi khó xảy ra.</a:t>
            </a:r>
          </a:p>
        </p:txBody>
      </p:sp>
    </p:spTree>
    <p:extLst>
      <p:ext uri="{BB962C8B-B14F-4D97-AF65-F5344CB8AC3E}">
        <p14:creationId xmlns:p14="http://schemas.microsoft.com/office/powerpoint/2010/main" val="374525748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4"/>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fade">
                                      <p:cBhvr>
                                        <p:cTn id="10" dur="500"/>
                                        <p:tgtEl>
                                          <p:spTgt spid="29"/>
                                        </p:tgtEl>
                                      </p:cBhvr>
                                    </p:animEffect>
                                  </p:childTnLst>
                                </p:cTn>
                              </p:par>
                            </p:childTnLst>
                          </p:cTn>
                        </p:par>
                      </p:childTnLst>
                    </p:cTn>
                  </p:par>
                </p:childTnLst>
              </p:cTn>
              <p:nextCondLst>
                <p:cond evt="onClick" delay="0">
                  <p:tgtEl>
                    <p:spTgt spid="24"/>
                  </p:tgtEl>
                </p:cond>
              </p:nextCondLst>
            </p:seq>
          </p:childTnLst>
        </p:cTn>
      </p:par>
    </p:tnLst>
    <p:bldLst>
      <p:bldP spid="28" grpId="0" animBg="1"/>
      <p:bldP spid="29"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4" name="Hộp Văn bản 23">
            <a:extLst>
              <a:ext uri="{FF2B5EF4-FFF2-40B4-BE49-F238E27FC236}">
                <a16:creationId xmlns:a16="http://schemas.microsoft.com/office/drawing/2014/main" id="{965B2BF2-759D-EBA1-93EF-EE9E1C5C3F48}"/>
              </a:ext>
            </a:extLst>
          </p:cNvPr>
          <p:cNvSpPr txBox="1"/>
          <p:nvPr/>
        </p:nvSpPr>
        <p:spPr>
          <a:xfrm>
            <a:off x="1386217" y="1677632"/>
            <a:ext cx="9419566" cy="584775"/>
          </a:xfrm>
          <a:prstGeom prst="rect">
            <a:avLst/>
          </a:prstGeom>
          <a:noFill/>
        </p:spPr>
        <p:txBody>
          <a:bodyPr wrap="none">
            <a:spAutoFit/>
          </a:bodyPr>
          <a:lstStyle/>
          <a:p>
            <a:pPr marL="0" marR="0" algn="just">
              <a:spcBef>
                <a:spcPts val="0"/>
              </a:spcBef>
              <a:spcAft>
                <a:spcPts val="800"/>
              </a:spcAft>
              <a:tabLst>
                <a:tab pos="180340" algn="l"/>
              </a:tabLst>
            </a:pPr>
            <a:r>
              <a:rPr lang="en-US" sz="3200" b="1">
                <a:effectLst/>
                <a:latin typeface="Arial" panose="020B0604020202020204" pitchFamily="34" charset="0"/>
                <a:ea typeface="Calibri" panose="020F0502020204030204" pitchFamily="34" charset="0"/>
                <a:cs typeface="Arial" panose="020B0604020202020204" pitchFamily="34" charset="0"/>
              </a:rPr>
              <a:t>Giới thiệu điều chế HCl trong phòng thí nghiệm</a:t>
            </a:r>
            <a:endParaRPr lang="en-US" sz="3200">
              <a:effectLst/>
              <a:latin typeface="Arial" panose="020B0604020202020204" pitchFamily="34" charset="0"/>
              <a:ea typeface="Calibri" panose="020F0502020204030204" pitchFamily="34" charset="0"/>
              <a:cs typeface="Arial" panose="020B0604020202020204" pitchFamily="34" charset="0"/>
            </a:endParaRPr>
          </a:p>
        </p:txBody>
      </p:sp>
      <p:sp>
        <p:nvSpPr>
          <p:cNvPr id="25" name="Hộp Văn bản 24">
            <a:extLst>
              <a:ext uri="{FF2B5EF4-FFF2-40B4-BE49-F238E27FC236}">
                <a16:creationId xmlns:a16="http://schemas.microsoft.com/office/drawing/2014/main" id="{B8716582-F543-8CD1-83BB-BCEB57EB9AED}"/>
              </a:ext>
            </a:extLst>
          </p:cNvPr>
          <p:cNvSpPr txBox="1"/>
          <p:nvPr/>
        </p:nvSpPr>
        <p:spPr>
          <a:xfrm>
            <a:off x="1871929" y="5788999"/>
            <a:ext cx="8448147" cy="584775"/>
          </a:xfrm>
          <a:prstGeom prst="rect">
            <a:avLst/>
          </a:prstGeom>
          <a:noFill/>
        </p:spPr>
        <p:txBody>
          <a:bodyPr wrap="none">
            <a:spAutoFit/>
          </a:bodyPr>
          <a:lstStyle/>
          <a:p>
            <a:pPr algn="ctr"/>
            <a:r>
              <a:rPr lang="en-US" sz="3200">
                <a:effectLst/>
                <a:latin typeface="Arial" panose="020B0604020202020204" pitchFamily="34" charset="0"/>
                <a:ea typeface="Calibri" panose="020F0502020204030204" pitchFamily="34" charset="0"/>
                <a:cs typeface="Arial" panose="020B0604020202020204" pitchFamily="34" charset="0"/>
              </a:rPr>
              <a:t>NaCl</a:t>
            </a:r>
            <a:r>
              <a:rPr lang="en-US" sz="3200" baseline="-25000">
                <a:effectLst/>
                <a:latin typeface="Arial" panose="020B0604020202020204" pitchFamily="34" charset="0"/>
                <a:ea typeface="Calibri" panose="020F0502020204030204" pitchFamily="34" charset="0"/>
                <a:cs typeface="Arial" panose="020B0604020202020204" pitchFamily="34" charset="0"/>
              </a:rPr>
              <a:t>(khan)</a:t>
            </a:r>
            <a:r>
              <a:rPr lang="en-US" sz="3200">
                <a:effectLst/>
                <a:latin typeface="Arial" panose="020B0604020202020204" pitchFamily="34" charset="0"/>
                <a:ea typeface="Calibri" panose="020F0502020204030204" pitchFamily="34" charset="0"/>
                <a:cs typeface="Arial" panose="020B0604020202020204" pitchFamily="34" charset="0"/>
              </a:rPr>
              <a:t> + H</a:t>
            </a:r>
            <a:r>
              <a:rPr lang="en-US" sz="3200" baseline="-25000">
                <a:effectLst/>
                <a:latin typeface="Arial" panose="020B0604020202020204" pitchFamily="34" charset="0"/>
                <a:ea typeface="Calibri" panose="020F0502020204030204" pitchFamily="34" charset="0"/>
                <a:cs typeface="Arial" panose="020B0604020202020204" pitchFamily="34" charset="0"/>
              </a:rPr>
              <a:t>2</a:t>
            </a:r>
            <a:r>
              <a:rPr lang="en-US" sz="3200">
                <a:effectLst/>
                <a:latin typeface="Arial" panose="020B0604020202020204" pitchFamily="34" charset="0"/>
                <a:ea typeface="Calibri" panose="020F0502020204030204" pitchFamily="34" charset="0"/>
                <a:cs typeface="Arial" panose="020B0604020202020204" pitchFamily="34" charset="0"/>
              </a:rPr>
              <a:t>SO</a:t>
            </a:r>
            <a:r>
              <a:rPr lang="en-US" sz="3200" baseline="-25000">
                <a:effectLst/>
                <a:latin typeface="Arial" panose="020B0604020202020204" pitchFamily="34" charset="0"/>
                <a:ea typeface="Calibri" panose="020F0502020204030204" pitchFamily="34" charset="0"/>
                <a:cs typeface="Arial" panose="020B0604020202020204" pitchFamily="34" charset="0"/>
              </a:rPr>
              <a:t>4(đặc)</a:t>
            </a:r>
            <a:r>
              <a:rPr lang="en-US" sz="3200">
                <a:effectLst/>
                <a:latin typeface="Arial" panose="020B0604020202020204" pitchFamily="34" charset="0"/>
                <a:ea typeface="Calibri" panose="020F0502020204030204" pitchFamily="34" charset="0"/>
                <a:cs typeface="Arial" panose="020B0604020202020204" pitchFamily="34" charset="0"/>
              </a:rPr>
              <a:t>           HCl ↑ + NaHSO</a:t>
            </a:r>
            <a:r>
              <a:rPr lang="en-US" sz="3200" baseline="-25000">
                <a:effectLst/>
                <a:latin typeface="Arial" panose="020B0604020202020204" pitchFamily="34" charset="0"/>
                <a:ea typeface="Calibri" panose="020F0502020204030204" pitchFamily="34" charset="0"/>
                <a:cs typeface="Arial" panose="020B0604020202020204" pitchFamily="34" charset="0"/>
              </a:rPr>
              <a:t>4</a:t>
            </a:r>
            <a:endParaRPr lang="en-US" sz="3200"/>
          </a:p>
        </p:txBody>
      </p:sp>
      <p:graphicFrame>
        <p:nvGraphicFramePr>
          <p:cNvPr id="8" name="Đối tượng 7">
            <a:extLst>
              <a:ext uri="{FF2B5EF4-FFF2-40B4-BE49-F238E27FC236}">
                <a16:creationId xmlns:a16="http://schemas.microsoft.com/office/drawing/2014/main" id="{97352142-6771-DB95-DE7A-EEB43D15B64D}"/>
              </a:ext>
            </a:extLst>
          </p:cNvPr>
          <p:cNvGraphicFramePr>
            <a:graphicFrameLocks noChangeAspect="1"/>
          </p:cNvGraphicFramePr>
          <p:nvPr/>
        </p:nvGraphicFramePr>
        <p:xfrm>
          <a:off x="6034429" y="5788999"/>
          <a:ext cx="1097280" cy="500930"/>
        </p:xfrm>
        <a:graphic>
          <a:graphicData uri="http://schemas.openxmlformats.org/presentationml/2006/ole">
            <mc:AlternateContent xmlns:mc="http://schemas.openxmlformats.org/markup-compatibility/2006">
              <mc:Choice xmlns:v="urn:schemas-microsoft-com:vml" Requires="v">
                <p:oleObj spid="_x0000_s6149" name="Equation" r:id="rId4" imgW="438082" imgH="200174" progId="Equation.DSMT4">
                  <p:embed/>
                </p:oleObj>
              </mc:Choice>
              <mc:Fallback>
                <p:oleObj name="Equation" r:id="rId4" imgW="438082" imgH="200174" progId="Equation.DSMT4">
                  <p:embed/>
                  <p:pic>
                    <p:nvPicPr>
                      <p:cNvPr id="8" name="Đối tượng 7">
                        <a:extLst>
                          <a:ext uri="{FF2B5EF4-FFF2-40B4-BE49-F238E27FC236}">
                            <a16:creationId xmlns:a16="http://schemas.microsoft.com/office/drawing/2014/main" id="{97352142-6771-DB95-DE7A-EEB43D15B64D}"/>
                          </a:ext>
                        </a:extLst>
                      </p:cNvPr>
                      <p:cNvPicPr/>
                      <p:nvPr/>
                    </p:nvPicPr>
                    <p:blipFill>
                      <a:blip r:embed="rId5"/>
                      <a:stretch>
                        <a:fillRect/>
                      </a:stretch>
                    </p:blipFill>
                    <p:spPr>
                      <a:xfrm>
                        <a:off x="6034429" y="5788999"/>
                        <a:ext cx="1097280" cy="500930"/>
                      </a:xfrm>
                      <a:prstGeom prst="rect">
                        <a:avLst/>
                      </a:prstGeom>
                    </p:spPr>
                  </p:pic>
                </p:oleObj>
              </mc:Fallback>
            </mc:AlternateContent>
          </a:graphicData>
        </a:graphic>
      </p:graphicFrame>
      <p:grpSp>
        <p:nvGrpSpPr>
          <p:cNvPr id="174" name="Nhóm 173">
            <a:extLst>
              <a:ext uri="{FF2B5EF4-FFF2-40B4-BE49-F238E27FC236}">
                <a16:creationId xmlns:a16="http://schemas.microsoft.com/office/drawing/2014/main" id="{9158BCEA-C507-FC1C-8DE9-6EC8E327E73C}"/>
              </a:ext>
            </a:extLst>
          </p:cNvPr>
          <p:cNvGrpSpPr/>
          <p:nvPr/>
        </p:nvGrpSpPr>
        <p:grpSpPr>
          <a:xfrm>
            <a:off x="4490205" y="2353794"/>
            <a:ext cx="3211591" cy="3123176"/>
            <a:chOff x="710431" y="2176237"/>
            <a:chExt cx="3211591" cy="3123176"/>
          </a:xfrm>
        </p:grpSpPr>
        <p:sp>
          <p:nvSpPr>
            <p:cNvPr id="55" name="Hình tự do: Hình 54">
              <a:extLst>
                <a:ext uri="{FF2B5EF4-FFF2-40B4-BE49-F238E27FC236}">
                  <a16:creationId xmlns:a16="http://schemas.microsoft.com/office/drawing/2014/main" id="{A04A2F3E-DEA4-CFBF-B7ED-7D7136E895D4}"/>
                </a:ext>
              </a:extLst>
            </p:cNvPr>
            <p:cNvSpPr/>
            <p:nvPr/>
          </p:nvSpPr>
          <p:spPr>
            <a:xfrm>
              <a:off x="3414839" y="4290362"/>
              <a:ext cx="437489" cy="890006"/>
            </a:xfrm>
            <a:custGeom>
              <a:avLst/>
              <a:gdLst>
                <a:gd name="connsiteX0" fmla="*/ 1 w 437489"/>
                <a:gd name="connsiteY0" fmla="*/ 0 h 890006"/>
                <a:gd name="connsiteX1" fmla="*/ 437489 w 437489"/>
                <a:gd name="connsiteY1" fmla="*/ 0 h 890006"/>
                <a:gd name="connsiteX2" fmla="*/ 437488 w 437489"/>
                <a:gd name="connsiteY2" fmla="*/ 649231 h 890006"/>
                <a:gd name="connsiteX3" fmla="*/ 218744 w 437489"/>
                <a:gd name="connsiteY3" fmla="*/ 890006 h 890006"/>
                <a:gd name="connsiteX4" fmla="*/ 0 w 437489"/>
                <a:gd name="connsiteY4" fmla="*/ 649231 h 89000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9" h="890006">
                  <a:moveTo>
                    <a:pt x="1" y="0"/>
                  </a:moveTo>
                  <a:lnTo>
                    <a:pt x="437489" y="0"/>
                  </a:lnTo>
                  <a:lnTo>
                    <a:pt x="437488" y="649231"/>
                  </a:lnTo>
                  <a:cubicBezTo>
                    <a:pt x="437488" y="782208"/>
                    <a:pt x="339553" y="890006"/>
                    <a:pt x="218744" y="890006"/>
                  </a:cubicBezTo>
                  <a:cubicBezTo>
                    <a:pt x="97935" y="890006"/>
                    <a:pt x="0" y="782208"/>
                    <a:pt x="0" y="649231"/>
                  </a:cubicBezTo>
                  <a:close/>
                </a:path>
              </a:pathLst>
            </a:custGeom>
            <a:solidFill>
              <a:srgbClr val="E0F4FB"/>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0" name="Hình tự do: Hình 49">
              <a:extLst>
                <a:ext uri="{FF2B5EF4-FFF2-40B4-BE49-F238E27FC236}">
                  <a16:creationId xmlns:a16="http://schemas.microsoft.com/office/drawing/2014/main" id="{E2939987-653C-AF60-9E70-82AF838B0A6A}"/>
                </a:ext>
              </a:extLst>
            </p:cNvPr>
            <p:cNvSpPr/>
            <p:nvPr/>
          </p:nvSpPr>
          <p:spPr>
            <a:xfrm rot="707304">
              <a:off x="2364499" y="2392348"/>
              <a:ext cx="1557523" cy="2328040"/>
            </a:xfrm>
            <a:custGeom>
              <a:avLst/>
              <a:gdLst>
                <a:gd name="connsiteX0" fmla="*/ 832429 w 1557523"/>
                <a:gd name="connsiteY0" fmla="*/ 2706 h 2328040"/>
                <a:gd name="connsiteX1" fmla="*/ 1045853 w 1557523"/>
                <a:gd name="connsiteY1" fmla="*/ 77774 h 2328040"/>
                <a:gd name="connsiteX2" fmla="*/ 1053659 w 1557523"/>
                <a:gd name="connsiteY2" fmla="*/ 86255 h 2328040"/>
                <a:gd name="connsiteX3" fmla="*/ 1054353 w 1557523"/>
                <a:gd name="connsiteY3" fmla="*/ 87464 h 2328040"/>
                <a:gd name="connsiteX4" fmla="*/ 1069759 w 1557523"/>
                <a:gd name="connsiteY4" fmla="*/ 133766 h 2328040"/>
                <a:gd name="connsiteX5" fmla="*/ 1101924 w 1557523"/>
                <a:gd name="connsiteY5" fmla="*/ 277109 h 2328040"/>
                <a:gd name="connsiteX6" fmla="*/ 1557523 w 1557523"/>
                <a:gd name="connsiteY6" fmla="*/ 2307520 h 2328040"/>
                <a:gd name="connsiteX7" fmla="*/ 1466075 w 1557523"/>
                <a:gd name="connsiteY7" fmla="*/ 2328040 h 2328040"/>
                <a:gd name="connsiteX8" fmla="*/ 1001461 w 1557523"/>
                <a:gd name="connsiteY8" fmla="*/ 257461 h 2328040"/>
                <a:gd name="connsiteX9" fmla="*/ 962459 w 1557523"/>
                <a:gd name="connsiteY9" fmla="*/ 170111 h 2328040"/>
                <a:gd name="connsiteX10" fmla="*/ 945547 w 1557523"/>
                <a:gd name="connsiteY10" fmla="*/ 154140 h 2328040"/>
                <a:gd name="connsiteX11" fmla="*/ 945546 w 1557523"/>
                <a:gd name="connsiteY11" fmla="*/ 154139 h 2328040"/>
                <a:gd name="connsiteX12" fmla="*/ 927012 w 1557523"/>
                <a:gd name="connsiteY12" fmla="*/ 147798 h 2328040"/>
                <a:gd name="connsiteX13" fmla="*/ 708099 w 1557523"/>
                <a:gd name="connsiteY13" fmla="*/ 204913 h 2328040"/>
                <a:gd name="connsiteX14" fmla="*/ 70001 w 1557523"/>
                <a:gd name="connsiteY14" fmla="*/ 792129 h 2328040"/>
                <a:gd name="connsiteX15" fmla="*/ 0 w 1557523"/>
                <a:gd name="connsiteY15" fmla="*/ 712845 h 2328040"/>
                <a:gd name="connsiteX16" fmla="*/ 686277 w 1557523"/>
                <a:gd name="connsiteY16" fmla="*/ 81293 h 2328040"/>
                <a:gd name="connsiteX17" fmla="*/ 705460 w 1557523"/>
                <a:gd name="connsiteY17" fmla="*/ 63639 h 2328040"/>
                <a:gd name="connsiteX18" fmla="*/ 832429 w 1557523"/>
                <a:gd name="connsiteY18" fmla="*/ 2706 h 23280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557523" h="2328040">
                  <a:moveTo>
                    <a:pt x="832429" y="2706"/>
                  </a:moveTo>
                  <a:cubicBezTo>
                    <a:pt x="908898" y="-8831"/>
                    <a:pt x="989545" y="16586"/>
                    <a:pt x="1045853" y="77774"/>
                  </a:cubicBezTo>
                  <a:lnTo>
                    <a:pt x="1053659" y="86255"/>
                  </a:lnTo>
                  <a:lnTo>
                    <a:pt x="1054353" y="87464"/>
                  </a:lnTo>
                  <a:cubicBezTo>
                    <a:pt x="1060919" y="102064"/>
                    <a:pt x="1066118" y="117538"/>
                    <a:pt x="1069759" y="133766"/>
                  </a:cubicBezTo>
                  <a:lnTo>
                    <a:pt x="1101924" y="277109"/>
                  </a:lnTo>
                  <a:lnTo>
                    <a:pt x="1557523" y="2307520"/>
                  </a:lnTo>
                  <a:lnTo>
                    <a:pt x="1466075" y="2328040"/>
                  </a:lnTo>
                  <a:lnTo>
                    <a:pt x="1001461" y="257461"/>
                  </a:lnTo>
                  <a:cubicBezTo>
                    <a:pt x="994178" y="225007"/>
                    <a:pt x="980663" y="195565"/>
                    <a:pt x="962459" y="170111"/>
                  </a:cubicBezTo>
                  <a:lnTo>
                    <a:pt x="945547" y="154140"/>
                  </a:lnTo>
                  <a:lnTo>
                    <a:pt x="945546" y="154139"/>
                  </a:lnTo>
                  <a:lnTo>
                    <a:pt x="927012" y="147798"/>
                  </a:lnTo>
                  <a:cubicBezTo>
                    <a:pt x="851762" y="129962"/>
                    <a:pt x="769287" y="148606"/>
                    <a:pt x="708099" y="204913"/>
                  </a:cubicBezTo>
                  <a:lnTo>
                    <a:pt x="70001" y="792129"/>
                  </a:lnTo>
                  <a:lnTo>
                    <a:pt x="0" y="712845"/>
                  </a:lnTo>
                  <a:lnTo>
                    <a:pt x="686277" y="81293"/>
                  </a:lnTo>
                  <a:lnTo>
                    <a:pt x="705460" y="63639"/>
                  </a:lnTo>
                  <a:cubicBezTo>
                    <a:pt x="742172" y="29855"/>
                    <a:pt x="786549" y="9628"/>
                    <a:pt x="832429" y="2706"/>
                  </a:cubicBezTo>
                  <a:close/>
                </a:path>
              </a:pathLst>
            </a:custGeom>
            <a:no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64" name="Hình tự do: Hình 63">
              <a:extLst>
                <a:ext uri="{FF2B5EF4-FFF2-40B4-BE49-F238E27FC236}">
                  <a16:creationId xmlns:a16="http://schemas.microsoft.com/office/drawing/2014/main" id="{2DD3A1AB-C698-5CE3-BC58-7FA26499A9E7}"/>
                </a:ext>
              </a:extLst>
            </p:cNvPr>
            <p:cNvSpPr/>
            <p:nvPr/>
          </p:nvSpPr>
          <p:spPr>
            <a:xfrm>
              <a:off x="3349865" y="3048000"/>
              <a:ext cx="519476" cy="419522"/>
            </a:xfrm>
            <a:custGeom>
              <a:avLst/>
              <a:gdLst>
                <a:gd name="connsiteX0" fmla="*/ 389607 w 519476"/>
                <a:gd name="connsiteY0" fmla="*/ 0 h 419522"/>
                <a:gd name="connsiteX1" fmla="*/ 519476 w 519476"/>
                <a:gd name="connsiteY1" fmla="*/ 129869 h 419522"/>
                <a:gd name="connsiteX2" fmla="*/ 509271 w 519476"/>
                <a:gd name="connsiteY2" fmla="*/ 180420 h 419522"/>
                <a:gd name="connsiteX3" fmla="*/ 495368 w 519476"/>
                <a:gd name="connsiteY3" fmla="*/ 201041 h 419522"/>
                <a:gd name="connsiteX4" fmla="*/ 499750 w 519476"/>
                <a:gd name="connsiteY4" fmla="*/ 230030 h 419522"/>
                <a:gd name="connsiteX5" fmla="*/ 369881 w 519476"/>
                <a:gd name="connsiteY5" fmla="*/ 359899 h 419522"/>
                <a:gd name="connsiteX6" fmla="*/ 324617 w 519476"/>
                <a:gd name="connsiteY6" fmla="*/ 350761 h 419522"/>
                <a:gd name="connsiteX7" fmla="*/ 303903 w 519476"/>
                <a:gd name="connsiteY7" fmla="*/ 381485 h 419522"/>
                <a:gd name="connsiteX8" fmla="*/ 212071 w 519476"/>
                <a:gd name="connsiteY8" fmla="*/ 419522 h 419522"/>
                <a:gd name="connsiteX9" fmla="*/ 120240 w 519476"/>
                <a:gd name="connsiteY9" fmla="*/ 381485 h 419522"/>
                <a:gd name="connsiteX10" fmla="*/ 107167 w 519476"/>
                <a:gd name="connsiteY10" fmla="*/ 362095 h 419522"/>
                <a:gd name="connsiteX11" fmla="*/ 79318 w 519476"/>
                <a:gd name="connsiteY11" fmla="*/ 356472 h 419522"/>
                <a:gd name="connsiteX12" fmla="*/ 0 w 519476"/>
                <a:gd name="connsiteY12" fmla="*/ 236809 h 419522"/>
                <a:gd name="connsiteX13" fmla="*/ 38037 w 519476"/>
                <a:gd name="connsiteY13" fmla="*/ 144978 h 419522"/>
                <a:gd name="connsiteX14" fmla="*/ 57766 w 519476"/>
                <a:gd name="connsiteY14" fmla="*/ 131676 h 419522"/>
                <a:gd name="connsiteX15" fmla="*/ 65277 w 519476"/>
                <a:gd name="connsiteY15" fmla="*/ 94472 h 419522"/>
                <a:gd name="connsiteX16" fmla="*/ 184941 w 519476"/>
                <a:gd name="connsiteY16" fmla="*/ 15154 h 419522"/>
                <a:gd name="connsiteX17" fmla="*/ 235492 w 519476"/>
                <a:gd name="connsiteY17" fmla="*/ 25360 h 419522"/>
                <a:gd name="connsiteX18" fmla="*/ 240571 w 519476"/>
                <a:gd name="connsiteY18" fmla="*/ 28784 h 419522"/>
                <a:gd name="connsiteX19" fmla="*/ 259738 w 519476"/>
                <a:gd name="connsiteY19" fmla="*/ 25886 h 419522"/>
                <a:gd name="connsiteX20" fmla="*/ 302881 w 519476"/>
                <a:gd name="connsiteY20" fmla="*/ 34596 h 419522"/>
                <a:gd name="connsiteX21" fmla="*/ 339056 w 519476"/>
                <a:gd name="connsiteY21" fmla="*/ 10206 h 419522"/>
                <a:gd name="connsiteX22" fmla="*/ 389607 w 519476"/>
                <a:gd name="connsiteY22" fmla="*/ 0 h 419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19476" h="419522">
                  <a:moveTo>
                    <a:pt x="389607" y="0"/>
                  </a:moveTo>
                  <a:cubicBezTo>
                    <a:pt x="461332" y="0"/>
                    <a:pt x="519476" y="58144"/>
                    <a:pt x="519476" y="129869"/>
                  </a:cubicBezTo>
                  <a:cubicBezTo>
                    <a:pt x="519476" y="147800"/>
                    <a:pt x="515842" y="164883"/>
                    <a:pt x="509271" y="180420"/>
                  </a:cubicBezTo>
                  <a:lnTo>
                    <a:pt x="495368" y="201041"/>
                  </a:lnTo>
                  <a:lnTo>
                    <a:pt x="499750" y="230030"/>
                  </a:lnTo>
                  <a:cubicBezTo>
                    <a:pt x="499750" y="301755"/>
                    <a:pt x="441606" y="359899"/>
                    <a:pt x="369881" y="359899"/>
                  </a:cubicBezTo>
                  <a:lnTo>
                    <a:pt x="324617" y="350761"/>
                  </a:lnTo>
                  <a:lnTo>
                    <a:pt x="303903" y="381485"/>
                  </a:lnTo>
                  <a:cubicBezTo>
                    <a:pt x="280401" y="404986"/>
                    <a:pt x="247934" y="419522"/>
                    <a:pt x="212071" y="419522"/>
                  </a:cubicBezTo>
                  <a:cubicBezTo>
                    <a:pt x="176209" y="419522"/>
                    <a:pt x="143742" y="404986"/>
                    <a:pt x="120240" y="381485"/>
                  </a:cubicBezTo>
                  <a:lnTo>
                    <a:pt x="107167" y="362095"/>
                  </a:lnTo>
                  <a:lnTo>
                    <a:pt x="79318" y="356472"/>
                  </a:lnTo>
                  <a:cubicBezTo>
                    <a:pt x="32706" y="336757"/>
                    <a:pt x="0" y="290603"/>
                    <a:pt x="0" y="236809"/>
                  </a:cubicBezTo>
                  <a:cubicBezTo>
                    <a:pt x="0" y="200947"/>
                    <a:pt x="14536" y="168479"/>
                    <a:pt x="38037" y="144978"/>
                  </a:cubicBezTo>
                  <a:lnTo>
                    <a:pt x="57766" y="131676"/>
                  </a:lnTo>
                  <a:lnTo>
                    <a:pt x="65277" y="94472"/>
                  </a:lnTo>
                  <a:cubicBezTo>
                    <a:pt x="84993" y="47860"/>
                    <a:pt x="131148" y="15154"/>
                    <a:pt x="184941" y="15154"/>
                  </a:cubicBezTo>
                  <a:cubicBezTo>
                    <a:pt x="202873" y="15154"/>
                    <a:pt x="219955" y="18788"/>
                    <a:pt x="235492" y="25360"/>
                  </a:cubicBezTo>
                  <a:lnTo>
                    <a:pt x="240571" y="28784"/>
                  </a:lnTo>
                  <a:lnTo>
                    <a:pt x="259738" y="25886"/>
                  </a:lnTo>
                  <a:lnTo>
                    <a:pt x="302881" y="34596"/>
                  </a:lnTo>
                  <a:lnTo>
                    <a:pt x="339056" y="10206"/>
                  </a:lnTo>
                  <a:cubicBezTo>
                    <a:pt x="354594" y="3634"/>
                    <a:pt x="371676" y="0"/>
                    <a:pt x="389607" y="0"/>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6" name="Hình thang 5">
              <a:extLst>
                <a:ext uri="{FF2B5EF4-FFF2-40B4-BE49-F238E27FC236}">
                  <a16:creationId xmlns:a16="http://schemas.microsoft.com/office/drawing/2014/main" id="{8A3ABF46-1613-BEDF-A58E-E5C58081C24C}"/>
                </a:ext>
              </a:extLst>
            </p:cNvPr>
            <p:cNvSpPr/>
            <p:nvPr/>
          </p:nvSpPr>
          <p:spPr>
            <a:xfrm rot="14441773">
              <a:off x="2513968" y="2579348"/>
              <a:ext cx="585216" cy="451141"/>
            </a:xfrm>
            <a:prstGeom prst="trapezoid">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Hình tự do: Hình 29">
              <a:extLst>
                <a:ext uri="{FF2B5EF4-FFF2-40B4-BE49-F238E27FC236}">
                  <a16:creationId xmlns:a16="http://schemas.microsoft.com/office/drawing/2014/main" id="{C01AB821-05C5-BA46-F122-29D32D4FA1E3}"/>
                </a:ext>
              </a:extLst>
            </p:cNvPr>
            <p:cNvSpPr/>
            <p:nvPr/>
          </p:nvSpPr>
          <p:spPr>
            <a:xfrm>
              <a:off x="3305629" y="3143431"/>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5" name="Nhóm 4">
              <a:extLst>
                <a:ext uri="{FF2B5EF4-FFF2-40B4-BE49-F238E27FC236}">
                  <a16:creationId xmlns:a16="http://schemas.microsoft.com/office/drawing/2014/main" id="{0A3B1757-C6CA-1EA6-2466-C08C5ED7BF46}"/>
                </a:ext>
              </a:extLst>
            </p:cNvPr>
            <p:cNvGrpSpPr/>
            <p:nvPr/>
          </p:nvGrpSpPr>
          <p:grpSpPr>
            <a:xfrm>
              <a:off x="940637" y="3010802"/>
              <a:ext cx="2036937" cy="859714"/>
              <a:chOff x="681250" y="3114766"/>
              <a:chExt cx="2036937" cy="859714"/>
            </a:xfrm>
          </p:grpSpPr>
          <p:sp>
            <p:nvSpPr>
              <p:cNvPr id="35" name="Hình tự do: Hình 34">
                <a:extLst>
                  <a:ext uri="{FF2B5EF4-FFF2-40B4-BE49-F238E27FC236}">
                    <a16:creationId xmlns:a16="http://schemas.microsoft.com/office/drawing/2014/main" id="{9FA5BCAA-06A5-EEAF-F2C6-57E55FCE59A5}"/>
                  </a:ext>
                </a:extLst>
              </p:cNvPr>
              <p:cNvSpPr/>
              <p:nvPr/>
            </p:nvSpPr>
            <p:spPr>
              <a:xfrm rot="3555084">
                <a:off x="967409" y="3344554"/>
                <a:ext cx="402403" cy="794256"/>
              </a:xfrm>
              <a:custGeom>
                <a:avLst/>
                <a:gdLst>
                  <a:gd name="connsiteX0" fmla="*/ 0 w 402403"/>
                  <a:gd name="connsiteY0" fmla="*/ 676416 h 794256"/>
                  <a:gd name="connsiteX1" fmla="*/ 402403 w 402403"/>
                  <a:gd name="connsiteY1" fmla="*/ 0 h 794256"/>
                  <a:gd name="connsiteX2" fmla="*/ 402403 w 402403"/>
                  <a:gd name="connsiteY2" fmla="*/ 553481 h 794256"/>
                  <a:gd name="connsiteX3" fmla="*/ 183659 w 402403"/>
                  <a:gd name="connsiteY3" fmla="*/ 794256 h 794256"/>
                  <a:gd name="connsiteX4" fmla="*/ 28984 w 402403"/>
                  <a:gd name="connsiteY4" fmla="*/ 723735 h 7942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2403" h="794256">
                    <a:moveTo>
                      <a:pt x="0" y="676416"/>
                    </a:moveTo>
                    <a:lnTo>
                      <a:pt x="402403" y="0"/>
                    </a:lnTo>
                    <a:lnTo>
                      <a:pt x="402403" y="553481"/>
                    </a:lnTo>
                    <a:cubicBezTo>
                      <a:pt x="402403" y="686458"/>
                      <a:pt x="304468" y="794256"/>
                      <a:pt x="183659" y="794256"/>
                    </a:cubicBezTo>
                    <a:cubicBezTo>
                      <a:pt x="123255" y="794256"/>
                      <a:pt x="68569" y="767306"/>
                      <a:pt x="28984" y="723735"/>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3" name="Hình tự do: Hình 32">
                <a:extLst>
                  <a:ext uri="{FF2B5EF4-FFF2-40B4-BE49-F238E27FC236}">
                    <a16:creationId xmlns:a16="http://schemas.microsoft.com/office/drawing/2014/main" id="{35E42B5F-94BF-BBFF-3A10-ACF042A75325}"/>
                  </a:ext>
                </a:extLst>
              </p:cNvPr>
              <p:cNvSpPr/>
              <p:nvPr/>
            </p:nvSpPr>
            <p:spPr>
              <a:xfrm rot="3555084">
                <a:off x="935508" y="3510540"/>
                <a:ext cx="331423" cy="596457"/>
              </a:xfrm>
              <a:custGeom>
                <a:avLst/>
                <a:gdLst>
                  <a:gd name="connsiteX0" fmla="*/ 0 w 331423"/>
                  <a:gd name="connsiteY0" fmla="*/ 557102 h 596457"/>
                  <a:gd name="connsiteX1" fmla="*/ 331423 w 331423"/>
                  <a:gd name="connsiteY1" fmla="*/ 0 h 596457"/>
                  <a:gd name="connsiteX2" fmla="*/ 331423 w 331423"/>
                  <a:gd name="connsiteY2" fmla="*/ 355681 h 596457"/>
                  <a:gd name="connsiteX3" fmla="*/ 112679 w 331423"/>
                  <a:gd name="connsiteY3" fmla="*/ 596457 h 596457"/>
                  <a:gd name="connsiteX4" fmla="*/ 27534 w 331423"/>
                  <a:gd name="connsiteY4" fmla="*/ 577536 h 5964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1423" h="596457">
                    <a:moveTo>
                      <a:pt x="0" y="557102"/>
                    </a:moveTo>
                    <a:lnTo>
                      <a:pt x="331423" y="0"/>
                    </a:lnTo>
                    <a:lnTo>
                      <a:pt x="331423" y="355681"/>
                    </a:lnTo>
                    <a:cubicBezTo>
                      <a:pt x="331423" y="488659"/>
                      <a:pt x="233488" y="596457"/>
                      <a:pt x="112679" y="596457"/>
                    </a:cubicBezTo>
                    <a:cubicBezTo>
                      <a:pt x="82477" y="596457"/>
                      <a:pt x="53704" y="589720"/>
                      <a:pt x="27534" y="577536"/>
                    </a:cubicBezTo>
                    <a:close/>
                  </a:path>
                </a:pathLst>
              </a:custGeom>
              <a:solidFill>
                <a:schemeClr val="bg1"/>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1" name="Hình tự do: Hình 30">
                <a:extLst>
                  <a:ext uri="{FF2B5EF4-FFF2-40B4-BE49-F238E27FC236}">
                    <a16:creationId xmlns:a16="http://schemas.microsoft.com/office/drawing/2014/main" id="{CD5E7770-6566-2E6F-DCBF-B107CA3115A2}"/>
                  </a:ext>
                </a:extLst>
              </p:cNvPr>
              <p:cNvSpPr/>
              <p:nvPr/>
            </p:nvSpPr>
            <p:spPr>
              <a:xfrm rot="3555084">
                <a:off x="1407111" y="2388905"/>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sp>
          <p:nvSpPr>
            <p:cNvPr id="17" name="Hình chữ nhật 16">
              <a:extLst>
                <a:ext uri="{FF2B5EF4-FFF2-40B4-BE49-F238E27FC236}">
                  <a16:creationId xmlns:a16="http://schemas.microsoft.com/office/drawing/2014/main" id="{722E3C8E-74CE-DD44-E000-7D2BE0C9F4AB}"/>
                </a:ext>
              </a:extLst>
            </p:cNvPr>
            <p:cNvSpPr/>
            <p:nvPr/>
          </p:nvSpPr>
          <p:spPr>
            <a:xfrm>
              <a:off x="716882" y="5133636"/>
              <a:ext cx="2371417" cy="95431"/>
            </a:xfrm>
            <a:prstGeom prst="rect">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Hình chữ nhật 64">
              <a:extLst>
                <a:ext uri="{FF2B5EF4-FFF2-40B4-BE49-F238E27FC236}">
                  <a16:creationId xmlns:a16="http://schemas.microsoft.com/office/drawing/2014/main" id="{EFCD3721-7C96-DE68-6406-757180D88305}"/>
                </a:ext>
              </a:extLst>
            </p:cNvPr>
            <p:cNvSpPr/>
            <p:nvPr/>
          </p:nvSpPr>
          <p:spPr>
            <a:xfrm>
              <a:off x="710431" y="5203982"/>
              <a:ext cx="365760" cy="95431"/>
            </a:xfrm>
            <a:prstGeom prst="rect">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Hình chữ nhật 65">
              <a:extLst>
                <a:ext uri="{FF2B5EF4-FFF2-40B4-BE49-F238E27FC236}">
                  <a16:creationId xmlns:a16="http://schemas.microsoft.com/office/drawing/2014/main" id="{649339E8-3E2C-44E1-7743-FA3A4C20DB22}"/>
                </a:ext>
              </a:extLst>
            </p:cNvPr>
            <p:cNvSpPr/>
            <p:nvPr/>
          </p:nvSpPr>
          <p:spPr>
            <a:xfrm>
              <a:off x="2732136" y="5203982"/>
              <a:ext cx="365760" cy="95431"/>
            </a:xfrm>
            <a:prstGeom prst="rect">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Hình chữ nhật 66">
              <a:extLst>
                <a:ext uri="{FF2B5EF4-FFF2-40B4-BE49-F238E27FC236}">
                  <a16:creationId xmlns:a16="http://schemas.microsoft.com/office/drawing/2014/main" id="{BE397030-9AC6-80BE-E549-830DACE7057D}"/>
                </a:ext>
              </a:extLst>
            </p:cNvPr>
            <p:cNvSpPr/>
            <p:nvPr/>
          </p:nvSpPr>
          <p:spPr>
            <a:xfrm rot="16200000">
              <a:off x="651560" y="3637281"/>
              <a:ext cx="3017520" cy="95431"/>
            </a:xfrm>
            <a:prstGeom prst="rect">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6" name="Nhóm 55">
              <a:extLst>
                <a:ext uri="{FF2B5EF4-FFF2-40B4-BE49-F238E27FC236}">
                  <a16:creationId xmlns:a16="http://schemas.microsoft.com/office/drawing/2014/main" id="{7FFFE7C6-82B1-C962-5C08-EC32903ADD91}"/>
                </a:ext>
              </a:extLst>
            </p:cNvPr>
            <p:cNvGrpSpPr/>
            <p:nvPr/>
          </p:nvGrpSpPr>
          <p:grpSpPr>
            <a:xfrm rot="19817221">
              <a:off x="1973520" y="2877646"/>
              <a:ext cx="453135" cy="592697"/>
              <a:chOff x="6004559" y="3825498"/>
              <a:chExt cx="453135" cy="685800"/>
            </a:xfrm>
          </p:grpSpPr>
          <p:sp>
            <p:nvSpPr>
              <p:cNvPr id="82" name="Hình tự do: Hình 81">
                <a:extLst>
                  <a:ext uri="{FF2B5EF4-FFF2-40B4-BE49-F238E27FC236}">
                    <a16:creationId xmlns:a16="http://schemas.microsoft.com/office/drawing/2014/main" id="{231E333B-8F8E-7E04-1E09-ED46EC15C9B9}"/>
                  </a:ext>
                </a:extLst>
              </p:cNvPr>
              <p:cNvSpPr/>
              <p:nvPr/>
            </p:nvSpPr>
            <p:spPr>
              <a:xfrm>
                <a:off x="6004559" y="3825498"/>
                <a:ext cx="453135" cy="182880"/>
              </a:xfrm>
              <a:custGeom>
                <a:avLst/>
                <a:gdLst>
                  <a:gd name="connsiteX0" fmla="*/ 0 w 453135"/>
                  <a:gd name="connsiteY0" fmla="*/ 0 h 182880"/>
                  <a:gd name="connsiteX1" fmla="*/ 453135 w 453135"/>
                  <a:gd name="connsiteY1" fmla="*/ 0 h 182880"/>
                  <a:gd name="connsiteX2" fmla="*/ 453135 w 453135"/>
                  <a:gd name="connsiteY2" fmla="*/ 182880 h 182880"/>
                  <a:gd name="connsiteX3" fmla="*/ 0 w 453135"/>
                  <a:gd name="connsiteY3" fmla="*/ 182880 h 182880"/>
                  <a:gd name="connsiteX4" fmla="*/ 0 w 453135"/>
                  <a:gd name="connsiteY4" fmla="*/ 0 h 182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3135" h="182880">
                    <a:moveTo>
                      <a:pt x="0" y="0"/>
                    </a:moveTo>
                    <a:lnTo>
                      <a:pt x="453135" y="0"/>
                    </a:lnTo>
                    <a:lnTo>
                      <a:pt x="453135" y="182880"/>
                    </a:lnTo>
                    <a:lnTo>
                      <a:pt x="0" y="182880"/>
                    </a:lnTo>
                    <a:lnTo>
                      <a:pt x="0" y="0"/>
                    </a:lnTo>
                    <a:close/>
                  </a:path>
                </a:pathLst>
              </a:cu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81" name="Hình tự do: Hình 80">
                <a:extLst>
                  <a:ext uri="{FF2B5EF4-FFF2-40B4-BE49-F238E27FC236}">
                    <a16:creationId xmlns:a16="http://schemas.microsoft.com/office/drawing/2014/main" id="{CB7CB72C-D5FA-38A9-28F9-9D58DC6001BC}"/>
                  </a:ext>
                </a:extLst>
              </p:cNvPr>
              <p:cNvSpPr/>
              <p:nvPr/>
            </p:nvSpPr>
            <p:spPr>
              <a:xfrm>
                <a:off x="6004559" y="4328418"/>
                <a:ext cx="453135" cy="182880"/>
              </a:xfrm>
              <a:custGeom>
                <a:avLst/>
                <a:gdLst>
                  <a:gd name="connsiteX0" fmla="*/ 0 w 453135"/>
                  <a:gd name="connsiteY0" fmla="*/ 0 h 182880"/>
                  <a:gd name="connsiteX1" fmla="*/ 453135 w 453135"/>
                  <a:gd name="connsiteY1" fmla="*/ 0 h 182880"/>
                  <a:gd name="connsiteX2" fmla="*/ 453135 w 453135"/>
                  <a:gd name="connsiteY2" fmla="*/ 182880 h 182880"/>
                  <a:gd name="connsiteX3" fmla="*/ 0 w 453135"/>
                  <a:gd name="connsiteY3" fmla="*/ 182880 h 182880"/>
                  <a:gd name="connsiteX4" fmla="*/ 0 w 453135"/>
                  <a:gd name="connsiteY4" fmla="*/ 0 h 1828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3135" h="182880">
                    <a:moveTo>
                      <a:pt x="0" y="0"/>
                    </a:moveTo>
                    <a:lnTo>
                      <a:pt x="453135" y="0"/>
                    </a:lnTo>
                    <a:lnTo>
                      <a:pt x="453135" y="182880"/>
                    </a:lnTo>
                    <a:lnTo>
                      <a:pt x="0" y="182880"/>
                    </a:lnTo>
                    <a:lnTo>
                      <a:pt x="0" y="0"/>
                    </a:lnTo>
                    <a:close/>
                  </a:path>
                </a:pathLst>
              </a:cu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grpSp>
          <p:nvGrpSpPr>
            <p:cNvPr id="72" name="Nhóm 71">
              <a:extLst>
                <a:ext uri="{FF2B5EF4-FFF2-40B4-BE49-F238E27FC236}">
                  <a16:creationId xmlns:a16="http://schemas.microsoft.com/office/drawing/2014/main" id="{2AF59537-522A-3CB4-78F8-C6EF6BB5986C}"/>
                </a:ext>
              </a:extLst>
            </p:cNvPr>
            <p:cNvGrpSpPr/>
            <p:nvPr/>
          </p:nvGrpSpPr>
          <p:grpSpPr>
            <a:xfrm>
              <a:off x="1856422" y="3581400"/>
              <a:ext cx="2046582" cy="457200"/>
              <a:chOff x="1856422" y="3651009"/>
              <a:chExt cx="2046582" cy="457200"/>
            </a:xfrm>
          </p:grpSpPr>
          <p:sp>
            <p:nvSpPr>
              <p:cNvPr id="84" name="Hình chữ nhật 83">
                <a:extLst>
                  <a:ext uri="{FF2B5EF4-FFF2-40B4-BE49-F238E27FC236}">
                    <a16:creationId xmlns:a16="http://schemas.microsoft.com/office/drawing/2014/main" id="{F8A1CA02-5D06-864A-CAF5-8C16D2A6E73F}"/>
                  </a:ext>
                </a:extLst>
              </p:cNvPr>
              <p:cNvSpPr/>
              <p:nvPr/>
            </p:nvSpPr>
            <p:spPr>
              <a:xfrm flipV="1">
                <a:off x="1856422" y="3865527"/>
                <a:ext cx="1920240" cy="45719"/>
              </a:xfrm>
              <a:prstGeom prst="rect">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Hình chữ nhật 84">
                <a:extLst>
                  <a:ext uri="{FF2B5EF4-FFF2-40B4-BE49-F238E27FC236}">
                    <a16:creationId xmlns:a16="http://schemas.microsoft.com/office/drawing/2014/main" id="{65057473-3BF4-12E5-D0B1-0466F91F0C09}"/>
                  </a:ext>
                </a:extLst>
              </p:cNvPr>
              <p:cNvSpPr/>
              <p:nvPr/>
            </p:nvSpPr>
            <p:spPr>
              <a:xfrm>
                <a:off x="1999914" y="3808315"/>
                <a:ext cx="724698" cy="160143"/>
              </a:xfrm>
              <a:prstGeom prst="rect">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Hình chữ nhật 85">
                <a:extLst>
                  <a:ext uri="{FF2B5EF4-FFF2-40B4-BE49-F238E27FC236}">
                    <a16:creationId xmlns:a16="http://schemas.microsoft.com/office/drawing/2014/main" id="{399DAB1A-4636-0F1F-23C7-6F064752AE61}"/>
                  </a:ext>
                </a:extLst>
              </p:cNvPr>
              <p:cNvSpPr/>
              <p:nvPr/>
            </p:nvSpPr>
            <p:spPr>
              <a:xfrm rot="18511249" flipV="1">
                <a:off x="1933435" y="3856749"/>
                <a:ext cx="457200" cy="45719"/>
              </a:xfrm>
              <a:prstGeom prst="rect">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Hình chữ nhật 86">
                <a:extLst>
                  <a:ext uri="{FF2B5EF4-FFF2-40B4-BE49-F238E27FC236}">
                    <a16:creationId xmlns:a16="http://schemas.microsoft.com/office/drawing/2014/main" id="{6E2B7D12-50D9-B10C-8D53-EA853A8B8903}"/>
                  </a:ext>
                </a:extLst>
              </p:cNvPr>
              <p:cNvSpPr/>
              <p:nvPr/>
            </p:nvSpPr>
            <p:spPr>
              <a:xfrm>
                <a:off x="3292402" y="3777076"/>
                <a:ext cx="610602" cy="222621"/>
              </a:xfrm>
              <a:prstGeom prst="rect">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Hình Bầu dục 70">
                <a:extLst>
                  <a:ext uri="{FF2B5EF4-FFF2-40B4-BE49-F238E27FC236}">
                    <a16:creationId xmlns:a16="http://schemas.microsoft.com/office/drawing/2014/main" id="{9A5C178D-3472-150F-252D-FD85CE0E847E}"/>
                  </a:ext>
                </a:extLst>
              </p:cNvPr>
              <p:cNvSpPr/>
              <p:nvPr/>
            </p:nvSpPr>
            <p:spPr>
              <a:xfrm>
                <a:off x="2097397" y="384190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3" name="Nhóm 172">
              <a:extLst>
                <a:ext uri="{FF2B5EF4-FFF2-40B4-BE49-F238E27FC236}">
                  <a16:creationId xmlns:a16="http://schemas.microsoft.com/office/drawing/2014/main" id="{1D9BE126-0F44-1F49-8946-4A9598DF2924}"/>
                </a:ext>
              </a:extLst>
            </p:cNvPr>
            <p:cNvGrpSpPr/>
            <p:nvPr/>
          </p:nvGrpSpPr>
          <p:grpSpPr>
            <a:xfrm>
              <a:off x="765345" y="3867854"/>
              <a:ext cx="990167" cy="1239927"/>
              <a:chOff x="4816675" y="4186238"/>
              <a:chExt cx="990167" cy="1239927"/>
            </a:xfrm>
          </p:grpSpPr>
          <p:sp>
            <p:nvSpPr>
              <p:cNvPr id="127" name="Hình tự do: Hình 126">
                <a:extLst>
                  <a:ext uri="{FF2B5EF4-FFF2-40B4-BE49-F238E27FC236}">
                    <a16:creationId xmlns:a16="http://schemas.microsoft.com/office/drawing/2014/main" id="{766C3410-3F1A-D67B-7322-6F6399CC489D}"/>
                  </a:ext>
                </a:extLst>
              </p:cNvPr>
              <p:cNvSpPr/>
              <p:nvPr/>
            </p:nvSpPr>
            <p:spPr>
              <a:xfrm flipH="1">
                <a:off x="4863122" y="5059792"/>
                <a:ext cx="943720" cy="366373"/>
              </a:xfrm>
              <a:custGeom>
                <a:avLst/>
                <a:gdLst>
                  <a:gd name="connsiteX0" fmla="*/ 939739 w 943720"/>
                  <a:gd name="connsiteY0" fmla="*/ 0 h 366373"/>
                  <a:gd name="connsiteX1" fmla="*/ 3982 w 943720"/>
                  <a:gd name="connsiteY1" fmla="*/ 0 h 366373"/>
                  <a:gd name="connsiteX2" fmla="*/ 0 w 943720"/>
                  <a:gd name="connsiteY2" fmla="*/ 35379 h 366373"/>
                  <a:gd name="connsiteX3" fmla="*/ 138205 w 943720"/>
                  <a:gd name="connsiteY3" fmla="*/ 259691 h 366373"/>
                  <a:gd name="connsiteX4" fmla="*/ 138836 w 943720"/>
                  <a:gd name="connsiteY4" fmla="*/ 260041 h 366373"/>
                  <a:gd name="connsiteX5" fmla="*/ 128763 w 943720"/>
                  <a:gd name="connsiteY5" fmla="*/ 296888 h 366373"/>
                  <a:gd name="connsiteX6" fmla="*/ 116109 w 943720"/>
                  <a:gd name="connsiteY6" fmla="*/ 305419 h 366373"/>
                  <a:gd name="connsiteX7" fmla="*/ 90861 w 943720"/>
                  <a:gd name="connsiteY7" fmla="*/ 366373 h 366373"/>
                  <a:gd name="connsiteX8" fmla="*/ 852861 w 943720"/>
                  <a:gd name="connsiteY8" fmla="*/ 366373 h 366373"/>
                  <a:gd name="connsiteX9" fmla="*/ 827613 w 943720"/>
                  <a:gd name="connsiteY9" fmla="*/ 305419 h 366373"/>
                  <a:gd name="connsiteX10" fmla="*/ 814958 w 943720"/>
                  <a:gd name="connsiteY10" fmla="*/ 296887 h 366373"/>
                  <a:gd name="connsiteX11" fmla="*/ 804886 w 943720"/>
                  <a:gd name="connsiteY11" fmla="*/ 260041 h 366373"/>
                  <a:gd name="connsiteX12" fmla="*/ 805516 w 943720"/>
                  <a:gd name="connsiteY12" fmla="*/ 259691 h 366373"/>
                  <a:gd name="connsiteX13" fmla="*/ 943720 w 943720"/>
                  <a:gd name="connsiteY13" fmla="*/ 35379 h 3663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943720" h="366373">
                    <a:moveTo>
                      <a:pt x="939739" y="0"/>
                    </a:moveTo>
                    <a:lnTo>
                      <a:pt x="3982" y="0"/>
                    </a:lnTo>
                    <a:lnTo>
                      <a:pt x="0" y="35379"/>
                    </a:lnTo>
                    <a:cubicBezTo>
                      <a:pt x="0" y="122979"/>
                      <a:pt x="52814" y="202285"/>
                      <a:pt x="138205" y="259691"/>
                    </a:cubicBezTo>
                    <a:lnTo>
                      <a:pt x="138836" y="260041"/>
                    </a:lnTo>
                    <a:lnTo>
                      <a:pt x="128763" y="296888"/>
                    </a:lnTo>
                    <a:lnTo>
                      <a:pt x="116109" y="305419"/>
                    </a:lnTo>
                    <a:cubicBezTo>
                      <a:pt x="100509" y="321019"/>
                      <a:pt x="90861" y="342569"/>
                      <a:pt x="90861" y="366373"/>
                    </a:cubicBezTo>
                    <a:lnTo>
                      <a:pt x="852861" y="366373"/>
                    </a:lnTo>
                    <a:cubicBezTo>
                      <a:pt x="852861" y="342569"/>
                      <a:pt x="843213" y="321019"/>
                      <a:pt x="827613" y="305419"/>
                    </a:cubicBezTo>
                    <a:lnTo>
                      <a:pt x="814958" y="296887"/>
                    </a:lnTo>
                    <a:lnTo>
                      <a:pt x="804886" y="260041"/>
                    </a:lnTo>
                    <a:lnTo>
                      <a:pt x="805516" y="259691"/>
                    </a:lnTo>
                    <a:cubicBezTo>
                      <a:pt x="890905" y="202285"/>
                      <a:pt x="943720" y="122979"/>
                      <a:pt x="943720" y="35379"/>
                    </a:cubicBezTo>
                    <a:close/>
                  </a:path>
                </a:pathLst>
              </a:custGeom>
              <a:solidFill>
                <a:srgbClr val="E0F4FB"/>
              </a:solidFill>
              <a:ln w="3810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44" name="Hình tự do: Hình 143">
                <a:extLst>
                  <a:ext uri="{FF2B5EF4-FFF2-40B4-BE49-F238E27FC236}">
                    <a16:creationId xmlns:a16="http://schemas.microsoft.com/office/drawing/2014/main" id="{DE0DBB23-A119-8005-0309-453835CE6C55}"/>
                  </a:ext>
                </a:extLst>
              </p:cNvPr>
              <p:cNvSpPr/>
              <p:nvPr/>
            </p:nvSpPr>
            <p:spPr>
              <a:xfrm>
                <a:off x="5262159" y="4528561"/>
                <a:ext cx="214313" cy="855025"/>
              </a:xfrm>
              <a:custGeom>
                <a:avLst/>
                <a:gdLst>
                  <a:gd name="connsiteX0" fmla="*/ 57150 w 214313"/>
                  <a:gd name="connsiteY0" fmla="*/ 0 h 855025"/>
                  <a:gd name="connsiteX1" fmla="*/ 38100 w 214313"/>
                  <a:gd name="connsiteY1" fmla="*/ 79523 h 855025"/>
                  <a:gd name="connsiteX2" fmla="*/ 33338 w 214313"/>
                  <a:gd name="connsiteY2" fmla="*/ 108440 h 855025"/>
                  <a:gd name="connsiteX3" fmla="*/ 23813 w 214313"/>
                  <a:gd name="connsiteY3" fmla="*/ 151816 h 855025"/>
                  <a:gd name="connsiteX4" fmla="*/ 14288 w 214313"/>
                  <a:gd name="connsiteY4" fmla="*/ 245796 h 855025"/>
                  <a:gd name="connsiteX5" fmla="*/ 0 w 214313"/>
                  <a:gd name="connsiteY5" fmla="*/ 368695 h 855025"/>
                  <a:gd name="connsiteX6" fmla="*/ 4763 w 214313"/>
                  <a:gd name="connsiteY6" fmla="*/ 520509 h 855025"/>
                  <a:gd name="connsiteX7" fmla="*/ 9525 w 214313"/>
                  <a:gd name="connsiteY7" fmla="*/ 578344 h 855025"/>
                  <a:gd name="connsiteX8" fmla="*/ 23813 w 214313"/>
                  <a:gd name="connsiteY8" fmla="*/ 614491 h 855025"/>
                  <a:gd name="connsiteX9" fmla="*/ 33338 w 214313"/>
                  <a:gd name="connsiteY9" fmla="*/ 672325 h 855025"/>
                  <a:gd name="connsiteX10" fmla="*/ 38100 w 214313"/>
                  <a:gd name="connsiteY10" fmla="*/ 708471 h 855025"/>
                  <a:gd name="connsiteX11" fmla="*/ 47625 w 214313"/>
                  <a:gd name="connsiteY11" fmla="*/ 751847 h 855025"/>
                  <a:gd name="connsiteX12" fmla="*/ 61913 w 214313"/>
                  <a:gd name="connsiteY12" fmla="*/ 773536 h 855025"/>
                  <a:gd name="connsiteX13" fmla="*/ 71438 w 214313"/>
                  <a:gd name="connsiteY13" fmla="*/ 795223 h 855025"/>
                  <a:gd name="connsiteX14" fmla="*/ 114300 w 214313"/>
                  <a:gd name="connsiteY14" fmla="*/ 831370 h 855025"/>
                  <a:gd name="connsiteX15" fmla="*/ 152400 w 214313"/>
                  <a:gd name="connsiteY15" fmla="*/ 853057 h 855025"/>
                  <a:gd name="connsiteX16" fmla="*/ 214313 w 214313"/>
                  <a:gd name="connsiteY16" fmla="*/ 853057 h 8550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14313" h="855025" extrusionOk="0">
                    <a:moveTo>
                      <a:pt x="57150" y="0"/>
                    </a:moveTo>
                    <a:cubicBezTo>
                      <a:pt x="47234" y="33185"/>
                      <a:pt x="45845" y="41568"/>
                      <a:pt x="38100" y="79523"/>
                    </a:cubicBezTo>
                    <a:cubicBezTo>
                      <a:pt x="36577" y="89254"/>
                      <a:pt x="35863" y="98954"/>
                      <a:pt x="33338" y="108440"/>
                    </a:cubicBezTo>
                    <a:cubicBezTo>
                      <a:pt x="30453" y="123038"/>
                      <a:pt x="23814" y="151816"/>
                      <a:pt x="23813" y="151816"/>
                    </a:cubicBezTo>
                    <a:cubicBezTo>
                      <a:pt x="15153" y="186288"/>
                      <a:pt x="14614" y="212312"/>
                      <a:pt x="14288" y="245796"/>
                    </a:cubicBezTo>
                    <a:cubicBezTo>
                      <a:pt x="14612" y="368695"/>
                      <a:pt x="18809" y="281091"/>
                      <a:pt x="0" y="368695"/>
                    </a:cubicBezTo>
                    <a:cubicBezTo>
                      <a:pt x="1236" y="416366"/>
                      <a:pt x="-5524" y="462075"/>
                      <a:pt x="4763" y="520509"/>
                    </a:cubicBezTo>
                    <a:cubicBezTo>
                      <a:pt x="2877" y="538614"/>
                      <a:pt x="5088" y="558627"/>
                      <a:pt x="9525" y="578344"/>
                    </a:cubicBezTo>
                    <a:cubicBezTo>
                      <a:pt x="12273" y="593389"/>
                      <a:pt x="19411" y="602075"/>
                      <a:pt x="23813" y="614491"/>
                    </a:cubicBezTo>
                    <a:cubicBezTo>
                      <a:pt x="26310" y="636283"/>
                      <a:pt x="30179" y="655998"/>
                      <a:pt x="33338" y="672325"/>
                    </a:cubicBezTo>
                    <a:cubicBezTo>
                      <a:pt x="33896" y="683470"/>
                      <a:pt x="35654" y="695951"/>
                      <a:pt x="38100" y="708471"/>
                    </a:cubicBezTo>
                    <a:cubicBezTo>
                      <a:pt x="42660" y="723873"/>
                      <a:pt x="40189" y="740412"/>
                      <a:pt x="47625" y="751847"/>
                    </a:cubicBezTo>
                    <a:cubicBezTo>
                      <a:pt x="52079" y="760199"/>
                      <a:pt x="59482" y="766278"/>
                      <a:pt x="61913" y="773536"/>
                    </a:cubicBezTo>
                    <a:cubicBezTo>
                      <a:pt x="64734" y="778977"/>
                      <a:pt x="67366" y="789926"/>
                      <a:pt x="71438" y="795223"/>
                    </a:cubicBezTo>
                    <a:cubicBezTo>
                      <a:pt x="94035" y="825221"/>
                      <a:pt x="93367" y="819679"/>
                      <a:pt x="114300" y="831370"/>
                    </a:cubicBezTo>
                    <a:cubicBezTo>
                      <a:pt x="126189" y="837483"/>
                      <a:pt x="139815" y="849748"/>
                      <a:pt x="152400" y="853057"/>
                    </a:cubicBezTo>
                    <a:cubicBezTo>
                      <a:pt x="168209" y="858765"/>
                      <a:pt x="197287" y="852358"/>
                      <a:pt x="214313" y="853057"/>
                    </a:cubicBezTo>
                  </a:path>
                </a:pathLst>
              </a:custGeom>
              <a:noFill/>
              <a:ln w="57150">
                <a:solidFill>
                  <a:schemeClr val="tx1">
                    <a:lumMod val="50000"/>
                    <a:lumOff val="50000"/>
                  </a:schemeClr>
                </a:solidFill>
                <a:extLst>
                  <a:ext uri="{C807C97D-BFC1-408E-A445-0C87EB9F89A2}">
                    <ask:lineSketchStyleProps xmlns:ask="http://schemas.microsoft.com/office/drawing/2018/sketchyshapes" sd="1483775603">
                      <a:custGeom>
                        <a:avLst/>
                        <a:gdLst>
                          <a:gd name="connsiteX0" fmla="*/ 57150 w 214313"/>
                          <a:gd name="connsiteY0" fmla="*/ 0 h 563271"/>
                          <a:gd name="connsiteX1" fmla="*/ 38100 w 214313"/>
                          <a:gd name="connsiteY1" fmla="*/ 52388 h 563271"/>
                          <a:gd name="connsiteX2" fmla="*/ 33338 w 214313"/>
                          <a:gd name="connsiteY2" fmla="*/ 71438 h 563271"/>
                          <a:gd name="connsiteX3" fmla="*/ 23813 w 214313"/>
                          <a:gd name="connsiteY3" fmla="*/ 100013 h 563271"/>
                          <a:gd name="connsiteX4" fmla="*/ 14288 w 214313"/>
                          <a:gd name="connsiteY4" fmla="*/ 161925 h 563271"/>
                          <a:gd name="connsiteX5" fmla="*/ 0 w 214313"/>
                          <a:gd name="connsiteY5" fmla="*/ 242888 h 563271"/>
                          <a:gd name="connsiteX6" fmla="*/ 4763 w 214313"/>
                          <a:gd name="connsiteY6" fmla="*/ 342900 h 563271"/>
                          <a:gd name="connsiteX7" fmla="*/ 9525 w 214313"/>
                          <a:gd name="connsiteY7" fmla="*/ 381000 h 563271"/>
                          <a:gd name="connsiteX8" fmla="*/ 23813 w 214313"/>
                          <a:gd name="connsiteY8" fmla="*/ 404813 h 563271"/>
                          <a:gd name="connsiteX9" fmla="*/ 33338 w 214313"/>
                          <a:gd name="connsiteY9" fmla="*/ 442913 h 563271"/>
                          <a:gd name="connsiteX10" fmla="*/ 38100 w 214313"/>
                          <a:gd name="connsiteY10" fmla="*/ 466725 h 563271"/>
                          <a:gd name="connsiteX11" fmla="*/ 47625 w 214313"/>
                          <a:gd name="connsiteY11" fmla="*/ 495300 h 563271"/>
                          <a:gd name="connsiteX12" fmla="*/ 61913 w 214313"/>
                          <a:gd name="connsiteY12" fmla="*/ 509588 h 563271"/>
                          <a:gd name="connsiteX13" fmla="*/ 71438 w 214313"/>
                          <a:gd name="connsiteY13" fmla="*/ 523875 h 563271"/>
                          <a:gd name="connsiteX14" fmla="*/ 114300 w 214313"/>
                          <a:gd name="connsiteY14" fmla="*/ 547688 h 563271"/>
                          <a:gd name="connsiteX15" fmla="*/ 152400 w 214313"/>
                          <a:gd name="connsiteY15" fmla="*/ 561975 h 563271"/>
                          <a:gd name="connsiteX16" fmla="*/ 214313 w 214313"/>
                          <a:gd name="connsiteY16" fmla="*/ 561975 h 5632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14313" h="563271">
                            <a:moveTo>
                              <a:pt x="57150" y="0"/>
                            </a:moveTo>
                            <a:cubicBezTo>
                              <a:pt x="48062" y="22720"/>
                              <a:pt x="45436" y="27935"/>
                              <a:pt x="38100" y="52388"/>
                            </a:cubicBezTo>
                            <a:cubicBezTo>
                              <a:pt x="36219" y="58657"/>
                              <a:pt x="35219" y="65169"/>
                              <a:pt x="33338" y="71438"/>
                            </a:cubicBezTo>
                            <a:cubicBezTo>
                              <a:pt x="30453" y="81055"/>
                              <a:pt x="23813" y="100013"/>
                              <a:pt x="23813" y="100013"/>
                            </a:cubicBezTo>
                            <a:cubicBezTo>
                              <a:pt x="20760" y="121378"/>
                              <a:pt x="18249" y="140799"/>
                              <a:pt x="14288" y="161925"/>
                            </a:cubicBezTo>
                            <a:cubicBezTo>
                              <a:pt x="214" y="236990"/>
                              <a:pt x="8681" y="182129"/>
                              <a:pt x="0" y="242888"/>
                            </a:cubicBezTo>
                            <a:cubicBezTo>
                              <a:pt x="1588" y="276225"/>
                              <a:pt x="2467" y="309604"/>
                              <a:pt x="4763" y="342900"/>
                            </a:cubicBezTo>
                            <a:cubicBezTo>
                              <a:pt x="5644" y="355668"/>
                              <a:pt x="5761" y="368767"/>
                              <a:pt x="9525" y="381000"/>
                            </a:cubicBezTo>
                            <a:cubicBezTo>
                              <a:pt x="12247" y="389848"/>
                              <a:pt x="19050" y="396875"/>
                              <a:pt x="23813" y="404813"/>
                            </a:cubicBezTo>
                            <a:cubicBezTo>
                              <a:pt x="26988" y="417513"/>
                              <a:pt x="30771" y="430076"/>
                              <a:pt x="33338" y="442913"/>
                            </a:cubicBezTo>
                            <a:cubicBezTo>
                              <a:pt x="34925" y="450850"/>
                              <a:pt x="35970" y="458916"/>
                              <a:pt x="38100" y="466725"/>
                            </a:cubicBezTo>
                            <a:cubicBezTo>
                              <a:pt x="40742" y="476411"/>
                              <a:pt x="40525" y="488200"/>
                              <a:pt x="47625" y="495300"/>
                            </a:cubicBezTo>
                            <a:cubicBezTo>
                              <a:pt x="52388" y="500063"/>
                              <a:pt x="57601" y="504414"/>
                              <a:pt x="61913" y="509588"/>
                            </a:cubicBezTo>
                            <a:cubicBezTo>
                              <a:pt x="65577" y="513985"/>
                              <a:pt x="67130" y="520106"/>
                              <a:pt x="71438" y="523875"/>
                            </a:cubicBezTo>
                            <a:cubicBezTo>
                              <a:pt x="94240" y="543827"/>
                              <a:pt x="93516" y="540130"/>
                              <a:pt x="114300" y="547688"/>
                            </a:cubicBezTo>
                            <a:cubicBezTo>
                              <a:pt x="127047" y="552323"/>
                              <a:pt x="138973" y="560057"/>
                              <a:pt x="152400" y="561975"/>
                            </a:cubicBezTo>
                            <a:cubicBezTo>
                              <a:pt x="172830" y="564893"/>
                              <a:pt x="193675" y="561975"/>
                              <a:pt x="214313" y="561975"/>
                            </a:cubicBezTo>
                          </a:path>
                        </a:pathLst>
                      </a:cu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Hình tự do: Hình 122">
                <a:extLst>
                  <a:ext uri="{FF2B5EF4-FFF2-40B4-BE49-F238E27FC236}">
                    <a16:creationId xmlns:a16="http://schemas.microsoft.com/office/drawing/2014/main" id="{FAEA0697-FDD6-B3ED-710E-A6CC00A40478}"/>
                  </a:ext>
                </a:extLst>
              </p:cNvPr>
              <p:cNvSpPr/>
              <p:nvPr/>
            </p:nvSpPr>
            <p:spPr>
              <a:xfrm>
                <a:off x="5151375" y="4580617"/>
                <a:ext cx="274320" cy="274320"/>
              </a:xfrm>
              <a:custGeom>
                <a:avLst/>
                <a:gdLst>
                  <a:gd name="connsiteX0" fmla="*/ 0 w 291830"/>
                  <a:gd name="connsiteY0" fmla="*/ 0 h 345393"/>
                  <a:gd name="connsiteX1" fmla="*/ 291830 w 291830"/>
                  <a:gd name="connsiteY1" fmla="*/ 0 h 345393"/>
                  <a:gd name="connsiteX2" fmla="*/ 274575 w 291830"/>
                  <a:gd name="connsiteY2" fmla="*/ 200244 h 345393"/>
                  <a:gd name="connsiteX3" fmla="*/ 273930 w 291830"/>
                  <a:gd name="connsiteY3" fmla="*/ 200244 h 345393"/>
                  <a:gd name="connsiteX4" fmla="*/ 273930 w 291830"/>
                  <a:gd name="connsiteY4" fmla="*/ 200245 h 345393"/>
                  <a:gd name="connsiteX5" fmla="*/ 145914 w 291830"/>
                  <a:gd name="connsiteY5" fmla="*/ 345393 h 345393"/>
                  <a:gd name="connsiteX6" fmla="*/ 17898 w 291830"/>
                  <a:gd name="connsiteY6" fmla="*/ 200245 h 345393"/>
                  <a:gd name="connsiteX7" fmla="*/ 17898 w 291830"/>
                  <a:gd name="connsiteY7" fmla="*/ 200244 h 345393"/>
                  <a:gd name="connsiteX8" fmla="*/ 17255 w 291830"/>
                  <a:gd name="connsiteY8" fmla="*/ 200244 h 3453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1830" h="345393">
                    <a:moveTo>
                      <a:pt x="0" y="0"/>
                    </a:moveTo>
                    <a:lnTo>
                      <a:pt x="291830" y="0"/>
                    </a:lnTo>
                    <a:lnTo>
                      <a:pt x="274575" y="200244"/>
                    </a:lnTo>
                    <a:lnTo>
                      <a:pt x="273930" y="200244"/>
                    </a:lnTo>
                    <a:lnTo>
                      <a:pt x="273930" y="200245"/>
                    </a:lnTo>
                    <a:cubicBezTo>
                      <a:pt x="273930" y="280408"/>
                      <a:pt x="216615" y="345393"/>
                      <a:pt x="145914" y="345393"/>
                    </a:cubicBezTo>
                    <a:cubicBezTo>
                      <a:pt x="75213" y="345393"/>
                      <a:pt x="17898" y="280408"/>
                      <a:pt x="17898" y="200245"/>
                    </a:cubicBezTo>
                    <a:lnTo>
                      <a:pt x="17898" y="200244"/>
                    </a:lnTo>
                    <a:lnTo>
                      <a:pt x="17255" y="200244"/>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4" name="Hình tự do: Hình 123">
                <a:extLst>
                  <a:ext uri="{FF2B5EF4-FFF2-40B4-BE49-F238E27FC236}">
                    <a16:creationId xmlns:a16="http://schemas.microsoft.com/office/drawing/2014/main" id="{CF6A3F97-4985-DE0B-847C-606647FA347F}"/>
                  </a:ext>
                </a:extLst>
              </p:cNvPr>
              <p:cNvSpPr/>
              <p:nvPr/>
            </p:nvSpPr>
            <p:spPr>
              <a:xfrm flipH="1">
                <a:off x="4816675" y="4647806"/>
                <a:ext cx="943720" cy="776885"/>
              </a:xfrm>
              <a:custGeom>
                <a:avLst/>
                <a:gdLst>
                  <a:gd name="connsiteX0" fmla="*/ 617775 w 943720"/>
                  <a:gd name="connsiteY0" fmla="*/ 0 h 776885"/>
                  <a:gd name="connsiteX1" fmla="*/ 325945 w 943720"/>
                  <a:gd name="connsiteY1" fmla="*/ 0 h 776885"/>
                  <a:gd name="connsiteX2" fmla="*/ 337058 w 943720"/>
                  <a:gd name="connsiteY2" fmla="*/ 128963 h 776885"/>
                  <a:gd name="connsiteX3" fmla="*/ 315269 w 943720"/>
                  <a:gd name="connsiteY3" fmla="*/ 147944 h 776885"/>
                  <a:gd name="connsiteX4" fmla="*/ 288191 w 943720"/>
                  <a:gd name="connsiteY4" fmla="*/ 153595 h 776885"/>
                  <a:gd name="connsiteX5" fmla="*/ 0 w 943720"/>
                  <a:gd name="connsiteY5" fmla="*/ 445891 h 776885"/>
                  <a:gd name="connsiteX6" fmla="*/ 138205 w 943720"/>
                  <a:gd name="connsiteY6" fmla="*/ 670203 h 776885"/>
                  <a:gd name="connsiteX7" fmla="*/ 138836 w 943720"/>
                  <a:gd name="connsiteY7" fmla="*/ 670553 h 776885"/>
                  <a:gd name="connsiteX8" fmla="*/ 128763 w 943720"/>
                  <a:gd name="connsiteY8" fmla="*/ 707400 h 776885"/>
                  <a:gd name="connsiteX9" fmla="*/ 116109 w 943720"/>
                  <a:gd name="connsiteY9" fmla="*/ 715931 h 776885"/>
                  <a:gd name="connsiteX10" fmla="*/ 90861 w 943720"/>
                  <a:gd name="connsiteY10" fmla="*/ 776885 h 776885"/>
                  <a:gd name="connsiteX11" fmla="*/ 852861 w 943720"/>
                  <a:gd name="connsiteY11" fmla="*/ 776885 h 776885"/>
                  <a:gd name="connsiteX12" fmla="*/ 827613 w 943720"/>
                  <a:gd name="connsiteY12" fmla="*/ 715931 h 776885"/>
                  <a:gd name="connsiteX13" fmla="*/ 814958 w 943720"/>
                  <a:gd name="connsiteY13" fmla="*/ 707399 h 776885"/>
                  <a:gd name="connsiteX14" fmla="*/ 804886 w 943720"/>
                  <a:gd name="connsiteY14" fmla="*/ 670553 h 776885"/>
                  <a:gd name="connsiteX15" fmla="*/ 805516 w 943720"/>
                  <a:gd name="connsiteY15" fmla="*/ 670203 h 776885"/>
                  <a:gd name="connsiteX16" fmla="*/ 943720 w 943720"/>
                  <a:gd name="connsiteY16" fmla="*/ 445891 h 776885"/>
                  <a:gd name="connsiteX17" fmla="*/ 655529 w 943720"/>
                  <a:gd name="connsiteY17" fmla="*/ 153595 h 776885"/>
                  <a:gd name="connsiteX18" fmla="*/ 628454 w 943720"/>
                  <a:gd name="connsiteY18" fmla="*/ 147944 h 776885"/>
                  <a:gd name="connsiteX19" fmla="*/ 606663 w 943720"/>
                  <a:gd name="connsiteY19" fmla="*/ 128961 h 7768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943720" h="776885">
                    <a:moveTo>
                      <a:pt x="617775" y="0"/>
                    </a:moveTo>
                    <a:lnTo>
                      <a:pt x="325945" y="0"/>
                    </a:lnTo>
                    <a:lnTo>
                      <a:pt x="337058" y="128963"/>
                    </a:lnTo>
                    <a:lnTo>
                      <a:pt x="315269" y="147944"/>
                    </a:lnTo>
                    <a:lnTo>
                      <a:pt x="288191" y="153595"/>
                    </a:lnTo>
                    <a:cubicBezTo>
                      <a:pt x="118833" y="201752"/>
                      <a:pt x="0" y="314492"/>
                      <a:pt x="0" y="445891"/>
                    </a:cubicBezTo>
                    <a:cubicBezTo>
                      <a:pt x="0" y="533491"/>
                      <a:pt x="52814" y="612797"/>
                      <a:pt x="138205" y="670203"/>
                    </a:cubicBezTo>
                    <a:lnTo>
                      <a:pt x="138836" y="670553"/>
                    </a:lnTo>
                    <a:lnTo>
                      <a:pt x="128763" y="707400"/>
                    </a:lnTo>
                    <a:lnTo>
                      <a:pt x="116109" y="715931"/>
                    </a:lnTo>
                    <a:cubicBezTo>
                      <a:pt x="100509" y="731531"/>
                      <a:pt x="90861" y="753081"/>
                      <a:pt x="90861" y="776885"/>
                    </a:cubicBezTo>
                    <a:lnTo>
                      <a:pt x="852861" y="776885"/>
                    </a:lnTo>
                    <a:cubicBezTo>
                      <a:pt x="852861" y="753081"/>
                      <a:pt x="843213" y="731531"/>
                      <a:pt x="827613" y="715931"/>
                    </a:cubicBezTo>
                    <a:lnTo>
                      <a:pt x="814958" y="707399"/>
                    </a:lnTo>
                    <a:lnTo>
                      <a:pt x="804886" y="670553"/>
                    </a:lnTo>
                    <a:lnTo>
                      <a:pt x="805516" y="670203"/>
                    </a:lnTo>
                    <a:cubicBezTo>
                      <a:pt x="890905" y="612797"/>
                      <a:pt x="943720" y="533491"/>
                      <a:pt x="943720" y="445891"/>
                    </a:cubicBezTo>
                    <a:cubicBezTo>
                      <a:pt x="943720" y="314492"/>
                      <a:pt x="824887" y="201752"/>
                      <a:pt x="655529" y="153595"/>
                    </a:cubicBezTo>
                    <a:lnTo>
                      <a:pt x="628454" y="147944"/>
                    </a:lnTo>
                    <a:lnTo>
                      <a:pt x="606663" y="128961"/>
                    </a:lnTo>
                    <a:close/>
                  </a:path>
                </a:pathLst>
              </a:custGeom>
              <a:noFill/>
              <a:ln w="3810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71" name="Nhóm 170">
                <a:extLst>
                  <a:ext uri="{FF2B5EF4-FFF2-40B4-BE49-F238E27FC236}">
                    <a16:creationId xmlns:a16="http://schemas.microsoft.com/office/drawing/2014/main" id="{7871C9F1-966C-B144-2CC7-A4D008D4E69A}"/>
                  </a:ext>
                </a:extLst>
              </p:cNvPr>
              <p:cNvGrpSpPr/>
              <p:nvPr/>
            </p:nvGrpSpPr>
            <p:grpSpPr>
              <a:xfrm>
                <a:off x="5122042" y="4186238"/>
                <a:ext cx="332987" cy="401235"/>
                <a:chOff x="6373403" y="4419600"/>
                <a:chExt cx="332987" cy="401235"/>
              </a:xfrm>
            </p:grpSpPr>
            <p:sp>
              <p:nvSpPr>
                <p:cNvPr id="172" name="Hình tự do: Hình 171">
                  <a:extLst>
                    <a:ext uri="{FF2B5EF4-FFF2-40B4-BE49-F238E27FC236}">
                      <a16:creationId xmlns:a16="http://schemas.microsoft.com/office/drawing/2014/main" id="{51FAF0EB-2388-F2C1-1E10-BEE820B7565F}"/>
                    </a:ext>
                  </a:extLst>
                </p:cNvPr>
                <p:cNvSpPr/>
                <p:nvPr/>
              </p:nvSpPr>
              <p:spPr>
                <a:xfrm>
                  <a:off x="6373403" y="4419600"/>
                  <a:ext cx="332987" cy="401235"/>
                </a:xfrm>
                <a:custGeom>
                  <a:avLst/>
                  <a:gdLst>
                    <a:gd name="connsiteX0" fmla="*/ 8027 w 332987"/>
                    <a:gd name="connsiteY0" fmla="*/ 1362 h 326703"/>
                    <a:gd name="connsiteX1" fmla="*/ 68632 w 332987"/>
                    <a:gd name="connsiteY1" fmla="*/ 76673 h 326703"/>
                    <a:gd name="connsiteX2" fmla="*/ 85922 w 332987"/>
                    <a:gd name="connsiteY2" fmla="*/ 103343 h 326703"/>
                    <a:gd name="connsiteX3" fmla="*/ 88606 w 332987"/>
                    <a:gd name="connsiteY3" fmla="*/ 63540 h 326703"/>
                    <a:gd name="connsiteX4" fmla="*/ 143313 w 332987"/>
                    <a:gd name="connsiteY4" fmla="*/ 126417 h 326703"/>
                    <a:gd name="connsiteX5" fmla="*/ 174084 w 332987"/>
                    <a:gd name="connsiteY5" fmla="*/ 89166 h 326703"/>
                    <a:gd name="connsiteX6" fmla="*/ 201655 w 332987"/>
                    <a:gd name="connsiteY6" fmla="*/ 122542 h 326703"/>
                    <a:gd name="connsiteX7" fmla="*/ 251820 w 332987"/>
                    <a:gd name="connsiteY7" fmla="*/ 61863 h 326703"/>
                    <a:gd name="connsiteX8" fmla="*/ 256807 w 332987"/>
                    <a:gd name="connsiteY8" fmla="*/ 115602 h 326703"/>
                    <a:gd name="connsiteX9" fmla="*/ 268131 w 332987"/>
                    <a:gd name="connsiteY9" fmla="*/ 97989 h 326703"/>
                    <a:gd name="connsiteX10" fmla="*/ 324624 w 332987"/>
                    <a:gd name="connsiteY10" fmla="*/ 28293 h 326703"/>
                    <a:gd name="connsiteX11" fmla="*/ 302087 w 332987"/>
                    <a:gd name="connsiteY11" fmla="*/ 176000 h 326703"/>
                    <a:gd name="connsiteX12" fmla="*/ 303184 w 332987"/>
                    <a:gd name="connsiteY12" fmla="*/ 238732 h 326703"/>
                    <a:gd name="connsiteX13" fmla="*/ 305032 w 332987"/>
                    <a:gd name="connsiteY13" fmla="*/ 269860 h 326703"/>
                    <a:gd name="connsiteX14" fmla="*/ 302385 w 332987"/>
                    <a:gd name="connsiteY14" fmla="*/ 269860 h 326703"/>
                    <a:gd name="connsiteX15" fmla="*/ 296499 w 332987"/>
                    <a:gd name="connsiteY15" fmla="*/ 297944 h 326703"/>
                    <a:gd name="connsiteX16" fmla="*/ 278385 w 332987"/>
                    <a:gd name="connsiteY16" fmla="*/ 326703 h 326703"/>
                    <a:gd name="connsiteX17" fmla="*/ 64541 w 332987"/>
                    <a:gd name="connsiteY17" fmla="*/ 326703 h 326703"/>
                    <a:gd name="connsiteX18" fmla="*/ 46427 w 332987"/>
                    <a:gd name="connsiteY18" fmla="*/ 297944 h 326703"/>
                    <a:gd name="connsiteX19" fmla="*/ 39303 w 332987"/>
                    <a:gd name="connsiteY19" fmla="*/ 263956 h 326703"/>
                    <a:gd name="connsiteX20" fmla="*/ 40604 w 332987"/>
                    <a:gd name="connsiteY20" fmla="*/ 263956 h 326703"/>
                    <a:gd name="connsiteX21" fmla="*/ 40743 w 332987"/>
                    <a:gd name="connsiteY21" fmla="*/ 241846 h 326703"/>
                    <a:gd name="connsiteX22" fmla="*/ 38437 w 332987"/>
                    <a:gd name="connsiteY22" fmla="*/ 178830 h 326703"/>
                    <a:gd name="connsiteX23" fmla="*/ 8027 w 332987"/>
                    <a:gd name="connsiteY23" fmla="*/ 1362 h 3267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32987" h="326703">
                      <a:moveTo>
                        <a:pt x="8027" y="1362"/>
                      </a:moveTo>
                      <a:cubicBezTo>
                        <a:pt x="30506" y="26509"/>
                        <a:pt x="50658" y="51757"/>
                        <a:pt x="68632" y="76673"/>
                      </a:cubicBezTo>
                      <a:lnTo>
                        <a:pt x="85922" y="103343"/>
                      </a:lnTo>
                      <a:lnTo>
                        <a:pt x="88606" y="63540"/>
                      </a:lnTo>
                      <a:lnTo>
                        <a:pt x="143313" y="126417"/>
                      </a:lnTo>
                      <a:lnTo>
                        <a:pt x="174084" y="89166"/>
                      </a:lnTo>
                      <a:lnTo>
                        <a:pt x="201655" y="122542"/>
                      </a:lnTo>
                      <a:lnTo>
                        <a:pt x="251820" y="61863"/>
                      </a:lnTo>
                      <a:lnTo>
                        <a:pt x="256807" y="115602"/>
                      </a:lnTo>
                      <a:lnTo>
                        <a:pt x="268131" y="97989"/>
                      </a:lnTo>
                      <a:cubicBezTo>
                        <a:pt x="284761" y="74931"/>
                        <a:pt x="303536" y="51565"/>
                        <a:pt x="324624" y="28293"/>
                      </a:cubicBezTo>
                      <a:cubicBezTo>
                        <a:pt x="351505" y="9856"/>
                        <a:pt x="305272" y="126114"/>
                        <a:pt x="302087" y="176000"/>
                      </a:cubicBezTo>
                      <a:cubicBezTo>
                        <a:pt x="300892" y="194706"/>
                        <a:pt x="301829" y="216885"/>
                        <a:pt x="303184" y="238732"/>
                      </a:cubicBezTo>
                      <a:lnTo>
                        <a:pt x="305032" y="269860"/>
                      </a:lnTo>
                      <a:lnTo>
                        <a:pt x="302385" y="269860"/>
                      </a:lnTo>
                      <a:lnTo>
                        <a:pt x="296499" y="297944"/>
                      </a:lnTo>
                      <a:lnTo>
                        <a:pt x="278385" y="326703"/>
                      </a:lnTo>
                      <a:lnTo>
                        <a:pt x="64541" y="326703"/>
                      </a:lnTo>
                      <a:lnTo>
                        <a:pt x="46427" y="297944"/>
                      </a:lnTo>
                      <a:lnTo>
                        <a:pt x="39303" y="263956"/>
                      </a:lnTo>
                      <a:lnTo>
                        <a:pt x="40604" y="263956"/>
                      </a:lnTo>
                      <a:lnTo>
                        <a:pt x="40743" y="241846"/>
                      </a:lnTo>
                      <a:cubicBezTo>
                        <a:pt x="40905" y="220967"/>
                        <a:pt x="40622" y="199046"/>
                        <a:pt x="38437" y="178830"/>
                      </a:cubicBezTo>
                      <a:cubicBezTo>
                        <a:pt x="32610" y="124919"/>
                        <a:pt x="-19637" y="-15275"/>
                        <a:pt x="8027" y="1362"/>
                      </a:cubicBezTo>
                      <a:close/>
                    </a:path>
                  </a:pathLst>
                </a:custGeom>
                <a:solidFill>
                  <a:srgbClr val="FEF4BB"/>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48" name="Nhóm 147">
                  <a:extLst>
                    <a:ext uri="{FF2B5EF4-FFF2-40B4-BE49-F238E27FC236}">
                      <a16:creationId xmlns:a16="http://schemas.microsoft.com/office/drawing/2014/main" id="{CF70FCAB-8C9C-046C-1931-82E4F874BAB0}"/>
                    </a:ext>
                  </a:extLst>
                </p:cNvPr>
                <p:cNvGrpSpPr/>
                <p:nvPr/>
              </p:nvGrpSpPr>
              <p:grpSpPr>
                <a:xfrm>
                  <a:off x="6441742" y="4580617"/>
                  <a:ext cx="196308" cy="240217"/>
                  <a:chOff x="6836825" y="4704413"/>
                  <a:chExt cx="196308" cy="240217"/>
                </a:xfrm>
              </p:grpSpPr>
              <p:sp>
                <p:nvSpPr>
                  <p:cNvPr id="150" name="Hình tự do: Hình 149">
                    <a:extLst>
                      <a:ext uri="{FF2B5EF4-FFF2-40B4-BE49-F238E27FC236}">
                        <a16:creationId xmlns:a16="http://schemas.microsoft.com/office/drawing/2014/main" id="{5AF23E56-7676-FBF4-3CB8-095489BEBA1D}"/>
                      </a:ext>
                    </a:extLst>
                  </p:cNvPr>
                  <p:cNvSpPr/>
                  <p:nvPr/>
                </p:nvSpPr>
                <p:spPr>
                  <a:xfrm flipV="1">
                    <a:off x="6836825" y="4704413"/>
                    <a:ext cx="196308" cy="240217"/>
                  </a:xfrm>
                  <a:custGeom>
                    <a:avLst/>
                    <a:gdLst>
                      <a:gd name="connsiteX0" fmla="*/ 139914 w 279828"/>
                      <a:gd name="connsiteY0" fmla="*/ 295257 h 295257"/>
                      <a:gd name="connsiteX1" fmla="*/ 279799 w 279828"/>
                      <a:gd name="connsiteY1" fmla="*/ 11576 h 295257"/>
                      <a:gd name="connsiteX2" fmla="*/ 277543 w 279828"/>
                      <a:gd name="connsiteY2" fmla="*/ 0 h 295257"/>
                      <a:gd name="connsiteX3" fmla="*/ 139929 w 279828"/>
                      <a:gd name="connsiteY3" fmla="*/ 0 h 295257"/>
                      <a:gd name="connsiteX4" fmla="*/ 139914 w 279828"/>
                      <a:gd name="connsiteY4" fmla="*/ 44 h 295257"/>
                      <a:gd name="connsiteX5" fmla="*/ 139900 w 279828"/>
                      <a:gd name="connsiteY5" fmla="*/ 0 h 295257"/>
                      <a:gd name="connsiteX6" fmla="*/ 2285 w 279828"/>
                      <a:gd name="connsiteY6" fmla="*/ 0 h 295257"/>
                      <a:gd name="connsiteX7" fmla="*/ 29 w 279828"/>
                      <a:gd name="connsiteY7" fmla="*/ 11576 h 295257"/>
                      <a:gd name="connsiteX8" fmla="*/ 139914 w 279828"/>
                      <a:gd name="connsiteY8" fmla="*/ 295257 h 2952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79828" h="295257">
                        <a:moveTo>
                          <a:pt x="139914" y="295257"/>
                        </a:moveTo>
                        <a:cubicBezTo>
                          <a:pt x="246261" y="184552"/>
                          <a:pt x="280986" y="83073"/>
                          <a:pt x="279799" y="11576"/>
                        </a:cubicBezTo>
                        <a:lnTo>
                          <a:pt x="277543" y="0"/>
                        </a:lnTo>
                        <a:lnTo>
                          <a:pt x="139929" y="0"/>
                        </a:lnTo>
                        <a:lnTo>
                          <a:pt x="139914" y="44"/>
                        </a:lnTo>
                        <a:lnTo>
                          <a:pt x="139900" y="0"/>
                        </a:lnTo>
                        <a:lnTo>
                          <a:pt x="2285" y="0"/>
                        </a:lnTo>
                        <a:lnTo>
                          <a:pt x="29" y="11576"/>
                        </a:lnTo>
                        <a:cubicBezTo>
                          <a:pt x="-1158" y="83073"/>
                          <a:pt x="33568" y="184552"/>
                          <a:pt x="139914" y="295257"/>
                        </a:cubicBezTo>
                        <a:close/>
                      </a:path>
                    </a:pathLst>
                  </a:custGeom>
                  <a:solidFill>
                    <a:srgbClr val="FF7A4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51" name="Hình tự do: Hình 150">
                    <a:extLst>
                      <a:ext uri="{FF2B5EF4-FFF2-40B4-BE49-F238E27FC236}">
                        <a16:creationId xmlns:a16="http://schemas.microsoft.com/office/drawing/2014/main" id="{D106EDE1-4A89-B9D7-D1C8-369806999FC8}"/>
                      </a:ext>
                    </a:extLst>
                  </p:cNvPr>
                  <p:cNvSpPr/>
                  <p:nvPr/>
                </p:nvSpPr>
                <p:spPr>
                  <a:xfrm flipV="1">
                    <a:off x="6857347" y="4754638"/>
                    <a:ext cx="155264" cy="189992"/>
                  </a:xfrm>
                  <a:custGeom>
                    <a:avLst/>
                    <a:gdLst>
                      <a:gd name="connsiteX0" fmla="*/ 139914 w 279828"/>
                      <a:gd name="connsiteY0" fmla="*/ 295257 h 295257"/>
                      <a:gd name="connsiteX1" fmla="*/ 279799 w 279828"/>
                      <a:gd name="connsiteY1" fmla="*/ 11576 h 295257"/>
                      <a:gd name="connsiteX2" fmla="*/ 277543 w 279828"/>
                      <a:gd name="connsiteY2" fmla="*/ 0 h 295257"/>
                      <a:gd name="connsiteX3" fmla="*/ 139929 w 279828"/>
                      <a:gd name="connsiteY3" fmla="*/ 0 h 295257"/>
                      <a:gd name="connsiteX4" fmla="*/ 139914 w 279828"/>
                      <a:gd name="connsiteY4" fmla="*/ 44 h 295257"/>
                      <a:gd name="connsiteX5" fmla="*/ 139900 w 279828"/>
                      <a:gd name="connsiteY5" fmla="*/ 0 h 295257"/>
                      <a:gd name="connsiteX6" fmla="*/ 2285 w 279828"/>
                      <a:gd name="connsiteY6" fmla="*/ 0 h 295257"/>
                      <a:gd name="connsiteX7" fmla="*/ 29 w 279828"/>
                      <a:gd name="connsiteY7" fmla="*/ 11576 h 295257"/>
                      <a:gd name="connsiteX8" fmla="*/ 139914 w 279828"/>
                      <a:gd name="connsiteY8" fmla="*/ 295257 h 2952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79828" h="295257">
                        <a:moveTo>
                          <a:pt x="139914" y="295257"/>
                        </a:moveTo>
                        <a:cubicBezTo>
                          <a:pt x="246261" y="184552"/>
                          <a:pt x="280986" y="83073"/>
                          <a:pt x="279799" y="11576"/>
                        </a:cubicBezTo>
                        <a:lnTo>
                          <a:pt x="277543" y="0"/>
                        </a:lnTo>
                        <a:lnTo>
                          <a:pt x="139929" y="0"/>
                        </a:lnTo>
                        <a:lnTo>
                          <a:pt x="139914" y="44"/>
                        </a:lnTo>
                        <a:lnTo>
                          <a:pt x="139900" y="0"/>
                        </a:lnTo>
                        <a:lnTo>
                          <a:pt x="2285" y="0"/>
                        </a:lnTo>
                        <a:lnTo>
                          <a:pt x="29" y="11576"/>
                        </a:lnTo>
                        <a:cubicBezTo>
                          <a:pt x="-1158" y="83073"/>
                          <a:pt x="33568" y="184552"/>
                          <a:pt x="139914" y="295257"/>
                        </a:cubicBezTo>
                        <a:close/>
                      </a:path>
                    </a:pathLst>
                  </a:custGeom>
                  <a:solidFill>
                    <a:srgbClr val="FBEBBB"/>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52" name="Hình tự do: Hình 151">
                    <a:extLst>
                      <a:ext uri="{FF2B5EF4-FFF2-40B4-BE49-F238E27FC236}">
                        <a16:creationId xmlns:a16="http://schemas.microsoft.com/office/drawing/2014/main" id="{E374EF20-730D-1AA3-1079-1810FAAE8625}"/>
                      </a:ext>
                    </a:extLst>
                  </p:cNvPr>
                  <p:cNvSpPr/>
                  <p:nvPr/>
                </p:nvSpPr>
                <p:spPr>
                  <a:xfrm flipV="1">
                    <a:off x="6895240" y="4821707"/>
                    <a:ext cx="79477" cy="122923"/>
                  </a:xfrm>
                  <a:custGeom>
                    <a:avLst/>
                    <a:gdLst>
                      <a:gd name="connsiteX0" fmla="*/ 139914 w 279828"/>
                      <a:gd name="connsiteY0" fmla="*/ 295257 h 295257"/>
                      <a:gd name="connsiteX1" fmla="*/ 279799 w 279828"/>
                      <a:gd name="connsiteY1" fmla="*/ 11576 h 295257"/>
                      <a:gd name="connsiteX2" fmla="*/ 277543 w 279828"/>
                      <a:gd name="connsiteY2" fmla="*/ 0 h 295257"/>
                      <a:gd name="connsiteX3" fmla="*/ 139929 w 279828"/>
                      <a:gd name="connsiteY3" fmla="*/ 0 h 295257"/>
                      <a:gd name="connsiteX4" fmla="*/ 139914 w 279828"/>
                      <a:gd name="connsiteY4" fmla="*/ 44 h 295257"/>
                      <a:gd name="connsiteX5" fmla="*/ 139900 w 279828"/>
                      <a:gd name="connsiteY5" fmla="*/ 0 h 295257"/>
                      <a:gd name="connsiteX6" fmla="*/ 2285 w 279828"/>
                      <a:gd name="connsiteY6" fmla="*/ 0 h 295257"/>
                      <a:gd name="connsiteX7" fmla="*/ 29 w 279828"/>
                      <a:gd name="connsiteY7" fmla="*/ 11576 h 295257"/>
                      <a:gd name="connsiteX8" fmla="*/ 139914 w 279828"/>
                      <a:gd name="connsiteY8" fmla="*/ 295257 h 2952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79828" h="295257">
                        <a:moveTo>
                          <a:pt x="139914" y="295257"/>
                        </a:moveTo>
                        <a:cubicBezTo>
                          <a:pt x="246261" y="184552"/>
                          <a:pt x="280986" y="83073"/>
                          <a:pt x="279799" y="11576"/>
                        </a:cubicBezTo>
                        <a:lnTo>
                          <a:pt x="277543" y="0"/>
                        </a:lnTo>
                        <a:lnTo>
                          <a:pt x="139929" y="0"/>
                        </a:lnTo>
                        <a:lnTo>
                          <a:pt x="139914" y="44"/>
                        </a:lnTo>
                        <a:lnTo>
                          <a:pt x="139900" y="0"/>
                        </a:lnTo>
                        <a:lnTo>
                          <a:pt x="2285" y="0"/>
                        </a:lnTo>
                        <a:lnTo>
                          <a:pt x="29" y="11576"/>
                        </a:lnTo>
                        <a:cubicBezTo>
                          <a:pt x="-1158" y="83073"/>
                          <a:pt x="33568" y="184552"/>
                          <a:pt x="139914" y="295257"/>
                        </a:cubicBezTo>
                        <a:close/>
                      </a:path>
                    </a:pathLst>
                  </a:custGeom>
                  <a:solidFill>
                    <a:srgbClr val="F5CA3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D029"/>
                      </a:solidFill>
                    </a:endParaRPr>
                  </a:p>
                </p:txBody>
              </p:sp>
            </p:grpSp>
          </p:grpSp>
        </p:grpSp>
      </p:grpSp>
      <p:cxnSp>
        <p:nvCxnSpPr>
          <p:cNvPr id="176" name="Đường nối Thẳng 175">
            <a:extLst>
              <a:ext uri="{FF2B5EF4-FFF2-40B4-BE49-F238E27FC236}">
                <a16:creationId xmlns:a16="http://schemas.microsoft.com/office/drawing/2014/main" id="{7A2B07E4-6165-B648-C8DD-6E8BE4DBEB73}"/>
              </a:ext>
            </a:extLst>
          </p:cNvPr>
          <p:cNvCxnSpPr/>
          <p:nvPr/>
        </p:nvCxnSpPr>
        <p:spPr>
          <a:xfrm flipH="1" flipV="1">
            <a:off x="3733800" y="2708779"/>
            <a:ext cx="1449673" cy="1085688"/>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78" name="Đường nối Thẳng 177">
            <a:extLst>
              <a:ext uri="{FF2B5EF4-FFF2-40B4-BE49-F238E27FC236}">
                <a16:creationId xmlns:a16="http://schemas.microsoft.com/office/drawing/2014/main" id="{A8F36812-07BC-5301-BDA1-52AB5179546A}"/>
              </a:ext>
            </a:extLst>
          </p:cNvPr>
          <p:cNvCxnSpPr>
            <a:cxnSpLocks/>
          </p:cNvCxnSpPr>
          <p:nvPr/>
        </p:nvCxnSpPr>
        <p:spPr>
          <a:xfrm flipH="1" flipV="1">
            <a:off x="3660154" y="3733800"/>
            <a:ext cx="1362871" cy="250370"/>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80" name="Đường nối Thẳng 179">
            <a:extLst>
              <a:ext uri="{FF2B5EF4-FFF2-40B4-BE49-F238E27FC236}">
                <a16:creationId xmlns:a16="http://schemas.microsoft.com/office/drawing/2014/main" id="{BE08E3CB-944C-07A5-108C-3287F968A6DF}"/>
              </a:ext>
            </a:extLst>
          </p:cNvPr>
          <p:cNvCxnSpPr>
            <a:cxnSpLocks/>
          </p:cNvCxnSpPr>
          <p:nvPr/>
        </p:nvCxnSpPr>
        <p:spPr>
          <a:xfrm flipH="1">
            <a:off x="7491926" y="4177254"/>
            <a:ext cx="922163" cy="514489"/>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82" name="Đường nối Thẳng 181">
            <a:extLst>
              <a:ext uri="{FF2B5EF4-FFF2-40B4-BE49-F238E27FC236}">
                <a16:creationId xmlns:a16="http://schemas.microsoft.com/office/drawing/2014/main" id="{0F40CF5E-96D4-A8C4-04D4-E98E8B5F8C86}"/>
              </a:ext>
            </a:extLst>
          </p:cNvPr>
          <p:cNvCxnSpPr>
            <a:cxnSpLocks/>
          </p:cNvCxnSpPr>
          <p:nvPr/>
        </p:nvCxnSpPr>
        <p:spPr>
          <a:xfrm flipH="1">
            <a:off x="7536611" y="2765717"/>
            <a:ext cx="922163" cy="514489"/>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84" name="Hộp Văn bản 183">
            <a:extLst>
              <a:ext uri="{FF2B5EF4-FFF2-40B4-BE49-F238E27FC236}">
                <a16:creationId xmlns:a16="http://schemas.microsoft.com/office/drawing/2014/main" id="{2F8721A5-85ED-39FA-9503-6EE415B3A62B}"/>
              </a:ext>
            </a:extLst>
          </p:cNvPr>
          <p:cNvSpPr txBox="1"/>
          <p:nvPr/>
        </p:nvSpPr>
        <p:spPr>
          <a:xfrm>
            <a:off x="2205164" y="2451425"/>
            <a:ext cx="1547218" cy="461665"/>
          </a:xfrm>
          <a:prstGeom prst="rect">
            <a:avLst/>
          </a:prstGeom>
          <a:noFill/>
        </p:spPr>
        <p:txBody>
          <a:bodyPr wrap="none">
            <a:spAutoFit/>
          </a:bodyPr>
          <a:lstStyle/>
          <a:p>
            <a:r>
              <a:rPr lang="en-US" sz="2400">
                <a:effectLst/>
                <a:latin typeface="Arial" panose="020B0604020202020204" pitchFamily="34" charset="0"/>
                <a:ea typeface="Calibri" panose="020F0502020204030204" pitchFamily="34" charset="0"/>
                <a:cs typeface="Arial" panose="020B0604020202020204" pitchFamily="34" charset="0"/>
              </a:rPr>
              <a:t>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SO</a:t>
            </a:r>
            <a:r>
              <a:rPr lang="en-US" sz="2400" baseline="-25000">
                <a:effectLst/>
                <a:latin typeface="Arial" panose="020B0604020202020204" pitchFamily="34" charset="0"/>
                <a:ea typeface="Calibri" panose="020F0502020204030204" pitchFamily="34" charset="0"/>
                <a:cs typeface="Arial" panose="020B0604020202020204" pitchFamily="34" charset="0"/>
              </a:rPr>
              <a:t>4(đặc)</a:t>
            </a:r>
            <a:endParaRPr lang="en-US" sz="2400"/>
          </a:p>
        </p:txBody>
      </p:sp>
      <p:sp>
        <p:nvSpPr>
          <p:cNvPr id="186" name="Hộp Văn bản 185">
            <a:extLst>
              <a:ext uri="{FF2B5EF4-FFF2-40B4-BE49-F238E27FC236}">
                <a16:creationId xmlns:a16="http://schemas.microsoft.com/office/drawing/2014/main" id="{B731C35E-3448-32E3-071F-BB211788545A}"/>
              </a:ext>
            </a:extLst>
          </p:cNvPr>
          <p:cNvSpPr txBox="1"/>
          <p:nvPr/>
        </p:nvSpPr>
        <p:spPr>
          <a:xfrm>
            <a:off x="2798243" y="3511810"/>
            <a:ext cx="870751" cy="461665"/>
          </a:xfrm>
          <a:prstGeom prst="rect">
            <a:avLst/>
          </a:prstGeom>
          <a:noFill/>
        </p:spPr>
        <p:txBody>
          <a:bodyPr wrap="none">
            <a:spAutoFit/>
          </a:bodyPr>
          <a:lstStyle/>
          <a:p>
            <a:r>
              <a:rPr lang="en-US" sz="2400">
                <a:effectLst/>
                <a:latin typeface="Arial" panose="020B0604020202020204" pitchFamily="34" charset="0"/>
                <a:ea typeface="Calibri" panose="020F0502020204030204" pitchFamily="34" charset="0"/>
                <a:cs typeface="Arial" panose="020B0604020202020204" pitchFamily="34" charset="0"/>
              </a:rPr>
              <a:t>NaCl</a:t>
            </a:r>
            <a:endParaRPr lang="en-US" sz="2400"/>
          </a:p>
        </p:txBody>
      </p:sp>
      <p:sp>
        <p:nvSpPr>
          <p:cNvPr id="187" name="Hộp Văn bản 186">
            <a:extLst>
              <a:ext uri="{FF2B5EF4-FFF2-40B4-BE49-F238E27FC236}">
                <a16:creationId xmlns:a16="http://schemas.microsoft.com/office/drawing/2014/main" id="{17827615-083B-A0EC-3942-DF60EDAD7BD6}"/>
              </a:ext>
            </a:extLst>
          </p:cNvPr>
          <p:cNvSpPr txBox="1"/>
          <p:nvPr/>
        </p:nvSpPr>
        <p:spPr>
          <a:xfrm>
            <a:off x="8523006" y="3845573"/>
            <a:ext cx="760144" cy="461665"/>
          </a:xfrm>
          <a:prstGeom prst="rect">
            <a:avLst/>
          </a:prstGeom>
          <a:noFill/>
        </p:spPr>
        <p:txBody>
          <a:bodyPr wrap="none">
            <a:spAutoFit/>
          </a:bodyPr>
          <a:lstStyle/>
          <a:p>
            <a:r>
              <a:rPr lang="en-US" sz="2400">
                <a:effectLst/>
                <a:latin typeface="Arial" panose="020B0604020202020204" pitchFamily="34" charset="0"/>
                <a:ea typeface="Calibri" panose="020F0502020204030204" pitchFamily="34" charset="0"/>
                <a:cs typeface="Arial" panose="020B0604020202020204" pitchFamily="34" charset="0"/>
              </a:rPr>
              <a:t>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O</a:t>
            </a:r>
            <a:endParaRPr lang="en-US" sz="2400"/>
          </a:p>
        </p:txBody>
      </p:sp>
      <p:sp>
        <p:nvSpPr>
          <p:cNvPr id="188" name="Hộp Văn bản 187">
            <a:extLst>
              <a:ext uri="{FF2B5EF4-FFF2-40B4-BE49-F238E27FC236}">
                <a16:creationId xmlns:a16="http://schemas.microsoft.com/office/drawing/2014/main" id="{37B275C4-30C9-D9DE-98D9-48655BFBE428}"/>
              </a:ext>
            </a:extLst>
          </p:cNvPr>
          <p:cNvSpPr txBox="1"/>
          <p:nvPr/>
        </p:nvSpPr>
        <p:spPr>
          <a:xfrm>
            <a:off x="8500300" y="2413949"/>
            <a:ext cx="904415" cy="461665"/>
          </a:xfrm>
          <a:prstGeom prst="rect">
            <a:avLst/>
          </a:prstGeom>
          <a:noFill/>
        </p:spPr>
        <p:txBody>
          <a:bodyPr wrap="none">
            <a:spAutoFit/>
          </a:bodyPr>
          <a:lstStyle/>
          <a:p>
            <a:r>
              <a:rPr lang="en-US" sz="2400">
                <a:latin typeface="Arial" panose="020B0604020202020204" pitchFamily="34" charset="0"/>
                <a:cs typeface="Arial" panose="020B0604020202020204" pitchFamily="34" charset="0"/>
              </a:rPr>
              <a:t>Bông</a:t>
            </a:r>
            <a:endParaRPr lang="en-US" sz="2400"/>
          </a:p>
        </p:txBody>
      </p:sp>
    </p:spTree>
    <p:extLst>
      <p:ext uri="{BB962C8B-B14F-4D97-AF65-F5344CB8AC3E}">
        <p14:creationId xmlns:p14="http://schemas.microsoft.com/office/powerpoint/2010/main" val="92229475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Hình chữ nhật: Góc Tròn 23">
            <a:extLst>
              <a:ext uri="{FF2B5EF4-FFF2-40B4-BE49-F238E27FC236}">
                <a16:creationId xmlns:a16="http://schemas.microsoft.com/office/drawing/2014/main" id="{6BA8BCEF-69E8-F55C-5382-AC069EF2B5FA}"/>
              </a:ext>
            </a:extLst>
          </p:cNvPr>
          <p:cNvSpPr/>
          <p:nvPr/>
        </p:nvSpPr>
        <p:spPr>
          <a:xfrm>
            <a:off x="667481" y="3561425"/>
            <a:ext cx="10857038" cy="2791011"/>
          </a:xfrm>
          <a:prstGeom prst="roundRect">
            <a:avLst/>
          </a:prstGeom>
          <a:solidFill>
            <a:schemeClr val="accent5">
              <a:lumMod val="20000"/>
              <a:lumOff val="80000"/>
            </a:schemeClr>
          </a:solidFill>
          <a:ln>
            <a:solidFill>
              <a:srgbClr val="FEE2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0" name="Câu hỏi - 9Slide.vn">
            <a:extLst>
              <a:ext uri="{FF2B5EF4-FFF2-40B4-BE49-F238E27FC236}">
                <a16:creationId xmlns:a16="http://schemas.microsoft.com/office/drawing/2014/main" id="{CFABE9FB-C5C4-B907-2A48-6CB6E6797124}"/>
              </a:ext>
            </a:extLst>
          </p:cNvPr>
          <p:cNvSpPr txBox="1"/>
          <p:nvPr/>
        </p:nvSpPr>
        <p:spPr>
          <a:xfrm>
            <a:off x="716881" y="1754619"/>
            <a:ext cx="10758237" cy="1755096"/>
          </a:xfrm>
          <a:prstGeom prst="rect">
            <a:avLst/>
          </a:prstGeom>
          <a:noFill/>
        </p:spPr>
        <p:txBody>
          <a:bodyPr wrap="square">
            <a:spAutoFit/>
          </a:bodyPr>
          <a:lstStyle/>
          <a:p>
            <a:pPr marL="0" marR="0" algn="just">
              <a:lnSpc>
                <a:spcPct val="115000"/>
              </a:lnSpc>
              <a:spcBef>
                <a:spcPts val="0"/>
              </a:spcBef>
              <a:spcAft>
                <a:spcPts val="800"/>
              </a:spcAft>
              <a:tabLst>
                <a:tab pos="180340" algn="l"/>
              </a:tabLst>
            </a:pPr>
            <a:r>
              <a:rPr lang="en-US" sz="2400" b="1">
                <a:effectLst/>
                <a:latin typeface="Arial" panose="020B0604020202020204" pitchFamily="34" charset="0"/>
                <a:ea typeface="Calibri" panose="020F0502020204030204" pitchFamily="34" charset="0"/>
                <a:cs typeface="Arial" panose="020B0604020202020204" pitchFamily="34" charset="0"/>
              </a:rPr>
              <a:t>Câu 3:</a:t>
            </a:r>
            <a:r>
              <a:rPr lang="en-US" sz="2400">
                <a:effectLst/>
                <a:latin typeface="Arial" panose="020B0604020202020204" pitchFamily="34" charset="0"/>
                <a:ea typeface="Calibri" panose="020F0502020204030204" pitchFamily="34" charset="0"/>
                <a:cs typeface="Arial" panose="020B0604020202020204" pitchFamily="34" charset="0"/>
              </a:rPr>
              <a:t> “Natri clorid 0,9%” là nước muối sinh lí chứa sodium chloride (NaCl), nồng độ 0,9% tương đương các dịch trong cơ thể người như máu, nước mắt,… thường được sử dụng để súc miệng, sát khuẩn,… Em hãy trình bày cách pha chế 500 mL nước muối sinh lí.</a:t>
            </a:r>
          </a:p>
        </p:txBody>
      </p:sp>
      <p:sp>
        <p:nvSpPr>
          <p:cNvPr id="25" name="Hộp Văn bản 24">
            <a:extLst>
              <a:ext uri="{FF2B5EF4-FFF2-40B4-BE49-F238E27FC236}">
                <a16:creationId xmlns:a16="http://schemas.microsoft.com/office/drawing/2014/main" id="{57DF73FE-2CC2-36E6-3DA5-5870249FAA20}"/>
              </a:ext>
            </a:extLst>
          </p:cNvPr>
          <p:cNvSpPr txBox="1"/>
          <p:nvPr/>
        </p:nvSpPr>
        <p:spPr>
          <a:xfrm>
            <a:off x="926062" y="3709034"/>
            <a:ext cx="10325305" cy="2513509"/>
          </a:xfrm>
          <a:prstGeom prst="rect">
            <a:avLst/>
          </a:prstGeom>
          <a:noFill/>
        </p:spPr>
        <p:txBody>
          <a:bodyPr wrap="square">
            <a:spAutoFit/>
          </a:bodyPr>
          <a:lstStyle/>
          <a:p>
            <a:pPr marL="0" marR="0" algn="just">
              <a:spcBef>
                <a:spcPts val="0"/>
              </a:spcBef>
              <a:spcAft>
                <a:spcPts val="800"/>
              </a:spcAft>
              <a:tabLst>
                <a:tab pos="180340" algn="l"/>
              </a:tabLst>
            </a:pPr>
            <a:r>
              <a:rPr lang="en-US" sz="2400" b="1" spc="-60">
                <a:latin typeface="Arial" panose="020B0604020202020204" pitchFamily="34" charset="0"/>
                <a:ea typeface="Calibri" panose="020F0502020204030204" pitchFamily="34" charset="0"/>
                <a:cs typeface="Arial" panose="020B0604020202020204" pitchFamily="34" charset="0"/>
              </a:rPr>
              <a:t>Trả lời: </a:t>
            </a:r>
            <a:r>
              <a:rPr lang="en-US" sz="2400" spc="-60">
                <a:latin typeface="Arial" panose="020B0604020202020204" pitchFamily="34" charset="0"/>
                <a:ea typeface="Calibri" panose="020F0502020204030204" pitchFamily="34" charset="0"/>
                <a:cs typeface="Arial" panose="020B0604020202020204" pitchFamily="34" charset="0"/>
              </a:rPr>
              <a:t>Nồng độ</a:t>
            </a:r>
            <a:r>
              <a:rPr lang="en-US" sz="2400" spc="-60">
                <a:effectLst/>
                <a:latin typeface="Arial" panose="020B0604020202020204" pitchFamily="34" charset="0"/>
                <a:ea typeface="Calibri" panose="020F0502020204030204" pitchFamily="34" charset="0"/>
                <a:cs typeface="Arial" panose="020B0604020202020204" pitchFamily="34" charset="0"/>
              </a:rPr>
              <a:t> 0,9% → có 0,9 gam muối NaCl trong 100 gam dung dịch.</a:t>
            </a:r>
          </a:p>
          <a:p>
            <a:pPr marL="0" marR="0" algn="just">
              <a:spcBef>
                <a:spcPts val="0"/>
              </a:spcBef>
              <a:spcAft>
                <a:spcPts val="800"/>
              </a:spcAft>
              <a:tabLst>
                <a:tab pos="180340" algn="l"/>
              </a:tabLst>
            </a:pPr>
            <a:r>
              <a:rPr lang="en-US" sz="2400" b="1" spc="-60">
                <a:effectLst/>
                <a:latin typeface="Arial" panose="020B0604020202020204" pitchFamily="34" charset="0"/>
                <a:ea typeface="Calibri" panose="020F0502020204030204" pitchFamily="34" charset="0"/>
                <a:cs typeface="Arial" panose="020B0604020202020204" pitchFamily="34" charset="0"/>
              </a:rPr>
              <a:t>Cách 1:</a:t>
            </a:r>
            <a:r>
              <a:rPr lang="en-US" sz="2400" spc="-60">
                <a:effectLst/>
                <a:latin typeface="Arial" panose="020B0604020202020204" pitchFamily="34" charset="0"/>
                <a:ea typeface="Calibri" panose="020F0502020204030204" pitchFamily="34" charset="0"/>
                <a:cs typeface="Arial" panose="020B0604020202020204" pitchFamily="34" charset="0"/>
              </a:rPr>
              <a:t> Cân 4,5 gam tinh thể NaCl sạch, cho vào cốc có vạch chia thể tích 500 mL, rót nước sôi để nguội vào cốc đến đủ thể tích 500 mL, khuấy đều để muối tan hết.</a:t>
            </a:r>
          </a:p>
          <a:p>
            <a:pPr marL="0" marR="0" algn="just">
              <a:spcBef>
                <a:spcPts val="0"/>
              </a:spcBef>
              <a:spcAft>
                <a:spcPts val="800"/>
              </a:spcAft>
              <a:tabLst>
                <a:tab pos="180340" algn="l"/>
              </a:tabLst>
            </a:pPr>
            <a:r>
              <a:rPr lang="en-US" sz="2400" b="1" spc="-60">
                <a:effectLst/>
                <a:latin typeface="Arial" panose="020B0604020202020204" pitchFamily="34" charset="0"/>
                <a:ea typeface="Calibri" panose="020F0502020204030204" pitchFamily="34" charset="0"/>
                <a:cs typeface="Arial" panose="020B0604020202020204" pitchFamily="34" charset="0"/>
              </a:rPr>
              <a:t>Cách 2:</a:t>
            </a:r>
            <a:r>
              <a:rPr lang="en-US" sz="2400" spc="-60">
                <a:effectLst/>
                <a:latin typeface="Arial" panose="020B0604020202020204" pitchFamily="34" charset="0"/>
                <a:ea typeface="Calibri" panose="020F0502020204030204" pitchFamily="34" charset="0"/>
                <a:cs typeface="Arial" panose="020B0604020202020204" pitchFamily="34" charset="0"/>
              </a:rPr>
              <a:t> Đặt cốc lên cân, chỉnh về 0. Cân 4,5 g tinh thể NaCl sạch, rót từ từ nước sôi để nguội vào cốc đến đủ thể tích 500 mL, khuấy đều để muối tan hết.</a:t>
            </a:r>
          </a:p>
        </p:txBody>
      </p:sp>
    </p:spTree>
    <p:extLst>
      <p:ext uri="{BB962C8B-B14F-4D97-AF65-F5344CB8AC3E}">
        <p14:creationId xmlns:p14="http://schemas.microsoft.com/office/powerpoint/2010/main" val="111873771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fade">
                                      <p:cBhvr>
                                        <p:cTn id="10" dur="500"/>
                                        <p:tgtEl>
                                          <p:spTgt spid="25"/>
                                        </p:tgtEl>
                                      </p:cBhvr>
                                    </p:animEffect>
                                  </p:childTnLst>
                                </p:cTn>
                              </p:par>
                            </p:childTnLst>
                          </p:cTn>
                        </p:par>
                      </p:childTnLst>
                    </p:cTn>
                  </p:par>
                </p:childTnLst>
              </p:cTn>
              <p:nextCondLst>
                <p:cond evt="onClick" delay="0">
                  <p:tgtEl>
                    <p:spTgt spid="20"/>
                  </p:tgtEl>
                </p:cond>
              </p:nextCondLst>
            </p:seq>
          </p:childTnLst>
        </p:cTn>
      </p:par>
    </p:tnLst>
    <p:bldLst>
      <p:bldP spid="24" grpId="0" animBg="1"/>
      <p:bldP spid="2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 name="Hình tự do: Hình 133">
            <a:extLst>
              <a:ext uri="{FF2B5EF4-FFF2-40B4-BE49-F238E27FC236}">
                <a16:creationId xmlns:a16="http://schemas.microsoft.com/office/drawing/2014/main" id="{C79EB535-BCCB-838D-DDC4-2EC4A0507E57}"/>
              </a:ext>
            </a:extLst>
          </p:cNvPr>
          <p:cNvSpPr/>
          <p:nvPr/>
        </p:nvSpPr>
        <p:spPr>
          <a:xfrm>
            <a:off x="8692284" y="4916071"/>
            <a:ext cx="1301083" cy="1245363"/>
          </a:xfrm>
          <a:custGeom>
            <a:avLst/>
            <a:gdLst>
              <a:gd name="connsiteX0" fmla="*/ 0 w 1301083"/>
              <a:gd name="connsiteY0" fmla="*/ 0 h 1223092"/>
              <a:gd name="connsiteX1" fmla="*/ 1301083 w 1301083"/>
              <a:gd name="connsiteY1" fmla="*/ 0 h 1223092"/>
              <a:gd name="connsiteX2" fmla="*/ 1301083 w 1301083"/>
              <a:gd name="connsiteY2" fmla="*/ 1006240 h 1223092"/>
              <a:gd name="connsiteX3" fmla="*/ 1084231 w 1301083"/>
              <a:gd name="connsiteY3" fmla="*/ 1223092 h 1223092"/>
              <a:gd name="connsiteX4" fmla="*/ 216852 w 1301083"/>
              <a:gd name="connsiteY4" fmla="*/ 1223092 h 1223092"/>
              <a:gd name="connsiteX5" fmla="*/ 0 w 1301083"/>
              <a:gd name="connsiteY5" fmla="*/ 1006240 h 12230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01083" h="1223092">
                <a:moveTo>
                  <a:pt x="0" y="0"/>
                </a:moveTo>
                <a:lnTo>
                  <a:pt x="1301083" y="0"/>
                </a:lnTo>
                <a:lnTo>
                  <a:pt x="1301083" y="1006240"/>
                </a:lnTo>
                <a:cubicBezTo>
                  <a:pt x="1301083" y="1126004"/>
                  <a:pt x="1203995" y="1223092"/>
                  <a:pt x="1084231" y="1223092"/>
                </a:cubicBezTo>
                <a:lnTo>
                  <a:pt x="216852" y="1223092"/>
                </a:lnTo>
                <a:cubicBezTo>
                  <a:pt x="97088" y="1223092"/>
                  <a:pt x="0" y="1126004"/>
                  <a:pt x="0" y="1006240"/>
                </a:cubicBezTo>
                <a:close/>
              </a:path>
            </a:pathLst>
          </a:custGeom>
          <a:solidFill>
            <a:srgbClr val="C6EAFE"/>
          </a:solidFill>
          <a:ln w="3810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5" name="Hình chữ nhật: Góc Tròn 134">
            <a:extLst>
              <a:ext uri="{FF2B5EF4-FFF2-40B4-BE49-F238E27FC236}">
                <a16:creationId xmlns:a16="http://schemas.microsoft.com/office/drawing/2014/main" id="{AF88522B-13D1-2AB3-6996-578E89E9F308}"/>
              </a:ext>
            </a:extLst>
          </p:cNvPr>
          <p:cNvSpPr/>
          <p:nvPr/>
        </p:nvSpPr>
        <p:spPr>
          <a:xfrm rot="1046165">
            <a:off x="9457989" y="3841846"/>
            <a:ext cx="45719" cy="1776625"/>
          </a:xfrm>
          <a:prstGeom prst="roundRect">
            <a:avLst>
              <a:gd name="adj" fmla="val 50000"/>
            </a:avLst>
          </a:prstGeom>
          <a:solidFill>
            <a:srgbClr val="C6EAFE"/>
          </a:solidFill>
          <a:ln w="3810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Hình chữ nhật 93">
            <a:extLst>
              <a:ext uri="{FF2B5EF4-FFF2-40B4-BE49-F238E27FC236}">
                <a16:creationId xmlns:a16="http://schemas.microsoft.com/office/drawing/2014/main" id="{35AAB2CE-52AC-CF7F-BCAC-0B6CB9EC0928}"/>
              </a:ext>
            </a:extLst>
          </p:cNvPr>
          <p:cNvSpPr/>
          <p:nvPr/>
        </p:nvSpPr>
        <p:spPr>
          <a:xfrm>
            <a:off x="5340099" y="4302514"/>
            <a:ext cx="95949" cy="1776625"/>
          </a:xfrm>
          <a:prstGeom prst="rect">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Hình tự do: Hình 94">
            <a:extLst>
              <a:ext uri="{FF2B5EF4-FFF2-40B4-BE49-F238E27FC236}">
                <a16:creationId xmlns:a16="http://schemas.microsoft.com/office/drawing/2014/main" id="{45691CBF-E18F-657D-CC9F-618EBE1E82E9}"/>
              </a:ext>
            </a:extLst>
          </p:cNvPr>
          <p:cNvSpPr/>
          <p:nvPr/>
        </p:nvSpPr>
        <p:spPr>
          <a:xfrm>
            <a:off x="4639794" y="5948835"/>
            <a:ext cx="416892" cy="225783"/>
          </a:xfrm>
          <a:custGeom>
            <a:avLst/>
            <a:gdLst>
              <a:gd name="connsiteX0" fmla="*/ 645022 w 1536451"/>
              <a:gd name="connsiteY0" fmla="*/ 228566 h 1054297"/>
              <a:gd name="connsiteX1" fmla="*/ 646854 w 1536451"/>
              <a:gd name="connsiteY1" fmla="*/ 244199 h 1054297"/>
              <a:gd name="connsiteX2" fmla="*/ 655313 w 1536451"/>
              <a:gd name="connsiteY2" fmla="*/ 248660 h 1054297"/>
              <a:gd name="connsiteX3" fmla="*/ 618234 w 1536451"/>
              <a:gd name="connsiteY3" fmla="*/ 0 h 1054297"/>
              <a:gd name="connsiteX4" fmla="*/ 633032 w 1536451"/>
              <a:gd name="connsiteY4" fmla="*/ 126259 h 1054297"/>
              <a:gd name="connsiteX5" fmla="*/ 663024 w 1536451"/>
              <a:gd name="connsiteY5" fmla="*/ 142985 h 1054297"/>
              <a:gd name="connsiteX6" fmla="*/ 1061844 w 1536451"/>
              <a:gd name="connsiteY6" fmla="*/ 497117 h 1054297"/>
              <a:gd name="connsiteX7" fmla="*/ 1055773 w 1536451"/>
              <a:gd name="connsiteY7" fmla="*/ 543503 h 1054297"/>
              <a:gd name="connsiteX8" fmla="*/ 1060745 w 1536451"/>
              <a:gd name="connsiteY8" fmla="*/ 546669 h 1054297"/>
              <a:gd name="connsiteX9" fmla="*/ 1089708 w 1536451"/>
              <a:gd name="connsiteY9" fmla="*/ 547682 h 1054297"/>
              <a:gd name="connsiteX10" fmla="*/ 1082948 w 1536451"/>
              <a:gd name="connsiteY10" fmla="*/ 560807 h 1054297"/>
              <a:gd name="connsiteX11" fmla="*/ 1442054 w 1536451"/>
              <a:gd name="connsiteY11" fmla="*/ 789478 h 1054297"/>
              <a:gd name="connsiteX12" fmla="*/ 1488567 w 1536451"/>
              <a:gd name="connsiteY12" fmla="*/ 890885 h 1054297"/>
              <a:gd name="connsiteX13" fmla="*/ 1485690 w 1536451"/>
              <a:gd name="connsiteY13" fmla="*/ 890842 h 1054297"/>
              <a:gd name="connsiteX14" fmla="*/ 1502360 w 1536451"/>
              <a:gd name="connsiteY14" fmla="*/ 916247 h 1054297"/>
              <a:gd name="connsiteX15" fmla="*/ 1536451 w 1536451"/>
              <a:gd name="connsiteY15" fmla="*/ 1042025 h 1054297"/>
              <a:gd name="connsiteX16" fmla="*/ 1534233 w 1536451"/>
              <a:gd name="connsiteY16" fmla="*/ 1054297 h 1054297"/>
              <a:gd name="connsiteX17" fmla="*/ 20975 w 1536451"/>
              <a:gd name="connsiteY17" fmla="*/ 1054297 h 1054297"/>
              <a:gd name="connsiteX18" fmla="*/ 20708 w 1536451"/>
              <a:gd name="connsiteY18" fmla="*/ 1051346 h 1054297"/>
              <a:gd name="connsiteX19" fmla="*/ 16935 w 1536451"/>
              <a:gd name="connsiteY19" fmla="*/ 1054297 h 1054297"/>
              <a:gd name="connsiteX20" fmla="*/ 4505 w 1536451"/>
              <a:gd name="connsiteY20" fmla="*/ 1054297 h 1054297"/>
              <a:gd name="connsiteX21" fmla="*/ 12337 w 1536451"/>
              <a:gd name="connsiteY21" fmla="*/ 1031274 h 1054297"/>
              <a:gd name="connsiteX22" fmla="*/ 0 w 1536451"/>
              <a:gd name="connsiteY22" fmla="*/ 1031429 h 1054297"/>
              <a:gd name="connsiteX23" fmla="*/ 16320 w 1536451"/>
              <a:gd name="connsiteY23" fmla="*/ 1019564 h 1054297"/>
              <a:gd name="connsiteX24" fmla="*/ 25374 w 1536451"/>
              <a:gd name="connsiteY24" fmla="*/ 992949 h 1054297"/>
              <a:gd name="connsiteX25" fmla="*/ 35270 w 1536451"/>
              <a:gd name="connsiteY25" fmla="*/ 956782 h 1054297"/>
              <a:gd name="connsiteX26" fmla="*/ 41927 w 1536451"/>
              <a:gd name="connsiteY26" fmla="*/ 942341 h 1054297"/>
              <a:gd name="connsiteX27" fmla="*/ 59417 w 1536451"/>
              <a:gd name="connsiteY27" fmla="*/ 887028 h 1054297"/>
              <a:gd name="connsiteX28" fmla="*/ 309117 w 1536451"/>
              <a:gd name="connsiteY28" fmla="*/ 502375 h 1054297"/>
              <a:gd name="connsiteX29" fmla="*/ 353276 w 1536451"/>
              <a:gd name="connsiteY29" fmla="*/ 502375 h 1054297"/>
              <a:gd name="connsiteX30" fmla="*/ 529914 w 1536451"/>
              <a:gd name="connsiteY30" fmla="*/ 62800 h 10542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536451" h="1054297">
                <a:moveTo>
                  <a:pt x="645022" y="228566"/>
                </a:moveTo>
                <a:lnTo>
                  <a:pt x="646854" y="244199"/>
                </a:lnTo>
                <a:lnTo>
                  <a:pt x="655313" y="248660"/>
                </a:lnTo>
                <a:close/>
                <a:moveTo>
                  <a:pt x="618234" y="0"/>
                </a:moveTo>
                <a:lnTo>
                  <a:pt x="633032" y="126259"/>
                </a:lnTo>
                <a:lnTo>
                  <a:pt x="663024" y="142985"/>
                </a:lnTo>
                <a:cubicBezTo>
                  <a:pt x="1063180" y="359945"/>
                  <a:pt x="988189" y="227930"/>
                  <a:pt x="1061844" y="497117"/>
                </a:cubicBezTo>
                <a:lnTo>
                  <a:pt x="1055773" y="543503"/>
                </a:lnTo>
                <a:lnTo>
                  <a:pt x="1060745" y="546669"/>
                </a:lnTo>
                <a:lnTo>
                  <a:pt x="1089708" y="547682"/>
                </a:lnTo>
                <a:lnTo>
                  <a:pt x="1082948" y="560807"/>
                </a:lnTo>
                <a:lnTo>
                  <a:pt x="1442054" y="789478"/>
                </a:lnTo>
                <a:lnTo>
                  <a:pt x="1488567" y="890885"/>
                </a:lnTo>
                <a:lnTo>
                  <a:pt x="1485690" y="890842"/>
                </a:lnTo>
                <a:lnTo>
                  <a:pt x="1502360" y="916247"/>
                </a:lnTo>
                <a:cubicBezTo>
                  <a:pt x="1524516" y="955980"/>
                  <a:pt x="1536451" y="998225"/>
                  <a:pt x="1536451" y="1042025"/>
                </a:cubicBezTo>
                <a:lnTo>
                  <a:pt x="1534233" y="1054297"/>
                </a:lnTo>
                <a:lnTo>
                  <a:pt x="20975" y="1054297"/>
                </a:lnTo>
                <a:lnTo>
                  <a:pt x="20708" y="1051346"/>
                </a:lnTo>
                <a:lnTo>
                  <a:pt x="16935" y="1054297"/>
                </a:lnTo>
                <a:lnTo>
                  <a:pt x="4505" y="1054297"/>
                </a:lnTo>
                <a:lnTo>
                  <a:pt x="12337" y="1031274"/>
                </a:lnTo>
                <a:lnTo>
                  <a:pt x="0" y="1031429"/>
                </a:lnTo>
                <a:lnTo>
                  <a:pt x="16320" y="1019564"/>
                </a:lnTo>
                <a:lnTo>
                  <a:pt x="25374" y="992949"/>
                </a:lnTo>
                <a:lnTo>
                  <a:pt x="35270" y="956782"/>
                </a:lnTo>
                <a:lnTo>
                  <a:pt x="41927" y="942341"/>
                </a:lnTo>
                <a:lnTo>
                  <a:pt x="59417" y="887028"/>
                </a:lnTo>
                <a:cubicBezTo>
                  <a:pt x="167323" y="531812"/>
                  <a:pt x="83908" y="609124"/>
                  <a:pt x="309117" y="502375"/>
                </a:cubicBezTo>
                <a:lnTo>
                  <a:pt x="353276" y="502375"/>
                </a:lnTo>
                <a:lnTo>
                  <a:pt x="529914" y="62800"/>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4" name="Hình chữ nhật: Góc Tròn 23">
            <a:extLst>
              <a:ext uri="{FF2B5EF4-FFF2-40B4-BE49-F238E27FC236}">
                <a16:creationId xmlns:a16="http://schemas.microsoft.com/office/drawing/2014/main" id="{6BA8BCEF-69E8-F55C-5382-AC069EF2B5FA}"/>
              </a:ext>
            </a:extLst>
          </p:cNvPr>
          <p:cNvSpPr/>
          <p:nvPr/>
        </p:nvSpPr>
        <p:spPr>
          <a:xfrm>
            <a:off x="657554" y="1778147"/>
            <a:ext cx="10857038" cy="1464997"/>
          </a:xfrm>
          <a:prstGeom prst="roundRect">
            <a:avLst/>
          </a:prstGeom>
          <a:solidFill>
            <a:schemeClr val="accent5">
              <a:lumMod val="20000"/>
              <a:lumOff val="80000"/>
            </a:schemeClr>
          </a:solidFill>
          <a:ln>
            <a:solidFill>
              <a:srgbClr val="FEE2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5" name="Hộp Văn bản 24">
            <a:extLst>
              <a:ext uri="{FF2B5EF4-FFF2-40B4-BE49-F238E27FC236}">
                <a16:creationId xmlns:a16="http://schemas.microsoft.com/office/drawing/2014/main" id="{57DF73FE-2CC2-36E6-3DA5-5870249FAA20}"/>
              </a:ext>
            </a:extLst>
          </p:cNvPr>
          <p:cNvSpPr txBox="1"/>
          <p:nvPr/>
        </p:nvSpPr>
        <p:spPr>
          <a:xfrm>
            <a:off x="923421" y="1925756"/>
            <a:ext cx="10325305" cy="1200329"/>
          </a:xfrm>
          <a:prstGeom prst="rect">
            <a:avLst/>
          </a:prstGeom>
          <a:noFill/>
        </p:spPr>
        <p:txBody>
          <a:bodyPr wrap="square">
            <a:spAutoFit/>
          </a:bodyPr>
          <a:lstStyle/>
          <a:p>
            <a:pPr marL="0" marR="0" algn="just">
              <a:spcBef>
                <a:spcPts val="0"/>
              </a:spcBef>
              <a:spcAft>
                <a:spcPts val="800"/>
              </a:spcAft>
              <a:tabLst>
                <a:tab pos="180340" algn="l"/>
              </a:tabLst>
            </a:pPr>
            <a:r>
              <a:rPr lang="en-US" sz="2400" b="1" spc="-60">
                <a:effectLst/>
                <a:latin typeface="Arial" panose="020B0604020202020204" pitchFamily="34" charset="0"/>
                <a:ea typeface="Calibri" panose="020F0502020204030204" pitchFamily="34" charset="0"/>
                <a:cs typeface="Arial" panose="020B0604020202020204" pitchFamily="34" charset="0"/>
              </a:rPr>
              <a:t>Thí nghiệm pha nước muối sinh lí:</a:t>
            </a:r>
            <a:r>
              <a:rPr lang="en-US" sz="2400" spc="-60">
                <a:effectLst/>
                <a:latin typeface="Arial" panose="020B0604020202020204" pitchFamily="34" charset="0"/>
                <a:ea typeface="Calibri" panose="020F0502020204030204" pitchFamily="34" charset="0"/>
                <a:cs typeface="Arial" panose="020B0604020202020204" pitchFamily="34" charset="0"/>
              </a:rPr>
              <a:t> Cân 4,5 gam tinh thể NaCl sạch, cho vào cốc có vạch chia thể tích 500 mL, rót nước sôi để nguội vào cốc đến đủ thể tích 500 mL, khuấy đều để muối tan hết.</a:t>
            </a:r>
          </a:p>
        </p:txBody>
      </p:sp>
      <p:grpSp>
        <p:nvGrpSpPr>
          <p:cNvPr id="19" name="Nhóm 18">
            <a:extLst>
              <a:ext uri="{FF2B5EF4-FFF2-40B4-BE49-F238E27FC236}">
                <a16:creationId xmlns:a16="http://schemas.microsoft.com/office/drawing/2014/main" id="{EE1E4658-39C7-61D4-E62A-1192CA7F68AB}"/>
              </a:ext>
            </a:extLst>
          </p:cNvPr>
          <p:cNvGrpSpPr/>
          <p:nvPr/>
        </p:nvGrpSpPr>
        <p:grpSpPr>
          <a:xfrm>
            <a:off x="1292697" y="5214499"/>
            <a:ext cx="1800476" cy="999849"/>
            <a:chOff x="1292697" y="4754881"/>
            <a:chExt cx="1800476" cy="999849"/>
          </a:xfrm>
        </p:grpSpPr>
        <p:sp>
          <p:nvSpPr>
            <p:cNvPr id="28" name="Hình thang 27">
              <a:extLst>
                <a:ext uri="{FF2B5EF4-FFF2-40B4-BE49-F238E27FC236}">
                  <a16:creationId xmlns:a16="http://schemas.microsoft.com/office/drawing/2014/main" id="{DB0EAE19-A907-60B4-3157-8B6BD08629D7}"/>
                </a:ext>
              </a:extLst>
            </p:cNvPr>
            <p:cNvSpPr/>
            <p:nvPr/>
          </p:nvSpPr>
          <p:spPr>
            <a:xfrm>
              <a:off x="1292697" y="4891530"/>
              <a:ext cx="1800476" cy="863200"/>
            </a:xfrm>
            <a:prstGeom prst="trapezoid">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Hình thang 3">
              <a:extLst>
                <a:ext uri="{FF2B5EF4-FFF2-40B4-BE49-F238E27FC236}">
                  <a16:creationId xmlns:a16="http://schemas.microsoft.com/office/drawing/2014/main" id="{A4C96F8F-4B31-EE47-D893-A9069EC9F129}"/>
                </a:ext>
              </a:extLst>
            </p:cNvPr>
            <p:cNvSpPr/>
            <p:nvPr/>
          </p:nvSpPr>
          <p:spPr>
            <a:xfrm>
              <a:off x="1292697" y="4942130"/>
              <a:ext cx="1800476" cy="762000"/>
            </a:xfrm>
            <a:prstGeom prst="trapezoid">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Hình chữ nhật: Góc Tròn 4">
              <a:extLst>
                <a:ext uri="{FF2B5EF4-FFF2-40B4-BE49-F238E27FC236}">
                  <a16:creationId xmlns:a16="http://schemas.microsoft.com/office/drawing/2014/main" id="{B36E7C09-1036-FA6C-B7D4-997A09BD269C}"/>
                </a:ext>
              </a:extLst>
            </p:cNvPr>
            <p:cNvSpPr/>
            <p:nvPr/>
          </p:nvSpPr>
          <p:spPr>
            <a:xfrm>
              <a:off x="1728010" y="5093914"/>
              <a:ext cx="929851" cy="458432"/>
            </a:xfrm>
            <a:prstGeom prst="roundRect">
              <a:avLst/>
            </a:prstGeom>
            <a:solidFill>
              <a:srgbClr val="C3C3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Hình chữ nhật 5">
              <a:extLst>
                <a:ext uri="{FF2B5EF4-FFF2-40B4-BE49-F238E27FC236}">
                  <a16:creationId xmlns:a16="http://schemas.microsoft.com/office/drawing/2014/main" id="{533CAEF4-8125-1E39-A9C3-FB71E6078BCE}"/>
                </a:ext>
              </a:extLst>
            </p:cNvPr>
            <p:cNvSpPr/>
            <p:nvPr/>
          </p:nvSpPr>
          <p:spPr>
            <a:xfrm>
              <a:off x="1834610" y="4793474"/>
              <a:ext cx="716650" cy="159526"/>
            </a:xfrm>
            <a:prstGeom prst="rect">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Hình chữ nhật 6">
              <a:extLst>
                <a:ext uri="{FF2B5EF4-FFF2-40B4-BE49-F238E27FC236}">
                  <a16:creationId xmlns:a16="http://schemas.microsoft.com/office/drawing/2014/main" id="{9D701D15-2627-2359-7EBB-2F33FC5F21DB}"/>
                </a:ext>
              </a:extLst>
            </p:cNvPr>
            <p:cNvSpPr/>
            <p:nvPr/>
          </p:nvSpPr>
          <p:spPr>
            <a:xfrm>
              <a:off x="1542394" y="4754881"/>
              <a:ext cx="1301083" cy="45719"/>
            </a:xfrm>
            <a:prstGeom prst="rect">
              <a:avLst/>
            </a:pr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Hộp Văn bản 30">
              <a:extLst>
                <a:ext uri="{FF2B5EF4-FFF2-40B4-BE49-F238E27FC236}">
                  <a16:creationId xmlns:a16="http://schemas.microsoft.com/office/drawing/2014/main" id="{9596DB71-6FA0-B47D-7A29-4024DD3E0143}"/>
                </a:ext>
              </a:extLst>
            </p:cNvPr>
            <p:cNvSpPr txBox="1">
              <a:spLocks noChangeAspect="1"/>
            </p:cNvSpPr>
            <p:nvPr/>
          </p:nvSpPr>
          <p:spPr>
            <a:xfrm>
              <a:off x="2006600" y="5234307"/>
              <a:ext cx="640918" cy="238430"/>
            </a:xfrm>
            <a:custGeom>
              <a:avLst/>
              <a:gdLst/>
              <a:ahLst/>
              <a:cxnLst/>
              <a:rect l="l" t="t" r="r" b="b"/>
              <a:pathLst>
                <a:path w="640918" h="238430">
                  <a:moveTo>
                    <a:pt x="595960" y="143942"/>
                  </a:moveTo>
                  <a:cubicBezTo>
                    <a:pt x="589661" y="143942"/>
                    <a:pt x="584479" y="145796"/>
                    <a:pt x="580415" y="149505"/>
                  </a:cubicBezTo>
                  <a:cubicBezTo>
                    <a:pt x="576351" y="153213"/>
                    <a:pt x="574319" y="158064"/>
                    <a:pt x="574319" y="164059"/>
                  </a:cubicBezTo>
                  <a:cubicBezTo>
                    <a:pt x="574319" y="170053"/>
                    <a:pt x="576351" y="174905"/>
                    <a:pt x="580415" y="178613"/>
                  </a:cubicBezTo>
                  <a:cubicBezTo>
                    <a:pt x="584479" y="182321"/>
                    <a:pt x="589661" y="184176"/>
                    <a:pt x="595960" y="184176"/>
                  </a:cubicBezTo>
                  <a:cubicBezTo>
                    <a:pt x="602259" y="184176"/>
                    <a:pt x="607415" y="182321"/>
                    <a:pt x="611429" y="178613"/>
                  </a:cubicBezTo>
                  <a:cubicBezTo>
                    <a:pt x="615442" y="174905"/>
                    <a:pt x="617448" y="170053"/>
                    <a:pt x="617448" y="164059"/>
                  </a:cubicBezTo>
                  <a:cubicBezTo>
                    <a:pt x="617448" y="158064"/>
                    <a:pt x="615442" y="153213"/>
                    <a:pt x="611429" y="149505"/>
                  </a:cubicBezTo>
                  <a:cubicBezTo>
                    <a:pt x="607415" y="145796"/>
                    <a:pt x="602259" y="143942"/>
                    <a:pt x="595960" y="143942"/>
                  </a:cubicBezTo>
                  <a:close/>
                  <a:moveTo>
                    <a:pt x="591236" y="124435"/>
                  </a:moveTo>
                  <a:cubicBezTo>
                    <a:pt x="603123" y="124435"/>
                    <a:pt x="612165" y="128346"/>
                    <a:pt x="618363" y="136170"/>
                  </a:cubicBezTo>
                  <a:lnTo>
                    <a:pt x="618363" y="125654"/>
                  </a:lnTo>
                  <a:lnTo>
                    <a:pt x="640918" y="125654"/>
                  </a:lnTo>
                  <a:lnTo>
                    <a:pt x="640918" y="193929"/>
                  </a:lnTo>
                  <a:cubicBezTo>
                    <a:pt x="640918" y="208966"/>
                    <a:pt x="637006" y="220142"/>
                    <a:pt x="629183" y="227457"/>
                  </a:cubicBezTo>
                  <a:cubicBezTo>
                    <a:pt x="621360" y="234772"/>
                    <a:pt x="609930" y="238430"/>
                    <a:pt x="594893" y="238430"/>
                  </a:cubicBezTo>
                  <a:cubicBezTo>
                    <a:pt x="586968" y="238430"/>
                    <a:pt x="579450" y="237465"/>
                    <a:pt x="572338" y="235534"/>
                  </a:cubicBezTo>
                  <a:cubicBezTo>
                    <a:pt x="565226" y="233604"/>
                    <a:pt x="559333" y="230810"/>
                    <a:pt x="554660" y="227152"/>
                  </a:cubicBezTo>
                  <a:lnTo>
                    <a:pt x="564108" y="210084"/>
                  </a:lnTo>
                  <a:cubicBezTo>
                    <a:pt x="567563" y="212928"/>
                    <a:pt x="571932" y="215189"/>
                    <a:pt x="577215" y="216865"/>
                  </a:cubicBezTo>
                  <a:cubicBezTo>
                    <a:pt x="582498" y="218542"/>
                    <a:pt x="587781" y="219380"/>
                    <a:pt x="593064" y="219380"/>
                  </a:cubicBezTo>
                  <a:cubicBezTo>
                    <a:pt x="601294" y="219380"/>
                    <a:pt x="607365" y="217526"/>
                    <a:pt x="611276" y="213817"/>
                  </a:cubicBezTo>
                  <a:cubicBezTo>
                    <a:pt x="615188" y="210109"/>
                    <a:pt x="617144" y="204496"/>
                    <a:pt x="617144" y="196977"/>
                  </a:cubicBezTo>
                  <a:lnTo>
                    <a:pt x="617144" y="193472"/>
                  </a:lnTo>
                  <a:cubicBezTo>
                    <a:pt x="610946" y="200279"/>
                    <a:pt x="602310" y="203683"/>
                    <a:pt x="591236" y="203683"/>
                  </a:cubicBezTo>
                  <a:cubicBezTo>
                    <a:pt x="583717" y="203683"/>
                    <a:pt x="576834" y="202032"/>
                    <a:pt x="570585" y="198730"/>
                  </a:cubicBezTo>
                  <a:cubicBezTo>
                    <a:pt x="564337" y="195428"/>
                    <a:pt x="559384" y="190780"/>
                    <a:pt x="555726" y="184785"/>
                  </a:cubicBezTo>
                  <a:cubicBezTo>
                    <a:pt x="552069" y="178791"/>
                    <a:pt x="550240" y="171882"/>
                    <a:pt x="550240" y="164059"/>
                  </a:cubicBezTo>
                  <a:cubicBezTo>
                    <a:pt x="550240" y="156236"/>
                    <a:pt x="552069" y="149327"/>
                    <a:pt x="555726" y="143332"/>
                  </a:cubicBezTo>
                  <a:cubicBezTo>
                    <a:pt x="559384" y="137338"/>
                    <a:pt x="564337" y="132690"/>
                    <a:pt x="570585" y="129388"/>
                  </a:cubicBezTo>
                  <a:cubicBezTo>
                    <a:pt x="576834" y="126086"/>
                    <a:pt x="583717" y="124435"/>
                    <a:pt x="591236" y="124435"/>
                  </a:cubicBezTo>
                  <a:close/>
                  <a:moveTo>
                    <a:pt x="185013" y="117501"/>
                  </a:moveTo>
                  <a:cubicBezTo>
                    <a:pt x="191414" y="117501"/>
                    <a:pt x="196672" y="119520"/>
                    <a:pt x="200787" y="123559"/>
                  </a:cubicBezTo>
                  <a:cubicBezTo>
                    <a:pt x="204902" y="127597"/>
                    <a:pt x="206959" y="132893"/>
                    <a:pt x="206959" y="139446"/>
                  </a:cubicBezTo>
                  <a:cubicBezTo>
                    <a:pt x="206959" y="142494"/>
                    <a:pt x="206578" y="145542"/>
                    <a:pt x="205816" y="148590"/>
                  </a:cubicBezTo>
                  <a:cubicBezTo>
                    <a:pt x="205054" y="151638"/>
                    <a:pt x="203378" y="156210"/>
                    <a:pt x="200787" y="162306"/>
                  </a:cubicBezTo>
                  <a:lnTo>
                    <a:pt x="187757" y="195225"/>
                  </a:lnTo>
                  <a:lnTo>
                    <a:pt x="165125" y="195225"/>
                  </a:lnTo>
                  <a:lnTo>
                    <a:pt x="175184" y="158877"/>
                  </a:lnTo>
                  <a:cubicBezTo>
                    <a:pt x="171374" y="157353"/>
                    <a:pt x="168364" y="154877"/>
                    <a:pt x="166154" y="151448"/>
                  </a:cubicBezTo>
                  <a:cubicBezTo>
                    <a:pt x="163944" y="148019"/>
                    <a:pt x="162839" y="144018"/>
                    <a:pt x="162839" y="139446"/>
                  </a:cubicBezTo>
                  <a:cubicBezTo>
                    <a:pt x="162839" y="132893"/>
                    <a:pt x="164935" y="127597"/>
                    <a:pt x="169126" y="123559"/>
                  </a:cubicBezTo>
                  <a:cubicBezTo>
                    <a:pt x="173317" y="119520"/>
                    <a:pt x="178613" y="117501"/>
                    <a:pt x="185013" y="117501"/>
                  </a:cubicBezTo>
                  <a:close/>
                  <a:moveTo>
                    <a:pt x="234391" y="0"/>
                  </a:moveTo>
                  <a:lnTo>
                    <a:pt x="332003" y="0"/>
                  </a:lnTo>
                  <a:lnTo>
                    <a:pt x="332003" y="29718"/>
                  </a:lnTo>
                  <a:lnTo>
                    <a:pt x="265252" y="29718"/>
                  </a:lnTo>
                  <a:lnTo>
                    <a:pt x="262737" y="60122"/>
                  </a:lnTo>
                  <a:lnTo>
                    <a:pt x="275768" y="60122"/>
                  </a:lnTo>
                  <a:cubicBezTo>
                    <a:pt x="298323" y="60122"/>
                    <a:pt x="314973" y="64618"/>
                    <a:pt x="325717" y="73609"/>
                  </a:cubicBezTo>
                  <a:cubicBezTo>
                    <a:pt x="336461" y="82601"/>
                    <a:pt x="341833" y="94641"/>
                    <a:pt x="341833" y="109728"/>
                  </a:cubicBezTo>
                  <a:cubicBezTo>
                    <a:pt x="341833" y="119482"/>
                    <a:pt x="339395" y="128359"/>
                    <a:pt x="334518" y="136360"/>
                  </a:cubicBezTo>
                  <a:cubicBezTo>
                    <a:pt x="329641" y="144361"/>
                    <a:pt x="322212" y="150762"/>
                    <a:pt x="312229" y="155563"/>
                  </a:cubicBezTo>
                  <a:cubicBezTo>
                    <a:pt x="302247" y="160363"/>
                    <a:pt x="289941" y="162763"/>
                    <a:pt x="275310" y="162763"/>
                  </a:cubicBezTo>
                  <a:cubicBezTo>
                    <a:pt x="264033" y="162763"/>
                    <a:pt x="252946" y="161278"/>
                    <a:pt x="242049" y="158306"/>
                  </a:cubicBezTo>
                  <a:cubicBezTo>
                    <a:pt x="231153" y="155334"/>
                    <a:pt x="221894" y="151105"/>
                    <a:pt x="214274" y="145618"/>
                  </a:cubicBezTo>
                  <a:lnTo>
                    <a:pt x="228905" y="117272"/>
                  </a:lnTo>
                  <a:cubicBezTo>
                    <a:pt x="235001" y="121844"/>
                    <a:pt x="242011" y="125387"/>
                    <a:pt x="249936" y="127902"/>
                  </a:cubicBezTo>
                  <a:cubicBezTo>
                    <a:pt x="257861" y="130417"/>
                    <a:pt x="266014" y="131674"/>
                    <a:pt x="274396" y="131674"/>
                  </a:cubicBezTo>
                  <a:cubicBezTo>
                    <a:pt x="283692" y="131674"/>
                    <a:pt x="291008" y="129845"/>
                    <a:pt x="296342" y="126187"/>
                  </a:cubicBezTo>
                  <a:cubicBezTo>
                    <a:pt x="301676" y="122530"/>
                    <a:pt x="304343" y="117424"/>
                    <a:pt x="304343" y="110871"/>
                  </a:cubicBezTo>
                  <a:cubicBezTo>
                    <a:pt x="304343" y="104013"/>
                    <a:pt x="301561" y="98832"/>
                    <a:pt x="295999" y="95326"/>
                  </a:cubicBezTo>
                  <a:cubicBezTo>
                    <a:pt x="290436" y="91821"/>
                    <a:pt x="280797" y="90069"/>
                    <a:pt x="267081" y="90069"/>
                  </a:cubicBezTo>
                  <a:lnTo>
                    <a:pt x="226161" y="90069"/>
                  </a:lnTo>
                  <a:close/>
                  <a:moveTo>
                    <a:pt x="75438" y="0"/>
                  </a:moveTo>
                  <a:lnTo>
                    <a:pt x="114300" y="0"/>
                  </a:lnTo>
                  <a:lnTo>
                    <a:pt x="44348" y="96241"/>
                  </a:lnTo>
                  <a:lnTo>
                    <a:pt x="87325" y="96241"/>
                  </a:lnTo>
                  <a:lnTo>
                    <a:pt x="87325" y="66294"/>
                  </a:lnTo>
                  <a:lnTo>
                    <a:pt x="122301" y="66294"/>
                  </a:lnTo>
                  <a:lnTo>
                    <a:pt x="122301" y="96241"/>
                  </a:lnTo>
                  <a:lnTo>
                    <a:pt x="148361" y="96241"/>
                  </a:lnTo>
                  <a:lnTo>
                    <a:pt x="148361" y="126416"/>
                  </a:lnTo>
                  <a:lnTo>
                    <a:pt x="122301" y="126416"/>
                  </a:lnTo>
                  <a:lnTo>
                    <a:pt x="122301" y="160020"/>
                  </a:lnTo>
                  <a:lnTo>
                    <a:pt x="86182" y="160020"/>
                  </a:lnTo>
                  <a:lnTo>
                    <a:pt x="86182" y="126416"/>
                  </a:lnTo>
                  <a:lnTo>
                    <a:pt x="0" y="126416"/>
                  </a:lnTo>
                  <a:lnTo>
                    <a:pt x="0" y="101499"/>
                  </a:lnTo>
                  <a:close/>
                </a:path>
              </a:pathLst>
            </a:custGeom>
            <a:solidFill>
              <a:srgbClr val="0F2C64"/>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l"/>
              <a:endParaRPr lang="en-US">
                <a:solidFill>
                  <a:schemeClr val="tx1">
                    <a:lumMod val="50000"/>
                    <a:lumOff val="50000"/>
                  </a:schemeClr>
                </a:solidFill>
                <a:latin typeface="#9Slide01 Tieu de ngan" panose="00000800000000000000" pitchFamily="2" charset="0"/>
              </a:endParaRPr>
            </a:p>
          </p:txBody>
        </p:sp>
      </p:grpSp>
      <p:grpSp>
        <p:nvGrpSpPr>
          <p:cNvPr id="33" name="Nhóm 32">
            <a:extLst>
              <a:ext uri="{FF2B5EF4-FFF2-40B4-BE49-F238E27FC236}">
                <a16:creationId xmlns:a16="http://schemas.microsoft.com/office/drawing/2014/main" id="{43B6A246-7BD0-37D5-4B13-6DE6986D8865}"/>
              </a:ext>
            </a:extLst>
          </p:cNvPr>
          <p:cNvGrpSpPr/>
          <p:nvPr/>
        </p:nvGrpSpPr>
        <p:grpSpPr>
          <a:xfrm>
            <a:off x="1609198" y="4955413"/>
            <a:ext cx="1167474" cy="249156"/>
            <a:chOff x="1408785" y="4249058"/>
            <a:chExt cx="1568301" cy="495893"/>
          </a:xfrm>
        </p:grpSpPr>
        <p:sp>
          <p:nvSpPr>
            <p:cNvPr id="79" name="Hình tự do: Hình 78">
              <a:extLst>
                <a:ext uri="{FF2B5EF4-FFF2-40B4-BE49-F238E27FC236}">
                  <a16:creationId xmlns:a16="http://schemas.microsoft.com/office/drawing/2014/main" id="{660A21EE-EE0E-A4C2-F8A2-D1A650555A6B}"/>
                </a:ext>
              </a:extLst>
            </p:cNvPr>
            <p:cNvSpPr/>
            <p:nvPr/>
          </p:nvSpPr>
          <p:spPr>
            <a:xfrm>
              <a:off x="2006600" y="4343400"/>
              <a:ext cx="361407" cy="381000"/>
            </a:xfrm>
            <a:custGeom>
              <a:avLst/>
              <a:gdLst>
                <a:gd name="connsiteX0" fmla="*/ 1049426 w 2499747"/>
                <a:gd name="connsiteY0" fmla="*/ 350653 h 2247518"/>
                <a:gd name="connsiteX1" fmla="*/ 1052407 w 2499747"/>
                <a:gd name="connsiteY1" fmla="*/ 374637 h 2247518"/>
                <a:gd name="connsiteX2" fmla="*/ 1066169 w 2499747"/>
                <a:gd name="connsiteY2" fmla="*/ 381481 h 2247518"/>
                <a:gd name="connsiteX3" fmla="*/ 1005842 w 2499747"/>
                <a:gd name="connsiteY3" fmla="*/ 0 h 2247518"/>
                <a:gd name="connsiteX4" fmla="*/ 1029918 w 2499747"/>
                <a:gd name="connsiteY4" fmla="*/ 193700 h 2247518"/>
                <a:gd name="connsiteX5" fmla="*/ 1078715 w 2499747"/>
                <a:gd name="connsiteY5" fmla="*/ 219360 h 2247518"/>
                <a:gd name="connsiteX6" fmla="*/ 1727579 w 2499747"/>
                <a:gd name="connsiteY6" fmla="*/ 762650 h 2247518"/>
                <a:gd name="connsiteX7" fmla="*/ 1717702 w 2499747"/>
                <a:gd name="connsiteY7" fmla="*/ 833812 h 2247518"/>
                <a:gd name="connsiteX8" fmla="*/ 1725791 w 2499747"/>
                <a:gd name="connsiteY8" fmla="*/ 838669 h 2247518"/>
                <a:gd name="connsiteX9" fmla="*/ 1772913 w 2499747"/>
                <a:gd name="connsiteY9" fmla="*/ 840223 h 2247518"/>
                <a:gd name="connsiteX10" fmla="*/ 1761914 w 2499747"/>
                <a:gd name="connsiteY10" fmla="*/ 860359 h 2247518"/>
                <a:gd name="connsiteX11" fmla="*/ 2346166 w 2499747"/>
                <a:gd name="connsiteY11" fmla="*/ 1211173 h 2247518"/>
                <a:gd name="connsiteX12" fmla="*/ 2421842 w 2499747"/>
                <a:gd name="connsiteY12" fmla="*/ 1366746 h 2247518"/>
                <a:gd name="connsiteX13" fmla="*/ 2417160 w 2499747"/>
                <a:gd name="connsiteY13" fmla="*/ 1366680 h 2247518"/>
                <a:gd name="connsiteX14" fmla="*/ 2444282 w 2499747"/>
                <a:gd name="connsiteY14" fmla="*/ 1405655 h 2247518"/>
                <a:gd name="connsiteX15" fmla="*/ 2499747 w 2499747"/>
                <a:gd name="connsiteY15" fmla="*/ 1598618 h 2247518"/>
                <a:gd name="connsiteX16" fmla="*/ 1266032 w 2499747"/>
                <a:gd name="connsiteY16" fmla="*/ 2247518 h 2247518"/>
                <a:gd name="connsiteX17" fmla="*/ 38687 w 2499747"/>
                <a:gd name="connsiteY17" fmla="*/ 1664965 h 2247518"/>
                <a:gd name="connsiteX18" fmla="*/ 33690 w 2499747"/>
                <a:gd name="connsiteY18" fmla="*/ 1612917 h 2247518"/>
                <a:gd name="connsiteX19" fmla="*/ 0 w 2499747"/>
                <a:gd name="connsiteY19" fmla="*/ 1637763 h 2247518"/>
                <a:gd name="connsiteX20" fmla="*/ 20071 w 2499747"/>
                <a:gd name="connsiteY20" fmla="*/ 1582124 h 2247518"/>
                <a:gd name="connsiteX21" fmla="*/ 0 w 2499747"/>
                <a:gd name="connsiteY21" fmla="*/ 1582362 h 2247518"/>
                <a:gd name="connsiteX22" fmla="*/ 26552 w 2499747"/>
                <a:gd name="connsiteY22" fmla="*/ 1564159 h 2247518"/>
                <a:gd name="connsiteX23" fmla="*/ 41282 w 2499747"/>
                <a:gd name="connsiteY23" fmla="*/ 1523327 h 2247518"/>
                <a:gd name="connsiteX24" fmla="*/ 57382 w 2499747"/>
                <a:gd name="connsiteY24" fmla="*/ 1467842 h 2247518"/>
                <a:gd name="connsiteX25" fmla="*/ 68213 w 2499747"/>
                <a:gd name="connsiteY25" fmla="*/ 1445687 h 2247518"/>
                <a:gd name="connsiteX26" fmla="*/ 96669 w 2499747"/>
                <a:gd name="connsiteY26" fmla="*/ 1360829 h 2247518"/>
                <a:gd name="connsiteX27" fmla="*/ 502921 w 2499747"/>
                <a:gd name="connsiteY27" fmla="*/ 770716 h 2247518"/>
                <a:gd name="connsiteX28" fmla="*/ 574766 w 2499747"/>
                <a:gd name="connsiteY28" fmla="*/ 770716 h 2247518"/>
                <a:gd name="connsiteX29" fmla="*/ 862149 w 2499747"/>
                <a:gd name="connsiteY29" fmla="*/ 96344 h 22475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2499747" h="2247518">
                  <a:moveTo>
                    <a:pt x="1049426" y="350653"/>
                  </a:moveTo>
                  <a:lnTo>
                    <a:pt x="1052407" y="374637"/>
                  </a:lnTo>
                  <a:lnTo>
                    <a:pt x="1066169" y="381481"/>
                  </a:lnTo>
                  <a:close/>
                  <a:moveTo>
                    <a:pt x="1005842" y="0"/>
                  </a:moveTo>
                  <a:lnTo>
                    <a:pt x="1029918" y="193700"/>
                  </a:lnTo>
                  <a:lnTo>
                    <a:pt x="1078715" y="219360"/>
                  </a:lnTo>
                  <a:cubicBezTo>
                    <a:pt x="1729753" y="552207"/>
                    <a:pt x="1607745" y="349677"/>
                    <a:pt x="1727579" y="762650"/>
                  </a:cubicBezTo>
                  <a:lnTo>
                    <a:pt x="1717702" y="833812"/>
                  </a:lnTo>
                  <a:lnTo>
                    <a:pt x="1725791" y="838669"/>
                  </a:lnTo>
                  <a:lnTo>
                    <a:pt x="1772913" y="840223"/>
                  </a:lnTo>
                  <a:lnTo>
                    <a:pt x="1761914" y="860359"/>
                  </a:lnTo>
                  <a:lnTo>
                    <a:pt x="2346166" y="1211173"/>
                  </a:lnTo>
                  <a:lnTo>
                    <a:pt x="2421842" y="1366746"/>
                  </a:lnTo>
                  <a:lnTo>
                    <a:pt x="2417160" y="1366680"/>
                  </a:lnTo>
                  <a:lnTo>
                    <a:pt x="2444282" y="1405655"/>
                  </a:lnTo>
                  <a:cubicBezTo>
                    <a:pt x="2480329" y="1466612"/>
                    <a:pt x="2499747" y="1531422"/>
                    <a:pt x="2499747" y="1598618"/>
                  </a:cubicBezTo>
                  <a:cubicBezTo>
                    <a:pt x="2499747" y="1956996"/>
                    <a:pt x="1947394" y="2247518"/>
                    <a:pt x="1266032" y="2247518"/>
                  </a:cubicBezTo>
                  <a:cubicBezTo>
                    <a:pt x="627255" y="2247518"/>
                    <a:pt x="101865" y="1992177"/>
                    <a:pt x="38687" y="1664965"/>
                  </a:cubicBezTo>
                  <a:lnTo>
                    <a:pt x="33690" y="1612917"/>
                  </a:lnTo>
                  <a:lnTo>
                    <a:pt x="0" y="1637763"/>
                  </a:lnTo>
                  <a:lnTo>
                    <a:pt x="20071" y="1582124"/>
                  </a:lnTo>
                  <a:lnTo>
                    <a:pt x="0" y="1582362"/>
                  </a:lnTo>
                  <a:lnTo>
                    <a:pt x="26552" y="1564159"/>
                  </a:lnTo>
                  <a:lnTo>
                    <a:pt x="41282" y="1523327"/>
                  </a:lnTo>
                  <a:lnTo>
                    <a:pt x="57382" y="1467842"/>
                  </a:lnTo>
                  <a:lnTo>
                    <a:pt x="68213" y="1445687"/>
                  </a:lnTo>
                  <a:lnTo>
                    <a:pt x="96669" y="1360829"/>
                  </a:lnTo>
                  <a:cubicBezTo>
                    <a:pt x="272228" y="815876"/>
                    <a:pt x="136514" y="934485"/>
                    <a:pt x="502921" y="770716"/>
                  </a:cubicBezTo>
                  <a:lnTo>
                    <a:pt x="574766" y="770716"/>
                  </a:lnTo>
                  <a:lnTo>
                    <a:pt x="862149" y="96344"/>
                  </a:ln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1" name="Hình tự do: Hình 70">
              <a:extLst>
                <a:ext uri="{FF2B5EF4-FFF2-40B4-BE49-F238E27FC236}">
                  <a16:creationId xmlns:a16="http://schemas.microsoft.com/office/drawing/2014/main" id="{344D4AF1-4581-A142-2AE5-AF37F59411E7}"/>
                </a:ext>
              </a:extLst>
            </p:cNvPr>
            <p:cNvSpPr/>
            <p:nvPr/>
          </p:nvSpPr>
          <p:spPr>
            <a:xfrm>
              <a:off x="1408785" y="4249058"/>
              <a:ext cx="1568301" cy="495893"/>
            </a:xfrm>
            <a:custGeom>
              <a:avLst/>
              <a:gdLst>
                <a:gd name="connsiteX0" fmla="*/ 0 w 1568301"/>
                <a:gd name="connsiteY0" fmla="*/ 0 h 495893"/>
                <a:gd name="connsiteX1" fmla="*/ 80600 w 1568301"/>
                <a:gd name="connsiteY1" fmla="*/ 0 h 495893"/>
                <a:gd name="connsiteX2" fmla="*/ 97557 w 1568301"/>
                <a:gd name="connsiteY2" fmla="*/ 33399 h 495893"/>
                <a:gd name="connsiteX3" fmla="*/ 784150 w 1568301"/>
                <a:gd name="connsiteY3" fmla="*/ 423658 h 495893"/>
                <a:gd name="connsiteX4" fmla="*/ 1470743 w 1568301"/>
                <a:gd name="connsiteY4" fmla="*/ 33399 h 495893"/>
                <a:gd name="connsiteX5" fmla="*/ 1487701 w 1568301"/>
                <a:gd name="connsiteY5" fmla="*/ 0 h 495893"/>
                <a:gd name="connsiteX6" fmla="*/ 1568301 w 1568301"/>
                <a:gd name="connsiteY6" fmla="*/ 0 h 495893"/>
                <a:gd name="connsiteX7" fmla="*/ 1530642 w 1568301"/>
                <a:gd name="connsiteY7" fmla="*/ 73786 h 495893"/>
                <a:gd name="connsiteX8" fmla="*/ 784150 w 1568301"/>
                <a:gd name="connsiteY8" fmla="*/ 495893 h 495893"/>
                <a:gd name="connsiteX9" fmla="*/ 37659 w 1568301"/>
                <a:gd name="connsiteY9" fmla="*/ 73786 h 4958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568301" h="495893">
                  <a:moveTo>
                    <a:pt x="0" y="0"/>
                  </a:moveTo>
                  <a:lnTo>
                    <a:pt x="80600" y="0"/>
                  </a:lnTo>
                  <a:lnTo>
                    <a:pt x="97557" y="33399"/>
                  </a:lnTo>
                  <a:cubicBezTo>
                    <a:pt x="246356" y="268854"/>
                    <a:pt x="498342" y="423658"/>
                    <a:pt x="784150" y="423658"/>
                  </a:cubicBezTo>
                  <a:cubicBezTo>
                    <a:pt x="1069958" y="423658"/>
                    <a:pt x="1321945" y="268854"/>
                    <a:pt x="1470743" y="33399"/>
                  </a:cubicBezTo>
                  <a:lnTo>
                    <a:pt x="1487701" y="0"/>
                  </a:lnTo>
                  <a:lnTo>
                    <a:pt x="1568301" y="0"/>
                  </a:lnTo>
                  <a:lnTo>
                    <a:pt x="1530642" y="73786"/>
                  </a:lnTo>
                  <a:cubicBezTo>
                    <a:pt x="1368863" y="328455"/>
                    <a:pt x="1094893" y="495893"/>
                    <a:pt x="784150" y="495893"/>
                  </a:cubicBezTo>
                  <a:cubicBezTo>
                    <a:pt x="473408" y="495893"/>
                    <a:pt x="199438" y="328455"/>
                    <a:pt x="37659" y="73786"/>
                  </a:cubicBezTo>
                  <a:close/>
                </a:path>
              </a:pathLst>
            </a:custGeom>
            <a:solidFill>
              <a:srgbClr val="4C4AF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chemeClr val="tx1"/>
                </a:solidFill>
              </a:endParaRPr>
            </a:p>
          </p:txBody>
        </p:sp>
      </p:grpSp>
      <p:sp>
        <p:nvSpPr>
          <p:cNvPr id="80" name="Mũi tên: Phải 79">
            <a:extLst>
              <a:ext uri="{FF2B5EF4-FFF2-40B4-BE49-F238E27FC236}">
                <a16:creationId xmlns:a16="http://schemas.microsoft.com/office/drawing/2014/main" id="{23835586-1FAA-EB17-A5C9-68917F98B513}"/>
              </a:ext>
            </a:extLst>
          </p:cNvPr>
          <p:cNvSpPr/>
          <p:nvPr/>
        </p:nvSpPr>
        <p:spPr>
          <a:xfrm>
            <a:off x="3370022" y="5260218"/>
            <a:ext cx="516178" cy="293314"/>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6" name="Nhóm 85">
            <a:extLst>
              <a:ext uri="{FF2B5EF4-FFF2-40B4-BE49-F238E27FC236}">
                <a16:creationId xmlns:a16="http://schemas.microsoft.com/office/drawing/2014/main" id="{6DEC7A0D-B062-0949-6F32-773AC23D59BE}"/>
              </a:ext>
            </a:extLst>
          </p:cNvPr>
          <p:cNvGrpSpPr/>
          <p:nvPr/>
        </p:nvGrpSpPr>
        <p:grpSpPr>
          <a:xfrm>
            <a:off x="4161195" y="4495800"/>
            <a:ext cx="1463041" cy="1667948"/>
            <a:chOff x="4161195" y="4036182"/>
            <a:chExt cx="1463041" cy="1667948"/>
          </a:xfrm>
        </p:grpSpPr>
        <p:sp>
          <p:nvSpPr>
            <p:cNvPr id="85" name="Hình tự do: Hình 84">
              <a:extLst>
                <a:ext uri="{FF2B5EF4-FFF2-40B4-BE49-F238E27FC236}">
                  <a16:creationId xmlns:a16="http://schemas.microsoft.com/office/drawing/2014/main" id="{D20D3AFA-DF1B-329C-D409-90651416B252}"/>
                </a:ext>
              </a:extLst>
            </p:cNvPr>
            <p:cNvSpPr/>
            <p:nvPr/>
          </p:nvSpPr>
          <p:spPr>
            <a:xfrm>
              <a:off x="4161195" y="4036182"/>
              <a:ext cx="1463041" cy="1667948"/>
            </a:xfrm>
            <a:custGeom>
              <a:avLst/>
              <a:gdLst>
                <a:gd name="connsiteX0" fmla="*/ 0 w 1463041"/>
                <a:gd name="connsiteY0" fmla="*/ 66963 h 1667948"/>
                <a:gd name="connsiteX1" fmla="*/ 0 w 1463041"/>
                <a:gd name="connsiteY1" fmla="*/ 66964 h 1667948"/>
                <a:gd name="connsiteX2" fmla="*/ 0 w 1463041"/>
                <a:gd name="connsiteY2" fmla="*/ 66964 h 1667948"/>
                <a:gd name="connsiteX3" fmla="*/ 66964 w 1463041"/>
                <a:gd name="connsiteY3" fmla="*/ 0 h 1667948"/>
                <a:gd name="connsiteX4" fmla="*/ 1396077 w 1463041"/>
                <a:gd name="connsiteY4" fmla="*/ 0 h 1667948"/>
                <a:gd name="connsiteX5" fmla="*/ 1463041 w 1463041"/>
                <a:gd name="connsiteY5" fmla="*/ 66964 h 1667948"/>
                <a:gd name="connsiteX6" fmla="*/ 1463040 w 1463041"/>
                <a:gd name="connsiteY6" fmla="*/ 66964 h 1667948"/>
                <a:gd name="connsiteX7" fmla="*/ 1396076 w 1463041"/>
                <a:gd name="connsiteY7" fmla="*/ 133928 h 1667948"/>
                <a:gd name="connsiteX8" fmla="*/ 1377568 w 1463041"/>
                <a:gd name="connsiteY8" fmla="*/ 133928 h 1667948"/>
                <a:gd name="connsiteX9" fmla="*/ 1377657 w 1463041"/>
                <a:gd name="connsiteY9" fmla="*/ 134216 h 1667948"/>
                <a:gd name="connsiteX10" fmla="*/ 1382062 w 1463041"/>
                <a:gd name="connsiteY10" fmla="*/ 177919 h 1667948"/>
                <a:gd name="connsiteX11" fmla="*/ 1382062 w 1463041"/>
                <a:gd name="connsiteY11" fmla="*/ 1451096 h 1667948"/>
                <a:gd name="connsiteX12" fmla="*/ 1165210 w 1463041"/>
                <a:gd name="connsiteY12" fmla="*/ 1667948 h 1667948"/>
                <a:gd name="connsiteX13" fmla="*/ 297831 w 1463041"/>
                <a:gd name="connsiteY13" fmla="*/ 1667948 h 1667948"/>
                <a:gd name="connsiteX14" fmla="*/ 80979 w 1463041"/>
                <a:gd name="connsiteY14" fmla="*/ 1451096 h 1667948"/>
                <a:gd name="connsiteX15" fmla="*/ 80979 w 1463041"/>
                <a:gd name="connsiteY15" fmla="*/ 177919 h 1667948"/>
                <a:gd name="connsiteX16" fmla="*/ 85385 w 1463041"/>
                <a:gd name="connsiteY16" fmla="*/ 134216 h 1667948"/>
                <a:gd name="connsiteX17" fmla="*/ 85475 w 1463041"/>
                <a:gd name="connsiteY17" fmla="*/ 133927 h 1667948"/>
                <a:gd name="connsiteX18" fmla="*/ 66964 w 1463041"/>
                <a:gd name="connsiteY18" fmla="*/ 133927 h 1667948"/>
                <a:gd name="connsiteX19" fmla="*/ 5263 w 1463041"/>
                <a:gd name="connsiteY19" fmla="*/ 93028 h 1667948"/>
                <a:gd name="connsiteX20" fmla="*/ 0 w 1463041"/>
                <a:gd name="connsiteY20" fmla="*/ 66964 h 1667948"/>
                <a:gd name="connsiteX21" fmla="*/ 5263 w 1463041"/>
                <a:gd name="connsiteY21" fmla="*/ 40899 h 1667948"/>
                <a:gd name="connsiteX22" fmla="*/ 66964 w 1463041"/>
                <a:gd name="connsiteY22" fmla="*/ 0 h 1667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463041" h="1667948">
                  <a:moveTo>
                    <a:pt x="0" y="66963"/>
                  </a:moveTo>
                  <a:lnTo>
                    <a:pt x="0" y="66964"/>
                  </a:lnTo>
                  <a:lnTo>
                    <a:pt x="0" y="66964"/>
                  </a:lnTo>
                  <a:close/>
                  <a:moveTo>
                    <a:pt x="66964" y="0"/>
                  </a:moveTo>
                  <a:lnTo>
                    <a:pt x="1396077" y="0"/>
                  </a:lnTo>
                  <a:cubicBezTo>
                    <a:pt x="1433060" y="0"/>
                    <a:pt x="1463041" y="29981"/>
                    <a:pt x="1463041" y="66964"/>
                  </a:cubicBezTo>
                  <a:lnTo>
                    <a:pt x="1463040" y="66964"/>
                  </a:lnTo>
                  <a:cubicBezTo>
                    <a:pt x="1463040" y="103947"/>
                    <a:pt x="1433059" y="133928"/>
                    <a:pt x="1396076" y="133928"/>
                  </a:cubicBezTo>
                  <a:lnTo>
                    <a:pt x="1377568" y="133928"/>
                  </a:lnTo>
                  <a:lnTo>
                    <a:pt x="1377657" y="134216"/>
                  </a:lnTo>
                  <a:cubicBezTo>
                    <a:pt x="1380545" y="148332"/>
                    <a:pt x="1382062" y="162949"/>
                    <a:pt x="1382062" y="177919"/>
                  </a:cubicBezTo>
                  <a:lnTo>
                    <a:pt x="1382062" y="1451096"/>
                  </a:lnTo>
                  <a:cubicBezTo>
                    <a:pt x="1382062" y="1570860"/>
                    <a:pt x="1284974" y="1667948"/>
                    <a:pt x="1165210" y="1667948"/>
                  </a:cubicBezTo>
                  <a:lnTo>
                    <a:pt x="297831" y="1667948"/>
                  </a:lnTo>
                  <a:cubicBezTo>
                    <a:pt x="178067" y="1667948"/>
                    <a:pt x="80979" y="1570860"/>
                    <a:pt x="80979" y="1451096"/>
                  </a:cubicBezTo>
                  <a:lnTo>
                    <a:pt x="80979" y="177919"/>
                  </a:lnTo>
                  <a:cubicBezTo>
                    <a:pt x="80979" y="162949"/>
                    <a:pt x="82496" y="148332"/>
                    <a:pt x="85385" y="134216"/>
                  </a:cubicBezTo>
                  <a:lnTo>
                    <a:pt x="85475" y="133927"/>
                  </a:lnTo>
                  <a:lnTo>
                    <a:pt x="66964" y="133927"/>
                  </a:lnTo>
                  <a:cubicBezTo>
                    <a:pt x="39227" y="133927"/>
                    <a:pt x="15428" y="117063"/>
                    <a:pt x="5263" y="93028"/>
                  </a:cubicBezTo>
                  <a:lnTo>
                    <a:pt x="0" y="66964"/>
                  </a:lnTo>
                  <a:lnTo>
                    <a:pt x="5263" y="40899"/>
                  </a:lnTo>
                  <a:cubicBezTo>
                    <a:pt x="15428" y="16864"/>
                    <a:pt x="39227" y="0"/>
                    <a:pt x="66964" y="0"/>
                  </a:cubicBezTo>
                  <a:close/>
                </a:path>
              </a:pathLst>
            </a:custGeom>
            <a:noFill/>
            <a:ln w="3810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81" name="Hình chữ nhật: Góc Tròn 80">
              <a:extLst>
                <a:ext uri="{FF2B5EF4-FFF2-40B4-BE49-F238E27FC236}">
                  <a16:creationId xmlns:a16="http://schemas.microsoft.com/office/drawing/2014/main" id="{21AE29DA-EB18-EDE3-DE8E-0EA67120749B}"/>
                </a:ext>
              </a:extLst>
            </p:cNvPr>
            <p:cNvSpPr/>
            <p:nvPr/>
          </p:nvSpPr>
          <p:spPr>
            <a:xfrm>
              <a:off x="5264261" y="4447181"/>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Hình chữ nhật: Góc Tròn 88">
              <a:extLst>
                <a:ext uri="{FF2B5EF4-FFF2-40B4-BE49-F238E27FC236}">
                  <a16:creationId xmlns:a16="http://schemas.microsoft.com/office/drawing/2014/main" id="{01A09B6B-C38A-6E8B-FEDF-A31479BE289F}"/>
                </a:ext>
              </a:extLst>
            </p:cNvPr>
            <p:cNvSpPr/>
            <p:nvPr/>
          </p:nvSpPr>
          <p:spPr>
            <a:xfrm>
              <a:off x="5264261" y="4695556"/>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Hình chữ nhật: Góc Tròn 89">
              <a:extLst>
                <a:ext uri="{FF2B5EF4-FFF2-40B4-BE49-F238E27FC236}">
                  <a16:creationId xmlns:a16="http://schemas.microsoft.com/office/drawing/2014/main" id="{1631CA9F-BE02-4A3E-81FC-9D87D6AFF1FD}"/>
                </a:ext>
              </a:extLst>
            </p:cNvPr>
            <p:cNvSpPr/>
            <p:nvPr/>
          </p:nvSpPr>
          <p:spPr>
            <a:xfrm>
              <a:off x="5264261" y="4943931"/>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Hình chữ nhật: Góc Tròn 90">
              <a:extLst>
                <a:ext uri="{FF2B5EF4-FFF2-40B4-BE49-F238E27FC236}">
                  <a16:creationId xmlns:a16="http://schemas.microsoft.com/office/drawing/2014/main" id="{C6815D1C-079C-0AE0-9D15-901F8CC49088}"/>
                </a:ext>
              </a:extLst>
            </p:cNvPr>
            <p:cNvSpPr/>
            <p:nvPr/>
          </p:nvSpPr>
          <p:spPr>
            <a:xfrm>
              <a:off x="5264261" y="5192306"/>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Hình chữ nhật: Góc Tròn 91">
              <a:extLst>
                <a:ext uri="{FF2B5EF4-FFF2-40B4-BE49-F238E27FC236}">
                  <a16:creationId xmlns:a16="http://schemas.microsoft.com/office/drawing/2014/main" id="{47B14B09-5130-7341-8C09-40133024D317}"/>
                </a:ext>
              </a:extLst>
            </p:cNvPr>
            <p:cNvSpPr/>
            <p:nvPr/>
          </p:nvSpPr>
          <p:spPr>
            <a:xfrm>
              <a:off x="5264261" y="5440681"/>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7" name="Nhóm 96">
            <a:extLst>
              <a:ext uri="{FF2B5EF4-FFF2-40B4-BE49-F238E27FC236}">
                <a16:creationId xmlns:a16="http://schemas.microsoft.com/office/drawing/2014/main" id="{919EFA52-A946-10C8-3FE6-BA18D2477352}"/>
              </a:ext>
            </a:extLst>
          </p:cNvPr>
          <p:cNvGrpSpPr/>
          <p:nvPr/>
        </p:nvGrpSpPr>
        <p:grpSpPr>
          <a:xfrm>
            <a:off x="5715000" y="3542300"/>
            <a:ext cx="1463590" cy="1696579"/>
            <a:chOff x="5829560" y="3542300"/>
            <a:chExt cx="1463590" cy="1696579"/>
          </a:xfrm>
        </p:grpSpPr>
        <p:sp>
          <p:nvSpPr>
            <p:cNvPr id="113" name="Hình tự do: Hình 112">
              <a:extLst>
                <a:ext uri="{FF2B5EF4-FFF2-40B4-BE49-F238E27FC236}">
                  <a16:creationId xmlns:a16="http://schemas.microsoft.com/office/drawing/2014/main" id="{C25A20D2-583D-1BAA-ABFD-B2D011FB8F6D}"/>
                </a:ext>
              </a:extLst>
            </p:cNvPr>
            <p:cNvSpPr/>
            <p:nvPr/>
          </p:nvSpPr>
          <p:spPr>
            <a:xfrm rot="18900106">
              <a:off x="5829560" y="3570931"/>
              <a:ext cx="1382062" cy="1667948"/>
            </a:xfrm>
            <a:custGeom>
              <a:avLst/>
              <a:gdLst>
                <a:gd name="connsiteX0" fmla="*/ 159753 w 1382062"/>
                <a:gd name="connsiteY0" fmla="*/ 0 h 1667948"/>
                <a:gd name="connsiteX1" fmla="*/ 1382062 w 1382062"/>
                <a:gd name="connsiteY1" fmla="*/ 1222233 h 1667948"/>
                <a:gd name="connsiteX2" fmla="*/ 1382062 w 1382062"/>
                <a:gd name="connsiteY2" fmla="*/ 1451096 h 1667948"/>
                <a:gd name="connsiteX3" fmla="*/ 1165210 w 1382062"/>
                <a:gd name="connsiteY3" fmla="*/ 1667948 h 1667948"/>
                <a:gd name="connsiteX4" fmla="*/ 297831 w 1382062"/>
                <a:gd name="connsiteY4" fmla="*/ 1667948 h 1667948"/>
                <a:gd name="connsiteX5" fmla="*/ 80979 w 1382062"/>
                <a:gd name="connsiteY5" fmla="*/ 1451096 h 1667948"/>
                <a:gd name="connsiteX6" fmla="*/ 80979 w 1382062"/>
                <a:gd name="connsiteY6" fmla="*/ 177919 h 1667948"/>
                <a:gd name="connsiteX7" fmla="*/ 85385 w 1382062"/>
                <a:gd name="connsiteY7" fmla="*/ 134216 h 1667948"/>
                <a:gd name="connsiteX8" fmla="*/ 85475 w 1382062"/>
                <a:gd name="connsiteY8" fmla="*/ 133927 h 1667948"/>
                <a:gd name="connsiteX9" fmla="*/ 66964 w 1382062"/>
                <a:gd name="connsiteY9" fmla="*/ 133927 h 1667948"/>
                <a:gd name="connsiteX10" fmla="*/ 5263 w 1382062"/>
                <a:gd name="connsiteY10" fmla="*/ 93028 h 1667948"/>
                <a:gd name="connsiteX11" fmla="*/ 0 w 1382062"/>
                <a:gd name="connsiteY11" fmla="*/ 66964 h 1667948"/>
                <a:gd name="connsiteX12" fmla="*/ 5263 w 1382062"/>
                <a:gd name="connsiteY12" fmla="*/ 40899 h 1667948"/>
                <a:gd name="connsiteX13" fmla="*/ 66964 w 1382062"/>
                <a:gd name="connsiteY13" fmla="*/ 0 h 1667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82062" h="1667948">
                  <a:moveTo>
                    <a:pt x="159753" y="0"/>
                  </a:moveTo>
                  <a:lnTo>
                    <a:pt x="1382062" y="1222233"/>
                  </a:lnTo>
                  <a:lnTo>
                    <a:pt x="1382062" y="1451096"/>
                  </a:lnTo>
                  <a:cubicBezTo>
                    <a:pt x="1382062" y="1570860"/>
                    <a:pt x="1284974" y="1667948"/>
                    <a:pt x="1165210" y="1667948"/>
                  </a:cubicBezTo>
                  <a:lnTo>
                    <a:pt x="297831" y="1667948"/>
                  </a:lnTo>
                  <a:cubicBezTo>
                    <a:pt x="178067" y="1667948"/>
                    <a:pt x="80979" y="1570860"/>
                    <a:pt x="80979" y="1451096"/>
                  </a:cubicBezTo>
                  <a:lnTo>
                    <a:pt x="80979" y="177919"/>
                  </a:lnTo>
                  <a:cubicBezTo>
                    <a:pt x="80979" y="162949"/>
                    <a:pt x="82496" y="148332"/>
                    <a:pt x="85385" y="134216"/>
                  </a:cubicBezTo>
                  <a:lnTo>
                    <a:pt x="85475" y="133927"/>
                  </a:lnTo>
                  <a:lnTo>
                    <a:pt x="66964" y="133927"/>
                  </a:lnTo>
                  <a:cubicBezTo>
                    <a:pt x="39227" y="133927"/>
                    <a:pt x="15428" y="117063"/>
                    <a:pt x="5263" y="93028"/>
                  </a:cubicBezTo>
                  <a:lnTo>
                    <a:pt x="0" y="66964"/>
                  </a:lnTo>
                  <a:lnTo>
                    <a:pt x="5263" y="40899"/>
                  </a:lnTo>
                  <a:cubicBezTo>
                    <a:pt x="15428" y="16864"/>
                    <a:pt x="39227" y="0"/>
                    <a:pt x="66964" y="0"/>
                  </a:cubicBezTo>
                  <a:close/>
                </a:path>
              </a:pathLst>
            </a:custGeom>
            <a:solidFill>
              <a:srgbClr val="C6EAFE"/>
            </a:solidFill>
            <a:ln w="3810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98" name="Nhóm 97">
              <a:extLst>
                <a:ext uri="{FF2B5EF4-FFF2-40B4-BE49-F238E27FC236}">
                  <a16:creationId xmlns:a16="http://schemas.microsoft.com/office/drawing/2014/main" id="{218FB5FE-999D-2CAD-4774-06DB8F2EE35E}"/>
                </a:ext>
              </a:extLst>
            </p:cNvPr>
            <p:cNvGrpSpPr/>
            <p:nvPr/>
          </p:nvGrpSpPr>
          <p:grpSpPr>
            <a:xfrm rot="18900106">
              <a:off x="5830109" y="3542300"/>
              <a:ext cx="1463041" cy="1667948"/>
              <a:chOff x="4161195" y="4036182"/>
              <a:chExt cx="1463041" cy="1667948"/>
            </a:xfrm>
          </p:grpSpPr>
          <p:sp>
            <p:nvSpPr>
              <p:cNvPr id="99" name="Hình tự do: Hình 98">
                <a:extLst>
                  <a:ext uri="{FF2B5EF4-FFF2-40B4-BE49-F238E27FC236}">
                    <a16:creationId xmlns:a16="http://schemas.microsoft.com/office/drawing/2014/main" id="{3C8F9946-0692-0F03-DA1D-D90A558F1552}"/>
                  </a:ext>
                </a:extLst>
              </p:cNvPr>
              <p:cNvSpPr/>
              <p:nvPr/>
            </p:nvSpPr>
            <p:spPr>
              <a:xfrm>
                <a:off x="4161195" y="4036182"/>
                <a:ext cx="1463041" cy="1667948"/>
              </a:xfrm>
              <a:custGeom>
                <a:avLst/>
                <a:gdLst>
                  <a:gd name="connsiteX0" fmla="*/ 0 w 1463041"/>
                  <a:gd name="connsiteY0" fmla="*/ 66963 h 1667948"/>
                  <a:gd name="connsiteX1" fmla="*/ 0 w 1463041"/>
                  <a:gd name="connsiteY1" fmla="*/ 66964 h 1667948"/>
                  <a:gd name="connsiteX2" fmla="*/ 0 w 1463041"/>
                  <a:gd name="connsiteY2" fmla="*/ 66964 h 1667948"/>
                  <a:gd name="connsiteX3" fmla="*/ 66964 w 1463041"/>
                  <a:gd name="connsiteY3" fmla="*/ 0 h 1667948"/>
                  <a:gd name="connsiteX4" fmla="*/ 1396077 w 1463041"/>
                  <a:gd name="connsiteY4" fmla="*/ 0 h 1667948"/>
                  <a:gd name="connsiteX5" fmla="*/ 1463041 w 1463041"/>
                  <a:gd name="connsiteY5" fmla="*/ 66964 h 1667948"/>
                  <a:gd name="connsiteX6" fmla="*/ 1463040 w 1463041"/>
                  <a:gd name="connsiteY6" fmla="*/ 66964 h 1667948"/>
                  <a:gd name="connsiteX7" fmla="*/ 1396076 w 1463041"/>
                  <a:gd name="connsiteY7" fmla="*/ 133928 h 1667948"/>
                  <a:gd name="connsiteX8" fmla="*/ 1377568 w 1463041"/>
                  <a:gd name="connsiteY8" fmla="*/ 133928 h 1667948"/>
                  <a:gd name="connsiteX9" fmla="*/ 1377657 w 1463041"/>
                  <a:gd name="connsiteY9" fmla="*/ 134216 h 1667948"/>
                  <a:gd name="connsiteX10" fmla="*/ 1382062 w 1463041"/>
                  <a:gd name="connsiteY10" fmla="*/ 177919 h 1667948"/>
                  <a:gd name="connsiteX11" fmla="*/ 1382062 w 1463041"/>
                  <a:gd name="connsiteY11" fmla="*/ 1451096 h 1667948"/>
                  <a:gd name="connsiteX12" fmla="*/ 1165210 w 1463041"/>
                  <a:gd name="connsiteY12" fmla="*/ 1667948 h 1667948"/>
                  <a:gd name="connsiteX13" fmla="*/ 297831 w 1463041"/>
                  <a:gd name="connsiteY13" fmla="*/ 1667948 h 1667948"/>
                  <a:gd name="connsiteX14" fmla="*/ 80979 w 1463041"/>
                  <a:gd name="connsiteY14" fmla="*/ 1451096 h 1667948"/>
                  <a:gd name="connsiteX15" fmla="*/ 80979 w 1463041"/>
                  <a:gd name="connsiteY15" fmla="*/ 177919 h 1667948"/>
                  <a:gd name="connsiteX16" fmla="*/ 85385 w 1463041"/>
                  <a:gd name="connsiteY16" fmla="*/ 134216 h 1667948"/>
                  <a:gd name="connsiteX17" fmla="*/ 85475 w 1463041"/>
                  <a:gd name="connsiteY17" fmla="*/ 133927 h 1667948"/>
                  <a:gd name="connsiteX18" fmla="*/ 66964 w 1463041"/>
                  <a:gd name="connsiteY18" fmla="*/ 133927 h 1667948"/>
                  <a:gd name="connsiteX19" fmla="*/ 5263 w 1463041"/>
                  <a:gd name="connsiteY19" fmla="*/ 93028 h 1667948"/>
                  <a:gd name="connsiteX20" fmla="*/ 0 w 1463041"/>
                  <a:gd name="connsiteY20" fmla="*/ 66964 h 1667948"/>
                  <a:gd name="connsiteX21" fmla="*/ 5263 w 1463041"/>
                  <a:gd name="connsiteY21" fmla="*/ 40899 h 1667948"/>
                  <a:gd name="connsiteX22" fmla="*/ 66964 w 1463041"/>
                  <a:gd name="connsiteY22" fmla="*/ 0 h 1667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463041" h="1667948">
                    <a:moveTo>
                      <a:pt x="0" y="66963"/>
                    </a:moveTo>
                    <a:lnTo>
                      <a:pt x="0" y="66964"/>
                    </a:lnTo>
                    <a:lnTo>
                      <a:pt x="0" y="66964"/>
                    </a:lnTo>
                    <a:close/>
                    <a:moveTo>
                      <a:pt x="66964" y="0"/>
                    </a:moveTo>
                    <a:lnTo>
                      <a:pt x="1396077" y="0"/>
                    </a:lnTo>
                    <a:cubicBezTo>
                      <a:pt x="1433060" y="0"/>
                      <a:pt x="1463041" y="29981"/>
                      <a:pt x="1463041" y="66964"/>
                    </a:cubicBezTo>
                    <a:lnTo>
                      <a:pt x="1463040" y="66964"/>
                    </a:lnTo>
                    <a:cubicBezTo>
                      <a:pt x="1463040" y="103947"/>
                      <a:pt x="1433059" y="133928"/>
                      <a:pt x="1396076" y="133928"/>
                    </a:cubicBezTo>
                    <a:lnTo>
                      <a:pt x="1377568" y="133928"/>
                    </a:lnTo>
                    <a:lnTo>
                      <a:pt x="1377657" y="134216"/>
                    </a:lnTo>
                    <a:cubicBezTo>
                      <a:pt x="1380545" y="148332"/>
                      <a:pt x="1382062" y="162949"/>
                      <a:pt x="1382062" y="177919"/>
                    </a:cubicBezTo>
                    <a:lnTo>
                      <a:pt x="1382062" y="1451096"/>
                    </a:lnTo>
                    <a:cubicBezTo>
                      <a:pt x="1382062" y="1570860"/>
                      <a:pt x="1284974" y="1667948"/>
                      <a:pt x="1165210" y="1667948"/>
                    </a:cubicBezTo>
                    <a:lnTo>
                      <a:pt x="297831" y="1667948"/>
                    </a:lnTo>
                    <a:cubicBezTo>
                      <a:pt x="178067" y="1667948"/>
                      <a:pt x="80979" y="1570860"/>
                      <a:pt x="80979" y="1451096"/>
                    </a:cubicBezTo>
                    <a:lnTo>
                      <a:pt x="80979" y="177919"/>
                    </a:lnTo>
                    <a:cubicBezTo>
                      <a:pt x="80979" y="162949"/>
                      <a:pt x="82496" y="148332"/>
                      <a:pt x="85385" y="134216"/>
                    </a:cubicBezTo>
                    <a:lnTo>
                      <a:pt x="85475" y="133927"/>
                    </a:lnTo>
                    <a:lnTo>
                      <a:pt x="66964" y="133927"/>
                    </a:lnTo>
                    <a:cubicBezTo>
                      <a:pt x="39227" y="133927"/>
                      <a:pt x="15428" y="117063"/>
                      <a:pt x="5263" y="93028"/>
                    </a:cubicBezTo>
                    <a:lnTo>
                      <a:pt x="0" y="66964"/>
                    </a:lnTo>
                    <a:lnTo>
                      <a:pt x="5263" y="40899"/>
                    </a:lnTo>
                    <a:cubicBezTo>
                      <a:pt x="15428" y="16864"/>
                      <a:pt x="39227" y="0"/>
                      <a:pt x="66964" y="0"/>
                    </a:cubicBezTo>
                    <a:close/>
                  </a:path>
                </a:pathLst>
              </a:custGeom>
              <a:noFill/>
              <a:ln w="3810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00" name="Hình chữ nhật: Góc Tròn 99">
                <a:extLst>
                  <a:ext uri="{FF2B5EF4-FFF2-40B4-BE49-F238E27FC236}">
                    <a16:creationId xmlns:a16="http://schemas.microsoft.com/office/drawing/2014/main" id="{197D29FF-ABB0-2E05-6D58-E0E83272ADCF}"/>
                  </a:ext>
                </a:extLst>
              </p:cNvPr>
              <p:cNvSpPr/>
              <p:nvPr/>
            </p:nvSpPr>
            <p:spPr>
              <a:xfrm>
                <a:off x="5264261" y="4447181"/>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Hình chữ nhật: Góc Tròn 100">
                <a:extLst>
                  <a:ext uri="{FF2B5EF4-FFF2-40B4-BE49-F238E27FC236}">
                    <a16:creationId xmlns:a16="http://schemas.microsoft.com/office/drawing/2014/main" id="{34AAF94B-1741-6536-D0D5-6DF2A5892A6B}"/>
                  </a:ext>
                </a:extLst>
              </p:cNvPr>
              <p:cNvSpPr/>
              <p:nvPr/>
            </p:nvSpPr>
            <p:spPr>
              <a:xfrm>
                <a:off x="5264261" y="4695556"/>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Hình chữ nhật: Góc Tròn 101">
                <a:extLst>
                  <a:ext uri="{FF2B5EF4-FFF2-40B4-BE49-F238E27FC236}">
                    <a16:creationId xmlns:a16="http://schemas.microsoft.com/office/drawing/2014/main" id="{7FDFF623-C718-F46C-ACF1-0901F97EBD9B}"/>
                  </a:ext>
                </a:extLst>
              </p:cNvPr>
              <p:cNvSpPr/>
              <p:nvPr/>
            </p:nvSpPr>
            <p:spPr>
              <a:xfrm>
                <a:off x="5264261" y="4943931"/>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Hình chữ nhật: Góc Tròn 102">
                <a:extLst>
                  <a:ext uri="{FF2B5EF4-FFF2-40B4-BE49-F238E27FC236}">
                    <a16:creationId xmlns:a16="http://schemas.microsoft.com/office/drawing/2014/main" id="{700EA08D-8ADD-60ED-CDE9-233FD96BA100}"/>
                  </a:ext>
                </a:extLst>
              </p:cNvPr>
              <p:cNvSpPr/>
              <p:nvPr/>
            </p:nvSpPr>
            <p:spPr>
              <a:xfrm>
                <a:off x="5264261" y="5192306"/>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Hình chữ nhật: Góc Tròn 103">
                <a:extLst>
                  <a:ext uri="{FF2B5EF4-FFF2-40B4-BE49-F238E27FC236}">
                    <a16:creationId xmlns:a16="http://schemas.microsoft.com/office/drawing/2014/main" id="{407DE217-6262-841D-8A2B-86E8D1210F4D}"/>
                  </a:ext>
                </a:extLst>
              </p:cNvPr>
              <p:cNvSpPr/>
              <p:nvPr/>
            </p:nvSpPr>
            <p:spPr>
              <a:xfrm>
                <a:off x="5264261" y="5440681"/>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16" name="Mũi tên: Phải 115">
            <a:extLst>
              <a:ext uri="{FF2B5EF4-FFF2-40B4-BE49-F238E27FC236}">
                <a16:creationId xmlns:a16="http://schemas.microsoft.com/office/drawing/2014/main" id="{53046040-E34B-4621-EEC9-9F791B4AD0B6}"/>
              </a:ext>
            </a:extLst>
          </p:cNvPr>
          <p:cNvSpPr/>
          <p:nvPr/>
        </p:nvSpPr>
        <p:spPr>
          <a:xfrm>
            <a:off x="7548683" y="5265961"/>
            <a:ext cx="516178" cy="293314"/>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7" name="Nhóm 116">
            <a:extLst>
              <a:ext uri="{FF2B5EF4-FFF2-40B4-BE49-F238E27FC236}">
                <a16:creationId xmlns:a16="http://schemas.microsoft.com/office/drawing/2014/main" id="{29A1A327-D550-FBCB-CD09-9FE36035402B}"/>
              </a:ext>
            </a:extLst>
          </p:cNvPr>
          <p:cNvGrpSpPr/>
          <p:nvPr/>
        </p:nvGrpSpPr>
        <p:grpSpPr>
          <a:xfrm>
            <a:off x="8640334" y="4506670"/>
            <a:ext cx="1463041" cy="1667948"/>
            <a:chOff x="4161195" y="4036182"/>
            <a:chExt cx="1463041" cy="1667948"/>
          </a:xfrm>
        </p:grpSpPr>
        <p:sp>
          <p:nvSpPr>
            <p:cNvPr id="118" name="Hình tự do: Hình 117">
              <a:extLst>
                <a:ext uri="{FF2B5EF4-FFF2-40B4-BE49-F238E27FC236}">
                  <a16:creationId xmlns:a16="http://schemas.microsoft.com/office/drawing/2014/main" id="{B5D2A38B-0811-49EC-01EF-13B3A4079C57}"/>
                </a:ext>
              </a:extLst>
            </p:cNvPr>
            <p:cNvSpPr/>
            <p:nvPr/>
          </p:nvSpPr>
          <p:spPr>
            <a:xfrm>
              <a:off x="4161195" y="4036182"/>
              <a:ext cx="1463041" cy="1667948"/>
            </a:xfrm>
            <a:custGeom>
              <a:avLst/>
              <a:gdLst>
                <a:gd name="connsiteX0" fmla="*/ 0 w 1463041"/>
                <a:gd name="connsiteY0" fmla="*/ 66963 h 1667948"/>
                <a:gd name="connsiteX1" fmla="*/ 0 w 1463041"/>
                <a:gd name="connsiteY1" fmla="*/ 66964 h 1667948"/>
                <a:gd name="connsiteX2" fmla="*/ 0 w 1463041"/>
                <a:gd name="connsiteY2" fmla="*/ 66964 h 1667948"/>
                <a:gd name="connsiteX3" fmla="*/ 66964 w 1463041"/>
                <a:gd name="connsiteY3" fmla="*/ 0 h 1667948"/>
                <a:gd name="connsiteX4" fmla="*/ 1396077 w 1463041"/>
                <a:gd name="connsiteY4" fmla="*/ 0 h 1667948"/>
                <a:gd name="connsiteX5" fmla="*/ 1463041 w 1463041"/>
                <a:gd name="connsiteY5" fmla="*/ 66964 h 1667948"/>
                <a:gd name="connsiteX6" fmla="*/ 1463040 w 1463041"/>
                <a:gd name="connsiteY6" fmla="*/ 66964 h 1667948"/>
                <a:gd name="connsiteX7" fmla="*/ 1396076 w 1463041"/>
                <a:gd name="connsiteY7" fmla="*/ 133928 h 1667948"/>
                <a:gd name="connsiteX8" fmla="*/ 1377568 w 1463041"/>
                <a:gd name="connsiteY8" fmla="*/ 133928 h 1667948"/>
                <a:gd name="connsiteX9" fmla="*/ 1377657 w 1463041"/>
                <a:gd name="connsiteY9" fmla="*/ 134216 h 1667948"/>
                <a:gd name="connsiteX10" fmla="*/ 1382062 w 1463041"/>
                <a:gd name="connsiteY10" fmla="*/ 177919 h 1667948"/>
                <a:gd name="connsiteX11" fmla="*/ 1382062 w 1463041"/>
                <a:gd name="connsiteY11" fmla="*/ 1451096 h 1667948"/>
                <a:gd name="connsiteX12" fmla="*/ 1165210 w 1463041"/>
                <a:gd name="connsiteY12" fmla="*/ 1667948 h 1667948"/>
                <a:gd name="connsiteX13" fmla="*/ 297831 w 1463041"/>
                <a:gd name="connsiteY13" fmla="*/ 1667948 h 1667948"/>
                <a:gd name="connsiteX14" fmla="*/ 80979 w 1463041"/>
                <a:gd name="connsiteY14" fmla="*/ 1451096 h 1667948"/>
                <a:gd name="connsiteX15" fmla="*/ 80979 w 1463041"/>
                <a:gd name="connsiteY15" fmla="*/ 177919 h 1667948"/>
                <a:gd name="connsiteX16" fmla="*/ 85385 w 1463041"/>
                <a:gd name="connsiteY16" fmla="*/ 134216 h 1667948"/>
                <a:gd name="connsiteX17" fmla="*/ 85475 w 1463041"/>
                <a:gd name="connsiteY17" fmla="*/ 133927 h 1667948"/>
                <a:gd name="connsiteX18" fmla="*/ 66964 w 1463041"/>
                <a:gd name="connsiteY18" fmla="*/ 133927 h 1667948"/>
                <a:gd name="connsiteX19" fmla="*/ 5263 w 1463041"/>
                <a:gd name="connsiteY19" fmla="*/ 93028 h 1667948"/>
                <a:gd name="connsiteX20" fmla="*/ 0 w 1463041"/>
                <a:gd name="connsiteY20" fmla="*/ 66964 h 1667948"/>
                <a:gd name="connsiteX21" fmla="*/ 5263 w 1463041"/>
                <a:gd name="connsiteY21" fmla="*/ 40899 h 1667948"/>
                <a:gd name="connsiteX22" fmla="*/ 66964 w 1463041"/>
                <a:gd name="connsiteY22" fmla="*/ 0 h 1667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463041" h="1667948">
                  <a:moveTo>
                    <a:pt x="0" y="66963"/>
                  </a:moveTo>
                  <a:lnTo>
                    <a:pt x="0" y="66964"/>
                  </a:lnTo>
                  <a:lnTo>
                    <a:pt x="0" y="66964"/>
                  </a:lnTo>
                  <a:close/>
                  <a:moveTo>
                    <a:pt x="66964" y="0"/>
                  </a:moveTo>
                  <a:lnTo>
                    <a:pt x="1396077" y="0"/>
                  </a:lnTo>
                  <a:cubicBezTo>
                    <a:pt x="1433060" y="0"/>
                    <a:pt x="1463041" y="29981"/>
                    <a:pt x="1463041" y="66964"/>
                  </a:cubicBezTo>
                  <a:lnTo>
                    <a:pt x="1463040" y="66964"/>
                  </a:lnTo>
                  <a:cubicBezTo>
                    <a:pt x="1463040" y="103947"/>
                    <a:pt x="1433059" y="133928"/>
                    <a:pt x="1396076" y="133928"/>
                  </a:cubicBezTo>
                  <a:lnTo>
                    <a:pt x="1377568" y="133928"/>
                  </a:lnTo>
                  <a:lnTo>
                    <a:pt x="1377657" y="134216"/>
                  </a:lnTo>
                  <a:cubicBezTo>
                    <a:pt x="1380545" y="148332"/>
                    <a:pt x="1382062" y="162949"/>
                    <a:pt x="1382062" y="177919"/>
                  </a:cubicBezTo>
                  <a:lnTo>
                    <a:pt x="1382062" y="1451096"/>
                  </a:lnTo>
                  <a:cubicBezTo>
                    <a:pt x="1382062" y="1570860"/>
                    <a:pt x="1284974" y="1667948"/>
                    <a:pt x="1165210" y="1667948"/>
                  </a:cubicBezTo>
                  <a:lnTo>
                    <a:pt x="297831" y="1667948"/>
                  </a:lnTo>
                  <a:cubicBezTo>
                    <a:pt x="178067" y="1667948"/>
                    <a:pt x="80979" y="1570860"/>
                    <a:pt x="80979" y="1451096"/>
                  </a:cubicBezTo>
                  <a:lnTo>
                    <a:pt x="80979" y="177919"/>
                  </a:lnTo>
                  <a:cubicBezTo>
                    <a:pt x="80979" y="162949"/>
                    <a:pt x="82496" y="148332"/>
                    <a:pt x="85385" y="134216"/>
                  </a:cubicBezTo>
                  <a:lnTo>
                    <a:pt x="85475" y="133927"/>
                  </a:lnTo>
                  <a:lnTo>
                    <a:pt x="66964" y="133927"/>
                  </a:lnTo>
                  <a:cubicBezTo>
                    <a:pt x="39227" y="133927"/>
                    <a:pt x="15428" y="117063"/>
                    <a:pt x="5263" y="93028"/>
                  </a:cubicBezTo>
                  <a:lnTo>
                    <a:pt x="0" y="66964"/>
                  </a:lnTo>
                  <a:lnTo>
                    <a:pt x="5263" y="40899"/>
                  </a:lnTo>
                  <a:cubicBezTo>
                    <a:pt x="15428" y="16864"/>
                    <a:pt x="39227" y="0"/>
                    <a:pt x="66964" y="0"/>
                  </a:cubicBezTo>
                  <a:close/>
                </a:path>
              </a:pathLst>
            </a:custGeom>
            <a:noFill/>
            <a:ln w="3810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9" name="Hình chữ nhật: Góc Tròn 118">
              <a:extLst>
                <a:ext uri="{FF2B5EF4-FFF2-40B4-BE49-F238E27FC236}">
                  <a16:creationId xmlns:a16="http://schemas.microsoft.com/office/drawing/2014/main" id="{F031B0BC-9C90-62C7-AB89-424E3045CBA0}"/>
                </a:ext>
              </a:extLst>
            </p:cNvPr>
            <p:cNvSpPr/>
            <p:nvPr/>
          </p:nvSpPr>
          <p:spPr>
            <a:xfrm>
              <a:off x="5264261" y="4447181"/>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Hình chữ nhật: Góc Tròn 120">
              <a:extLst>
                <a:ext uri="{FF2B5EF4-FFF2-40B4-BE49-F238E27FC236}">
                  <a16:creationId xmlns:a16="http://schemas.microsoft.com/office/drawing/2014/main" id="{FA41E6D4-F86A-C187-8ED0-FC4708B86BFA}"/>
                </a:ext>
              </a:extLst>
            </p:cNvPr>
            <p:cNvSpPr/>
            <p:nvPr/>
          </p:nvSpPr>
          <p:spPr>
            <a:xfrm>
              <a:off x="5264261" y="4695556"/>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Hình chữ nhật: Góc Tròn 121">
              <a:extLst>
                <a:ext uri="{FF2B5EF4-FFF2-40B4-BE49-F238E27FC236}">
                  <a16:creationId xmlns:a16="http://schemas.microsoft.com/office/drawing/2014/main" id="{254EC165-971F-27D2-C202-FF8E1C81D698}"/>
                </a:ext>
              </a:extLst>
            </p:cNvPr>
            <p:cNvSpPr/>
            <p:nvPr/>
          </p:nvSpPr>
          <p:spPr>
            <a:xfrm>
              <a:off x="5264261" y="4943931"/>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Hình chữ nhật: Góc Tròn 122">
              <a:extLst>
                <a:ext uri="{FF2B5EF4-FFF2-40B4-BE49-F238E27FC236}">
                  <a16:creationId xmlns:a16="http://schemas.microsoft.com/office/drawing/2014/main" id="{FD3DCEA4-1D3D-A78F-2DD9-0F6863FB5133}"/>
                </a:ext>
              </a:extLst>
            </p:cNvPr>
            <p:cNvSpPr/>
            <p:nvPr/>
          </p:nvSpPr>
          <p:spPr>
            <a:xfrm>
              <a:off x="5264261" y="5192306"/>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Hình chữ nhật: Góc Tròn 123">
              <a:extLst>
                <a:ext uri="{FF2B5EF4-FFF2-40B4-BE49-F238E27FC236}">
                  <a16:creationId xmlns:a16="http://schemas.microsoft.com/office/drawing/2014/main" id="{559BB5DE-9242-9B14-D902-F1C693650DF9}"/>
                </a:ext>
              </a:extLst>
            </p:cNvPr>
            <p:cNvSpPr/>
            <p:nvPr/>
          </p:nvSpPr>
          <p:spPr>
            <a:xfrm>
              <a:off x="5264261" y="5440681"/>
              <a:ext cx="152400" cy="27432"/>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36" name="Đường kết nối Mũi tên Thẳng 135">
            <a:extLst>
              <a:ext uri="{FF2B5EF4-FFF2-40B4-BE49-F238E27FC236}">
                <a16:creationId xmlns:a16="http://schemas.microsoft.com/office/drawing/2014/main" id="{11A14AC4-155B-73A2-8D22-3A78047F7528}"/>
              </a:ext>
            </a:extLst>
          </p:cNvPr>
          <p:cNvCxnSpPr/>
          <p:nvPr/>
        </p:nvCxnSpPr>
        <p:spPr>
          <a:xfrm flipV="1">
            <a:off x="10103375" y="4906799"/>
            <a:ext cx="488425" cy="9272"/>
          </a:xfrm>
          <a:prstGeom prst="straightConnector1">
            <a:avLst/>
          </a:prstGeom>
          <a:ln w="38100">
            <a:solidFill>
              <a:srgbClr val="4C4AF5"/>
            </a:solidFill>
            <a:tailEnd type="triangle"/>
          </a:ln>
        </p:spPr>
        <p:style>
          <a:lnRef idx="1">
            <a:schemeClr val="accent1"/>
          </a:lnRef>
          <a:fillRef idx="0">
            <a:schemeClr val="accent1"/>
          </a:fillRef>
          <a:effectRef idx="0">
            <a:schemeClr val="accent1"/>
          </a:effectRef>
          <a:fontRef idx="minor">
            <a:schemeClr val="tx1"/>
          </a:fontRef>
        </p:style>
      </p:cxnSp>
      <p:sp>
        <p:nvSpPr>
          <p:cNvPr id="137" name="Hộp Văn bản 136">
            <a:extLst>
              <a:ext uri="{FF2B5EF4-FFF2-40B4-BE49-F238E27FC236}">
                <a16:creationId xmlns:a16="http://schemas.microsoft.com/office/drawing/2014/main" id="{C8A7A857-8B03-FA1D-911D-09930BDF66C3}"/>
              </a:ext>
            </a:extLst>
          </p:cNvPr>
          <p:cNvSpPr txBox="1"/>
          <p:nvPr/>
        </p:nvSpPr>
        <p:spPr>
          <a:xfrm>
            <a:off x="10672208" y="4768299"/>
            <a:ext cx="772647" cy="276999"/>
          </a:xfrm>
          <a:prstGeom prst="rect">
            <a:avLst/>
          </a:prstGeom>
          <a:noFill/>
        </p:spPr>
        <p:txBody>
          <a:bodyPr wrap="none" lIns="0" tIns="0" rIns="0" bIns="0" rtlCol="0">
            <a:spAutoFit/>
          </a:bodyPr>
          <a:lstStyle/>
          <a:p>
            <a:pPr algn="l"/>
            <a:r>
              <a:rPr lang="en-US">
                <a:solidFill>
                  <a:schemeClr val="tx1">
                    <a:lumMod val="75000"/>
                    <a:lumOff val="25000"/>
                  </a:schemeClr>
                </a:solidFill>
                <a:latin typeface="Arial" panose="020B0604020202020204" pitchFamily="34" charset="0"/>
                <a:cs typeface="Arial" panose="020B0604020202020204" pitchFamily="34" charset="0"/>
              </a:rPr>
              <a:t>500 mL</a:t>
            </a:r>
          </a:p>
        </p:txBody>
      </p:sp>
      <p:cxnSp>
        <p:nvCxnSpPr>
          <p:cNvPr id="139" name="Đường kết nối Mũi tên Thẳng 138">
            <a:extLst>
              <a:ext uri="{FF2B5EF4-FFF2-40B4-BE49-F238E27FC236}">
                <a16:creationId xmlns:a16="http://schemas.microsoft.com/office/drawing/2014/main" id="{1AE9096C-4F57-F318-F8A6-0A223CA02093}"/>
              </a:ext>
            </a:extLst>
          </p:cNvPr>
          <p:cNvCxnSpPr>
            <a:cxnSpLocks/>
          </p:cNvCxnSpPr>
          <p:nvPr/>
        </p:nvCxnSpPr>
        <p:spPr>
          <a:xfrm flipV="1">
            <a:off x="2195028" y="4289930"/>
            <a:ext cx="83440" cy="611798"/>
          </a:xfrm>
          <a:prstGeom prst="straightConnector1">
            <a:avLst/>
          </a:prstGeom>
          <a:ln w="38100">
            <a:solidFill>
              <a:srgbClr val="4C4AF5"/>
            </a:solidFill>
            <a:tailEnd type="triangle"/>
          </a:ln>
        </p:spPr>
        <p:style>
          <a:lnRef idx="1">
            <a:schemeClr val="accent1"/>
          </a:lnRef>
          <a:fillRef idx="0">
            <a:schemeClr val="accent1"/>
          </a:fillRef>
          <a:effectRef idx="0">
            <a:schemeClr val="accent1"/>
          </a:effectRef>
          <a:fontRef idx="minor">
            <a:schemeClr val="tx1"/>
          </a:fontRef>
        </p:style>
      </p:cxnSp>
      <p:sp>
        <p:nvSpPr>
          <p:cNvPr id="140" name="Hộp Văn bản 139">
            <a:extLst>
              <a:ext uri="{FF2B5EF4-FFF2-40B4-BE49-F238E27FC236}">
                <a16:creationId xmlns:a16="http://schemas.microsoft.com/office/drawing/2014/main" id="{AEA4C570-FD6C-5C79-9F52-55ECE87AA35B}"/>
              </a:ext>
            </a:extLst>
          </p:cNvPr>
          <p:cNvSpPr txBox="1"/>
          <p:nvPr/>
        </p:nvSpPr>
        <p:spPr>
          <a:xfrm>
            <a:off x="1992798" y="3956602"/>
            <a:ext cx="512961" cy="276999"/>
          </a:xfrm>
          <a:prstGeom prst="rect">
            <a:avLst/>
          </a:prstGeom>
          <a:noFill/>
        </p:spPr>
        <p:txBody>
          <a:bodyPr wrap="none" lIns="0" tIns="0" rIns="0" bIns="0" rtlCol="0">
            <a:spAutoFit/>
          </a:bodyPr>
          <a:lstStyle/>
          <a:p>
            <a:pPr algn="l"/>
            <a:r>
              <a:rPr lang="en-US">
                <a:solidFill>
                  <a:schemeClr val="tx1">
                    <a:lumMod val="75000"/>
                    <a:lumOff val="25000"/>
                  </a:schemeClr>
                </a:solidFill>
                <a:latin typeface="Arial" panose="020B0604020202020204" pitchFamily="34" charset="0"/>
                <a:cs typeface="Arial" panose="020B0604020202020204" pitchFamily="34" charset="0"/>
              </a:rPr>
              <a:t>NaCl</a:t>
            </a:r>
          </a:p>
        </p:txBody>
      </p:sp>
      <p:sp>
        <p:nvSpPr>
          <p:cNvPr id="141" name="Hộp Văn bản 140">
            <a:extLst>
              <a:ext uri="{FF2B5EF4-FFF2-40B4-BE49-F238E27FC236}">
                <a16:creationId xmlns:a16="http://schemas.microsoft.com/office/drawing/2014/main" id="{99620EA9-9221-A110-B438-55E7FA01E605}"/>
              </a:ext>
            </a:extLst>
          </p:cNvPr>
          <p:cNvSpPr txBox="1"/>
          <p:nvPr/>
        </p:nvSpPr>
        <p:spPr>
          <a:xfrm>
            <a:off x="6289460" y="5547192"/>
            <a:ext cx="958596" cy="276999"/>
          </a:xfrm>
          <a:prstGeom prst="rect">
            <a:avLst/>
          </a:prstGeom>
          <a:noFill/>
        </p:spPr>
        <p:txBody>
          <a:bodyPr wrap="none" lIns="0" tIns="0" rIns="0" bIns="0" rtlCol="0">
            <a:spAutoFit/>
          </a:bodyPr>
          <a:lstStyle/>
          <a:p>
            <a:pPr algn="l"/>
            <a:r>
              <a:rPr lang="en-US">
                <a:solidFill>
                  <a:schemeClr val="tx1">
                    <a:lumMod val="75000"/>
                    <a:lumOff val="25000"/>
                  </a:schemeClr>
                </a:solidFill>
                <a:latin typeface="Arial" panose="020B0604020202020204" pitchFamily="34" charset="0"/>
                <a:cs typeface="Arial" panose="020B0604020202020204" pitchFamily="34" charset="0"/>
              </a:rPr>
              <a:t>Nước cất</a:t>
            </a:r>
          </a:p>
        </p:txBody>
      </p:sp>
    </p:spTree>
    <p:extLst>
      <p:ext uri="{BB962C8B-B14F-4D97-AF65-F5344CB8AC3E}">
        <p14:creationId xmlns:p14="http://schemas.microsoft.com/office/powerpoint/2010/main" val="136463620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pic>
        <p:nvPicPr>
          <p:cNvPr id="20" name="Đồng hồ đếm ngược 5 phút - 5 minutes timer _ Hailist">
            <a:hlinkClick r:id="" action="ppaction://media"/>
            <a:extLst>
              <a:ext uri="{FF2B5EF4-FFF2-40B4-BE49-F238E27FC236}">
                <a16:creationId xmlns:a16="http://schemas.microsoft.com/office/drawing/2014/main" id="{74DEE3BD-2C81-58E2-652C-07DB773AC602}"/>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8745465" y="3697287"/>
            <a:ext cx="2839156" cy="1597026"/>
          </a:xfrm>
          <a:prstGeom prst="rect">
            <a:avLst/>
          </a:prstGeom>
        </p:spPr>
      </p:pic>
      <p:sp>
        <p:nvSpPr>
          <p:cNvPr id="24" name="Hình chữ nhật 63">
            <a:extLst>
              <a:ext uri="{FF2B5EF4-FFF2-40B4-BE49-F238E27FC236}">
                <a16:creationId xmlns:a16="http://schemas.microsoft.com/office/drawing/2014/main" id="{1A3FC5C2-918F-6B15-F45A-401A3495C522}"/>
              </a:ext>
            </a:extLst>
          </p:cNvPr>
          <p:cNvSpPr/>
          <p:nvPr/>
        </p:nvSpPr>
        <p:spPr>
          <a:xfrm rot="21266325">
            <a:off x="1167817" y="2472973"/>
            <a:ext cx="7080563" cy="3101494"/>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solidFill>
            <a:srgbClr val="EE6460"/>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Hình chữ nhật 62">
            <a:extLst>
              <a:ext uri="{FF2B5EF4-FFF2-40B4-BE49-F238E27FC236}">
                <a16:creationId xmlns:a16="http://schemas.microsoft.com/office/drawing/2014/main" id="{EA79D872-2727-BCDF-1959-AFEC2929837E}"/>
              </a:ext>
            </a:extLst>
          </p:cNvPr>
          <p:cNvSpPr/>
          <p:nvPr/>
        </p:nvSpPr>
        <p:spPr>
          <a:xfrm rot="21266325">
            <a:off x="933180" y="2265729"/>
            <a:ext cx="7080563" cy="3101494"/>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Hình chữ nhật 61">
            <a:extLst>
              <a:ext uri="{FF2B5EF4-FFF2-40B4-BE49-F238E27FC236}">
                <a16:creationId xmlns:a16="http://schemas.microsoft.com/office/drawing/2014/main" id="{45CB8525-08CB-8D6F-ABB8-448EE28BCB0F}"/>
              </a:ext>
            </a:extLst>
          </p:cNvPr>
          <p:cNvSpPr/>
          <p:nvPr/>
        </p:nvSpPr>
        <p:spPr>
          <a:xfrm>
            <a:off x="959965" y="2199801"/>
            <a:ext cx="7080563" cy="3101494"/>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solidFill>
            <a:schemeClr val="bg1"/>
          </a:solidFill>
          <a:ln>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Hình chữ nhật 19">
            <a:extLst>
              <a:ext uri="{FF2B5EF4-FFF2-40B4-BE49-F238E27FC236}">
                <a16:creationId xmlns:a16="http://schemas.microsoft.com/office/drawing/2014/main" id="{B9C9A7F0-0229-6CC0-DAFE-090114A7E76C}"/>
              </a:ext>
            </a:extLst>
          </p:cNvPr>
          <p:cNvSpPr/>
          <p:nvPr/>
        </p:nvSpPr>
        <p:spPr>
          <a:xfrm>
            <a:off x="1137399" y="2427968"/>
            <a:ext cx="6686797" cy="2672461"/>
          </a:xfrm>
          <a:custGeom>
            <a:avLst/>
            <a:gdLst>
              <a:gd name="connsiteX0" fmla="*/ 0 w 6686797"/>
              <a:gd name="connsiteY0" fmla="*/ 0 h 2672461"/>
              <a:gd name="connsiteX1" fmla="*/ 6686797 w 6686797"/>
              <a:gd name="connsiteY1" fmla="*/ 0 h 2672461"/>
              <a:gd name="connsiteX2" fmla="*/ 6686797 w 6686797"/>
              <a:gd name="connsiteY2" fmla="*/ 2672461 h 2672461"/>
              <a:gd name="connsiteX3" fmla="*/ 0 w 6686797"/>
              <a:gd name="connsiteY3" fmla="*/ 2672461 h 2672461"/>
              <a:gd name="connsiteX4" fmla="*/ 0 w 6686797"/>
              <a:gd name="connsiteY4" fmla="*/ 0 h 26724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686797" h="2672461">
                <a:moveTo>
                  <a:pt x="0" y="0"/>
                </a:moveTo>
                <a:lnTo>
                  <a:pt x="6686797" y="0"/>
                </a:lnTo>
                <a:lnTo>
                  <a:pt x="6686797" y="2672461"/>
                </a:lnTo>
                <a:lnTo>
                  <a:pt x="0" y="2672461"/>
                </a:lnTo>
                <a:lnTo>
                  <a:pt x="0" y="0"/>
                </a:lnTo>
                <a:close/>
              </a:path>
            </a:pathLst>
          </a:custGeom>
          <a:noFill/>
          <a:ln w="38100">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Hộp Văn bản 29">
            <a:extLst>
              <a:ext uri="{FF2B5EF4-FFF2-40B4-BE49-F238E27FC236}">
                <a16:creationId xmlns:a16="http://schemas.microsoft.com/office/drawing/2014/main" id="{85ECACAE-E74A-46FB-304B-52B12B53C389}"/>
              </a:ext>
            </a:extLst>
          </p:cNvPr>
          <p:cNvSpPr txBox="1"/>
          <p:nvPr/>
        </p:nvSpPr>
        <p:spPr>
          <a:xfrm>
            <a:off x="1639995" y="3099696"/>
            <a:ext cx="5915490" cy="1301703"/>
          </a:xfrm>
          <a:prstGeom prst="rect">
            <a:avLst/>
          </a:prstGeom>
          <a:noFill/>
        </p:spPr>
        <p:txBody>
          <a:bodyPr wrap="square" lIns="0" tIns="0" rIns="0" bIns="0" rtlCol="0">
            <a:spAutoFit/>
          </a:bodyPr>
          <a:lstStyle/>
          <a:p>
            <a:pPr>
              <a:lnSpc>
                <a:spcPct val="110000"/>
              </a:lnSpc>
            </a:pPr>
            <a:r>
              <a:rPr lang="en-US" sz="4000" b="1">
                <a:solidFill>
                  <a:schemeClr val="tx2">
                    <a:lumMod val="50000"/>
                  </a:schemeClr>
                </a:solidFill>
                <a:latin typeface="Arial" panose="020B0604020202020204" pitchFamily="34" charset="0"/>
                <a:cs typeface="Arial" panose="020B0604020202020204" pitchFamily="34" charset="0"/>
              </a:rPr>
              <a:t>BÀI KIỂM TRA NHANH</a:t>
            </a:r>
          </a:p>
          <a:p>
            <a:pPr>
              <a:lnSpc>
                <a:spcPct val="110000"/>
              </a:lnSpc>
            </a:pPr>
            <a:r>
              <a:rPr lang="en-US" sz="4000" b="1">
                <a:solidFill>
                  <a:schemeClr val="tx2">
                    <a:lumMod val="50000"/>
                  </a:schemeClr>
                </a:solidFill>
                <a:latin typeface="Arial" panose="020B0604020202020204" pitchFamily="34" charset="0"/>
                <a:cs typeface="Arial" panose="020B0604020202020204" pitchFamily="34" charset="0"/>
              </a:rPr>
              <a:t>Thời gian: 5 phút</a:t>
            </a:r>
            <a:endParaRPr lang="en-US" sz="2800">
              <a:solidFill>
                <a:schemeClr val="tx1">
                  <a:lumMod val="75000"/>
                  <a:lumOff val="25000"/>
                </a:schemeClr>
              </a:solidFill>
              <a:latin typeface="Arial" panose="020B0604020202020204" pitchFamily="34" charset="0"/>
              <a:cs typeface="Arial" panose="020B0604020202020204" pitchFamily="34" charset="0"/>
            </a:endParaRPr>
          </a:p>
        </p:txBody>
      </p:sp>
      <p:pic>
        <p:nvPicPr>
          <p:cNvPr id="3" name="Đồ họa 2" descr="List with solid fill">
            <a:extLst>
              <a:ext uri="{FF2B5EF4-FFF2-40B4-BE49-F238E27FC236}">
                <a16:creationId xmlns:a16="http://schemas.microsoft.com/office/drawing/2014/main" id="{FC6823AF-2A69-675D-673D-6208BB81C92E}"/>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9525000" y="2227952"/>
            <a:ext cx="1335195" cy="1335195"/>
          </a:xfrm>
          <a:prstGeom prst="rect">
            <a:avLst/>
          </a:prstGeom>
        </p:spPr>
      </p:pic>
      <p:pic>
        <p:nvPicPr>
          <p:cNvPr id="31" name="Đồ họa 30" descr="Back with solid fill">
            <a:hlinkClick r:id="rId8" action="ppaction://hlinksldjump"/>
            <a:extLst>
              <a:ext uri="{FF2B5EF4-FFF2-40B4-BE49-F238E27FC236}">
                <a16:creationId xmlns:a16="http://schemas.microsoft.com/office/drawing/2014/main" id="{D97CCBE3-1685-D76F-3EC4-8EF1E5A9300D}"/>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10820851" y="5247035"/>
            <a:ext cx="914400" cy="914400"/>
          </a:xfrm>
          <a:prstGeom prst="rect">
            <a:avLst/>
          </a:prstGeom>
        </p:spPr>
      </p:pic>
    </p:spTree>
    <p:extLst>
      <p:ext uri="{BB962C8B-B14F-4D97-AF65-F5344CB8AC3E}">
        <p14:creationId xmlns:p14="http://schemas.microsoft.com/office/powerpoint/2010/main" val="158358748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311309" fill="hold"/>
                                        <p:tgtEl>
                                          <p:spTgt spid="20"/>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0"/>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20"/>
                                        </p:tgtEl>
                                      </p:cBhvr>
                                    </p:cmd>
                                  </p:childTnLst>
                                </p:cTn>
                              </p:par>
                            </p:childTnLst>
                          </p:cTn>
                        </p:par>
                      </p:childTnLst>
                    </p:cTn>
                  </p:par>
                </p:childTnLst>
              </p:cTn>
              <p:nextCondLst>
                <p:cond evt="onClick" delay="0">
                  <p:tgtEl>
                    <p:spTgt spid="20"/>
                  </p:tgtEl>
                </p:cond>
              </p:nextCondLst>
            </p:seq>
            <p:video>
              <p:cMediaNode vol="80000">
                <p:cTn id="12" fill="hold" display="0">
                  <p:stCondLst>
                    <p:cond delay="indefinite"/>
                  </p:stCondLst>
                </p:cTn>
                <p:tgtEl>
                  <p:spTgt spid="20"/>
                </p:tgtEl>
              </p:cMediaNode>
            </p:vide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Hình chữ nhật: Góc Tròn 33">
            <a:extLst>
              <a:ext uri="{FF2B5EF4-FFF2-40B4-BE49-F238E27FC236}">
                <a16:creationId xmlns:a16="http://schemas.microsoft.com/office/drawing/2014/main" id="{44905EC2-8EA3-7426-84FC-0D3A34E7438C}"/>
              </a:ext>
            </a:extLst>
          </p:cNvPr>
          <p:cNvSpPr/>
          <p:nvPr/>
        </p:nvSpPr>
        <p:spPr>
          <a:xfrm>
            <a:off x="794760" y="1477674"/>
            <a:ext cx="10631229" cy="579726"/>
          </a:xfrm>
          <a:prstGeom prst="roundRect">
            <a:avLst/>
          </a:prstGeom>
          <a:solidFill>
            <a:schemeClr val="accent4">
              <a:lumMod val="20000"/>
              <a:lumOff val="80000"/>
            </a:schemeClr>
          </a:solidFill>
          <a:ln>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883365" y="193493"/>
            <a:ext cx="10425271" cy="1142843"/>
          </a:xfrm>
          <a:prstGeom prst="roundRect">
            <a:avLst>
              <a:gd name="adj" fmla="val 34809"/>
            </a:avLst>
          </a:prstGeom>
          <a:noFill/>
          <a:ln w="28575">
            <a:solidFill>
              <a:srgbClr val="F0D34A"/>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Hộp Văn bản 58">
            <a:extLst>
              <a:ext uri="{FF2B5EF4-FFF2-40B4-BE49-F238E27FC236}">
                <a16:creationId xmlns:a16="http://schemas.microsoft.com/office/drawing/2014/main" id="{AF53E635-7A94-6551-7D5C-C529E872F180}"/>
              </a:ext>
            </a:extLst>
          </p:cNvPr>
          <p:cNvSpPr txBox="1"/>
          <p:nvPr/>
        </p:nvSpPr>
        <p:spPr>
          <a:xfrm>
            <a:off x="2008749" y="457138"/>
            <a:ext cx="881338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Tính chất vật lí của hydrogen halide</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4" name="Hình Bầu dục 3">
            <a:extLst>
              <a:ext uri="{FF2B5EF4-FFF2-40B4-BE49-F238E27FC236}">
                <a16:creationId xmlns:a16="http://schemas.microsoft.com/office/drawing/2014/main" id="{706538EA-44B7-11F6-C642-8113327FE19D}"/>
              </a:ext>
            </a:extLst>
          </p:cNvPr>
          <p:cNvSpPr>
            <a:spLocks/>
          </p:cNvSpPr>
          <p:nvPr/>
        </p:nvSpPr>
        <p:spPr>
          <a:xfrm>
            <a:off x="1065228" y="324087"/>
            <a:ext cx="881656" cy="881655"/>
          </a:xfrm>
          <a:prstGeom prst="ellipse">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Hộp Văn bản 126">
            <a:extLst>
              <a:ext uri="{FF2B5EF4-FFF2-40B4-BE49-F238E27FC236}">
                <a16:creationId xmlns:a16="http://schemas.microsoft.com/office/drawing/2014/main" id="{194D4F83-A4F4-4A57-3787-F96E26748078}"/>
              </a:ext>
            </a:extLst>
          </p:cNvPr>
          <p:cNvSpPr txBox="1"/>
          <p:nvPr/>
        </p:nvSpPr>
        <p:spPr>
          <a:xfrm>
            <a:off x="1278430" y="518693"/>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1</a:t>
            </a:r>
            <a:endParaRPr lang="en-US" sz="3200">
              <a:solidFill>
                <a:schemeClr val="bg1"/>
              </a:solidFill>
              <a:latin typeface="Arial" panose="020B0604020202020204" pitchFamily="34" charset="0"/>
              <a:cs typeface="Arial" panose="020B0604020202020204" pitchFamily="34" charset="0"/>
            </a:endParaRPr>
          </a:p>
        </p:txBody>
      </p:sp>
      <p:graphicFrame>
        <p:nvGraphicFramePr>
          <p:cNvPr id="7" name="Bảng 6">
            <a:extLst>
              <a:ext uri="{FF2B5EF4-FFF2-40B4-BE49-F238E27FC236}">
                <a16:creationId xmlns:a16="http://schemas.microsoft.com/office/drawing/2014/main" id="{0EF83696-F9E1-1E1B-2033-31F5994FA0EF}"/>
              </a:ext>
            </a:extLst>
          </p:cNvPr>
          <p:cNvGraphicFramePr>
            <a:graphicFrameLocks noGrp="1"/>
          </p:cNvGraphicFramePr>
          <p:nvPr/>
        </p:nvGraphicFramePr>
        <p:xfrm>
          <a:off x="978490" y="2380552"/>
          <a:ext cx="6949440" cy="3467737"/>
        </p:xfrm>
        <a:graphic>
          <a:graphicData uri="http://schemas.openxmlformats.org/drawingml/2006/table">
            <a:tbl>
              <a:tblPr firstRow="1" firstCol="1" bandRow="1">
                <a:tableStyleId>{00A15C55-8517-42AA-B614-E9B94910E393}</a:tableStyleId>
              </a:tblPr>
              <a:tblGrid>
                <a:gridCol w="2926080">
                  <a:extLst>
                    <a:ext uri="{9D8B030D-6E8A-4147-A177-3AD203B41FA5}">
                      <a16:colId xmlns:a16="http://schemas.microsoft.com/office/drawing/2014/main" val="2601304957"/>
                    </a:ext>
                  </a:extLst>
                </a:gridCol>
                <a:gridCol w="1005840">
                  <a:extLst>
                    <a:ext uri="{9D8B030D-6E8A-4147-A177-3AD203B41FA5}">
                      <a16:colId xmlns:a16="http://schemas.microsoft.com/office/drawing/2014/main" val="1016008998"/>
                    </a:ext>
                  </a:extLst>
                </a:gridCol>
                <a:gridCol w="1005840">
                  <a:extLst>
                    <a:ext uri="{9D8B030D-6E8A-4147-A177-3AD203B41FA5}">
                      <a16:colId xmlns:a16="http://schemas.microsoft.com/office/drawing/2014/main" val="1032770487"/>
                    </a:ext>
                  </a:extLst>
                </a:gridCol>
                <a:gridCol w="1005840">
                  <a:extLst>
                    <a:ext uri="{9D8B030D-6E8A-4147-A177-3AD203B41FA5}">
                      <a16:colId xmlns:a16="http://schemas.microsoft.com/office/drawing/2014/main" val="1571028400"/>
                    </a:ext>
                  </a:extLst>
                </a:gridCol>
                <a:gridCol w="1005840">
                  <a:extLst>
                    <a:ext uri="{9D8B030D-6E8A-4147-A177-3AD203B41FA5}">
                      <a16:colId xmlns:a16="http://schemas.microsoft.com/office/drawing/2014/main" val="3084812217"/>
                    </a:ext>
                  </a:extLst>
                </a:gridCol>
              </a:tblGrid>
              <a:tr h="421355">
                <a:tc>
                  <a:txBody>
                    <a:bodyPr/>
                    <a:lstStyle/>
                    <a:p>
                      <a:pPr marL="0" marR="0" algn="ctr">
                        <a:lnSpc>
                          <a:spcPct val="115000"/>
                        </a:lnSpc>
                        <a:spcBef>
                          <a:spcPts val="0"/>
                        </a:spcBef>
                        <a:spcAft>
                          <a:spcPts val="0"/>
                        </a:spcAft>
                        <a:tabLst>
                          <a:tab pos="180340" algn="l"/>
                        </a:tabLst>
                      </a:pPr>
                      <a:r>
                        <a:rPr lang="en-US" sz="2000">
                          <a:effectLst/>
                        </a:rPr>
                        <a:t>Hydrogen halide</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rgbClr val="F0D34A"/>
                    </a:solidFill>
                  </a:tcPr>
                </a:tc>
                <a:tc>
                  <a:txBody>
                    <a:bodyPr/>
                    <a:lstStyle/>
                    <a:p>
                      <a:pPr marL="0" marR="0" algn="ctr">
                        <a:lnSpc>
                          <a:spcPct val="115000"/>
                        </a:lnSpc>
                        <a:spcBef>
                          <a:spcPts val="0"/>
                        </a:spcBef>
                        <a:spcAft>
                          <a:spcPts val="0"/>
                        </a:spcAft>
                        <a:tabLst>
                          <a:tab pos="180340" algn="l"/>
                        </a:tabLst>
                      </a:pPr>
                      <a:r>
                        <a:rPr lang="en-US" sz="2000">
                          <a:effectLst/>
                        </a:rPr>
                        <a:t>HF</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rgbClr val="F0D34A"/>
                    </a:solidFill>
                  </a:tcPr>
                </a:tc>
                <a:tc>
                  <a:txBody>
                    <a:bodyPr/>
                    <a:lstStyle/>
                    <a:p>
                      <a:pPr marL="0" marR="0" algn="ctr">
                        <a:lnSpc>
                          <a:spcPct val="115000"/>
                        </a:lnSpc>
                        <a:spcBef>
                          <a:spcPts val="0"/>
                        </a:spcBef>
                        <a:spcAft>
                          <a:spcPts val="0"/>
                        </a:spcAft>
                        <a:tabLst>
                          <a:tab pos="180340" algn="l"/>
                        </a:tabLst>
                      </a:pPr>
                      <a:r>
                        <a:rPr lang="en-US" sz="2000">
                          <a:effectLst/>
                        </a:rPr>
                        <a:t>HCl</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rgbClr val="F0D34A"/>
                    </a:solidFill>
                  </a:tcPr>
                </a:tc>
                <a:tc>
                  <a:txBody>
                    <a:bodyPr/>
                    <a:lstStyle/>
                    <a:p>
                      <a:pPr marL="0" marR="0" algn="ctr">
                        <a:lnSpc>
                          <a:spcPct val="115000"/>
                        </a:lnSpc>
                        <a:spcBef>
                          <a:spcPts val="0"/>
                        </a:spcBef>
                        <a:spcAft>
                          <a:spcPts val="0"/>
                        </a:spcAft>
                        <a:tabLst>
                          <a:tab pos="180340" algn="l"/>
                        </a:tabLst>
                      </a:pPr>
                      <a:r>
                        <a:rPr lang="en-US" sz="2000">
                          <a:effectLst/>
                        </a:rPr>
                        <a:t>HBr</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rgbClr val="F0D34A"/>
                    </a:solidFill>
                  </a:tcPr>
                </a:tc>
                <a:tc>
                  <a:txBody>
                    <a:bodyPr/>
                    <a:lstStyle/>
                    <a:p>
                      <a:pPr marL="0" marR="0" algn="ctr">
                        <a:lnSpc>
                          <a:spcPct val="115000"/>
                        </a:lnSpc>
                        <a:spcBef>
                          <a:spcPts val="0"/>
                        </a:spcBef>
                        <a:spcAft>
                          <a:spcPts val="0"/>
                        </a:spcAft>
                        <a:tabLst>
                          <a:tab pos="180340" algn="l"/>
                        </a:tabLst>
                      </a:pPr>
                      <a:r>
                        <a:rPr lang="en-US" sz="2000">
                          <a:effectLst/>
                        </a:rPr>
                        <a:t>HI</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solidFill>
                      <a:srgbClr val="F0D34A"/>
                    </a:solidFill>
                  </a:tcPr>
                </a:tc>
                <a:extLst>
                  <a:ext uri="{0D108BD9-81ED-4DB2-BD59-A6C34878D82A}">
                    <a16:rowId xmlns:a16="http://schemas.microsoft.com/office/drawing/2014/main" val="2425692266"/>
                  </a:ext>
                </a:extLst>
              </a:tr>
              <a:tr h="421355">
                <a:tc>
                  <a:txBody>
                    <a:bodyPr/>
                    <a:lstStyle/>
                    <a:p>
                      <a:pPr marL="0" marR="0">
                        <a:lnSpc>
                          <a:spcPct val="115000"/>
                        </a:lnSpc>
                        <a:spcBef>
                          <a:spcPts val="0"/>
                        </a:spcBef>
                        <a:spcAft>
                          <a:spcPts val="0"/>
                        </a:spcAft>
                        <a:tabLst>
                          <a:tab pos="180340" algn="l"/>
                        </a:tabLst>
                      </a:pPr>
                      <a:r>
                        <a:rPr lang="en-US" sz="2000">
                          <a:effectLst/>
                        </a:rPr>
                        <a:t>Nhiệt độ sôi (℃)</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rgbClr val="F0D34A"/>
                    </a:solidFill>
                  </a:tcPr>
                </a:tc>
                <a:tc>
                  <a:txBody>
                    <a:bodyPr/>
                    <a:lstStyle/>
                    <a:p>
                      <a:pPr marL="0" marR="0" algn="ctr">
                        <a:lnSpc>
                          <a:spcPct val="115000"/>
                        </a:lnSpc>
                        <a:spcBef>
                          <a:spcPts val="0"/>
                        </a:spcBef>
                        <a:spcAft>
                          <a:spcPts val="0"/>
                        </a:spcAft>
                        <a:tabLst>
                          <a:tab pos="180340" algn="l"/>
                        </a:tabLst>
                      </a:pPr>
                      <a:r>
                        <a:rPr lang="en-US" sz="2000">
                          <a:effectLst/>
                        </a:rPr>
                        <a:t>20</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85</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67</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35</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668900990"/>
                  </a:ext>
                </a:extLst>
              </a:tr>
              <a:tr h="875009">
                <a:tc>
                  <a:txBody>
                    <a:bodyPr/>
                    <a:lstStyle/>
                    <a:p>
                      <a:pPr marL="0" marR="0">
                        <a:lnSpc>
                          <a:spcPct val="115000"/>
                        </a:lnSpc>
                        <a:spcBef>
                          <a:spcPts val="0"/>
                        </a:spcBef>
                        <a:spcAft>
                          <a:spcPts val="0"/>
                        </a:spcAft>
                        <a:tabLst>
                          <a:tab pos="180340" algn="l"/>
                        </a:tabLst>
                      </a:pPr>
                      <a:r>
                        <a:rPr lang="en-US" sz="2000">
                          <a:effectLst/>
                        </a:rPr>
                        <a:t>Độ tan trong nước ở 0℃ (%)</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rgbClr val="F0D34A"/>
                    </a:solidFill>
                  </a:tcPr>
                </a:tc>
                <a:tc>
                  <a:txBody>
                    <a:bodyPr/>
                    <a:lstStyle/>
                    <a:p>
                      <a:pPr marL="0" marR="0" algn="ctr">
                        <a:lnSpc>
                          <a:spcPct val="115000"/>
                        </a:lnSpc>
                        <a:spcBef>
                          <a:spcPts val="0"/>
                        </a:spcBef>
                        <a:spcAft>
                          <a:spcPts val="0"/>
                        </a:spcAft>
                        <a:tabLst>
                          <a:tab pos="180340" algn="l"/>
                        </a:tabLst>
                      </a:pPr>
                      <a:r>
                        <a:rPr lang="en-US" sz="2000">
                          <a:effectLst/>
                        </a:rPr>
                        <a:t>Vô hạn</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42</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68</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70</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749747729"/>
                  </a:ext>
                </a:extLst>
              </a:tr>
              <a:tr h="875009">
                <a:tc>
                  <a:txBody>
                    <a:bodyPr/>
                    <a:lstStyle/>
                    <a:p>
                      <a:pPr marL="0" marR="0">
                        <a:lnSpc>
                          <a:spcPct val="115000"/>
                        </a:lnSpc>
                        <a:spcBef>
                          <a:spcPts val="0"/>
                        </a:spcBef>
                        <a:spcAft>
                          <a:spcPts val="0"/>
                        </a:spcAft>
                        <a:tabLst>
                          <a:tab pos="180340" algn="l"/>
                        </a:tabLst>
                      </a:pPr>
                      <a:r>
                        <a:rPr lang="en-US" sz="2000">
                          <a:effectLst/>
                        </a:rPr>
                        <a:t>Độ dài liên kết H–X (Angstrom)</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rgbClr val="F0D34A"/>
                    </a:solidFill>
                  </a:tcPr>
                </a:tc>
                <a:tc>
                  <a:txBody>
                    <a:bodyPr/>
                    <a:lstStyle/>
                    <a:p>
                      <a:pPr marL="0" marR="0" algn="ctr">
                        <a:lnSpc>
                          <a:spcPct val="115000"/>
                        </a:lnSpc>
                        <a:spcBef>
                          <a:spcPts val="0"/>
                        </a:spcBef>
                        <a:spcAft>
                          <a:spcPts val="0"/>
                        </a:spcAft>
                        <a:tabLst>
                          <a:tab pos="180340" algn="l"/>
                        </a:tabLst>
                      </a:pPr>
                      <a:r>
                        <a:rPr lang="en-US" sz="2000">
                          <a:effectLst/>
                        </a:rPr>
                        <a:t>0,92</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1,27</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1,41</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1,61</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942641407"/>
                  </a:ext>
                </a:extLst>
              </a:tr>
              <a:tr h="875009">
                <a:tc>
                  <a:txBody>
                    <a:bodyPr/>
                    <a:lstStyle/>
                    <a:p>
                      <a:pPr marL="0" marR="0">
                        <a:lnSpc>
                          <a:spcPct val="115000"/>
                        </a:lnSpc>
                        <a:spcBef>
                          <a:spcPts val="0"/>
                        </a:spcBef>
                        <a:spcAft>
                          <a:spcPts val="0"/>
                        </a:spcAft>
                        <a:tabLst>
                          <a:tab pos="180340" algn="l"/>
                        </a:tabLst>
                      </a:pPr>
                      <a:r>
                        <a:rPr lang="en-US" sz="2000">
                          <a:effectLst/>
                        </a:rPr>
                        <a:t>Bán kính ion halide (nm)</a:t>
                      </a:r>
                      <a:endParaRPr lang="en-US" sz="20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rgbClr val="F0D34A"/>
                    </a:solidFill>
                  </a:tcPr>
                </a:tc>
                <a:tc>
                  <a:txBody>
                    <a:bodyPr/>
                    <a:lstStyle/>
                    <a:p>
                      <a:pPr marL="0" marR="0" algn="ctr">
                        <a:lnSpc>
                          <a:spcPct val="115000"/>
                        </a:lnSpc>
                        <a:spcBef>
                          <a:spcPts val="0"/>
                        </a:spcBef>
                        <a:spcAft>
                          <a:spcPts val="0"/>
                        </a:spcAft>
                        <a:tabLst>
                          <a:tab pos="180340" algn="l"/>
                        </a:tabLst>
                      </a:pPr>
                      <a:r>
                        <a:rPr lang="en-US" sz="2000">
                          <a:effectLst/>
                        </a:rPr>
                        <a:t>0,133</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0,181</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0,196</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0"/>
                        </a:spcAft>
                        <a:tabLst>
                          <a:tab pos="180340" algn="l"/>
                        </a:tabLst>
                      </a:pPr>
                      <a:r>
                        <a:rPr lang="en-US" sz="2000">
                          <a:effectLst/>
                        </a:rPr>
                        <a:t>0,220</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70613955"/>
                  </a:ext>
                </a:extLst>
              </a:tr>
            </a:tbl>
          </a:graphicData>
        </a:graphic>
      </p:graphicFrame>
      <p:pic>
        <p:nvPicPr>
          <p:cNvPr id="2049" name="Picture 158" descr="A picture containing shape&#10;&#10;Description automatically generated">
            <a:extLst>
              <a:ext uri="{FF2B5EF4-FFF2-40B4-BE49-F238E27FC236}">
                <a16:creationId xmlns:a16="http://schemas.microsoft.com/office/drawing/2014/main" id="{03CCB539-A9D4-D415-3809-E861C3E7A2D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40696" y="3809412"/>
            <a:ext cx="2506529" cy="1668077"/>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3">
            <a:extLst>
              <a:ext uri="{FF2B5EF4-FFF2-40B4-BE49-F238E27FC236}">
                <a16:creationId xmlns:a16="http://schemas.microsoft.com/office/drawing/2014/main" id="{A34E30B1-775D-A89C-5871-967D0F4BD4EF}"/>
              </a:ext>
            </a:extLst>
          </p:cNvPr>
          <p:cNvSpPr>
            <a:spLocks noChangeArrowheads="1"/>
          </p:cNvSpPr>
          <p:nvPr/>
        </p:nvSpPr>
        <p:spPr bwMode="auto">
          <a:xfrm>
            <a:off x="883365" y="1524000"/>
            <a:ext cx="104252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80975" algn="l"/>
              </a:tabLst>
              <a:defRPr>
                <a:solidFill>
                  <a:schemeClr val="tx1"/>
                </a:solidFill>
                <a:latin typeface="Arial" panose="020B0604020202020204" pitchFamily="34" charset="0"/>
              </a:defRPr>
            </a:lvl1pPr>
            <a:lvl2pPr eaLnBrk="0" fontAlgn="base" hangingPunct="0">
              <a:spcBef>
                <a:spcPct val="0"/>
              </a:spcBef>
              <a:spcAft>
                <a:spcPct val="0"/>
              </a:spcAft>
              <a:tabLst>
                <a:tab pos="180975" algn="l"/>
              </a:tabLst>
              <a:defRPr>
                <a:solidFill>
                  <a:schemeClr val="tx1"/>
                </a:solidFill>
                <a:latin typeface="Arial" panose="020B0604020202020204" pitchFamily="34" charset="0"/>
              </a:defRPr>
            </a:lvl2pPr>
            <a:lvl3pPr eaLnBrk="0" fontAlgn="base" hangingPunct="0">
              <a:spcBef>
                <a:spcPct val="0"/>
              </a:spcBef>
              <a:spcAft>
                <a:spcPct val="0"/>
              </a:spcAft>
              <a:tabLst>
                <a:tab pos="180975" algn="l"/>
              </a:tabLst>
              <a:defRPr>
                <a:solidFill>
                  <a:schemeClr val="tx1"/>
                </a:solidFill>
                <a:latin typeface="Arial" panose="020B0604020202020204" pitchFamily="34" charset="0"/>
              </a:defRPr>
            </a:lvl3pPr>
            <a:lvl4pPr eaLnBrk="0" fontAlgn="base" hangingPunct="0">
              <a:spcBef>
                <a:spcPct val="0"/>
              </a:spcBef>
              <a:spcAft>
                <a:spcPct val="0"/>
              </a:spcAft>
              <a:tabLst>
                <a:tab pos="180975" algn="l"/>
              </a:tabLst>
              <a:defRPr>
                <a:solidFill>
                  <a:schemeClr val="tx1"/>
                </a:solidFill>
                <a:latin typeface="Arial" panose="020B0604020202020204" pitchFamily="34" charset="0"/>
              </a:defRPr>
            </a:lvl4pPr>
            <a:lvl5pPr eaLnBrk="0" fontAlgn="base" hangingPunct="0">
              <a:spcBef>
                <a:spcPct val="0"/>
              </a:spcBef>
              <a:spcAft>
                <a:spcPct val="0"/>
              </a:spcAft>
              <a:tabLst>
                <a:tab pos="180975" algn="l"/>
              </a:tabLst>
              <a:defRPr>
                <a:solidFill>
                  <a:schemeClr val="tx1"/>
                </a:solidFill>
                <a:latin typeface="Arial" panose="020B0604020202020204" pitchFamily="34" charset="0"/>
              </a:defRPr>
            </a:lvl5pPr>
            <a:lvl6pPr eaLnBrk="0" fontAlgn="base" hangingPunct="0">
              <a:spcBef>
                <a:spcPct val="0"/>
              </a:spcBef>
              <a:spcAft>
                <a:spcPct val="0"/>
              </a:spcAft>
              <a:tabLst>
                <a:tab pos="180975" algn="l"/>
              </a:tabLst>
              <a:defRPr>
                <a:solidFill>
                  <a:schemeClr val="tx1"/>
                </a:solidFill>
                <a:latin typeface="Arial" panose="020B0604020202020204" pitchFamily="34" charset="0"/>
              </a:defRPr>
            </a:lvl6pPr>
            <a:lvl7pPr eaLnBrk="0" fontAlgn="base" hangingPunct="0">
              <a:spcBef>
                <a:spcPct val="0"/>
              </a:spcBef>
              <a:spcAft>
                <a:spcPct val="0"/>
              </a:spcAft>
              <a:tabLst>
                <a:tab pos="180975" algn="l"/>
              </a:tabLst>
              <a:defRPr>
                <a:solidFill>
                  <a:schemeClr val="tx1"/>
                </a:solidFill>
                <a:latin typeface="Arial" panose="020B0604020202020204" pitchFamily="34" charset="0"/>
              </a:defRPr>
            </a:lvl7pPr>
            <a:lvl8pPr eaLnBrk="0" fontAlgn="base" hangingPunct="0">
              <a:spcBef>
                <a:spcPct val="0"/>
              </a:spcBef>
              <a:spcAft>
                <a:spcPct val="0"/>
              </a:spcAft>
              <a:tabLst>
                <a:tab pos="180975" algn="l"/>
              </a:tabLst>
              <a:defRPr>
                <a:solidFill>
                  <a:schemeClr val="tx1"/>
                </a:solidFill>
                <a:latin typeface="Arial" panose="020B0604020202020204" pitchFamily="34" charset="0"/>
              </a:defRPr>
            </a:lvl8pPr>
            <a:lvl9pPr eaLnBrk="0" fontAlgn="base" hangingPunct="0">
              <a:spcBef>
                <a:spcPct val="0"/>
              </a:spcBef>
              <a:spcAft>
                <a:spcPct val="0"/>
              </a:spcAft>
              <a:tabLst>
                <a:tab pos="180975" algn="l"/>
              </a:tabLs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tab pos="180975" algn="l"/>
              </a:tabLst>
            </a:pPr>
            <a:r>
              <a:rPr kumimoji="0" lang="en-US" altLang="en-US" sz="2400" b="0" i="0" u="none" strike="noStrike" cap="none" normalizeH="0" baseline="0">
                <a:ln>
                  <a:noFill/>
                </a:ln>
                <a:solidFill>
                  <a:schemeClr val="tx1">
                    <a:lumMod val="75000"/>
                    <a:lumOff val="25000"/>
                  </a:schemeClr>
                </a:solidFill>
                <a:effectLst/>
                <a:latin typeface="Arial" panose="020B0604020202020204" pitchFamily="34" charset="0"/>
                <a:ea typeface="Calibri" panose="020F0502020204030204" pitchFamily="34" charset="0"/>
                <a:cs typeface="Times New Roman" panose="02020603050405020304" pitchFamily="18" charset="0"/>
              </a:rPr>
              <a:t>Giải thích: Do sự gia tăng tương tác van der Waals giữa các phân tử HX</a:t>
            </a:r>
            <a:endParaRPr kumimoji="0" lang="en-US" altLang="en-US" sz="2000" b="0" i="0" u="none" strike="noStrike" cap="none" normalizeH="0" baseline="0">
              <a:ln>
                <a:noFill/>
              </a:ln>
              <a:solidFill>
                <a:schemeClr val="tx1">
                  <a:lumMod val="75000"/>
                  <a:lumOff val="25000"/>
                </a:schemeClr>
              </a:solidFill>
              <a:effectLst/>
              <a:latin typeface="Arial" panose="020B0604020202020204" pitchFamily="34" charset="0"/>
            </a:endParaRPr>
          </a:p>
        </p:txBody>
      </p:sp>
      <p:sp>
        <p:nvSpPr>
          <p:cNvPr id="14" name="Rectangle 4">
            <a:extLst>
              <a:ext uri="{FF2B5EF4-FFF2-40B4-BE49-F238E27FC236}">
                <a16:creationId xmlns:a16="http://schemas.microsoft.com/office/drawing/2014/main" id="{1DCF1A67-74A8-E041-FEF4-3802F6258D5D}"/>
              </a:ext>
            </a:extLst>
          </p:cNvPr>
          <p:cNvSpPr>
            <a:spLocks noChangeArrowheads="1"/>
          </p:cNvSpPr>
          <p:nvPr/>
        </p:nvSpPr>
        <p:spPr bwMode="auto">
          <a:xfrm>
            <a:off x="3211513" y="35507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5">
            <a:extLst>
              <a:ext uri="{FF2B5EF4-FFF2-40B4-BE49-F238E27FC236}">
                <a16:creationId xmlns:a16="http://schemas.microsoft.com/office/drawing/2014/main" id="{738120B7-F876-C931-6952-EB774E5C5E1B}"/>
              </a:ext>
            </a:extLst>
          </p:cNvPr>
          <p:cNvSpPr>
            <a:spLocks noChangeArrowheads="1"/>
          </p:cNvSpPr>
          <p:nvPr/>
        </p:nvSpPr>
        <p:spPr bwMode="auto">
          <a:xfrm>
            <a:off x="8257445" y="5531981"/>
            <a:ext cx="318159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80975" algn="l"/>
              </a:tabLst>
              <a:defRPr>
                <a:solidFill>
                  <a:schemeClr val="tx1"/>
                </a:solidFill>
                <a:latin typeface="Arial" panose="020B0604020202020204" pitchFamily="34" charset="0"/>
              </a:defRPr>
            </a:lvl1pPr>
            <a:lvl2pPr eaLnBrk="0" fontAlgn="base" hangingPunct="0">
              <a:spcBef>
                <a:spcPct val="0"/>
              </a:spcBef>
              <a:spcAft>
                <a:spcPct val="0"/>
              </a:spcAft>
              <a:tabLst>
                <a:tab pos="180975" algn="l"/>
              </a:tabLst>
              <a:defRPr>
                <a:solidFill>
                  <a:schemeClr val="tx1"/>
                </a:solidFill>
                <a:latin typeface="Arial" panose="020B0604020202020204" pitchFamily="34" charset="0"/>
              </a:defRPr>
            </a:lvl2pPr>
            <a:lvl3pPr eaLnBrk="0" fontAlgn="base" hangingPunct="0">
              <a:spcBef>
                <a:spcPct val="0"/>
              </a:spcBef>
              <a:spcAft>
                <a:spcPct val="0"/>
              </a:spcAft>
              <a:tabLst>
                <a:tab pos="180975" algn="l"/>
              </a:tabLst>
              <a:defRPr>
                <a:solidFill>
                  <a:schemeClr val="tx1"/>
                </a:solidFill>
                <a:latin typeface="Arial" panose="020B0604020202020204" pitchFamily="34" charset="0"/>
              </a:defRPr>
            </a:lvl3pPr>
            <a:lvl4pPr eaLnBrk="0" fontAlgn="base" hangingPunct="0">
              <a:spcBef>
                <a:spcPct val="0"/>
              </a:spcBef>
              <a:spcAft>
                <a:spcPct val="0"/>
              </a:spcAft>
              <a:tabLst>
                <a:tab pos="180975" algn="l"/>
              </a:tabLst>
              <a:defRPr>
                <a:solidFill>
                  <a:schemeClr val="tx1"/>
                </a:solidFill>
                <a:latin typeface="Arial" panose="020B0604020202020204" pitchFamily="34" charset="0"/>
              </a:defRPr>
            </a:lvl4pPr>
            <a:lvl5pPr eaLnBrk="0" fontAlgn="base" hangingPunct="0">
              <a:spcBef>
                <a:spcPct val="0"/>
              </a:spcBef>
              <a:spcAft>
                <a:spcPct val="0"/>
              </a:spcAft>
              <a:tabLst>
                <a:tab pos="180975" algn="l"/>
              </a:tabLst>
              <a:defRPr>
                <a:solidFill>
                  <a:schemeClr val="tx1"/>
                </a:solidFill>
                <a:latin typeface="Arial" panose="020B0604020202020204" pitchFamily="34" charset="0"/>
              </a:defRPr>
            </a:lvl5pPr>
            <a:lvl6pPr eaLnBrk="0" fontAlgn="base" hangingPunct="0">
              <a:spcBef>
                <a:spcPct val="0"/>
              </a:spcBef>
              <a:spcAft>
                <a:spcPct val="0"/>
              </a:spcAft>
              <a:tabLst>
                <a:tab pos="180975" algn="l"/>
              </a:tabLst>
              <a:defRPr>
                <a:solidFill>
                  <a:schemeClr val="tx1"/>
                </a:solidFill>
                <a:latin typeface="Arial" panose="020B0604020202020204" pitchFamily="34" charset="0"/>
              </a:defRPr>
            </a:lvl6pPr>
            <a:lvl7pPr eaLnBrk="0" fontAlgn="base" hangingPunct="0">
              <a:spcBef>
                <a:spcPct val="0"/>
              </a:spcBef>
              <a:spcAft>
                <a:spcPct val="0"/>
              </a:spcAft>
              <a:tabLst>
                <a:tab pos="180975" algn="l"/>
              </a:tabLst>
              <a:defRPr>
                <a:solidFill>
                  <a:schemeClr val="tx1"/>
                </a:solidFill>
                <a:latin typeface="Arial" panose="020B0604020202020204" pitchFamily="34" charset="0"/>
              </a:defRPr>
            </a:lvl7pPr>
            <a:lvl8pPr eaLnBrk="0" fontAlgn="base" hangingPunct="0">
              <a:spcBef>
                <a:spcPct val="0"/>
              </a:spcBef>
              <a:spcAft>
                <a:spcPct val="0"/>
              </a:spcAft>
              <a:tabLst>
                <a:tab pos="180975" algn="l"/>
              </a:tabLst>
              <a:defRPr>
                <a:solidFill>
                  <a:schemeClr val="tx1"/>
                </a:solidFill>
                <a:latin typeface="Arial" panose="020B0604020202020204" pitchFamily="34" charset="0"/>
              </a:defRPr>
            </a:lvl8pPr>
            <a:lvl9pPr eaLnBrk="0" fontAlgn="base" hangingPunct="0">
              <a:spcBef>
                <a:spcPct val="0"/>
              </a:spcBef>
              <a:spcAft>
                <a:spcPct val="0"/>
              </a:spcAft>
              <a:tabLst>
                <a:tab pos="180975" algn="l"/>
              </a:tabLs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tab pos="180975" algn="l"/>
              </a:tabLst>
            </a:pPr>
            <a:r>
              <a:rPr kumimoji="0" lang="en-US" altLang="en-US" sz="2000" b="0" i="1"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Tương tác van der Waals giữa các phân tử HX</a:t>
            </a:r>
            <a:endParaRPr kumimoji="0" lang="en-US" altLang="en-US" sz="2000" b="0" i="0" u="none" strike="noStrike" cap="none" normalizeH="0" baseline="0">
              <a:ln>
                <a:noFill/>
              </a:ln>
              <a:solidFill>
                <a:schemeClr val="tx1"/>
              </a:solidFill>
              <a:effectLst/>
              <a:latin typeface="Arial" panose="020B0604020202020204" pitchFamily="34" charset="0"/>
            </a:endParaRPr>
          </a:p>
        </p:txBody>
      </p:sp>
      <p:sp>
        <p:nvSpPr>
          <p:cNvPr id="58" name="Hộp Văn bản 57">
            <a:extLst>
              <a:ext uri="{FF2B5EF4-FFF2-40B4-BE49-F238E27FC236}">
                <a16:creationId xmlns:a16="http://schemas.microsoft.com/office/drawing/2014/main" id="{0C892127-07A9-CCBE-1BD5-2CE3BC19277F}"/>
              </a:ext>
            </a:extLst>
          </p:cNvPr>
          <p:cNvSpPr txBox="1"/>
          <p:nvPr/>
        </p:nvSpPr>
        <p:spPr>
          <a:xfrm>
            <a:off x="883364" y="5866641"/>
            <a:ext cx="6873998" cy="400110"/>
          </a:xfrm>
          <a:prstGeom prst="rect">
            <a:avLst/>
          </a:prstGeom>
          <a:noFill/>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tab pos="180975" algn="l"/>
              </a:tabLst>
            </a:pPr>
            <a:r>
              <a:rPr kumimoji="0" lang="en-US" altLang="en-US" sz="2000" b="0" i="1" u="none" strike="noStrike" cap="none" normalizeH="0" baseline="0">
                <a:ln>
                  <a:noFill/>
                </a:ln>
                <a:solidFill>
                  <a:schemeClr val="tx1">
                    <a:lumMod val="65000"/>
                    <a:lumOff val="35000"/>
                  </a:schemeClr>
                </a:solidFill>
                <a:effectLst/>
                <a:latin typeface="Arial" panose="020B0604020202020204" pitchFamily="34" charset="0"/>
                <a:ea typeface="Times New Roman" panose="02020603050405020304" pitchFamily="18" charset="0"/>
                <a:cs typeface="Times New Roman" panose="02020603050405020304" pitchFamily="18" charset="0"/>
              </a:rPr>
              <a:t>Bảng mô tả đặc điểm, tính chất vật lí của hydrogen halide</a:t>
            </a:r>
            <a:endParaRPr kumimoji="0" lang="en-US" altLang="en-US" sz="1600" b="0" i="0" u="none" strike="noStrike" cap="none" normalizeH="0" baseline="0">
              <a:ln>
                <a:noFill/>
              </a:ln>
              <a:solidFill>
                <a:schemeClr val="tx1">
                  <a:lumMod val="65000"/>
                  <a:lumOff val="35000"/>
                </a:schemeClr>
              </a:solidFill>
              <a:effectLst/>
              <a:latin typeface="Arial" panose="020B0604020202020204" pitchFamily="34" charset="0"/>
            </a:endParaRPr>
          </a:p>
        </p:txBody>
      </p:sp>
      <p:sp>
        <p:nvSpPr>
          <p:cNvPr id="17" name="Hình chữ nhật: Góc Tròn 16">
            <a:extLst>
              <a:ext uri="{FF2B5EF4-FFF2-40B4-BE49-F238E27FC236}">
                <a16:creationId xmlns:a16="http://schemas.microsoft.com/office/drawing/2014/main" id="{5A4A2B5D-A202-932F-3BF8-2AA4759DCC38}"/>
              </a:ext>
            </a:extLst>
          </p:cNvPr>
          <p:cNvSpPr/>
          <p:nvPr/>
        </p:nvSpPr>
        <p:spPr>
          <a:xfrm>
            <a:off x="4796589" y="2298032"/>
            <a:ext cx="3246939" cy="990600"/>
          </a:xfrm>
          <a:prstGeom prst="roundRect">
            <a:avLst/>
          </a:prstGeom>
          <a:noFill/>
          <a:ln w="76200">
            <a:solidFill>
              <a:srgbClr val="01A5FF"/>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Đường kết nối Mũi tên Thẳng 7">
            <a:extLst>
              <a:ext uri="{FF2B5EF4-FFF2-40B4-BE49-F238E27FC236}">
                <a16:creationId xmlns:a16="http://schemas.microsoft.com/office/drawing/2014/main" id="{470DE19B-6DA4-03B9-6B33-6DB48F725C0F}"/>
              </a:ext>
            </a:extLst>
          </p:cNvPr>
          <p:cNvCxnSpPr>
            <a:cxnSpLocks/>
            <a:stCxn id="17" idx="3"/>
          </p:cNvCxnSpPr>
          <p:nvPr/>
        </p:nvCxnSpPr>
        <p:spPr>
          <a:xfrm>
            <a:off x="8043528" y="2793332"/>
            <a:ext cx="789154" cy="0"/>
          </a:xfrm>
          <a:prstGeom prst="straightConnector1">
            <a:avLst/>
          </a:prstGeom>
          <a:ln w="57150">
            <a:solidFill>
              <a:srgbClr val="01A5FF"/>
            </a:solidFill>
            <a:tailEnd type="triangle"/>
          </a:ln>
        </p:spPr>
        <p:style>
          <a:lnRef idx="1">
            <a:schemeClr val="accent1"/>
          </a:lnRef>
          <a:fillRef idx="0">
            <a:schemeClr val="accent1"/>
          </a:fillRef>
          <a:effectRef idx="0">
            <a:schemeClr val="accent1"/>
          </a:effectRef>
          <a:fontRef idx="minor">
            <a:schemeClr val="tx1"/>
          </a:fontRef>
        </p:style>
      </p:cxnSp>
      <p:sp>
        <p:nvSpPr>
          <p:cNvPr id="33" name="Rectangle 3">
            <a:extLst>
              <a:ext uri="{FF2B5EF4-FFF2-40B4-BE49-F238E27FC236}">
                <a16:creationId xmlns:a16="http://schemas.microsoft.com/office/drawing/2014/main" id="{A5D1B832-7C02-FC88-505B-5DF7C67C8CDF}"/>
              </a:ext>
            </a:extLst>
          </p:cNvPr>
          <p:cNvSpPr>
            <a:spLocks noChangeArrowheads="1"/>
          </p:cNvSpPr>
          <p:nvPr/>
        </p:nvSpPr>
        <p:spPr bwMode="auto">
          <a:xfrm>
            <a:off x="8864762" y="2008502"/>
            <a:ext cx="256523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80975" algn="l"/>
              </a:tabLst>
              <a:defRPr>
                <a:solidFill>
                  <a:schemeClr val="tx1"/>
                </a:solidFill>
                <a:latin typeface="Arial" panose="020B0604020202020204" pitchFamily="34" charset="0"/>
              </a:defRPr>
            </a:lvl1pPr>
            <a:lvl2pPr eaLnBrk="0" fontAlgn="base" hangingPunct="0">
              <a:spcBef>
                <a:spcPct val="0"/>
              </a:spcBef>
              <a:spcAft>
                <a:spcPct val="0"/>
              </a:spcAft>
              <a:tabLst>
                <a:tab pos="180975" algn="l"/>
              </a:tabLst>
              <a:defRPr>
                <a:solidFill>
                  <a:schemeClr val="tx1"/>
                </a:solidFill>
                <a:latin typeface="Arial" panose="020B0604020202020204" pitchFamily="34" charset="0"/>
              </a:defRPr>
            </a:lvl2pPr>
            <a:lvl3pPr eaLnBrk="0" fontAlgn="base" hangingPunct="0">
              <a:spcBef>
                <a:spcPct val="0"/>
              </a:spcBef>
              <a:spcAft>
                <a:spcPct val="0"/>
              </a:spcAft>
              <a:tabLst>
                <a:tab pos="180975" algn="l"/>
              </a:tabLst>
              <a:defRPr>
                <a:solidFill>
                  <a:schemeClr val="tx1"/>
                </a:solidFill>
                <a:latin typeface="Arial" panose="020B0604020202020204" pitchFamily="34" charset="0"/>
              </a:defRPr>
            </a:lvl3pPr>
            <a:lvl4pPr eaLnBrk="0" fontAlgn="base" hangingPunct="0">
              <a:spcBef>
                <a:spcPct val="0"/>
              </a:spcBef>
              <a:spcAft>
                <a:spcPct val="0"/>
              </a:spcAft>
              <a:tabLst>
                <a:tab pos="180975" algn="l"/>
              </a:tabLst>
              <a:defRPr>
                <a:solidFill>
                  <a:schemeClr val="tx1"/>
                </a:solidFill>
                <a:latin typeface="Arial" panose="020B0604020202020204" pitchFamily="34" charset="0"/>
              </a:defRPr>
            </a:lvl4pPr>
            <a:lvl5pPr eaLnBrk="0" fontAlgn="base" hangingPunct="0">
              <a:spcBef>
                <a:spcPct val="0"/>
              </a:spcBef>
              <a:spcAft>
                <a:spcPct val="0"/>
              </a:spcAft>
              <a:tabLst>
                <a:tab pos="180975" algn="l"/>
              </a:tabLst>
              <a:defRPr>
                <a:solidFill>
                  <a:schemeClr val="tx1"/>
                </a:solidFill>
                <a:latin typeface="Arial" panose="020B0604020202020204" pitchFamily="34" charset="0"/>
              </a:defRPr>
            </a:lvl5pPr>
            <a:lvl6pPr eaLnBrk="0" fontAlgn="base" hangingPunct="0">
              <a:spcBef>
                <a:spcPct val="0"/>
              </a:spcBef>
              <a:spcAft>
                <a:spcPct val="0"/>
              </a:spcAft>
              <a:tabLst>
                <a:tab pos="180975" algn="l"/>
              </a:tabLst>
              <a:defRPr>
                <a:solidFill>
                  <a:schemeClr val="tx1"/>
                </a:solidFill>
                <a:latin typeface="Arial" panose="020B0604020202020204" pitchFamily="34" charset="0"/>
              </a:defRPr>
            </a:lvl6pPr>
            <a:lvl7pPr eaLnBrk="0" fontAlgn="base" hangingPunct="0">
              <a:spcBef>
                <a:spcPct val="0"/>
              </a:spcBef>
              <a:spcAft>
                <a:spcPct val="0"/>
              </a:spcAft>
              <a:tabLst>
                <a:tab pos="180975" algn="l"/>
              </a:tabLst>
              <a:defRPr>
                <a:solidFill>
                  <a:schemeClr val="tx1"/>
                </a:solidFill>
                <a:latin typeface="Arial" panose="020B0604020202020204" pitchFamily="34" charset="0"/>
              </a:defRPr>
            </a:lvl7pPr>
            <a:lvl8pPr eaLnBrk="0" fontAlgn="base" hangingPunct="0">
              <a:spcBef>
                <a:spcPct val="0"/>
              </a:spcBef>
              <a:spcAft>
                <a:spcPct val="0"/>
              </a:spcAft>
              <a:tabLst>
                <a:tab pos="180975" algn="l"/>
              </a:tabLst>
              <a:defRPr>
                <a:solidFill>
                  <a:schemeClr val="tx1"/>
                </a:solidFill>
                <a:latin typeface="Arial" panose="020B0604020202020204" pitchFamily="34" charset="0"/>
              </a:defRPr>
            </a:lvl8pPr>
            <a:lvl9pPr eaLnBrk="0" fontAlgn="base" hangingPunct="0">
              <a:spcBef>
                <a:spcPct val="0"/>
              </a:spcBef>
              <a:spcAft>
                <a:spcPct val="0"/>
              </a:spcAft>
              <a:tabLst>
                <a:tab pos="180975" algn="l"/>
              </a:tabLs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tab pos="180975" algn="l"/>
              </a:tabLst>
            </a:pPr>
            <a:r>
              <a:rPr lang="en-US" altLang="en-US" sz="3200" b="1">
                <a:solidFill>
                  <a:schemeClr val="tx1">
                    <a:lumMod val="75000"/>
                    <a:lumOff val="25000"/>
                  </a:schemeClr>
                </a:solidFill>
                <a:ea typeface="Calibri" panose="020F0502020204030204" pitchFamily="34" charset="0"/>
                <a:cs typeface="Times New Roman" panose="02020603050405020304" pitchFamily="18" charset="0"/>
              </a:rPr>
              <a:t>Nhiệt độ sôi t</a:t>
            </a:r>
            <a:r>
              <a:rPr kumimoji="0" lang="en-US" altLang="en-US" sz="3200" b="1" i="0" u="none" strike="noStrike" cap="none" normalizeH="0" baseline="0">
                <a:ln>
                  <a:noFill/>
                </a:ln>
                <a:solidFill>
                  <a:schemeClr val="tx1">
                    <a:lumMod val="75000"/>
                    <a:lumOff val="25000"/>
                  </a:schemeClr>
                </a:solidFill>
                <a:effectLst/>
                <a:latin typeface="Arial" panose="020B0604020202020204" pitchFamily="34" charset="0"/>
                <a:ea typeface="Calibri" panose="020F0502020204030204" pitchFamily="34" charset="0"/>
                <a:cs typeface="Times New Roman" panose="02020603050405020304" pitchFamily="18" charset="0"/>
              </a:rPr>
              <a:t>ăng dần từ HCl đến HI</a:t>
            </a:r>
            <a:endParaRPr kumimoji="0" lang="en-US" altLang="en-US" sz="2800" b="1" i="0" u="none" strike="noStrike" cap="none" normalizeH="0" baseline="0">
              <a:ln>
                <a:noFill/>
              </a:ln>
              <a:solidFill>
                <a:schemeClr val="tx1">
                  <a:lumMod val="75000"/>
                  <a:lumOff val="25000"/>
                </a:schemeClr>
              </a:solidFill>
              <a:effectLst/>
              <a:latin typeface="Arial" panose="020B0604020202020204" pitchFamily="34" charset="0"/>
            </a:endParaRPr>
          </a:p>
        </p:txBody>
      </p:sp>
    </p:spTree>
    <p:extLst>
      <p:ext uri="{BB962C8B-B14F-4D97-AF65-F5344CB8AC3E}">
        <p14:creationId xmlns:p14="http://schemas.microsoft.com/office/powerpoint/2010/main" val="220501069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1000"/>
                                        <p:tgtEl>
                                          <p:spTgt spid="3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9"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3" name="Hình chữ nhật 2">
            <a:hlinkClick r:id="rId4" action="ppaction://hlinksldjump"/>
            <a:extLst>
              <a:ext uri="{FF2B5EF4-FFF2-40B4-BE49-F238E27FC236}">
                <a16:creationId xmlns:a16="http://schemas.microsoft.com/office/drawing/2014/main" id="{A64751A5-E276-D5AB-C1A4-F7CD671A7F10}"/>
              </a:ext>
            </a:extLst>
          </p:cNvPr>
          <p:cNvSpPr>
            <a:spLocks noChangeAspect="1"/>
          </p:cNvSpPr>
          <p:nvPr/>
        </p:nvSpPr>
        <p:spPr>
          <a:xfrm>
            <a:off x="1779527" y="1772549"/>
            <a:ext cx="4191695" cy="4191695"/>
          </a:xfrm>
          <a:prstGeom prst="rect">
            <a:avLst/>
          </a:prstGeom>
          <a:blipFill dpi="0" rotWithShape="0">
            <a:blip r:embed="rId5">
              <a:alphaModFix/>
              <a:extLst>
                <a:ext uri="{28A0092B-C50C-407E-A947-70E740481C1C}">
                  <a14:useLocalDpi xmlns:a14="http://schemas.microsoft.com/office/drawing/2010/main" val="0"/>
                </a:ext>
              </a:extLst>
            </a:blip>
            <a:srcRect/>
            <a:stretch>
              <a:fillRect l="-25018" r="-25018"/>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ình chữ nhật 19">
            <a:hlinkClick r:id="rId6" action="ppaction://hlinksldjump"/>
            <a:extLst>
              <a:ext uri="{FF2B5EF4-FFF2-40B4-BE49-F238E27FC236}">
                <a16:creationId xmlns:a16="http://schemas.microsoft.com/office/drawing/2014/main" id="{B3C9DD38-030E-0D40-A494-ED9AAEDF2729}"/>
              </a:ext>
            </a:extLst>
          </p:cNvPr>
          <p:cNvSpPr>
            <a:spLocks noChangeAspect="1"/>
          </p:cNvSpPr>
          <p:nvPr>
            <p:custDataLst>
              <p:tags r:id="rId1"/>
            </p:custDataLst>
          </p:nvPr>
        </p:nvSpPr>
        <p:spPr>
          <a:xfrm>
            <a:off x="6220778" y="1772549"/>
            <a:ext cx="4191695" cy="4191695"/>
          </a:xfrm>
          <a:prstGeom prst="rect">
            <a:avLst/>
          </a:prstGeom>
          <a:blipFill dpi="0" rotWithShape="0">
            <a:blip r:embed="rId7">
              <a:alphaModFix/>
              <a:extLst>
                <a:ext uri="{28A0092B-C50C-407E-A947-70E740481C1C}">
                  <a14:useLocalDpi xmlns:a14="http://schemas.microsoft.com/office/drawing/2010/main" val="0"/>
                </a:ext>
              </a:extLst>
            </a:blip>
            <a:srcRect/>
            <a:stretch>
              <a:fillRect l="-40481" r="-4048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4" name="Đồ họa 23" descr="Back with solid fill">
            <a:hlinkClick r:id="rId8" action="ppaction://hlinksldjump"/>
            <a:extLst>
              <a:ext uri="{FF2B5EF4-FFF2-40B4-BE49-F238E27FC236}">
                <a16:creationId xmlns:a16="http://schemas.microsoft.com/office/drawing/2014/main" id="{6965BDDD-34A2-F87B-4801-83085AAA29E9}"/>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10820851" y="5247035"/>
            <a:ext cx="914400" cy="914400"/>
          </a:xfrm>
          <a:prstGeom prst="rect">
            <a:avLst/>
          </a:prstGeom>
        </p:spPr>
      </p:pic>
    </p:spTree>
    <p:extLst>
      <p:ext uri="{BB962C8B-B14F-4D97-AF65-F5344CB8AC3E}">
        <p14:creationId xmlns:p14="http://schemas.microsoft.com/office/powerpoint/2010/main" val="386581605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advClick="0">
        <p159:morph option="byObject"/>
      </p:transition>
    </mc:Choice>
    <mc:Fallback xmlns="">
      <p:transition spd="slow" advClick="0">
        <p:fade/>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Hình chữ nhật 8">
            <a:extLst>
              <a:ext uri="{FF2B5EF4-FFF2-40B4-BE49-F238E27FC236}">
                <a16:creationId xmlns:a16="http://schemas.microsoft.com/office/drawing/2014/main" id="{C38D0E8B-115E-4D85-A221-CB02104F87E3}"/>
              </a:ext>
            </a:extLst>
          </p:cNvPr>
          <p:cNvSpPr>
            <a:spLocks noGrp="1" noRot="1" noChangeAspect="1" noMove="1" noResize="1" noEditPoints="1" noAdjustHandles="1" noChangeArrowheads="1" noChangeShapeType="1"/>
          </p:cNvSpPr>
          <p:nvPr/>
        </p:nvSpPr>
        <p:spPr>
          <a:xfrm>
            <a:off x="0" y="0"/>
            <a:ext cx="12176234" cy="6858000"/>
          </a:xfrm>
          <a:prstGeom prst="rect">
            <a:avLst/>
          </a:prstGeom>
          <a:blipFill dpi="0" rotWithShape="0">
            <a:blip r:embed="rId6">
              <a:alphaModFix/>
              <a:extLst>
                <a:ext uri="{28A0092B-C50C-407E-A947-70E740481C1C}">
                  <a14:useLocalDpi xmlns:a14="http://schemas.microsoft.com/office/drawing/2010/main" val="0"/>
                </a:ext>
              </a:extLst>
            </a:blip>
            <a:srcRect/>
            <a:stretch>
              <a:fillRect t="-9168" b="-9168"/>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a:spLocks noGrp="1" noRot="1" noMove="1" noResize="1" noEditPoints="1" noAdjustHandles="1" noChangeArrowheads="1" noChangeShapeType="1"/>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a:spLocks noGrp="1" noRot="1" noMove="1" noResize="1" noEditPoints="1" noAdjustHandles="1" noChangeArrowheads="1" noChangeShapeType="1"/>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a:spLocks noGrp="1" noRot="1" noMove="1" noResize="1" noEditPoints="1" noAdjustHandles="1" noChangeArrowheads="1" noChangeShapeType="1"/>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a:spLocks noGrp="1" noRot="1" noMove="1" noResize="1" noEditPoints="1" noAdjustHandles="1" noChangeArrowheads="1" noChangeShapeType="1"/>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a:spLocks noGrp="1" noRot="1" noMove="1" noResize="1" noEditPoints="1" noAdjustHandles="1" noChangeArrowheads="1" noChangeShapeType="1"/>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a:spLocks noGrp="1" noRot="1" noMove="1" noResize="1" noEditPoints="1" noAdjustHandles="1" noChangeArrowheads="1" noChangeShapeType="1"/>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a:spLocks noGrp="1" noRot="1" noMove="1" noResize="1" noEditPoints="1" noAdjustHandles="1" noChangeArrowheads="1" noChangeShapeType="1"/>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a:spLocks noGrp="1" noRot="1" noMove="1" noResize="1" noEditPoints="1" noAdjustHandles="1" noChangeArrowheads="1" noChangeShapeType="1"/>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Grp="1" noRot="1" noChangeAspect="1" noMove="1" noResize="1" noEditPoints="1" noAdjustHandles="1" noChangeArrowheads="1" noChangeShapeType="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Grp="1" noRot="1" noChangeAspect="1" noMove="1" noResize="1" noEditPoints="1" noAdjustHandles="1" noChangeArrowheads="1" noChangeShapeType="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Grp="1" noRot="1" noChangeAspect="1" noMove="1" noResize="1" noEditPoints="1" noAdjustHandles="1" noChangeArrowheads="1" noChangeShapeType="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Grp="1" noRot="1" noChangeAspect="1" noMove="1" noResize="1" noEditPoints="1" noAdjustHandles="1" noChangeArrowheads="1" noChangeShapeType="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a:spLocks noGrp="1" noRot="1" noMove="1" noResize="1" noEditPoints="1" noAdjustHandles="1" noChangeArrowheads="1" noChangeShapeType="1"/>
          </p:cNvSpPr>
          <p:nvPr/>
        </p:nvSpPr>
        <p:spPr>
          <a:xfrm>
            <a:off x="716882" y="432516"/>
            <a:ext cx="10758237" cy="1142843"/>
          </a:xfrm>
          <a:prstGeom prst="roundRect">
            <a:avLst>
              <a:gd name="adj" fmla="val 50000"/>
            </a:avLst>
          </a:prstGeom>
          <a:solidFill>
            <a:schemeClr val="accent1">
              <a:lumMod val="20000"/>
              <a:lumOff val="80000"/>
            </a:schemeClr>
          </a:solidFill>
          <a:ln w="28575">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1">
                  <a:lumMod val="75000"/>
                </a:schemeClr>
              </a:solidFill>
            </a:endParaRPr>
          </a:p>
        </p:txBody>
      </p:sp>
      <p:sp>
        <p:nvSpPr>
          <p:cNvPr id="125" name="Hộp Văn bản 124">
            <a:extLst>
              <a:ext uri="{FF2B5EF4-FFF2-40B4-BE49-F238E27FC236}">
                <a16:creationId xmlns:a16="http://schemas.microsoft.com/office/drawing/2014/main" id="{8ABBDB7F-9997-397B-825B-05852093CACD}"/>
              </a:ext>
            </a:extLst>
          </p:cNvPr>
          <p:cNvSpPr txBox="1">
            <a:spLocks noGrp="1" noRot="1" noMove="1" noResize="1" noEditPoints="1" noAdjustHandles="1" noChangeArrowheads="1" noChangeShapeType="1"/>
          </p:cNvSpPr>
          <p:nvPr/>
        </p:nvSpPr>
        <p:spPr>
          <a:xfrm>
            <a:off x="4095453" y="634605"/>
            <a:ext cx="4001095" cy="738664"/>
          </a:xfrm>
          <a:prstGeom prst="rect">
            <a:avLst/>
          </a:prstGeom>
          <a:noFill/>
        </p:spPr>
        <p:txBody>
          <a:bodyPr wrap="none" lIns="0" tIns="0" rIns="0" bIns="0" rtlCol="0">
            <a:spAutoFit/>
          </a:bodyPr>
          <a:lstStyle/>
          <a:p>
            <a:pPr algn="ctr"/>
            <a:r>
              <a:rPr lang="en-US" sz="4800" b="1">
                <a:solidFill>
                  <a:schemeClr val="accent1">
                    <a:lumMod val="50000"/>
                  </a:schemeClr>
                </a:solidFill>
                <a:latin typeface="Arial" panose="020B0604020202020204" pitchFamily="34" charset="0"/>
                <a:cs typeface="Arial" panose="020B0604020202020204" pitchFamily="34" charset="0"/>
              </a:rPr>
              <a:t>NHÀ LEO NÚI</a:t>
            </a:r>
            <a:endParaRPr lang="en-US" sz="4800">
              <a:solidFill>
                <a:schemeClr val="accent1">
                  <a:lumMod val="50000"/>
                </a:schemeClr>
              </a:solidFill>
              <a:latin typeface="Arial" panose="020B0604020202020204" pitchFamily="34" charset="0"/>
              <a:cs typeface="Arial" panose="020B0604020202020204" pitchFamily="34" charset="0"/>
            </a:endParaRPr>
          </a:p>
        </p:txBody>
      </p:sp>
      <p:sp>
        <p:nvSpPr>
          <p:cNvPr id="35" name="Hình chữ nhật: Cắt Góc Chéo 34">
            <a:extLst>
              <a:ext uri="{FF2B5EF4-FFF2-40B4-BE49-F238E27FC236}">
                <a16:creationId xmlns:a16="http://schemas.microsoft.com/office/drawing/2014/main" id="{0ECCAB76-33A9-9B3F-98D5-4E5753F65CCA}"/>
              </a:ext>
            </a:extLst>
          </p:cNvPr>
          <p:cNvSpPr>
            <a:spLocks noGrp="1" noRot="1" noChangeAspect="1" noMove="1" noResize="1" noEditPoints="1" noAdjustHandles="1" noChangeArrowheads="1" noChangeShapeType="1"/>
          </p:cNvSpPr>
          <p:nvPr>
            <p:custDataLst>
              <p:tags r:id="rId1"/>
            </p:custDataLst>
          </p:nvPr>
        </p:nvSpPr>
        <p:spPr>
          <a:xfrm>
            <a:off x="1484490" y="1759251"/>
            <a:ext cx="9223020" cy="4514630"/>
          </a:xfrm>
          <a:prstGeom prst="snip2DiagRect">
            <a:avLst/>
          </a:prstGeom>
          <a:solidFill>
            <a:schemeClr val="accent1">
              <a:lumMod val="20000"/>
              <a:lumOff val="80000"/>
              <a:alpha val="90000"/>
            </a:schemeClr>
          </a:solidFill>
          <a:ln w="28575">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1">
                  <a:lumMod val="75000"/>
                </a:schemeClr>
              </a:solidFill>
            </a:endParaRPr>
          </a:p>
        </p:txBody>
      </p:sp>
      <p:sp>
        <p:nvSpPr>
          <p:cNvPr id="36" name="Hộp Văn bản 35">
            <a:extLst>
              <a:ext uri="{FF2B5EF4-FFF2-40B4-BE49-F238E27FC236}">
                <a16:creationId xmlns:a16="http://schemas.microsoft.com/office/drawing/2014/main" id="{2BB2516F-90DB-D9A1-4D20-BD1860DD61E2}"/>
              </a:ext>
            </a:extLst>
          </p:cNvPr>
          <p:cNvSpPr txBox="1">
            <a:spLocks noGrp="1" noRot="1" noMove="1" noResize="1" noEditPoints="1" noAdjustHandles="1" noChangeArrowheads="1" noChangeShapeType="1"/>
          </p:cNvSpPr>
          <p:nvPr/>
        </p:nvSpPr>
        <p:spPr>
          <a:xfrm>
            <a:off x="2122612" y="2013037"/>
            <a:ext cx="7946777" cy="4113848"/>
          </a:xfrm>
          <a:prstGeom prst="snip2DiagRect">
            <a:avLst/>
          </a:prstGeom>
          <a:noFill/>
        </p:spPr>
        <p:txBody>
          <a:bodyPr wrap="square" lIns="0" tIns="0" rIns="0" bIns="0" rtlCol="0">
            <a:spAutoFit/>
          </a:bodyPr>
          <a:lstStyle/>
          <a:p>
            <a:pPr algn="ctr"/>
            <a:r>
              <a:rPr lang="en-US" sz="3200" b="1">
                <a:solidFill>
                  <a:schemeClr val="tx1">
                    <a:lumMod val="75000"/>
                    <a:lumOff val="25000"/>
                  </a:schemeClr>
                </a:solidFill>
                <a:latin typeface="Arial" panose="020B0604020202020204" pitchFamily="34" charset="0"/>
                <a:cs typeface="Arial" panose="020B0604020202020204" pitchFamily="34" charset="0"/>
              </a:rPr>
              <a:t>Thể lệ trò chơi</a:t>
            </a:r>
          </a:p>
          <a:p>
            <a:pPr marL="457200" indent="-457200">
              <a:buFont typeface="Wingdings" panose="05000000000000000000" pitchFamily="2" charset="2"/>
              <a:buChar char="§"/>
            </a:pPr>
            <a:r>
              <a:rPr lang="en-US" sz="3200">
                <a:solidFill>
                  <a:schemeClr val="tx1">
                    <a:lumMod val="75000"/>
                    <a:lumOff val="25000"/>
                  </a:schemeClr>
                </a:solidFill>
                <a:latin typeface="Arial" panose="020B0604020202020204" pitchFamily="34" charset="0"/>
                <a:cs typeface="Arial" panose="020B0604020202020204" pitchFamily="34" charset="0"/>
              </a:rPr>
              <a:t>Mỗi đội có 5 lượt chọn câu hỏi.</a:t>
            </a:r>
          </a:p>
          <a:p>
            <a:pPr marL="457200" indent="-457200">
              <a:buFont typeface="Wingdings" panose="05000000000000000000" pitchFamily="2" charset="2"/>
              <a:buChar char="§"/>
            </a:pPr>
            <a:r>
              <a:rPr lang="en-US" sz="3200">
                <a:solidFill>
                  <a:schemeClr val="tx1">
                    <a:lumMod val="75000"/>
                    <a:lumOff val="25000"/>
                  </a:schemeClr>
                </a:solidFill>
                <a:latin typeface="Arial" panose="020B0604020202020204" pitchFamily="34" charset="0"/>
                <a:cs typeface="Arial" panose="020B0604020202020204" pitchFamily="34" charset="0"/>
              </a:rPr>
              <a:t>Trả lời đúng sẽ leo được một đoạn.</a:t>
            </a:r>
          </a:p>
          <a:p>
            <a:pPr marL="457200" indent="-457200">
              <a:buFont typeface="Wingdings" panose="05000000000000000000" pitchFamily="2" charset="2"/>
              <a:buChar char="§"/>
            </a:pPr>
            <a:r>
              <a:rPr lang="en-US" sz="3200">
                <a:solidFill>
                  <a:schemeClr val="tx1">
                    <a:lumMod val="75000"/>
                    <a:lumOff val="25000"/>
                  </a:schemeClr>
                </a:solidFill>
                <a:latin typeface="Arial" panose="020B0604020202020204" pitchFamily="34" charset="0"/>
                <a:cs typeface="Arial" panose="020B0604020202020204" pitchFamily="34" charset="0"/>
              </a:rPr>
              <a:t>Trả lời sai thì đứng yên tại chỗ, đội còn lại có thể giành quyền trả lời.</a:t>
            </a:r>
          </a:p>
          <a:p>
            <a:pPr marL="457200" indent="-457200">
              <a:buFont typeface="Wingdings" panose="05000000000000000000" pitchFamily="2" charset="2"/>
              <a:buChar char="§"/>
            </a:pPr>
            <a:r>
              <a:rPr lang="en-US" sz="3200">
                <a:solidFill>
                  <a:schemeClr val="tx1">
                    <a:lumMod val="75000"/>
                    <a:lumOff val="25000"/>
                  </a:schemeClr>
                </a:solidFill>
                <a:latin typeface="Arial" panose="020B0604020202020204" pitchFamily="34" charset="0"/>
                <a:cs typeface="Arial" panose="020B0604020202020204" pitchFamily="34" charset="0"/>
              </a:rPr>
              <a:t>Đội nào lên đỉnh núi trước là đội CHIẾN THẮNG.</a:t>
            </a:r>
          </a:p>
        </p:txBody>
      </p:sp>
      <p:sp>
        <p:nvSpPr>
          <p:cNvPr id="24" name="Hình chữ nhật: Cắt Góc Chéo 23">
            <a:extLst>
              <a:ext uri="{FF2B5EF4-FFF2-40B4-BE49-F238E27FC236}">
                <a16:creationId xmlns:a16="http://schemas.microsoft.com/office/drawing/2014/main" id="{906F3FE1-4B64-85F4-5EB7-98680A6A8430}"/>
              </a:ext>
            </a:extLst>
          </p:cNvPr>
          <p:cNvSpPr>
            <a:spLocks noGrp="1" noRot="1" noMove="1" noResize="1" noEditPoints="1" noAdjustHandles="1" noChangeArrowheads="1" noChangeShapeType="1"/>
          </p:cNvSpPr>
          <p:nvPr/>
        </p:nvSpPr>
        <p:spPr>
          <a:xfrm>
            <a:off x="1738020" y="1959951"/>
            <a:ext cx="8715960" cy="4093234"/>
          </a:xfrm>
          <a:prstGeom prst="snip2DiagRect">
            <a:avLst/>
          </a:prstGeom>
          <a:noFill/>
          <a:ln w="28575">
            <a:solidFill>
              <a:srgbClr val="1C500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1">
                  <a:lumMod val="75000"/>
                </a:schemeClr>
              </a:solidFill>
            </a:endParaRPr>
          </a:p>
        </p:txBody>
      </p:sp>
      <p:pic>
        <p:nvPicPr>
          <p:cNvPr id="2" name="Nhạc nền 2">
            <a:hlinkClick r:id="" action="ppaction://media"/>
            <a:extLst>
              <a:ext uri="{FF2B5EF4-FFF2-40B4-BE49-F238E27FC236}">
                <a16:creationId xmlns:a16="http://schemas.microsoft.com/office/drawing/2014/main" id="{40EA7F28-F859-3A9C-3472-086A56E3FDC0}"/>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5738323" y="-2280979"/>
            <a:ext cx="1036320" cy="1036320"/>
          </a:xfrm>
          <a:prstGeom prst="rect">
            <a:avLst/>
          </a:prstGeom>
        </p:spPr>
      </p:pic>
    </p:spTree>
    <p:extLst>
      <p:ext uri="{BB962C8B-B14F-4D97-AF65-F5344CB8AC3E}">
        <p14:creationId xmlns:p14="http://schemas.microsoft.com/office/powerpoint/2010/main" val="266768677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92586"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7" repeatCount="indefinite" fill="hold" display="0">
                  <p:stCondLst>
                    <p:cond delay="indefinite"/>
                  </p:stCondLst>
                  <p:endCondLst>
                    <p:cond evt="onStopAudio" delay="0">
                      <p:tgtEl>
                        <p:sldTgt/>
                      </p:tgtEl>
                    </p:cond>
                  </p:endCondLst>
                </p:cTn>
                <p:tgtEl>
                  <p:spTgt spid="2"/>
                </p:tgtEl>
              </p:cMediaNode>
            </p:audio>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Hình chữ nhật 8">
            <a:extLst>
              <a:ext uri="{FF2B5EF4-FFF2-40B4-BE49-F238E27FC236}">
                <a16:creationId xmlns:a16="http://schemas.microsoft.com/office/drawing/2014/main" id="{C38D0E8B-115E-4D85-A221-CB02104F87E3}"/>
              </a:ext>
            </a:extLst>
          </p:cNvPr>
          <p:cNvSpPr>
            <a:spLocks noChangeAspect="1"/>
          </p:cNvSpPr>
          <p:nvPr>
            <p:custDataLst>
              <p:tags r:id="rId1"/>
            </p:custDataLst>
          </p:nvPr>
        </p:nvSpPr>
        <p:spPr>
          <a:xfrm>
            <a:off x="0" y="0"/>
            <a:ext cx="12176234" cy="6858000"/>
          </a:xfrm>
          <a:prstGeom prst="rect">
            <a:avLst/>
          </a:prstGeom>
          <a:blipFill dpi="0" rotWithShape="0">
            <a:blip r:embed="rId6">
              <a:alphaModFix/>
              <a:extLst>
                <a:ext uri="{28A0092B-C50C-407E-A947-70E740481C1C}">
                  <a14:useLocalDpi xmlns:a14="http://schemas.microsoft.com/office/drawing/2010/main" val="0"/>
                </a:ext>
              </a:extLst>
            </a:blip>
            <a:srcRect/>
            <a:stretch>
              <a:fillRect t="-9168" b="-9168"/>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Hình chữ nhật 32">
            <a:extLst>
              <a:ext uri="{FF2B5EF4-FFF2-40B4-BE49-F238E27FC236}">
                <a16:creationId xmlns:a16="http://schemas.microsoft.com/office/drawing/2014/main" id="{9C51C202-20A7-0342-793D-319C1B6E22AA}"/>
              </a:ext>
            </a:extLst>
          </p:cNvPr>
          <p:cNvSpPr>
            <a:spLocks/>
          </p:cNvSpPr>
          <p:nvPr/>
        </p:nvSpPr>
        <p:spPr>
          <a:xfrm>
            <a:off x="644936" y="1712943"/>
            <a:ext cx="10902129" cy="4660831"/>
          </a:xfrm>
          <a:prstGeom prst="rect">
            <a:avLst/>
          </a:prstGeom>
          <a:solidFill>
            <a:schemeClr val="accent1">
              <a:lumMod val="20000"/>
              <a:lumOff val="80000"/>
              <a:alpha val="90000"/>
            </a:schemeClr>
          </a:solidFill>
          <a:ln w="28575">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1">
                  <a:lumMod val="75000"/>
                </a:schemeClr>
              </a:solidFill>
            </a:endParaRPr>
          </a:p>
        </p:txBody>
      </p:sp>
      <p:grpSp>
        <p:nvGrpSpPr>
          <p:cNvPr id="99" name="Nhóm 98">
            <a:extLst>
              <a:ext uri="{FF2B5EF4-FFF2-40B4-BE49-F238E27FC236}">
                <a16:creationId xmlns:a16="http://schemas.microsoft.com/office/drawing/2014/main" id="{472CD344-ACC0-1B74-2B06-80199B8FD41D}"/>
              </a:ext>
            </a:extLst>
          </p:cNvPr>
          <p:cNvGrpSpPr>
            <a:grpSpLocks/>
          </p:cNvGrpSpPr>
          <p:nvPr/>
        </p:nvGrpSpPr>
        <p:grpSpPr>
          <a:xfrm>
            <a:off x="3127373" y="2832192"/>
            <a:ext cx="5937255" cy="3207229"/>
            <a:chOff x="3127373" y="2832192"/>
            <a:chExt cx="5937255" cy="3207229"/>
          </a:xfrm>
        </p:grpSpPr>
        <p:sp>
          <p:nvSpPr>
            <p:cNvPr id="48" name="Tam giác Cân 47">
              <a:extLst>
                <a:ext uri="{FF2B5EF4-FFF2-40B4-BE49-F238E27FC236}">
                  <a16:creationId xmlns:a16="http://schemas.microsoft.com/office/drawing/2014/main" id="{B84E32A0-333C-ACED-7224-F6EA0EBF8199}"/>
                </a:ext>
              </a:extLst>
            </p:cNvPr>
            <p:cNvSpPr>
              <a:spLocks/>
            </p:cNvSpPr>
            <p:nvPr/>
          </p:nvSpPr>
          <p:spPr>
            <a:xfrm>
              <a:off x="3127373" y="2855785"/>
              <a:ext cx="5937255" cy="3183636"/>
            </a:xfrm>
            <a:prstGeom prst="triangle">
              <a:avLst>
                <a:gd name="adj" fmla="val 49730"/>
              </a:avLst>
            </a:prstGeom>
            <a:solidFill>
              <a:srgbClr val="A5AA2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Hình tự do: Hình 106">
              <a:extLst>
                <a:ext uri="{FF2B5EF4-FFF2-40B4-BE49-F238E27FC236}">
                  <a16:creationId xmlns:a16="http://schemas.microsoft.com/office/drawing/2014/main" id="{EDBABF36-B464-E011-5E3B-F264655E6A1F}"/>
                </a:ext>
              </a:extLst>
            </p:cNvPr>
            <p:cNvSpPr>
              <a:spLocks/>
            </p:cNvSpPr>
            <p:nvPr/>
          </p:nvSpPr>
          <p:spPr>
            <a:xfrm>
              <a:off x="5220760" y="2832192"/>
              <a:ext cx="1872758" cy="1501114"/>
            </a:xfrm>
            <a:custGeom>
              <a:avLst/>
              <a:gdLst>
                <a:gd name="connsiteX0" fmla="*/ 865348 w 1872758"/>
                <a:gd name="connsiteY0" fmla="*/ 0 h 1501114"/>
                <a:gd name="connsiteX1" fmla="*/ 1872758 w 1872758"/>
                <a:gd name="connsiteY1" fmla="*/ 1074570 h 1501114"/>
                <a:gd name="connsiteX2" fmla="*/ 1505577 w 1872758"/>
                <a:gd name="connsiteY2" fmla="*/ 1447217 h 1501114"/>
                <a:gd name="connsiteX3" fmla="*/ 1285674 w 1872758"/>
                <a:gd name="connsiteY3" fmla="*/ 1230540 h 1501114"/>
                <a:gd name="connsiteX4" fmla="*/ 1019069 w 1872758"/>
                <a:gd name="connsiteY4" fmla="*/ 1501114 h 1501114"/>
                <a:gd name="connsiteX5" fmla="*/ 498796 w 1872758"/>
                <a:gd name="connsiteY5" fmla="*/ 988473 h 1501114"/>
                <a:gd name="connsiteX6" fmla="*/ 280786 w 1872758"/>
                <a:gd name="connsiteY6" fmla="*/ 1209729 h 1501114"/>
                <a:gd name="connsiteX7" fmla="*/ 0 w 1872758"/>
                <a:gd name="connsiteY7" fmla="*/ 933062 h 1501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872758" h="1501114">
                  <a:moveTo>
                    <a:pt x="865348" y="0"/>
                  </a:moveTo>
                  <a:lnTo>
                    <a:pt x="1872758" y="1074570"/>
                  </a:lnTo>
                  <a:lnTo>
                    <a:pt x="1505577" y="1447217"/>
                  </a:lnTo>
                  <a:lnTo>
                    <a:pt x="1285674" y="1230540"/>
                  </a:lnTo>
                  <a:lnTo>
                    <a:pt x="1019069" y="1501114"/>
                  </a:lnTo>
                  <a:lnTo>
                    <a:pt x="498796" y="988473"/>
                  </a:lnTo>
                  <a:lnTo>
                    <a:pt x="280786" y="1209729"/>
                  </a:lnTo>
                  <a:lnTo>
                    <a:pt x="0" y="933062"/>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sp>
        <p:nvSpPr>
          <p:cNvPr id="10" name="Hình chữ nhật: Góc Tròn 9">
            <a:extLst>
              <a:ext uri="{FF2B5EF4-FFF2-40B4-BE49-F238E27FC236}">
                <a16:creationId xmlns:a16="http://schemas.microsoft.com/office/drawing/2014/main" id="{DABE9D3A-4AAC-ED4A-7C49-53065429B9D8}"/>
              </a:ext>
            </a:extLst>
          </p:cNvPr>
          <p:cNvSpPr>
            <a:spLocks/>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a:spLocks/>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a:spLocks/>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a:spLocks/>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a:spLocks/>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a:spLocks/>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a:spLocks/>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a:spLocks/>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a:spLocks/>
          </p:cNvSpPr>
          <p:nvPr/>
        </p:nvSpPr>
        <p:spPr>
          <a:xfrm>
            <a:off x="716882" y="432516"/>
            <a:ext cx="10758237" cy="1142843"/>
          </a:xfrm>
          <a:prstGeom prst="roundRect">
            <a:avLst>
              <a:gd name="adj" fmla="val 50000"/>
            </a:avLst>
          </a:prstGeom>
          <a:solidFill>
            <a:schemeClr val="accent1">
              <a:lumMod val="20000"/>
              <a:lumOff val="80000"/>
            </a:schemeClr>
          </a:solidFill>
          <a:ln w="28575">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1">
                  <a:lumMod val="75000"/>
                </a:schemeClr>
              </a:solidFill>
            </a:endParaRPr>
          </a:p>
        </p:txBody>
      </p:sp>
      <p:sp>
        <p:nvSpPr>
          <p:cNvPr id="125" name="Hộp Văn bản 124">
            <a:extLst>
              <a:ext uri="{FF2B5EF4-FFF2-40B4-BE49-F238E27FC236}">
                <a16:creationId xmlns:a16="http://schemas.microsoft.com/office/drawing/2014/main" id="{8ABBDB7F-9997-397B-825B-05852093CACD}"/>
              </a:ext>
            </a:extLst>
          </p:cNvPr>
          <p:cNvSpPr txBox="1">
            <a:spLocks/>
          </p:cNvSpPr>
          <p:nvPr/>
        </p:nvSpPr>
        <p:spPr>
          <a:xfrm>
            <a:off x="4095453" y="634605"/>
            <a:ext cx="4001095" cy="738664"/>
          </a:xfrm>
          <a:prstGeom prst="rect">
            <a:avLst/>
          </a:prstGeom>
          <a:noFill/>
        </p:spPr>
        <p:txBody>
          <a:bodyPr wrap="none" lIns="0" tIns="0" rIns="0" bIns="0" rtlCol="0">
            <a:spAutoFit/>
          </a:bodyPr>
          <a:lstStyle/>
          <a:p>
            <a:pPr algn="ctr"/>
            <a:r>
              <a:rPr lang="en-US" sz="4800" b="1">
                <a:solidFill>
                  <a:schemeClr val="accent1">
                    <a:lumMod val="50000"/>
                  </a:schemeClr>
                </a:solidFill>
                <a:latin typeface="Arial" panose="020B0604020202020204" pitchFamily="34" charset="0"/>
                <a:cs typeface="Arial" panose="020B0604020202020204" pitchFamily="34" charset="0"/>
              </a:rPr>
              <a:t>NHÀ LEO NÚI</a:t>
            </a:r>
            <a:endParaRPr lang="en-US" sz="4800">
              <a:solidFill>
                <a:schemeClr val="accent1">
                  <a:lumMod val="50000"/>
                </a:schemeClr>
              </a:solidFill>
              <a:latin typeface="Arial" panose="020B0604020202020204" pitchFamily="34" charset="0"/>
              <a:cs typeface="Arial" panose="020B0604020202020204" pitchFamily="34" charset="0"/>
            </a:endParaRPr>
          </a:p>
        </p:txBody>
      </p:sp>
      <p:sp>
        <p:nvSpPr>
          <p:cNvPr id="34" name="Hộp Văn bản 33">
            <a:extLst>
              <a:ext uri="{FF2B5EF4-FFF2-40B4-BE49-F238E27FC236}">
                <a16:creationId xmlns:a16="http://schemas.microsoft.com/office/drawing/2014/main" id="{3C2745F0-944D-EAD6-5DB7-BC38111F9D7D}"/>
              </a:ext>
            </a:extLst>
          </p:cNvPr>
          <p:cNvSpPr txBox="1">
            <a:spLocks/>
          </p:cNvSpPr>
          <p:nvPr/>
        </p:nvSpPr>
        <p:spPr>
          <a:xfrm>
            <a:off x="769478" y="2466849"/>
            <a:ext cx="1506823" cy="738664"/>
          </a:xfrm>
          <a:prstGeom prst="rect">
            <a:avLst/>
          </a:prstGeom>
          <a:noFill/>
        </p:spPr>
        <p:txBody>
          <a:bodyPr wrap="none" lIns="0" tIns="0" rIns="0" bIns="0" rtlCol="0">
            <a:spAutoFit/>
          </a:bodyPr>
          <a:lstStyle/>
          <a:p>
            <a:pPr algn="ctr"/>
            <a:r>
              <a:rPr lang="en-US" sz="4800" b="1">
                <a:solidFill>
                  <a:schemeClr val="accent1">
                    <a:lumMod val="50000"/>
                  </a:schemeClr>
                </a:solidFill>
                <a:latin typeface="Arial" panose="020B0604020202020204" pitchFamily="34" charset="0"/>
                <a:cs typeface="Arial" panose="020B0604020202020204" pitchFamily="34" charset="0"/>
              </a:rPr>
              <a:t>Đội 1</a:t>
            </a:r>
            <a:endParaRPr lang="en-US" sz="4800">
              <a:solidFill>
                <a:schemeClr val="accent1">
                  <a:lumMod val="50000"/>
                </a:schemeClr>
              </a:solidFill>
              <a:latin typeface="Arial" panose="020B0604020202020204" pitchFamily="34" charset="0"/>
              <a:cs typeface="Arial" panose="020B0604020202020204" pitchFamily="34" charset="0"/>
            </a:endParaRPr>
          </a:p>
        </p:txBody>
      </p:sp>
      <p:sp>
        <p:nvSpPr>
          <p:cNvPr id="36" name="Hộp Văn bản 35">
            <a:extLst>
              <a:ext uri="{FF2B5EF4-FFF2-40B4-BE49-F238E27FC236}">
                <a16:creationId xmlns:a16="http://schemas.microsoft.com/office/drawing/2014/main" id="{2BB2516F-90DB-D9A1-4D20-BD1860DD61E2}"/>
              </a:ext>
            </a:extLst>
          </p:cNvPr>
          <p:cNvSpPr txBox="1">
            <a:spLocks/>
          </p:cNvSpPr>
          <p:nvPr/>
        </p:nvSpPr>
        <p:spPr>
          <a:xfrm>
            <a:off x="9893961" y="2462925"/>
            <a:ext cx="1506824" cy="738664"/>
          </a:xfrm>
          <a:prstGeom prst="rect">
            <a:avLst/>
          </a:prstGeom>
          <a:noFill/>
        </p:spPr>
        <p:txBody>
          <a:bodyPr wrap="none" lIns="0" tIns="0" rIns="0" bIns="0" rtlCol="0">
            <a:spAutoFit/>
          </a:bodyPr>
          <a:lstStyle/>
          <a:p>
            <a:pPr algn="ctr"/>
            <a:r>
              <a:rPr lang="en-US" sz="4800" b="1">
                <a:solidFill>
                  <a:schemeClr val="accent1">
                    <a:lumMod val="50000"/>
                  </a:schemeClr>
                </a:solidFill>
                <a:latin typeface="Arial" panose="020B0604020202020204" pitchFamily="34" charset="0"/>
                <a:cs typeface="Arial" panose="020B0604020202020204" pitchFamily="34" charset="0"/>
              </a:rPr>
              <a:t>Đội 2</a:t>
            </a:r>
            <a:endParaRPr lang="en-US" sz="4800">
              <a:solidFill>
                <a:schemeClr val="accent1">
                  <a:lumMod val="50000"/>
                </a:schemeClr>
              </a:solidFill>
              <a:latin typeface="Arial" panose="020B0604020202020204" pitchFamily="34" charset="0"/>
              <a:cs typeface="Arial" panose="020B0604020202020204" pitchFamily="34" charset="0"/>
            </a:endParaRPr>
          </a:p>
        </p:txBody>
      </p:sp>
      <p:grpSp>
        <p:nvGrpSpPr>
          <p:cNvPr id="15" name="01 - 9Slide.vn">
            <a:extLst>
              <a:ext uri="{FF2B5EF4-FFF2-40B4-BE49-F238E27FC236}">
                <a16:creationId xmlns:a16="http://schemas.microsoft.com/office/drawing/2014/main" id="{6D095C21-7467-D178-90CA-EEBF6BF6C12D}"/>
              </a:ext>
            </a:extLst>
          </p:cNvPr>
          <p:cNvGrpSpPr>
            <a:grpSpLocks noChangeAspect="1"/>
          </p:cNvGrpSpPr>
          <p:nvPr/>
        </p:nvGrpSpPr>
        <p:grpSpPr>
          <a:xfrm>
            <a:off x="4040455" y="5194127"/>
            <a:ext cx="731520" cy="731520"/>
            <a:chOff x="2624383" y="5284591"/>
            <a:chExt cx="731520" cy="731520"/>
          </a:xfrm>
        </p:grpSpPr>
        <p:sp>
          <p:nvSpPr>
            <p:cNvPr id="38" name="Hình Bầu dục 37">
              <a:hlinkClick r:id="rId7" action="ppaction://hlinksldjump"/>
              <a:extLst>
                <a:ext uri="{FF2B5EF4-FFF2-40B4-BE49-F238E27FC236}">
                  <a16:creationId xmlns:a16="http://schemas.microsoft.com/office/drawing/2014/main" id="{1097A02B-9C74-8D54-FF75-32E4994371D2}"/>
                </a:ext>
              </a:extLst>
            </p:cNvPr>
            <p:cNvSpPr>
              <a:spLocks/>
            </p:cNvSpPr>
            <p:nvPr/>
          </p:nvSpPr>
          <p:spPr>
            <a:xfrm>
              <a:off x="2624383" y="5284591"/>
              <a:ext cx="731520" cy="73152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Hộp Văn bản 38">
              <a:extLst>
                <a:ext uri="{FF2B5EF4-FFF2-40B4-BE49-F238E27FC236}">
                  <a16:creationId xmlns:a16="http://schemas.microsoft.com/office/drawing/2014/main" id="{A925C48B-57B4-B09D-329E-9D9C6B743F64}"/>
                </a:ext>
              </a:extLst>
            </p:cNvPr>
            <p:cNvSpPr txBox="1">
              <a:spLocks/>
            </p:cNvSpPr>
            <p:nvPr/>
          </p:nvSpPr>
          <p:spPr>
            <a:xfrm>
              <a:off x="2772048" y="5389934"/>
              <a:ext cx="455253" cy="457200"/>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1</a:t>
              </a:r>
              <a:endParaRPr lang="en-US" sz="3200">
                <a:solidFill>
                  <a:schemeClr val="bg1"/>
                </a:solidFill>
                <a:latin typeface="Arial" panose="020B0604020202020204" pitchFamily="34" charset="0"/>
                <a:cs typeface="Arial" panose="020B0604020202020204" pitchFamily="34" charset="0"/>
              </a:endParaRPr>
            </a:p>
          </p:txBody>
        </p:sp>
      </p:grpSp>
      <p:grpSp>
        <p:nvGrpSpPr>
          <p:cNvPr id="70" name="02 - 9Slide.vn">
            <a:extLst>
              <a:ext uri="{FF2B5EF4-FFF2-40B4-BE49-F238E27FC236}">
                <a16:creationId xmlns:a16="http://schemas.microsoft.com/office/drawing/2014/main" id="{A2A4D8CB-798F-191E-6D69-3FAFE3F20D0F}"/>
              </a:ext>
            </a:extLst>
          </p:cNvPr>
          <p:cNvGrpSpPr>
            <a:grpSpLocks noChangeAspect="1"/>
          </p:cNvGrpSpPr>
          <p:nvPr/>
        </p:nvGrpSpPr>
        <p:grpSpPr>
          <a:xfrm>
            <a:off x="4885348" y="5194127"/>
            <a:ext cx="731520" cy="731520"/>
            <a:chOff x="2624383" y="5284591"/>
            <a:chExt cx="731520" cy="731520"/>
          </a:xfrm>
        </p:grpSpPr>
        <p:sp>
          <p:nvSpPr>
            <p:cNvPr id="71" name="Hình Bầu dục 70">
              <a:hlinkClick r:id="rId8" action="ppaction://hlinksldjump"/>
              <a:extLst>
                <a:ext uri="{FF2B5EF4-FFF2-40B4-BE49-F238E27FC236}">
                  <a16:creationId xmlns:a16="http://schemas.microsoft.com/office/drawing/2014/main" id="{169E95B6-68C5-0AB2-6CC2-37BC3F0B1D04}"/>
                </a:ext>
              </a:extLst>
            </p:cNvPr>
            <p:cNvSpPr>
              <a:spLocks/>
            </p:cNvSpPr>
            <p:nvPr/>
          </p:nvSpPr>
          <p:spPr>
            <a:xfrm>
              <a:off x="2624383" y="5284591"/>
              <a:ext cx="731520" cy="73152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Hộp Văn bản 71">
              <a:extLst>
                <a:ext uri="{FF2B5EF4-FFF2-40B4-BE49-F238E27FC236}">
                  <a16:creationId xmlns:a16="http://schemas.microsoft.com/office/drawing/2014/main" id="{F698F3A1-F67B-AA7A-2BCE-B14B7263086D}"/>
                </a:ext>
              </a:extLst>
            </p:cNvPr>
            <p:cNvSpPr txBox="1">
              <a:spLocks/>
            </p:cNvSpPr>
            <p:nvPr/>
          </p:nvSpPr>
          <p:spPr>
            <a:xfrm>
              <a:off x="2772048" y="5389934"/>
              <a:ext cx="455253"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02</a:t>
              </a:r>
              <a:endParaRPr lang="en-US" sz="3200">
                <a:solidFill>
                  <a:schemeClr val="bg1"/>
                </a:solidFill>
                <a:latin typeface="Arial" panose="020B0604020202020204" pitchFamily="34" charset="0"/>
                <a:cs typeface="Arial" panose="020B0604020202020204" pitchFamily="34" charset="0"/>
              </a:endParaRPr>
            </a:p>
          </p:txBody>
        </p:sp>
      </p:grpSp>
      <p:grpSp>
        <p:nvGrpSpPr>
          <p:cNvPr id="73" name="04 - 9Slide.vn">
            <a:extLst>
              <a:ext uri="{FF2B5EF4-FFF2-40B4-BE49-F238E27FC236}">
                <a16:creationId xmlns:a16="http://schemas.microsoft.com/office/drawing/2014/main" id="{7D379FD5-43AF-F3EE-19EE-17381E36E8E9}"/>
              </a:ext>
            </a:extLst>
          </p:cNvPr>
          <p:cNvGrpSpPr>
            <a:grpSpLocks noChangeAspect="1"/>
          </p:cNvGrpSpPr>
          <p:nvPr/>
        </p:nvGrpSpPr>
        <p:grpSpPr>
          <a:xfrm>
            <a:off x="6575134" y="5194127"/>
            <a:ext cx="731520" cy="731520"/>
            <a:chOff x="2624383" y="5284591"/>
            <a:chExt cx="731520" cy="731520"/>
          </a:xfrm>
        </p:grpSpPr>
        <p:sp>
          <p:nvSpPr>
            <p:cNvPr id="74" name="Hình Bầu dục 73">
              <a:hlinkClick r:id="rId9" action="ppaction://hlinksldjump"/>
              <a:extLst>
                <a:ext uri="{FF2B5EF4-FFF2-40B4-BE49-F238E27FC236}">
                  <a16:creationId xmlns:a16="http://schemas.microsoft.com/office/drawing/2014/main" id="{E1AF8BDD-8967-C2F3-C927-C3E9AF3DCDDE}"/>
                </a:ext>
              </a:extLst>
            </p:cNvPr>
            <p:cNvSpPr>
              <a:spLocks/>
            </p:cNvSpPr>
            <p:nvPr/>
          </p:nvSpPr>
          <p:spPr>
            <a:xfrm>
              <a:off x="2624383" y="5284591"/>
              <a:ext cx="731520" cy="73152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Hộp Văn bản 74">
              <a:extLst>
                <a:ext uri="{FF2B5EF4-FFF2-40B4-BE49-F238E27FC236}">
                  <a16:creationId xmlns:a16="http://schemas.microsoft.com/office/drawing/2014/main" id="{52AE82F6-55B6-41ED-42C0-EA34CF3EAA04}"/>
                </a:ext>
              </a:extLst>
            </p:cNvPr>
            <p:cNvSpPr txBox="1">
              <a:spLocks/>
            </p:cNvSpPr>
            <p:nvPr/>
          </p:nvSpPr>
          <p:spPr>
            <a:xfrm>
              <a:off x="2772048" y="5389934"/>
              <a:ext cx="455253"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04</a:t>
              </a:r>
              <a:endParaRPr lang="en-US" sz="3200">
                <a:solidFill>
                  <a:schemeClr val="bg1"/>
                </a:solidFill>
                <a:latin typeface="Arial" panose="020B0604020202020204" pitchFamily="34" charset="0"/>
                <a:cs typeface="Arial" panose="020B0604020202020204" pitchFamily="34" charset="0"/>
              </a:endParaRPr>
            </a:p>
          </p:txBody>
        </p:sp>
      </p:grpSp>
      <p:grpSp>
        <p:nvGrpSpPr>
          <p:cNvPr id="76" name="05 - 9Slide.vn">
            <a:extLst>
              <a:ext uri="{FF2B5EF4-FFF2-40B4-BE49-F238E27FC236}">
                <a16:creationId xmlns:a16="http://schemas.microsoft.com/office/drawing/2014/main" id="{AD180331-6E79-7F29-4251-7751DA7C4F88}"/>
              </a:ext>
            </a:extLst>
          </p:cNvPr>
          <p:cNvGrpSpPr>
            <a:grpSpLocks noChangeAspect="1"/>
          </p:cNvGrpSpPr>
          <p:nvPr/>
        </p:nvGrpSpPr>
        <p:grpSpPr>
          <a:xfrm>
            <a:off x="7420026" y="5194127"/>
            <a:ext cx="731520" cy="731520"/>
            <a:chOff x="2624383" y="5284591"/>
            <a:chExt cx="731520" cy="731520"/>
          </a:xfrm>
        </p:grpSpPr>
        <p:sp>
          <p:nvSpPr>
            <p:cNvPr id="77" name="Hình Bầu dục 76">
              <a:hlinkClick r:id="rId10" action="ppaction://hlinksldjump"/>
              <a:extLst>
                <a:ext uri="{FF2B5EF4-FFF2-40B4-BE49-F238E27FC236}">
                  <a16:creationId xmlns:a16="http://schemas.microsoft.com/office/drawing/2014/main" id="{78ED5C87-5F39-B28F-C6ED-9F8EFF79AFC7}"/>
                </a:ext>
              </a:extLst>
            </p:cNvPr>
            <p:cNvSpPr>
              <a:spLocks/>
            </p:cNvSpPr>
            <p:nvPr/>
          </p:nvSpPr>
          <p:spPr>
            <a:xfrm>
              <a:off x="2624383" y="5284591"/>
              <a:ext cx="731520" cy="73152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Hộp Văn bản 77">
              <a:extLst>
                <a:ext uri="{FF2B5EF4-FFF2-40B4-BE49-F238E27FC236}">
                  <a16:creationId xmlns:a16="http://schemas.microsoft.com/office/drawing/2014/main" id="{0714FD3E-C594-AD02-FA55-91B87E833FD1}"/>
                </a:ext>
              </a:extLst>
            </p:cNvPr>
            <p:cNvSpPr txBox="1">
              <a:spLocks/>
            </p:cNvSpPr>
            <p:nvPr/>
          </p:nvSpPr>
          <p:spPr>
            <a:xfrm>
              <a:off x="2772048" y="5389934"/>
              <a:ext cx="455253"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05</a:t>
              </a:r>
              <a:endParaRPr lang="en-US" sz="3200">
                <a:solidFill>
                  <a:schemeClr val="bg1"/>
                </a:solidFill>
                <a:latin typeface="Arial" panose="020B0604020202020204" pitchFamily="34" charset="0"/>
                <a:cs typeface="Arial" panose="020B0604020202020204" pitchFamily="34" charset="0"/>
              </a:endParaRPr>
            </a:p>
          </p:txBody>
        </p:sp>
      </p:grpSp>
      <p:grpSp>
        <p:nvGrpSpPr>
          <p:cNvPr id="79" name="03 - 9Slide.vn">
            <a:extLst>
              <a:ext uri="{FF2B5EF4-FFF2-40B4-BE49-F238E27FC236}">
                <a16:creationId xmlns:a16="http://schemas.microsoft.com/office/drawing/2014/main" id="{E83E5498-C14C-196F-8EFB-672E7784068F}"/>
              </a:ext>
            </a:extLst>
          </p:cNvPr>
          <p:cNvGrpSpPr>
            <a:grpSpLocks noChangeAspect="1"/>
          </p:cNvGrpSpPr>
          <p:nvPr/>
        </p:nvGrpSpPr>
        <p:grpSpPr>
          <a:xfrm>
            <a:off x="5730241" y="5194127"/>
            <a:ext cx="731520" cy="731520"/>
            <a:chOff x="2624383" y="5284591"/>
            <a:chExt cx="731520" cy="731520"/>
          </a:xfrm>
        </p:grpSpPr>
        <p:sp>
          <p:nvSpPr>
            <p:cNvPr id="80" name="Hình Bầu dục 79">
              <a:hlinkClick r:id="rId11" action="ppaction://hlinksldjump"/>
              <a:extLst>
                <a:ext uri="{FF2B5EF4-FFF2-40B4-BE49-F238E27FC236}">
                  <a16:creationId xmlns:a16="http://schemas.microsoft.com/office/drawing/2014/main" id="{28D87210-0F06-EEA4-1D48-C3A04FE7976B}"/>
                </a:ext>
              </a:extLst>
            </p:cNvPr>
            <p:cNvSpPr>
              <a:spLocks/>
            </p:cNvSpPr>
            <p:nvPr/>
          </p:nvSpPr>
          <p:spPr>
            <a:xfrm>
              <a:off x="2624383" y="5284591"/>
              <a:ext cx="731520" cy="73152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Hộp Văn bản 80">
              <a:extLst>
                <a:ext uri="{FF2B5EF4-FFF2-40B4-BE49-F238E27FC236}">
                  <a16:creationId xmlns:a16="http://schemas.microsoft.com/office/drawing/2014/main" id="{D2F5168B-4C0E-FDF0-6D78-15467A1551EF}"/>
                </a:ext>
              </a:extLst>
            </p:cNvPr>
            <p:cNvSpPr txBox="1">
              <a:spLocks/>
            </p:cNvSpPr>
            <p:nvPr/>
          </p:nvSpPr>
          <p:spPr>
            <a:xfrm>
              <a:off x="2772048" y="5389934"/>
              <a:ext cx="455253"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03</a:t>
              </a:r>
              <a:endParaRPr lang="en-US" sz="3200">
                <a:solidFill>
                  <a:schemeClr val="bg1"/>
                </a:solidFill>
                <a:latin typeface="Arial" panose="020B0604020202020204" pitchFamily="34" charset="0"/>
                <a:cs typeface="Arial" panose="020B0604020202020204" pitchFamily="34" charset="0"/>
              </a:endParaRPr>
            </a:p>
          </p:txBody>
        </p:sp>
      </p:grpSp>
      <p:grpSp>
        <p:nvGrpSpPr>
          <p:cNvPr id="83" name="06 - 9Slide.vn">
            <a:extLst>
              <a:ext uri="{FF2B5EF4-FFF2-40B4-BE49-F238E27FC236}">
                <a16:creationId xmlns:a16="http://schemas.microsoft.com/office/drawing/2014/main" id="{EF242521-2FA8-6122-CD8D-A644C394F5F9}"/>
              </a:ext>
            </a:extLst>
          </p:cNvPr>
          <p:cNvGrpSpPr>
            <a:grpSpLocks noChangeAspect="1"/>
          </p:cNvGrpSpPr>
          <p:nvPr/>
        </p:nvGrpSpPr>
        <p:grpSpPr>
          <a:xfrm>
            <a:off x="4885347" y="4373880"/>
            <a:ext cx="731520" cy="731520"/>
            <a:chOff x="2624383" y="5284591"/>
            <a:chExt cx="731520" cy="731520"/>
          </a:xfrm>
        </p:grpSpPr>
        <p:sp>
          <p:nvSpPr>
            <p:cNvPr id="84" name="Hình Bầu dục 83">
              <a:hlinkClick r:id="rId12" action="ppaction://hlinksldjump"/>
              <a:extLst>
                <a:ext uri="{FF2B5EF4-FFF2-40B4-BE49-F238E27FC236}">
                  <a16:creationId xmlns:a16="http://schemas.microsoft.com/office/drawing/2014/main" id="{8E8DDF2F-AD0B-0A82-8B1B-2004F13D0FC8}"/>
                </a:ext>
              </a:extLst>
            </p:cNvPr>
            <p:cNvSpPr>
              <a:spLocks/>
            </p:cNvSpPr>
            <p:nvPr/>
          </p:nvSpPr>
          <p:spPr>
            <a:xfrm>
              <a:off x="2624383" y="5284591"/>
              <a:ext cx="731520" cy="73152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Hộp Văn bản 84">
              <a:extLst>
                <a:ext uri="{FF2B5EF4-FFF2-40B4-BE49-F238E27FC236}">
                  <a16:creationId xmlns:a16="http://schemas.microsoft.com/office/drawing/2014/main" id="{A35B6AED-306E-F933-54FB-E89F21424586}"/>
                </a:ext>
              </a:extLst>
            </p:cNvPr>
            <p:cNvSpPr txBox="1">
              <a:spLocks/>
            </p:cNvSpPr>
            <p:nvPr/>
          </p:nvSpPr>
          <p:spPr>
            <a:xfrm>
              <a:off x="2772048" y="5389934"/>
              <a:ext cx="455253"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grpSp>
      <p:grpSp>
        <p:nvGrpSpPr>
          <p:cNvPr id="86" name="08 - 9Slide.vn">
            <a:extLst>
              <a:ext uri="{FF2B5EF4-FFF2-40B4-BE49-F238E27FC236}">
                <a16:creationId xmlns:a16="http://schemas.microsoft.com/office/drawing/2014/main" id="{7777E780-BB39-1691-7E23-B56D37F1E5DC}"/>
              </a:ext>
            </a:extLst>
          </p:cNvPr>
          <p:cNvGrpSpPr>
            <a:grpSpLocks noChangeAspect="1"/>
          </p:cNvGrpSpPr>
          <p:nvPr/>
        </p:nvGrpSpPr>
        <p:grpSpPr>
          <a:xfrm>
            <a:off x="6575133" y="4373880"/>
            <a:ext cx="731520" cy="731520"/>
            <a:chOff x="2624383" y="5284591"/>
            <a:chExt cx="731520" cy="731520"/>
          </a:xfrm>
        </p:grpSpPr>
        <p:sp>
          <p:nvSpPr>
            <p:cNvPr id="87" name="Hình Bầu dục 86">
              <a:hlinkClick r:id="rId13" action="ppaction://hlinksldjump"/>
              <a:extLst>
                <a:ext uri="{FF2B5EF4-FFF2-40B4-BE49-F238E27FC236}">
                  <a16:creationId xmlns:a16="http://schemas.microsoft.com/office/drawing/2014/main" id="{E658DDDA-7A50-41F7-47F3-9E3CD2513BDC}"/>
                </a:ext>
              </a:extLst>
            </p:cNvPr>
            <p:cNvSpPr>
              <a:spLocks/>
            </p:cNvSpPr>
            <p:nvPr/>
          </p:nvSpPr>
          <p:spPr>
            <a:xfrm>
              <a:off x="2624383" y="5284591"/>
              <a:ext cx="731520" cy="73152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Hộp Văn bản 87">
              <a:extLst>
                <a:ext uri="{FF2B5EF4-FFF2-40B4-BE49-F238E27FC236}">
                  <a16:creationId xmlns:a16="http://schemas.microsoft.com/office/drawing/2014/main" id="{7C8196DB-F659-11A8-7ECB-B589D1EAB8E8}"/>
                </a:ext>
              </a:extLst>
            </p:cNvPr>
            <p:cNvSpPr txBox="1">
              <a:spLocks/>
            </p:cNvSpPr>
            <p:nvPr/>
          </p:nvSpPr>
          <p:spPr>
            <a:xfrm>
              <a:off x="2772048" y="5389934"/>
              <a:ext cx="455253"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08</a:t>
              </a:r>
              <a:endParaRPr lang="en-US" sz="3200">
                <a:solidFill>
                  <a:schemeClr val="bg1"/>
                </a:solidFill>
                <a:latin typeface="Arial" panose="020B0604020202020204" pitchFamily="34" charset="0"/>
                <a:cs typeface="Arial" panose="020B0604020202020204" pitchFamily="34" charset="0"/>
              </a:endParaRPr>
            </a:p>
          </p:txBody>
        </p:sp>
      </p:grpSp>
      <p:grpSp>
        <p:nvGrpSpPr>
          <p:cNvPr id="89" name="07 - 9Slide.vn">
            <a:extLst>
              <a:ext uri="{FF2B5EF4-FFF2-40B4-BE49-F238E27FC236}">
                <a16:creationId xmlns:a16="http://schemas.microsoft.com/office/drawing/2014/main" id="{5EA501F5-7A8D-7A6F-3348-CF56B1961ED7}"/>
              </a:ext>
            </a:extLst>
          </p:cNvPr>
          <p:cNvGrpSpPr>
            <a:grpSpLocks noChangeAspect="1"/>
          </p:cNvGrpSpPr>
          <p:nvPr/>
        </p:nvGrpSpPr>
        <p:grpSpPr>
          <a:xfrm>
            <a:off x="5730240" y="4373880"/>
            <a:ext cx="731520" cy="731520"/>
            <a:chOff x="2624383" y="5284591"/>
            <a:chExt cx="731520" cy="731520"/>
          </a:xfrm>
        </p:grpSpPr>
        <p:sp>
          <p:nvSpPr>
            <p:cNvPr id="90" name="Hình Bầu dục 89">
              <a:hlinkClick r:id="rId14" action="ppaction://hlinksldjump"/>
              <a:extLst>
                <a:ext uri="{FF2B5EF4-FFF2-40B4-BE49-F238E27FC236}">
                  <a16:creationId xmlns:a16="http://schemas.microsoft.com/office/drawing/2014/main" id="{AB6B1F22-D2BC-0742-BB3B-D87D900C04EB}"/>
                </a:ext>
              </a:extLst>
            </p:cNvPr>
            <p:cNvSpPr>
              <a:spLocks/>
            </p:cNvSpPr>
            <p:nvPr/>
          </p:nvSpPr>
          <p:spPr>
            <a:xfrm>
              <a:off x="2624383" y="5284591"/>
              <a:ext cx="731520" cy="73152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Hộp Văn bản 90">
              <a:extLst>
                <a:ext uri="{FF2B5EF4-FFF2-40B4-BE49-F238E27FC236}">
                  <a16:creationId xmlns:a16="http://schemas.microsoft.com/office/drawing/2014/main" id="{6DC9730D-938F-C6A8-F1D0-71CAFBE25C0F}"/>
                </a:ext>
              </a:extLst>
            </p:cNvPr>
            <p:cNvSpPr txBox="1">
              <a:spLocks/>
            </p:cNvSpPr>
            <p:nvPr/>
          </p:nvSpPr>
          <p:spPr>
            <a:xfrm>
              <a:off x="2772048" y="5389934"/>
              <a:ext cx="455253"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07</a:t>
              </a:r>
              <a:endParaRPr lang="en-US" sz="3200">
                <a:solidFill>
                  <a:schemeClr val="bg1"/>
                </a:solidFill>
                <a:latin typeface="Arial" panose="020B0604020202020204" pitchFamily="34" charset="0"/>
                <a:cs typeface="Arial" panose="020B0604020202020204" pitchFamily="34" charset="0"/>
              </a:endParaRPr>
            </a:p>
          </p:txBody>
        </p:sp>
      </p:grpSp>
      <p:grpSp>
        <p:nvGrpSpPr>
          <p:cNvPr id="93" name="09 - 9Slide.vn">
            <a:extLst>
              <a:ext uri="{FF2B5EF4-FFF2-40B4-BE49-F238E27FC236}">
                <a16:creationId xmlns:a16="http://schemas.microsoft.com/office/drawing/2014/main" id="{0727C765-0501-3414-D8EE-497CE6AD6EAE}"/>
              </a:ext>
            </a:extLst>
          </p:cNvPr>
          <p:cNvGrpSpPr>
            <a:grpSpLocks noChangeAspect="1"/>
          </p:cNvGrpSpPr>
          <p:nvPr/>
        </p:nvGrpSpPr>
        <p:grpSpPr>
          <a:xfrm>
            <a:off x="5287299" y="3608246"/>
            <a:ext cx="731520" cy="731520"/>
            <a:chOff x="2624383" y="5284591"/>
            <a:chExt cx="731520" cy="731520"/>
          </a:xfrm>
        </p:grpSpPr>
        <p:sp>
          <p:nvSpPr>
            <p:cNvPr id="94" name="Hình Bầu dục 93">
              <a:hlinkClick r:id="rId15" action="ppaction://hlinksldjump"/>
              <a:extLst>
                <a:ext uri="{FF2B5EF4-FFF2-40B4-BE49-F238E27FC236}">
                  <a16:creationId xmlns:a16="http://schemas.microsoft.com/office/drawing/2014/main" id="{83610B8B-19EF-F3DC-EB81-35F19C5F8146}"/>
                </a:ext>
              </a:extLst>
            </p:cNvPr>
            <p:cNvSpPr>
              <a:spLocks/>
            </p:cNvSpPr>
            <p:nvPr/>
          </p:nvSpPr>
          <p:spPr>
            <a:xfrm>
              <a:off x="2624383" y="5284591"/>
              <a:ext cx="731520" cy="73152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Hộp Văn bản 94">
              <a:extLst>
                <a:ext uri="{FF2B5EF4-FFF2-40B4-BE49-F238E27FC236}">
                  <a16:creationId xmlns:a16="http://schemas.microsoft.com/office/drawing/2014/main" id="{56D12C4B-0FEF-7358-C321-4168336891AA}"/>
                </a:ext>
              </a:extLst>
            </p:cNvPr>
            <p:cNvSpPr txBox="1">
              <a:spLocks/>
            </p:cNvSpPr>
            <p:nvPr/>
          </p:nvSpPr>
          <p:spPr>
            <a:xfrm>
              <a:off x="2772048" y="5389934"/>
              <a:ext cx="455253"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09</a:t>
              </a:r>
              <a:endParaRPr lang="en-US" sz="3200">
                <a:solidFill>
                  <a:schemeClr val="bg1"/>
                </a:solidFill>
                <a:latin typeface="Arial" panose="020B0604020202020204" pitchFamily="34" charset="0"/>
                <a:cs typeface="Arial" panose="020B0604020202020204" pitchFamily="34" charset="0"/>
              </a:endParaRPr>
            </a:p>
          </p:txBody>
        </p:sp>
      </p:grpSp>
      <p:grpSp>
        <p:nvGrpSpPr>
          <p:cNvPr id="96" name="10 - 9Slide.vn">
            <a:extLst>
              <a:ext uri="{FF2B5EF4-FFF2-40B4-BE49-F238E27FC236}">
                <a16:creationId xmlns:a16="http://schemas.microsoft.com/office/drawing/2014/main" id="{1C2B3083-CEB9-A4D7-A1AD-EAC5212333D0}"/>
              </a:ext>
            </a:extLst>
          </p:cNvPr>
          <p:cNvGrpSpPr>
            <a:grpSpLocks noChangeAspect="1"/>
          </p:cNvGrpSpPr>
          <p:nvPr/>
        </p:nvGrpSpPr>
        <p:grpSpPr>
          <a:xfrm>
            <a:off x="6173181" y="3608246"/>
            <a:ext cx="731520" cy="731520"/>
            <a:chOff x="2624383" y="5284591"/>
            <a:chExt cx="731520" cy="731520"/>
          </a:xfrm>
        </p:grpSpPr>
        <p:sp>
          <p:nvSpPr>
            <p:cNvPr id="97" name="Hình Bầu dục 96">
              <a:hlinkClick r:id="rId16" action="ppaction://hlinksldjump"/>
              <a:extLst>
                <a:ext uri="{FF2B5EF4-FFF2-40B4-BE49-F238E27FC236}">
                  <a16:creationId xmlns:a16="http://schemas.microsoft.com/office/drawing/2014/main" id="{5A4AED9E-FA79-526D-C6C8-0A45661B519E}"/>
                </a:ext>
              </a:extLst>
            </p:cNvPr>
            <p:cNvSpPr>
              <a:spLocks/>
            </p:cNvSpPr>
            <p:nvPr/>
          </p:nvSpPr>
          <p:spPr>
            <a:xfrm>
              <a:off x="2624383" y="5284591"/>
              <a:ext cx="731520" cy="73152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Hộp Văn bản 97">
              <a:extLst>
                <a:ext uri="{FF2B5EF4-FFF2-40B4-BE49-F238E27FC236}">
                  <a16:creationId xmlns:a16="http://schemas.microsoft.com/office/drawing/2014/main" id="{954ECF4B-A04D-7AA1-3405-0B9C1EF454AF}"/>
                </a:ext>
              </a:extLst>
            </p:cNvPr>
            <p:cNvSpPr txBox="1">
              <a:spLocks/>
            </p:cNvSpPr>
            <p:nvPr/>
          </p:nvSpPr>
          <p:spPr>
            <a:xfrm>
              <a:off x="2772048" y="5389934"/>
              <a:ext cx="455253"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10</a:t>
              </a:r>
              <a:endParaRPr lang="en-US" sz="3200">
                <a:solidFill>
                  <a:schemeClr val="bg1"/>
                </a:solidFill>
                <a:latin typeface="Arial" panose="020B0604020202020204" pitchFamily="34" charset="0"/>
                <a:cs typeface="Arial" panose="020B0604020202020204" pitchFamily="34" charset="0"/>
              </a:endParaRPr>
            </a:p>
          </p:txBody>
        </p:sp>
      </p:grpSp>
      <p:pic>
        <p:nvPicPr>
          <p:cNvPr id="108" name="Đồ họa 107" descr="Flag with solid fill">
            <a:extLst>
              <a:ext uri="{FF2B5EF4-FFF2-40B4-BE49-F238E27FC236}">
                <a16:creationId xmlns:a16="http://schemas.microsoft.com/office/drawing/2014/main" id="{A782A704-0796-A604-D9C6-AA5426FC73B0}"/>
              </a:ext>
            </a:extLst>
          </p:cNvPr>
          <p:cNvPicPr>
            <a:picLocks noChangeAspect="1"/>
          </p:cNvPicPr>
          <p:nvPr/>
        </p:nvPicPr>
        <p:blipFill>
          <a:blip r:embed="rId17">
            <a:extLst>
              <a:ext uri="{28A0092B-C50C-407E-A947-70E740481C1C}">
                <a14:useLocalDpi xmlns:a14="http://schemas.microsoft.com/office/drawing/2010/main" val="0"/>
              </a:ext>
              <a:ext uri="{96DAC541-7B7A-43D3-8B79-37D633B846F1}">
                <asvg:svgBlip xmlns:asvg="http://schemas.microsoft.com/office/drawing/2016/SVG/main" r:embed="rId18"/>
              </a:ext>
            </a:extLst>
          </a:blip>
          <a:stretch>
            <a:fillRect/>
          </a:stretch>
        </p:blipFill>
        <p:spPr>
          <a:xfrm>
            <a:off x="5848686" y="2072690"/>
            <a:ext cx="914400" cy="914400"/>
          </a:xfrm>
          <a:prstGeom prst="rect">
            <a:avLst/>
          </a:prstGeom>
        </p:spPr>
      </p:pic>
      <p:grpSp>
        <p:nvGrpSpPr>
          <p:cNvPr id="112" name="21 - 9Slide.vn">
            <a:extLst>
              <a:ext uri="{FF2B5EF4-FFF2-40B4-BE49-F238E27FC236}">
                <a16:creationId xmlns:a16="http://schemas.microsoft.com/office/drawing/2014/main" id="{0512D3AA-CD4F-6658-C478-97426A0F9CE5}"/>
              </a:ext>
            </a:extLst>
          </p:cNvPr>
          <p:cNvGrpSpPr>
            <a:grpSpLocks noChangeAspect="1"/>
          </p:cNvGrpSpPr>
          <p:nvPr/>
        </p:nvGrpSpPr>
        <p:grpSpPr>
          <a:xfrm>
            <a:off x="8975472" y="4205540"/>
            <a:ext cx="1070769" cy="1828800"/>
            <a:chOff x="7461992" y="986257"/>
            <a:chExt cx="3436761" cy="5869750"/>
          </a:xfrm>
        </p:grpSpPr>
        <p:sp>
          <p:nvSpPr>
            <p:cNvPr id="113" name="Hình tự do: Hình 112">
              <a:extLst>
                <a:ext uri="{FF2B5EF4-FFF2-40B4-BE49-F238E27FC236}">
                  <a16:creationId xmlns:a16="http://schemas.microsoft.com/office/drawing/2014/main" id="{4C8FA05F-6716-CD97-5100-075D1938E33E}"/>
                </a:ext>
              </a:extLst>
            </p:cNvPr>
            <p:cNvSpPr>
              <a:spLocks/>
            </p:cNvSpPr>
            <p:nvPr/>
          </p:nvSpPr>
          <p:spPr>
            <a:xfrm>
              <a:off x="8499883" y="6575635"/>
              <a:ext cx="1401071" cy="280373"/>
            </a:xfrm>
            <a:custGeom>
              <a:avLst/>
              <a:gdLst>
                <a:gd name="connsiteX0" fmla="*/ 1401071 w 1401071"/>
                <a:gd name="connsiteY0" fmla="*/ 140187 h 280373"/>
                <a:gd name="connsiteX1" fmla="*/ 700535 w 1401071"/>
                <a:gd name="connsiteY1" fmla="*/ 280374 h 280373"/>
                <a:gd name="connsiteX2" fmla="*/ -1 w 1401071"/>
                <a:gd name="connsiteY2" fmla="*/ 140187 h 280373"/>
                <a:gd name="connsiteX3" fmla="*/ 700535 w 1401071"/>
                <a:gd name="connsiteY3" fmla="*/ 0 h 280373"/>
                <a:gd name="connsiteX4" fmla="*/ 1401071 w 1401071"/>
                <a:gd name="connsiteY4" fmla="*/ 140187 h 2803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01071" h="280373">
                  <a:moveTo>
                    <a:pt x="1401071" y="140187"/>
                  </a:moveTo>
                  <a:cubicBezTo>
                    <a:pt x="1401071" y="217610"/>
                    <a:pt x="1087430" y="280374"/>
                    <a:pt x="700535" y="280374"/>
                  </a:cubicBezTo>
                  <a:cubicBezTo>
                    <a:pt x="313640" y="280374"/>
                    <a:pt x="-1" y="217610"/>
                    <a:pt x="-1" y="140187"/>
                  </a:cubicBezTo>
                  <a:cubicBezTo>
                    <a:pt x="-1" y="62764"/>
                    <a:pt x="313640" y="0"/>
                    <a:pt x="700535" y="0"/>
                  </a:cubicBezTo>
                  <a:cubicBezTo>
                    <a:pt x="1087430" y="0"/>
                    <a:pt x="1401071" y="62764"/>
                    <a:pt x="1401071" y="140187"/>
                  </a:cubicBezTo>
                  <a:close/>
                </a:path>
              </a:pathLst>
            </a:custGeom>
            <a:solidFill>
              <a:srgbClr val="DBCBBF"/>
            </a:solidFill>
            <a:ln w="3981" cap="flat">
              <a:noFill/>
              <a:prstDash val="solid"/>
              <a:miter/>
            </a:ln>
          </p:spPr>
          <p:txBody>
            <a:bodyPr rtlCol="0" anchor="ctr"/>
            <a:lstStyle/>
            <a:p>
              <a:endParaRPr lang="en-US"/>
            </a:p>
          </p:txBody>
        </p:sp>
        <p:grpSp>
          <p:nvGrpSpPr>
            <p:cNvPr id="114" name="Đồ họa 2">
              <a:extLst>
                <a:ext uri="{FF2B5EF4-FFF2-40B4-BE49-F238E27FC236}">
                  <a16:creationId xmlns:a16="http://schemas.microsoft.com/office/drawing/2014/main" id="{214A2FDC-C193-4DE9-CEAB-7521FB32F454}"/>
                </a:ext>
              </a:extLst>
            </p:cNvPr>
            <p:cNvGrpSpPr>
              <a:grpSpLocks/>
            </p:cNvGrpSpPr>
            <p:nvPr/>
          </p:nvGrpSpPr>
          <p:grpSpPr>
            <a:xfrm>
              <a:off x="7461992" y="986257"/>
              <a:ext cx="3436761" cy="5807622"/>
              <a:chOff x="7461992" y="986257"/>
              <a:chExt cx="3436761" cy="5807622"/>
            </a:xfrm>
          </p:grpSpPr>
          <p:grpSp>
            <p:nvGrpSpPr>
              <p:cNvPr id="115" name="Đồ họa 2">
                <a:extLst>
                  <a:ext uri="{FF2B5EF4-FFF2-40B4-BE49-F238E27FC236}">
                    <a16:creationId xmlns:a16="http://schemas.microsoft.com/office/drawing/2014/main" id="{3DE6ADD1-47BC-ABFA-015C-D965C4C9BF8D}"/>
                  </a:ext>
                </a:extLst>
              </p:cNvPr>
              <p:cNvGrpSpPr>
                <a:grpSpLocks/>
              </p:cNvGrpSpPr>
              <p:nvPr/>
            </p:nvGrpSpPr>
            <p:grpSpPr>
              <a:xfrm>
                <a:off x="9274471" y="5572219"/>
                <a:ext cx="365260" cy="1221661"/>
                <a:chOff x="9274471" y="5572219"/>
                <a:chExt cx="365260" cy="1221661"/>
              </a:xfrm>
            </p:grpSpPr>
            <p:sp>
              <p:nvSpPr>
                <p:cNvPr id="205" name="Hình tự do: Hình 204">
                  <a:extLst>
                    <a:ext uri="{FF2B5EF4-FFF2-40B4-BE49-F238E27FC236}">
                      <a16:creationId xmlns:a16="http://schemas.microsoft.com/office/drawing/2014/main" id="{8DD1FFBF-03F0-5A8E-5BCA-4EB610F42AF0}"/>
                    </a:ext>
                  </a:extLst>
                </p:cNvPr>
                <p:cNvSpPr>
                  <a:spLocks/>
                </p:cNvSpPr>
                <p:nvPr/>
              </p:nvSpPr>
              <p:spPr>
                <a:xfrm>
                  <a:off x="9274471" y="5572219"/>
                  <a:ext cx="365260" cy="1036338"/>
                </a:xfrm>
                <a:custGeom>
                  <a:avLst/>
                  <a:gdLst>
                    <a:gd name="connsiteX0" fmla="*/ 821 w 365260"/>
                    <a:gd name="connsiteY0" fmla="*/ 180615 h 1036338"/>
                    <a:gd name="connsiteX1" fmla="*/ 80871 w 365260"/>
                    <a:gd name="connsiteY1" fmla="*/ 1030896 h 1036338"/>
                    <a:gd name="connsiteX2" fmla="*/ 251723 w 365260"/>
                    <a:gd name="connsiteY2" fmla="*/ 1020940 h 1036338"/>
                    <a:gd name="connsiteX3" fmla="*/ 362040 w 365260"/>
                    <a:gd name="connsiteY3" fmla="*/ 124063 h 1036338"/>
                    <a:gd name="connsiteX4" fmla="*/ 821 w 365260"/>
                    <a:gd name="connsiteY4" fmla="*/ 180615 h 10363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5260" h="1036338">
                      <a:moveTo>
                        <a:pt x="821" y="180615"/>
                      </a:moveTo>
                      <a:cubicBezTo>
                        <a:pt x="-7941" y="363018"/>
                        <a:pt x="55780" y="813845"/>
                        <a:pt x="80871" y="1030896"/>
                      </a:cubicBezTo>
                      <a:cubicBezTo>
                        <a:pt x="154150" y="1039657"/>
                        <a:pt x="176851" y="1038861"/>
                        <a:pt x="251723" y="1020940"/>
                      </a:cubicBezTo>
                      <a:cubicBezTo>
                        <a:pt x="301903" y="808668"/>
                        <a:pt x="382352" y="333148"/>
                        <a:pt x="362040" y="124063"/>
                      </a:cubicBezTo>
                      <a:cubicBezTo>
                        <a:pt x="336154" y="-139584"/>
                        <a:pt x="5600" y="84237"/>
                        <a:pt x="821" y="180615"/>
                      </a:cubicBezTo>
                      <a:close/>
                    </a:path>
                  </a:pathLst>
                </a:custGeom>
                <a:solidFill>
                  <a:srgbClr val="F4CCB5"/>
                </a:solidFill>
                <a:ln w="3981" cap="flat">
                  <a:noFill/>
                  <a:prstDash val="solid"/>
                  <a:miter/>
                </a:ln>
              </p:spPr>
              <p:txBody>
                <a:bodyPr rtlCol="0" anchor="ctr"/>
                <a:lstStyle/>
                <a:p>
                  <a:endParaRPr lang="en-US"/>
                </a:p>
              </p:txBody>
            </p:sp>
            <p:sp>
              <p:nvSpPr>
                <p:cNvPr id="206" name="Hình tự do: Hình 205">
                  <a:extLst>
                    <a:ext uri="{FF2B5EF4-FFF2-40B4-BE49-F238E27FC236}">
                      <a16:creationId xmlns:a16="http://schemas.microsoft.com/office/drawing/2014/main" id="{70620109-5F26-5A96-F20A-387DAF4C93C4}"/>
                    </a:ext>
                  </a:extLst>
                </p:cNvPr>
                <p:cNvSpPr>
                  <a:spLocks/>
                </p:cNvSpPr>
                <p:nvPr/>
              </p:nvSpPr>
              <p:spPr>
                <a:xfrm>
                  <a:off x="9335428" y="6514701"/>
                  <a:ext cx="211873" cy="172047"/>
                </a:xfrm>
                <a:custGeom>
                  <a:avLst/>
                  <a:gdLst>
                    <a:gd name="connsiteX0" fmla="*/ 0 w 211873"/>
                    <a:gd name="connsiteY0" fmla="*/ 0 h 172047"/>
                    <a:gd name="connsiteX1" fmla="*/ 211873 w 211873"/>
                    <a:gd name="connsiteY1" fmla="*/ 0 h 172047"/>
                    <a:gd name="connsiteX2" fmla="*/ 198731 w 211873"/>
                    <a:gd name="connsiteY2" fmla="*/ 172047 h 172047"/>
                    <a:gd name="connsiteX3" fmla="*/ 25090 w 211873"/>
                    <a:gd name="connsiteY3" fmla="*/ 172047 h 172047"/>
                  </a:gdLst>
                  <a:ahLst/>
                  <a:cxnLst>
                    <a:cxn ang="0">
                      <a:pos x="connsiteX0" y="connsiteY0"/>
                    </a:cxn>
                    <a:cxn ang="0">
                      <a:pos x="connsiteX1" y="connsiteY1"/>
                    </a:cxn>
                    <a:cxn ang="0">
                      <a:pos x="connsiteX2" y="connsiteY2"/>
                    </a:cxn>
                    <a:cxn ang="0">
                      <a:pos x="connsiteX3" y="connsiteY3"/>
                    </a:cxn>
                  </a:cxnLst>
                  <a:rect l="l" t="t" r="r" b="b"/>
                  <a:pathLst>
                    <a:path w="211873" h="172047">
                      <a:moveTo>
                        <a:pt x="0" y="0"/>
                      </a:moveTo>
                      <a:lnTo>
                        <a:pt x="211873" y="0"/>
                      </a:lnTo>
                      <a:lnTo>
                        <a:pt x="198731" y="172047"/>
                      </a:lnTo>
                      <a:lnTo>
                        <a:pt x="25090" y="172047"/>
                      </a:lnTo>
                      <a:close/>
                    </a:path>
                  </a:pathLst>
                </a:custGeom>
                <a:solidFill>
                  <a:srgbClr val="E6F1FC"/>
                </a:solidFill>
                <a:ln w="3981" cap="flat">
                  <a:noFill/>
                  <a:prstDash val="solid"/>
                  <a:miter/>
                </a:ln>
              </p:spPr>
              <p:txBody>
                <a:bodyPr rtlCol="0" anchor="ctr"/>
                <a:lstStyle/>
                <a:p>
                  <a:endParaRPr lang="en-US"/>
                </a:p>
              </p:txBody>
            </p:sp>
            <p:sp>
              <p:nvSpPr>
                <p:cNvPr id="207" name="Hình tự do: Hình 206">
                  <a:extLst>
                    <a:ext uri="{FF2B5EF4-FFF2-40B4-BE49-F238E27FC236}">
                      <a16:creationId xmlns:a16="http://schemas.microsoft.com/office/drawing/2014/main" id="{2A96AC82-E8C9-9C49-F559-F08EF311448E}"/>
                    </a:ext>
                  </a:extLst>
                </p:cNvPr>
                <p:cNvSpPr>
                  <a:spLocks/>
                </p:cNvSpPr>
                <p:nvPr/>
              </p:nvSpPr>
              <p:spPr>
                <a:xfrm>
                  <a:off x="9324545" y="6633382"/>
                  <a:ext cx="252626" cy="160498"/>
                </a:xfrm>
                <a:custGeom>
                  <a:avLst/>
                  <a:gdLst>
                    <a:gd name="connsiteX0" fmla="*/ 203641 w 252626"/>
                    <a:gd name="connsiteY0" fmla="*/ 0 h 160498"/>
                    <a:gd name="connsiteX1" fmla="*/ 252626 w 252626"/>
                    <a:gd name="connsiteY1" fmla="*/ 79253 h 160498"/>
                    <a:gd name="connsiteX2" fmla="*/ 226740 w 252626"/>
                    <a:gd name="connsiteY2" fmla="*/ 160498 h 160498"/>
                    <a:gd name="connsiteX3" fmla="*/ 28407 w 252626"/>
                    <a:gd name="connsiteY3" fmla="*/ 160498 h 160498"/>
                    <a:gd name="connsiteX4" fmla="*/ 1325 w 252626"/>
                    <a:gd name="connsiteY4" fmla="*/ 86820 h 160498"/>
                    <a:gd name="connsiteX5" fmla="*/ 45532 w 252626"/>
                    <a:gd name="connsiteY5" fmla="*/ 0 h 160498"/>
                    <a:gd name="connsiteX6" fmla="*/ 203641 w 252626"/>
                    <a:gd name="connsiteY6" fmla="*/ 0 h 160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2626" h="160498">
                      <a:moveTo>
                        <a:pt x="203641" y="0"/>
                      </a:moveTo>
                      <a:cubicBezTo>
                        <a:pt x="229527" y="0"/>
                        <a:pt x="252626" y="39428"/>
                        <a:pt x="252626" y="79253"/>
                      </a:cubicBezTo>
                      <a:cubicBezTo>
                        <a:pt x="252626" y="119079"/>
                        <a:pt x="242670" y="160498"/>
                        <a:pt x="226740" y="160498"/>
                      </a:cubicBezTo>
                      <a:cubicBezTo>
                        <a:pt x="210809" y="160498"/>
                        <a:pt x="52701" y="160498"/>
                        <a:pt x="28407" y="160498"/>
                      </a:cubicBezTo>
                      <a:cubicBezTo>
                        <a:pt x="10486" y="160498"/>
                        <a:pt x="-4648" y="144170"/>
                        <a:pt x="1325" y="86820"/>
                      </a:cubicBezTo>
                      <a:cubicBezTo>
                        <a:pt x="7299" y="29471"/>
                        <a:pt x="6901" y="0"/>
                        <a:pt x="45532" y="0"/>
                      </a:cubicBezTo>
                      <a:cubicBezTo>
                        <a:pt x="84561" y="0"/>
                        <a:pt x="177754" y="0"/>
                        <a:pt x="203641" y="0"/>
                      </a:cubicBezTo>
                      <a:close/>
                    </a:path>
                  </a:pathLst>
                </a:custGeom>
                <a:solidFill>
                  <a:srgbClr val="1A1A1A"/>
                </a:solidFill>
                <a:ln w="3981" cap="flat">
                  <a:noFill/>
                  <a:prstDash val="solid"/>
                  <a:miter/>
                </a:ln>
              </p:spPr>
              <p:txBody>
                <a:bodyPr rtlCol="0" anchor="ctr"/>
                <a:lstStyle/>
                <a:p>
                  <a:endParaRPr lang="en-US"/>
                </a:p>
              </p:txBody>
            </p:sp>
          </p:grpSp>
          <p:grpSp>
            <p:nvGrpSpPr>
              <p:cNvPr id="116" name="Đồ họa 2">
                <a:extLst>
                  <a:ext uri="{FF2B5EF4-FFF2-40B4-BE49-F238E27FC236}">
                    <a16:creationId xmlns:a16="http://schemas.microsoft.com/office/drawing/2014/main" id="{3613CD6D-CABD-F0C5-9A34-412144F5C699}"/>
                  </a:ext>
                </a:extLst>
              </p:cNvPr>
              <p:cNvGrpSpPr>
                <a:grpSpLocks/>
              </p:cNvGrpSpPr>
              <p:nvPr/>
            </p:nvGrpSpPr>
            <p:grpSpPr>
              <a:xfrm>
                <a:off x="8733626" y="5572219"/>
                <a:ext cx="365260" cy="1221661"/>
                <a:chOff x="8733626" y="5572219"/>
                <a:chExt cx="365260" cy="1221661"/>
              </a:xfrm>
            </p:grpSpPr>
            <p:sp>
              <p:nvSpPr>
                <p:cNvPr id="202" name="Hình tự do: Hình 201">
                  <a:extLst>
                    <a:ext uri="{FF2B5EF4-FFF2-40B4-BE49-F238E27FC236}">
                      <a16:creationId xmlns:a16="http://schemas.microsoft.com/office/drawing/2014/main" id="{CDBB2319-2DF0-ADBB-6A58-68062B331AE3}"/>
                    </a:ext>
                  </a:extLst>
                </p:cNvPr>
                <p:cNvSpPr>
                  <a:spLocks/>
                </p:cNvSpPr>
                <p:nvPr/>
              </p:nvSpPr>
              <p:spPr>
                <a:xfrm>
                  <a:off x="8733626" y="5572219"/>
                  <a:ext cx="365260" cy="1036338"/>
                </a:xfrm>
                <a:custGeom>
                  <a:avLst/>
                  <a:gdLst>
                    <a:gd name="connsiteX0" fmla="*/ 364440 w 365260"/>
                    <a:gd name="connsiteY0" fmla="*/ 180615 h 1036338"/>
                    <a:gd name="connsiteX1" fmla="*/ 284390 w 365260"/>
                    <a:gd name="connsiteY1" fmla="*/ 1030896 h 1036338"/>
                    <a:gd name="connsiteX2" fmla="*/ 113538 w 365260"/>
                    <a:gd name="connsiteY2" fmla="*/ 1020940 h 1036338"/>
                    <a:gd name="connsiteX3" fmla="*/ 3220 w 365260"/>
                    <a:gd name="connsiteY3" fmla="*/ 124063 h 1036338"/>
                    <a:gd name="connsiteX4" fmla="*/ 364440 w 365260"/>
                    <a:gd name="connsiteY4" fmla="*/ 180615 h 10363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5260" h="1036338">
                      <a:moveTo>
                        <a:pt x="364440" y="180615"/>
                      </a:moveTo>
                      <a:cubicBezTo>
                        <a:pt x="373202" y="363018"/>
                        <a:pt x="309481" y="813845"/>
                        <a:pt x="284390" y="1030896"/>
                      </a:cubicBezTo>
                      <a:cubicBezTo>
                        <a:pt x="211111" y="1039657"/>
                        <a:pt x="188410" y="1038861"/>
                        <a:pt x="113538" y="1020940"/>
                      </a:cubicBezTo>
                      <a:cubicBezTo>
                        <a:pt x="63357" y="808668"/>
                        <a:pt x="-17091" y="333148"/>
                        <a:pt x="3220" y="124063"/>
                      </a:cubicBezTo>
                      <a:cubicBezTo>
                        <a:pt x="29107" y="-139584"/>
                        <a:pt x="360059" y="84237"/>
                        <a:pt x="364440" y="180615"/>
                      </a:cubicBezTo>
                      <a:close/>
                    </a:path>
                  </a:pathLst>
                </a:custGeom>
                <a:solidFill>
                  <a:srgbClr val="F4CCB5"/>
                </a:solidFill>
                <a:ln w="3981" cap="flat">
                  <a:noFill/>
                  <a:prstDash val="solid"/>
                  <a:miter/>
                </a:ln>
              </p:spPr>
              <p:txBody>
                <a:bodyPr rtlCol="0" anchor="ctr"/>
                <a:lstStyle/>
                <a:p>
                  <a:endParaRPr lang="en-US"/>
                </a:p>
              </p:txBody>
            </p:sp>
            <p:sp>
              <p:nvSpPr>
                <p:cNvPr id="203" name="Hình tự do: Hình 202">
                  <a:extLst>
                    <a:ext uri="{FF2B5EF4-FFF2-40B4-BE49-F238E27FC236}">
                      <a16:creationId xmlns:a16="http://schemas.microsoft.com/office/drawing/2014/main" id="{78C24C91-A368-A68B-FFB9-63482F2E070A}"/>
                    </a:ext>
                  </a:extLst>
                </p:cNvPr>
                <p:cNvSpPr>
                  <a:spLocks/>
                </p:cNvSpPr>
                <p:nvPr/>
              </p:nvSpPr>
              <p:spPr>
                <a:xfrm>
                  <a:off x="8826455" y="6514701"/>
                  <a:ext cx="211873" cy="172047"/>
                </a:xfrm>
                <a:custGeom>
                  <a:avLst/>
                  <a:gdLst>
                    <a:gd name="connsiteX0" fmla="*/ 211873 w 211873"/>
                    <a:gd name="connsiteY0" fmla="*/ 0 h 172047"/>
                    <a:gd name="connsiteX1" fmla="*/ 0 w 211873"/>
                    <a:gd name="connsiteY1" fmla="*/ 0 h 172047"/>
                    <a:gd name="connsiteX2" fmla="*/ 13143 w 211873"/>
                    <a:gd name="connsiteY2" fmla="*/ 172047 h 172047"/>
                    <a:gd name="connsiteX3" fmla="*/ 186385 w 211873"/>
                    <a:gd name="connsiteY3" fmla="*/ 172047 h 172047"/>
                  </a:gdLst>
                  <a:ahLst/>
                  <a:cxnLst>
                    <a:cxn ang="0">
                      <a:pos x="connsiteX0" y="connsiteY0"/>
                    </a:cxn>
                    <a:cxn ang="0">
                      <a:pos x="connsiteX1" y="connsiteY1"/>
                    </a:cxn>
                    <a:cxn ang="0">
                      <a:pos x="connsiteX2" y="connsiteY2"/>
                    </a:cxn>
                    <a:cxn ang="0">
                      <a:pos x="connsiteX3" y="connsiteY3"/>
                    </a:cxn>
                  </a:cxnLst>
                  <a:rect l="l" t="t" r="r" b="b"/>
                  <a:pathLst>
                    <a:path w="211873" h="172047">
                      <a:moveTo>
                        <a:pt x="211873" y="0"/>
                      </a:moveTo>
                      <a:lnTo>
                        <a:pt x="0" y="0"/>
                      </a:lnTo>
                      <a:lnTo>
                        <a:pt x="13143" y="172047"/>
                      </a:lnTo>
                      <a:lnTo>
                        <a:pt x="186385" y="172047"/>
                      </a:lnTo>
                      <a:close/>
                    </a:path>
                  </a:pathLst>
                </a:custGeom>
                <a:solidFill>
                  <a:srgbClr val="E6F1FC"/>
                </a:solidFill>
                <a:ln w="3981" cap="flat">
                  <a:noFill/>
                  <a:prstDash val="solid"/>
                  <a:miter/>
                </a:ln>
              </p:spPr>
              <p:txBody>
                <a:bodyPr rtlCol="0" anchor="ctr"/>
                <a:lstStyle/>
                <a:p>
                  <a:endParaRPr lang="en-US"/>
                </a:p>
              </p:txBody>
            </p:sp>
            <p:sp>
              <p:nvSpPr>
                <p:cNvPr id="204" name="Hình tự do: Hình 203">
                  <a:extLst>
                    <a:ext uri="{FF2B5EF4-FFF2-40B4-BE49-F238E27FC236}">
                      <a16:creationId xmlns:a16="http://schemas.microsoft.com/office/drawing/2014/main" id="{3A8E0D89-8282-7FE8-5C75-ACF5AEFC84CD}"/>
                    </a:ext>
                  </a:extLst>
                </p:cNvPr>
                <p:cNvSpPr>
                  <a:spLocks/>
                </p:cNvSpPr>
                <p:nvPr/>
              </p:nvSpPr>
              <p:spPr>
                <a:xfrm>
                  <a:off x="8796187" y="6633382"/>
                  <a:ext cx="252626" cy="160498"/>
                </a:xfrm>
                <a:custGeom>
                  <a:avLst/>
                  <a:gdLst>
                    <a:gd name="connsiteX0" fmla="*/ 48986 w 252626"/>
                    <a:gd name="connsiteY0" fmla="*/ 0 h 160498"/>
                    <a:gd name="connsiteX1" fmla="*/ 0 w 252626"/>
                    <a:gd name="connsiteY1" fmla="*/ 79253 h 160498"/>
                    <a:gd name="connsiteX2" fmla="*/ 25887 w 252626"/>
                    <a:gd name="connsiteY2" fmla="*/ 160498 h 160498"/>
                    <a:gd name="connsiteX3" fmla="*/ 224219 w 252626"/>
                    <a:gd name="connsiteY3" fmla="*/ 160498 h 160498"/>
                    <a:gd name="connsiteX4" fmla="*/ 251301 w 252626"/>
                    <a:gd name="connsiteY4" fmla="*/ 86820 h 160498"/>
                    <a:gd name="connsiteX5" fmla="*/ 207094 w 252626"/>
                    <a:gd name="connsiteY5" fmla="*/ 0 h 160498"/>
                    <a:gd name="connsiteX6" fmla="*/ 48986 w 252626"/>
                    <a:gd name="connsiteY6" fmla="*/ 0 h 160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2626" h="160498">
                      <a:moveTo>
                        <a:pt x="48986" y="0"/>
                      </a:moveTo>
                      <a:cubicBezTo>
                        <a:pt x="23099" y="0"/>
                        <a:pt x="0" y="39428"/>
                        <a:pt x="0" y="79253"/>
                      </a:cubicBezTo>
                      <a:cubicBezTo>
                        <a:pt x="0" y="119079"/>
                        <a:pt x="9956" y="160498"/>
                        <a:pt x="25887" y="160498"/>
                      </a:cubicBezTo>
                      <a:cubicBezTo>
                        <a:pt x="41817" y="160498"/>
                        <a:pt x="199925" y="160498"/>
                        <a:pt x="224219" y="160498"/>
                      </a:cubicBezTo>
                      <a:cubicBezTo>
                        <a:pt x="242141" y="160498"/>
                        <a:pt x="257274" y="144170"/>
                        <a:pt x="251301" y="86820"/>
                      </a:cubicBezTo>
                      <a:cubicBezTo>
                        <a:pt x="245327" y="29471"/>
                        <a:pt x="245725" y="0"/>
                        <a:pt x="207094" y="0"/>
                      </a:cubicBezTo>
                      <a:cubicBezTo>
                        <a:pt x="168463" y="0"/>
                        <a:pt x="74873" y="0"/>
                        <a:pt x="48986" y="0"/>
                      </a:cubicBezTo>
                      <a:close/>
                    </a:path>
                  </a:pathLst>
                </a:custGeom>
                <a:solidFill>
                  <a:srgbClr val="1A1A1A"/>
                </a:solidFill>
                <a:ln w="3981" cap="flat">
                  <a:noFill/>
                  <a:prstDash val="solid"/>
                  <a:miter/>
                </a:ln>
              </p:spPr>
              <p:txBody>
                <a:bodyPr rtlCol="0" anchor="ctr"/>
                <a:lstStyle/>
                <a:p>
                  <a:endParaRPr lang="en-US"/>
                </a:p>
              </p:txBody>
            </p:sp>
          </p:grpSp>
          <p:sp>
            <p:nvSpPr>
              <p:cNvPr id="117" name="Hình tự do: Hình 116">
                <a:extLst>
                  <a:ext uri="{FF2B5EF4-FFF2-40B4-BE49-F238E27FC236}">
                    <a16:creationId xmlns:a16="http://schemas.microsoft.com/office/drawing/2014/main" id="{46067435-1A5B-5F02-8BD9-73D0253ADAF3}"/>
                  </a:ext>
                </a:extLst>
              </p:cNvPr>
              <p:cNvSpPr>
                <a:spLocks/>
              </p:cNvSpPr>
              <p:nvPr/>
            </p:nvSpPr>
            <p:spPr>
              <a:xfrm>
                <a:off x="8660241" y="5170183"/>
                <a:ext cx="1059505" cy="1024005"/>
              </a:xfrm>
              <a:custGeom>
                <a:avLst/>
                <a:gdLst>
                  <a:gd name="connsiteX0" fmla="*/ 57888 w 1059505"/>
                  <a:gd name="connsiteY0" fmla="*/ 17922 h 1024005"/>
                  <a:gd name="connsiteX1" fmla="*/ 942419 w 1059505"/>
                  <a:gd name="connsiteY1" fmla="*/ 0 h 1024005"/>
                  <a:gd name="connsiteX2" fmla="*/ 1059506 w 1059505"/>
                  <a:gd name="connsiteY2" fmla="*/ 400648 h 1024005"/>
                  <a:gd name="connsiteX3" fmla="*/ 966713 w 1059505"/>
                  <a:gd name="connsiteY3" fmla="*/ 995246 h 1024005"/>
                  <a:gd name="connsiteX4" fmla="*/ 571242 w 1059505"/>
                  <a:gd name="connsiteY4" fmla="*/ 1010380 h 1024005"/>
                  <a:gd name="connsiteX5" fmla="*/ 562879 w 1059505"/>
                  <a:gd name="connsiteY5" fmla="*/ 520921 h 1024005"/>
                  <a:gd name="connsiteX6" fmla="*/ 478050 w 1059505"/>
                  <a:gd name="connsiteY6" fmla="*/ 512160 h 1024005"/>
                  <a:gd name="connsiteX7" fmla="*/ 458933 w 1059505"/>
                  <a:gd name="connsiteY7" fmla="*/ 1006000 h 1024005"/>
                  <a:gd name="connsiteX8" fmla="*/ 81385 w 1059505"/>
                  <a:gd name="connsiteY8" fmla="*/ 977325 h 1024005"/>
                  <a:gd name="connsiteX9" fmla="*/ 7309 w 1059505"/>
                  <a:gd name="connsiteY9" fmla="*/ 257673 h 1024005"/>
                  <a:gd name="connsiteX10" fmla="*/ 57888 w 1059505"/>
                  <a:gd name="connsiteY10" fmla="*/ 17922 h 10240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59505" h="1024005">
                    <a:moveTo>
                      <a:pt x="57888" y="17922"/>
                    </a:moveTo>
                    <a:cubicBezTo>
                      <a:pt x="57888" y="17922"/>
                      <a:pt x="610670" y="67306"/>
                      <a:pt x="942419" y="0"/>
                    </a:cubicBezTo>
                    <a:cubicBezTo>
                      <a:pt x="942419" y="0"/>
                      <a:pt x="1059506" y="207493"/>
                      <a:pt x="1059506" y="400648"/>
                    </a:cubicBezTo>
                    <a:cubicBezTo>
                      <a:pt x="1059506" y="593803"/>
                      <a:pt x="966713" y="995246"/>
                      <a:pt x="966713" y="995246"/>
                    </a:cubicBezTo>
                    <a:cubicBezTo>
                      <a:pt x="966713" y="995246"/>
                      <a:pt x="766389" y="1048215"/>
                      <a:pt x="571242" y="1010380"/>
                    </a:cubicBezTo>
                    <a:cubicBezTo>
                      <a:pt x="571242" y="1010380"/>
                      <a:pt x="561286" y="553977"/>
                      <a:pt x="562879" y="520921"/>
                    </a:cubicBezTo>
                    <a:cubicBezTo>
                      <a:pt x="564074" y="487866"/>
                      <a:pt x="478050" y="512160"/>
                      <a:pt x="478050" y="512160"/>
                    </a:cubicBezTo>
                    <a:lnTo>
                      <a:pt x="458933" y="1006000"/>
                    </a:lnTo>
                    <a:cubicBezTo>
                      <a:pt x="458933" y="1006000"/>
                      <a:pt x="115635" y="1023921"/>
                      <a:pt x="81385" y="977325"/>
                    </a:cubicBezTo>
                    <a:cubicBezTo>
                      <a:pt x="81385" y="977325"/>
                      <a:pt x="-28932" y="513753"/>
                      <a:pt x="7309" y="257673"/>
                    </a:cubicBezTo>
                    <a:cubicBezTo>
                      <a:pt x="34789" y="63323"/>
                      <a:pt x="57888" y="17922"/>
                      <a:pt x="57888" y="17922"/>
                    </a:cubicBezTo>
                    <a:close/>
                  </a:path>
                </a:pathLst>
              </a:custGeom>
              <a:solidFill>
                <a:srgbClr val="0759B1"/>
              </a:solidFill>
              <a:ln w="3981" cap="flat">
                <a:noFill/>
                <a:prstDash val="solid"/>
                <a:miter/>
              </a:ln>
            </p:spPr>
            <p:txBody>
              <a:bodyPr rtlCol="0" anchor="ctr"/>
              <a:lstStyle/>
              <a:p>
                <a:endParaRPr lang="en-US"/>
              </a:p>
            </p:txBody>
          </p:sp>
          <p:sp>
            <p:nvSpPr>
              <p:cNvPr id="118" name="Hình tự do: Hình 117">
                <a:extLst>
                  <a:ext uri="{FF2B5EF4-FFF2-40B4-BE49-F238E27FC236}">
                    <a16:creationId xmlns:a16="http://schemas.microsoft.com/office/drawing/2014/main" id="{FCA3F435-59EA-197A-2282-C03764D495D4}"/>
                  </a:ext>
                </a:extLst>
              </p:cNvPr>
              <p:cNvSpPr>
                <a:spLocks/>
              </p:cNvSpPr>
              <p:nvPr/>
            </p:nvSpPr>
            <p:spPr>
              <a:xfrm>
                <a:off x="9042344" y="5605037"/>
                <a:ext cx="274154" cy="582296"/>
              </a:xfrm>
              <a:custGeom>
                <a:avLst/>
                <a:gdLst>
                  <a:gd name="connsiteX0" fmla="*/ 273967 w 274154"/>
                  <a:gd name="connsiteY0" fmla="*/ 3628 h 582296"/>
                  <a:gd name="connsiteX1" fmla="*/ 136967 w 274154"/>
                  <a:gd name="connsiteY1" fmla="*/ 51021 h 582296"/>
                  <a:gd name="connsiteX2" fmla="*/ 364 w 274154"/>
                  <a:gd name="connsiteY2" fmla="*/ 35489 h 582296"/>
                  <a:gd name="connsiteX3" fmla="*/ 52934 w 274154"/>
                  <a:gd name="connsiteY3" fmla="*/ 131071 h 582296"/>
                  <a:gd name="connsiteX4" fmla="*/ 47359 w 274154"/>
                  <a:gd name="connsiteY4" fmla="*/ 572340 h 582296"/>
                  <a:gd name="connsiteX5" fmla="*/ 76830 w 274154"/>
                  <a:gd name="connsiteY5" fmla="*/ 571146 h 582296"/>
                  <a:gd name="connsiteX6" fmla="*/ 95946 w 274154"/>
                  <a:gd name="connsiteY6" fmla="*/ 77306 h 582296"/>
                  <a:gd name="connsiteX7" fmla="*/ 180775 w 274154"/>
                  <a:gd name="connsiteY7" fmla="*/ 86067 h 582296"/>
                  <a:gd name="connsiteX8" fmla="*/ 189139 w 274154"/>
                  <a:gd name="connsiteY8" fmla="*/ 575526 h 582296"/>
                  <a:gd name="connsiteX9" fmla="*/ 229761 w 274154"/>
                  <a:gd name="connsiteY9" fmla="*/ 582297 h 582296"/>
                  <a:gd name="connsiteX10" fmla="*/ 273967 w 274154"/>
                  <a:gd name="connsiteY10" fmla="*/ 3628 h 5822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74154" h="582296">
                    <a:moveTo>
                      <a:pt x="273967" y="3628"/>
                    </a:moveTo>
                    <a:cubicBezTo>
                      <a:pt x="278348" y="-14692"/>
                      <a:pt x="205069" y="41861"/>
                      <a:pt x="136967" y="51021"/>
                    </a:cubicBezTo>
                    <a:cubicBezTo>
                      <a:pt x="72449" y="59783"/>
                      <a:pt x="-6008" y="21550"/>
                      <a:pt x="364" y="35489"/>
                    </a:cubicBezTo>
                    <a:cubicBezTo>
                      <a:pt x="13507" y="66155"/>
                      <a:pt x="52934" y="91245"/>
                      <a:pt x="52934" y="131071"/>
                    </a:cubicBezTo>
                    <a:cubicBezTo>
                      <a:pt x="56519" y="273647"/>
                      <a:pt x="59705" y="432552"/>
                      <a:pt x="47359" y="572340"/>
                    </a:cubicBezTo>
                    <a:cubicBezTo>
                      <a:pt x="65679" y="571544"/>
                      <a:pt x="76830" y="571146"/>
                      <a:pt x="76830" y="571146"/>
                    </a:cubicBezTo>
                    <a:lnTo>
                      <a:pt x="95946" y="77306"/>
                    </a:lnTo>
                    <a:cubicBezTo>
                      <a:pt x="95946" y="77306"/>
                      <a:pt x="181970" y="53012"/>
                      <a:pt x="180775" y="86067"/>
                    </a:cubicBezTo>
                    <a:cubicBezTo>
                      <a:pt x="179580" y="119123"/>
                      <a:pt x="189139" y="575526"/>
                      <a:pt x="189139" y="575526"/>
                    </a:cubicBezTo>
                    <a:cubicBezTo>
                      <a:pt x="202679" y="578314"/>
                      <a:pt x="216220" y="580305"/>
                      <a:pt x="229761" y="582297"/>
                    </a:cubicBezTo>
                    <a:cubicBezTo>
                      <a:pt x="201086" y="129478"/>
                      <a:pt x="264409" y="44649"/>
                      <a:pt x="273967" y="3628"/>
                    </a:cubicBezTo>
                    <a:close/>
                  </a:path>
                </a:pathLst>
              </a:custGeom>
              <a:solidFill>
                <a:srgbClr val="064E9C"/>
              </a:solidFill>
              <a:ln w="3981" cap="flat">
                <a:noFill/>
                <a:prstDash val="solid"/>
                <a:miter/>
              </a:ln>
            </p:spPr>
            <p:txBody>
              <a:bodyPr rtlCol="0" anchor="ctr"/>
              <a:lstStyle/>
              <a:p>
                <a:endParaRPr lang="en-US"/>
              </a:p>
            </p:txBody>
          </p:sp>
          <p:grpSp>
            <p:nvGrpSpPr>
              <p:cNvPr id="119" name="Đồ họa 2">
                <a:extLst>
                  <a:ext uri="{FF2B5EF4-FFF2-40B4-BE49-F238E27FC236}">
                    <a16:creationId xmlns:a16="http://schemas.microsoft.com/office/drawing/2014/main" id="{6841ACDE-CECE-674A-151D-94BEC2387048}"/>
                  </a:ext>
                </a:extLst>
              </p:cNvPr>
              <p:cNvGrpSpPr>
                <a:grpSpLocks/>
              </p:cNvGrpSpPr>
              <p:nvPr/>
            </p:nvGrpSpPr>
            <p:grpSpPr>
              <a:xfrm>
                <a:off x="8660779" y="5170581"/>
                <a:ext cx="1049409" cy="408068"/>
                <a:chOff x="8660779" y="5170581"/>
                <a:chExt cx="1049409" cy="408068"/>
              </a:xfrm>
              <a:solidFill>
                <a:srgbClr val="064E9C"/>
              </a:solidFill>
            </p:grpSpPr>
            <p:sp>
              <p:nvSpPr>
                <p:cNvPr id="198" name="Hình tự do: Hình 197">
                  <a:extLst>
                    <a:ext uri="{FF2B5EF4-FFF2-40B4-BE49-F238E27FC236}">
                      <a16:creationId xmlns:a16="http://schemas.microsoft.com/office/drawing/2014/main" id="{8A85633B-6C11-3405-45B5-04134343FAF6}"/>
                    </a:ext>
                  </a:extLst>
                </p:cNvPr>
                <p:cNvSpPr>
                  <a:spLocks/>
                </p:cNvSpPr>
                <p:nvPr/>
              </p:nvSpPr>
              <p:spPr>
                <a:xfrm>
                  <a:off x="8660779" y="5170581"/>
                  <a:ext cx="1049409" cy="338519"/>
                </a:xfrm>
                <a:custGeom>
                  <a:avLst/>
                  <a:gdLst>
                    <a:gd name="connsiteX0" fmla="*/ 57349 w 1049409"/>
                    <a:gd name="connsiteY0" fmla="*/ 17523 h 338519"/>
                    <a:gd name="connsiteX1" fmla="*/ 6770 w 1049409"/>
                    <a:gd name="connsiteY1" fmla="*/ 257274 h 338519"/>
                    <a:gd name="connsiteX2" fmla="*/ 0 w 1049409"/>
                    <a:gd name="connsiteY2" fmla="*/ 338519 h 338519"/>
                    <a:gd name="connsiteX3" fmla="*/ 134213 w 1049409"/>
                    <a:gd name="connsiteY3" fmla="*/ 212271 h 338519"/>
                    <a:gd name="connsiteX4" fmla="*/ 1041843 w 1049409"/>
                    <a:gd name="connsiteY4" fmla="*/ 294711 h 338519"/>
                    <a:gd name="connsiteX5" fmla="*/ 1049409 w 1049409"/>
                    <a:gd name="connsiteY5" fmla="*/ 297498 h 338519"/>
                    <a:gd name="connsiteX6" fmla="*/ 941880 w 1049409"/>
                    <a:gd name="connsiteY6" fmla="*/ 0 h 338519"/>
                    <a:gd name="connsiteX7" fmla="*/ 57349 w 1049409"/>
                    <a:gd name="connsiteY7" fmla="*/ 17523 h 3385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49409" h="338519">
                      <a:moveTo>
                        <a:pt x="57349" y="17523"/>
                      </a:moveTo>
                      <a:cubicBezTo>
                        <a:pt x="57349" y="17523"/>
                        <a:pt x="34250" y="62924"/>
                        <a:pt x="6770" y="257274"/>
                      </a:cubicBezTo>
                      <a:cubicBezTo>
                        <a:pt x="3186" y="282763"/>
                        <a:pt x="1195" y="309844"/>
                        <a:pt x="0" y="338519"/>
                      </a:cubicBezTo>
                      <a:cubicBezTo>
                        <a:pt x="0" y="338519"/>
                        <a:pt x="40224" y="256080"/>
                        <a:pt x="134213" y="212271"/>
                      </a:cubicBezTo>
                      <a:cubicBezTo>
                        <a:pt x="315022" y="127841"/>
                        <a:pt x="858644" y="127841"/>
                        <a:pt x="1041843" y="294711"/>
                      </a:cubicBezTo>
                      <a:cubicBezTo>
                        <a:pt x="1043834" y="296702"/>
                        <a:pt x="1047019" y="296702"/>
                        <a:pt x="1049409" y="297498"/>
                      </a:cubicBezTo>
                      <a:cubicBezTo>
                        <a:pt x="1021133" y="140187"/>
                        <a:pt x="941880" y="0"/>
                        <a:pt x="941880" y="0"/>
                      </a:cubicBezTo>
                      <a:cubicBezTo>
                        <a:pt x="610131" y="66907"/>
                        <a:pt x="57349" y="17523"/>
                        <a:pt x="57349" y="17523"/>
                      </a:cubicBezTo>
                      <a:close/>
                    </a:path>
                  </a:pathLst>
                </a:custGeom>
                <a:solidFill>
                  <a:srgbClr val="064E9C"/>
                </a:solidFill>
                <a:ln w="3981" cap="flat">
                  <a:noFill/>
                  <a:prstDash val="solid"/>
                  <a:miter/>
                </a:ln>
              </p:spPr>
              <p:txBody>
                <a:bodyPr rtlCol="0" anchor="ctr"/>
                <a:lstStyle/>
                <a:p>
                  <a:endParaRPr lang="en-US"/>
                </a:p>
              </p:txBody>
            </p:sp>
            <p:grpSp>
              <p:nvGrpSpPr>
                <p:cNvPr id="199" name="Đồ họa 2">
                  <a:extLst>
                    <a:ext uri="{FF2B5EF4-FFF2-40B4-BE49-F238E27FC236}">
                      <a16:creationId xmlns:a16="http://schemas.microsoft.com/office/drawing/2014/main" id="{585B0155-1AF6-5C4F-0C33-AF2A325F9CB7}"/>
                    </a:ext>
                  </a:extLst>
                </p:cNvPr>
                <p:cNvGrpSpPr>
                  <a:grpSpLocks/>
                </p:cNvGrpSpPr>
                <p:nvPr/>
              </p:nvGrpSpPr>
              <p:grpSpPr>
                <a:xfrm>
                  <a:off x="8708073" y="5382907"/>
                  <a:ext cx="965576" cy="195742"/>
                  <a:chOff x="8708073" y="5382907"/>
                  <a:chExt cx="965576" cy="195742"/>
                </a:xfrm>
                <a:solidFill>
                  <a:srgbClr val="064E9C"/>
                </a:solidFill>
              </p:grpSpPr>
              <p:sp>
                <p:nvSpPr>
                  <p:cNvPr id="200" name="Hình tự do: Hình 199">
                    <a:extLst>
                      <a:ext uri="{FF2B5EF4-FFF2-40B4-BE49-F238E27FC236}">
                        <a16:creationId xmlns:a16="http://schemas.microsoft.com/office/drawing/2014/main" id="{89106DDF-FED7-B7C5-1ACC-10D5DF0D4F95}"/>
                      </a:ext>
                    </a:extLst>
                  </p:cNvPr>
                  <p:cNvSpPr>
                    <a:spLocks/>
                  </p:cNvSpPr>
                  <p:nvPr/>
                </p:nvSpPr>
                <p:spPr>
                  <a:xfrm>
                    <a:off x="8708073" y="5382907"/>
                    <a:ext cx="213795" cy="166887"/>
                  </a:xfrm>
                  <a:custGeom>
                    <a:avLst/>
                    <a:gdLst>
                      <a:gd name="connsiteX0" fmla="*/ 5675 w 213795"/>
                      <a:gd name="connsiteY0" fmla="*/ 166816 h 166887"/>
                      <a:gd name="connsiteX1" fmla="*/ 190865 w 213795"/>
                      <a:gd name="connsiteY1" fmla="*/ 63667 h 166887"/>
                      <a:gd name="connsiteX2" fmla="*/ 213566 w 213795"/>
                      <a:gd name="connsiteY2" fmla="*/ 7513 h 166887"/>
                      <a:gd name="connsiteX3" fmla="*/ 202016 w 213795"/>
                      <a:gd name="connsiteY3" fmla="*/ 4326 h 166887"/>
                      <a:gd name="connsiteX4" fmla="*/ 65414 w 213795"/>
                      <a:gd name="connsiteY4" fmla="*/ 147301 h 166887"/>
                      <a:gd name="connsiteX5" fmla="*/ 5675 w 213795"/>
                      <a:gd name="connsiteY5" fmla="*/ 154868 h 166887"/>
                      <a:gd name="connsiteX6" fmla="*/ 5675 w 213795"/>
                      <a:gd name="connsiteY6" fmla="*/ 166816 h 166887"/>
                      <a:gd name="connsiteX7" fmla="*/ 5675 w 213795"/>
                      <a:gd name="connsiteY7" fmla="*/ 166816 h 166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3795" h="166887">
                        <a:moveTo>
                          <a:pt x="5675" y="166816"/>
                        </a:moveTo>
                        <a:cubicBezTo>
                          <a:pt x="80946" y="168807"/>
                          <a:pt x="153031" y="128981"/>
                          <a:pt x="190865" y="63667"/>
                        </a:cubicBezTo>
                        <a:cubicBezTo>
                          <a:pt x="201220" y="46144"/>
                          <a:pt x="208787" y="27027"/>
                          <a:pt x="213566" y="7513"/>
                        </a:cubicBezTo>
                        <a:cubicBezTo>
                          <a:pt x="215557" y="-54"/>
                          <a:pt x="204007" y="-3240"/>
                          <a:pt x="202016" y="4326"/>
                        </a:cubicBezTo>
                        <a:cubicBezTo>
                          <a:pt x="185289" y="72429"/>
                          <a:pt x="132719" y="127786"/>
                          <a:pt x="65414" y="147301"/>
                        </a:cubicBezTo>
                        <a:cubicBezTo>
                          <a:pt x="45899" y="152877"/>
                          <a:pt x="25986" y="155266"/>
                          <a:pt x="5675" y="154868"/>
                        </a:cubicBezTo>
                        <a:cubicBezTo>
                          <a:pt x="-1892" y="154470"/>
                          <a:pt x="-1892" y="166418"/>
                          <a:pt x="5675" y="166816"/>
                        </a:cubicBezTo>
                        <a:lnTo>
                          <a:pt x="5675" y="166816"/>
                        </a:lnTo>
                        <a:close/>
                      </a:path>
                    </a:pathLst>
                  </a:custGeom>
                  <a:solidFill>
                    <a:srgbClr val="064E9C"/>
                  </a:solidFill>
                  <a:ln w="3981" cap="flat">
                    <a:noFill/>
                    <a:prstDash val="solid"/>
                    <a:miter/>
                  </a:ln>
                </p:spPr>
                <p:txBody>
                  <a:bodyPr rtlCol="0" anchor="ctr"/>
                  <a:lstStyle/>
                  <a:p>
                    <a:endParaRPr lang="en-US"/>
                  </a:p>
                </p:txBody>
              </p:sp>
              <p:sp>
                <p:nvSpPr>
                  <p:cNvPr id="201" name="Hình tự do: Hình 200">
                    <a:extLst>
                      <a:ext uri="{FF2B5EF4-FFF2-40B4-BE49-F238E27FC236}">
                        <a16:creationId xmlns:a16="http://schemas.microsoft.com/office/drawing/2014/main" id="{74C1843D-5B80-234C-40AF-659DD904C076}"/>
                      </a:ext>
                    </a:extLst>
                  </p:cNvPr>
                  <p:cNvSpPr>
                    <a:spLocks/>
                  </p:cNvSpPr>
                  <p:nvPr/>
                </p:nvSpPr>
                <p:spPr>
                  <a:xfrm>
                    <a:off x="9428470" y="5397642"/>
                    <a:ext cx="245178" cy="181007"/>
                  </a:xfrm>
                  <a:custGeom>
                    <a:avLst/>
                    <a:gdLst>
                      <a:gd name="connsiteX0" fmla="*/ 150 w 245178"/>
                      <a:gd name="connsiteY0" fmla="*/ 7513 h 181007"/>
                      <a:gd name="connsiteX1" fmla="*/ 166224 w 245178"/>
                      <a:gd name="connsiteY1" fmla="*/ 175578 h 181007"/>
                      <a:gd name="connsiteX2" fmla="*/ 239503 w 245178"/>
                      <a:gd name="connsiteY2" fmla="*/ 179560 h 181007"/>
                      <a:gd name="connsiteX3" fmla="*/ 239503 w 245178"/>
                      <a:gd name="connsiteY3" fmla="*/ 167612 h 181007"/>
                      <a:gd name="connsiteX4" fmla="*/ 118831 w 245178"/>
                      <a:gd name="connsiteY4" fmla="*/ 145708 h 181007"/>
                      <a:gd name="connsiteX5" fmla="*/ 35197 w 245178"/>
                      <a:gd name="connsiteY5" fmla="*/ 65260 h 181007"/>
                      <a:gd name="connsiteX6" fmla="*/ 11700 w 245178"/>
                      <a:gd name="connsiteY6" fmla="*/ 4327 h 181007"/>
                      <a:gd name="connsiteX7" fmla="*/ 150 w 245178"/>
                      <a:gd name="connsiteY7" fmla="*/ 7513 h 181007"/>
                      <a:gd name="connsiteX8" fmla="*/ 150 w 245178"/>
                      <a:gd name="connsiteY8" fmla="*/ 7513 h 1810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5178" h="181007">
                        <a:moveTo>
                          <a:pt x="150" y="7513"/>
                        </a:moveTo>
                        <a:cubicBezTo>
                          <a:pt x="18072" y="90350"/>
                          <a:pt x="83785" y="156859"/>
                          <a:pt x="166224" y="175578"/>
                        </a:cubicBezTo>
                        <a:cubicBezTo>
                          <a:pt x="190119" y="181153"/>
                          <a:pt x="215210" y="182348"/>
                          <a:pt x="239503" y="179560"/>
                        </a:cubicBezTo>
                        <a:cubicBezTo>
                          <a:pt x="247070" y="178763"/>
                          <a:pt x="247070" y="166816"/>
                          <a:pt x="239503" y="167612"/>
                        </a:cubicBezTo>
                        <a:cubicBezTo>
                          <a:pt x="198084" y="172391"/>
                          <a:pt x="155869" y="164824"/>
                          <a:pt x="118831" y="145708"/>
                        </a:cubicBezTo>
                        <a:cubicBezTo>
                          <a:pt x="83785" y="127389"/>
                          <a:pt x="54712" y="99510"/>
                          <a:pt x="35197" y="65260"/>
                        </a:cubicBezTo>
                        <a:cubicBezTo>
                          <a:pt x="24046" y="46144"/>
                          <a:pt x="16479" y="25833"/>
                          <a:pt x="11700" y="4327"/>
                        </a:cubicBezTo>
                        <a:cubicBezTo>
                          <a:pt x="10107" y="-3240"/>
                          <a:pt x="-1443" y="-54"/>
                          <a:pt x="150" y="7513"/>
                        </a:cubicBezTo>
                        <a:lnTo>
                          <a:pt x="150" y="7513"/>
                        </a:lnTo>
                        <a:close/>
                      </a:path>
                    </a:pathLst>
                  </a:custGeom>
                  <a:solidFill>
                    <a:srgbClr val="064E9C"/>
                  </a:solidFill>
                  <a:ln w="3981" cap="flat">
                    <a:noFill/>
                    <a:prstDash val="solid"/>
                    <a:miter/>
                  </a:ln>
                </p:spPr>
                <p:txBody>
                  <a:bodyPr rtlCol="0" anchor="ctr"/>
                  <a:lstStyle/>
                  <a:p>
                    <a:endParaRPr lang="en-US"/>
                  </a:p>
                </p:txBody>
              </p:sp>
            </p:grpSp>
          </p:grpSp>
          <p:grpSp>
            <p:nvGrpSpPr>
              <p:cNvPr id="121" name="Đồ họa 2">
                <a:extLst>
                  <a:ext uri="{FF2B5EF4-FFF2-40B4-BE49-F238E27FC236}">
                    <a16:creationId xmlns:a16="http://schemas.microsoft.com/office/drawing/2014/main" id="{4EF16E0B-6672-C3E4-5985-2E54FEB15A6D}"/>
                  </a:ext>
                </a:extLst>
              </p:cNvPr>
              <p:cNvGrpSpPr>
                <a:grpSpLocks/>
              </p:cNvGrpSpPr>
              <p:nvPr/>
            </p:nvGrpSpPr>
            <p:grpSpPr>
              <a:xfrm>
                <a:off x="8654407" y="4023997"/>
                <a:ext cx="1031109" cy="1274409"/>
                <a:chOff x="8654407" y="4023997"/>
                <a:chExt cx="1031109" cy="1274409"/>
              </a:xfrm>
            </p:grpSpPr>
            <p:sp>
              <p:nvSpPr>
                <p:cNvPr id="192" name="Hình tự do: Hình 191">
                  <a:extLst>
                    <a:ext uri="{FF2B5EF4-FFF2-40B4-BE49-F238E27FC236}">
                      <a16:creationId xmlns:a16="http://schemas.microsoft.com/office/drawing/2014/main" id="{980FCFB6-1A3C-AFFC-A05B-07C07E391FD8}"/>
                    </a:ext>
                  </a:extLst>
                </p:cNvPr>
                <p:cNvSpPr>
                  <a:spLocks/>
                </p:cNvSpPr>
                <p:nvPr/>
              </p:nvSpPr>
              <p:spPr>
                <a:xfrm>
                  <a:off x="8838004" y="4023997"/>
                  <a:ext cx="616503" cy="436092"/>
                </a:xfrm>
                <a:custGeom>
                  <a:avLst/>
                  <a:gdLst>
                    <a:gd name="connsiteX0" fmla="*/ 0 w 616503"/>
                    <a:gd name="connsiteY0" fmla="*/ 0 h 436092"/>
                    <a:gd name="connsiteX1" fmla="*/ 616503 w 616503"/>
                    <a:gd name="connsiteY1" fmla="*/ 0 h 436092"/>
                    <a:gd name="connsiteX2" fmla="*/ 616503 w 616503"/>
                    <a:gd name="connsiteY2" fmla="*/ 436092 h 436092"/>
                    <a:gd name="connsiteX3" fmla="*/ 0 w 616503"/>
                    <a:gd name="connsiteY3" fmla="*/ 436092 h 436092"/>
                  </a:gdLst>
                  <a:ahLst/>
                  <a:cxnLst>
                    <a:cxn ang="0">
                      <a:pos x="connsiteX0" y="connsiteY0"/>
                    </a:cxn>
                    <a:cxn ang="0">
                      <a:pos x="connsiteX1" y="connsiteY1"/>
                    </a:cxn>
                    <a:cxn ang="0">
                      <a:pos x="connsiteX2" y="connsiteY2"/>
                    </a:cxn>
                    <a:cxn ang="0">
                      <a:pos x="connsiteX3" y="connsiteY3"/>
                    </a:cxn>
                  </a:cxnLst>
                  <a:rect l="l" t="t" r="r" b="b"/>
                  <a:pathLst>
                    <a:path w="616503" h="436092">
                      <a:moveTo>
                        <a:pt x="0" y="0"/>
                      </a:moveTo>
                      <a:lnTo>
                        <a:pt x="616503" y="0"/>
                      </a:lnTo>
                      <a:lnTo>
                        <a:pt x="616503" y="436092"/>
                      </a:lnTo>
                      <a:lnTo>
                        <a:pt x="0" y="436092"/>
                      </a:lnTo>
                      <a:close/>
                    </a:path>
                  </a:pathLst>
                </a:custGeom>
                <a:solidFill>
                  <a:srgbClr val="E6967A"/>
                </a:solidFill>
                <a:ln w="3981" cap="flat">
                  <a:noFill/>
                  <a:prstDash val="solid"/>
                  <a:miter/>
                </a:ln>
              </p:spPr>
              <p:txBody>
                <a:bodyPr rtlCol="0" anchor="ctr"/>
                <a:lstStyle/>
                <a:p>
                  <a:endParaRPr lang="en-US"/>
                </a:p>
              </p:txBody>
            </p:sp>
            <p:sp>
              <p:nvSpPr>
                <p:cNvPr id="193" name="Hình tự do: Hình 192">
                  <a:extLst>
                    <a:ext uri="{FF2B5EF4-FFF2-40B4-BE49-F238E27FC236}">
                      <a16:creationId xmlns:a16="http://schemas.microsoft.com/office/drawing/2014/main" id="{64C14000-3D20-C357-34C7-BAC0C3A1FE1B}"/>
                    </a:ext>
                  </a:extLst>
                </p:cNvPr>
                <p:cNvSpPr>
                  <a:spLocks/>
                </p:cNvSpPr>
                <p:nvPr/>
              </p:nvSpPr>
              <p:spPr>
                <a:xfrm>
                  <a:off x="8654407" y="4299591"/>
                  <a:ext cx="1031109" cy="998814"/>
                </a:xfrm>
                <a:custGeom>
                  <a:avLst/>
                  <a:gdLst>
                    <a:gd name="connsiteX0" fmla="*/ 0 w 1031109"/>
                    <a:gd name="connsiteY0" fmla="*/ 916790 h 998814"/>
                    <a:gd name="connsiteX1" fmla="*/ 2389 w 1031109"/>
                    <a:gd name="connsiteY1" fmla="*/ 236565 h 998814"/>
                    <a:gd name="connsiteX2" fmla="*/ 191960 w 1031109"/>
                    <a:gd name="connsiteY2" fmla="*/ 11550 h 998814"/>
                    <a:gd name="connsiteX3" fmla="*/ 477113 w 1031109"/>
                    <a:gd name="connsiteY3" fmla="*/ 70492 h 998814"/>
                    <a:gd name="connsiteX4" fmla="*/ 800100 w 1031109"/>
                    <a:gd name="connsiteY4" fmla="*/ 0 h 998814"/>
                    <a:gd name="connsiteX5" fmla="*/ 998433 w 1031109"/>
                    <a:gd name="connsiteY5" fmla="*/ 112309 h 998814"/>
                    <a:gd name="connsiteX6" fmla="*/ 1011574 w 1031109"/>
                    <a:gd name="connsiteY6" fmla="*/ 455607 h 998814"/>
                    <a:gd name="connsiteX7" fmla="*/ 1011574 w 1031109"/>
                    <a:gd name="connsiteY7" fmla="*/ 964581 h 998814"/>
                    <a:gd name="connsiteX8" fmla="*/ 0 w 1031109"/>
                    <a:gd name="connsiteY8" fmla="*/ 916790 h 9988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31109" h="998814">
                      <a:moveTo>
                        <a:pt x="0" y="916790"/>
                      </a:moveTo>
                      <a:cubicBezTo>
                        <a:pt x="0" y="738370"/>
                        <a:pt x="9558" y="335333"/>
                        <a:pt x="2389" y="236565"/>
                      </a:cubicBezTo>
                      <a:cubicBezTo>
                        <a:pt x="1593" y="82041"/>
                        <a:pt x="-32259" y="60137"/>
                        <a:pt x="191960" y="11550"/>
                      </a:cubicBezTo>
                      <a:cubicBezTo>
                        <a:pt x="191960" y="11550"/>
                        <a:pt x="278382" y="70492"/>
                        <a:pt x="477113" y="70492"/>
                      </a:cubicBezTo>
                      <a:cubicBezTo>
                        <a:pt x="701730" y="70492"/>
                        <a:pt x="800100" y="0"/>
                        <a:pt x="800100" y="0"/>
                      </a:cubicBezTo>
                      <a:cubicBezTo>
                        <a:pt x="800100" y="0"/>
                        <a:pt x="990865" y="45401"/>
                        <a:pt x="998433" y="112309"/>
                      </a:cubicBezTo>
                      <a:cubicBezTo>
                        <a:pt x="1009583" y="209484"/>
                        <a:pt x="1009583" y="411799"/>
                        <a:pt x="1011574" y="455607"/>
                      </a:cubicBezTo>
                      <a:cubicBezTo>
                        <a:pt x="1017151" y="570306"/>
                        <a:pt x="1052595" y="929932"/>
                        <a:pt x="1011574" y="964581"/>
                      </a:cubicBezTo>
                      <a:cubicBezTo>
                        <a:pt x="952633" y="1013566"/>
                        <a:pt x="0" y="1019938"/>
                        <a:pt x="0" y="916790"/>
                      </a:cubicBezTo>
                      <a:close/>
                    </a:path>
                  </a:pathLst>
                </a:custGeom>
                <a:solidFill>
                  <a:srgbClr val="EBF4FD"/>
                </a:solidFill>
                <a:ln w="3981" cap="flat">
                  <a:noFill/>
                  <a:prstDash val="solid"/>
                  <a:miter/>
                </a:ln>
              </p:spPr>
              <p:txBody>
                <a:bodyPr rtlCol="0" anchor="ctr"/>
                <a:lstStyle/>
                <a:p>
                  <a:endParaRPr lang="en-US"/>
                </a:p>
              </p:txBody>
            </p:sp>
            <p:sp>
              <p:nvSpPr>
                <p:cNvPr id="194" name="Hình tự do: Hình 193">
                  <a:extLst>
                    <a:ext uri="{FF2B5EF4-FFF2-40B4-BE49-F238E27FC236}">
                      <a16:creationId xmlns:a16="http://schemas.microsoft.com/office/drawing/2014/main" id="{4474BC79-2E3B-06BB-3DC3-135E3EF92F0A}"/>
                    </a:ext>
                  </a:extLst>
                </p:cNvPr>
                <p:cNvSpPr>
                  <a:spLocks/>
                </p:cNvSpPr>
                <p:nvPr/>
              </p:nvSpPr>
              <p:spPr>
                <a:xfrm>
                  <a:off x="8654806" y="4556069"/>
                  <a:ext cx="1030711" cy="742262"/>
                </a:xfrm>
                <a:custGeom>
                  <a:avLst/>
                  <a:gdLst>
                    <a:gd name="connsiteX0" fmla="*/ 984892 w 1030711"/>
                    <a:gd name="connsiteY0" fmla="*/ 674251 h 742262"/>
                    <a:gd name="connsiteX1" fmla="*/ 39826 w 1030711"/>
                    <a:gd name="connsiteY1" fmla="*/ 637213 h 742262"/>
                    <a:gd name="connsiteX2" fmla="*/ 3186 w 1030711"/>
                    <a:gd name="connsiteY2" fmla="*/ 0 h 742262"/>
                    <a:gd name="connsiteX3" fmla="*/ 0 w 1030711"/>
                    <a:gd name="connsiteY3" fmla="*/ 660312 h 742262"/>
                    <a:gd name="connsiteX4" fmla="*/ 1011176 w 1030711"/>
                    <a:gd name="connsiteY4" fmla="*/ 707704 h 742262"/>
                    <a:gd name="connsiteX5" fmla="*/ 1011176 w 1030711"/>
                    <a:gd name="connsiteY5" fmla="*/ 198731 h 742262"/>
                    <a:gd name="connsiteX6" fmla="*/ 1007194 w 1030711"/>
                    <a:gd name="connsiteY6" fmla="*/ 7169 h 742262"/>
                    <a:gd name="connsiteX7" fmla="*/ 984892 w 1030711"/>
                    <a:gd name="connsiteY7" fmla="*/ 674251 h 742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30711" h="742262">
                      <a:moveTo>
                        <a:pt x="984892" y="674251"/>
                      </a:moveTo>
                      <a:cubicBezTo>
                        <a:pt x="936305" y="715669"/>
                        <a:pt x="171251" y="786161"/>
                        <a:pt x="39826" y="637213"/>
                      </a:cubicBezTo>
                      <a:cubicBezTo>
                        <a:pt x="-15134" y="575084"/>
                        <a:pt x="77262" y="42613"/>
                        <a:pt x="3186" y="0"/>
                      </a:cubicBezTo>
                      <a:cubicBezTo>
                        <a:pt x="8363" y="124655"/>
                        <a:pt x="0" y="491848"/>
                        <a:pt x="0" y="660312"/>
                      </a:cubicBezTo>
                      <a:cubicBezTo>
                        <a:pt x="0" y="763460"/>
                        <a:pt x="952633" y="757088"/>
                        <a:pt x="1011176" y="707704"/>
                      </a:cubicBezTo>
                      <a:cubicBezTo>
                        <a:pt x="1052197" y="673056"/>
                        <a:pt x="1016752" y="313429"/>
                        <a:pt x="1011176" y="198731"/>
                      </a:cubicBezTo>
                      <a:cubicBezTo>
                        <a:pt x="1009982" y="172844"/>
                        <a:pt x="1009584" y="90006"/>
                        <a:pt x="1007194" y="7169"/>
                      </a:cubicBezTo>
                      <a:cubicBezTo>
                        <a:pt x="1005202" y="17523"/>
                        <a:pt x="1031886" y="634823"/>
                        <a:pt x="984892" y="674251"/>
                      </a:cubicBezTo>
                      <a:close/>
                    </a:path>
                  </a:pathLst>
                </a:custGeom>
                <a:solidFill>
                  <a:srgbClr val="CDE3F9"/>
                </a:solidFill>
                <a:ln w="3981" cap="flat">
                  <a:noFill/>
                  <a:prstDash val="solid"/>
                  <a:miter/>
                </a:ln>
              </p:spPr>
              <p:txBody>
                <a:bodyPr rtlCol="0" anchor="ctr"/>
                <a:lstStyle/>
                <a:p>
                  <a:endParaRPr lang="en-US"/>
                </a:p>
              </p:txBody>
            </p:sp>
            <p:grpSp>
              <p:nvGrpSpPr>
                <p:cNvPr id="195" name="Đồ họa 2">
                  <a:extLst>
                    <a:ext uri="{FF2B5EF4-FFF2-40B4-BE49-F238E27FC236}">
                      <a16:creationId xmlns:a16="http://schemas.microsoft.com/office/drawing/2014/main" id="{BF1308AB-6B66-83AF-AB71-9B780BF9CA94}"/>
                    </a:ext>
                  </a:extLst>
                </p:cNvPr>
                <p:cNvGrpSpPr>
                  <a:grpSpLocks/>
                </p:cNvGrpSpPr>
                <p:nvPr/>
              </p:nvGrpSpPr>
              <p:grpSpPr>
                <a:xfrm>
                  <a:off x="8806780" y="4289236"/>
                  <a:ext cx="682121" cy="330952"/>
                  <a:chOff x="8806780" y="4289236"/>
                  <a:chExt cx="682121" cy="330952"/>
                </a:xfrm>
                <a:solidFill>
                  <a:srgbClr val="CDE3F9"/>
                </a:solidFill>
              </p:grpSpPr>
              <p:sp>
                <p:nvSpPr>
                  <p:cNvPr id="196" name="Hình tự do: Hình 195">
                    <a:extLst>
                      <a:ext uri="{FF2B5EF4-FFF2-40B4-BE49-F238E27FC236}">
                        <a16:creationId xmlns:a16="http://schemas.microsoft.com/office/drawing/2014/main" id="{B6CE2956-2229-6F38-50D0-E8BF57D661A3}"/>
                      </a:ext>
                    </a:extLst>
                  </p:cNvPr>
                  <p:cNvSpPr>
                    <a:spLocks/>
                  </p:cNvSpPr>
                  <p:nvPr/>
                </p:nvSpPr>
                <p:spPr>
                  <a:xfrm>
                    <a:off x="9124750" y="4289236"/>
                    <a:ext cx="364152" cy="330952"/>
                  </a:xfrm>
                  <a:custGeom>
                    <a:avLst/>
                    <a:gdLst>
                      <a:gd name="connsiteX0" fmla="*/ 331749 w 364152"/>
                      <a:gd name="connsiteY0" fmla="*/ 0 h 330952"/>
                      <a:gd name="connsiteX1" fmla="*/ 363211 w 364152"/>
                      <a:gd name="connsiteY1" fmla="*/ 47393 h 330952"/>
                      <a:gd name="connsiteX2" fmla="*/ 103945 w 364152"/>
                      <a:gd name="connsiteY2" fmla="*/ 330952 h 330952"/>
                      <a:gd name="connsiteX3" fmla="*/ 0 w 364152"/>
                      <a:gd name="connsiteY3" fmla="*/ 80448 h 330952"/>
                      <a:gd name="connsiteX4" fmla="*/ 220237 w 364152"/>
                      <a:gd name="connsiteY4" fmla="*/ 47393 h 330952"/>
                      <a:gd name="connsiteX5" fmla="*/ 331749 w 364152"/>
                      <a:gd name="connsiteY5" fmla="*/ 0 h 3309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4152" h="330952">
                        <a:moveTo>
                          <a:pt x="331749" y="0"/>
                        </a:moveTo>
                        <a:cubicBezTo>
                          <a:pt x="331749" y="0"/>
                          <a:pt x="344094" y="23497"/>
                          <a:pt x="363211" y="47393"/>
                        </a:cubicBezTo>
                        <a:cubicBezTo>
                          <a:pt x="382328" y="71288"/>
                          <a:pt x="103945" y="330952"/>
                          <a:pt x="103945" y="330952"/>
                        </a:cubicBezTo>
                        <a:cubicBezTo>
                          <a:pt x="103945" y="330952"/>
                          <a:pt x="189172" y="149347"/>
                          <a:pt x="0" y="80448"/>
                        </a:cubicBezTo>
                        <a:cubicBezTo>
                          <a:pt x="0" y="80448"/>
                          <a:pt x="146559" y="68500"/>
                          <a:pt x="220237" y="47393"/>
                        </a:cubicBezTo>
                        <a:cubicBezTo>
                          <a:pt x="274400" y="31861"/>
                          <a:pt x="331749" y="0"/>
                          <a:pt x="331749" y="0"/>
                        </a:cubicBezTo>
                        <a:close/>
                      </a:path>
                    </a:pathLst>
                  </a:custGeom>
                  <a:solidFill>
                    <a:srgbClr val="CDE3F9"/>
                  </a:solidFill>
                  <a:ln w="3981" cap="flat">
                    <a:noFill/>
                    <a:prstDash val="solid"/>
                    <a:miter/>
                  </a:ln>
                </p:spPr>
                <p:txBody>
                  <a:bodyPr rtlCol="0" anchor="ctr"/>
                  <a:lstStyle/>
                  <a:p>
                    <a:endParaRPr lang="en-US"/>
                  </a:p>
                </p:txBody>
              </p:sp>
              <p:sp>
                <p:nvSpPr>
                  <p:cNvPr id="197" name="Hình tự do: Hình 196">
                    <a:extLst>
                      <a:ext uri="{FF2B5EF4-FFF2-40B4-BE49-F238E27FC236}">
                        <a16:creationId xmlns:a16="http://schemas.microsoft.com/office/drawing/2014/main" id="{ECCADADF-C786-A9E5-5EB8-45E8B94357C3}"/>
                      </a:ext>
                    </a:extLst>
                  </p:cNvPr>
                  <p:cNvSpPr>
                    <a:spLocks/>
                  </p:cNvSpPr>
                  <p:nvPr/>
                </p:nvSpPr>
                <p:spPr>
                  <a:xfrm>
                    <a:off x="8806780" y="4295608"/>
                    <a:ext cx="332306" cy="324580"/>
                  </a:xfrm>
                  <a:custGeom>
                    <a:avLst/>
                    <a:gdLst>
                      <a:gd name="connsiteX0" fmla="*/ 28835 w 332306"/>
                      <a:gd name="connsiteY0" fmla="*/ 0 h 324580"/>
                      <a:gd name="connsiteX1" fmla="*/ 957 w 332306"/>
                      <a:gd name="connsiteY1" fmla="*/ 47393 h 324580"/>
                      <a:gd name="connsiteX2" fmla="*/ 233539 w 332306"/>
                      <a:gd name="connsiteY2" fmla="*/ 324580 h 324580"/>
                      <a:gd name="connsiteX3" fmla="*/ 332307 w 332306"/>
                      <a:gd name="connsiteY3" fmla="*/ 74076 h 324580"/>
                      <a:gd name="connsiteX4" fmla="*/ 123221 w 332306"/>
                      <a:gd name="connsiteY4" fmla="*/ 41021 h 324580"/>
                      <a:gd name="connsiteX5" fmla="*/ 28835 w 332306"/>
                      <a:gd name="connsiteY5" fmla="*/ 0 h 324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2306" h="324580">
                        <a:moveTo>
                          <a:pt x="28835" y="0"/>
                        </a:moveTo>
                        <a:cubicBezTo>
                          <a:pt x="28835" y="0"/>
                          <a:pt x="19276" y="23497"/>
                          <a:pt x="957" y="47393"/>
                        </a:cubicBezTo>
                        <a:cubicBezTo>
                          <a:pt x="-17363" y="71288"/>
                          <a:pt x="233539" y="324580"/>
                          <a:pt x="233539" y="324580"/>
                        </a:cubicBezTo>
                        <a:cubicBezTo>
                          <a:pt x="233539" y="324580"/>
                          <a:pt x="152693" y="115495"/>
                          <a:pt x="332307" y="74076"/>
                        </a:cubicBezTo>
                        <a:cubicBezTo>
                          <a:pt x="332307" y="74076"/>
                          <a:pt x="180173" y="58146"/>
                          <a:pt x="123221" y="41021"/>
                        </a:cubicBezTo>
                        <a:cubicBezTo>
                          <a:pt x="71846" y="25489"/>
                          <a:pt x="28835" y="0"/>
                          <a:pt x="28835" y="0"/>
                        </a:cubicBezTo>
                        <a:close/>
                      </a:path>
                    </a:pathLst>
                  </a:custGeom>
                  <a:solidFill>
                    <a:srgbClr val="CDE3F9"/>
                  </a:solidFill>
                  <a:ln w="3981" cap="flat">
                    <a:noFill/>
                    <a:prstDash val="solid"/>
                    <a:miter/>
                  </a:ln>
                </p:spPr>
                <p:txBody>
                  <a:bodyPr rtlCol="0" anchor="ctr"/>
                  <a:lstStyle/>
                  <a:p>
                    <a:endParaRPr lang="en-US"/>
                  </a:p>
                </p:txBody>
              </p:sp>
            </p:grpSp>
          </p:grpSp>
          <p:grpSp>
            <p:nvGrpSpPr>
              <p:cNvPr id="122" name="Đồ họa 2">
                <a:extLst>
                  <a:ext uri="{FF2B5EF4-FFF2-40B4-BE49-F238E27FC236}">
                    <a16:creationId xmlns:a16="http://schemas.microsoft.com/office/drawing/2014/main" id="{6743E094-D35A-D30D-2D5D-8CD90CBF223A}"/>
                  </a:ext>
                </a:extLst>
              </p:cNvPr>
              <p:cNvGrpSpPr>
                <a:grpSpLocks/>
              </p:cNvGrpSpPr>
              <p:nvPr/>
            </p:nvGrpSpPr>
            <p:grpSpPr>
              <a:xfrm>
                <a:off x="7461992" y="986257"/>
                <a:ext cx="3436761" cy="3412333"/>
                <a:chOff x="7461992" y="986257"/>
                <a:chExt cx="3436761" cy="3412333"/>
              </a:xfrm>
            </p:grpSpPr>
            <p:grpSp>
              <p:nvGrpSpPr>
                <p:cNvPr id="147" name="Đồ họa 2">
                  <a:extLst>
                    <a:ext uri="{FF2B5EF4-FFF2-40B4-BE49-F238E27FC236}">
                      <a16:creationId xmlns:a16="http://schemas.microsoft.com/office/drawing/2014/main" id="{D70DE97B-24E3-AAD8-22ED-BB4917D744C7}"/>
                    </a:ext>
                  </a:extLst>
                </p:cNvPr>
                <p:cNvGrpSpPr>
                  <a:grpSpLocks/>
                </p:cNvGrpSpPr>
                <p:nvPr/>
              </p:nvGrpSpPr>
              <p:grpSpPr>
                <a:xfrm>
                  <a:off x="7490206" y="2853143"/>
                  <a:ext cx="3400267" cy="1062337"/>
                  <a:chOff x="7490206" y="2853143"/>
                  <a:chExt cx="3400267" cy="1062337"/>
                </a:xfrm>
              </p:grpSpPr>
              <p:grpSp>
                <p:nvGrpSpPr>
                  <p:cNvPr id="186" name="Đồ họa 2">
                    <a:extLst>
                      <a:ext uri="{FF2B5EF4-FFF2-40B4-BE49-F238E27FC236}">
                        <a16:creationId xmlns:a16="http://schemas.microsoft.com/office/drawing/2014/main" id="{FF27A290-D8B1-7701-7EF5-7516E9B910F9}"/>
                      </a:ext>
                    </a:extLst>
                  </p:cNvPr>
                  <p:cNvGrpSpPr>
                    <a:grpSpLocks/>
                  </p:cNvGrpSpPr>
                  <p:nvPr/>
                </p:nvGrpSpPr>
                <p:grpSpPr>
                  <a:xfrm>
                    <a:off x="10284476" y="3227710"/>
                    <a:ext cx="605997" cy="687770"/>
                    <a:chOff x="10284476" y="3227710"/>
                    <a:chExt cx="605997" cy="687770"/>
                  </a:xfrm>
                </p:grpSpPr>
                <p:sp>
                  <p:nvSpPr>
                    <p:cNvPr id="190" name="Hình tự do: Hình 189">
                      <a:extLst>
                        <a:ext uri="{FF2B5EF4-FFF2-40B4-BE49-F238E27FC236}">
                          <a16:creationId xmlns:a16="http://schemas.microsoft.com/office/drawing/2014/main" id="{49111903-7B4C-3AA3-BE13-8A8BEDE0B729}"/>
                        </a:ext>
                      </a:extLst>
                    </p:cNvPr>
                    <p:cNvSpPr>
                      <a:spLocks/>
                    </p:cNvSpPr>
                    <p:nvPr/>
                  </p:nvSpPr>
                  <p:spPr>
                    <a:xfrm>
                      <a:off x="10284476" y="3227710"/>
                      <a:ext cx="605997" cy="687770"/>
                    </a:xfrm>
                    <a:custGeom>
                      <a:avLst/>
                      <a:gdLst>
                        <a:gd name="connsiteX0" fmla="*/ 124256 w 605997"/>
                        <a:gd name="connsiteY0" fmla="*/ 71457 h 687770"/>
                        <a:gd name="connsiteX1" fmla="*/ 319005 w 605997"/>
                        <a:gd name="connsiteY1" fmla="*/ 2160 h 687770"/>
                        <a:gd name="connsiteX2" fmla="*/ 509372 w 605997"/>
                        <a:gd name="connsiteY2" fmla="*/ 105707 h 687770"/>
                        <a:gd name="connsiteX3" fmla="*/ 591812 w 605997"/>
                        <a:gd name="connsiteY3" fmla="*/ 445421 h 687770"/>
                        <a:gd name="connsiteX4" fmla="*/ 330554 w 605997"/>
                        <a:gd name="connsiteY4" fmla="*/ 678800 h 687770"/>
                        <a:gd name="connsiteX5" fmla="*/ 128637 w 605997"/>
                        <a:gd name="connsiteY5" fmla="*/ 662870 h 687770"/>
                        <a:gd name="connsiteX6" fmla="*/ 0 w 605997"/>
                        <a:gd name="connsiteY6" fmla="*/ 516709 h 687770"/>
                        <a:gd name="connsiteX7" fmla="*/ 124256 w 605997"/>
                        <a:gd name="connsiteY7" fmla="*/ 71457 h 6877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05997" h="687770">
                          <a:moveTo>
                            <a:pt x="124256" y="71457"/>
                          </a:moveTo>
                          <a:cubicBezTo>
                            <a:pt x="167268" y="16896"/>
                            <a:pt x="245725" y="-7796"/>
                            <a:pt x="319005" y="2160"/>
                          </a:cubicBezTo>
                          <a:cubicBezTo>
                            <a:pt x="392284" y="11718"/>
                            <a:pt x="459988" y="52341"/>
                            <a:pt x="509372" y="105707"/>
                          </a:cubicBezTo>
                          <a:cubicBezTo>
                            <a:pt x="594998" y="198501"/>
                            <a:pt x="627256" y="331121"/>
                            <a:pt x="591812" y="445421"/>
                          </a:cubicBezTo>
                          <a:cubicBezTo>
                            <a:pt x="556366" y="559323"/>
                            <a:pt x="454014" y="650922"/>
                            <a:pt x="330554" y="678800"/>
                          </a:cubicBezTo>
                          <a:cubicBezTo>
                            <a:pt x="264444" y="693934"/>
                            <a:pt x="191960" y="690748"/>
                            <a:pt x="128637" y="662870"/>
                          </a:cubicBezTo>
                          <a:cubicBezTo>
                            <a:pt x="65713" y="634992"/>
                            <a:pt x="13939" y="580431"/>
                            <a:pt x="0" y="516709"/>
                          </a:cubicBezTo>
                          <a:lnTo>
                            <a:pt x="124256" y="71457"/>
                          </a:lnTo>
                          <a:close/>
                        </a:path>
                      </a:pathLst>
                    </a:custGeom>
                    <a:solidFill>
                      <a:srgbClr val="F4CCB5"/>
                    </a:solidFill>
                    <a:ln w="3981" cap="flat">
                      <a:noFill/>
                      <a:prstDash val="solid"/>
                      <a:miter/>
                    </a:ln>
                  </p:spPr>
                  <p:txBody>
                    <a:bodyPr rtlCol="0" anchor="ctr"/>
                    <a:lstStyle/>
                    <a:p>
                      <a:endParaRPr lang="en-US"/>
                    </a:p>
                  </p:txBody>
                </p:sp>
                <p:sp>
                  <p:nvSpPr>
                    <p:cNvPr id="191" name="Hình tự do: Hình 190">
                      <a:extLst>
                        <a:ext uri="{FF2B5EF4-FFF2-40B4-BE49-F238E27FC236}">
                          <a16:creationId xmlns:a16="http://schemas.microsoft.com/office/drawing/2014/main" id="{F92C7CE1-B0C4-5338-7ABE-590572FCD768}"/>
                        </a:ext>
                      </a:extLst>
                    </p:cNvPr>
                    <p:cNvSpPr>
                      <a:spLocks/>
                    </p:cNvSpPr>
                    <p:nvPr/>
                  </p:nvSpPr>
                  <p:spPr>
                    <a:xfrm>
                      <a:off x="10562339" y="3440947"/>
                      <a:ext cx="125476" cy="232777"/>
                    </a:xfrm>
                    <a:custGeom>
                      <a:avLst/>
                      <a:gdLst>
                        <a:gd name="connsiteX0" fmla="*/ 47913 w 125476"/>
                        <a:gd name="connsiteY0" fmla="*/ 229795 h 232777"/>
                        <a:gd name="connsiteX1" fmla="*/ 52692 w 125476"/>
                        <a:gd name="connsiteY1" fmla="*/ 187978 h 232777"/>
                        <a:gd name="connsiteX2" fmla="*/ 56674 w 125476"/>
                        <a:gd name="connsiteY2" fmla="*/ 113105 h 232777"/>
                        <a:gd name="connsiteX3" fmla="*/ 22425 w 125476"/>
                        <a:gd name="connsiteY3" fmla="*/ 44207 h 232777"/>
                        <a:gd name="connsiteX4" fmla="*/ 521 w 125476"/>
                        <a:gd name="connsiteY4" fmla="*/ 6372 h 232777"/>
                        <a:gd name="connsiteX5" fmla="*/ 16451 w 125476"/>
                        <a:gd name="connsiteY5" fmla="*/ 0 h 232777"/>
                        <a:gd name="connsiteX6" fmla="*/ 51497 w 125476"/>
                        <a:gd name="connsiteY6" fmla="*/ 9956 h 232777"/>
                        <a:gd name="connsiteX7" fmla="*/ 93713 w 125476"/>
                        <a:gd name="connsiteY7" fmla="*/ 44207 h 232777"/>
                        <a:gd name="connsiteX8" fmla="*/ 122786 w 125476"/>
                        <a:gd name="connsiteY8" fmla="*/ 103547 h 232777"/>
                        <a:gd name="connsiteX9" fmla="*/ 119998 w 125476"/>
                        <a:gd name="connsiteY9" fmla="*/ 167666 h 232777"/>
                        <a:gd name="connsiteX10" fmla="*/ 94509 w 125476"/>
                        <a:gd name="connsiteY10" fmla="*/ 211873 h 232777"/>
                        <a:gd name="connsiteX11" fmla="*/ 65436 w 125476"/>
                        <a:gd name="connsiteY11" fmla="*/ 231388 h 232777"/>
                        <a:gd name="connsiteX12" fmla="*/ 47913 w 125476"/>
                        <a:gd name="connsiteY12" fmla="*/ 229795 h 2327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5476" h="232777">
                          <a:moveTo>
                            <a:pt x="47913" y="229795"/>
                          </a:moveTo>
                          <a:cubicBezTo>
                            <a:pt x="41540" y="223024"/>
                            <a:pt x="47514" y="208289"/>
                            <a:pt x="52692" y="187978"/>
                          </a:cubicBezTo>
                          <a:cubicBezTo>
                            <a:pt x="58268" y="167666"/>
                            <a:pt x="62251" y="140585"/>
                            <a:pt x="56674" y="113105"/>
                          </a:cubicBezTo>
                          <a:cubicBezTo>
                            <a:pt x="50701" y="85625"/>
                            <a:pt x="35567" y="61332"/>
                            <a:pt x="22425" y="44207"/>
                          </a:cubicBezTo>
                          <a:cubicBezTo>
                            <a:pt x="9282" y="26683"/>
                            <a:pt x="-2666" y="14736"/>
                            <a:pt x="521" y="6372"/>
                          </a:cubicBezTo>
                          <a:cubicBezTo>
                            <a:pt x="2113" y="2389"/>
                            <a:pt x="7689" y="0"/>
                            <a:pt x="16451" y="0"/>
                          </a:cubicBezTo>
                          <a:cubicBezTo>
                            <a:pt x="25212" y="0"/>
                            <a:pt x="37558" y="3186"/>
                            <a:pt x="51497" y="9956"/>
                          </a:cubicBezTo>
                          <a:cubicBezTo>
                            <a:pt x="65436" y="16727"/>
                            <a:pt x="80570" y="28276"/>
                            <a:pt x="93713" y="44207"/>
                          </a:cubicBezTo>
                          <a:cubicBezTo>
                            <a:pt x="106855" y="59739"/>
                            <a:pt x="117608" y="80448"/>
                            <a:pt x="122786" y="103547"/>
                          </a:cubicBezTo>
                          <a:cubicBezTo>
                            <a:pt x="127565" y="126646"/>
                            <a:pt x="125573" y="148949"/>
                            <a:pt x="119998" y="167666"/>
                          </a:cubicBezTo>
                          <a:cubicBezTo>
                            <a:pt x="114024" y="186385"/>
                            <a:pt x="104465" y="201120"/>
                            <a:pt x="94509" y="211873"/>
                          </a:cubicBezTo>
                          <a:cubicBezTo>
                            <a:pt x="84553" y="222626"/>
                            <a:pt x="74198" y="228998"/>
                            <a:pt x="65436" y="231388"/>
                          </a:cubicBezTo>
                          <a:cubicBezTo>
                            <a:pt x="57073" y="233777"/>
                            <a:pt x="51099" y="232981"/>
                            <a:pt x="47913" y="229795"/>
                          </a:cubicBezTo>
                          <a:close/>
                        </a:path>
                      </a:pathLst>
                    </a:custGeom>
                    <a:solidFill>
                      <a:srgbClr val="E6967A"/>
                    </a:solidFill>
                    <a:ln w="3981" cap="flat">
                      <a:noFill/>
                      <a:prstDash val="solid"/>
                      <a:miter/>
                    </a:ln>
                  </p:spPr>
                  <p:txBody>
                    <a:bodyPr rtlCol="0" anchor="ctr"/>
                    <a:lstStyle/>
                    <a:p>
                      <a:endParaRPr lang="en-US"/>
                    </a:p>
                  </p:txBody>
                </p:sp>
              </p:grpSp>
              <p:grpSp>
                <p:nvGrpSpPr>
                  <p:cNvPr id="187" name="Đồ họa 2">
                    <a:extLst>
                      <a:ext uri="{FF2B5EF4-FFF2-40B4-BE49-F238E27FC236}">
                        <a16:creationId xmlns:a16="http://schemas.microsoft.com/office/drawing/2014/main" id="{3CF25268-2293-BD31-9624-0C8451D090BC}"/>
                      </a:ext>
                    </a:extLst>
                  </p:cNvPr>
                  <p:cNvGrpSpPr>
                    <a:grpSpLocks/>
                  </p:cNvGrpSpPr>
                  <p:nvPr/>
                </p:nvGrpSpPr>
                <p:grpSpPr>
                  <a:xfrm>
                    <a:off x="7490206" y="2853143"/>
                    <a:ext cx="583540" cy="692164"/>
                    <a:chOff x="7490206" y="2853143"/>
                    <a:chExt cx="583540" cy="692164"/>
                  </a:xfrm>
                </p:grpSpPr>
                <p:sp>
                  <p:nvSpPr>
                    <p:cNvPr id="188" name="Hình tự do: Hình 187">
                      <a:extLst>
                        <a:ext uri="{FF2B5EF4-FFF2-40B4-BE49-F238E27FC236}">
                          <a16:creationId xmlns:a16="http://schemas.microsoft.com/office/drawing/2014/main" id="{D884FEC4-15DF-B9BA-B979-3B3D04134039}"/>
                        </a:ext>
                      </a:extLst>
                    </p:cNvPr>
                    <p:cNvSpPr>
                      <a:spLocks/>
                    </p:cNvSpPr>
                    <p:nvPr/>
                  </p:nvSpPr>
                  <p:spPr>
                    <a:xfrm>
                      <a:off x="7490206" y="2853143"/>
                      <a:ext cx="583540" cy="692164"/>
                    </a:xfrm>
                    <a:custGeom>
                      <a:avLst/>
                      <a:gdLst>
                        <a:gd name="connsiteX0" fmla="*/ 583541 w 583540"/>
                        <a:gd name="connsiteY0" fmla="*/ 156491 h 692164"/>
                        <a:gd name="connsiteX1" fmla="*/ 435389 w 583540"/>
                        <a:gd name="connsiteY1" fmla="*/ 12322 h 692164"/>
                        <a:gd name="connsiteX2" fmla="*/ 219135 w 583540"/>
                        <a:gd name="connsiteY2" fmla="*/ 27058 h 692164"/>
                        <a:gd name="connsiteX3" fmla="*/ 2483 w 583540"/>
                        <a:gd name="connsiteY3" fmla="*/ 301457 h 692164"/>
                        <a:gd name="connsiteX4" fmla="*/ 142670 w 583540"/>
                        <a:gd name="connsiteY4" fmla="*/ 622453 h 692164"/>
                        <a:gd name="connsiteX5" fmla="*/ 332638 w 583540"/>
                        <a:gd name="connsiteY5" fmla="*/ 692148 h 692164"/>
                        <a:gd name="connsiteX6" fmla="*/ 510660 w 583540"/>
                        <a:gd name="connsiteY6" fmla="*/ 612895 h 692164"/>
                        <a:gd name="connsiteX7" fmla="*/ 583541 w 583540"/>
                        <a:gd name="connsiteY7" fmla="*/ 156491 h 6921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83540" h="692164">
                          <a:moveTo>
                            <a:pt x="583541" y="156491"/>
                          </a:moveTo>
                          <a:cubicBezTo>
                            <a:pt x="567212" y="88788"/>
                            <a:pt x="506279" y="33828"/>
                            <a:pt x="435389" y="12322"/>
                          </a:cubicBezTo>
                          <a:cubicBezTo>
                            <a:pt x="364499" y="-9582"/>
                            <a:pt x="286042" y="-820"/>
                            <a:pt x="219135" y="27058"/>
                          </a:cubicBezTo>
                          <a:cubicBezTo>
                            <a:pt x="102446" y="75645"/>
                            <a:pt x="17617" y="182776"/>
                            <a:pt x="2483" y="301457"/>
                          </a:cubicBezTo>
                          <a:cubicBezTo>
                            <a:pt x="-12651" y="420138"/>
                            <a:pt x="42308" y="545589"/>
                            <a:pt x="142670" y="622453"/>
                          </a:cubicBezTo>
                          <a:cubicBezTo>
                            <a:pt x="196434" y="663474"/>
                            <a:pt x="263740" y="691352"/>
                            <a:pt x="332638" y="692148"/>
                          </a:cubicBezTo>
                          <a:cubicBezTo>
                            <a:pt x="401537" y="692945"/>
                            <a:pt x="471630" y="665067"/>
                            <a:pt x="510660" y="612895"/>
                          </a:cubicBezTo>
                          <a:lnTo>
                            <a:pt x="583541" y="156491"/>
                          </a:lnTo>
                          <a:close/>
                        </a:path>
                      </a:pathLst>
                    </a:custGeom>
                    <a:solidFill>
                      <a:srgbClr val="F4CCB5"/>
                    </a:solidFill>
                    <a:ln w="3981" cap="flat">
                      <a:noFill/>
                      <a:prstDash val="solid"/>
                      <a:miter/>
                    </a:ln>
                  </p:spPr>
                  <p:txBody>
                    <a:bodyPr rtlCol="0" anchor="ctr"/>
                    <a:lstStyle/>
                    <a:p>
                      <a:endParaRPr lang="en-US"/>
                    </a:p>
                  </p:txBody>
                </p:sp>
                <p:sp>
                  <p:nvSpPr>
                    <p:cNvPr id="189" name="Hình tự do: Hình 188">
                      <a:extLst>
                        <a:ext uri="{FF2B5EF4-FFF2-40B4-BE49-F238E27FC236}">
                          <a16:creationId xmlns:a16="http://schemas.microsoft.com/office/drawing/2014/main" id="{D8292410-5604-5D77-F1EF-2C5A4249F6B5}"/>
                        </a:ext>
                      </a:extLst>
                    </p:cNvPr>
                    <p:cNvSpPr>
                      <a:spLocks/>
                    </p:cNvSpPr>
                    <p:nvPr/>
                  </p:nvSpPr>
                  <p:spPr>
                    <a:xfrm>
                      <a:off x="7695660" y="3060966"/>
                      <a:ext cx="176569" cy="202694"/>
                    </a:xfrm>
                    <a:custGeom>
                      <a:avLst/>
                      <a:gdLst>
                        <a:gd name="connsiteX0" fmla="*/ 40365 w 176569"/>
                        <a:gd name="connsiteY0" fmla="*/ 201960 h 202694"/>
                        <a:gd name="connsiteX1" fmla="*/ 53507 w 176569"/>
                        <a:gd name="connsiteY1" fmla="*/ 161736 h 202694"/>
                        <a:gd name="connsiteX2" fmla="*/ 80987 w 176569"/>
                        <a:gd name="connsiteY2" fmla="*/ 92041 h 202694"/>
                        <a:gd name="connsiteX3" fmla="*/ 141124 w 176569"/>
                        <a:gd name="connsiteY3" fmla="*/ 43453 h 202694"/>
                        <a:gd name="connsiteX4" fmla="*/ 176569 w 176569"/>
                        <a:gd name="connsiteY4" fmla="*/ 17965 h 202694"/>
                        <a:gd name="connsiteX5" fmla="*/ 164621 w 176569"/>
                        <a:gd name="connsiteY5" fmla="*/ 5619 h 202694"/>
                        <a:gd name="connsiteX6" fmla="*/ 128380 w 176569"/>
                        <a:gd name="connsiteY6" fmla="*/ 43 h 202694"/>
                        <a:gd name="connsiteX7" fmla="*/ 75810 w 176569"/>
                        <a:gd name="connsiteY7" fmla="*/ 13584 h 202694"/>
                        <a:gd name="connsiteX8" fmla="*/ 24833 w 176569"/>
                        <a:gd name="connsiteY8" fmla="*/ 55401 h 202694"/>
                        <a:gd name="connsiteX9" fmla="*/ 937 w 176569"/>
                        <a:gd name="connsiteY9" fmla="*/ 114742 h 202694"/>
                        <a:gd name="connsiteX10" fmla="*/ 5716 w 176569"/>
                        <a:gd name="connsiteY10" fmla="*/ 165320 h 202694"/>
                        <a:gd name="connsiteX11" fmla="*/ 23638 w 176569"/>
                        <a:gd name="connsiteY11" fmla="*/ 195190 h 202694"/>
                        <a:gd name="connsiteX12" fmla="*/ 40365 w 176569"/>
                        <a:gd name="connsiteY12" fmla="*/ 201960 h 202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76569" h="202694">
                          <a:moveTo>
                            <a:pt x="40365" y="201960"/>
                          </a:moveTo>
                          <a:cubicBezTo>
                            <a:pt x="49126" y="198376"/>
                            <a:pt x="49525" y="182446"/>
                            <a:pt x="53507" y="161736"/>
                          </a:cubicBezTo>
                          <a:cubicBezTo>
                            <a:pt x="57092" y="141027"/>
                            <a:pt x="64260" y="114742"/>
                            <a:pt x="80987" y="92041"/>
                          </a:cubicBezTo>
                          <a:cubicBezTo>
                            <a:pt x="97714" y="69340"/>
                            <a:pt x="121609" y="53808"/>
                            <a:pt x="141124" y="43453"/>
                          </a:cubicBezTo>
                          <a:cubicBezTo>
                            <a:pt x="160639" y="33099"/>
                            <a:pt x="176171" y="27125"/>
                            <a:pt x="176569" y="17965"/>
                          </a:cubicBezTo>
                          <a:cubicBezTo>
                            <a:pt x="176569" y="13584"/>
                            <a:pt x="172985" y="9203"/>
                            <a:pt x="164621" y="5619"/>
                          </a:cubicBezTo>
                          <a:cubicBezTo>
                            <a:pt x="156258" y="2035"/>
                            <a:pt x="143912" y="-355"/>
                            <a:pt x="128380" y="43"/>
                          </a:cubicBezTo>
                          <a:cubicBezTo>
                            <a:pt x="112848" y="442"/>
                            <a:pt x="94528" y="4424"/>
                            <a:pt x="75810" y="13584"/>
                          </a:cubicBezTo>
                          <a:cubicBezTo>
                            <a:pt x="57490" y="22346"/>
                            <a:pt x="38772" y="36285"/>
                            <a:pt x="24833" y="55401"/>
                          </a:cubicBezTo>
                          <a:cubicBezTo>
                            <a:pt x="10894" y="74518"/>
                            <a:pt x="3327" y="95625"/>
                            <a:pt x="937" y="114742"/>
                          </a:cubicBezTo>
                          <a:cubicBezTo>
                            <a:pt x="-1452" y="134256"/>
                            <a:pt x="937" y="151780"/>
                            <a:pt x="5716" y="165320"/>
                          </a:cubicBezTo>
                          <a:cubicBezTo>
                            <a:pt x="10496" y="179259"/>
                            <a:pt x="17266" y="189216"/>
                            <a:pt x="23638" y="195190"/>
                          </a:cubicBezTo>
                          <a:cubicBezTo>
                            <a:pt x="30010" y="201960"/>
                            <a:pt x="35984" y="203951"/>
                            <a:pt x="40365" y="201960"/>
                          </a:cubicBezTo>
                          <a:close/>
                        </a:path>
                      </a:pathLst>
                    </a:custGeom>
                    <a:solidFill>
                      <a:srgbClr val="E6967A"/>
                    </a:solidFill>
                    <a:ln w="3981" cap="flat">
                      <a:noFill/>
                      <a:prstDash val="solid"/>
                      <a:miter/>
                    </a:ln>
                  </p:spPr>
                  <p:txBody>
                    <a:bodyPr rtlCol="0" anchor="ctr"/>
                    <a:lstStyle/>
                    <a:p>
                      <a:endParaRPr lang="en-US"/>
                    </a:p>
                  </p:txBody>
                </p:sp>
              </p:grpSp>
            </p:grpSp>
            <p:sp>
              <p:nvSpPr>
                <p:cNvPr id="148" name="Hình tự do: Hình 147">
                  <a:extLst>
                    <a:ext uri="{FF2B5EF4-FFF2-40B4-BE49-F238E27FC236}">
                      <a16:creationId xmlns:a16="http://schemas.microsoft.com/office/drawing/2014/main" id="{75E1B242-4B4D-45ED-1E9C-BEE9ADE50029}"/>
                    </a:ext>
                  </a:extLst>
                </p:cNvPr>
                <p:cNvSpPr>
                  <a:spLocks/>
                </p:cNvSpPr>
                <p:nvPr/>
              </p:nvSpPr>
              <p:spPr>
                <a:xfrm>
                  <a:off x="7862360" y="1791341"/>
                  <a:ext cx="2902751" cy="2607250"/>
                </a:xfrm>
                <a:custGeom>
                  <a:avLst/>
                  <a:gdLst>
                    <a:gd name="connsiteX0" fmla="*/ 1790877 w 2902751"/>
                    <a:gd name="connsiteY0" fmla="*/ 2519004 h 2607250"/>
                    <a:gd name="connsiteX1" fmla="*/ 2350032 w 2902751"/>
                    <a:gd name="connsiteY1" fmla="*/ 2225089 h 2607250"/>
                    <a:gd name="connsiteX2" fmla="*/ 2668240 w 2902751"/>
                    <a:gd name="connsiteY2" fmla="*/ 1849134 h 2607250"/>
                    <a:gd name="connsiteX3" fmla="*/ 2772583 w 2902751"/>
                    <a:gd name="connsiteY3" fmla="*/ 445275 h 2607250"/>
                    <a:gd name="connsiteX4" fmla="*/ 1745078 w 2902751"/>
                    <a:gd name="connsiteY4" fmla="*/ 91622 h 2607250"/>
                    <a:gd name="connsiteX5" fmla="*/ 425650 w 2902751"/>
                    <a:gd name="connsiteY5" fmla="*/ 146980 h 2607250"/>
                    <a:gd name="connsiteX6" fmla="*/ 7081 w 2902751"/>
                    <a:gd name="connsiteY6" fmla="*/ 1504641 h 2607250"/>
                    <a:gd name="connsiteX7" fmla="*/ 185500 w 2902751"/>
                    <a:gd name="connsiteY7" fmla="*/ 2016800 h 2607250"/>
                    <a:gd name="connsiteX8" fmla="*/ 657834 w 2902751"/>
                    <a:gd name="connsiteY8" fmla="*/ 2446919 h 2607250"/>
                    <a:gd name="connsiteX9" fmla="*/ 1211811 w 2902751"/>
                    <a:gd name="connsiteY9" fmla="*/ 2605426 h 2607250"/>
                    <a:gd name="connsiteX10" fmla="*/ 1790877 w 2902751"/>
                    <a:gd name="connsiteY10" fmla="*/ 2519004 h 260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02751" h="2607250">
                      <a:moveTo>
                        <a:pt x="1790877" y="2519004"/>
                      </a:moveTo>
                      <a:cubicBezTo>
                        <a:pt x="1980846" y="2453291"/>
                        <a:pt x="2184755" y="2356913"/>
                        <a:pt x="2350032" y="2225089"/>
                      </a:cubicBezTo>
                      <a:cubicBezTo>
                        <a:pt x="2493405" y="2110391"/>
                        <a:pt x="2587792" y="1981355"/>
                        <a:pt x="2668240" y="1849134"/>
                      </a:cubicBezTo>
                      <a:cubicBezTo>
                        <a:pt x="2727182" y="1720098"/>
                        <a:pt x="3093579" y="672680"/>
                        <a:pt x="2772583" y="445275"/>
                      </a:cubicBezTo>
                      <a:cubicBezTo>
                        <a:pt x="2496989" y="252120"/>
                        <a:pt x="2363971" y="225437"/>
                        <a:pt x="1745078" y="91622"/>
                      </a:cubicBezTo>
                      <a:cubicBezTo>
                        <a:pt x="1122999" y="-48167"/>
                        <a:pt x="820323" y="-26661"/>
                        <a:pt x="425650" y="146980"/>
                      </a:cubicBezTo>
                      <a:cubicBezTo>
                        <a:pt x="-1283" y="334958"/>
                        <a:pt x="-17213" y="1338966"/>
                        <a:pt x="7081" y="1504641"/>
                      </a:cubicBezTo>
                      <a:cubicBezTo>
                        <a:pt x="33764" y="1678281"/>
                        <a:pt x="79962" y="1853116"/>
                        <a:pt x="185500" y="2016800"/>
                      </a:cubicBezTo>
                      <a:cubicBezTo>
                        <a:pt x="307367" y="2205176"/>
                        <a:pt x="485389" y="2349346"/>
                        <a:pt x="657834" y="2446919"/>
                      </a:cubicBezTo>
                      <a:cubicBezTo>
                        <a:pt x="831475" y="2544492"/>
                        <a:pt x="1015470" y="2595071"/>
                        <a:pt x="1211811" y="2605426"/>
                      </a:cubicBezTo>
                      <a:cubicBezTo>
                        <a:pt x="1408550" y="2615382"/>
                        <a:pt x="1599714" y="2584318"/>
                        <a:pt x="1790877" y="2519004"/>
                      </a:cubicBezTo>
                      <a:close/>
                    </a:path>
                  </a:pathLst>
                </a:custGeom>
                <a:solidFill>
                  <a:srgbClr val="F4CCB5"/>
                </a:solidFill>
                <a:ln w="3981" cap="flat">
                  <a:noFill/>
                  <a:prstDash val="solid"/>
                  <a:miter/>
                </a:ln>
              </p:spPr>
              <p:txBody>
                <a:bodyPr rtlCol="0" anchor="ctr"/>
                <a:lstStyle/>
                <a:p>
                  <a:endParaRPr lang="en-US"/>
                </a:p>
              </p:txBody>
            </p:sp>
            <p:sp>
              <p:nvSpPr>
                <p:cNvPr id="149" name="Hình tự do: Hình 148">
                  <a:extLst>
                    <a:ext uri="{FF2B5EF4-FFF2-40B4-BE49-F238E27FC236}">
                      <a16:creationId xmlns:a16="http://schemas.microsoft.com/office/drawing/2014/main" id="{A5357DDC-1ED9-91A0-3A34-C357543C5862}"/>
                    </a:ext>
                  </a:extLst>
                </p:cNvPr>
                <p:cNvSpPr>
                  <a:spLocks/>
                </p:cNvSpPr>
                <p:nvPr/>
              </p:nvSpPr>
              <p:spPr>
                <a:xfrm>
                  <a:off x="7874220" y="1791341"/>
                  <a:ext cx="2890608" cy="1320635"/>
                </a:xfrm>
                <a:custGeom>
                  <a:avLst/>
                  <a:gdLst>
                    <a:gd name="connsiteX0" fmla="*/ 2760723 w 2890608"/>
                    <a:gd name="connsiteY0" fmla="*/ 445275 h 1320635"/>
                    <a:gd name="connsiteX1" fmla="*/ 1733218 w 2890608"/>
                    <a:gd name="connsiteY1" fmla="*/ 91622 h 1320635"/>
                    <a:gd name="connsiteX2" fmla="*/ 413790 w 2890608"/>
                    <a:gd name="connsiteY2" fmla="*/ 146980 h 1320635"/>
                    <a:gd name="connsiteX3" fmla="*/ 0 w 2890608"/>
                    <a:gd name="connsiteY3" fmla="*/ 1097223 h 1320635"/>
                    <a:gd name="connsiteX4" fmla="*/ 625265 w 2890608"/>
                    <a:gd name="connsiteY4" fmla="*/ 876588 h 1320635"/>
                    <a:gd name="connsiteX5" fmla="*/ 983299 w 2890608"/>
                    <a:gd name="connsiteY5" fmla="*/ 375580 h 1320635"/>
                    <a:gd name="connsiteX6" fmla="*/ 2825241 w 2890608"/>
                    <a:gd name="connsiteY6" fmla="*/ 1303521 h 1320635"/>
                    <a:gd name="connsiteX7" fmla="*/ 2760723 w 2890608"/>
                    <a:gd name="connsiteY7" fmla="*/ 445275 h 1320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90608" h="1320635">
                      <a:moveTo>
                        <a:pt x="2760723" y="445275"/>
                      </a:moveTo>
                      <a:cubicBezTo>
                        <a:pt x="2485129" y="252120"/>
                        <a:pt x="2352111" y="225437"/>
                        <a:pt x="1733218" y="91622"/>
                      </a:cubicBezTo>
                      <a:cubicBezTo>
                        <a:pt x="1111139" y="-48167"/>
                        <a:pt x="808463" y="-26661"/>
                        <a:pt x="413790" y="146980"/>
                      </a:cubicBezTo>
                      <a:cubicBezTo>
                        <a:pt x="135408" y="269643"/>
                        <a:pt x="31861" y="739189"/>
                        <a:pt x="0" y="1097223"/>
                      </a:cubicBezTo>
                      <a:cubicBezTo>
                        <a:pt x="219440" y="1100011"/>
                        <a:pt x="436889" y="990092"/>
                        <a:pt x="625265" y="876588"/>
                      </a:cubicBezTo>
                      <a:cubicBezTo>
                        <a:pt x="771425" y="790166"/>
                        <a:pt x="915197" y="527714"/>
                        <a:pt x="983299" y="375580"/>
                      </a:cubicBezTo>
                      <a:cubicBezTo>
                        <a:pt x="986086" y="888536"/>
                        <a:pt x="2203162" y="1423794"/>
                        <a:pt x="2825241" y="1303521"/>
                      </a:cubicBezTo>
                      <a:cubicBezTo>
                        <a:pt x="2903698" y="965001"/>
                        <a:pt x="2941931" y="573912"/>
                        <a:pt x="2760723" y="445275"/>
                      </a:cubicBezTo>
                      <a:close/>
                    </a:path>
                  </a:pathLst>
                </a:custGeom>
                <a:solidFill>
                  <a:srgbClr val="E0A089"/>
                </a:solidFill>
                <a:ln w="3981" cap="flat">
                  <a:noFill/>
                  <a:prstDash val="solid"/>
                  <a:miter/>
                </a:ln>
              </p:spPr>
              <p:txBody>
                <a:bodyPr rtlCol="0" anchor="ctr"/>
                <a:lstStyle/>
                <a:p>
                  <a:endParaRPr lang="en-US"/>
                </a:p>
              </p:txBody>
            </p:sp>
            <p:grpSp>
              <p:nvGrpSpPr>
                <p:cNvPr id="150" name="Đồ họa 2">
                  <a:extLst>
                    <a:ext uri="{FF2B5EF4-FFF2-40B4-BE49-F238E27FC236}">
                      <a16:creationId xmlns:a16="http://schemas.microsoft.com/office/drawing/2014/main" id="{B650EE61-E7EA-717A-42E2-3D7734D88166}"/>
                    </a:ext>
                  </a:extLst>
                </p:cNvPr>
                <p:cNvGrpSpPr>
                  <a:grpSpLocks/>
                </p:cNvGrpSpPr>
                <p:nvPr/>
              </p:nvGrpSpPr>
              <p:grpSpPr>
                <a:xfrm>
                  <a:off x="8028918" y="2424101"/>
                  <a:ext cx="2253375" cy="1368611"/>
                  <a:chOff x="8028918" y="2424101"/>
                  <a:chExt cx="2253375" cy="1368611"/>
                </a:xfrm>
              </p:grpSpPr>
              <p:grpSp>
                <p:nvGrpSpPr>
                  <p:cNvPr id="169" name="Đồ họa 2">
                    <a:extLst>
                      <a:ext uri="{FF2B5EF4-FFF2-40B4-BE49-F238E27FC236}">
                        <a16:creationId xmlns:a16="http://schemas.microsoft.com/office/drawing/2014/main" id="{8D27C5A3-9FC2-4735-636D-91C46575389B}"/>
                      </a:ext>
                    </a:extLst>
                  </p:cNvPr>
                  <p:cNvGrpSpPr>
                    <a:grpSpLocks/>
                  </p:cNvGrpSpPr>
                  <p:nvPr/>
                </p:nvGrpSpPr>
                <p:grpSpPr>
                  <a:xfrm>
                    <a:off x="8028918" y="3011749"/>
                    <a:ext cx="2253375" cy="780963"/>
                    <a:chOff x="8028918" y="3011749"/>
                    <a:chExt cx="2253375" cy="780963"/>
                  </a:xfrm>
                  <a:solidFill>
                    <a:srgbClr val="E88F6D"/>
                  </a:solidFill>
                </p:grpSpPr>
                <p:sp>
                  <p:nvSpPr>
                    <p:cNvPr id="184" name="Hình tự do: Hình 183">
                      <a:extLst>
                        <a:ext uri="{FF2B5EF4-FFF2-40B4-BE49-F238E27FC236}">
                          <a16:creationId xmlns:a16="http://schemas.microsoft.com/office/drawing/2014/main" id="{6AE7AB15-8D59-784F-ADC6-9EEEAF670AFE}"/>
                        </a:ext>
                      </a:extLst>
                    </p:cNvPr>
                    <p:cNvSpPr>
                      <a:spLocks/>
                    </p:cNvSpPr>
                    <p:nvPr/>
                  </p:nvSpPr>
                  <p:spPr>
                    <a:xfrm rot="241789">
                      <a:off x="9542286" y="3151716"/>
                      <a:ext cx="719233" cy="616486"/>
                    </a:xfrm>
                    <a:custGeom>
                      <a:avLst/>
                      <a:gdLst>
                        <a:gd name="connsiteX0" fmla="*/ 719234 w 719233"/>
                        <a:gd name="connsiteY0" fmla="*/ 308243 h 616486"/>
                        <a:gd name="connsiteX1" fmla="*/ 359617 w 719233"/>
                        <a:gd name="connsiteY1" fmla="*/ 616486 h 616486"/>
                        <a:gd name="connsiteX2" fmla="*/ 0 w 719233"/>
                        <a:gd name="connsiteY2" fmla="*/ 308243 h 616486"/>
                        <a:gd name="connsiteX3" fmla="*/ 359617 w 719233"/>
                        <a:gd name="connsiteY3" fmla="*/ 0 h 616486"/>
                        <a:gd name="connsiteX4" fmla="*/ 719234 w 719233"/>
                        <a:gd name="connsiteY4" fmla="*/ 308243 h 6164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9233" h="616486">
                          <a:moveTo>
                            <a:pt x="719234" y="308243"/>
                          </a:moveTo>
                          <a:cubicBezTo>
                            <a:pt x="719234" y="478481"/>
                            <a:pt x="558228" y="616486"/>
                            <a:pt x="359617" y="616486"/>
                          </a:cubicBezTo>
                          <a:cubicBezTo>
                            <a:pt x="161006" y="616486"/>
                            <a:pt x="0" y="478481"/>
                            <a:pt x="0" y="308243"/>
                          </a:cubicBezTo>
                          <a:cubicBezTo>
                            <a:pt x="0" y="138005"/>
                            <a:pt x="161006" y="0"/>
                            <a:pt x="359617" y="0"/>
                          </a:cubicBezTo>
                          <a:cubicBezTo>
                            <a:pt x="558228" y="0"/>
                            <a:pt x="719234" y="138005"/>
                            <a:pt x="719234" y="308243"/>
                          </a:cubicBezTo>
                          <a:close/>
                        </a:path>
                      </a:pathLst>
                    </a:custGeom>
                    <a:solidFill>
                      <a:srgbClr val="E88F6D"/>
                    </a:solidFill>
                    <a:ln w="3981" cap="flat">
                      <a:noFill/>
                      <a:prstDash val="solid"/>
                      <a:miter/>
                    </a:ln>
                  </p:spPr>
                  <p:txBody>
                    <a:bodyPr rtlCol="0" anchor="ctr"/>
                    <a:lstStyle/>
                    <a:p>
                      <a:endParaRPr lang="en-US"/>
                    </a:p>
                  </p:txBody>
                </p:sp>
                <p:sp>
                  <p:nvSpPr>
                    <p:cNvPr id="185" name="Hình tự do: Hình 184">
                      <a:extLst>
                        <a:ext uri="{FF2B5EF4-FFF2-40B4-BE49-F238E27FC236}">
                          <a16:creationId xmlns:a16="http://schemas.microsoft.com/office/drawing/2014/main" id="{AE4DE96F-384C-D132-00F0-411D056E2A78}"/>
                        </a:ext>
                      </a:extLst>
                    </p:cNvPr>
                    <p:cNvSpPr>
                      <a:spLocks/>
                    </p:cNvSpPr>
                    <p:nvPr/>
                  </p:nvSpPr>
                  <p:spPr>
                    <a:xfrm rot="241789">
                      <a:off x="8049663" y="3037042"/>
                      <a:ext cx="741535" cy="616486"/>
                    </a:xfrm>
                    <a:custGeom>
                      <a:avLst/>
                      <a:gdLst>
                        <a:gd name="connsiteX0" fmla="*/ 741536 w 741535"/>
                        <a:gd name="connsiteY0" fmla="*/ 308243 h 616486"/>
                        <a:gd name="connsiteX1" fmla="*/ 370768 w 741535"/>
                        <a:gd name="connsiteY1" fmla="*/ 616486 h 616486"/>
                        <a:gd name="connsiteX2" fmla="*/ 0 w 741535"/>
                        <a:gd name="connsiteY2" fmla="*/ 308243 h 616486"/>
                        <a:gd name="connsiteX3" fmla="*/ 370768 w 741535"/>
                        <a:gd name="connsiteY3" fmla="*/ 0 h 616486"/>
                        <a:gd name="connsiteX4" fmla="*/ 741536 w 741535"/>
                        <a:gd name="connsiteY4" fmla="*/ 308243 h 6164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1535" h="616486">
                          <a:moveTo>
                            <a:pt x="741536" y="308243"/>
                          </a:moveTo>
                          <a:cubicBezTo>
                            <a:pt x="741536" y="478481"/>
                            <a:pt x="575538" y="616486"/>
                            <a:pt x="370768" y="616486"/>
                          </a:cubicBezTo>
                          <a:cubicBezTo>
                            <a:pt x="165999" y="616486"/>
                            <a:pt x="0" y="478481"/>
                            <a:pt x="0" y="308243"/>
                          </a:cubicBezTo>
                          <a:cubicBezTo>
                            <a:pt x="0" y="138005"/>
                            <a:pt x="165999" y="0"/>
                            <a:pt x="370768" y="0"/>
                          </a:cubicBezTo>
                          <a:cubicBezTo>
                            <a:pt x="575538" y="0"/>
                            <a:pt x="741536" y="138005"/>
                            <a:pt x="741536" y="308243"/>
                          </a:cubicBezTo>
                          <a:close/>
                        </a:path>
                      </a:pathLst>
                    </a:custGeom>
                    <a:solidFill>
                      <a:srgbClr val="E88F6D"/>
                    </a:solidFill>
                    <a:ln w="3981" cap="flat">
                      <a:noFill/>
                      <a:prstDash val="solid"/>
                      <a:miter/>
                    </a:ln>
                  </p:spPr>
                  <p:txBody>
                    <a:bodyPr rtlCol="0" anchor="ctr"/>
                    <a:lstStyle/>
                    <a:p>
                      <a:endParaRPr lang="en-US"/>
                    </a:p>
                  </p:txBody>
                </p:sp>
              </p:grpSp>
              <p:grpSp>
                <p:nvGrpSpPr>
                  <p:cNvPr id="170" name="Đồ họa 2">
                    <a:extLst>
                      <a:ext uri="{FF2B5EF4-FFF2-40B4-BE49-F238E27FC236}">
                        <a16:creationId xmlns:a16="http://schemas.microsoft.com/office/drawing/2014/main" id="{77C97493-F09E-F9BD-D7B1-DA20B09111C7}"/>
                      </a:ext>
                    </a:extLst>
                  </p:cNvPr>
                  <p:cNvGrpSpPr>
                    <a:grpSpLocks/>
                  </p:cNvGrpSpPr>
                  <p:nvPr/>
                </p:nvGrpSpPr>
                <p:grpSpPr>
                  <a:xfrm>
                    <a:off x="8301583" y="2531668"/>
                    <a:ext cx="601504" cy="696049"/>
                    <a:chOff x="8301583" y="2531668"/>
                    <a:chExt cx="601504" cy="696049"/>
                  </a:xfrm>
                </p:grpSpPr>
                <p:sp>
                  <p:nvSpPr>
                    <p:cNvPr id="180" name="Hình tự do: Hình 179">
                      <a:extLst>
                        <a:ext uri="{FF2B5EF4-FFF2-40B4-BE49-F238E27FC236}">
                          <a16:creationId xmlns:a16="http://schemas.microsoft.com/office/drawing/2014/main" id="{DB7DE39C-4A43-B4DE-8437-1534FD328518}"/>
                        </a:ext>
                      </a:extLst>
                    </p:cNvPr>
                    <p:cNvSpPr>
                      <a:spLocks/>
                    </p:cNvSpPr>
                    <p:nvPr/>
                  </p:nvSpPr>
                  <p:spPr>
                    <a:xfrm rot="264479">
                      <a:off x="8325956" y="2551941"/>
                      <a:ext cx="552758" cy="655504"/>
                    </a:xfrm>
                    <a:custGeom>
                      <a:avLst/>
                      <a:gdLst>
                        <a:gd name="connsiteX0" fmla="*/ 552759 w 552758"/>
                        <a:gd name="connsiteY0" fmla="*/ 327752 h 655504"/>
                        <a:gd name="connsiteX1" fmla="*/ 276379 w 552758"/>
                        <a:gd name="connsiteY1" fmla="*/ 655505 h 655504"/>
                        <a:gd name="connsiteX2" fmla="*/ 0 w 552758"/>
                        <a:gd name="connsiteY2" fmla="*/ 327752 h 655504"/>
                        <a:gd name="connsiteX3" fmla="*/ 276379 w 552758"/>
                        <a:gd name="connsiteY3" fmla="*/ 0 h 655504"/>
                        <a:gd name="connsiteX4" fmla="*/ 552759 w 552758"/>
                        <a:gd name="connsiteY4" fmla="*/ 327752 h 6555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58" h="655504">
                          <a:moveTo>
                            <a:pt x="552759" y="327752"/>
                          </a:moveTo>
                          <a:cubicBezTo>
                            <a:pt x="552759" y="508765"/>
                            <a:pt x="429020" y="655505"/>
                            <a:pt x="276379" y="655505"/>
                          </a:cubicBezTo>
                          <a:cubicBezTo>
                            <a:pt x="123739" y="655505"/>
                            <a:pt x="0" y="508765"/>
                            <a:pt x="0" y="327752"/>
                          </a:cubicBezTo>
                          <a:cubicBezTo>
                            <a:pt x="0" y="146740"/>
                            <a:pt x="123739" y="0"/>
                            <a:pt x="276379" y="0"/>
                          </a:cubicBezTo>
                          <a:cubicBezTo>
                            <a:pt x="429020" y="0"/>
                            <a:pt x="552759" y="146740"/>
                            <a:pt x="552759" y="327752"/>
                          </a:cubicBezTo>
                          <a:close/>
                        </a:path>
                      </a:pathLst>
                    </a:custGeom>
                    <a:solidFill>
                      <a:srgbClr val="FFFFFF"/>
                    </a:solidFill>
                    <a:ln w="3981" cap="flat">
                      <a:noFill/>
                      <a:prstDash val="solid"/>
                      <a:miter/>
                    </a:ln>
                  </p:spPr>
                  <p:txBody>
                    <a:bodyPr rtlCol="0" anchor="ctr"/>
                    <a:lstStyle/>
                    <a:p>
                      <a:endParaRPr lang="en-US"/>
                    </a:p>
                  </p:txBody>
                </p:sp>
                <p:grpSp>
                  <p:nvGrpSpPr>
                    <p:cNvPr id="181" name="Đồ họa 2">
                      <a:extLst>
                        <a:ext uri="{FF2B5EF4-FFF2-40B4-BE49-F238E27FC236}">
                          <a16:creationId xmlns:a16="http://schemas.microsoft.com/office/drawing/2014/main" id="{761CB35E-C4A2-BC07-015B-6C3DF5F6550E}"/>
                        </a:ext>
                      </a:extLst>
                    </p:cNvPr>
                    <p:cNvGrpSpPr>
                      <a:grpSpLocks/>
                    </p:cNvGrpSpPr>
                    <p:nvPr/>
                  </p:nvGrpSpPr>
                  <p:grpSpPr>
                    <a:xfrm>
                      <a:off x="8339886" y="2598886"/>
                      <a:ext cx="534965" cy="600927"/>
                      <a:chOff x="8339886" y="2598886"/>
                      <a:chExt cx="534965" cy="600927"/>
                    </a:xfrm>
                  </p:grpSpPr>
                  <p:sp>
                    <p:nvSpPr>
                      <p:cNvPr id="182" name="Hình tự do: Hình 181">
                        <a:extLst>
                          <a:ext uri="{FF2B5EF4-FFF2-40B4-BE49-F238E27FC236}">
                            <a16:creationId xmlns:a16="http://schemas.microsoft.com/office/drawing/2014/main" id="{35BB6545-D376-A57A-DB72-69DE8ACDE0A8}"/>
                          </a:ext>
                        </a:extLst>
                      </p:cNvPr>
                      <p:cNvSpPr>
                        <a:spLocks/>
                      </p:cNvSpPr>
                      <p:nvPr/>
                    </p:nvSpPr>
                    <p:spPr>
                      <a:xfrm rot="-10535522">
                        <a:off x="8360857" y="2616997"/>
                        <a:ext cx="493022" cy="564705"/>
                      </a:xfrm>
                      <a:custGeom>
                        <a:avLst/>
                        <a:gdLst>
                          <a:gd name="connsiteX0" fmla="*/ 493023 w 493022"/>
                          <a:gd name="connsiteY0" fmla="*/ 282353 h 564705"/>
                          <a:gd name="connsiteX1" fmla="*/ 246511 w 493022"/>
                          <a:gd name="connsiteY1" fmla="*/ 564706 h 564705"/>
                          <a:gd name="connsiteX2" fmla="*/ 0 w 493022"/>
                          <a:gd name="connsiteY2" fmla="*/ 282353 h 564705"/>
                          <a:gd name="connsiteX3" fmla="*/ 246511 w 493022"/>
                          <a:gd name="connsiteY3" fmla="*/ 0 h 564705"/>
                          <a:gd name="connsiteX4" fmla="*/ 493023 w 493022"/>
                          <a:gd name="connsiteY4" fmla="*/ 282353 h 5647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22" h="564705">
                            <a:moveTo>
                              <a:pt x="493023" y="282353"/>
                            </a:moveTo>
                            <a:cubicBezTo>
                              <a:pt x="493023" y="438292"/>
                              <a:pt x="382656" y="564706"/>
                              <a:pt x="246511" y="564706"/>
                            </a:cubicBezTo>
                            <a:cubicBezTo>
                              <a:pt x="110367" y="564706"/>
                              <a:pt x="0" y="438292"/>
                              <a:pt x="0" y="282353"/>
                            </a:cubicBezTo>
                            <a:cubicBezTo>
                              <a:pt x="0" y="126414"/>
                              <a:pt x="110367" y="0"/>
                              <a:pt x="246511" y="0"/>
                            </a:cubicBezTo>
                            <a:cubicBezTo>
                              <a:pt x="382656" y="0"/>
                              <a:pt x="493023" y="126413"/>
                              <a:pt x="493023" y="282353"/>
                            </a:cubicBezTo>
                            <a:close/>
                          </a:path>
                        </a:pathLst>
                      </a:custGeom>
                      <a:solidFill>
                        <a:srgbClr val="7E4F37"/>
                      </a:solidFill>
                      <a:ln w="3981" cap="flat">
                        <a:noFill/>
                        <a:prstDash val="solid"/>
                        <a:miter/>
                      </a:ln>
                    </p:spPr>
                    <p:txBody>
                      <a:bodyPr rtlCol="0" anchor="ctr"/>
                      <a:lstStyle/>
                      <a:p>
                        <a:endParaRPr lang="en-US"/>
                      </a:p>
                    </p:txBody>
                  </p:sp>
                  <p:sp>
                    <p:nvSpPr>
                      <p:cNvPr id="183" name="Hình tự do: Hình 182">
                        <a:extLst>
                          <a:ext uri="{FF2B5EF4-FFF2-40B4-BE49-F238E27FC236}">
                            <a16:creationId xmlns:a16="http://schemas.microsoft.com/office/drawing/2014/main" id="{5ABE046C-5801-F694-EA97-3EA9A4A1E6CD}"/>
                          </a:ext>
                        </a:extLst>
                      </p:cNvPr>
                      <p:cNvSpPr>
                        <a:spLocks/>
                      </p:cNvSpPr>
                      <p:nvPr/>
                    </p:nvSpPr>
                    <p:spPr>
                      <a:xfrm>
                        <a:off x="8427346" y="2812734"/>
                        <a:ext cx="102168" cy="113094"/>
                      </a:xfrm>
                      <a:custGeom>
                        <a:avLst/>
                        <a:gdLst>
                          <a:gd name="connsiteX0" fmla="*/ 101212 w 102168"/>
                          <a:gd name="connsiteY0" fmla="*/ 13701 h 113094"/>
                          <a:gd name="connsiteX1" fmla="*/ 74529 w 102168"/>
                          <a:gd name="connsiteY1" fmla="*/ 160 h 113094"/>
                          <a:gd name="connsiteX2" fmla="*/ 26340 w 102168"/>
                          <a:gd name="connsiteY2" fmla="*/ 26844 h 113094"/>
                          <a:gd name="connsiteX3" fmla="*/ 453 w 102168"/>
                          <a:gd name="connsiteY3" fmla="*/ 80210 h 113094"/>
                          <a:gd name="connsiteX4" fmla="*/ 10807 w 102168"/>
                          <a:gd name="connsiteY4" fmla="*/ 111673 h 113094"/>
                          <a:gd name="connsiteX5" fmla="*/ 38287 w 102168"/>
                          <a:gd name="connsiteY5" fmla="*/ 105301 h 113094"/>
                          <a:gd name="connsiteX6" fmla="*/ 68555 w 102168"/>
                          <a:gd name="connsiteY6" fmla="*/ 78219 h 113094"/>
                          <a:gd name="connsiteX7" fmla="*/ 94043 w 102168"/>
                          <a:gd name="connsiteY7" fmla="*/ 45163 h 113094"/>
                          <a:gd name="connsiteX8" fmla="*/ 101212 w 102168"/>
                          <a:gd name="connsiteY8" fmla="*/ 13701 h 113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2168" h="113094">
                            <a:moveTo>
                              <a:pt x="101212" y="13701"/>
                            </a:moveTo>
                            <a:cubicBezTo>
                              <a:pt x="98424" y="4541"/>
                              <a:pt x="88866" y="-1034"/>
                              <a:pt x="74529" y="160"/>
                            </a:cubicBezTo>
                            <a:cubicBezTo>
                              <a:pt x="60192" y="1355"/>
                              <a:pt x="41872" y="10117"/>
                              <a:pt x="26340" y="26844"/>
                            </a:cubicBezTo>
                            <a:cubicBezTo>
                              <a:pt x="10807" y="43571"/>
                              <a:pt x="2046" y="64280"/>
                              <a:pt x="453" y="80210"/>
                            </a:cubicBezTo>
                            <a:cubicBezTo>
                              <a:pt x="-1538" y="96539"/>
                              <a:pt x="3240" y="108088"/>
                              <a:pt x="10807" y="111673"/>
                            </a:cubicBezTo>
                            <a:cubicBezTo>
                              <a:pt x="18773" y="115257"/>
                              <a:pt x="28331" y="111673"/>
                              <a:pt x="38287" y="105301"/>
                            </a:cubicBezTo>
                            <a:cubicBezTo>
                              <a:pt x="48244" y="98530"/>
                              <a:pt x="58200" y="89370"/>
                              <a:pt x="68555" y="78219"/>
                            </a:cubicBezTo>
                            <a:cubicBezTo>
                              <a:pt x="78909" y="67068"/>
                              <a:pt x="87671" y="55916"/>
                              <a:pt x="94043" y="45163"/>
                            </a:cubicBezTo>
                            <a:cubicBezTo>
                              <a:pt x="100415" y="34012"/>
                              <a:pt x="104000" y="22861"/>
                              <a:pt x="101212" y="13701"/>
                            </a:cubicBezTo>
                            <a:close/>
                          </a:path>
                        </a:pathLst>
                      </a:custGeom>
                      <a:solidFill>
                        <a:srgbClr val="FFFFFF"/>
                      </a:solidFill>
                      <a:ln w="3981" cap="flat">
                        <a:noFill/>
                        <a:prstDash val="solid"/>
                        <a:miter/>
                      </a:ln>
                    </p:spPr>
                    <p:txBody>
                      <a:bodyPr rtlCol="0" anchor="ctr"/>
                      <a:lstStyle/>
                      <a:p>
                        <a:endParaRPr lang="en-US"/>
                      </a:p>
                    </p:txBody>
                  </p:sp>
                </p:grpSp>
              </p:grpSp>
              <p:grpSp>
                <p:nvGrpSpPr>
                  <p:cNvPr id="171" name="Đồ họa 2">
                    <a:extLst>
                      <a:ext uri="{FF2B5EF4-FFF2-40B4-BE49-F238E27FC236}">
                        <a16:creationId xmlns:a16="http://schemas.microsoft.com/office/drawing/2014/main" id="{363CBECB-892C-512C-8517-56B71B81CBE3}"/>
                      </a:ext>
                    </a:extLst>
                  </p:cNvPr>
                  <p:cNvGrpSpPr>
                    <a:grpSpLocks/>
                  </p:cNvGrpSpPr>
                  <p:nvPr/>
                </p:nvGrpSpPr>
                <p:grpSpPr>
                  <a:xfrm>
                    <a:off x="9499689" y="2611966"/>
                    <a:ext cx="601503" cy="696049"/>
                    <a:chOff x="9499689" y="2611966"/>
                    <a:chExt cx="601503" cy="696049"/>
                  </a:xfrm>
                </p:grpSpPr>
                <p:sp>
                  <p:nvSpPr>
                    <p:cNvPr id="176" name="Hình tự do: Hình 175">
                      <a:extLst>
                        <a:ext uri="{FF2B5EF4-FFF2-40B4-BE49-F238E27FC236}">
                          <a16:creationId xmlns:a16="http://schemas.microsoft.com/office/drawing/2014/main" id="{5C7DD13F-BD4E-EA58-52F2-11BC385B27AD}"/>
                        </a:ext>
                      </a:extLst>
                    </p:cNvPr>
                    <p:cNvSpPr>
                      <a:spLocks/>
                    </p:cNvSpPr>
                    <p:nvPr/>
                  </p:nvSpPr>
                  <p:spPr>
                    <a:xfrm rot="-10535523">
                      <a:off x="9524061" y="2632238"/>
                      <a:ext cx="552758" cy="655504"/>
                    </a:xfrm>
                    <a:custGeom>
                      <a:avLst/>
                      <a:gdLst>
                        <a:gd name="connsiteX0" fmla="*/ 552759 w 552758"/>
                        <a:gd name="connsiteY0" fmla="*/ 327752 h 655504"/>
                        <a:gd name="connsiteX1" fmla="*/ 276380 w 552758"/>
                        <a:gd name="connsiteY1" fmla="*/ 655505 h 655504"/>
                        <a:gd name="connsiteX2" fmla="*/ 1 w 552758"/>
                        <a:gd name="connsiteY2" fmla="*/ 327752 h 655504"/>
                        <a:gd name="connsiteX3" fmla="*/ 276380 w 552758"/>
                        <a:gd name="connsiteY3" fmla="*/ 0 h 655504"/>
                        <a:gd name="connsiteX4" fmla="*/ 552759 w 552758"/>
                        <a:gd name="connsiteY4" fmla="*/ 327752 h 6555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58" h="655504">
                          <a:moveTo>
                            <a:pt x="552759" y="327752"/>
                          </a:moveTo>
                          <a:cubicBezTo>
                            <a:pt x="552759" y="508765"/>
                            <a:pt x="429019" y="655505"/>
                            <a:pt x="276380" y="655505"/>
                          </a:cubicBezTo>
                          <a:cubicBezTo>
                            <a:pt x="123739" y="655505"/>
                            <a:pt x="1" y="508765"/>
                            <a:pt x="1" y="327752"/>
                          </a:cubicBezTo>
                          <a:cubicBezTo>
                            <a:pt x="1" y="146740"/>
                            <a:pt x="123740" y="0"/>
                            <a:pt x="276380" y="0"/>
                          </a:cubicBezTo>
                          <a:cubicBezTo>
                            <a:pt x="429020" y="0"/>
                            <a:pt x="552759" y="146740"/>
                            <a:pt x="552759" y="327752"/>
                          </a:cubicBezTo>
                          <a:close/>
                        </a:path>
                      </a:pathLst>
                    </a:custGeom>
                    <a:solidFill>
                      <a:srgbClr val="FFFFFF"/>
                    </a:solidFill>
                    <a:ln w="3981" cap="flat">
                      <a:noFill/>
                      <a:prstDash val="solid"/>
                      <a:miter/>
                    </a:ln>
                  </p:spPr>
                  <p:txBody>
                    <a:bodyPr rtlCol="0" anchor="ctr"/>
                    <a:lstStyle/>
                    <a:p>
                      <a:endParaRPr lang="en-US"/>
                    </a:p>
                  </p:txBody>
                </p:sp>
                <p:grpSp>
                  <p:nvGrpSpPr>
                    <p:cNvPr id="177" name="Đồ họa 2">
                      <a:extLst>
                        <a:ext uri="{FF2B5EF4-FFF2-40B4-BE49-F238E27FC236}">
                          <a16:creationId xmlns:a16="http://schemas.microsoft.com/office/drawing/2014/main" id="{C42302DD-6F1F-7717-AE59-B21788BBB7AF}"/>
                        </a:ext>
                      </a:extLst>
                    </p:cNvPr>
                    <p:cNvGrpSpPr>
                      <a:grpSpLocks/>
                    </p:cNvGrpSpPr>
                    <p:nvPr/>
                  </p:nvGrpSpPr>
                  <p:grpSpPr>
                    <a:xfrm>
                      <a:off x="9530771" y="2677974"/>
                      <a:ext cx="534966" cy="600927"/>
                      <a:chOff x="9530771" y="2677974"/>
                      <a:chExt cx="534966" cy="600927"/>
                    </a:xfrm>
                  </p:grpSpPr>
                  <p:sp>
                    <p:nvSpPr>
                      <p:cNvPr id="178" name="Hình tự do: Hình 177">
                        <a:extLst>
                          <a:ext uri="{FF2B5EF4-FFF2-40B4-BE49-F238E27FC236}">
                            <a16:creationId xmlns:a16="http://schemas.microsoft.com/office/drawing/2014/main" id="{FEEE5EE8-12E3-5685-9DF8-891445B112CA}"/>
                          </a:ext>
                        </a:extLst>
                      </p:cNvPr>
                      <p:cNvSpPr>
                        <a:spLocks/>
                      </p:cNvSpPr>
                      <p:nvPr/>
                    </p:nvSpPr>
                    <p:spPr>
                      <a:xfrm rot="264478">
                        <a:off x="9551743" y="2696085"/>
                        <a:ext cx="493022" cy="564705"/>
                      </a:xfrm>
                      <a:custGeom>
                        <a:avLst/>
                        <a:gdLst>
                          <a:gd name="connsiteX0" fmla="*/ 493023 w 493022"/>
                          <a:gd name="connsiteY0" fmla="*/ 282353 h 564705"/>
                          <a:gd name="connsiteX1" fmla="*/ 246512 w 493022"/>
                          <a:gd name="connsiteY1" fmla="*/ 564706 h 564705"/>
                          <a:gd name="connsiteX2" fmla="*/ 1 w 493022"/>
                          <a:gd name="connsiteY2" fmla="*/ 282353 h 564705"/>
                          <a:gd name="connsiteX3" fmla="*/ 246512 w 493022"/>
                          <a:gd name="connsiteY3" fmla="*/ 0 h 564705"/>
                          <a:gd name="connsiteX4" fmla="*/ 493023 w 493022"/>
                          <a:gd name="connsiteY4" fmla="*/ 282353 h 5647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22" h="564705">
                            <a:moveTo>
                              <a:pt x="493023" y="282353"/>
                            </a:moveTo>
                            <a:cubicBezTo>
                              <a:pt x="493023" y="438292"/>
                              <a:pt x="382656" y="564706"/>
                              <a:pt x="246512" y="564706"/>
                            </a:cubicBezTo>
                            <a:cubicBezTo>
                              <a:pt x="110367" y="564706"/>
                              <a:pt x="1" y="438292"/>
                              <a:pt x="1" y="282353"/>
                            </a:cubicBezTo>
                            <a:cubicBezTo>
                              <a:pt x="1" y="126414"/>
                              <a:pt x="110368" y="0"/>
                              <a:pt x="246512" y="0"/>
                            </a:cubicBezTo>
                            <a:cubicBezTo>
                              <a:pt x="382657" y="0"/>
                              <a:pt x="493023" y="126414"/>
                              <a:pt x="493023" y="282353"/>
                            </a:cubicBezTo>
                            <a:close/>
                          </a:path>
                        </a:pathLst>
                      </a:custGeom>
                      <a:solidFill>
                        <a:srgbClr val="7E4F37"/>
                      </a:solidFill>
                      <a:ln w="3981" cap="flat">
                        <a:noFill/>
                        <a:prstDash val="solid"/>
                        <a:miter/>
                      </a:ln>
                    </p:spPr>
                    <p:txBody>
                      <a:bodyPr rtlCol="0" anchor="ctr"/>
                      <a:lstStyle/>
                      <a:p>
                        <a:endParaRPr lang="en-US"/>
                      </a:p>
                    </p:txBody>
                  </p:sp>
                  <p:sp>
                    <p:nvSpPr>
                      <p:cNvPr id="179" name="Hình tự do: Hình 178">
                        <a:extLst>
                          <a:ext uri="{FF2B5EF4-FFF2-40B4-BE49-F238E27FC236}">
                            <a16:creationId xmlns:a16="http://schemas.microsoft.com/office/drawing/2014/main" id="{4F23F982-AD38-3B24-02D8-2134705E37E1}"/>
                          </a:ext>
                        </a:extLst>
                      </p:cNvPr>
                      <p:cNvSpPr>
                        <a:spLocks/>
                      </p:cNvSpPr>
                      <p:nvPr/>
                    </p:nvSpPr>
                    <p:spPr>
                      <a:xfrm>
                        <a:off x="9885089" y="2908183"/>
                        <a:ext cx="91953" cy="121551"/>
                      </a:xfrm>
                      <a:custGeom>
                        <a:avLst/>
                        <a:gdLst>
                          <a:gd name="connsiteX0" fmla="*/ 2324 w 91953"/>
                          <a:gd name="connsiteY0" fmla="*/ 10648 h 121551"/>
                          <a:gd name="connsiteX1" fmla="*/ 30999 w 91953"/>
                          <a:gd name="connsiteY1" fmla="*/ 1090 h 121551"/>
                          <a:gd name="connsiteX2" fmla="*/ 74410 w 91953"/>
                          <a:gd name="connsiteY2" fmla="*/ 34544 h 121551"/>
                          <a:gd name="connsiteX3" fmla="*/ 91932 w 91953"/>
                          <a:gd name="connsiteY3" fmla="*/ 91494 h 121551"/>
                          <a:gd name="connsiteX4" fmla="*/ 76798 w 91953"/>
                          <a:gd name="connsiteY4" fmla="*/ 120965 h 121551"/>
                          <a:gd name="connsiteX5" fmla="*/ 50514 w 91953"/>
                          <a:gd name="connsiteY5" fmla="*/ 110213 h 121551"/>
                          <a:gd name="connsiteX6" fmla="*/ 24627 w 91953"/>
                          <a:gd name="connsiteY6" fmla="*/ 78750 h 121551"/>
                          <a:gd name="connsiteX7" fmla="*/ 4714 w 91953"/>
                          <a:gd name="connsiteY7" fmla="*/ 42110 h 121551"/>
                          <a:gd name="connsiteX8" fmla="*/ 2324 w 91953"/>
                          <a:gd name="connsiteY8" fmla="*/ 10648 h 121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1953" h="121551">
                            <a:moveTo>
                              <a:pt x="2324" y="10648"/>
                            </a:moveTo>
                            <a:cubicBezTo>
                              <a:pt x="6307" y="1886"/>
                              <a:pt x="17060" y="-2096"/>
                              <a:pt x="30999" y="1090"/>
                            </a:cubicBezTo>
                            <a:cubicBezTo>
                              <a:pt x="44938" y="4276"/>
                              <a:pt x="61664" y="15825"/>
                              <a:pt x="74410" y="34544"/>
                            </a:cubicBezTo>
                            <a:cubicBezTo>
                              <a:pt x="87154" y="53261"/>
                              <a:pt x="92331" y="75166"/>
                              <a:pt x="91932" y="91494"/>
                            </a:cubicBezTo>
                            <a:cubicBezTo>
                              <a:pt x="91136" y="107823"/>
                              <a:pt x="85162" y="118576"/>
                              <a:pt x="76798" y="120965"/>
                            </a:cubicBezTo>
                            <a:cubicBezTo>
                              <a:pt x="68436" y="123355"/>
                              <a:pt x="59276" y="118178"/>
                              <a:pt x="50514" y="110213"/>
                            </a:cubicBezTo>
                            <a:cubicBezTo>
                              <a:pt x="41752" y="102247"/>
                              <a:pt x="32990" y="91494"/>
                              <a:pt x="24627" y="78750"/>
                            </a:cubicBezTo>
                            <a:cubicBezTo>
                              <a:pt x="16263" y="66404"/>
                              <a:pt x="9095" y="53660"/>
                              <a:pt x="4714" y="42110"/>
                            </a:cubicBezTo>
                            <a:cubicBezTo>
                              <a:pt x="333" y="30561"/>
                              <a:pt x="-2057" y="19410"/>
                              <a:pt x="2324" y="10648"/>
                            </a:cubicBezTo>
                            <a:close/>
                          </a:path>
                        </a:pathLst>
                      </a:custGeom>
                      <a:solidFill>
                        <a:srgbClr val="FFFFFF"/>
                      </a:solidFill>
                      <a:ln w="3981" cap="flat">
                        <a:noFill/>
                        <a:prstDash val="solid"/>
                        <a:miter/>
                      </a:ln>
                    </p:spPr>
                    <p:txBody>
                      <a:bodyPr rtlCol="0" anchor="ctr"/>
                      <a:lstStyle/>
                      <a:p>
                        <a:endParaRPr lang="en-US"/>
                      </a:p>
                    </p:txBody>
                  </p:sp>
                </p:grpSp>
              </p:grpSp>
              <p:sp>
                <p:nvSpPr>
                  <p:cNvPr id="172" name="Hình tự do: Hình 171">
                    <a:extLst>
                      <a:ext uri="{FF2B5EF4-FFF2-40B4-BE49-F238E27FC236}">
                        <a16:creationId xmlns:a16="http://schemas.microsoft.com/office/drawing/2014/main" id="{08CBC181-EF3D-C882-AF0A-F3EF3E4159FC}"/>
                      </a:ext>
                    </a:extLst>
                  </p:cNvPr>
                  <p:cNvSpPr>
                    <a:spLocks/>
                  </p:cNvSpPr>
                  <p:nvPr/>
                </p:nvSpPr>
                <p:spPr>
                  <a:xfrm>
                    <a:off x="9104931" y="3091436"/>
                    <a:ext cx="191205" cy="197874"/>
                  </a:xfrm>
                  <a:custGeom>
                    <a:avLst/>
                    <a:gdLst>
                      <a:gd name="connsiteX0" fmla="*/ 185096 w 191205"/>
                      <a:gd name="connsiteY0" fmla="*/ 128080 h 197874"/>
                      <a:gd name="connsiteX1" fmla="*/ 189875 w 191205"/>
                      <a:gd name="connsiteY1" fmla="*/ 151976 h 197874"/>
                      <a:gd name="connsiteX2" fmla="*/ 186689 w 191205"/>
                      <a:gd name="connsiteY2" fmla="*/ 159941 h 197874"/>
                      <a:gd name="connsiteX3" fmla="*/ 181114 w 191205"/>
                      <a:gd name="connsiteY3" fmla="*/ 168304 h 197874"/>
                      <a:gd name="connsiteX4" fmla="*/ 163192 w 191205"/>
                      <a:gd name="connsiteY4" fmla="*/ 183836 h 197874"/>
                      <a:gd name="connsiteX5" fmla="*/ 150846 w 191205"/>
                      <a:gd name="connsiteY5" fmla="*/ 190208 h 197874"/>
                      <a:gd name="connsiteX6" fmla="*/ 136509 w 191205"/>
                      <a:gd name="connsiteY6" fmla="*/ 194987 h 197874"/>
                      <a:gd name="connsiteX7" fmla="*/ 6278 w 191205"/>
                      <a:gd name="connsiteY7" fmla="*/ 49623 h 197874"/>
                      <a:gd name="connsiteX8" fmla="*/ 12650 w 191205"/>
                      <a:gd name="connsiteY8" fmla="*/ 35684 h 197874"/>
                      <a:gd name="connsiteX9" fmla="*/ 20217 w 191205"/>
                      <a:gd name="connsiteY9" fmla="*/ 24135 h 197874"/>
                      <a:gd name="connsiteX10" fmla="*/ 37741 w 191205"/>
                      <a:gd name="connsiteY10" fmla="*/ 7806 h 197874"/>
                      <a:gd name="connsiteX11" fmla="*/ 46502 w 191205"/>
                      <a:gd name="connsiteY11" fmla="*/ 3027 h 197874"/>
                      <a:gd name="connsiteX12" fmla="*/ 54866 w 191205"/>
                      <a:gd name="connsiteY12" fmla="*/ 638 h 197874"/>
                      <a:gd name="connsiteX13" fmla="*/ 93497 w 191205"/>
                      <a:gd name="connsiteY13" fmla="*/ 52809 h 197874"/>
                      <a:gd name="connsiteX14" fmla="*/ 95488 w 191205"/>
                      <a:gd name="connsiteY14" fmla="*/ 58385 h 197874"/>
                      <a:gd name="connsiteX15" fmla="*/ 97480 w 191205"/>
                      <a:gd name="connsiteY15" fmla="*/ 63961 h 197874"/>
                      <a:gd name="connsiteX16" fmla="*/ 107436 w 191205"/>
                      <a:gd name="connsiteY16" fmla="*/ 81484 h 197874"/>
                      <a:gd name="connsiteX17" fmla="*/ 111419 w 191205"/>
                      <a:gd name="connsiteY17" fmla="*/ 86263 h 197874"/>
                      <a:gd name="connsiteX18" fmla="*/ 115799 w 191205"/>
                      <a:gd name="connsiteY18" fmla="*/ 91042 h 197874"/>
                      <a:gd name="connsiteX19" fmla="*/ 132128 w 191205"/>
                      <a:gd name="connsiteY19" fmla="*/ 102990 h 197874"/>
                      <a:gd name="connsiteX20" fmla="*/ 137305 w 191205"/>
                      <a:gd name="connsiteY20" fmla="*/ 105778 h 197874"/>
                      <a:gd name="connsiteX21" fmla="*/ 142483 w 191205"/>
                      <a:gd name="connsiteY21" fmla="*/ 108167 h 197874"/>
                      <a:gd name="connsiteX22" fmla="*/ 185096 w 191205"/>
                      <a:gd name="connsiteY22" fmla="*/ 128080 h 1978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91205" h="197874">
                        <a:moveTo>
                          <a:pt x="185096" y="128080"/>
                        </a:moveTo>
                        <a:cubicBezTo>
                          <a:pt x="191070" y="134054"/>
                          <a:pt x="192663" y="143612"/>
                          <a:pt x="189875" y="151976"/>
                        </a:cubicBezTo>
                        <a:cubicBezTo>
                          <a:pt x="189079" y="154365"/>
                          <a:pt x="187884" y="157153"/>
                          <a:pt x="186689" y="159941"/>
                        </a:cubicBezTo>
                        <a:cubicBezTo>
                          <a:pt x="185096" y="162728"/>
                          <a:pt x="183503" y="165516"/>
                          <a:pt x="181114" y="168304"/>
                        </a:cubicBezTo>
                        <a:cubicBezTo>
                          <a:pt x="176335" y="174278"/>
                          <a:pt x="169962" y="179455"/>
                          <a:pt x="163192" y="183836"/>
                        </a:cubicBezTo>
                        <a:cubicBezTo>
                          <a:pt x="159608" y="186226"/>
                          <a:pt x="155227" y="188217"/>
                          <a:pt x="150846" y="190208"/>
                        </a:cubicBezTo>
                        <a:cubicBezTo>
                          <a:pt x="146465" y="192200"/>
                          <a:pt x="141686" y="193394"/>
                          <a:pt x="136509" y="194987"/>
                        </a:cubicBezTo>
                        <a:cubicBezTo>
                          <a:pt x="51680" y="214502"/>
                          <a:pt x="-22396" y="131664"/>
                          <a:pt x="6278" y="49623"/>
                        </a:cubicBezTo>
                        <a:cubicBezTo>
                          <a:pt x="8270" y="44844"/>
                          <a:pt x="10261" y="40065"/>
                          <a:pt x="12650" y="35684"/>
                        </a:cubicBezTo>
                        <a:cubicBezTo>
                          <a:pt x="15040" y="31303"/>
                          <a:pt x="17430" y="27321"/>
                          <a:pt x="20217" y="24135"/>
                        </a:cubicBezTo>
                        <a:cubicBezTo>
                          <a:pt x="25395" y="17763"/>
                          <a:pt x="30971" y="12187"/>
                          <a:pt x="37741" y="7806"/>
                        </a:cubicBezTo>
                        <a:cubicBezTo>
                          <a:pt x="40927" y="5815"/>
                          <a:pt x="43715" y="4222"/>
                          <a:pt x="46502" y="3027"/>
                        </a:cubicBezTo>
                        <a:cubicBezTo>
                          <a:pt x="49290" y="1832"/>
                          <a:pt x="52078" y="1036"/>
                          <a:pt x="54866" y="638"/>
                        </a:cubicBezTo>
                        <a:cubicBezTo>
                          <a:pt x="85930" y="-5336"/>
                          <a:pt x="86328" y="32100"/>
                          <a:pt x="93497" y="52809"/>
                        </a:cubicBezTo>
                        <a:cubicBezTo>
                          <a:pt x="93895" y="54403"/>
                          <a:pt x="94692" y="56792"/>
                          <a:pt x="95488" y="58385"/>
                        </a:cubicBezTo>
                        <a:cubicBezTo>
                          <a:pt x="96285" y="60376"/>
                          <a:pt x="97081" y="61969"/>
                          <a:pt x="97480" y="63961"/>
                        </a:cubicBezTo>
                        <a:cubicBezTo>
                          <a:pt x="100267" y="70333"/>
                          <a:pt x="103453" y="76705"/>
                          <a:pt x="107436" y="81484"/>
                        </a:cubicBezTo>
                        <a:cubicBezTo>
                          <a:pt x="109029" y="83475"/>
                          <a:pt x="110622" y="85068"/>
                          <a:pt x="111419" y="86263"/>
                        </a:cubicBezTo>
                        <a:cubicBezTo>
                          <a:pt x="112614" y="87458"/>
                          <a:pt x="113808" y="89051"/>
                          <a:pt x="115799" y="91042"/>
                        </a:cubicBezTo>
                        <a:cubicBezTo>
                          <a:pt x="120180" y="95423"/>
                          <a:pt x="126553" y="99406"/>
                          <a:pt x="132128" y="102990"/>
                        </a:cubicBezTo>
                        <a:cubicBezTo>
                          <a:pt x="133721" y="103786"/>
                          <a:pt x="135712" y="104981"/>
                          <a:pt x="137305" y="105778"/>
                        </a:cubicBezTo>
                        <a:cubicBezTo>
                          <a:pt x="138898" y="106574"/>
                          <a:pt x="140890" y="107769"/>
                          <a:pt x="142483" y="108167"/>
                        </a:cubicBezTo>
                        <a:cubicBezTo>
                          <a:pt x="156023" y="114938"/>
                          <a:pt x="173945" y="117327"/>
                          <a:pt x="185096" y="128080"/>
                        </a:cubicBezTo>
                        <a:close/>
                      </a:path>
                    </a:pathLst>
                  </a:custGeom>
                  <a:solidFill>
                    <a:srgbClr val="F1775B"/>
                  </a:solidFill>
                  <a:ln w="3981" cap="flat">
                    <a:noFill/>
                    <a:prstDash val="solid"/>
                    <a:miter/>
                  </a:ln>
                </p:spPr>
                <p:txBody>
                  <a:bodyPr rtlCol="0" anchor="ctr"/>
                  <a:lstStyle/>
                  <a:p>
                    <a:endParaRPr lang="en-US"/>
                  </a:p>
                </p:txBody>
              </p:sp>
              <p:sp>
                <p:nvSpPr>
                  <p:cNvPr id="173" name="Hình tự do: Hình 172">
                    <a:extLst>
                      <a:ext uri="{FF2B5EF4-FFF2-40B4-BE49-F238E27FC236}">
                        <a16:creationId xmlns:a16="http://schemas.microsoft.com/office/drawing/2014/main" id="{36D671D8-7550-A1C0-0228-AB5B2D9B81BF}"/>
                      </a:ext>
                    </a:extLst>
                  </p:cNvPr>
                  <p:cNvSpPr>
                    <a:spLocks/>
                  </p:cNvSpPr>
                  <p:nvPr/>
                </p:nvSpPr>
                <p:spPr>
                  <a:xfrm>
                    <a:off x="8793737" y="3316506"/>
                    <a:ext cx="756478" cy="216393"/>
                  </a:xfrm>
                  <a:custGeom>
                    <a:avLst/>
                    <a:gdLst>
                      <a:gd name="connsiteX0" fmla="*/ 8026 w 756478"/>
                      <a:gd name="connsiteY0" fmla="*/ 123246 h 216393"/>
                      <a:gd name="connsiteX1" fmla="*/ 615767 w 756478"/>
                      <a:gd name="connsiteY1" fmla="*/ 139973 h 216393"/>
                      <a:gd name="connsiteX2" fmla="*/ 751175 w 756478"/>
                      <a:gd name="connsiteY2" fmla="*/ 33240 h 216393"/>
                      <a:gd name="connsiteX3" fmla="*/ 727279 w 756478"/>
                      <a:gd name="connsiteY3" fmla="*/ 5362 h 216393"/>
                      <a:gd name="connsiteX4" fmla="*/ 189631 w 756478"/>
                      <a:gd name="connsiteY4" fmla="*/ 163072 h 216393"/>
                      <a:gd name="connsiteX5" fmla="*/ 28337 w 756478"/>
                      <a:gd name="connsiteY5" fmla="*/ 92580 h 216393"/>
                      <a:gd name="connsiteX6" fmla="*/ 8026 w 756478"/>
                      <a:gd name="connsiteY6" fmla="*/ 123246 h 216393"/>
                      <a:gd name="connsiteX7" fmla="*/ 8026 w 756478"/>
                      <a:gd name="connsiteY7" fmla="*/ 123246 h 2163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56478" h="216393">
                        <a:moveTo>
                          <a:pt x="8026" y="123246"/>
                        </a:moveTo>
                        <a:cubicBezTo>
                          <a:pt x="190427" y="240334"/>
                          <a:pt x="427789" y="248299"/>
                          <a:pt x="615767" y="139973"/>
                        </a:cubicBezTo>
                        <a:cubicBezTo>
                          <a:pt x="665948" y="111299"/>
                          <a:pt x="711748" y="75455"/>
                          <a:pt x="751175" y="33240"/>
                        </a:cubicBezTo>
                        <a:cubicBezTo>
                          <a:pt x="767105" y="16115"/>
                          <a:pt x="743608" y="-11763"/>
                          <a:pt x="727279" y="5362"/>
                        </a:cubicBezTo>
                        <a:cubicBezTo>
                          <a:pt x="591075" y="150328"/>
                          <a:pt x="383184" y="213252"/>
                          <a:pt x="189631" y="163072"/>
                        </a:cubicBezTo>
                        <a:cubicBezTo>
                          <a:pt x="132282" y="148336"/>
                          <a:pt x="78119" y="124441"/>
                          <a:pt x="28337" y="92580"/>
                        </a:cubicBezTo>
                        <a:cubicBezTo>
                          <a:pt x="9220" y="80234"/>
                          <a:pt x="-11887" y="110502"/>
                          <a:pt x="8026" y="123246"/>
                        </a:cubicBezTo>
                        <a:lnTo>
                          <a:pt x="8026" y="123246"/>
                        </a:lnTo>
                        <a:close/>
                      </a:path>
                    </a:pathLst>
                  </a:custGeom>
                  <a:solidFill>
                    <a:srgbClr val="B83E3E"/>
                  </a:solidFill>
                  <a:ln w="3981" cap="flat">
                    <a:noFill/>
                    <a:prstDash val="solid"/>
                    <a:miter/>
                  </a:ln>
                </p:spPr>
                <p:txBody>
                  <a:bodyPr rtlCol="0" anchor="ctr"/>
                  <a:lstStyle/>
                  <a:p>
                    <a:endParaRPr lang="en-US"/>
                  </a:p>
                </p:txBody>
              </p:sp>
              <p:sp>
                <p:nvSpPr>
                  <p:cNvPr id="174" name="Hình tự do: Hình 173">
                    <a:extLst>
                      <a:ext uri="{FF2B5EF4-FFF2-40B4-BE49-F238E27FC236}">
                        <a16:creationId xmlns:a16="http://schemas.microsoft.com/office/drawing/2014/main" id="{6880859E-E602-5866-26CF-BA222EE6CFEB}"/>
                      </a:ext>
                    </a:extLst>
                  </p:cNvPr>
                  <p:cNvSpPr>
                    <a:spLocks/>
                  </p:cNvSpPr>
                  <p:nvPr/>
                </p:nvSpPr>
                <p:spPr>
                  <a:xfrm>
                    <a:off x="9670300" y="2469185"/>
                    <a:ext cx="374902" cy="172431"/>
                  </a:xfrm>
                  <a:custGeom>
                    <a:avLst/>
                    <a:gdLst>
                      <a:gd name="connsiteX0" fmla="*/ 15993 w 374902"/>
                      <a:gd name="connsiteY0" fmla="*/ 35458 h 172431"/>
                      <a:gd name="connsiteX1" fmla="*/ 342565 w 374902"/>
                      <a:gd name="connsiteY1" fmla="*/ 167282 h 172431"/>
                      <a:gd name="connsiteX2" fmla="*/ 369647 w 374902"/>
                      <a:gd name="connsiteY2" fmla="*/ 144183 h 172431"/>
                      <a:gd name="connsiteX3" fmla="*/ 18781 w 374902"/>
                      <a:gd name="connsiteY3" fmla="*/ 13 h 172431"/>
                      <a:gd name="connsiteX4" fmla="*/ 15993 w 374902"/>
                      <a:gd name="connsiteY4" fmla="*/ 35458 h 172431"/>
                      <a:gd name="connsiteX5" fmla="*/ 15993 w 374902"/>
                      <a:gd name="connsiteY5" fmla="*/ 35458 h 1724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4902" h="172431">
                        <a:moveTo>
                          <a:pt x="15993" y="35458"/>
                        </a:moveTo>
                        <a:cubicBezTo>
                          <a:pt x="136267" y="39042"/>
                          <a:pt x="253753" y="85639"/>
                          <a:pt x="342565" y="167282"/>
                        </a:cubicBezTo>
                        <a:cubicBezTo>
                          <a:pt x="359292" y="182814"/>
                          <a:pt x="386373" y="159715"/>
                          <a:pt x="369647" y="144183"/>
                        </a:cubicBezTo>
                        <a:cubicBezTo>
                          <a:pt x="274065" y="56167"/>
                          <a:pt x="149011" y="3996"/>
                          <a:pt x="18781" y="13"/>
                        </a:cubicBezTo>
                        <a:cubicBezTo>
                          <a:pt x="-4318" y="-783"/>
                          <a:pt x="-7106" y="34662"/>
                          <a:pt x="15993" y="35458"/>
                        </a:cubicBezTo>
                        <a:lnTo>
                          <a:pt x="15993" y="35458"/>
                        </a:lnTo>
                        <a:close/>
                      </a:path>
                    </a:pathLst>
                  </a:custGeom>
                  <a:solidFill>
                    <a:srgbClr val="935C33"/>
                  </a:solidFill>
                  <a:ln w="3981" cap="flat">
                    <a:noFill/>
                    <a:prstDash val="solid"/>
                    <a:miter/>
                  </a:ln>
                </p:spPr>
                <p:txBody>
                  <a:bodyPr rtlCol="0" anchor="ctr"/>
                  <a:lstStyle/>
                  <a:p>
                    <a:endParaRPr lang="en-US"/>
                  </a:p>
                </p:txBody>
              </p:sp>
              <p:sp>
                <p:nvSpPr>
                  <p:cNvPr id="175" name="Hình tự do: Hình 174">
                    <a:extLst>
                      <a:ext uri="{FF2B5EF4-FFF2-40B4-BE49-F238E27FC236}">
                        <a16:creationId xmlns:a16="http://schemas.microsoft.com/office/drawing/2014/main" id="{A8CB179B-97D5-D4A2-23FB-FBB6A41D1B5F}"/>
                      </a:ext>
                    </a:extLst>
                  </p:cNvPr>
                  <p:cNvSpPr>
                    <a:spLocks/>
                  </p:cNvSpPr>
                  <p:nvPr/>
                </p:nvSpPr>
                <p:spPr>
                  <a:xfrm>
                    <a:off x="8434207" y="2424101"/>
                    <a:ext cx="399021" cy="89976"/>
                  </a:xfrm>
                  <a:custGeom>
                    <a:avLst/>
                    <a:gdLst>
                      <a:gd name="connsiteX0" fmla="*/ 24258 w 399021"/>
                      <a:gd name="connsiteY0" fmla="*/ 88109 h 89976"/>
                      <a:gd name="connsiteX1" fmla="*/ 374725 w 399021"/>
                      <a:gd name="connsiteY1" fmla="*/ 50673 h 89976"/>
                      <a:gd name="connsiteX2" fmla="*/ 387469 w 399021"/>
                      <a:gd name="connsiteY2" fmla="*/ 17618 h 89976"/>
                      <a:gd name="connsiteX3" fmla="*/ 9921 w 399021"/>
                      <a:gd name="connsiteY3" fmla="*/ 55850 h 89976"/>
                      <a:gd name="connsiteX4" fmla="*/ 24258 w 399021"/>
                      <a:gd name="connsiteY4" fmla="*/ 88109 h 89976"/>
                      <a:gd name="connsiteX5" fmla="*/ 24258 w 399021"/>
                      <a:gd name="connsiteY5" fmla="*/ 88109 h 89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9021" h="89976">
                        <a:moveTo>
                          <a:pt x="24258" y="88109"/>
                        </a:moveTo>
                        <a:cubicBezTo>
                          <a:pt x="132186" y="34743"/>
                          <a:pt x="257637" y="20405"/>
                          <a:pt x="374725" y="50673"/>
                        </a:cubicBezTo>
                        <a:cubicBezTo>
                          <a:pt x="396629" y="56249"/>
                          <a:pt x="409772" y="23193"/>
                          <a:pt x="387469" y="17618"/>
                        </a:cubicBezTo>
                        <a:cubicBezTo>
                          <a:pt x="261620" y="-15039"/>
                          <a:pt x="126610" y="-2295"/>
                          <a:pt x="9921" y="55850"/>
                        </a:cubicBezTo>
                        <a:cubicBezTo>
                          <a:pt x="-10390" y="65409"/>
                          <a:pt x="3549" y="98066"/>
                          <a:pt x="24258" y="88109"/>
                        </a:cubicBezTo>
                        <a:lnTo>
                          <a:pt x="24258" y="88109"/>
                        </a:lnTo>
                        <a:close/>
                      </a:path>
                    </a:pathLst>
                  </a:custGeom>
                  <a:solidFill>
                    <a:srgbClr val="935C33"/>
                  </a:solidFill>
                  <a:ln w="3981" cap="flat">
                    <a:noFill/>
                    <a:prstDash val="solid"/>
                    <a:miter/>
                  </a:ln>
                </p:spPr>
                <p:txBody>
                  <a:bodyPr rtlCol="0" anchor="ctr"/>
                  <a:lstStyle/>
                  <a:p>
                    <a:endParaRPr lang="en-US"/>
                  </a:p>
                </p:txBody>
              </p:sp>
            </p:grpSp>
            <p:grpSp>
              <p:nvGrpSpPr>
                <p:cNvPr id="151" name="Đồ họa 2">
                  <a:extLst>
                    <a:ext uri="{FF2B5EF4-FFF2-40B4-BE49-F238E27FC236}">
                      <a16:creationId xmlns:a16="http://schemas.microsoft.com/office/drawing/2014/main" id="{DBB24317-D765-57A5-D24D-E057A00CEB3B}"/>
                    </a:ext>
                  </a:extLst>
                </p:cNvPr>
                <p:cNvGrpSpPr>
                  <a:grpSpLocks/>
                </p:cNvGrpSpPr>
                <p:nvPr/>
              </p:nvGrpSpPr>
              <p:grpSpPr>
                <a:xfrm>
                  <a:off x="7461992" y="986257"/>
                  <a:ext cx="3415655" cy="2398535"/>
                  <a:chOff x="7461992" y="986257"/>
                  <a:chExt cx="3415655" cy="2398535"/>
                </a:xfrm>
              </p:grpSpPr>
              <p:grpSp>
                <p:nvGrpSpPr>
                  <p:cNvPr id="153" name="Đồ họa 2">
                    <a:extLst>
                      <a:ext uri="{FF2B5EF4-FFF2-40B4-BE49-F238E27FC236}">
                        <a16:creationId xmlns:a16="http://schemas.microsoft.com/office/drawing/2014/main" id="{2E763837-78F2-F663-8EF9-3E9EE57AB03D}"/>
                      </a:ext>
                    </a:extLst>
                  </p:cNvPr>
                  <p:cNvGrpSpPr>
                    <a:grpSpLocks/>
                  </p:cNvGrpSpPr>
                  <p:nvPr/>
                </p:nvGrpSpPr>
                <p:grpSpPr>
                  <a:xfrm>
                    <a:off x="7476742" y="1042933"/>
                    <a:ext cx="3400905" cy="2341859"/>
                    <a:chOff x="7476742" y="1042933"/>
                    <a:chExt cx="3400905" cy="2341859"/>
                  </a:xfrm>
                </p:grpSpPr>
                <p:sp>
                  <p:nvSpPr>
                    <p:cNvPr id="166" name="Hình tự do: Hình 165">
                      <a:extLst>
                        <a:ext uri="{FF2B5EF4-FFF2-40B4-BE49-F238E27FC236}">
                          <a16:creationId xmlns:a16="http://schemas.microsoft.com/office/drawing/2014/main" id="{2B04EAB2-B10E-B302-A275-9A397B7651B3}"/>
                        </a:ext>
                      </a:extLst>
                    </p:cNvPr>
                    <p:cNvSpPr>
                      <a:spLocks/>
                    </p:cNvSpPr>
                    <p:nvPr/>
                  </p:nvSpPr>
                  <p:spPr>
                    <a:xfrm>
                      <a:off x="7476742" y="1042933"/>
                      <a:ext cx="3400905" cy="2341859"/>
                    </a:xfrm>
                    <a:custGeom>
                      <a:avLst/>
                      <a:gdLst>
                        <a:gd name="connsiteX0" fmla="*/ 3234269 w 3400905"/>
                        <a:gd name="connsiteY0" fmla="*/ 920876 h 2341859"/>
                        <a:gd name="connsiteX1" fmla="*/ 3139484 w 3400905"/>
                        <a:gd name="connsiteY1" fmla="*/ 772325 h 2341859"/>
                        <a:gd name="connsiteX2" fmla="*/ 2977791 w 3400905"/>
                        <a:gd name="connsiteY2" fmla="*/ 593109 h 2341859"/>
                        <a:gd name="connsiteX3" fmla="*/ 2059408 w 3400905"/>
                        <a:gd name="connsiteY3" fmla="*/ 16432 h 2341859"/>
                        <a:gd name="connsiteX4" fmla="*/ 710111 w 3400905"/>
                        <a:gd name="connsiteY4" fmla="*/ 357739 h 2341859"/>
                        <a:gd name="connsiteX5" fmla="*/ 92811 w 3400905"/>
                        <a:gd name="connsiteY5" fmla="*/ 1132749 h 2341859"/>
                        <a:gd name="connsiteX6" fmla="*/ 407833 w 3400905"/>
                        <a:gd name="connsiteY6" fmla="*/ 2341860 h 2341859"/>
                        <a:gd name="connsiteX7" fmla="*/ 463191 w 3400905"/>
                        <a:gd name="connsiteY7" fmla="*/ 1876296 h 2341859"/>
                        <a:gd name="connsiteX8" fmla="*/ 984909 w 3400905"/>
                        <a:gd name="connsiteY8" fmla="*/ 1570036 h 2341859"/>
                        <a:gd name="connsiteX9" fmla="*/ 1401088 w 3400905"/>
                        <a:gd name="connsiteY9" fmla="*/ 855561 h 2341859"/>
                        <a:gd name="connsiteX10" fmla="*/ 1776247 w 3400905"/>
                        <a:gd name="connsiteY10" fmla="*/ 1581187 h 2341859"/>
                        <a:gd name="connsiteX11" fmla="*/ 1743590 w 3400905"/>
                        <a:gd name="connsiteY11" fmla="*/ 1243464 h 2341859"/>
                        <a:gd name="connsiteX12" fmla="*/ 2323454 w 3400905"/>
                        <a:gd name="connsiteY12" fmla="*/ 1744473 h 2341859"/>
                        <a:gd name="connsiteX13" fmla="*/ 2799769 w 3400905"/>
                        <a:gd name="connsiteY13" fmla="*/ 1789078 h 2341859"/>
                        <a:gd name="connsiteX14" fmla="*/ 3205196 w 3400905"/>
                        <a:gd name="connsiteY14" fmla="*/ 1920901 h 2341859"/>
                        <a:gd name="connsiteX15" fmla="*/ 3165769 w 3400905"/>
                        <a:gd name="connsiteY15" fmla="*/ 2321150 h 2341859"/>
                        <a:gd name="connsiteX16" fmla="*/ 3400342 w 3400905"/>
                        <a:gd name="connsiteY16" fmla="*/ 1572824 h 2341859"/>
                        <a:gd name="connsiteX17" fmla="*/ 3234269 w 3400905"/>
                        <a:gd name="connsiteY17" fmla="*/ 920876 h 2341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400905" h="2341859">
                          <a:moveTo>
                            <a:pt x="3234269" y="920876"/>
                          </a:moveTo>
                          <a:cubicBezTo>
                            <a:pt x="3205992" y="869500"/>
                            <a:pt x="3174530" y="819718"/>
                            <a:pt x="3139484" y="772325"/>
                          </a:cubicBezTo>
                          <a:cubicBezTo>
                            <a:pt x="3092091" y="707808"/>
                            <a:pt x="3037928" y="647272"/>
                            <a:pt x="2977791" y="593109"/>
                          </a:cubicBezTo>
                          <a:cubicBezTo>
                            <a:pt x="2828444" y="253395"/>
                            <a:pt x="2437753" y="68206"/>
                            <a:pt x="2059408" y="16432"/>
                          </a:cubicBezTo>
                          <a:cubicBezTo>
                            <a:pt x="1561586" y="-51670"/>
                            <a:pt x="1126688" y="97677"/>
                            <a:pt x="710111" y="357739"/>
                          </a:cubicBezTo>
                          <a:cubicBezTo>
                            <a:pt x="399071" y="551691"/>
                            <a:pt x="279196" y="734491"/>
                            <a:pt x="92811" y="1132749"/>
                          </a:cubicBezTo>
                          <a:cubicBezTo>
                            <a:pt x="-234159" y="2112463"/>
                            <a:pt x="407833" y="2341860"/>
                            <a:pt x="407833" y="2341860"/>
                          </a:cubicBezTo>
                          <a:cubicBezTo>
                            <a:pt x="407833" y="2341860"/>
                            <a:pt x="413409" y="2139146"/>
                            <a:pt x="463191" y="1876296"/>
                          </a:cubicBezTo>
                          <a:cubicBezTo>
                            <a:pt x="637628" y="1848816"/>
                            <a:pt x="870609" y="1708630"/>
                            <a:pt x="984909" y="1570036"/>
                          </a:cubicBezTo>
                          <a:cubicBezTo>
                            <a:pt x="1128281" y="1396794"/>
                            <a:pt x="1320640" y="1065841"/>
                            <a:pt x="1401088" y="855561"/>
                          </a:cubicBezTo>
                          <a:cubicBezTo>
                            <a:pt x="1409451" y="1117615"/>
                            <a:pt x="1524946" y="1479631"/>
                            <a:pt x="1776247" y="1581187"/>
                          </a:cubicBezTo>
                          <a:cubicBezTo>
                            <a:pt x="1739209" y="1473259"/>
                            <a:pt x="1728058" y="1356570"/>
                            <a:pt x="1743590" y="1243464"/>
                          </a:cubicBezTo>
                          <a:cubicBezTo>
                            <a:pt x="1863465" y="1476047"/>
                            <a:pt x="2075736" y="1659644"/>
                            <a:pt x="2323454" y="1744473"/>
                          </a:cubicBezTo>
                          <a:cubicBezTo>
                            <a:pt x="2475588" y="1796645"/>
                            <a:pt x="2640466" y="1810982"/>
                            <a:pt x="2799769" y="1789078"/>
                          </a:cubicBezTo>
                          <a:cubicBezTo>
                            <a:pt x="2924424" y="1837267"/>
                            <a:pt x="3059433" y="1881872"/>
                            <a:pt x="3205196" y="1920901"/>
                          </a:cubicBezTo>
                          <a:lnTo>
                            <a:pt x="3165769" y="2321150"/>
                          </a:lnTo>
                          <a:cubicBezTo>
                            <a:pt x="3165769" y="2321150"/>
                            <a:pt x="3393970" y="1805804"/>
                            <a:pt x="3400342" y="1572824"/>
                          </a:cubicBezTo>
                          <a:cubicBezTo>
                            <a:pt x="3407113" y="1329090"/>
                            <a:pt x="3352950" y="1135935"/>
                            <a:pt x="3234269" y="920876"/>
                          </a:cubicBezTo>
                          <a:close/>
                        </a:path>
                      </a:pathLst>
                    </a:custGeom>
                    <a:solidFill>
                      <a:srgbClr val="BE7B55"/>
                    </a:solidFill>
                    <a:ln w="3981" cap="flat">
                      <a:noFill/>
                      <a:prstDash val="solid"/>
                      <a:miter/>
                    </a:ln>
                  </p:spPr>
                  <p:txBody>
                    <a:bodyPr rtlCol="0" anchor="ctr"/>
                    <a:lstStyle/>
                    <a:p>
                      <a:endParaRPr lang="en-US"/>
                    </a:p>
                  </p:txBody>
                </p:sp>
                <p:sp>
                  <p:nvSpPr>
                    <p:cNvPr id="167" name="Hình tự do: Hình 166">
                      <a:extLst>
                        <a:ext uri="{FF2B5EF4-FFF2-40B4-BE49-F238E27FC236}">
                          <a16:creationId xmlns:a16="http://schemas.microsoft.com/office/drawing/2014/main" id="{27C171D0-E631-868B-49BB-23B47B171110}"/>
                        </a:ext>
                      </a:extLst>
                    </p:cNvPr>
                    <p:cNvSpPr>
                      <a:spLocks/>
                    </p:cNvSpPr>
                    <p:nvPr/>
                  </p:nvSpPr>
                  <p:spPr>
                    <a:xfrm>
                      <a:off x="10359359" y="1495083"/>
                      <a:ext cx="414590" cy="156436"/>
                    </a:xfrm>
                    <a:custGeom>
                      <a:avLst/>
                      <a:gdLst>
                        <a:gd name="connsiteX0" fmla="*/ 398248 w 414590"/>
                        <a:gd name="connsiteY0" fmla="*/ 155696 h 156436"/>
                        <a:gd name="connsiteX1" fmla="*/ 376344 w 414590"/>
                        <a:gd name="connsiteY1" fmla="*/ 149324 h 156436"/>
                        <a:gd name="connsiteX2" fmla="*/ 29063 w 414590"/>
                        <a:gd name="connsiteY2" fmla="*/ 60114 h 156436"/>
                        <a:gd name="connsiteX3" fmla="*/ 1185 w 414590"/>
                        <a:gd name="connsiteY3" fmla="*/ 45776 h 156436"/>
                        <a:gd name="connsiteX4" fmla="*/ 15522 w 414590"/>
                        <a:gd name="connsiteY4" fmla="*/ 17898 h 156436"/>
                        <a:gd name="connsiteX5" fmla="*/ 408603 w 414590"/>
                        <a:gd name="connsiteY5" fmla="*/ 119056 h 156436"/>
                        <a:gd name="connsiteX6" fmla="*/ 407408 w 414590"/>
                        <a:gd name="connsiteY6" fmla="*/ 150518 h 156436"/>
                        <a:gd name="connsiteX7" fmla="*/ 398248 w 414590"/>
                        <a:gd name="connsiteY7" fmla="*/ 155696 h 156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4590" h="156436">
                          <a:moveTo>
                            <a:pt x="398248" y="155696"/>
                          </a:moveTo>
                          <a:cubicBezTo>
                            <a:pt x="390682" y="157687"/>
                            <a:pt x="381919" y="155696"/>
                            <a:pt x="376344" y="149324"/>
                          </a:cubicBezTo>
                          <a:cubicBezTo>
                            <a:pt x="290719" y="58123"/>
                            <a:pt x="148142" y="21085"/>
                            <a:pt x="29063" y="60114"/>
                          </a:cubicBezTo>
                          <a:cubicBezTo>
                            <a:pt x="17513" y="64096"/>
                            <a:pt x="4769" y="57724"/>
                            <a:pt x="1185" y="45776"/>
                          </a:cubicBezTo>
                          <a:cubicBezTo>
                            <a:pt x="-2797" y="34227"/>
                            <a:pt x="3574" y="21483"/>
                            <a:pt x="15522" y="17898"/>
                          </a:cubicBezTo>
                          <a:cubicBezTo>
                            <a:pt x="152523" y="-26706"/>
                            <a:pt x="310233" y="13916"/>
                            <a:pt x="408603" y="119056"/>
                          </a:cubicBezTo>
                          <a:cubicBezTo>
                            <a:pt x="416966" y="127818"/>
                            <a:pt x="416568" y="142155"/>
                            <a:pt x="407408" y="150518"/>
                          </a:cubicBezTo>
                          <a:cubicBezTo>
                            <a:pt x="404621" y="152908"/>
                            <a:pt x="401832" y="154899"/>
                            <a:pt x="398248" y="155696"/>
                          </a:cubicBezTo>
                          <a:close/>
                        </a:path>
                      </a:pathLst>
                    </a:custGeom>
                    <a:solidFill>
                      <a:srgbClr val="A86838"/>
                    </a:solidFill>
                    <a:ln w="3981" cap="flat">
                      <a:noFill/>
                      <a:prstDash val="solid"/>
                      <a:miter/>
                    </a:ln>
                  </p:spPr>
                  <p:txBody>
                    <a:bodyPr rtlCol="0" anchor="ctr"/>
                    <a:lstStyle/>
                    <a:p>
                      <a:endParaRPr lang="en-US"/>
                    </a:p>
                  </p:txBody>
                </p:sp>
                <p:sp>
                  <p:nvSpPr>
                    <p:cNvPr id="168" name="Hình tự do: Hình 167">
                      <a:extLst>
                        <a:ext uri="{FF2B5EF4-FFF2-40B4-BE49-F238E27FC236}">
                          <a16:creationId xmlns:a16="http://schemas.microsoft.com/office/drawing/2014/main" id="{F8E4C31D-5A74-BA01-DCB8-5FF82F70349A}"/>
                        </a:ext>
                      </a:extLst>
                    </p:cNvPr>
                    <p:cNvSpPr>
                      <a:spLocks/>
                    </p:cNvSpPr>
                    <p:nvPr/>
                  </p:nvSpPr>
                  <p:spPr>
                    <a:xfrm>
                      <a:off x="10278532" y="1268837"/>
                      <a:ext cx="307437" cy="201545"/>
                    </a:xfrm>
                    <a:custGeom>
                      <a:avLst/>
                      <a:gdLst>
                        <a:gd name="connsiteX0" fmla="*/ 28247 w 307437"/>
                        <a:gd name="connsiteY0" fmla="*/ 200734 h 201545"/>
                        <a:gd name="connsiteX1" fmla="*/ 11122 w 307437"/>
                        <a:gd name="connsiteY1" fmla="*/ 198743 h 201545"/>
                        <a:gd name="connsiteX2" fmla="*/ 3157 w 307437"/>
                        <a:gd name="connsiteY2" fmla="*/ 168475 h 201545"/>
                        <a:gd name="connsiteX3" fmla="*/ 284725 w 307437"/>
                        <a:gd name="connsiteY3" fmla="*/ 12 h 201545"/>
                        <a:gd name="connsiteX4" fmla="*/ 307425 w 307437"/>
                        <a:gd name="connsiteY4" fmla="*/ 21518 h 201545"/>
                        <a:gd name="connsiteX5" fmla="*/ 285920 w 307437"/>
                        <a:gd name="connsiteY5" fmla="*/ 44219 h 201545"/>
                        <a:gd name="connsiteX6" fmla="*/ 41390 w 307437"/>
                        <a:gd name="connsiteY6" fmla="*/ 190379 h 201545"/>
                        <a:gd name="connsiteX7" fmla="*/ 28247 w 307437"/>
                        <a:gd name="connsiteY7" fmla="*/ 200734 h 2015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7437" h="201545">
                          <a:moveTo>
                            <a:pt x="28247" y="200734"/>
                          </a:moveTo>
                          <a:cubicBezTo>
                            <a:pt x="22671" y="202327"/>
                            <a:pt x="16697" y="201531"/>
                            <a:pt x="11122" y="198743"/>
                          </a:cubicBezTo>
                          <a:cubicBezTo>
                            <a:pt x="369" y="192769"/>
                            <a:pt x="-3216" y="179228"/>
                            <a:pt x="3157" y="168475"/>
                          </a:cubicBezTo>
                          <a:cubicBezTo>
                            <a:pt x="60108" y="69707"/>
                            <a:pt x="170824" y="3596"/>
                            <a:pt x="284725" y="12"/>
                          </a:cubicBezTo>
                          <a:cubicBezTo>
                            <a:pt x="297071" y="-386"/>
                            <a:pt x="307028" y="9172"/>
                            <a:pt x="307425" y="21518"/>
                          </a:cubicBezTo>
                          <a:cubicBezTo>
                            <a:pt x="307824" y="33864"/>
                            <a:pt x="298266" y="43820"/>
                            <a:pt x="285920" y="44219"/>
                          </a:cubicBezTo>
                          <a:cubicBezTo>
                            <a:pt x="186754" y="47006"/>
                            <a:pt x="90774" y="104355"/>
                            <a:pt x="41390" y="190379"/>
                          </a:cubicBezTo>
                          <a:cubicBezTo>
                            <a:pt x="38601" y="195557"/>
                            <a:pt x="33823" y="199141"/>
                            <a:pt x="28247" y="200734"/>
                          </a:cubicBezTo>
                          <a:close/>
                        </a:path>
                      </a:pathLst>
                    </a:custGeom>
                    <a:solidFill>
                      <a:srgbClr val="A86838"/>
                    </a:solidFill>
                    <a:ln w="3981" cap="flat">
                      <a:noFill/>
                      <a:prstDash val="solid"/>
                      <a:miter/>
                    </a:ln>
                  </p:spPr>
                  <p:txBody>
                    <a:bodyPr rtlCol="0" anchor="ctr"/>
                    <a:lstStyle/>
                    <a:p>
                      <a:endParaRPr lang="en-US"/>
                    </a:p>
                  </p:txBody>
                </p:sp>
              </p:grpSp>
              <p:grpSp>
                <p:nvGrpSpPr>
                  <p:cNvPr id="154" name="Đồ họa 2">
                    <a:extLst>
                      <a:ext uri="{FF2B5EF4-FFF2-40B4-BE49-F238E27FC236}">
                        <a16:creationId xmlns:a16="http://schemas.microsoft.com/office/drawing/2014/main" id="{CEC8559D-0B95-887B-F7EB-1A8ED4B04DAA}"/>
                      </a:ext>
                    </a:extLst>
                  </p:cNvPr>
                  <p:cNvGrpSpPr>
                    <a:grpSpLocks/>
                  </p:cNvGrpSpPr>
                  <p:nvPr/>
                </p:nvGrpSpPr>
                <p:grpSpPr>
                  <a:xfrm>
                    <a:off x="7688604" y="1330729"/>
                    <a:ext cx="2963277" cy="1636155"/>
                    <a:chOff x="7688604" y="1330729"/>
                    <a:chExt cx="2963277" cy="1636155"/>
                  </a:xfrm>
                  <a:solidFill>
                    <a:srgbClr val="A86838"/>
                  </a:solidFill>
                </p:grpSpPr>
                <p:sp>
                  <p:nvSpPr>
                    <p:cNvPr id="159" name="Hình tự do: Hình 158">
                      <a:extLst>
                        <a:ext uri="{FF2B5EF4-FFF2-40B4-BE49-F238E27FC236}">
                          <a16:creationId xmlns:a16="http://schemas.microsoft.com/office/drawing/2014/main" id="{C64926EA-2A29-7562-2383-61F0FE64D08F}"/>
                        </a:ext>
                      </a:extLst>
                    </p:cNvPr>
                    <p:cNvSpPr>
                      <a:spLocks/>
                    </p:cNvSpPr>
                    <p:nvPr/>
                  </p:nvSpPr>
                  <p:spPr>
                    <a:xfrm>
                      <a:off x="9989558" y="2435536"/>
                      <a:ext cx="662324" cy="531347"/>
                    </a:xfrm>
                    <a:custGeom>
                      <a:avLst/>
                      <a:gdLst>
                        <a:gd name="connsiteX0" fmla="*/ 648173 w 662324"/>
                        <a:gd name="connsiteY0" fmla="*/ 530688 h 531347"/>
                        <a:gd name="connsiteX1" fmla="*/ 639811 w 662324"/>
                        <a:gd name="connsiteY1" fmla="*/ 531086 h 531347"/>
                        <a:gd name="connsiteX2" fmla="*/ 1403 w 662324"/>
                        <a:gd name="connsiteY2" fmla="*/ 27290 h 531347"/>
                        <a:gd name="connsiteX3" fmla="*/ 12156 w 662324"/>
                        <a:gd name="connsiteY3" fmla="*/ 1403 h 531347"/>
                        <a:gd name="connsiteX4" fmla="*/ 38043 w 662324"/>
                        <a:gd name="connsiteY4" fmla="*/ 12156 h 531347"/>
                        <a:gd name="connsiteX5" fmla="*/ 645386 w 662324"/>
                        <a:gd name="connsiteY5" fmla="*/ 492057 h 531347"/>
                        <a:gd name="connsiteX6" fmla="*/ 662112 w 662324"/>
                        <a:gd name="connsiteY6" fmla="*/ 514757 h 531347"/>
                        <a:gd name="connsiteX7" fmla="*/ 648173 w 662324"/>
                        <a:gd name="connsiteY7" fmla="*/ 530688 h 5313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62324" h="531347">
                          <a:moveTo>
                            <a:pt x="648173" y="530688"/>
                          </a:moveTo>
                          <a:cubicBezTo>
                            <a:pt x="645386" y="531484"/>
                            <a:pt x="642598" y="531484"/>
                            <a:pt x="639811" y="531086"/>
                          </a:cubicBezTo>
                          <a:cubicBezTo>
                            <a:pt x="359436" y="487676"/>
                            <a:pt x="108933" y="289742"/>
                            <a:pt x="1403" y="27290"/>
                          </a:cubicBezTo>
                          <a:cubicBezTo>
                            <a:pt x="-2580" y="16935"/>
                            <a:pt x="2199" y="5386"/>
                            <a:pt x="12156" y="1403"/>
                          </a:cubicBezTo>
                          <a:cubicBezTo>
                            <a:pt x="22511" y="-2580"/>
                            <a:pt x="34060" y="2199"/>
                            <a:pt x="38043" y="12156"/>
                          </a:cubicBezTo>
                          <a:cubicBezTo>
                            <a:pt x="140395" y="262262"/>
                            <a:pt x="378553" y="450638"/>
                            <a:pt x="645386" y="492057"/>
                          </a:cubicBezTo>
                          <a:cubicBezTo>
                            <a:pt x="656139" y="493650"/>
                            <a:pt x="663706" y="504004"/>
                            <a:pt x="662112" y="514757"/>
                          </a:cubicBezTo>
                          <a:cubicBezTo>
                            <a:pt x="661316" y="522722"/>
                            <a:pt x="655342" y="528696"/>
                            <a:pt x="648173" y="530688"/>
                          </a:cubicBezTo>
                          <a:close/>
                        </a:path>
                      </a:pathLst>
                    </a:custGeom>
                    <a:solidFill>
                      <a:srgbClr val="A86838"/>
                    </a:solidFill>
                    <a:ln w="3981" cap="flat">
                      <a:noFill/>
                      <a:prstDash val="solid"/>
                      <a:miter/>
                    </a:ln>
                  </p:spPr>
                  <p:txBody>
                    <a:bodyPr rtlCol="0" anchor="ctr"/>
                    <a:lstStyle/>
                    <a:p>
                      <a:endParaRPr lang="en-US"/>
                    </a:p>
                  </p:txBody>
                </p:sp>
                <p:sp>
                  <p:nvSpPr>
                    <p:cNvPr id="160" name="Hình tự do: Hình 159">
                      <a:extLst>
                        <a:ext uri="{FF2B5EF4-FFF2-40B4-BE49-F238E27FC236}">
                          <a16:creationId xmlns:a16="http://schemas.microsoft.com/office/drawing/2014/main" id="{67628DC6-E03F-7AE9-8837-617C386F6EBF}"/>
                        </a:ext>
                      </a:extLst>
                    </p:cNvPr>
                    <p:cNvSpPr>
                      <a:spLocks/>
                    </p:cNvSpPr>
                    <p:nvPr/>
                  </p:nvSpPr>
                  <p:spPr>
                    <a:xfrm>
                      <a:off x="9039006" y="1818724"/>
                      <a:ext cx="824610" cy="1007635"/>
                    </a:xfrm>
                    <a:custGeom>
                      <a:avLst/>
                      <a:gdLst>
                        <a:gd name="connsiteX0" fmla="*/ 810175 w 824610"/>
                        <a:gd name="connsiteY0" fmla="*/ 1006915 h 1007635"/>
                        <a:gd name="connsiteX1" fmla="*/ 798626 w 824610"/>
                        <a:gd name="connsiteY1" fmla="*/ 1006516 h 1007635"/>
                        <a:gd name="connsiteX2" fmla="*/ 258986 w 824610"/>
                        <a:gd name="connsiteY2" fmla="*/ 628171 h 1007635"/>
                        <a:gd name="connsiteX3" fmla="*/ 119 w 824610"/>
                        <a:gd name="connsiteY3" fmla="*/ 22023 h 1007635"/>
                        <a:gd name="connsiteX4" fmla="*/ 17642 w 824610"/>
                        <a:gd name="connsiteY4" fmla="*/ 119 h 1007635"/>
                        <a:gd name="connsiteX5" fmla="*/ 39546 w 824610"/>
                        <a:gd name="connsiteY5" fmla="*/ 17642 h 1007635"/>
                        <a:gd name="connsiteX6" fmla="*/ 289652 w 824610"/>
                        <a:gd name="connsiteY6" fmla="*/ 603081 h 1007635"/>
                        <a:gd name="connsiteX7" fmla="*/ 810972 w 824610"/>
                        <a:gd name="connsiteY7" fmla="*/ 968682 h 1007635"/>
                        <a:gd name="connsiteX8" fmla="*/ 823716 w 824610"/>
                        <a:gd name="connsiteY8" fmla="*/ 993772 h 1007635"/>
                        <a:gd name="connsiteX9" fmla="*/ 810175 w 824610"/>
                        <a:gd name="connsiteY9" fmla="*/ 1006915 h 1007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24610" h="1007635">
                          <a:moveTo>
                            <a:pt x="810175" y="1006915"/>
                          </a:moveTo>
                          <a:cubicBezTo>
                            <a:pt x="806591" y="1008109"/>
                            <a:pt x="802608" y="1007711"/>
                            <a:pt x="798626" y="1006516"/>
                          </a:cubicBezTo>
                          <a:cubicBezTo>
                            <a:pt x="590735" y="937618"/>
                            <a:pt x="403952" y="806989"/>
                            <a:pt x="258986" y="628171"/>
                          </a:cubicBezTo>
                          <a:cubicBezTo>
                            <a:pt x="114020" y="449354"/>
                            <a:pt x="24412" y="239870"/>
                            <a:pt x="119" y="22023"/>
                          </a:cubicBezTo>
                          <a:cubicBezTo>
                            <a:pt x="-1076" y="11270"/>
                            <a:pt x="6889" y="1313"/>
                            <a:pt x="17642" y="119"/>
                          </a:cubicBezTo>
                          <a:cubicBezTo>
                            <a:pt x="28395" y="-1076"/>
                            <a:pt x="38351" y="6889"/>
                            <a:pt x="39546" y="17642"/>
                          </a:cubicBezTo>
                          <a:cubicBezTo>
                            <a:pt x="63044" y="227922"/>
                            <a:pt x="149465" y="430237"/>
                            <a:pt x="289652" y="603081"/>
                          </a:cubicBezTo>
                          <a:cubicBezTo>
                            <a:pt x="429839" y="775925"/>
                            <a:pt x="610250" y="902571"/>
                            <a:pt x="810972" y="968682"/>
                          </a:cubicBezTo>
                          <a:cubicBezTo>
                            <a:pt x="821326" y="972266"/>
                            <a:pt x="826902" y="983417"/>
                            <a:pt x="823716" y="993772"/>
                          </a:cubicBezTo>
                          <a:cubicBezTo>
                            <a:pt x="821725" y="1000542"/>
                            <a:pt x="816547" y="1005321"/>
                            <a:pt x="810175" y="1006915"/>
                          </a:cubicBezTo>
                          <a:close/>
                        </a:path>
                      </a:pathLst>
                    </a:custGeom>
                    <a:solidFill>
                      <a:srgbClr val="A86838"/>
                    </a:solidFill>
                    <a:ln w="3981" cap="flat">
                      <a:noFill/>
                      <a:prstDash val="solid"/>
                      <a:miter/>
                    </a:ln>
                  </p:spPr>
                  <p:txBody>
                    <a:bodyPr rtlCol="0" anchor="ctr"/>
                    <a:lstStyle/>
                    <a:p>
                      <a:endParaRPr lang="en-US"/>
                    </a:p>
                  </p:txBody>
                </p:sp>
                <p:sp>
                  <p:nvSpPr>
                    <p:cNvPr id="161" name="Hình tự do: Hình 160">
                      <a:extLst>
                        <a:ext uri="{FF2B5EF4-FFF2-40B4-BE49-F238E27FC236}">
                          <a16:creationId xmlns:a16="http://schemas.microsoft.com/office/drawing/2014/main" id="{BFBD0D53-23CB-07FC-A2A9-F2EBB37DA08D}"/>
                        </a:ext>
                      </a:extLst>
                    </p:cNvPr>
                    <p:cNvSpPr>
                      <a:spLocks/>
                    </p:cNvSpPr>
                    <p:nvPr/>
                  </p:nvSpPr>
                  <p:spPr>
                    <a:xfrm>
                      <a:off x="8852935" y="1831384"/>
                      <a:ext cx="245694" cy="670363"/>
                    </a:xfrm>
                    <a:custGeom>
                      <a:avLst/>
                      <a:gdLst>
                        <a:gd name="connsiteX0" fmla="*/ 231193 w 245694"/>
                        <a:gd name="connsiteY0" fmla="*/ 669675 h 670363"/>
                        <a:gd name="connsiteX1" fmla="*/ 210483 w 245694"/>
                        <a:gd name="connsiteY1" fmla="*/ 663303 h 670363"/>
                        <a:gd name="connsiteX2" fmla="*/ 203 w 245694"/>
                        <a:gd name="connsiteY2" fmla="*/ 22506 h 670363"/>
                        <a:gd name="connsiteX3" fmla="*/ 17328 w 245694"/>
                        <a:gd name="connsiteY3" fmla="*/ 203 h 670363"/>
                        <a:gd name="connsiteX4" fmla="*/ 39630 w 245694"/>
                        <a:gd name="connsiteY4" fmla="*/ 17328 h 670363"/>
                        <a:gd name="connsiteX5" fmla="*/ 241149 w 245694"/>
                        <a:gd name="connsiteY5" fmla="*/ 637814 h 670363"/>
                        <a:gd name="connsiteX6" fmla="*/ 238361 w 245694"/>
                        <a:gd name="connsiteY6" fmla="*/ 665692 h 670363"/>
                        <a:gd name="connsiteX7" fmla="*/ 231193 w 245694"/>
                        <a:gd name="connsiteY7" fmla="*/ 669675 h 6703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5694" h="670363">
                          <a:moveTo>
                            <a:pt x="231193" y="669675"/>
                          </a:moveTo>
                          <a:cubicBezTo>
                            <a:pt x="224024" y="671666"/>
                            <a:pt x="215661" y="669277"/>
                            <a:pt x="210483" y="663303"/>
                          </a:cubicBezTo>
                          <a:cubicBezTo>
                            <a:pt x="59942" y="480502"/>
                            <a:pt x="26886" y="226414"/>
                            <a:pt x="203" y="22506"/>
                          </a:cubicBezTo>
                          <a:cubicBezTo>
                            <a:pt x="-1390" y="11753"/>
                            <a:pt x="6575" y="1796"/>
                            <a:pt x="17328" y="203"/>
                          </a:cubicBezTo>
                          <a:cubicBezTo>
                            <a:pt x="28081" y="-1390"/>
                            <a:pt x="38038" y="6575"/>
                            <a:pt x="39630" y="17328"/>
                          </a:cubicBezTo>
                          <a:cubicBezTo>
                            <a:pt x="65517" y="216457"/>
                            <a:pt x="97776" y="463775"/>
                            <a:pt x="241149" y="637814"/>
                          </a:cubicBezTo>
                          <a:cubicBezTo>
                            <a:pt x="248318" y="646177"/>
                            <a:pt x="246724" y="658922"/>
                            <a:pt x="238361" y="665692"/>
                          </a:cubicBezTo>
                          <a:cubicBezTo>
                            <a:pt x="235972" y="667683"/>
                            <a:pt x="233582" y="668878"/>
                            <a:pt x="231193" y="669675"/>
                          </a:cubicBezTo>
                          <a:close/>
                        </a:path>
                      </a:pathLst>
                    </a:custGeom>
                    <a:solidFill>
                      <a:srgbClr val="A86838"/>
                    </a:solidFill>
                    <a:ln w="3981" cap="flat">
                      <a:noFill/>
                      <a:prstDash val="solid"/>
                      <a:miter/>
                    </a:ln>
                  </p:spPr>
                  <p:txBody>
                    <a:bodyPr rtlCol="0" anchor="ctr"/>
                    <a:lstStyle/>
                    <a:p>
                      <a:endParaRPr lang="en-US"/>
                    </a:p>
                  </p:txBody>
                </p:sp>
                <p:sp>
                  <p:nvSpPr>
                    <p:cNvPr id="162" name="Hình tự do: Hình 161">
                      <a:extLst>
                        <a:ext uri="{FF2B5EF4-FFF2-40B4-BE49-F238E27FC236}">
                          <a16:creationId xmlns:a16="http://schemas.microsoft.com/office/drawing/2014/main" id="{6C526CEF-FBAE-B042-77EE-D40F488A0821}"/>
                        </a:ext>
                      </a:extLst>
                    </p:cNvPr>
                    <p:cNvSpPr>
                      <a:spLocks/>
                    </p:cNvSpPr>
                    <p:nvPr/>
                  </p:nvSpPr>
                  <p:spPr>
                    <a:xfrm>
                      <a:off x="7939675" y="2214022"/>
                      <a:ext cx="770778" cy="719800"/>
                    </a:xfrm>
                    <a:custGeom>
                      <a:avLst/>
                      <a:gdLst>
                        <a:gd name="connsiteX0" fmla="*/ 38490 w 770778"/>
                        <a:gd name="connsiteY0" fmla="*/ 715562 h 719800"/>
                        <a:gd name="connsiteX1" fmla="*/ 24949 w 770778"/>
                        <a:gd name="connsiteY1" fmla="*/ 719146 h 719800"/>
                        <a:gd name="connsiteX2" fmla="*/ 656 w 770778"/>
                        <a:gd name="connsiteY2" fmla="*/ 704809 h 719800"/>
                        <a:gd name="connsiteX3" fmla="*/ 14595 w 770778"/>
                        <a:gd name="connsiteY3" fmla="*/ 680515 h 719800"/>
                        <a:gd name="connsiteX4" fmla="*/ 14993 w 770778"/>
                        <a:gd name="connsiteY4" fmla="*/ 680515 h 719800"/>
                        <a:gd name="connsiteX5" fmla="*/ 455865 w 770778"/>
                        <a:gd name="connsiteY5" fmla="*/ 435587 h 719800"/>
                        <a:gd name="connsiteX6" fmla="*/ 732256 w 770778"/>
                        <a:gd name="connsiteY6" fmla="*/ 13433 h 719800"/>
                        <a:gd name="connsiteX7" fmla="*/ 757346 w 770778"/>
                        <a:gd name="connsiteY7" fmla="*/ 1087 h 719800"/>
                        <a:gd name="connsiteX8" fmla="*/ 769692 w 770778"/>
                        <a:gd name="connsiteY8" fmla="*/ 26178 h 719800"/>
                        <a:gd name="connsiteX9" fmla="*/ 482548 w 770778"/>
                        <a:gd name="connsiteY9" fmla="*/ 464659 h 719800"/>
                        <a:gd name="connsiteX10" fmla="*/ 38490 w 770778"/>
                        <a:gd name="connsiteY10" fmla="*/ 715562 h 71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70778" h="719800">
                          <a:moveTo>
                            <a:pt x="38490" y="715562"/>
                          </a:moveTo>
                          <a:cubicBezTo>
                            <a:pt x="34110" y="716757"/>
                            <a:pt x="29331" y="717951"/>
                            <a:pt x="24949" y="719146"/>
                          </a:cubicBezTo>
                          <a:cubicBezTo>
                            <a:pt x="14197" y="721934"/>
                            <a:pt x="3444" y="715562"/>
                            <a:pt x="656" y="704809"/>
                          </a:cubicBezTo>
                          <a:cubicBezTo>
                            <a:pt x="-2132" y="694454"/>
                            <a:pt x="4240" y="683303"/>
                            <a:pt x="14595" y="680515"/>
                          </a:cubicBezTo>
                          <a:cubicBezTo>
                            <a:pt x="14595" y="680515"/>
                            <a:pt x="14595" y="680515"/>
                            <a:pt x="14993" y="680515"/>
                          </a:cubicBezTo>
                          <a:cubicBezTo>
                            <a:pt x="176287" y="638300"/>
                            <a:pt x="328820" y="553471"/>
                            <a:pt x="455865" y="435587"/>
                          </a:cubicBezTo>
                          <a:cubicBezTo>
                            <a:pt x="582909" y="317304"/>
                            <a:pt x="678491" y="171542"/>
                            <a:pt x="732256" y="13433"/>
                          </a:cubicBezTo>
                          <a:cubicBezTo>
                            <a:pt x="735840" y="3079"/>
                            <a:pt x="746991" y="-2497"/>
                            <a:pt x="757346" y="1087"/>
                          </a:cubicBezTo>
                          <a:cubicBezTo>
                            <a:pt x="767700" y="4671"/>
                            <a:pt x="773276" y="15823"/>
                            <a:pt x="769692" y="26178"/>
                          </a:cubicBezTo>
                          <a:cubicBezTo>
                            <a:pt x="713936" y="190260"/>
                            <a:pt x="614770" y="341996"/>
                            <a:pt x="482548" y="464659"/>
                          </a:cubicBezTo>
                          <a:cubicBezTo>
                            <a:pt x="354707" y="584137"/>
                            <a:pt x="201378" y="670559"/>
                            <a:pt x="38490" y="715562"/>
                          </a:cubicBezTo>
                          <a:close/>
                        </a:path>
                      </a:pathLst>
                    </a:custGeom>
                    <a:solidFill>
                      <a:srgbClr val="A86838"/>
                    </a:solidFill>
                    <a:ln w="3981" cap="flat">
                      <a:noFill/>
                      <a:prstDash val="solid"/>
                      <a:miter/>
                    </a:ln>
                  </p:spPr>
                  <p:txBody>
                    <a:bodyPr rtlCol="0" anchor="ctr"/>
                    <a:lstStyle/>
                    <a:p>
                      <a:endParaRPr lang="en-US"/>
                    </a:p>
                  </p:txBody>
                </p:sp>
                <p:sp>
                  <p:nvSpPr>
                    <p:cNvPr id="163" name="Hình tự do: Hình 162">
                      <a:extLst>
                        <a:ext uri="{FF2B5EF4-FFF2-40B4-BE49-F238E27FC236}">
                          <a16:creationId xmlns:a16="http://schemas.microsoft.com/office/drawing/2014/main" id="{7870E43A-41C2-A118-0E0F-7C65FD4A4F3D}"/>
                        </a:ext>
                      </a:extLst>
                    </p:cNvPr>
                    <p:cNvSpPr>
                      <a:spLocks/>
                    </p:cNvSpPr>
                    <p:nvPr/>
                  </p:nvSpPr>
                  <p:spPr>
                    <a:xfrm>
                      <a:off x="7688604" y="1397202"/>
                      <a:ext cx="1205838" cy="1186494"/>
                    </a:xfrm>
                    <a:custGeom>
                      <a:avLst/>
                      <a:gdLst>
                        <a:gd name="connsiteX0" fmla="*/ 25118 w 1205838"/>
                        <a:gd name="connsiteY0" fmla="*/ 1185898 h 1186494"/>
                        <a:gd name="connsiteX1" fmla="*/ 14365 w 1205838"/>
                        <a:gd name="connsiteY1" fmla="*/ 1185898 h 1186494"/>
                        <a:gd name="connsiteX2" fmla="*/ 824 w 1205838"/>
                        <a:gd name="connsiteY2" fmla="*/ 1161206 h 1186494"/>
                        <a:gd name="connsiteX3" fmla="*/ 444085 w 1205838"/>
                        <a:gd name="connsiteY3" fmla="*/ 431597 h 1186494"/>
                        <a:gd name="connsiteX4" fmla="*/ 1180863 w 1205838"/>
                        <a:gd name="connsiteY4" fmla="*/ 682 h 1186494"/>
                        <a:gd name="connsiteX5" fmla="*/ 1180863 w 1205838"/>
                        <a:gd name="connsiteY5" fmla="*/ 682 h 1186494"/>
                        <a:gd name="connsiteX6" fmla="*/ 1205156 w 1205838"/>
                        <a:gd name="connsiteY6" fmla="*/ 14621 h 1186494"/>
                        <a:gd name="connsiteX7" fmla="*/ 1191217 w 1205838"/>
                        <a:gd name="connsiteY7" fmla="*/ 39313 h 1186494"/>
                        <a:gd name="connsiteX8" fmla="*/ 38261 w 1205838"/>
                        <a:gd name="connsiteY8" fmla="*/ 1172755 h 1186494"/>
                        <a:gd name="connsiteX9" fmla="*/ 25118 w 1205838"/>
                        <a:gd name="connsiteY9" fmla="*/ 1185898 h 1186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05838" h="1186494">
                          <a:moveTo>
                            <a:pt x="25118" y="1185898"/>
                          </a:moveTo>
                          <a:cubicBezTo>
                            <a:pt x="21534" y="1186694"/>
                            <a:pt x="17950" y="1186694"/>
                            <a:pt x="14365" y="1185898"/>
                          </a:cubicBezTo>
                          <a:cubicBezTo>
                            <a:pt x="4011" y="1182712"/>
                            <a:pt x="-2361" y="1171560"/>
                            <a:pt x="824" y="1161206"/>
                          </a:cubicBezTo>
                          <a:cubicBezTo>
                            <a:pt x="81273" y="889992"/>
                            <a:pt x="234602" y="637895"/>
                            <a:pt x="444085" y="431597"/>
                          </a:cubicBezTo>
                          <a:cubicBezTo>
                            <a:pt x="653967" y="225300"/>
                            <a:pt x="908852" y="76351"/>
                            <a:pt x="1180863" y="682"/>
                          </a:cubicBezTo>
                          <a:cubicBezTo>
                            <a:pt x="1180863" y="682"/>
                            <a:pt x="1180863" y="682"/>
                            <a:pt x="1180863" y="682"/>
                          </a:cubicBezTo>
                          <a:cubicBezTo>
                            <a:pt x="1191615" y="-2106"/>
                            <a:pt x="1202369" y="3868"/>
                            <a:pt x="1205156" y="14621"/>
                          </a:cubicBezTo>
                          <a:cubicBezTo>
                            <a:pt x="1207944" y="25374"/>
                            <a:pt x="1201970" y="36127"/>
                            <a:pt x="1191217" y="39313"/>
                          </a:cubicBezTo>
                          <a:cubicBezTo>
                            <a:pt x="650383" y="189855"/>
                            <a:pt x="197962" y="634709"/>
                            <a:pt x="38261" y="1172755"/>
                          </a:cubicBezTo>
                          <a:cubicBezTo>
                            <a:pt x="36668" y="1179127"/>
                            <a:pt x="31490" y="1183906"/>
                            <a:pt x="25118" y="1185898"/>
                          </a:cubicBezTo>
                          <a:close/>
                        </a:path>
                      </a:pathLst>
                    </a:custGeom>
                    <a:solidFill>
                      <a:srgbClr val="A86838"/>
                    </a:solidFill>
                    <a:ln w="3981" cap="flat">
                      <a:noFill/>
                      <a:prstDash val="solid"/>
                      <a:miter/>
                    </a:ln>
                  </p:spPr>
                  <p:txBody>
                    <a:bodyPr rtlCol="0" anchor="ctr"/>
                    <a:lstStyle/>
                    <a:p>
                      <a:endParaRPr lang="en-US"/>
                    </a:p>
                  </p:txBody>
                </p:sp>
                <p:sp>
                  <p:nvSpPr>
                    <p:cNvPr id="164" name="Hình tự do: Hình 163">
                      <a:extLst>
                        <a:ext uri="{FF2B5EF4-FFF2-40B4-BE49-F238E27FC236}">
                          <a16:creationId xmlns:a16="http://schemas.microsoft.com/office/drawing/2014/main" id="{167C3300-E078-753C-3345-8640B7E8530A}"/>
                        </a:ext>
                      </a:extLst>
                    </p:cNvPr>
                    <p:cNvSpPr>
                      <a:spLocks/>
                    </p:cNvSpPr>
                    <p:nvPr/>
                  </p:nvSpPr>
                  <p:spPr>
                    <a:xfrm>
                      <a:off x="9603207" y="1330729"/>
                      <a:ext cx="964015" cy="1035024"/>
                    </a:xfrm>
                    <a:custGeom>
                      <a:avLst/>
                      <a:gdLst>
                        <a:gd name="connsiteX0" fmla="*/ 949297 w 964015"/>
                        <a:gd name="connsiteY0" fmla="*/ 1034524 h 1035024"/>
                        <a:gd name="connsiteX1" fmla="*/ 948501 w 964015"/>
                        <a:gd name="connsiteY1" fmla="*/ 1034524 h 1035024"/>
                        <a:gd name="connsiteX2" fmla="*/ 924605 w 964015"/>
                        <a:gd name="connsiteY2" fmla="*/ 1019789 h 1035024"/>
                        <a:gd name="connsiteX3" fmla="*/ 13790 w 964015"/>
                        <a:gd name="connsiteY3" fmla="*/ 38880 h 1035024"/>
                        <a:gd name="connsiteX4" fmla="*/ 1045 w 964015"/>
                        <a:gd name="connsiteY4" fmla="*/ 13789 h 1035024"/>
                        <a:gd name="connsiteX5" fmla="*/ 26135 w 964015"/>
                        <a:gd name="connsiteY5" fmla="*/ 1045 h 1035024"/>
                        <a:gd name="connsiteX6" fmla="*/ 963635 w 964015"/>
                        <a:gd name="connsiteY6" fmla="*/ 1010629 h 1035024"/>
                        <a:gd name="connsiteX7" fmla="*/ 949297 w 964015"/>
                        <a:gd name="connsiteY7" fmla="*/ 1034524 h 10350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64015" h="1035024">
                          <a:moveTo>
                            <a:pt x="949297" y="1034524"/>
                          </a:moveTo>
                          <a:cubicBezTo>
                            <a:pt x="948899" y="1034524"/>
                            <a:pt x="948899" y="1034524"/>
                            <a:pt x="948501" y="1034524"/>
                          </a:cubicBezTo>
                          <a:cubicBezTo>
                            <a:pt x="937748" y="1036914"/>
                            <a:pt x="926994" y="1030542"/>
                            <a:pt x="924605" y="1019789"/>
                          </a:cubicBezTo>
                          <a:cubicBezTo>
                            <a:pt x="815085" y="566571"/>
                            <a:pt x="457847" y="181456"/>
                            <a:pt x="13790" y="38880"/>
                          </a:cubicBezTo>
                          <a:cubicBezTo>
                            <a:pt x="3435" y="35694"/>
                            <a:pt x="-2539" y="24144"/>
                            <a:pt x="1045" y="13789"/>
                          </a:cubicBezTo>
                          <a:cubicBezTo>
                            <a:pt x="4231" y="3435"/>
                            <a:pt x="15781" y="-2539"/>
                            <a:pt x="26135" y="1045"/>
                          </a:cubicBezTo>
                          <a:cubicBezTo>
                            <a:pt x="482937" y="147604"/>
                            <a:pt x="850928" y="543871"/>
                            <a:pt x="963635" y="1010629"/>
                          </a:cubicBezTo>
                          <a:cubicBezTo>
                            <a:pt x="965626" y="1021382"/>
                            <a:pt x="959652" y="1031736"/>
                            <a:pt x="949297" y="1034524"/>
                          </a:cubicBezTo>
                          <a:close/>
                        </a:path>
                      </a:pathLst>
                    </a:custGeom>
                    <a:solidFill>
                      <a:srgbClr val="A86838"/>
                    </a:solidFill>
                    <a:ln w="3981" cap="flat">
                      <a:noFill/>
                      <a:prstDash val="solid"/>
                      <a:miter/>
                    </a:ln>
                  </p:spPr>
                  <p:txBody>
                    <a:bodyPr rtlCol="0" anchor="ctr"/>
                    <a:lstStyle/>
                    <a:p>
                      <a:endParaRPr lang="en-US"/>
                    </a:p>
                  </p:txBody>
                </p:sp>
                <p:sp>
                  <p:nvSpPr>
                    <p:cNvPr id="165" name="Hình tự do: Hình 164">
                      <a:extLst>
                        <a:ext uri="{FF2B5EF4-FFF2-40B4-BE49-F238E27FC236}">
                          <a16:creationId xmlns:a16="http://schemas.microsoft.com/office/drawing/2014/main" id="{911BA05A-6C8C-1069-AD18-2C8F45F75D31}"/>
                        </a:ext>
                      </a:extLst>
                    </p:cNvPr>
                    <p:cNvSpPr>
                      <a:spLocks/>
                    </p:cNvSpPr>
                    <p:nvPr/>
                  </p:nvSpPr>
                  <p:spPr>
                    <a:xfrm>
                      <a:off x="10034320" y="2376188"/>
                      <a:ext cx="499940" cy="391938"/>
                    </a:xfrm>
                    <a:custGeom>
                      <a:avLst/>
                      <a:gdLst>
                        <a:gd name="connsiteX0" fmla="*/ 5228 w 499940"/>
                        <a:gd name="connsiteY0" fmla="*/ 39245 h 391938"/>
                        <a:gd name="connsiteX1" fmla="*/ 162540 w 499940"/>
                        <a:gd name="connsiteY1" fmla="*/ 207310 h 391938"/>
                        <a:gd name="connsiteX2" fmla="*/ 348526 w 499940"/>
                        <a:gd name="connsiteY2" fmla="*/ 335151 h 391938"/>
                        <a:gd name="connsiteX3" fmla="*/ 468003 w 499940"/>
                        <a:gd name="connsiteY3" fmla="*/ 390509 h 391938"/>
                        <a:gd name="connsiteX4" fmla="*/ 498670 w 499940"/>
                        <a:gd name="connsiteY4" fmla="*/ 376570 h 391938"/>
                        <a:gd name="connsiteX5" fmla="*/ 484731 w 499940"/>
                        <a:gd name="connsiteY5" fmla="*/ 345904 h 391938"/>
                        <a:gd name="connsiteX6" fmla="*/ 382378 w 499940"/>
                        <a:gd name="connsiteY6" fmla="*/ 299706 h 391938"/>
                        <a:gd name="connsiteX7" fmla="*/ 376404 w 499940"/>
                        <a:gd name="connsiteY7" fmla="*/ 296520 h 391938"/>
                        <a:gd name="connsiteX8" fmla="*/ 377599 w 499940"/>
                        <a:gd name="connsiteY8" fmla="*/ 296918 h 391938"/>
                        <a:gd name="connsiteX9" fmla="*/ 374811 w 499940"/>
                        <a:gd name="connsiteY9" fmla="*/ 295325 h 391938"/>
                        <a:gd name="connsiteX10" fmla="*/ 361669 w 499940"/>
                        <a:gd name="connsiteY10" fmla="*/ 288156 h 391938"/>
                        <a:gd name="connsiteX11" fmla="*/ 338172 w 499940"/>
                        <a:gd name="connsiteY11" fmla="*/ 274616 h 391938"/>
                        <a:gd name="connsiteX12" fmla="*/ 290778 w 499940"/>
                        <a:gd name="connsiteY12" fmla="*/ 244746 h 391938"/>
                        <a:gd name="connsiteX13" fmla="*/ 201569 w 499940"/>
                        <a:gd name="connsiteY13" fmla="*/ 177839 h 391938"/>
                        <a:gd name="connsiteX14" fmla="*/ 180461 w 499940"/>
                        <a:gd name="connsiteY14" fmla="*/ 159519 h 391938"/>
                        <a:gd name="connsiteX15" fmla="*/ 170505 w 499940"/>
                        <a:gd name="connsiteY15" fmla="*/ 150757 h 391938"/>
                        <a:gd name="connsiteX16" fmla="*/ 165726 w 499940"/>
                        <a:gd name="connsiteY16" fmla="*/ 146377 h 391938"/>
                        <a:gd name="connsiteX17" fmla="*/ 163336 w 499940"/>
                        <a:gd name="connsiteY17" fmla="*/ 143987 h 391938"/>
                        <a:gd name="connsiteX18" fmla="*/ 162938 w 499940"/>
                        <a:gd name="connsiteY18" fmla="*/ 143589 h 391938"/>
                        <a:gd name="connsiteX19" fmla="*/ 123113 w 499940"/>
                        <a:gd name="connsiteY19" fmla="*/ 104161 h 391938"/>
                        <a:gd name="connsiteX20" fmla="*/ 42266 w 499940"/>
                        <a:gd name="connsiteY20" fmla="*/ 8579 h 391938"/>
                        <a:gd name="connsiteX21" fmla="*/ 8414 w 499940"/>
                        <a:gd name="connsiteY21" fmla="*/ 5393 h 391938"/>
                        <a:gd name="connsiteX22" fmla="*/ 5228 w 499940"/>
                        <a:gd name="connsiteY22" fmla="*/ 39245 h 391938"/>
                        <a:gd name="connsiteX23" fmla="*/ 5228 w 499940"/>
                        <a:gd name="connsiteY23" fmla="*/ 39245 h 39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499940" h="391938">
                          <a:moveTo>
                            <a:pt x="5228" y="39245"/>
                          </a:moveTo>
                          <a:cubicBezTo>
                            <a:pt x="51027" y="100975"/>
                            <a:pt x="104395" y="157129"/>
                            <a:pt x="162540" y="207310"/>
                          </a:cubicBezTo>
                          <a:cubicBezTo>
                            <a:pt x="219491" y="256694"/>
                            <a:pt x="282017" y="299308"/>
                            <a:pt x="348526" y="335151"/>
                          </a:cubicBezTo>
                          <a:cubicBezTo>
                            <a:pt x="387158" y="355860"/>
                            <a:pt x="426983" y="374578"/>
                            <a:pt x="468003" y="390509"/>
                          </a:cubicBezTo>
                          <a:cubicBezTo>
                            <a:pt x="479553" y="394889"/>
                            <a:pt x="494687" y="388916"/>
                            <a:pt x="498670" y="376570"/>
                          </a:cubicBezTo>
                          <a:cubicBezTo>
                            <a:pt x="502652" y="364224"/>
                            <a:pt x="497076" y="350683"/>
                            <a:pt x="484731" y="345904"/>
                          </a:cubicBezTo>
                          <a:cubicBezTo>
                            <a:pt x="449684" y="332363"/>
                            <a:pt x="415832" y="316831"/>
                            <a:pt x="382378" y="299706"/>
                          </a:cubicBezTo>
                          <a:cubicBezTo>
                            <a:pt x="380386" y="298511"/>
                            <a:pt x="378395" y="297715"/>
                            <a:pt x="376404" y="296520"/>
                          </a:cubicBezTo>
                          <a:cubicBezTo>
                            <a:pt x="375210" y="296122"/>
                            <a:pt x="372421" y="294528"/>
                            <a:pt x="377599" y="296918"/>
                          </a:cubicBezTo>
                          <a:cubicBezTo>
                            <a:pt x="376803" y="296520"/>
                            <a:pt x="375608" y="295723"/>
                            <a:pt x="374811" y="295325"/>
                          </a:cubicBezTo>
                          <a:cubicBezTo>
                            <a:pt x="370430" y="292936"/>
                            <a:pt x="366050" y="290546"/>
                            <a:pt x="361669" y="288156"/>
                          </a:cubicBezTo>
                          <a:cubicBezTo>
                            <a:pt x="353703" y="283776"/>
                            <a:pt x="345738" y="279395"/>
                            <a:pt x="338172" y="274616"/>
                          </a:cubicBezTo>
                          <a:cubicBezTo>
                            <a:pt x="322241" y="265058"/>
                            <a:pt x="306311" y="255101"/>
                            <a:pt x="290778" y="244746"/>
                          </a:cubicBezTo>
                          <a:cubicBezTo>
                            <a:pt x="259715" y="224037"/>
                            <a:pt x="230243" y="201734"/>
                            <a:pt x="201569" y="177839"/>
                          </a:cubicBezTo>
                          <a:cubicBezTo>
                            <a:pt x="194400" y="171865"/>
                            <a:pt x="187231" y="165891"/>
                            <a:pt x="180461" y="159519"/>
                          </a:cubicBezTo>
                          <a:cubicBezTo>
                            <a:pt x="177275" y="156731"/>
                            <a:pt x="173691" y="153545"/>
                            <a:pt x="170505" y="150757"/>
                          </a:cubicBezTo>
                          <a:cubicBezTo>
                            <a:pt x="168912" y="149164"/>
                            <a:pt x="167319" y="147970"/>
                            <a:pt x="165726" y="146377"/>
                          </a:cubicBezTo>
                          <a:cubicBezTo>
                            <a:pt x="164930" y="145580"/>
                            <a:pt x="164133" y="144784"/>
                            <a:pt x="163336" y="143987"/>
                          </a:cubicBezTo>
                          <a:cubicBezTo>
                            <a:pt x="168116" y="148766"/>
                            <a:pt x="163735" y="144385"/>
                            <a:pt x="162938" y="143589"/>
                          </a:cubicBezTo>
                          <a:cubicBezTo>
                            <a:pt x="149397" y="130845"/>
                            <a:pt x="135857" y="117702"/>
                            <a:pt x="123113" y="104161"/>
                          </a:cubicBezTo>
                          <a:cubicBezTo>
                            <a:pt x="94039" y="73894"/>
                            <a:pt x="67356" y="42033"/>
                            <a:pt x="42266" y="8579"/>
                          </a:cubicBezTo>
                          <a:cubicBezTo>
                            <a:pt x="34699" y="-1377"/>
                            <a:pt x="17972" y="-2970"/>
                            <a:pt x="8414" y="5393"/>
                          </a:cubicBezTo>
                          <a:cubicBezTo>
                            <a:pt x="-1542" y="14553"/>
                            <a:pt x="-2737" y="28492"/>
                            <a:pt x="5228" y="39245"/>
                          </a:cubicBezTo>
                          <a:lnTo>
                            <a:pt x="5228" y="39245"/>
                          </a:lnTo>
                          <a:close/>
                        </a:path>
                      </a:pathLst>
                    </a:custGeom>
                    <a:solidFill>
                      <a:srgbClr val="A86838"/>
                    </a:solidFill>
                    <a:ln w="3981" cap="flat">
                      <a:noFill/>
                      <a:prstDash val="solid"/>
                      <a:miter/>
                    </a:ln>
                  </p:spPr>
                  <p:txBody>
                    <a:bodyPr rtlCol="0" anchor="ctr"/>
                    <a:lstStyle/>
                    <a:p>
                      <a:endParaRPr lang="en-US"/>
                    </a:p>
                  </p:txBody>
                </p:sp>
              </p:grpSp>
              <p:sp>
                <p:nvSpPr>
                  <p:cNvPr id="155" name="Hình tự do: Hình 154">
                    <a:extLst>
                      <a:ext uri="{FF2B5EF4-FFF2-40B4-BE49-F238E27FC236}">
                        <a16:creationId xmlns:a16="http://schemas.microsoft.com/office/drawing/2014/main" id="{14A9F3BD-56EA-2DA0-4BE3-9AB6C08B8524}"/>
                      </a:ext>
                    </a:extLst>
                  </p:cNvPr>
                  <p:cNvSpPr>
                    <a:spLocks/>
                  </p:cNvSpPr>
                  <p:nvPr/>
                </p:nvSpPr>
                <p:spPr>
                  <a:xfrm>
                    <a:off x="7461992" y="1033606"/>
                    <a:ext cx="2780389" cy="1902150"/>
                  </a:xfrm>
                  <a:custGeom>
                    <a:avLst/>
                    <a:gdLst>
                      <a:gd name="connsiteX0" fmla="*/ 2773897 w 2780389"/>
                      <a:gd name="connsiteY0" fmla="*/ 290999 h 1902150"/>
                      <a:gd name="connsiteX1" fmla="*/ 2078937 w 2780389"/>
                      <a:gd name="connsiteY1" fmla="*/ 16201 h 1902150"/>
                      <a:gd name="connsiteX2" fmla="*/ 1307910 w 2780389"/>
                      <a:gd name="connsiteY2" fmla="*/ 69567 h 1902150"/>
                      <a:gd name="connsiteX3" fmla="*/ 616933 w 2780389"/>
                      <a:gd name="connsiteY3" fmla="*/ 410476 h 1902150"/>
                      <a:gd name="connsiteX4" fmla="*/ 144599 w 2780389"/>
                      <a:gd name="connsiteY4" fmla="*/ 1030564 h 1902150"/>
                      <a:gd name="connsiteX5" fmla="*/ 2819 w 2780389"/>
                      <a:gd name="connsiteY5" fmla="*/ 1789245 h 1902150"/>
                      <a:gd name="connsiteX6" fmla="*/ 11581 w 2780389"/>
                      <a:gd name="connsiteY6" fmla="*/ 1884827 h 1902150"/>
                      <a:gd name="connsiteX7" fmla="*/ 48220 w 2780389"/>
                      <a:gd name="connsiteY7" fmla="*/ 1884827 h 1902150"/>
                      <a:gd name="connsiteX8" fmla="*/ 140616 w 2780389"/>
                      <a:gd name="connsiteY8" fmla="*/ 1135704 h 1902150"/>
                      <a:gd name="connsiteX9" fmla="*/ 565956 w 2780389"/>
                      <a:gd name="connsiteY9" fmla="*/ 502872 h 1902150"/>
                      <a:gd name="connsiteX10" fmla="*/ 1225470 w 2780389"/>
                      <a:gd name="connsiteY10" fmla="*/ 131696 h 1902150"/>
                      <a:gd name="connsiteX11" fmla="*/ 1977780 w 2780389"/>
                      <a:gd name="connsiteY11" fmla="*/ 42486 h 1902150"/>
                      <a:gd name="connsiteX12" fmla="*/ 2674731 w 2780389"/>
                      <a:gd name="connsiteY12" fmla="*/ 266307 h 1902150"/>
                      <a:gd name="connsiteX13" fmla="*/ 2748409 w 2780389"/>
                      <a:gd name="connsiteY13" fmla="*/ 317682 h 1902150"/>
                      <a:gd name="connsiteX14" fmla="*/ 2773897 w 2780389"/>
                      <a:gd name="connsiteY14" fmla="*/ 290999 h 1902150"/>
                      <a:gd name="connsiteX15" fmla="*/ 2773897 w 2780389"/>
                      <a:gd name="connsiteY15" fmla="*/ 290999 h 1902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780389" h="1902150">
                        <a:moveTo>
                          <a:pt x="2773897" y="290999"/>
                        </a:moveTo>
                        <a:cubicBezTo>
                          <a:pt x="2571582" y="138466"/>
                          <a:pt x="2329043" y="49256"/>
                          <a:pt x="2078937" y="16201"/>
                        </a:cubicBezTo>
                        <a:cubicBezTo>
                          <a:pt x="1822061" y="-18049"/>
                          <a:pt x="1558414" y="3058"/>
                          <a:pt x="1307910" y="69567"/>
                        </a:cubicBezTo>
                        <a:cubicBezTo>
                          <a:pt x="1058601" y="135678"/>
                          <a:pt x="818053" y="247589"/>
                          <a:pt x="616933" y="410476"/>
                        </a:cubicBezTo>
                        <a:cubicBezTo>
                          <a:pt x="413423" y="575753"/>
                          <a:pt x="250934" y="791211"/>
                          <a:pt x="144599" y="1030564"/>
                        </a:cubicBezTo>
                        <a:cubicBezTo>
                          <a:pt x="39061" y="1267925"/>
                          <a:pt x="-13112" y="1529581"/>
                          <a:pt x="2819" y="1789245"/>
                        </a:cubicBezTo>
                        <a:cubicBezTo>
                          <a:pt x="4810" y="1821105"/>
                          <a:pt x="7996" y="1852966"/>
                          <a:pt x="11581" y="1884827"/>
                        </a:cubicBezTo>
                        <a:cubicBezTo>
                          <a:pt x="14368" y="1907926"/>
                          <a:pt x="51008" y="1907926"/>
                          <a:pt x="48220" y="1884827"/>
                        </a:cubicBezTo>
                        <a:cubicBezTo>
                          <a:pt x="16360" y="1631933"/>
                          <a:pt x="51008" y="1373862"/>
                          <a:pt x="140616" y="1135704"/>
                        </a:cubicBezTo>
                        <a:cubicBezTo>
                          <a:pt x="231021" y="895952"/>
                          <a:pt x="377580" y="676911"/>
                          <a:pt x="565956" y="502872"/>
                        </a:cubicBezTo>
                        <a:cubicBezTo>
                          <a:pt x="753535" y="330028"/>
                          <a:pt x="982932" y="208559"/>
                          <a:pt x="1225470" y="131696"/>
                        </a:cubicBezTo>
                        <a:cubicBezTo>
                          <a:pt x="1467611" y="55230"/>
                          <a:pt x="1724488" y="22573"/>
                          <a:pt x="1977780" y="42486"/>
                        </a:cubicBezTo>
                        <a:cubicBezTo>
                          <a:pt x="2223106" y="61602"/>
                          <a:pt x="2466840" y="132492"/>
                          <a:pt x="2674731" y="266307"/>
                        </a:cubicBezTo>
                        <a:cubicBezTo>
                          <a:pt x="2699821" y="282635"/>
                          <a:pt x="2724514" y="299760"/>
                          <a:pt x="2748409" y="317682"/>
                        </a:cubicBezTo>
                        <a:cubicBezTo>
                          <a:pt x="2766728" y="331223"/>
                          <a:pt x="2792615" y="305336"/>
                          <a:pt x="2773897" y="290999"/>
                        </a:cubicBezTo>
                        <a:lnTo>
                          <a:pt x="2773897" y="290999"/>
                        </a:lnTo>
                        <a:close/>
                      </a:path>
                    </a:pathLst>
                  </a:custGeom>
                  <a:solidFill>
                    <a:srgbClr val="A86838"/>
                  </a:solidFill>
                  <a:ln w="3981" cap="flat">
                    <a:noFill/>
                    <a:prstDash val="solid"/>
                    <a:miter/>
                  </a:ln>
                </p:spPr>
                <p:txBody>
                  <a:bodyPr rtlCol="0" anchor="ctr"/>
                  <a:lstStyle/>
                  <a:p>
                    <a:endParaRPr lang="en-US"/>
                  </a:p>
                </p:txBody>
              </p:sp>
              <p:grpSp>
                <p:nvGrpSpPr>
                  <p:cNvPr id="156" name="Đồ họa 2">
                    <a:extLst>
                      <a:ext uri="{FF2B5EF4-FFF2-40B4-BE49-F238E27FC236}">
                        <a16:creationId xmlns:a16="http://schemas.microsoft.com/office/drawing/2014/main" id="{3F987826-FED1-96AD-7274-449A545498F7}"/>
                      </a:ext>
                    </a:extLst>
                  </p:cNvPr>
                  <p:cNvGrpSpPr>
                    <a:grpSpLocks/>
                  </p:cNvGrpSpPr>
                  <p:nvPr/>
                </p:nvGrpSpPr>
                <p:grpSpPr>
                  <a:xfrm>
                    <a:off x="8374482" y="986257"/>
                    <a:ext cx="915942" cy="384147"/>
                    <a:chOff x="8374482" y="986257"/>
                    <a:chExt cx="915942" cy="384147"/>
                  </a:xfrm>
                </p:grpSpPr>
                <p:sp>
                  <p:nvSpPr>
                    <p:cNvPr id="157" name="Hình tự do: Hình 156">
                      <a:extLst>
                        <a:ext uri="{FF2B5EF4-FFF2-40B4-BE49-F238E27FC236}">
                          <a16:creationId xmlns:a16="http://schemas.microsoft.com/office/drawing/2014/main" id="{7ADE2591-A84F-36E7-ED4A-882CCC4E1F83}"/>
                        </a:ext>
                      </a:extLst>
                    </p:cNvPr>
                    <p:cNvSpPr>
                      <a:spLocks/>
                    </p:cNvSpPr>
                    <p:nvPr/>
                  </p:nvSpPr>
                  <p:spPr>
                    <a:xfrm>
                      <a:off x="8383194" y="1006795"/>
                      <a:ext cx="907231" cy="363609"/>
                    </a:xfrm>
                    <a:custGeom>
                      <a:avLst/>
                      <a:gdLst>
                        <a:gd name="connsiteX0" fmla="*/ 379539 w 907231"/>
                        <a:gd name="connsiteY0" fmla="*/ 363609 h 363609"/>
                        <a:gd name="connsiteX1" fmla="*/ 0 w 907231"/>
                        <a:gd name="connsiteY1" fmla="*/ 0 h 363609"/>
                        <a:gd name="connsiteX2" fmla="*/ 907231 w 907231"/>
                        <a:gd name="connsiteY2" fmla="*/ 87617 h 363609"/>
                        <a:gd name="connsiteX3" fmla="*/ 379539 w 907231"/>
                        <a:gd name="connsiteY3" fmla="*/ 363609 h 363609"/>
                      </a:gdLst>
                      <a:ahLst/>
                      <a:cxnLst>
                        <a:cxn ang="0">
                          <a:pos x="connsiteX0" y="connsiteY0"/>
                        </a:cxn>
                        <a:cxn ang="0">
                          <a:pos x="connsiteX1" y="connsiteY1"/>
                        </a:cxn>
                        <a:cxn ang="0">
                          <a:pos x="connsiteX2" y="connsiteY2"/>
                        </a:cxn>
                        <a:cxn ang="0">
                          <a:pos x="connsiteX3" y="connsiteY3"/>
                        </a:cxn>
                      </a:cxnLst>
                      <a:rect l="l" t="t" r="r" b="b"/>
                      <a:pathLst>
                        <a:path w="907231" h="363609">
                          <a:moveTo>
                            <a:pt x="379539" y="363609"/>
                          </a:moveTo>
                          <a:cubicBezTo>
                            <a:pt x="196739" y="330952"/>
                            <a:pt x="40224" y="181207"/>
                            <a:pt x="0" y="0"/>
                          </a:cubicBezTo>
                          <a:cubicBezTo>
                            <a:pt x="289135" y="102352"/>
                            <a:pt x="603759" y="133018"/>
                            <a:pt x="907231" y="87617"/>
                          </a:cubicBezTo>
                          <a:lnTo>
                            <a:pt x="379539" y="363609"/>
                          </a:lnTo>
                          <a:close/>
                        </a:path>
                      </a:pathLst>
                    </a:custGeom>
                    <a:solidFill>
                      <a:srgbClr val="BE7B55"/>
                    </a:solidFill>
                    <a:ln w="3981" cap="flat">
                      <a:noFill/>
                      <a:prstDash val="solid"/>
                      <a:miter/>
                    </a:ln>
                  </p:spPr>
                  <p:txBody>
                    <a:bodyPr rtlCol="0" anchor="ctr"/>
                    <a:lstStyle/>
                    <a:p>
                      <a:endParaRPr lang="en-US"/>
                    </a:p>
                  </p:txBody>
                </p:sp>
                <p:sp>
                  <p:nvSpPr>
                    <p:cNvPr id="158" name="Hình tự do: Hình 157">
                      <a:extLst>
                        <a:ext uri="{FF2B5EF4-FFF2-40B4-BE49-F238E27FC236}">
                          <a16:creationId xmlns:a16="http://schemas.microsoft.com/office/drawing/2014/main" id="{2EF25C71-E7B9-65D3-EACF-D48FE7D0808F}"/>
                        </a:ext>
                      </a:extLst>
                    </p:cNvPr>
                    <p:cNvSpPr>
                      <a:spLocks/>
                    </p:cNvSpPr>
                    <p:nvPr/>
                  </p:nvSpPr>
                  <p:spPr>
                    <a:xfrm>
                      <a:off x="8374482" y="986257"/>
                      <a:ext cx="610231" cy="362660"/>
                    </a:xfrm>
                    <a:custGeom>
                      <a:avLst/>
                      <a:gdLst>
                        <a:gd name="connsiteX0" fmla="*/ 598532 w 610231"/>
                        <a:gd name="connsiteY0" fmla="*/ 117713 h 362660"/>
                        <a:gd name="connsiteX1" fmla="*/ 366347 w 610231"/>
                        <a:gd name="connsiteY1" fmla="*/ 106960 h 362660"/>
                        <a:gd name="connsiteX2" fmla="*/ 138544 w 610231"/>
                        <a:gd name="connsiteY2" fmla="*/ 51204 h 362660"/>
                        <a:gd name="connsiteX3" fmla="*/ 17872 w 610231"/>
                        <a:gd name="connsiteY3" fmla="*/ 1422 h 362660"/>
                        <a:gd name="connsiteX4" fmla="*/ 348 w 610231"/>
                        <a:gd name="connsiteY4" fmla="*/ 14962 h 362660"/>
                        <a:gd name="connsiteX5" fmla="*/ 176378 w 610231"/>
                        <a:gd name="connsiteY5" fmla="*/ 305292 h 362660"/>
                        <a:gd name="connsiteX6" fmla="*/ 256826 w 610231"/>
                        <a:gd name="connsiteY6" fmla="*/ 361048 h 362660"/>
                        <a:gd name="connsiteX7" fmla="*/ 268774 w 610231"/>
                        <a:gd name="connsiteY7" fmla="*/ 339941 h 362660"/>
                        <a:gd name="connsiteX8" fmla="*/ 52122 w 610231"/>
                        <a:gd name="connsiteY8" fmla="*/ 97800 h 362660"/>
                        <a:gd name="connsiteX9" fmla="*/ 29819 w 610231"/>
                        <a:gd name="connsiteY9" fmla="*/ 33282 h 362660"/>
                        <a:gd name="connsiteX10" fmla="*/ 229346 w 610231"/>
                        <a:gd name="connsiteY10" fmla="*/ 104172 h 362660"/>
                        <a:gd name="connsiteX11" fmla="*/ 465115 w 610231"/>
                        <a:gd name="connsiteY11" fmla="*/ 141608 h 362660"/>
                        <a:gd name="connsiteX12" fmla="*/ 598930 w 610231"/>
                        <a:gd name="connsiteY12" fmla="*/ 142405 h 362660"/>
                        <a:gd name="connsiteX13" fmla="*/ 598532 w 610231"/>
                        <a:gd name="connsiteY13" fmla="*/ 117713 h 362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610231" h="362660">
                          <a:moveTo>
                            <a:pt x="598532" y="117713"/>
                          </a:moveTo>
                          <a:cubicBezTo>
                            <a:pt x="521270" y="121696"/>
                            <a:pt x="443211" y="118111"/>
                            <a:pt x="366347" y="106960"/>
                          </a:cubicBezTo>
                          <a:cubicBezTo>
                            <a:pt x="289085" y="95809"/>
                            <a:pt x="212620" y="77091"/>
                            <a:pt x="138544" y="51204"/>
                          </a:cubicBezTo>
                          <a:cubicBezTo>
                            <a:pt x="97523" y="36867"/>
                            <a:pt x="57299" y="20140"/>
                            <a:pt x="17872" y="1422"/>
                          </a:cubicBezTo>
                          <a:cubicBezTo>
                            <a:pt x="8313" y="-3357"/>
                            <a:pt x="-2041" y="4608"/>
                            <a:pt x="348" y="14962"/>
                          </a:cubicBezTo>
                          <a:cubicBezTo>
                            <a:pt x="24642" y="127669"/>
                            <a:pt x="87965" y="231216"/>
                            <a:pt x="176378" y="305292"/>
                          </a:cubicBezTo>
                          <a:cubicBezTo>
                            <a:pt x="201468" y="326400"/>
                            <a:pt x="228152" y="345118"/>
                            <a:pt x="256826" y="361048"/>
                          </a:cubicBezTo>
                          <a:cubicBezTo>
                            <a:pt x="270367" y="368615"/>
                            <a:pt x="282315" y="347508"/>
                            <a:pt x="268774" y="339941"/>
                          </a:cubicBezTo>
                          <a:cubicBezTo>
                            <a:pt x="172396" y="286176"/>
                            <a:pt x="95134" y="199356"/>
                            <a:pt x="52122" y="97800"/>
                          </a:cubicBezTo>
                          <a:cubicBezTo>
                            <a:pt x="43360" y="76692"/>
                            <a:pt x="35793" y="55186"/>
                            <a:pt x="29819" y="33282"/>
                          </a:cubicBezTo>
                          <a:cubicBezTo>
                            <a:pt x="94337" y="62355"/>
                            <a:pt x="160846" y="86250"/>
                            <a:pt x="229346" y="104172"/>
                          </a:cubicBezTo>
                          <a:cubicBezTo>
                            <a:pt x="306608" y="124085"/>
                            <a:pt x="385464" y="136829"/>
                            <a:pt x="465115" y="141608"/>
                          </a:cubicBezTo>
                          <a:cubicBezTo>
                            <a:pt x="509720" y="144396"/>
                            <a:pt x="554325" y="144396"/>
                            <a:pt x="598930" y="142405"/>
                          </a:cubicBezTo>
                          <a:cubicBezTo>
                            <a:pt x="614064" y="140812"/>
                            <a:pt x="614064" y="116916"/>
                            <a:pt x="598532" y="117713"/>
                          </a:cubicBezTo>
                          <a:close/>
                        </a:path>
                      </a:pathLst>
                    </a:custGeom>
                    <a:solidFill>
                      <a:srgbClr val="A86838"/>
                    </a:solidFill>
                    <a:ln w="3981" cap="flat">
                      <a:noFill/>
                      <a:prstDash val="solid"/>
                      <a:miter/>
                    </a:ln>
                  </p:spPr>
                  <p:txBody>
                    <a:bodyPr rtlCol="0" anchor="ctr"/>
                    <a:lstStyle/>
                    <a:p>
                      <a:endParaRPr lang="en-US"/>
                    </a:p>
                  </p:txBody>
                </p:sp>
              </p:grpSp>
            </p:grpSp>
            <p:sp>
              <p:nvSpPr>
                <p:cNvPr id="152" name="Hình tự do: Hình 151">
                  <a:extLst>
                    <a:ext uri="{FF2B5EF4-FFF2-40B4-BE49-F238E27FC236}">
                      <a16:creationId xmlns:a16="http://schemas.microsoft.com/office/drawing/2014/main" id="{0D14A455-8F37-28B0-4800-9CD3E891276B}"/>
                    </a:ext>
                  </a:extLst>
                </p:cNvPr>
                <p:cNvSpPr>
                  <a:spLocks/>
                </p:cNvSpPr>
                <p:nvPr/>
              </p:nvSpPr>
              <p:spPr>
                <a:xfrm>
                  <a:off x="10435965" y="1617751"/>
                  <a:ext cx="462789" cy="1632742"/>
                </a:xfrm>
                <a:custGeom>
                  <a:avLst/>
                  <a:gdLst>
                    <a:gd name="connsiteX0" fmla="*/ 5823 w 462789"/>
                    <a:gd name="connsiteY0" fmla="*/ 31435 h 1632742"/>
                    <a:gd name="connsiteX1" fmla="*/ 225264 w 462789"/>
                    <a:gd name="connsiteY1" fmla="*/ 292692 h 1632742"/>
                    <a:gd name="connsiteX2" fmla="*/ 375407 w 462789"/>
                    <a:gd name="connsiteY2" fmla="*/ 610501 h 1632742"/>
                    <a:gd name="connsiteX3" fmla="*/ 425189 w 462789"/>
                    <a:gd name="connsiteY3" fmla="*/ 943445 h 1632742"/>
                    <a:gd name="connsiteX4" fmla="*/ 379788 w 462789"/>
                    <a:gd name="connsiteY4" fmla="*/ 1248909 h 1632742"/>
                    <a:gd name="connsiteX5" fmla="*/ 255531 w 462789"/>
                    <a:gd name="connsiteY5" fmla="*/ 1564329 h 1632742"/>
                    <a:gd name="connsiteX6" fmla="*/ 235220 w 462789"/>
                    <a:gd name="connsiteY6" fmla="*/ 1604951 h 1632742"/>
                    <a:gd name="connsiteX7" fmla="*/ 242389 w 462789"/>
                    <a:gd name="connsiteY7" fmla="*/ 1630440 h 1632742"/>
                    <a:gd name="connsiteX8" fmla="*/ 267877 w 462789"/>
                    <a:gd name="connsiteY8" fmla="*/ 1623271 h 1632742"/>
                    <a:gd name="connsiteX9" fmla="*/ 404878 w 462789"/>
                    <a:gd name="connsiteY9" fmla="*/ 1296700 h 1632742"/>
                    <a:gd name="connsiteX10" fmla="*/ 461829 w 462789"/>
                    <a:gd name="connsiteY10" fmla="*/ 981678 h 1632742"/>
                    <a:gd name="connsiteX11" fmla="*/ 424393 w 462789"/>
                    <a:gd name="connsiteY11" fmla="*/ 644353 h 1632742"/>
                    <a:gd name="connsiteX12" fmla="*/ 281020 w 462789"/>
                    <a:gd name="connsiteY12" fmla="*/ 310215 h 1632742"/>
                    <a:gd name="connsiteX13" fmla="*/ 63173 w 462789"/>
                    <a:gd name="connsiteY13" fmla="*/ 34621 h 1632742"/>
                    <a:gd name="connsiteX14" fmla="*/ 32507 w 462789"/>
                    <a:gd name="connsiteY14" fmla="*/ 5150 h 1632742"/>
                    <a:gd name="connsiteX15" fmla="*/ 5823 w 462789"/>
                    <a:gd name="connsiteY15" fmla="*/ 31435 h 1632742"/>
                    <a:gd name="connsiteX16" fmla="*/ 5823 w 462789"/>
                    <a:gd name="connsiteY16" fmla="*/ 31435 h 16327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62789" h="1632742">
                      <a:moveTo>
                        <a:pt x="5823" y="31435"/>
                      </a:moveTo>
                      <a:cubicBezTo>
                        <a:pt x="89060" y="109493"/>
                        <a:pt x="163135" y="197110"/>
                        <a:pt x="225264" y="292692"/>
                      </a:cubicBezTo>
                      <a:cubicBezTo>
                        <a:pt x="289383" y="391061"/>
                        <a:pt x="340759" y="497795"/>
                        <a:pt x="375407" y="610501"/>
                      </a:cubicBezTo>
                      <a:cubicBezTo>
                        <a:pt x="408463" y="718429"/>
                        <a:pt x="425985" y="830738"/>
                        <a:pt x="425189" y="943445"/>
                      </a:cubicBezTo>
                      <a:cubicBezTo>
                        <a:pt x="424393" y="1046992"/>
                        <a:pt x="407666" y="1149344"/>
                        <a:pt x="379788" y="1248909"/>
                      </a:cubicBezTo>
                      <a:cubicBezTo>
                        <a:pt x="349122" y="1358031"/>
                        <a:pt x="305313" y="1462773"/>
                        <a:pt x="255531" y="1564329"/>
                      </a:cubicBezTo>
                      <a:cubicBezTo>
                        <a:pt x="248761" y="1577870"/>
                        <a:pt x="241991" y="1591410"/>
                        <a:pt x="235220" y="1604951"/>
                      </a:cubicBezTo>
                      <a:cubicBezTo>
                        <a:pt x="230839" y="1613713"/>
                        <a:pt x="233229" y="1625262"/>
                        <a:pt x="242389" y="1630440"/>
                      </a:cubicBezTo>
                      <a:cubicBezTo>
                        <a:pt x="250752" y="1635219"/>
                        <a:pt x="263098" y="1632431"/>
                        <a:pt x="267877" y="1623271"/>
                      </a:cubicBezTo>
                      <a:cubicBezTo>
                        <a:pt x="321642" y="1518131"/>
                        <a:pt x="369832" y="1409407"/>
                        <a:pt x="404878" y="1296700"/>
                      </a:cubicBezTo>
                      <a:cubicBezTo>
                        <a:pt x="436738" y="1194347"/>
                        <a:pt x="457448" y="1088809"/>
                        <a:pt x="461829" y="981678"/>
                      </a:cubicBezTo>
                      <a:cubicBezTo>
                        <a:pt x="466608" y="868174"/>
                        <a:pt x="453466" y="753874"/>
                        <a:pt x="424393" y="644353"/>
                      </a:cubicBezTo>
                      <a:cubicBezTo>
                        <a:pt x="393329" y="526867"/>
                        <a:pt x="343945" y="414160"/>
                        <a:pt x="281020" y="310215"/>
                      </a:cubicBezTo>
                      <a:cubicBezTo>
                        <a:pt x="220086" y="209854"/>
                        <a:pt x="146807" y="117060"/>
                        <a:pt x="63173" y="34621"/>
                      </a:cubicBezTo>
                      <a:cubicBezTo>
                        <a:pt x="53217" y="24664"/>
                        <a:pt x="42862" y="14708"/>
                        <a:pt x="32507" y="5150"/>
                      </a:cubicBezTo>
                      <a:cubicBezTo>
                        <a:pt x="14187" y="-11179"/>
                        <a:pt x="-11700" y="15106"/>
                        <a:pt x="5823" y="31435"/>
                      </a:cubicBezTo>
                      <a:lnTo>
                        <a:pt x="5823" y="31435"/>
                      </a:lnTo>
                      <a:close/>
                    </a:path>
                  </a:pathLst>
                </a:custGeom>
                <a:solidFill>
                  <a:srgbClr val="A86838"/>
                </a:solidFill>
                <a:ln w="3981" cap="flat">
                  <a:noFill/>
                  <a:prstDash val="solid"/>
                  <a:miter/>
                </a:ln>
              </p:spPr>
              <p:txBody>
                <a:bodyPr rtlCol="0" anchor="ctr"/>
                <a:lstStyle/>
                <a:p>
                  <a:endParaRPr lang="en-US"/>
                </a:p>
              </p:txBody>
            </p:sp>
          </p:grpSp>
          <p:grpSp>
            <p:nvGrpSpPr>
              <p:cNvPr id="123" name="Đồ họa 2">
                <a:extLst>
                  <a:ext uri="{FF2B5EF4-FFF2-40B4-BE49-F238E27FC236}">
                    <a16:creationId xmlns:a16="http://schemas.microsoft.com/office/drawing/2014/main" id="{E5B7347F-6B1D-26DA-4BE7-0828232D688D}"/>
                  </a:ext>
                </a:extLst>
              </p:cNvPr>
              <p:cNvGrpSpPr>
                <a:grpSpLocks/>
              </p:cNvGrpSpPr>
              <p:nvPr/>
            </p:nvGrpSpPr>
            <p:grpSpPr>
              <a:xfrm>
                <a:off x="8565991" y="4398452"/>
                <a:ext cx="1182831" cy="633104"/>
                <a:chOff x="8565991" y="4398452"/>
                <a:chExt cx="1182831" cy="633104"/>
              </a:xfrm>
            </p:grpSpPr>
            <p:grpSp>
              <p:nvGrpSpPr>
                <p:cNvPr id="124" name="Đồ họa 2">
                  <a:extLst>
                    <a:ext uri="{FF2B5EF4-FFF2-40B4-BE49-F238E27FC236}">
                      <a16:creationId xmlns:a16="http://schemas.microsoft.com/office/drawing/2014/main" id="{178E5A78-D6BE-43EC-CE6F-BA5B346BA30C}"/>
                    </a:ext>
                  </a:extLst>
                </p:cNvPr>
                <p:cNvGrpSpPr>
                  <a:grpSpLocks/>
                </p:cNvGrpSpPr>
                <p:nvPr/>
              </p:nvGrpSpPr>
              <p:grpSpPr>
                <a:xfrm>
                  <a:off x="9054257" y="4534913"/>
                  <a:ext cx="206300" cy="463596"/>
                  <a:chOff x="9054257" y="4534913"/>
                  <a:chExt cx="206300" cy="463596"/>
                </a:xfrm>
              </p:grpSpPr>
              <p:grpSp>
                <p:nvGrpSpPr>
                  <p:cNvPr id="137" name="Đồ họa 2">
                    <a:extLst>
                      <a:ext uri="{FF2B5EF4-FFF2-40B4-BE49-F238E27FC236}">
                        <a16:creationId xmlns:a16="http://schemas.microsoft.com/office/drawing/2014/main" id="{C92A00F4-B509-B103-6AF9-D4BD5F48DA31}"/>
                      </a:ext>
                    </a:extLst>
                  </p:cNvPr>
                  <p:cNvGrpSpPr>
                    <a:grpSpLocks/>
                  </p:cNvGrpSpPr>
                  <p:nvPr/>
                </p:nvGrpSpPr>
                <p:grpSpPr>
                  <a:xfrm>
                    <a:off x="9054257" y="4534913"/>
                    <a:ext cx="108525" cy="463596"/>
                    <a:chOff x="9054257" y="4534913"/>
                    <a:chExt cx="108525" cy="463596"/>
                  </a:xfrm>
                </p:grpSpPr>
                <p:sp>
                  <p:nvSpPr>
                    <p:cNvPr id="143" name="Hình tự do: Hình 142">
                      <a:extLst>
                        <a:ext uri="{FF2B5EF4-FFF2-40B4-BE49-F238E27FC236}">
                          <a16:creationId xmlns:a16="http://schemas.microsoft.com/office/drawing/2014/main" id="{64066E92-0FF5-0F88-0ED7-F47E1D91D429}"/>
                        </a:ext>
                      </a:extLst>
                    </p:cNvPr>
                    <p:cNvSpPr>
                      <a:spLocks/>
                    </p:cNvSpPr>
                    <p:nvPr/>
                  </p:nvSpPr>
                  <p:spPr>
                    <a:xfrm>
                      <a:off x="9127340" y="4676674"/>
                      <a:ext cx="32119" cy="208355"/>
                    </a:xfrm>
                    <a:custGeom>
                      <a:avLst/>
                      <a:gdLst>
                        <a:gd name="connsiteX0" fmla="*/ 25686 w 32119"/>
                        <a:gd name="connsiteY0" fmla="*/ 208356 h 208355"/>
                        <a:gd name="connsiteX1" fmla="*/ 32058 w 32119"/>
                        <a:gd name="connsiteY1" fmla="*/ 6041 h 208355"/>
                        <a:gd name="connsiteX2" fmla="*/ 596 w 32119"/>
                        <a:gd name="connsiteY2" fmla="*/ 29538 h 208355"/>
                        <a:gd name="connsiteX3" fmla="*/ 25686 w 32119"/>
                        <a:gd name="connsiteY3" fmla="*/ 208356 h 208355"/>
                      </a:gdLst>
                      <a:ahLst/>
                      <a:cxnLst>
                        <a:cxn ang="0">
                          <a:pos x="connsiteX0" y="connsiteY0"/>
                        </a:cxn>
                        <a:cxn ang="0">
                          <a:pos x="connsiteX1" y="connsiteY1"/>
                        </a:cxn>
                        <a:cxn ang="0">
                          <a:pos x="connsiteX2" y="connsiteY2"/>
                        </a:cxn>
                        <a:cxn ang="0">
                          <a:pos x="connsiteX3" y="connsiteY3"/>
                        </a:cxn>
                      </a:cxnLst>
                      <a:rect l="l" t="t" r="r" b="b"/>
                      <a:pathLst>
                        <a:path w="32119" h="208355">
                          <a:moveTo>
                            <a:pt x="25686" y="208356"/>
                          </a:moveTo>
                          <a:cubicBezTo>
                            <a:pt x="25686" y="208356"/>
                            <a:pt x="32855" y="19980"/>
                            <a:pt x="32058" y="6041"/>
                          </a:cubicBezTo>
                          <a:cubicBezTo>
                            <a:pt x="31262" y="-7898"/>
                            <a:pt x="3383" y="3253"/>
                            <a:pt x="596" y="29538"/>
                          </a:cubicBezTo>
                          <a:cubicBezTo>
                            <a:pt x="-2192" y="55824"/>
                            <a:pt x="4578" y="192824"/>
                            <a:pt x="25686" y="208356"/>
                          </a:cubicBezTo>
                          <a:close/>
                        </a:path>
                      </a:pathLst>
                    </a:custGeom>
                    <a:solidFill>
                      <a:srgbClr val="E6967A"/>
                    </a:solidFill>
                    <a:ln w="3981" cap="flat">
                      <a:noFill/>
                      <a:prstDash val="solid"/>
                      <a:miter/>
                    </a:ln>
                  </p:spPr>
                  <p:txBody>
                    <a:bodyPr rtlCol="0" anchor="ctr"/>
                    <a:lstStyle/>
                    <a:p>
                      <a:endParaRPr lang="en-US"/>
                    </a:p>
                  </p:txBody>
                </p:sp>
                <p:sp>
                  <p:nvSpPr>
                    <p:cNvPr id="144" name="Hình tự do: Hình 143">
                      <a:extLst>
                        <a:ext uri="{FF2B5EF4-FFF2-40B4-BE49-F238E27FC236}">
                          <a16:creationId xmlns:a16="http://schemas.microsoft.com/office/drawing/2014/main" id="{C5AD01B3-77FF-B950-6F3C-69AD09FA5F31}"/>
                        </a:ext>
                      </a:extLst>
                    </p:cNvPr>
                    <p:cNvSpPr>
                      <a:spLocks/>
                    </p:cNvSpPr>
                    <p:nvPr/>
                  </p:nvSpPr>
                  <p:spPr>
                    <a:xfrm>
                      <a:off x="9090089" y="4534913"/>
                      <a:ext cx="72693" cy="323712"/>
                    </a:xfrm>
                    <a:custGeom>
                      <a:avLst/>
                      <a:gdLst>
                        <a:gd name="connsiteX0" fmla="*/ 49396 w 72693"/>
                        <a:gd name="connsiteY0" fmla="*/ 307902 h 323712"/>
                        <a:gd name="connsiteX1" fmla="*/ 70902 w 72693"/>
                        <a:gd name="connsiteY1" fmla="*/ 55008 h 323712"/>
                        <a:gd name="connsiteX2" fmla="*/ 36652 w 72693"/>
                        <a:gd name="connsiteY2" fmla="*/ 19961 h 323712"/>
                        <a:gd name="connsiteX3" fmla="*/ 13 w 72693"/>
                        <a:gd name="connsiteY3" fmla="*/ 301928 h 323712"/>
                        <a:gd name="connsiteX4" fmla="*/ 49396 w 72693"/>
                        <a:gd name="connsiteY4" fmla="*/ 307902 h 32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693" h="323712">
                          <a:moveTo>
                            <a:pt x="49396" y="307902"/>
                          </a:moveTo>
                          <a:cubicBezTo>
                            <a:pt x="49396" y="307902"/>
                            <a:pt x="61743" y="99215"/>
                            <a:pt x="70902" y="55008"/>
                          </a:cubicBezTo>
                          <a:cubicBezTo>
                            <a:pt x="81656" y="4828"/>
                            <a:pt x="40635" y="-20262"/>
                            <a:pt x="36652" y="19961"/>
                          </a:cubicBezTo>
                          <a:cubicBezTo>
                            <a:pt x="32670" y="60186"/>
                            <a:pt x="809" y="291574"/>
                            <a:pt x="13" y="301928"/>
                          </a:cubicBezTo>
                          <a:cubicBezTo>
                            <a:pt x="-784" y="312283"/>
                            <a:pt x="35856" y="341754"/>
                            <a:pt x="49396" y="307902"/>
                          </a:cubicBezTo>
                          <a:close/>
                        </a:path>
                      </a:pathLst>
                    </a:custGeom>
                    <a:solidFill>
                      <a:srgbClr val="E6967A"/>
                    </a:solidFill>
                    <a:ln w="3981" cap="flat">
                      <a:noFill/>
                      <a:prstDash val="solid"/>
                      <a:miter/>
                    </a:ln>
                  </p:spPr>
                  <p:txBody>
                    <a:bodyPr rtlCol="0" anchor="ctr"/>
                    <a:lstStyle/>
                    <a:p>
                      <a:endParaRPr lang="en-US"/>
                    </a:p>
                  </p:txBody>
                </p:sp>
                <p:sp>
                  <p:nvSpPr>
                    <p:cNvPr id="145" name="Hình tự do: Hình 144">
                      <a:extLst>
                        <a:ext uri="{FF2B5EF4-FFF2-40B4-BE49-F238E27FC236}">
                          <a16:creationId xmlns:a16="http://schemas.microsoft.com/office/drawing/2014/main" id="{7CBE2988-34DE-A3C5-7297-0D1B8B0D63F0}"/>
                        </a:ext>
                      </a:extLst>
                    </p:cNvPr>
                    <p:cNvSpPr>
                      <a:spLocks/>
                    </p:cNvSpPr>
                    <p:nvPr/>
                  </p:nvSpPr>
                  <p:spPr>
                    <a:xfrm>
                      <a:off x="9055756" y="4543441"/>
                      <a:ext cx="88291" cy="405708"/>
                    </a:xfrm>
                    <a:custGeom>
                      <a:avLst/>
                      <a:gdLst>
                        <a:gd name="connsiteX0" fmla="*/ 68994 w 88291"/>
                        <a:gd name="connsiteY0" fmla="*/ 314110 h 405708"/>
                        <a:gd name="connsiteX1" fmla="*/ 86120 w 88291"/>
                        <a:gd name="connsiteY1" fmla="*/ 42498 h 405708"/>
                        <a:gd name="connsiteX2" fmla="*/ 59436 w 88291"/>
                        <a:gd name="connsiteY2" fmla="*/ 18602 h 405708"/>
                        <a:gd name="connsiteX3" fmla="*/ 2884 w 88291"/>
                        <a:gd name="connsiteY3" fmla="*/ 268310 h 405708"/>
                        <a:gd name="connsiteX4" fmla="*/ 31956 w 88291"/>
                        <a:gd name="connsiteY4" fmla="*/ 405709 h 405708"/>
                        <a:gd name="connsiteX5" fmla="*/ 68994 w 88291"/>
                        <a:gd name="connsiteY5" fmla="*/ 314110 h 405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8291" h="405708">
                          <a:moveTo>
                            <a:pt x="68994" y="314110"/>
                          </a:moveTo>
                          <a:cubicBezTo>
                            <a:pt x="68994" y="314110"/>
                            <a:pt x="71782" y="87501"/>
                            <a:pt x="86120" y="42498"/>
                          </a:cubicBezTo>
                          <a:cubicBezTo>
                            <a:pt x="95279" y="13823"/>
                            <a:pt x="73375" y="-22817"/>
                            <a:pt x="59436" y="18602"/>
                          </a:cubicBezTo>
                          <a:cubicBezTo>
                            <a:pt x="52268" y="40507"/>
                            <a:pt x="21203" y="188658"/>
                            <a:pt x="2884" y="268310"/>
                          </a:cubicBezTo>
                          <a:cubicBezTo>
                            <a:pt x="-11454" y="330040"/>
                            <a:pt x="32355" y="399337"/>
                            <a:pt x="31956" y="405709"/>
                          </a:cubicBezTo>
                          <a:cubicBezTo>
                            <a:pt x="31956" y="405311"/>
                            <a:pt x="57047" y="349156"/>
                            <a:pt x="68994" y="314110"/>
                          </a:cubicBezTo>
                          <a:close/>
                        </a:path>
                      </a:pathLst>
                    </a:custGeom>
                    <a:solidFill>
                      <a:srgbClr val="E8C2AC"/>
                    </a:solidFill>
                    <a:ln w="3981" cap="flat">
                      <a:noFill/>
                      <a:prstDash val="solid"/>
                      <a:miter/>
                    </a:ln>
                  </p:spPr>
                  <p:txBody>
                    <a:bodyPr rtlCol="0" anchor="ctr"/>
                    <a:lstStyle/>
                    <a:p>
                      <a:endParaRPr lang="en-US"/>
                    </a:p>
                  </p:txBody>
                </p:sp>
                <p:sp>
                  <p:nvSpPr>
                    <p:cNvPr id="146" name="Hình tự do: Hình 145">
                      <a:extLst>
                        <a:ext uri="{FF2B5EF4-FFF2-40B4-BE49-F238E27FC236}">
                          <a16:creationId xmlns:a16="http://schemas.microsoft.com/office/drawing/2014/main" id="{B6C0E527-B20A-8896-E7FB-3E2381B4CCE0}"/>
                        </a:ext>
                      </a:extLst>
                    </p:cNvPr>
                    <p:cNvSpPr>
                      <a:spLocks/>
                    </p:cNvSpPr>
                    <p:nvPr/>
                  </p:nvSpPr>
                  <p:spPr>
                    <a:xfrm>
                      <a:off x="9054257" y="4595578"/>
                      <a:ext cx="98648" cy="402930"/>
                    </a:xfrm>
                    <a:custGeom>
                      <a:avLst/>
                      <a:gdLst>
                        <a:gd name="connsiteX0" fmla="*/ 61732 w 98648"/>
                        <a:gd name="connsiteY0" fmla="*/ 398574 h 402930"/>
                        <a:gd name="connsiteX1" fmla="*/ 2 w 98648"/>
                        <a:gd name="connsiteY1" fmla="*/ 347996 h 402930"/>
                        <a:gd name="connsiteX2" fmla="*/ 72086 w 98648"/>
                        <a:gd name="connsiteY2" fmla="*/ 13459 h 402930"/>
                        <a:gd name="connsiteX3" fmla="*/ 97973 w 98648"/>
                        <a:gd name="connsiteY3" fmla="*/ 40939 h 402930"/>
                        <a:gd name="connsiteX4" fmla="*/ 92795 w 98648"/>
                        <a:gd name="connsiteY4" fmla="*/ 216172 h 402930"/>
                        <a:gd name="connsiteX5" fmla="*/ 61732 w 98648"/>
                        <a:gd name="connsiteY5" fmla="*/ 398574 h 4029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648" h="402930">
                          <a:moveTo>
                            <a:pt x="61732" y="398574"/>
                          </a:moveTo>
                          <a:cubicBezTo>
                            <a:pt x="19516" y="411318"/>
                            <a:pt x="400" y="396583"/>
                            <a:pt x="2" y="347996"/>
                          </a:cubicBezTo>
                          <a:cubicBezTo>
                            <a:pt x="-397" y="299408"/>
                            <a:pt x="72086" y="45320"/>
                            <a:pt x="72086" y="13459"/>
                          </a:cubicBezTo>
                          <a:cubicBezTo>
                            <a:pt x="72484" y="-18401"/>
                            <a:pt x="99566" y="12662"/>
                            <a:pt x="97973" y="40939"/>
                          </a:cubicBezTo>
                          <a:cubicBezTo>
                            <a:pt x="96380" y="68817"/>
                            <a:pt x="84830" y="178736"/>
                            <a:pt x="92795" y="216172"/>
                          </a:cubicBezTo>
                          <a:cubicBezTo>
                            <a:pt x="100761" y="253608"/>
                            <a:pt x="107929" y="384237"/>
                            <a:pt x="61732" y="398574"/>
                          </a:cubicBezTo>
                          <a:close/>
                        </a:path>
                      </a:pathLst>
                    </a:custGeom>
                    <a:solidFill>
                      <a:srgbClr val="F4CCB5"/>
                    </a:solidFill>
                    <a:ln w="3981" cap="flat">
                      <a:noFill/>
                      <a:prstDash val="solid"/>
                      <a:miter/>
                    </a:ln>
                  </p:spPr>
                  <p:txBody>
                    <a:bodyPr rtlCol="0" anchor="ctr"/>
                    <a:lstStyle/>
                    <a:p>
                      <a:endParaRPr lang="en-US"/>
                    </a:p>
                  </p:txBody>
                </p:sp>
              </p:grpSp>
              <p:grpSp>
                <p:nvGrpSpPr>
                  <p:cNvPr id="138" name="Đồ họa 2">
                    <a:extLst>
                      <a:ext uri="{FF2B5EF4-FFF2-40B4-BE49-F238E27FC236}">
                        <a16:creationId xmlns:a16="http://schemas.microsoft.com/office/drawing/2014/main" id="{8788FC0B-9094-F0E8-29F3-C222B100BA98}"/>
                      </a:ext>
                    </a:extLst>
                  </p:cNvPr>
                  <p:cNvGrpSpPr>
                    <a:grpSpLocks/>
                  </p:cNvGrpSpPr>
                  <p:nvPr/>
                </p:nvGrpSpPr>
                <p:grpSpPr>
                  <a:xfrm>
                    <a:off x="9152032" y="4534913"/>
                    <a:ext cx="108525" cy="463596"/>
                    <a:chOff x="9152032" y="4534913"/>
                    <a:chExt cx="108525" cy="463596"/>
                  </a:xfrm>
                </p:grpSpPr>
                <p:sp>
                  <p:nvSpPr>
                    <p:cNvPr id="139" name="Hình tự do: Hình 138">
                      <a:extLst>
                        <a:ext uri="{FF2B5EF4-FFF2-40B4-BE49-F238E27FC236}">
                          <a16:creationId xmlns:a16="http://schemas.microsoft.com/office/drawing/2014/main" id="{23790CE3-5A5D-C497-49D6-795C4428DFEC}"/>
                        </a:ext>
                      </a:extLst>
                    </p:cNvPr>
                    <p:cNvSpPr>
                      <a:spLocks/>
                    </p:cNvSpPr>
                    <p:nvPr/>
                  </p:nvSpPr>
                  <p:spPr>
                    <a:xfrm>
                      <a:off x="9155354" y="4676674"/>
                      <a:ext cx="32120" cy="208355"/>
                    </a:xfrm>
                    <a:custGeom>
                      <a:avLst/>
                      <a:gdLst>
                        <a:gd name="connsiteX0" fmla="*/ 6434 w 32120"/>
                        <a:gd name="connsiteY0" fmla="*/ 208356 h 208355"/>
                        <a:gd name="connsiteX1" fmla="*/ 62 w 32120"/>
                        <a:gd name="connsiteY1" fmla="*/ 6041 h 208355"/>
                        <a:gd name="connsiteX2" fmla="*/ 31524 w 32120"/>
                        <a:gd name="connsiteY2" fmla="*/ 29538 h 208355"/>
                        <a:gd name="connsiteX3" fmla="*/ 6434 w 32120"/>
                        <a:gd name="connsiteY3" fmla="*/ 208356 h 208355"/>
                      </a:gdLst>
                      <a:ahLst/>
                      <a:cxnLst>
                        <a:cxn ang="0">
                          <a:pos x="connsiteX0" y="connsiteY0"/>
                        </a:cxn>
                        <a:cxn ang="0">
                          <a:pos x="connsiteX1" y="connsiteY1"/>
                        </a:cxn>
                        <a:cxn ang="0">
                          <a:pos x="connsiteX2" y="connsiteY2"/>
                        </a:cxn>
                        <a:cxn ang="0">
                          <a:pos x="connsiteX3" y="connsiteY3"/>
                        </a:cxn>
                      </a:cxnLst>
                      <a:rect l="l" t="t" r="r" b="b"/>
                      <a:pathLst>
                        <a:path w="32120" h="208355">
                          <a:moveTo>
                            <a:pt x="6434" y="208356"/>
                          </a:moveTo>
                          <a:cubicBezTo>
                            <a:pt x="6434" y="208356"/>
                            <a:pt x="-735" y="19980"/>
                            <a:pt x="62" y="6041"/>
                          </a:cubicBezTo>
                          <a:cubicBezTo>
                            <a:pt x="859" y="-7898"/>
                            <a:pt x="28737" y="3253"/>
                            <a:pt x="31524" y="29538"/>
                          </a:cubicBezTo>
                          <a:cubicBezTo>
                            <a:pt x="34312" y="55824"/>
                            <a:pt x="27542" y="192824"/>
                            <a:pt x="6434" y="208356"/>
                          </a:cubicBezTo>
                          <a:close/>
                        </a:path>
                      </a:pathLst>
                    </a:custGeom>
                    <a:solidFill>
                      <a:srgbClr val="E6967A"/>
                    </a:solidFill>
                    <a:ln w="3981" cap="flat">
                      <a:noFill/>
                      <a:prstDash val="solid"/>
                      <a:miter/>
                    </a:ln>
                  </p:spPr>
                  <p:txBody>
                    <a:bodyPr rtlCol="0" anchor="ctr"/>
                    <a:lstStyle/>
                    <a:p>
                      <a:endParaRPr lang="en-US"/>
                    </a:p>
                  </p:txBody>
                </p:sp>
                <p:sp>
                  <p:nvSpPr>
                    <p:cNvPr id="140" name="Hình tự do: Hình 139">
                      <a:extLst>
                        <a:ext uri="{FF2B5EF4-FFF2-40B4-BE49-F238E27FC236}">
                          <a16:creationId xmlns:a16="http://schemas.microsoft.com/office/drawing/2014/main" id="{0D4A3223-2E35-FD96-3B28-397B420C3510}"/>
                        </a:ext>
                      </a:extLst>
                    </p:cNvPr>
                    <p:cNvSpPr>
                      <a:spLocks/>
                    </p:cNvSpPr>
                    <p:nvPr/>
                  </p:nvSpPr>
                  <p:spPr>
                    <a:xfrm>
                      <a:off x="9152032" y="4534913"/>
                      <a:ext cx="72693" cy="323712"/>
                    </a:xfrm>
                    <a:custGeom>
                      <a:avLst/>
                      <a:gdLst>
                        <a:gd name="connsiteX0" fmla="*/ 23296 w 72693"/>
                        <a:gd name="connsiteY0" fmla="*/ 307902 h 323712"/>
                        <a:gd name="connsiteX1" fmla="*/ 1791 w 72693"/>
                        <a:gd name="connsiteY1" fmla="*/ 55008 h 323712"/>
                        <a:gd name="connsiteX2" fmla="*/ 36041 w 72693"/>
                        <a:gd name="connsiteY2" fmla="*/ 19961 h 323712"/>
                        <a:gd name="connsiteX3" fmla="*/ 72680 w 72693"/>
                        <a:gd name="connsiteY3" fmla="*/ 301928 h 323712"/>
                        <a:gd name="connsiteX4" fmla="*/ 23296 w 72693"/>
                        <a:gd name="connsiteY4" fmla="*/ 307902 h 32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693" h="323712">
                          <a:moveTo>
                            <a:pt x="23296" y="307902"/>
                          </a:moveTo>
                          <a:cubicBezTo>
                            <a:pt x="23296" y="307902"/>
                            <a:pt x="10950" y="99215"/>
                            <a:pt x="1791" y="55008"/>
                          </a:cubicBezTo>
                          <a:cubicBezTo>
                            <a:pt x="-8962" y="4828"/>
                            <a:pt x="32058" y="-20262"/>
                            <a:pt x="36041" y="19961"/>
                          </a:cubicBezTo>
                          <a:cubicBezTo>
                            <a:pt x="40023" y="60186"/>
                            <a:pt x="71884" y="291574"/>
                            <a:pt x="72680" y="301928"/>
                          </a:cubicBezTo>
                          <a:cubicBezTo>
                            <a:pt x="73477" y="312283"/>
                            <a:pt x="36837" y="341754"/>
                            <a:pt x="23296" y="307902"/>
                          </a:cubicBezTo>
                          <a:close/>
                        </a:path>
                      </a:pathLst>
                    </a:custGeom>
                    <a:solidFill>
                      <a:srgbClr val="E6967A"/>
                    </a:solidFill>
                    <a:ln w="3981" cap="flat">
                      <a:noFill/>
                      <a:prstDash val="solid"/>
                      <a:miter/>
                    </a:ln>
                  </p:spPr>
                  <p:txBody>
                    <a:bodyPr rtlCol="0" anchor="ctr"/>
                    <a:lstStyle/>
                    <a:p>
                      <a:endParaRPr lang="en-US"/>
                    </a:p>
                  </p:txBody>
                </p:sp>
                <p:sp>
                  <p:nvSpPr>
                    <p:cNvPr id="141" name="Hình tự do: Hình 140">
                      <a:extLst>
                        <a:ext uri="{FF2B5EF4-FFF2-40B4-BE49-F238E27FC236}">
                          <a16:creationId xmlns:a16="http://schemas.microsoft.com/office/drawing/2014/main" id="{FB8D76EA-22A7-29C4-02C9-A3B86B07E5FE}"/>
                        </a:ext>
                      </a:extLst>
                    </p:cNvPr>
                    <p:cNvSpPr>
                      <a:spLocks/>
                    </p:cNvSpPr>
                    <p:nvPr/>
                  </p:nvSpPr>
                  <p:spPr>
                    <a:xfrm>
                      <a:off x="9170767" y="4543441"/>
                      <a:ext cx="88291" cy="405708"/>
                    </a:xfrm>
                    <a:custGeom>
                      <a:avLst/>
                      <a:gdLst>
                        <a:gd name="connsiteX0" fmla="*/ 19298 w 88291"/>
                        <a:gd name="connsiteY0" fmla="*/ 314110 h 405708"/>
                        <a:gd name="connsiteX1" fmla="*/ 2172 w 88291"/>
                        <a:gd name="connsiteY1" fmla="*/ 42498 h 405708"/>
                        <a:gd name="connsiteX2" fmla="*/ 28856 w 88291"/>
                        <a:gd name="connsiteY2" fmla="*/ 18602 h 405708"/>
                        <a:gd name="connsiteX3" fmla="*/ 85408 w 88291"/>
                        <a:gd name="connsiteY3" fmla="*/ 268310 h 405708"/>
                        <a:gd name="connsiteX4" fmla="*/ 56335 w 88291"/>
                        <a:gd name="connsiteY4" fmla="*/ 405709 h 405708"/>
                        <a:gd name="connsiteX5" fmla="*/ 19298 w 88291"/>
                        <a:gd name="connsiteY5" fmla="*/ 314110 h 405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8291" h="405708">
                          <a:moveTo>
                            <a:pt x="19298" y="314110"/>
                          </a:moveTo>
                          <a:cubicBezTo>
                            <a:pt x="19298" y="314110"/>
                            <a:pt x="16509" y="87501"/>
                            <a:pt x="2172" y="42498"/>
                          </a:cubicBezTo>
                          <a:cubicBezTo>
                            <a:pt x="-6987" y="13823"/>
                            <a:pt x="14917" y="-22817"/>
                            <a:pt x="28856" y="18602"/>
                          </a:cubicBezTo>
                          <a:cubicBezTo>
                            <a:pt x="36024" y="40507"/>
                            <a:pt x="67088" y="188658"/>
                            <a:pt x="85408" y="268310"/>
                          </a:cubicBezTo>
                          <a:cubicBezTo>
                            <a:pt x="99745" y="330040"/>
                            <a:pt x="55937" y="399337"/>
                            <a:pt x="56335" y="405709"/>
                          </a:cubicBezTo>
                          <a:cubicBezTo>
                            <a:pt x="56335" y="405311"/>
                            <a:pt x="31245" y="349156"/>
                            <a:pt x="19298" y="314110"/>
                          </a:cubicBezTo>
                          <a:close/>
                        </a:path>
                      </a:pathLst>
                    </a:custGeom>
                    <a:solidFill>
                      <a:srgbClr val="E8C2AC"/>
                    </a:solidFill>
                    <a:ln w="3981" cap="flat">
                      <a:noFill/>
                      <a:prstDash val="solid"/>
                      <a:miter/>
                    </a:ln>
                  </p:spPr>
                  <p:txBody>
                    <a:bodyPr rtlCol="0" anchor="ctr"/>
                    <a:lstStyle/>
                    <a:p>
                      <a:endParaRPr lang="en-US"/>
                    </a:p>
                  </p:txBody>
                </p:sp>
                <p:sp>
                  <p:nvSpPr>
                    <p:cNvPr id="142" name="Hình tự do: Hình 141">
                      <a:extLst>
                        <a:ext uri="{FF2B5EF4-FFF2-40B4-BE49-F238E27FC236}">
                          <a16:creationId xmlns:a16="http://schemas.microsoft.com/office/drawing/2014/main" id="{AF47EFA5-204A-A44C-0601-932CE700349A}"/>
                        </a:ext>
                      </a:extLst>
                    </p:cNvPr>
                    <p:cNvSpPr>
                      <a:spLocks/>
                    </p:cNvSpPr>
                    <p:nvPr/>
                  </p:nvSpPr>
                  <p:spPr>
                    <a:xfrm>
                      <a:off x="9161909" y="4595578"/>
                      <a:ext cx="98648" cy="402930"/>
                    </a:xfrm>
                    <a:custGeom>
                      <a:avLst/>
                      <a:gdLst>
                        <a:gd name="connsiteX0" fmla="*/ 36916 w 98648"/>
                        <a:gd name="connsiteY0" fmla="*/ 398574 h 402930"/>
                        <a:gd name="connsiteX1" fmla="*/ 98646 w 98648"/>
                        <a:gd name="connsiteY1" fmla="*/ 347996 h 402930"/>
                        <a:gd name="connsiteX2" fmla="*/ 26562 w 98648"/>
                        <a:gd name="connsiteY2" fmla="*/ 13459 h 402930"/>
                        <a:gd name="connsiteX3" fmla="*/ 675 w 98648"/>
                        <a:gd name="connsiteY3" fmla="*/ 40939 h 402930"/>
                        <a:gd name="connsiteX4" fmla="*/ 5853 w 98648"/>
                        <a:gd name="connsiteY4" fmla="*/ 216172 h 402930"/>
                        <a:gd name="connsiteX5" fmla="*/ 36916 w 98648"/>
                        <a:gd name="connsiteY5" fmla="*/ 398574 h 4029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648" h="402930">
                          <a:moveTo>
                            <a:pt x="36916" y="398574"/>
                          </a:moveTo>
                          <a:cubicBezTo>
                            <a:pt x="79132" y="411318"/>
                            <a:pt x="98248" y="396583"/>
                            <a:pt x="98646" y="347996"/>
                          </a:cubicBezTo>
                          <a:cubicBezTo>
                            <a:pt x="99045" y="299408"/>
                            <a:pt x="26562" y="45320"/>
                            <a:pt x="26562" y="13459"/>
                          </a:cubicBezTo>
                          <a:cubicBezTo>
                            <a:pt x="26164" y="-18401"/>
                            <a:pt x="-918" y="12662"/>
                            <a:pt x="675" y="40939"/>
                          </a:cubicBezTo>
                          <a:cubicBezTo>
                            <a:pt x="2268" y="68817"/>
                            <a:pt x="13818" y="178736"/>
                            <a:pt x="5853" y="216172"/>
                          </a:cubicBezTo>
                          <a:cubicBezTo>
                            <a:pt x="-2113" y="253608"/>
                            <a:pt x="-9281" y="384237"/>
                            <a:pt x="36916" y="398574"/>
                          </a:cubicBezTo>
                          <a:close/>
                        </a:path>
                      </a:pathLst>
                    </a:custGeom>
                    <a:solidFill>
                      <a:srgbClr val="F4CCB5"/>
                    </a:solidFill>
                    <a:ln w="3981" cap="flat">
                      <a:noFill/>
                      <a:prstDash val="solid"/>
                      <a:miter/>
                    </a:ln>
                  </p:spPr>
                  <p:txBody>
                    <a:bodyPr rtlCol="0" anchor="ctr"/>
                    <a:lstStyle/>
                    <a:p>
                      <a:endParaRPr lang="en-US"/>
                    </a:p>
                  </p:txBody>
                </p:sp>
              </p:grpSp>
            </p:grpSp>
            <p:grpSp>
              <p:nvGrpSpPr>
                <p:cNvPr id="126" name="Đồ họa 2">
                  <a:extLst>
                    <a:ext uri="{FF2B5EF4-FFF2-40B4-BE49-F238E27FC236}">
                      <a16:creationId xmlns:a16="http://schemas.microsoft.com/office/drawing/2014/main" id="{C7C5B1A5-8159-D675-4376-989FB3B20F00}"/>
                    </a:ext>
                  </a:extLst>
                </p:cNvPr>
                <p:cNvGrpSpPr>
                  <a:grpSpLocks/>
                </p:cNvGrpSpPr>
                <p:nvPr/>
              </p:nvGrpSpPr>
              <p:grpSpPr>
                <a:xfrm>
                  <a:off x="9242634" y="4398452"/>
                  <a:ext cx="506188" cy="633104"/>
                  <a:chOff x="9242634" y="4398452"/>
                  <a:chExt cx="506188" cy="633104"/>
                </a:xfrm>
              </p:grpSpPr>
              <p:sp>
                <p:nvSpPr>
                  <p:cNvPr id="133" name="Hình tự do: Hình 132">
                    <a:extLst>
                      <a:ext uri="{FF2B5EF4-FFF2-40B4-BE49-F238E27FC236}">
                        <a16:creationId xmlns:a16="http://schemas.microsoft.com/office/drawing/2014/main" id="{BA6D30C6-99CB-24C0-852E-9FC30F0A6299}"/>
                      </a:ext>
                    </a:extLst>
                  </p:cNvPr>
                  <p:cNvSpPr>
                    <a:spLocks/>
                  </p:cNvSpPr>
                  <p:nvPr/>
                </p:nvSpPr>
                <p:spPr>
                  <a:xfrm>
                    <a:off x="9242634" y="4398452"/>
                    <a:ext cx="505790" cy="633104"/>
                  </a:xfrm>
                  <a:custGeom>
                    <a:avLst/>
                    <a:gdLst>
                      <a:gd name="connsiteX0" fmla="*/ 411400 w 505790"/>
                      <a:gd name="connsiteY0" fmla="*/ 11855 h 633104"/>
                      <a:gd name="connsiteX1" fmla="*/ 504194 w 505790"/>
                      <a:gd name="connsiteY1" fmla="*/ 430424 h 633104"/>
                      <a:gd name="connsiteX2" fmla="*/ 336528 w 505790"/>
                      <a:gd name="connsiteY2" fmla="*/ 616410 h 633104"/>
                      <a:gd name="connsiteX3" fmla="*/ 15134 w 505790"/>
                      <a:gd name="connsiteY3" fmla="*/ 625969 h 633104"/>
                      <a:gd name="connsiteX4" fmla="*/ 0 w 505790"/>
                      <a:gd name="connsiteY4" fmla="*/ 445160 h 633104"/>
                      <a:gd name="connsiteX5" fmla="*/ 48986 w 505790"/>
                      <a:gd name="connsiteY5" fmla="*/ 405334 h 633104"/>
                      <a:gd name="connsiteX6" fmla="*/ 280772 w 505790"/>
                      <a:gd name="connsiteY6" fmla="*/ 388607 h 633104"/>
                      <a:gd name="connsiteX7" fmla="*/ 321792 w 505790"/>
                      <a:gd name="connsiteY7" fmla="*/ 107039 h 633104"/>
                      <a:gd name="connsiteX8" fmla="*/ 411400 w 505790"/>
                      <a:gd name="connsiteY8" fmla="*/ 11855 h 6331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5790" h="633104">
                        <a:moveTo>
                          <a:pt x="411400" y="11855"/>
                        </a:moveTo>
                        <a:cubicBezTo>
                          <a:pt x="450430" y="86727"/>
                          <a:pt x="492247" y="347985"/>
                          <a:pt x="504194" y="430424"/>
                        </a:cubicBezTo>
                        <a:cubicBezTo>
                          <a:pt x="520523" y="541140"/>
                          <a:pt x="407816" y="605259"/>
                          <a:pt x="336528" y="616410"/>
                        </a:cubicBezTo>
                        <a:cubicBezTo>
                          <a:pt x="223025" y="634332"/>
                          <a:pt x="27878" y="638315"/>
                          <a:pt x="15134" y="625969"/>
                        </a:cubicBezTo>
                        <a:cubicBezTo>
                          <a:pt x="2788" y="613623"/>
                          <a:pt x="0" y="474631"/>
                          <a:pt x="0" y="445160"/>
                        </a:cubicBezTo>
                        <a:cubicBezTo>
                          <a:pt x="0" y="415689"/>
                          <a:pt x="21904" y="410909"/>
                          <a:pt x="48986" y="405334"/>
                        </a:cubicBezTo>
                        <a:cubicBezTo>
                          <a:pt x="73280" y="400157"/>
                          <a:pt x="187978" y="410909"/>
                          <a:pt x="280772" y="388607"/>
                        </a:cubicBezTo>
                        <a:cubicBezTo>
                          <a:pt x="296304" y="341214"/>
                          <a:pt x="314226" y="163990"/>
                          <a:pt x="321792" y="107039"/>
                        </a:cubicBezTo>
                        <a:cubicBezTo>
                          <a:pt x="328563" y="61239"/>
                          <a:pt x="388302" y="-33148"/>
                          <a:pt x="411400" y="11855"/>
                        </a:cubicBezTo>
                        <a:close/>
                      </a:path>
                    </a:pathLst>
                  </a:custGeom>
                  <a:solidFill>
                    <a:srgbClr val="EBF4FD"/>
                  </a:solidFill>
                  <a:ln w="3981" cap="flat">
                    <a:noFill/>
                    <a:prstDash val="solid"/>
                    <a:miter/>
                  </a:ln>
                </p:spPr>
                <p:txBody>
                  <a:bodyPr rtlCol="0" anchor="ctr"/>
                  <a:lstStyle/>
                  <a:p>
                    <a:endParaRPr lang="en-US"/>
                  </a:p>
                </p:txBody>
              </p:sp>
              <p:sp>
                <p:nvSpPr>
                  <p:cNvPr id="134" name="Hình tự do: Hình 133">
                    <a:extLst>
                      <a:ext uri="{FF2B5EF4-FFF2-40B4-BE49-F238E27FC236}">
                        <a16:creationId xmlns:a16="http://schemas.microsoft.com/office/drawing/2014/main" id="{A30AF33E-C9E2-609F-B28F-4E020D815D71}"/>
                      </a:ext>
                    </a:extLst>
                  </p:cNvPr>
                  <p:cNvSpPr>
                    <a:spLocks/>
                  </p:cNvSpPr>
                  <p:nvPr/>
                </p:nvSpPr>
                <p:spPr>
                  <a:xfrm>
                    <a:off x="9243431" y="4842168"/>
                    <a:ext cx="191163" cy="189053"/>
                  </a:xfrm>
                  <a:custGeom>
                    <a:avLst/>
                    <a:gdLst>
                      <a:gd name="connsiteX0" fmla="*/ 0 w 191163"/>
                      <a:gd name="connsiteY0" fmla="*/ 1045 h 189053"/>
                      <a:gd name="connsiteX1" fmla="*/ 15134 w 191163"/>
                      <a:gd name="connsiteY1" fmla="*/ 181854 h 189053"/>
                      <a:gd name="connsiteX2" fmla="*/ 191164 w 191163"/>
                      <a:gd name="connsiteY2" fmla="*/ 186235 h 189053"/>
                      <a:gd name="connsiteX3" fmla="*/ 40224 w 191163"/>
                      <a:gd name="connsiteY3" fmla="*/ 165127 h 189053"/>
                      <a:gd name="connsiteX4" fmla="*/ 0 w 191163"/>
                      <a:gd name="connsiteY4" fmla="*/ 1045 h 189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163" h="189053">
                        <a:moveTo>
                          <a:pt x="0" y="1045"/>
                        </a:moveTo>
                        <a:cubicBezTo>
                          <a:pt x="0" y="30516"/>
                          <a:pt x="2788" y="169508"/>
                          <a:pt x="15134" y="181854"/>
                        </a:cubicBezTo>
                        <a:cubicBezTo>
                          <a:pt x="23099" y="189819"/>
                          <a:pt x="103945" y="191014"/>
                          <a:pt x="191164" y="186235"/>
                        </a:cubicBezTo>
                        <a:cubicBezTo>
                          <a:pt x="141780" y="184642"/>
                          <a:pt x="81643" y="183049"/>
                          <a:pt x="40224" y="165127"/>
                        </a:cubicBezTo>
                        <a:cubicBezTo>
                          <a:pt x="0" y="148002"/>
                          <a:pt x="0" y="-14487"/>
                          <a:pt x="0" y="1045"/>
                        </a:cubicBezTo>
                        <a:close/>
                      </a:path>
                    </a:pathLst>
                  </a:custGeom>
                  <a:solidFill>
                    <a:srgbClr val="CDE3F9"/>
                  </a:solidFill>
                  <a:ln w="3981" cap="flat">
                    <a:noFill/>
                    <a:prstDash val="solid"/>
                    <a:miter/>
                  </a:ln>
                </p:spPr>
                <p:txBody>
                  <a:bodyPr rtlCol="0" anchor="ctr"/>
                  <a:lstStyle/>
                  <a:p>
                    <a:endParaRPr lang="en-US"/>
                  </a:p>
                </p:txBody>
              </p:sp>
              <p:sp>
                <p:nvSpPr>
                  <p:cNvPr id="135" name="Hình tự do: Hình 134">
                    <a:extLst>
                      <a:ext uri="{FF2B5EF4-FFF2-40B4-BE49-F238E27FC236}">
                        <a16:creationId xmlns:a16="http://schemas.microsoft.com/office/drawing/2014/main" id="{C19E5A2D-FD64-8172-F83F-AB58C7C633F1}"/>
                      </a:ext>
                    </a:extLst>
                  </p:cNvPr>
                  <p:cNvSpPr>
                    <a:spLocks/>
                  </p:cNvSpPr>
                  <p:nvPr/>
                </p:nvSpPr>
                <p:spPr>
                  <a:xfrm>
                    <a:off x="9502696" y="4712983"/>
                    <a:ext cx="246126" cy="311039"/>
                  </a:xfrm>
                  <a:custGeom>
                    <a:avLst/>
                    <a:gdLst>
                      <a:gd name="connsiteX0" fmla="*/ 244531 w 246126"/>
                      <a:gd name="connsiteY0" fmla="*/ 115495 h 311039"/>
                      <a:gd name="connsiteX1" fmla="*/ 225813 w 246126"/>
                      <a:gd name="connsiteY1" fmla="*/ 0 h 311039"/>
                      <a:gd name="connsiteX2" fmla="*/ 154127 w 246126"/>
                      <a:gd name="connsiteY2" fmla="*/ 264045 h 311039"/>
                      <a:gd name="connsiteX3" fmla="*/ 0 w 246126"/>
                      <a:gd name="connsiteY3" fmla="*/ 311039 h 311039"/>
                      <a:gd name="connsiteX4" fmla="*/ 77263 w 246126"/>
                      <a:gd name="connsiteY4" fmla="*/ 301879 h 311039"/>
                      <a:gd name="connsiteX5" fmla="*/ 244531 w 246126"/>
                      <a:gd name="connsiteY5" fmla="*/ 115495 h 311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6126" h="311039">
                        <a:moveTo>
                          <a:pt x="244531" y="115495"/>
                        </a:moveTo>
                        <a:cubicBezTo>
                          <a:pt x="240946" y="90404"/>
                          <a:pt x="234176" y="48189"/>
                          <a:pt x="225813" y="0"/>
                        </a:cubicBezTo>
                        <a:cubicBezTo>
                          <a:pt x="230592" y="109521"/>
                          <a:pt x="259266" y="209085"/>
                          <a:pt x="154127" y="264045"/>
                        </a:cubicBezTo>
                        <a:cubicBezTo>
                          <a:pt x="125850" y="278781"/>
                          <a:pt x="32658" y="305065"/>
                          <a:pt x="0" y="311039"/>
                        </a:cubicBezTo>
                        <a:cubicBezTo>
                          <a:pt x="27480" y="308650"/>
                          <a:pt x="54163" y="305464"/>
                          <a:pt x="77263" y="301879"/>
                        </a:cubicBezTo>
                        <a:cubicBezTo>
                          <a:pt x="148153" y="290330"/>
                          <a:pt x="260859" y="226210"/>
                          <a:pt x="244531" y="115495"/>
                        </a:cubicBezTo>
                        <a:close/>
                      </a:path>
                    </a:pathLst>
                  </a:custGeom>
                  <a:solidFill>
                    <a:srgbClr val="CDE3F9"/>
                  </a:solidFill>
                  <a:ln w="3981" cap="flat">
                    <a:noFill/>
                    <a:prstDash val="solid"/>
                    <a:miter/>
                  </a:ln>
                </p:spPr>
                <p:txBody>
                  <a:bodyPr rtlCol="0" anchor="ctr"/>
                  <a:lstStyle/>
                  <a:p>
                    <a:endParaRPr lang="en-US"/>
                  </a:p>
                </p:txBody>
              </p:sp>
              <p:sp>
                <p:nvSpPr>
                  <p:cNvPr id="136" name="Hình tự do: Hình 135">
                    <a:extLst>
                      <a:ext uri="{FF2B5EF4-FFF2-40B4-BE49-F238E27FC236}">
                        <a16:creationId xmlns:a16="http://schemas.microsoft.com/office/drawing/2014/main" id="{8F39AD3C-2FBB-F56F-FF25-39BA56FE72AF}"/>
                      </a:ext>
                    </a:extLst>
                  </p:cNvPr>
                  <p:cNvSpPr>
                    <a:spLocks/>
                  </p:cNvSpPr>
                  <p:nvPr/>
                </p:nvSpPr>
                <p:spPr>
                  <a:xfrm>
                    <a:off x="9466057" y="4476019"/>
                    <a:ext cx="107529" cy="326278"/>
                  </a:xfrm>
                  <a:custGeom>
                    <a:avLst/>
                    <a:gdLst>
                      <a:gd name="connsiteX0" fmla="*/ 100759 w 107529"/>
                      <a:gd name="connsiteY0" fmla="*/ 325775 h 326278"/>
                      <a:gd name="connsiteX1" fmla="*/ 107530 w 107529"/>
                      <a:gd name="connsiteY1" fmla="*/ 0 h 326278"/>
                      <a:gd name="connsiteX2" fmla="*/ 99167 w 107529"/>
                      <a:gd name="connsiteY2" fmla="*/ 29073 h 326278"/>
                      <a:gd name="connsiteX3" fmla="*/ 58146 w 107529"/>
                      <a:gd name="connsiteY3" fmla="*/ 310641 h 326278"/>
                      <a:gd name="connsiteX4" fmla="*/ 0 w 107529"/>
                      <a:gd name="connsiteY4" fmla="*/ 320598 h 326278"/>
                      <a:gd name="connsiteX5" fmla="*/ 40224 w 107529"/>
                      <a:gd name="connsiteY5" fmla="*/ 319801 h 326278"/>
                      <a:gd name="connsiteX6" fmla="*/ 100759 w 107529"/>
                      <a:gd name="connsiteY6" fmla="*/ 325775 h 3262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7529" h="326278">
                        <a:moveTo>
                          <a:pt x="100759" y="325775"/>
                        </a:moveTo>
                        <a:cubicBezTo>
                          <a:pt x="105141" y="337722"/>
                          <a:pt x="84829" y="134611"/>
                          <a:pt x="107530" y="0"/>
                        </a:cubicBezTo>
                        <a:cubicBezTo>
                          <a:pt x="103149" y="10355"/>
                          <a:pt x="100361" y="20709"/>
                          <a:pt x="99167" y="29073"/>
                        </a:cubicBezTo>
                        <a:cubicBezTo>
                          <a:pt x="91599" y="86024"/>
                          <a:pt x="73678" y="262850"/>
                          <a:pt x="58146" y="310641"/>
                        </a:cubicBezTo>
                        <a:cubicBezTo>
                          <a:pt x="39428" y="315022"/>
                          <a:pt x="19515" y="318208"/>
                          <a:pt x="0" y="320598"/>
                        </a:cubicBezTo>
                        <a:cubicBezTo>
                          <a:pt x="10355" y="326173"/>
                          <a:pt x="16727" y="322589"/>
                          <a:pt x="40224" y="319801"/>
                        </a:cubicBezTo>
                        <a:cubicBezTo>
                          <a:pt x="64120" y="316615"/>
                          <a:pt x="96378" y="313827"/>
                          <a:pt x="100759" y="325775"/>
                        </a:cubicBezTo>
                        <a:close/>
                      </a:path>
                    </a:pathLst>
                  </a:custGeom>
                  <a:solidFill>
                    <a:srgbClr val="CDE3F9"/>
                  </a:solidFill>
                  <a:ln w="3981" cap="flat">
                    <a:noFill/>
                    <a:prstDash val="solid"/>
                    <a:miter/>
                  </a:ln>
                </p:spPr>
                <p:txBody>
                  <a:bodyPr rtlCol="0" anchor="ctr"/>
                  <a:lstStyle/>
                  <a:p>
                    <a:endParaRPr lang="en-US"/>
                  </a:p>
                </p:txBody>
              </p:sp>
            </p:grpSp>
            <p:grpSp>
              <p:nvGrpSpPr>
                <p:cNvPr id="127" name="Đồ họa 2">
                  <a:extLst>
                    <a:ext uri="{FF2B5EF4-FFF2-40B4-BE49-F238E27FC236}">
                      <a16:creationId xmlns:a16="http://schemas.microsoft.com/office/drawing/2014/main" id="{1AD74C0E-EDBE-B966-EF8F-F1FC27804A4F}"/>
                    </a:ext>
                  </a:extLst>
                </p:cNvPr>
                <p:cNvGrpSpPr>
                  <a:grpSpLocks/>
                </p:cNvGrpSpPr>
                <p:nvPr/>
              </p:nvGrpSpPr>
              <p:grpSpPr>
                <a:xfrm>
                  <a:off x="8565991" y="4398452"/>
                  <a:ext cx="505790" cy="633104"/>
                  <a:chOff x="8565991" y="4398452"/>
                  <a:chExt cx="505790" cy="633104"/>
                </a:xfrm>
              </p:grpSpPr>
              <p:sp>
                <p:nvSpPr>
                  <p:cNvPr id="128" name="Hình tự do: Hình 127">
                    <a:extLst>
                      <a:ext uri="{FF2B5EF4-FFF2-40B4-BE49-F238E27FC236}">
                        <a16:creationId xmlns:a16="http://schemas.microsoft.com/office/drawing/2014/main" id="{27EF9959-1D55-DAFF-6A84-46BDFA9F8922}"/>
                      </a:ext>
                    </a:extLst>
                  </p:cNvPr>
                  <p:cNvSpPr>
                    <a:spLocks/>
                  </p:cNvSpPr>
                  <p:nvPr/>
                </p:nvSpPr>
                <p:spPr>
                  <a:xfrm>
                    <a:off x="8565991" y="4398452"/>
                    <a:ext cx="505790" cy="633104"/>
                  </a:xfrm>
                  <a:custGeom>
                    <a:avLst/>
                    <a:gdLst>
                      <a:gd name="connsiteX0" fmla="*/ 94390 w 505790"/>
                      <a:gd name="connsiteY0" fmla="*/ 11855 h 633104"/>
                      <a:gd name="connsiteX1" fmla="*/ 1596 w 505790"/>
                      <a:gd name="connsiteY1" fmla="*/ 430424 h 633104"/>
                      <a:gd name="connsiteX2" fmla="*/ 169262 w 505790"/>
                      <a:gd name="connsiteY2" fmla="*/ 616410 h 633104"/>
                      <a:gd name="connsiteX3" fmla="*/ 490657 w 505790"/>
                      <a:gd name="connsiteY3" fmla="*/ 625969 h 633104"/>
                      <a:gd name="connsiteX4" fmla="*/ 505790 w 505790"/>
                      <a:gd name="connsiteY4" fmla="*/ 445160 h 633104"/>
                      <a:gd name="connsiteX5" fmla="*/ 456805 w 505790"/>
                      <a:gd name="connsiteY5" fmla="*/ 405334 h 633104"/>
                      <a:gd name="connsiteX6" fmla="*/ 225018 w 505790"/>
                      <a:gd name="connsiteY6" fmla="*/ 388607 h 633104"/>
                      <a:gd name="connsiteX7" fmla="*/ 183998 w 505790"/>
                      <a:gd name="connsiteY7" fmla="*/ 107039 h 633104"/>
                      <a:gd name="connsiteX8" fmla="*/ 94390 w 505790"/>
                      <a:gd name="connsiteY8" fmla="*/ 11855 h 6331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5790" h="633104">
                        <a:moveTo>
                          <a:pt x="94390" y="11855"/>
                        </a:moveTo>
                        <a:cubicBezTo>
                          <a:pt x="55361" y="86727"/>
                          <a:pt x="13544" y="347985"/>
                          <a:pt x="1596" y="430424"/>
                        </a:cubicBezTo>
                        <a:cubicBezTo>
                          <a:pt x="-14733" y="541140"/>
                          <a:pt x="97975" y="605259"/>
                          <a:pt x="169262" y="616410"/>
                        </a:cubicBezTo>
                        <a:cubicBezTo>
                          <a:pt x="282766" y="634332"/>
                          <a:pt x="477912" y="638315"/>
                          <a:pt x="490657" y="625969"/>
                        </a:cubicBezTo>
                        <a:cubicBezTo>
                          <a:pt x="503003" y="613623"/>
                          <a:pt x="505790" y="474631"/>
                          <a:pt x="505790" y="445160"/>
                        </a:cubicBezTo>
                        <a:cubicBezTo>
                          <a:pt x="505790" y="415689"/>
                          <a:pt x="483886" y="410909"/>
                          <a:pt x="456805" y="405334"/>
                        </a:cubicBezTo>
                        <a:cubicBezTo>
                          <a:pt x="432511" y="400157"/>
                          <a:pt x="317813" y="410909"/>
                          <a:pt x="225018" y="388607"/>
                        </a:cubicBezTo>
                        <a:cubicBezTo>
                          <a:pt x="209487" y="341214"/>
                          <a:pt x="191565" y="163990"/>
                          <a:pt x="183998" y="107039"/>
                        </a:cubicBezTo>
                        <a:cubicBezTo>
                          <a:pt x="177626" y="61239"/>
                          <a:pt x="117887" y="-33148"/>
                          <a:pt x="94390" y="11855"/>
                        </a:cubicBezTo>
                        <a:close/>
                      </a:path>
                    </a:pathLst>
                  </a:custGeom>
                  <a:solidFill>
                    <a:srgbClr val="EBF4FD"/>
                  </a:solidFill>
                  <a:ln w="3981" cap="flat">
                    <a:noFill/>
                    <a:prstDash val="solid"/>
                    <a:miter/>
                  </a:ln>
                </p:spPr>
                <p:txBody>
                  <a:bodyPr rtlCol="0" anchor="ctr"/>
                  <a:lstStyle/>
                  <a:p>
                    <a:endParaRPr lang="en-US"/>
                  </a:p>
                </p:txBody>
              </p:sp>
              <p:sp>
                <p:nvSpPr>
                  <p:cNvPr id="129" name="Hình tự do: Hình 128">
                    <a:extLst>
                      <a:ext uri="{FF2B5EF4-FFF2-40B4-BE49-F238E27FC236}">
                        <a16:creationId xmlns:a16="http://schemas.microsoft.com/office/drawing/2014/main" id="{ED300E8D-6FC9-2447-D4C8-5D0EE0B522C5}"/>
                      </a:ext>
                    </a:extLst>
                  </p:cNvPr>
                  <p:cNvSpPr>
                    <a:spLocks/>
                  </p:cNvSpPr>
                  <p:nvPr/>
                </p:nvSpPr>
                <p:spPr>
                  <a:xfrm>
                    <a:off x="8880219" y="4842168"/>
                    <a:ext cx="191163" cy="189053"/>
                  </a:xfrm>
                  <a:custGeom>
                    <a:avLst/>
                    <a:gdLst>
                      <a:gd name="connsiteX0" fmla="*/ 191164 w 191163"/>
                      <a:gd name="connsiteY0" fmla="*/ 1045 h 189053"/>
                      <a:gd name="connsiteX1" fmla="*/ 176030 w 191163"/>
                      <a:gd name="connsiteY1" fmla="*/ 181854 h 189053"/>
                      <a:gd name="connsiteX2" fmla="*/ 0 w 191163"/>
                      <a:gd name="connsiteY2" fmla="*/ 186235 h 189053"/>
                      <a:gd name="connsiteX3" fmla="*/ 150940 w 191163"/>
                      <a:gd name="connsiteY3" fmla="*/ 165127 h 189053"/>
                      <a:gd name="connsiteX4" fmla="*/ 191164 w 191163"/>
                      <a:gd name="connsiteY4" fmla="*/ 1045 h 189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163" h="189053">
                        <a:moveTo>
                          <a:pt x="191164" y="1045"/>
                        </a:moveTo>
                        <a:cubicBezTo>
                          <a:pt x="191164" y="30516"/>
                          <a:pt x="188376" y="169508"/>
                          <a:pt x="176030" y="181854"/>
                        </a:cubicBezTo>
                        <a:cubicBezTo>
                          <a:pt x="168065" y="189819"/>
                          <a:pt x="87219" y="191014"/>
                          <a:pt x="0" y="186235"/>
                        </a:cubicBezTo>
                        <a:cubicBezTo>
                          <a:pt x="49384" y="184642"/>
                          <a:pt x="109521" y="183049"/>
                          <a:pt x="150940" y="165127"/>
                        </a:cubicBezTo>
                        <a:cubicBezTo>
                          <a:pt x="191164" y="148002"/>
                          <a:pt x="191164" y="-14487"/>
                          <a:pt x="191164" y="1045"/>
                        </a:cubicBezTo>
                        <a:close/>
                      </a:path>
                    </a:pathLst>
                  </a:custGeom>
                  <a:solidFill>
                    <a:srgbClr val="CDE3F9"/>
                  </a:solidFill>
                  <a:ln w="3981" cap="flat">
                    <a:noFill/>
                    <a:prstDash val="solid"/>
                    <a:miter/>
                  </a:ln>
                </p:spPr>
                <p:txBody>
                  <a:bodyPr rtlCol="0" anchor="ctr"/>
                  <a:lstStyle/>
                  <a:p>
                    <a:endParaRPr lang="en-US"/>
                  </a:p>
                </p:txBody>
              </p:sp>
              <p:sp>
                <p:nvSpPr>
                  <p:cNvPr id="130" name="Hình tự do: Hình 129">
                    <a:extLst>
                      <a:ext uri="{FF2B5EF4-FFF2-40B4-BE49-F238E27FC236}">
                        <a16:creationId xmlns:a16="http://schemas.microsoft.com/office/drawing/2014/main" id="{B2DE1495-7B94-E653-E1B8-D46508F4EB52}"/>
                      </a:ext>
                    </a:extLst>
                  </p:cNvPr>
                  <p:cNvSpPr>
                    <a:spLocks/>
                  </p:cNvSpPr>
                  <p:nvPr/>
                </p:nvSpPr>
                <p:spPr>
                  <a:xfrm>
                    <a:off x="8565991" y="4712983"/>
                    <a:ext cx="246126" cy="311039"/>
                  </a:xfrm>
                  <a:custGeom>
                    <a:avLst/>
                    <a:gdLst>
                      <a:gd name="connsiteX0" fmla="*/ 1596 w 246126"/>
                      <a:gd name="connsiteY0" fmla="*/ 115495 h 311039"/>
                      <a:gd name="connsiteX1" fmla="*/ 20314 w 246126"/>
                      <a:gd name="connsiteY1" fmla="*/ 0 h 311039"/>
                      <a:gd name="connsiteX2" fmla="*/ 92001 w 246126"/>
                      <a:gd name="connsiteY2" fmla="*/ 264045 h 311039"/>
                      <a:gd name="connsiteX3" fmla="*/ 246126 w 246126"/>
                      <a:gd name="connsiteY3" fmla="*/ 311039 h 311039"/>
                      <a:gd name="connsiteX4" fmla="*/ 168864 w 246126"/>
                      <a:gd name="connsiteY4" fmla="*/ 301879 h 311039"/>
                      <a:gd name="connsiteX5" fmla="*/ 1596 w 246126"/>
                      <a:gd name="connsiteY5" fmla="*/ 115495 h 311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6126" h="311039">
                        <a:moveTo>
                          <a:pt x="1596" y="115495"/>
                        </a:moveTo>
                        <a:cubicBezTo>
                          <a:pt x="5180" y="90404"/>
                          <a:pt x="11951" y="48189"/>
                          <a:pt x="20314" y="0"/>
                        </a:cubicBezTo>
                        <a:cubicBezTo>
                          <a:pt x="15535" y="109521"/>
                          <a:pt x="-25884" y="186783"/>
                          <a:pt x="92001" y="264045"/>
                        </a:cubicBezTo>
                        <a:cubicBezTo>
                          <a:pt x="118684" y="281568"/>
                          <a:pt x="213469" y="305065"/>
                          <a:pt x="246126" y="311039"/>
                        </a:cubicBezTo>
                        <a:cubicBezTo>
                          <a:pt x="218646" y="308650"/>
                          <a:pt x="191963" y="305464"/>
                          <a:pt x="168864" y="301879"/>
                        </a:cubicBezTo>
                        <a:cubicBezTo>
                          <a:pt x="97975" y="290330"/>
                          <a:pt x="-14733" y="226210"/>
                          <a:pt x="1596" y="115495"/>
                        </a:cubicBezTo>
                        <a:close/>
                      </a:path>
                    </a:pathLst>
                  </a:custGeom>
                  <a:solidFill>
                    <a:srgbClr val="CDE3F9"/>
                  </a:solidFill>
                  <a:ln w="3981" cap="flat">
                    <a:noFill/>
                    <a:prstDash val="solid"/>
                    <a:miter/>
                  </a:ln>
                </p:spPr>
                <p:txBody>
                  <a:bodyPr rtlCol="0" anchor="ctr"/>
                  <a:lstStyle/>
                  <a:p>
                    <a:endParaRPr lang="en-US"/>
                  </a:p>
                </p:txBody>
              </p:sp>
              <p:sp>
                <p:nvSpPr>
                  <p:cNvPr id="132" name="Hình tự do: Hình 131">
                    <a:extLst>
                      <a:ext uri="{FF2B5EF4-FFF2-40B4-BE49-F238E27FC236}">
                        <a16:creationId xmlns:a16="http://schemas.microsoft.com/office/drawing/2014/main" id="{2959501A-8A85-AEDB-F044-C6D750206E19}"/>
                      </a:ext>
                    </a:extLst>
                  </p:cNvPr>
                  <p:cNvSpPr>
                    <a:spLocks/>
                  </p:cNvSpPr>
                  <p:nvPr/>
                </p:nvSpPr>
                <p:spPr>
                  <a:xfrm>
                    <a:off x="8741227" y="4476019"/>
                    <a:ext cx="107529" cy="326676"/>
                  </a:xfrm>
                  <a:custGeom>
                    <a:avLst/>
                    <a:gdLst>
                      <a:gd name="connsiteX0" fmla="*/ 20710 w 107529"/>
                      <a:gd name="connsiteY0" fmla="*/ 326173 h 326676"/>
                      <a:gd name="connsiteX1" fmla="*/ 0 w 107529"/>
                      <a:gd name="connsiteY1" fmla="*/ 0 h 326676"/>
                      <a:gd name="connsiteX2" fmla="*/ 8364 w 107529"/>
                      <a:gd name="connsiteY2" fmla="*/ 29073 h 326676"/>
                      <a:gd name="connsiteX3" fmla="*/ 49384 w 107529"/>
                      <a:gd name="connsiteY3" fmla="*/ 310641 h 326676"/>
                      <a:gd name="connsiteX4" fmla="*/ 107530 w 107529"/>
                      <a:gd name="connsiteY4" fmla="*/ 320598 h 326676"/>
                      <a:gd name="connsiteX5" fmla="*/ 67306 w 107529"/>
                      <a:gd name="connsiteY5" fmla="*/ 319801 h 326676"/>
                      <a:gd name="connsiteX6" fmla="*/ 20710 w 107529"/>
                      <a:gd name="connsiteY6" fmla="*/ 326173 h 3266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7529" h="326676">
                        <a:moveTo>
                          <a:pt x="20710" y="326173"/>
                        </a:moveTo>
                        <a:cubicBezTo>
                          <a:pt x="16329" y="338121"/>
                          <a:pt x="22701" y="134611"/>
                          <a:pt x="0" y="0"/>
                        </a:cubicBezTo>
                        <a:cubicBezTo>
                          <a:pt x="4381" y="10355"/>
                          <a:pt x="7169" y="20709"/>
                          <a:pt x="8364" y="29073"/>
                        </a:cubicBezTo>
                        <a:cubicBezTo>
                          <a:pt x="15930" y="86024"/>
                          <a:pt x="33852" y="262850"/>
                          <a:pt x="49384" y="310641"/>
                        </a:cubicBezTo>
                        <a:cubicBezTo>
                          <a:pt x="68102" y="315022"/>
                          <a:pt x="88015" y="318208"/>
                          <a:pt x="107530" y="320598"/>
                        </a:cubicBezTo>
                        <a:cubicBezTo>
                          <a:pt x="97175" y="326173"/>
                          <a:pt x="90803" y="322589"/>
                          <a:pt x="67306" y="319801"/>
                        </a:cubicBezTo>
                        <a:cubicBezTo>
                          <a:pt x="43410" y="316615"/>
                          <a:pt x="25090" y="314226"/>
                          <a:pt x="20710" y="326173"/>
                        </a:cubicBezTo>
                        <a:close/>
                      </a:path>
                    </a:pathLst>
                  </a:custGeom>
                  <a:solidFill>
                    <a:srgbClr val="CDE3F9"/>
                  </a:solidFill>
                  <a:ln w="3981" cap="flat">
                    <a:noFill/>
                    <a:prstDash val="solid"/>
                    <a:miter/>
                  </a:ln>
                </p:spPr>
                <p:txBody>
                  <a:bodyPr rtlCol="0" anchor="ctr"/>
                  <a:lstStyle/>
                  <a:p>
                    <a:endParaRPr lang="en-US"/>
                  </a:p>
                </p:txBody>
              </p:sp>
            </p:grpSp>
          </p:grpSp>
        </p:grpSp>
      </p:grpSp>
      <p:grpSp>
        <p:nvGrpSpPr>
          <p:cNvPr id="208" name="11 - 9Slide.vn">
            <a:extLst>
              <a:ext uri="{FF2B5EF4-FFF2-40B4-BE49-F238E27FC236}">
                <a16:creationId xmlns:a16="http://schemas.microsoft.com/office/drawing/2014/main" id="{519467D0-0785-9487-05EF-4EEC1CF0689D}"/>
              </a:ext>
            </a:extLst>
          </p:cNvPr>
          <p:cNvGrpSpPr>
            <a:grpSpLocks noChangeAspect="1"/>
          </p:cNvGrpSpPr>
          <p:nvPr/>
        </p:nvGrpSpPr>
        <p:grpSpPr>
          <a:xfrm>
            <a:off x="1973560" y="4220784"/>
            <a:ext cx="1294810" cy="1828800"/>
            <a:chOff x="1293437" y="1222996"/>
            <a:chExt cx="3988527" cy="5633410"/>
          </a:xfrm>
        </p:grpSpPr>
        <p:sp>
          <p:nvSpPr>
            <p:cNvPr id="209" name="Hình tự do: Hình 208">
              <a:extLst>
                <a:ext uri="{FF2B5EF4-FFF2-40B4-BE49-F238E27FC236}">
                  <a16:creationId xmlns:a16="http://schemas.microsoft.com/office/drawing/2014/main" id="{5788841E-37C8-398D-8BBB-5A07A9F50CBE}"/>
                </a:ext>
              </a:extLst>
            </p:cNvPr>
            <p:cNvSpPr>
              <a:spLocks/>
            </p:cNvSpPr>
            <p:nvPr/>
          </p:nvSpPr>
          <p:spPr>
            <a:xfrm>
              <a:off x="2760191" y="6615859"/>
              <a:ext cx="1369210" cy="240547"/>
            </a:xfrm>
            <a:custGeom>
              <a:avLst/>
              <a:gdLst>
                <a:gd name="connsiteX0" fmla="*/ 1369211 w 1369210"/>
                <a:gd name="connsiteY0" fmla="*/ 120274 h 240547"/>
                <a:gd name="connsiteX1" fmla="*/ 684605 w 1369210"/>
                <a:gd name="connsiteY1" fmla="*/ 240548 h 240547"/>
                <a:gd name="connsiteX2" fmla="*/ 0 w 1369210"/>
                <a:gd name="connsiteY2" fmla="*/ 120274 h 240547"/>
                <a:gd name="connsiteX3" fmla="*/ 684605 w 1369210"/>
                <a:gd name="connsiteY3" fmla="*/ 0 h 240547"/>
                <a:gd name="connsiteX4" fmla="*/ 1369211 w 1369210"/>
                <a:gd name="connsiteY4" fmla="*/ 120274 h 240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9210" h="240547">
                  <a:moveTo>
                    <a:pt x="1369211" y="120274"/>
                  </a:moveTo>
                  <a:cubicBezTo>
                    <a:pt x="1369211" y="186699"/>
                    <a:pt x="1062702" y="240548"/>
                    <a:pt x="684605" y="240548"/>
                  </a:cubicBezTo>
                  <a:cubicBezTo>
                    <a:pt x="306508" y="240548"/>
                    <a:pt x="0" y="186699"/>
                    <a:pt x="0" y="120274"/>
                  </a:cubicBezTo>
                  <a:cubicBezTo>
                    <a:pt x="0" y="53849"/>
                    <a:pt x="306508" y="0"/>
                    <a:pt x="684605" y="0"/>
                  </a:cubicBezTo>
                  <a:cubicBezTo>
                    <a:pt x="1062702" y="0"/>
                    <a:pt x="1369211" y="53849"/>
                    <a:pt x="1369211" y="120274"/>
                  </a:cubicBezTo>
                  <a:close/>
                </a:path>
              </a:pathLst>
            </a:custGeom>
            <a:solidFill>
              <a:srgbClr val="DBCBBF"/>
            </a:solidFill>
            <a:ln w="3981" cap="flat">
              <a:noFill/>
              <a:prstDash val="solid"/>
              <a:miter/>
            </a:ln>
          </p:spPr>
          <p:txBody>
            <a:bodyPr rtlCol="0" anchor="ctr"/>
            <a:lstStyle/>
            <a:p>
              <a:endParaRPr lang="en-US"/>
            </a:p>
          </p:txBody>
        </p:sp>
        <p:grpSp>
          <p:nvGrpSpPr>
            <p:cNvPr id="210" name="Đồ họa 2">
              <a:extLst>
                <a:ext uri="{FF2B5EF4-FFF2-40B4-BE49-F238E27FC236}">
                  <a16:creationId xmlns:a16="http://schemas.microsoft.com/office/drawing/2014/main" id="{6C0BD4DF-8D3B-7F6F-E82E-0C0D984DBBB2}"/>
                </a:ext>
              </a:extLst>
            </p:cNvPr>
            <p:cNvGrpSpPr>
              <a:grpSpLocks/>
            </p:cNvGrpSpPr>
            <p:nvPr/>
          </p:nvGrpSpPr>
          <p:grpSpPr>
            <a:xfrm>
              <a:off x="1293437" y="1222996"/>
              <a:ext cx="3988527" cy="5572078"/>
              <a:chOff x="1293437" y="1222996"/>
              <a:chExt cx="3988527" cy="5572078"/>
            </a:xfrm>
          </p:grpSpPr>
          <p:sp>
            <p:nvSpPr>
              <p:cNvPr id="211" name="Hình tự do: Hình 210">
                <a:extLst>
                  <a:ext uri="{FF2B5EF4-FFF2-40B4-BE49-F238E27FC236}">
                    <a16:creationId xmlns:a16="http://schemas.microsoft.com/office/drawing/2014/main" id="{08E9940A-A1C7-504E-47B0-4B1C0ADD0978}"/>
                  </a:ext>
                </a:extLst>
              </p:cNvPr>
              <p:cNvSpPr>
                <a:spLocks/>
              </p:cNvSpPr>
              <p:nvPr/>
            </p:nvSpPr>
            <p:spPr>
              <a:xfrm>
                <a:off x="3074815" y="4134314"/>
                <a:ext cx="616503" cy="516142"/>
              </a:xfrm>
              <a:custGeom>
                <a:avLst/>
                <a:gdLst>
                  <a:gd name="connsiteX0" fmla="*/ 0 w 616503"/>
                  <a:gd name="connsiteY0" fmla="*/ 0 h 516142"/>
                  <a:gd name="connsiteX1" fmla="*/ 616503 w 616503"/>
                  <a:gd name="connsiteY1" fmla="*/ 0 h 516142"/>
                  <a:gd name="connsiteX2" fmla="*/ 616503 w 616503"/>
                  <a:gd name="connsiteY2" fmla="*/ 516142 h 516142"/>
                  <a:gd name="connsiteX3" fmla="*/ 0 w 616503"/>
                  <a:gd name="connsiteY3" fmla="*/ 516142 h 516142"/>
                </a:gdLst>
                <a:ahLst/>
                <a:cxnLst>
                  <a:cxn ang="0">
                    <a:pos x="connsiteX0" y="connsiteY0"/>
                  </a:cxn>
                  <a:cxn ang="0">
                    <a:pos x="connsiteX1" y="connsiteY1"/>
                  </a:cxn>
                  <a:cxn ang="0">
                    <a:pos x="connsiteX2" y="connsiteY2"/>
                  </a:cxn>
                  <a:cxn ang="0">
                    <a:pos x="connsiteX3" y="connsiteY3"/>
                  </a:cxn>
                </a:cxnLst>
                <a:rect l="l" t="t" r="r" b="b"/>
                <a:pathLst>
                  <a:path w="616503" h="516142">
                    <a:moveTo>
                      <a:pt x="0" y="0"/>
                    </a:moveTo>
                    <a:lnTo>
                      <a:pt x="616503" y="0"/>
                    </a:lnTo>
                    <a:lnTo>
                      <a:pt x="616503" y="516142"/>
                    </a:lnTo>
                    <a:lnTo>
                      <a:pt x="0" y="516142"/>
                    </a:lnTo>
                    <a:close/>
                  </a:path>
                </a:pathLst>
              </a:custGeom>
              <a:solidFill>
                <a:srgbClr val="E6967A"/>
              </a:solidFill>
              <a:ln w="3981" cap="flat">
                <a:noFill/>
                <a:prstDash val="solid"/>
                <a:miter/>
              </a:ln>
            </p:spPr>
            <p:txBody>
              <a:bodyPr rtlCol="0" anchor="ctr"/>
              <a:lstStyle/>
              <a:p>
                <a:endParaRPr lang="en-US"/>
              </a:p>
            </p:txBody>
          </p:sp>
          <p:grpSp>
            <p:nvGrpSpPr>
              <p:cNvPr id="212" name="Đồ họa 2">
                <a:extLst>
                  <a:ext uri="{FF2B5EF4-FFF2-40B4-BE49-F238E27FC236}">
                    <a16:creationId xmlns:a16="http://schemas.microsoft.com/office/drawing/2014/main" id="{6779B8C5-CE7F-0CF7-E6EE-D6D40F6D9C62}"/>
                  </a:ext>
                </a:extLst>
              </p:cNvPr>
              <p:cNvGrpSpPr>
                <a:grpSpLocks/>
              </p:cNvGrpSpPr>
              <p:nvPr/>
            </p:nvGrpSpPr>
            <p:grpSpPr>
              <a:xfrm>
                <a:off x="2964099" y="5724558"/>
                <a:ext cx="460784" cy="1070516"/>
                <a:chOff x="2964099" y="5724558"/>
                <a:chExt cx="460784" cy="1070516"/>
              </a:xfrm>
            </p:grpSpPr>
            <p:sp>
              <p:nvSpPr>
                <p:cNvPr id="306" name="Hình tự do: Hình 305">
                  <a:extLst>
                    <a:ext uri="{FF2B5EF4-FFF2-40B4-BE49-F238E27FC236}">
                      <a16:creationId xmlns:a16="http://schemas.microsoft.com/office/drawing/2014/main" id="{E2428592-90E9-B864-5B29-C468244B2923}"/>
                    </a:ext>
                  </a:extLst>
                </p:cNvPr>
                <p:cNvSpPr>
                  <a:spLocks/>
                </p:cNvSpPr>
                <p:nvPr/>
              </p:nvSpPr>
              <p:spPr>
                <a:xfrm>
                  <a:off x="2964099" y="5724558"/>
                  <a:ext cx="434951" cy="880547"/>
                </a:xfrm>
                <a:custGeom>
                  <a:avLst/>
                  <a:gdLst>
                    <a:gd name="connsiteX0" fmla="*/ 383921 w 434951"/>
                    <a:gd name="connsiteY0" fmla="*/ 0 h 880547"/>
                    <a:gd name="connsiteX1" fmla="*/ 430915 w 434951"/>
                    <a:gd name="connsiteY1" fmla="*/ 880548 h 880547"/>
                    <a:gd name="connsiteX2" fmla="*/ 248513 w 434951"/>
                    <a:gd name="connsiteY2" fmla="*/ 870193 h 880547"/>
                    <a:gd name="connsiteX3" fmla="*/ 0 w 434951"/>
                    <a:gd name="connsiteY3" fmla="*/ 118681 h 880547"/>
                    <a:gd name="connsiteX4" fmla="*/ 383921 w 434951"/>
                    <a:gd name="connsiteY4" fmla="*/ 0 h 880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4951" h="880547">
                      <a:moveTo>
                        <a:pt x="383921" y="0"/>
                      </a:moveTo>
                      <a:cubicBezTo>
                        <a:pt x="444057" y="236565"/>
                        <a:pt x="437287" y="638009"/>
                        <a:pt x="430915" y="880548"/>
                      </a:cubicBezTo>
                      <a:lnTo>
                        <a:pt x="248513" y="870193"/>
                      </a:lnTo>
                      <a:cubicBezTo>
                        <a:pt x="182800" y="674649"/>
                        <a:pt x="103945" y="302278"/>
                        <a:pt x="0" y="118681"/>
                      </a:cubicBezTo>
                      <a:lnTo>
                        <a:pt x="383921" y="0"/>
                      </a:lnTo>
                      <a:close/>
                    </a:path>
                  </a:pathLst>
                </a:custGeom>
                <a:solidFill>
                  <a:srgbClr val="F4CCB5"/>
                </a:solidFill>
                <a:ln w="3981" cap="flat">
                  <a:noFill/>
                  <a:prstDash val="solid"/>
                  <a:miter/>
                </a:ln>
              </p:spPr>
              <p:txBody>
                <a:bodyPr rtlCol="0" anchor="ctr"/>
                <a:lstStyle/>
                <a:p>
                  <a:endParaRPr lang="en-US"/>
                </a:p>
              </p:txBody>
            </p:sp>
            <p:sp>
              <p:nvSpPr>
                <p:cNvPr id="307" name="Hình tự do: Hình 306">
                  <a:extLst>
                    <a:ext uri="{FF2B5EF4-FFF2-40B4-BE49-F238E27FC236}">
                      <a16:creationId xmlns:a16="http://schemas.microsoft.com/office/drawing/2014/main" id="{F3B5CBEA-A5AE-EEDB-427B-C3A89CB9249F}"/>
                    </a:ext>
                  </a:extLst>
                </p:cNvPr>
                <p:cNvSpPr>
                  <a:spLocks/>
                </p:cNvSpPr>
                <p:nvPr/>
              </p:nvSpPr>
              <p:spPr>
                <a:xfrm>
                  <a:off x="3186327" y="6535012"/>
                  <a:ext cx="223422" cy="148549"/>
                </a:xfrm>
                <a:custGeom>
                  <a:avLst/>
                  <a:gdLst>
                    <a:gd name="connsiteX0" fmla="*/ 0 w 223422"/>
                    <a:gd name="connsiteY0" fmla="*/ 6372 h 148549"/>
                    <a:gd name="connsiteX1" fmla="*/ 216254 w 223422"/>
                    <a:gd name="connsiteY1" fmla="*/ 0 h 148549"/>
                    <a:gd name="connsiteX2" fmla="*/ 223423 w 223422"/>
                    <a:gd name="connsiteY2" fmla="*/ 148550 h 148549"/>
                    <a:gd name="connsiteX3" fmla="*/ 29073 w 223422"/>
                    <a:gd name="connsiteY3" fmla="*/ 148550 h 148549"/>
                  </a:gdLst>
                  <a:ahLst/>
                  <a:cxnLst>
                    <a:cxn ang="0">
                      <a:pos x="connsiteX0" y="connsiteY0"/>
                    </a:cxn>
                    <a:cxn ang="0">
                      <a:pos x="connsiteX1" y="connsiteY1"/>
                    </a:cxn>
                    <a:cxn ang="0">
                      <a:pos x="connsiteX2" y="connsiteY2"/>
                    </a:cxn>
                    <a:cxn ang="0">
                      <a:pos x="connsiteX3" y="connsiteY3"/>
                    </a:cxn>
                  </a:cxnLst>
                  <a:rect l="l" t="t" r="r" b="b"/>
                  <a:pathLst>
                    <a:path w="223422" h="148549">
                      <a:moveTo>
                        <a:pt x="0" y="6372"/>
                      </a:moveTo>
                      <a:lnTo>
                        <a:pt x="216254" y="0"/>
                      </a:lnTo>
                      <a:lnTo>
                        <a:pt x="223423" y="148550"/>
                      </a:lnTo>
                      <a:lnTo>
                        <a:pt x="29073" y="148550"/>
                      </a:lnTo>
                      <a:close/>
                    </a:path>
                  </a:pathLst>
                </a:custGeom>
                <a:solidFill>
                  <a:srgbClr val="E6F1FC"/>
                </a:solidFill>
                <a:ln w="3981" cap="flat">
                  <a:noFill/>
                  <a:prstDash val="solid"/>
                  <a:miter/>
                </a:ln>
              </p:spPr>
              <p:txBody>
                <a:bodyPr rtlCol="0" anchor="ctr"/>
                <a:lstStyle/>
                <a:p>
                  <a:endParaRPr lang="en-US"/>
                </a:p>
              </p:txBody>
            </p:sp>
            <p:sp>
              <p:nvSpPr>
                <p:cNvPr id="308" name="Hình tự do: Hình 307">
                  <a:extLst>
                    <a:ext uri="{FF2B5EF4-FFF2-40B4-BE49-F238E27FC236}">
                      <a16:creationId xmlns:a16="http://schemas.microsoft.com/office/drawing/2014/main" id="{091099A4-8D01-478A-A933-C73AC2B937F1}"/>
                    </a:ext>
                  </a:extLst>
                </p:cNvPr>
                <p:cNvSpPr>
                  <a:spLocks/>
                </p:cNvSpPr>
                <p:nvPr/>
              </p:nvSpPr>
              <p:spPr>
                <a:xfrm>
                  <a:off x="3173583" y="6634577"/>
                  <a:ext cx="251300" cy="160497"/>
                </a:xfrm>
                <a:custGeom>
                  <a:avLst/>
                  <a:gdLst>
                    <a:gd name="connsiteX0" fmla="*/ 48986 w 251300"/>
                    <a:gd name="connsiteY0" fmla="*/ 0 h 160497"/>
                    <a:gd name="connsiteX1" fmla="*/ 0 w 251300"/>
                    <a:gd name="connsiteY1" fmla="*/ 79253 h 160497"/>
                    <a:gd name="connsiteX2" fmla="*/ 33454 w 251300"/>
                    <a:gd name="connsiteY2" fmla="*/ 160498 h 160497"/>
                    <a:gd name="connsiteX3" fmla="*/ 204704 w 251300"/>
                    <a:gd name="connsiteY3" fmla="*/ 160498 h 160497"/>
                    <a:gd name="connsiteX4" fmla="*/ 251301 w 251300"/>
                    <a:gd name="connsiteY4" fmla="*/ 86820 h 160497"/>
                    <a:gd name="connsiteX5" fmla="*/ 207094 w 251300"/>
                    <a:gd name="connsiteY5" fmla="*/ 0 h 160497"/>
                    <a:gd name="connsiteX6" fmla="*/ 48986 w 251300"/>
                    <a:gd name="connsiteY6" fmla="*/ 0 h 160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00" h="160497">
                      <a:moveTo>
                        <a:pt x="48986" y="0"/>
                      </a:moveTo>
                      <a:cubicBezTo>
                        <a:pt x="23099" y="0"/>
                        <a:pt x="0" y="39428"/>
                        <a:pt x="0" y="79253"/>
                      </a:cubicBezTo>
                      <a:cubicBezTo>
                        <a:pt x="0" y="118681"/>
                        <a:pt x="17523" y="160498"/>
                        <a:pt x="33454" y="160498"/>
                      </a:cubicBezTo>
                      <a:cubicBezTo>
                        <a:pt x="49384" y="160498"/>
                        <a:pt x="180411" y="160498"/>
                        <a:pt x="204704" y="160498"/>
                      </a:cubicBezTo>
                      <a:cubicBezTo>
                        <a:pt x="217449" y="160498"/>
                        <a:pt x="251301" y="144567"/>
                        <a:pt x="251301" y="86820"/>
                      </a:cubicBezTo>
                      <a:cubicBezTo>
                        <a:pt x="251301" y="29073"/>
                        <a:pt x="245725" y="0"/>
                        <a:pt x="207094" y="0"/>
                      </a:cubicBezTo>
                      <a:cubicBezTo>
                        <a:pt x="168065" y="0"/>
                        <a:pt x="74872" y="0"/>
                        <a:pt x="48986" y="0"/>
                      </a:cubicBezTo>
                      <a:close/>
                    </a:path>
                  </a:pathLst>
                </a:custGeom>
                <a:solidFill>
                  <a:srgbClr val="1A1A1A"/>
                </a:solidFill>
                <a:ln w="3981" cap="flat">
                  <a:noFill/>
                  <a:prstDash val="solid"/>
                  <a:miter/>
                </a:ln>
              </p:spPr>
              <p:txBody>
                <a:bodyPr rtlCol="0" anchor="ctr"/>
                <a:lstStyle/>
                <a:p>
                  <a:endParaRPr lang="en-US"/>
                </a:p>
              </p:txBody>
            </p:sp>
          </p:grpSp>
          <p:grpSp>
            <p:nvGrpSpPr>
              <p:cNvPr id="213" name="Đồ họa 2">
                <a:extLst>
                  <a:ext uri="{FF2B5EF4-FFF2-40B4-BE49-F238E27FC236}">
                    <a16:creationId xmlns:a16="http://schemas.microsoft.com/office/drawing/2014/main" id="{802356C9-A515-64AF-C67B-F7C700AD43FE}"/>
                  </a:ext>
                </a:extLst>
              </p:cNvPr>
              <p:cNvGrpSpPr>
                <a:grpSpLocks/>
              </p:cNvGrpSpPr>
              <p:nvPr/>
            </p:nvGrpSpPr>
            <p:grpSpPr>
              <a:xfrm>
                <a:off x="3424693" y="5590250"/>
                <a:ext cx="393271" cy="1204824"/>
                <a:chOff x="3424693" y="5590250"/>
                <a:chExt cx="393271" cy="1204824"/>
              </a:xfrm>
            </p:grpSpPr>
            <p:sp>
              <p:nvSpPr>
                <p:cNvPr id="303" name="Hình tự do: Hình 302">
                  <a:extLst>
                    <a:ext uri="{FF2B5EF4-FFF2-40B4-BE49-F238E27FC236}">
                      <a16:creationId xmlns:a16="http://schemas.microsoft.com/office/drawing/2014/main" id="{4443B13E-8CC0-B1F5-C476-43746B5684C5}"/>
                    </a:ext>
                  </a:extLst>
                </p:cNvPr>
                <p:cNvSpPr>
                  <a:spLocks/>
                </p:cNvSpPr>
                <p:nvPr/>
              </p:nvSpPr>
              <p:spPr>
                <a:xfrm>
                  <a:off x="3424693" y="5590250"/>
                  <a:ext cx="393271" cy="1025144"/>
                </a:xfrm>
                <a:custGeom>
                  <a:avLst/>
                  <a:gdLst>
                    <a:gd name="connsiteX0" fmla="*/ 12138 w 393271"/>
                    <a:gd name="connsiteY0" fmla="*/ 136697 h 1025144"/>
                    <a:gd name="connsiteX1" fmla="*/ 18908 w 393271"/>
                    <a:gd name="connsiteY1" fmla="*/ 1006890 h 1025144"/>
                    <a:gd name="connsiteX2" fmla="*/ 196531 w 393271"/>
                    <a:gd name="connsiteY2" fmla="*/ 1022422 h 1025144"/>
                    <a:gd name="connsiteX3" fmla="*/ 393271 w 393271"/>
                    <a:gd name="connsiteY3" fmla="*/ 147051 h 1025144"/>
                    <a:gd name="connsiteX4" fmla="*/ 12138 w 393271"/>
                    <a:gd name="connsiteY4" fmla="*/ 136697 h 1025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3271" h="1025144">
                      <a:moveTo>
                        <a:pt x="12138" y="136697"/>
                      </a:moveTo>
                      <a:cubicBezTo>
                        <a:pt x="-17333" y="336224"/>
                        <a:pt x="15722" y="805372"/>
                        <a:pt x="18908" y="1006890"/>
                      </a:cubicBezTo>
                      <a:cubicBezTo>
                        <a:pt x="90197" y="1029193"/>
                        <a:pt x="121261" y="1026405"/>
                        <a:pt x="196531" y="1022422"/>
                      </a:cubicBezTo>
                      <a:cubicBezTo>
                        <a:pt x="266625" y="819709"/>
                        <a:pt x="392873" y="359721"/>
                        <a:pt x="393271" y="147051"/>
                      </a:cubicBezTo>
                      <a:cubicBezTo>
                        <a:pt x="393669" y="-121374"/>
                        <a:pt x="26077" y="41513"/>
                        <a:pt x="12138" y="136697"/>
                      </a:cubicBezTo>
                      <a:close/>
                    </a:path>
                  </a:pathLst>
                </a:custGeom>
                <a:solidFill>
                  <a:srgbClr val="F4CCB5"/>
                </a:solidFill>
                <a:ln w="3981" cap="flat">
                  <a:noFill/>
                  <a:prstDash val="solid"/>
                  <a:miter/>
                </a:ln>
              </p:spPr>
              <p:txBody>
                <a:bodyPr rtlCol="0" anchor="ctr"/>
                <a:lstStyle/>
                <a:p>
                  <a:endParaRPr lang="en-US"/>
                </a:p>
              </p:txBody>
            </p:sp>
            <p:sp>
              <p:nvSpPr>
                <p:cNvPr id="304" name="Hình tự do: Hình 303">
                  <a:extLst>
                    <a:ext uri="{FF2B5EF4-FFF2-40B4-BE49-F238E27FC236}">
                      <a16:creationId xmlns:a16="http://schemas.microsoft.com/office/drawing/2014/main" id="{179DEBF3-A48F-B1C2-3290-8A4CF49C2A28}"/>
                    </a:ext>
                  </a:extLst>
                </p:cNvPr>
                <p:cNvSpPr>
                  <a:spLocks/>
                </p:cNvSpPr>
                <p:nvPr/>
              </p:nvSpPr>
              <p:spPr>
                <a:xfrm>
                  <a:off x="3435637" y="6535012"/>
                  <a:ext cx="225015" cy="148549"/>
                </a:xfrm>
                <a:custGeom>
                  <a:avLst/>
                  <a:gdLst>
                    <a:gd name="connsiteX0" fmla="*/ 0 w 225015"/>
                    <a:gd name="connsiteY0" fmla="*/ 0 h 148549"/>
                    <a:gd name="connsiteX1" fmla="*/ 225016 w 225015"/>
                    <a:gd name="connsiteY1" fmla="*/ 0 h 148549"/>
                    <a:gd name="connsiteX2" fmla="*/ 208687 w 225015"/>
                    <a:gd name="connsiteY2" fmla="*/ 148550 h 148549"/>
                    <a:gd name="connsiteX3" fmla="*/ 9558 w 225015"/>
                    <a:gd name="connsiteY3" fmla="*/ 148550 h 148549"/>
                  </a:gdLst>
                  <a:ahLst/>
                  <a:cxnLst>
                    <a:cxn ang="0">
                      <a:pos x="connsiteX0" y="connsiteY0"/>
                    </a:cxn>
                    <a:cxn ang="0">
                      <a:pos x="connsiteX1" y="connsiteY1"/>
                    </a:cxn>
                    <a:cxn ang="0">
                      <a:pos x="connsiteX2" y="connsiteY2"/>
                    </a:cxn>
                    <a:cxn ang="0">
                      <a:pos x="connsiteX3" y="connsiteY3"/>
                    </a:cxn>
                  </a:cxnLst>
                  <a:rect l="l" t="t" r="r" b="b"/>
                  <a:pathLst>
                    <a:path w="225015" h="148549">
                      <a:moveTo>
                        <a:pt x="0" y="0"/>
                      </a:moveTo>
                      <a:lnTo>
                        <a:pt x="225016" y="0"/>
                      </a:lnTo>
                      <a:lnTo>
                        <a:pt x="208687" y="148550"/>
                      </a:lnTo>
                      <a:lnTo>
                        <a:pt x="9558" y="148550"/>
                      </a:lnTo>
                      <a:close/>
                    </a:path>
                  </a:pathLst>
                </a:custGeom>
                <a:solidFill>
                  <a:srgbClr val="E6F1FC"/>
                </a:solidFill>
                <a:ln w="3981" cap="flat">
                  <a:noFill/>
                  <a:prstDash val="solid"/>
                  <a:miter/>
                </a:ln>
              </p:spPr>
              <p:txBody>
                <a:bodyPr rtlCol="0" anchor="ctr"/>
                <a:lstStyle/>
                <a:p>
                  <a:endParaRPr lang="en-US"/>
                </a:p>
              </p:txBody>
            </p:sp>
            <p:sp>
              <p:nvSpPr>
                <p:cNvPr id="305" name="Hình tự do: Hình 304">
                  <a:extLst>
                    <a:ext uri="{FF2B5EF4-FFF2-40B4-BE49-F238E27FC236}">
                      <a16:creationId xmlns:a16="http://schemas.microsoft.com/office/drawing/2014/main" id="{B5E0DB12-1C4D-105E-9F90-54E21B1F28F5}"/>
                    </a:ext>
                  </a:extLst>
                </p:cNvPr>
                <p:cNvSpPr>
                  <a:spLocks/>
                </p:cNvSpPr>
                <p:nvPr/>
              </p:nvSpPr>
              <p:spPr>
                <a:xfrm>
                  <a:off x="3435238" y="6634577"/>
                  <a:ext cx="251300" cy="160497"/>
                </a:xfrm>
                <a:custGeom>
                  <a:avLst/>
                  <a:gdLst>
                    <a:gd name="connsiteX0" fmla="*/ 202315 w 251300"/>
                    <a:gd name="connsiteY0" fmla="*/ 0 h 160497"/>
                    <a:gd name="connsiteX1" fmla="*/ 251301 w 251300"/>
                    <a:gd name="connsiteY1" fmla="*/ 79253 h 160497"/>
                    <a:gd name="connsiteX2" fmla="*/ 217847 w 251300"/>
                    <a:gd name="connsiteY2" fmla="*/ 160498 h 160497"/>
                    <a:gd name="connsiteX3" fmla="*/ 46596 w 251300"/>
                    <a:gd name="connsiteY3" fmla="*/ 160498 h 160497"/>
                    <a:gd name="connsiteX4" fmla="*/ 0 w 251300"/>
                    <a:gd name="connsiteY4" fmla="*/ 86820 h 160497"/>
                    <a:gd name="connsiteX5" fmla="*/ 44207 w 251300"/>
                    <a:gd name="connsiteY5" fmla="*/ 0 h 160497"/>
                    <a:gd name="connsiteX6" fmla="*/ 202315 w 251300"/>
                    <a:gd name="connsiteY6" fmla="*/ 0 h 160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00" h="160497">
                      <a:moveTo>
                        <a:pt x="202315" y="0"/>
                      </a:moveTo>
                      <a:cubicBezTo>
                        <a:pt x="228202" y="0"/>
                        <a:pt x="251301" y="39428"/>
                        <a:pt x="251301" y="79253"/>
                      </a:cubicBezTo>
                      <a:cubicBezTo>
                        <a:pt x="251301" y="118681"/>
                        <a:pt x="233777" y="160498"/>
                        <a:pt x="217847" y="160498"/>
                      </a:cubicBezTo>
                      <a:cubicBezTo>
                        <a:pt x="201917" y="160498"/>
                        <a:pt x="70890" y="160498"/>
                        <a:pt x="46596" y="160498"/>
                      </a:cubicBezTo>
                      <a:cubicBezTo>
                        <a:pt x="33852" y="160498"/>
                        <a:pt x="0" y="144567"/>
                        <a:pt x="0" y="86820"/>
                      </a:cubicBezTo>
                      <a:cubicBezTo>
                        <a:pt x="0" y="29073"/>
                        <a:pt x="5575" y="0"/>
                        <a:pt x="44207" y="0"/>
                      </a:cubicBezTo>
                      <a:cubicBezTo>
                        <a:pt x="83236" y="0"/>
                        <a:pt x="176826" y="0"/>
                        <a:pt x="202315" y="0"/>
                      </a:cubicBezTo>
                      <a:close/>
                    </a:path>
                  </a:pathLst>
                </a:custGeom>
                <a:solidFill>
                  <a:srgbClr val="1A1A1A"/>
                </a:solidFill>
                <a:ln w="3981" cap="flat">
                  <a:noFill/>
                  <a:prstDash val="solid"/>
                  <a:miter/>
                </a:ln>
              </p:spPr>
              <p:txBody>
                <a:bodyPr rtlCol="0" anchor="ctr"/>
                <a:lstStyle/>
                <a:p>
                  <a:endParaRPr lang="en-US"/>
                </a:p>
              </p:txBody>
            </p:sp>
          </p:grpSp>
          <p:sp>
            <p:nvSpPr>
              <p:cNvPr id="214" name="Hình tự do: Hình 213">
                <a:extLst>
                  <a:ext uri="{FF2B5EF4-FFF2-40B4-BE49-F238E27FC236}">
                    <a16:creationId xmlns:a16="http://schemas.microsoft.com/office/drawing/2014/main" id="{28305978-C3AF-177F-C9F2-2A2459EA767D}"/>
                  </a:ext>
                </a:extLst>
              </p:cNvPr>
              <p:cNvSpPr>
                <a:spLocks/>
              </p:cNvSpPr>
              <p:nvPr/>
            </p:nvSpPr>
            <p:spPr>
              <a:xfrm>
                <a:off x="2891347" y="4460089"/>
                <a:ext cx="999400" cy="1230671"/>
              </a:xfrm>
              <a:custGeom>
                <a:avLst/>
                <a:gdLst>
                  <a:gd name="connsiteX0" fmla="*/ 130500 w 999400"/>
                  <a:gd name="connsiteY0" fmla="*/ 1183622 h 1230671"/>
                  <a:gd name="connsiteX1" fmla="*/ 2261 w 999400"/>
                  <a:gd name="connsiteY1" fmla="*/ 279975 h 1230671"/>
                  <a:gd name="connsiteX2" fmla="*/ 191832 w 999400"/>
                  <a:gd name="connsiteY2" fmla="*/ 13939 h 1230671"/>
                  <a:gd name="connsiteX3" fmla="*/ 491720 w 999400"/>
                  <a:gd name="connsiteY3" fmla="*/ 83634 h 1230671"/>
                  <a:gd name="connsiteX4" fmla="*/ 799972 w 999400"/>
                  <a:gd name="connsiteY4" fmla="*/ 0 h 1230671"/>
                  <a:gd name="connsiteX5" fmla="*/ 998304 w 999400"/>
                  <a:gd name="connsiteY5" fmla="*/ 133018 h 1230671"/>
                  <a:gd name="connsiteX6" fmla="*/ 934185 w 999400"/>
                  <a:gd name="connsiteY6" fmla="*/ 602166 h 1230671"/>
                  <a:gd name="connsiteX7" fmla="*/ 932591 w 999400"/>
                  <a:gd name="connsiteY7" fmla="*/ 1157337 h 1230671"/>
                  <a:gd name="connsiteX8" fmla="*/ 130500 w 999400"/>
                  <a:gd name="connsiteY8" fmla="*/ 1183622 h 12306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99400" h="1230671">
                    <a:moveTo>
                      <a:pt x="130500" y="1183622"/>
                    </a:moveTo>
                    <a:cubicBezTo>
                      <a:pt x="90276" y="999229"/>
                      <a:pt x="9828" y="397063"/>
                      <a:pt x="2261" y="279975"/>
                    </a:cubicBezTo>
                    <a:cubicBezTo>
                      <a:pt x="1465" y="97175"/>
                      <a:pt x="-32387" y="70890"/>
                      <a:pt x="191832" y="13939"/>
                    </a:cubicBezTo>
                    <a:cubicBezTo>
                      <a:pt x="191832" y="13939"/>
                      <a:pt x="292989" y="83634"/>
                      <a:pt x="491720" y="83634"/>
                    </a:cubicBezTo>
                    <a:cubicBezTo>
                      <a:pt x="690451" y="83634"/>
                      <a:pt x="799972" y="0"/>
                      <a:pt x="799972" y="0"/>
                    </a:cubicBezTo>
                    <a:cubicBezTo>
                      <a:pt x="799972" y="0"/>
                      <a:pt x="990737" y="53765"/>
                      <a:pt x="998304" y="133018"/>
                    </a:cubicBezTo>
                    <a:cubicBezTo>
                      <a:pt x="1009455" y="247716"/>
                      <a:pt x="931795" y="550790"/>
                      <a:pt x="934185" y="602166"/>
                    </a:cubicBezTo>
                    <a:cubicBezTo>
                      <a:pt x="939760" y="737972"/>
                      <a:pt x="932591" y="1057773"/>
                      <a:pt x="932591" y="1157337"/>
                    </a:cubicBezTo>
                    <a:cubicBezTo>
                      <a:pt x="932193" y="1157337"/>
                      <a:pt x="156387" y="1303100"/>
                      <a:pt x="130500" y="1183622"/>
                    </a:cubicBezTo>
                    <a:close/>
                  </a:path>
                </a:pathLst>
              </a:custGeom>
              <a:solidFill>
                <a:srgbClr val="EBF4FD"/>
              </a:solidFill>
              <a:ln w="3981" cap="flat">
                <a:noFill/>
                <a:prstDash val="solid"/>
                <a:miter/>
              </a:ln>
            </p:spPr>
            <p:txBody>
              <a:bodyPr rtlCol="0" anchor="ctr"/>
              <a:lstStyle/>
              <a:p>
                <a:endParaRPr lang="en-US"/>
              </a:p>
            </p:txBody>
          </p:sp>
          <p:sp>
            <p:nvSpPr>
              <p:cNvPr id="215" name="Hình tự do: Hình 214">
                <a:extLst>
                  <a:ext uri="{FF2B5EF4-FFF2-40B4-BE49-F238E27FC236}">
                    <a16:creationId xmlns:a16="http://schemas.microsoft.com/office/drawing/2014/main" id="{B7691BFA-12AD-1929-B044-E21BC148BAFF}"/>
                  </a:ext>
                </a:extLst>
              </p:cNvPr>
              <p:cNvSpPr>
                <a:spLocks/>
              </p:cNvSpPr>
              <p:nvPr/>
            </p:nvSpPr>
            <p:spPr>
              <a:xfrm>
                <a:off x="2893209" y="4710593"/>
                <a:ext cx="971350" cy="980565"/>
              </a:xfrm>
              <a:custGeom>
                <a:avLst/>
                <a:gdLst>
                  <a:gd name="connsiteX0" fmla="*/ 971351 w 971350"/>
                  <a:gd name="connsiteY0" fmla="*/ 120274 h 980565"/>
                  <a:gd name="connsiteX1" fmla="*/ 869795 w 971350"/>
                  <a:gd name="connsiteY1" fmla="*/ 169260 h 980565"/>
                  <a:gd name="connsiteX2" fmla="*/ 798109 w 971350"/>
                  <a:gd name="connsiteY2" fmla="*/ 526895 h 980565"/>
                  <a:gd name="connsiteX3" fmla="*/ 181606 w 971350"/>
                  <a:gd name="connsiteY3" fmla="*/ 540038 h 980565"/>
                  <a:gd name="connsiteX4" fmla="*/ 95184 w 971350"/>
                  <a:gd name="connsiteY4" fmla="*/ 60137 h 980565"/>
                  <a:gd name="connsiteX5" fmla="*/ 0 w 971350"/>
                  <a:gd name="connsiteY5" fmla="*/ 0 h 980565"/>
                  <a:gd name="connsiteX6" fmla="*/ 398 w 971350"/>
                  <a:gd name="connsiteY6" fmla="*/ 29869 h 980565"/>
                  <a:gd name="connsiteX7" fmla="*/ 128637 w 971350"/>
                  <a:gd name="connsiteY7" fmla="*/ 933516 h 980565"/>
                  <a:gd name="connsiteX8" fmla="*/ 930330 w 971350"/>
                  <a:gd name="connsiteY8" fmla="*/ 907231 h 980565"/>
                  <a:gd name="connsiteX9" fmla="*/ 931923 w 971350"/>
                  <a:gd name="connsiteY9" fmla="*/ 352060 h 980565"/>
                  <a:gd name="connsiteX10" fmla="*/ 971351 w 971350"/>
                  <a:gd name="connsiteY10" fmla="*/ 120274 h 9805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71350" h="980565">
                    <a:moveTo>
                      <a:pt x="971351" y="120274"/>
                    </a:moveTo>
                    <a:cubicBezTo>
                      <a:pt x="930729" y="137000"/>
                      <a:pt x="881345" y="126646"/>
                      <a:pt x="869795" y="169260"/>
                    </a:cubicBezTo>
                    <a:cubicBezTo>
                      <a:pt x="840722" y="276391"/>
                      <a:pt x="844705" y="480299"/>
                      <a:pt x="798109" y="526895"/>
                    </a:cubicBezTo>
                    <a:cubicBezTo>
                      <a:pt x="763062" y="561942"/>
                      <a:pt x="226211" y="567916"/>
                      <a:pt x="181606" y="540038"/>
                    </a:cubicBezTo>
                    <a:cubicBezTo>
                      <a:pt x="156914" y="524505"/>
                      <a:pt x="103547" y="82041"/>
                      <a:pt x="95184" y="60137"/>
                    </a:cubicBezTo>
                    <a:cubicBezTo>
                      <a:pt x="86820" y="38233"/>
                      <a:pt x="91599" y="21904"/>
                      <a:pt x="0" y="0"/>
                    </a:cubicBezTo>
                    <a:cubicBezTo>
                      <a:pt x="398" y="9558"/>
                      <a:pt x="398" y="19514"/>
                      <a:pt x="398" y="29869"/>
                    </a:cubicBezTo>
                    <a:cubicBezTo>
                      <a:pt x="7965" y="146957"/>
                      <a:pt x="88015" y="749123"/>
                      <a:pt x="128637" y="933516"/>
                    </a:cubicBezTo>
                    <a:cubicBezTo>
                      <a:pt x="154922" y="1052993"/>
                      <a:pt x="930330" y="907231"/>
                      <a:pt x="930330" y="907231"/>
                    </a:cubicBezTo>
                    <a:cubicBezTo>
                      <a:pt x="930330" y="807667"/>
                      <a:pt x="937499" y="487866"/>
                      <a:pt x="931923" y="352060"/>
                    </a:cubicBezTo>
                    <a:cubicBezTo>
                      <a:pt x="930729" y="323783"/>
                      <a:pt x="952633" y="224219"/>
                      <a:pt x="971351" y="120274"/>
                    </a:cubicBezTo>
                    <a:close/>
                  </a:path>
                </a:pathLst>
              </a:custGeom>
              <a:solidFill>
                <a:srgbClr val="CDE3F9"/>
              </a:solidFill>
              <a:ln w="3981" cap="flat">
                <a:noFill/>
                <a:prstDash val="solid"/>
                <a:miter/>
              </a:ln>
            </p:spPr>
            <p:txBody>
              <a:bodyPr rtlCol="0" anchor="ctr"/>
              <a:lstStyle/>
              <a:p>
                <a:endParaRPr lang="en-US"/>
              </a:p>
            </p:txBody>
          </p:sp>
          <p:grpSp>
            <p:nvGrpSpPr>
              <p:cNvPr id="216" name="Đồ họa 2">
                <a:extLst>
                  <a:ext uri="{FF2B5EF4-FFF2-40B4-BE49-F238E27FC236}">
                    <a16:creationId xmlns:a16="http://schemas.microsoft.com/office/drawing/2014/main" id="{FD6CFE56-F8AE-69D5-B641-6837E1E73D4E}"/>
                  </a:ext>
                </a:extLst>
              </p:cNvPr>
              <p:cNvGrpSpPr>
                <a:grpSpLocks/>
              </p:cNvGrpSpPr>
              <p:nvPr/>
            </p:nvGrpSpPr>
            <p:grpSpPr>
              <a:xfrm>
                <a:off x="1642026" y="2727269"/>
                <a:ext cx="1273580" cy="2621039"/>
                <a:chOff x="1642026" y="2727269"/>
                <a:chExt cx="1273580" cy="2621039"/>
              </a:xfrm>
            </p:grpSpPr>
            <p:sp>
              <p:nvSpPr>
                <p:cNvPr id="290" name="Hình tự do: Hình 289">
                  <a:extLst>
                    <a:ext uri="{FF2B5EF4-FFF2-40B4-BE49-F238E27FC236}">
                      <a16:creationId xmlns:a16="http://schemas.microsoft.com/office/drawing/2014/main" id="{4006B892-A262-B25C-7BFC-BA1952C6DC51}"/>
                    </a:ext>
                  </a:extLst>
                </p:cNvPr>
                <p:cNvSpPr>
                  <a:spLocks/>
                </p:cNvSpPr>
                <p:nvPr/>
              </p:nvSpPr>
              <p:spPr>
                <a:xfrm>
                  <a:off x="1676292" y="2727269"/>
                  <a:ext cx="1226873" cy="2621039"/>
                </a:xfrm>
                <a:custGeom>
                  <a:avLst/>
                  <a:gdLst>
                    <a:gd name="connsiteX0" fmla="*/ 995486 w 1226873"/>
                    <a:gd name="connsiteY0" fmla="*/ 1894911 h 2621039"/>
                    <a:gd name="connsiteX1" fmla="*/ 839369 w 1226873"/>
                    <a:gd name="connsiteY1" fmla="*/ 1561171 h 2621039"/>
                    <a:gd name="connsiteX2" fmla="*/ 978361 w 1226873"/>
                    <a:gd name="connsiteY2" fmla="*/ 1307481 h 2621039"/>
                    <a:gd name="connsiteX3" fmla="*/ 932561 w 1226873"/>
                    <a:gd name="connsiteY3" fmla="*/ 1125078 h 2621039"/>
                    <a:gd name="connsiteX4" fmla="*/ 885169 w 1226873"/>
                    <a:gd name="connsiteY4" fmla="*/ 250106 h 2621039"/>
                    <a:gd name="connsiteX5" fmla="*/ 236407 w 1226873"/>
                    <a:gd name="connsiteY5" fmla="*/ 0 h 2621039"/>
                    <a:gd name="connsiteX6" fmla="*/ 240 w 1226873"/>
                    <a:gd name="connsiteY6" fmla="*/ 679826 h 2621039"/>
                    <a:gd name="connsiteX7" fmla="*/ 182244 w 1226873"/>
                    <a:gd name="connsiteY7" fmla="*/ 1156939 h 2621039"/>
                    <a:gd name="connsiteX8" fmla="*/ 150383 w 1226873"/>
                    <a:gd name="connsiteY8" fmla="*/ 1221059 h 2621039"/>
                    <a:gd name="connsiteX9" fmla="*/ 171491 w 1226873"/>
                    <a:gd name="connsiteY9" fmla="*/ 1425365 h 2621039"/>
                    <a:gd name="connsiteX10" fmla="*/ 468989 w 1226873"/>
                    <a:gd name="connsiteY10" fmla="*/ 1667108 h 2621039"/>
                    <a:gd name="connsiteX11" fmla="*/ 553022 w 1226873"/>
                    <a:gd name="connsiteY11" fmla="*/ 1953853 h 2621039"/>
                    <a:gd name="connsiteX12" fmla="*/ 407259 w 1226873"/>
                    <a:gd name="connsiteY12" fmla="*/ 2542877 h 2621039"/>
                    <a:gd name="connsiteX13" fmla="*/ 560190 w 1226873"/>
                    <a:gd name="connsiteY13" fmla="*/ 2552833 h 2621039"/>
                    <a:gd name="connsiteX14" fmla="*/ 549437 w 1226873"/>
                    <a:gd name="connsiteY14" fmla="*/ 2620138 h 2621039"/>
                    <a:gd name="connsiteX15" fmla="*/ 1226874 w 1226873"/>
                    <a:gd name="connsiteY15" fmla="*/ 2568763 h 2621039"/>
                    <a:gd name="connsiteX16" fmla="*/ 995486 w 1226873"/>
                    <a:gd name="connsiteY16" fmla="*/ 1894911 h 2621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226873" h="2621039">
                      <a:moveTo>
                        <a:pt x="995486" y="1894911"/>
                      </a:moveTo>
                      <a:cubicBezTo>
                        <a:pt x="1032524" y="1778222"/>
                        <a:pt x="952474" y="1606174"/>
                        <a:pt x="839369" y="1561171"/>
                      </a:cubicBezTo>
                      <a:cubicBezTo>
                        <a:pt x="921410" y="1486298"/>
                        <a:pt x="979158" y="1388327"/>
                        <a:pt x="978361" y="1307481"/>
                      </a:cubicBezTo>
                      <a:cubicBezTo>
                        <a:pt x="977565" y="1229024"/>
                        <a:pt x="967608" y="1168090"/>
                        <a:pt x="932561" y="1125078"/>
                      </a:cubicBezTo>
                      <a:cubicBezTo>
                        <a:pt x="932561" y="1125078"/>
                        <a:pt x="951280" y="500212"/>
                        <a:pt x="885169" y="250106"/>
                      </a:cubicBezTo>
                      <a:cubicBezTo>
                        <a:pt x="819058" y="0"/>
                        <a:pt x="236407" y="0"/>
                        <a:pt x="236407" y="0"/>
                      </a:cubicBezTo>
                      <a:cubicBezTo>
                        <a:pt x="86662" y="170056"/>
                        <a:pt x="-5336" y="453217"/>
                        <a:pt x="240" y="679826"/>
                      </a:cubicBezTo>
                      <a:cubicBezTo>
                        <a:pt x="4621" y="853467"/>
                        <a:pt x="69138" y="1026311"/>
                        <a:pt x="182244" y="1156939"/>
                      </a:cubicBezTo>
                      <a:cubicBezTo>
                        <a:pt x="168305" y="1176454"/>
                        <a:pt x="157153" y="1197960"/>
                        <a:pt x="150383" y="1221059"/>
                      </a:cubicBezTo>
                      <a:cubicBezTo>
                        <a:pt x="130868" y="1287966"/>
                        <a:pt x="143214" y="1361643"/>
                        <a:pt x="171491" y="1425365"/>
                      </a:cubicBezTo>
                      <a:cubicBezTo>
                        <a:pt x="225256" y="1546435"/>
                        <a:pt x="340352" y="1636043"/>
                        <a:pt x="468989" y="1667108"/>
                      </a:cubicBezTo>
                      <a:cubicBezTo>
                        <a:pt x="454254" y="1769460"/>
                        <a:pt x="483725" y="1878981"/>
                        <a:pt x="553022" y="1953853"/>
                      </a:cubicBezTo>
                      <a:cubicBezTo>
                        <a:pt x="547048" y="2157761"/>
                        <a:pt x="496867" y="2360076"/>
                        <a:pt x="407259" y="2542877"/>
                      </a:cubicBezTo>
                      <a:cubicBezTo>
                        <a:pt x="458236" y="2540487"/>
                        <a:pt x="509612" y="2543673"/>
                        <a:pt x="560190" y="2552833"/>
                      </a:cubicBezTo>
                      <a:cubicBezTo>
                        <a:pt x="556606" y="2575534"/>
                        <a:pt x="553420" y="2597836"/>
                        <a:pt x="549437" y="2620138"/>
                      </a:cubicBezTo>
                      <a:cubicBezTo>
                        <a:pt x="776046" y="2625316"/>
                        <a:pt x="1003451" y="2608191"/>
                        <a:pt x="1226874" y="2568763"/>
                      </a:cubicBezTo>
                      <a:cubicBezTo>
                        <a:pt x="1226874" y="2327021"/>
                        <a:pt x="1144036" y="2085676"/>
                        <a:pt x="995486" y="1894911"/>
                      </a:cubicBezTo>
                      <a:close/>
                    </a:path>
                  </a:pathLst>
                </a:custGeom>
                <a:solidFill>
                  <a:srgbClr val="BE7B55"/>
                </a:solidFill>
                <a:ln w="3981" cap="flat">
                  <a:noFill/>
                  <a:prstDash val="solid"/>
                  <a:miter/>
                </a:ln>
              </p:spPr>
              <p:txBody>
                <a:bodyPr rtlCol="0" anchor="ctr"/>
                <a:lstStyle/>
                <a:p>
                  <a:endParaRPr lang="en-US"/>
                </a:p>
              </p:txBody>
            </p:sp>
            <p:sp>
              <p:nvSpPr>
                <p:cNvPr id="291" name="Hình tự do: Hình 290">
                  <a:extLst>
                    <a:ext uri="{FF2B5EF4-FFF2-40B4-BE49-F238E27FC236}">
                      <a16:creationId xmlns:a16="http://schemas.microsoft.com/office/drawing/2014/main" id="{96D29793-BABE-5B36-B7E9-0037FE7F6C6D}"/>
                    </a:ext>
                  </a:extLst>
                </p:cNvPr>
                <p:cNvSpPr>
                  <a:spLocks/>
                </p:cNvSpPr>
                <p:nvPr/>
              </p:nvSpPr>
              <p:spPr>
                <a:xfrm>
                  <a:off x="1642026" y="3105861"/>
                  <a:ext cx="326063" cy="886882"/>
                </a:xfrm>
                <a:custGeom>
                  <a:avLst/>
                  <a:gdLst>
                    <a:gd name="connsiteX0" fmla="*/ 61588 w 326063"/>
                    <a:gd name="connsiteY0" fmla="*/ 8913 h 886882"/>
                    <a:gd name="connsiteX1" fmla="*/ 6628 w 326063"/>
                    <a:gd name="connsiteY1" fmla="*/ 202466 h 886882"/>
                    <a:gd name="connsiteX2" fmla="*/ 7425 w 326063"/>
                    <a:gd name="connsiteY2" fmla="*/ 405976 h 886882"/>
                    <a:gd name="connsiteX3" fmla="*/ 59596 w 326063"/>
                    <a:gd name="connsiteY3" fmla="*/ 588378 h 886882"/>
                    <a:gd name="connsiteX4" fmla="*/ 152391 w 326063"/>
                    <a:gd name="connsiteY4" fmla="*/ 743699 h 886882"/>
                    <a:gd name="connsiteX5" fmla="*/ 279833 w 326063"/>
                    <a:gd name="connsiteY5" fmla="*/ 870345 h 886882"/>
                    <a:gd name="connsiteX6" fmla="*/ 298551 w 326063"/>
                    <a:gd name="connsiteY6" fmla="*/ 884284 h 886882"/>
                    <a:gd name="connsiteX7" fmla="*/ 323641 w 326063"/>
                    <a:gd name="connsiteY7" fmla="*/ 877911 h 886882"/>
                    <a:gd name="connsiteX8" fmla="*/ 317269 w 326063"/>
                    <a:gd name="connsiteY8" fmla="*/ 852821 h 886882"/>
                    <a:gd name="connsiteX9" fmla="*/ 308906 w 326063"/>
                    <a:gd name="connsiteY9" fmla="*/ 846449 h 886882"/>
                    <a:gd name="connsiteX10" fmla="*/ 304525 w 326063"/>
                    <a:gd name="connsiteY10" fmla="*/ 843263 h 886882"/>
                    <a:gd name="connsiteX11" fmla="*/ 302534 w 326063"/>
                    <a:gd name="connsiteY11" fmla="*/ 841670 h 886882"/>
                    <a:gd name="connsiteX12" fmla="*/ 284612 w 326063"/>
                    <a:gd name="connsiteY12" fmla="*/ 827333 h 886882"/>
                    <a:gd name="connsiteX13" fmla="*/ 251955 w 326063"/>
                    <a:gd name="connsiteY13" fmla="*/ 798260 h 886882"/>
                    <a:gd name="connsiteX14" fmla="*/ 192216 w 326063"/>
                    <a:gd name="connsiteY14" fmla="*/ 734539 h 886882"/>
                    <a:gd name="connsiteX15" fmla="*/ 167126 w 326063"/>
                    <a:gd name="connsiteY15" fmla="*/ 702280 h 886882"/>
                    <a:gd name="connsiteX16" fmla="*/ 142434 w 326063"/>
                    <a:gd name="connsiteY16" fmla="*/ 666038 h 886882"/>
                    <a:gd name="connsiteX17" fmla="*/ 101015 w 326063"/>
                    <a:gd name="connsiteY17" fmla="*/ 590768 h 886882"/>
                    <a:gd name="connsiteX18" fmla="*/ 92254 w 326063"/>
                    <a:gd name="connsiteY18" fmla="*/ 571651 h 886882"/>
                    <a:gd name="connsiteX19" fmla="*/ 90262 w 326063"/>
                    <a:gd name="connsiteY19" fmla="*/ 566872 h 886882"/>
                    <a:gd name="connsiteX20" fmla="*/ 89466 w 326063"/>
                    <a:gd name="connsiteY20" fmla="*/ 564881 h 886882"/>
                    <a:gd name="connsiteX21" fmla="*/ 84687 w 326063"/>
                    <a:gd name="connsiteY21" fmla="*/ 553730 h 886882"/>
                    <a:gd name="connsiteX22" fmla="*/ 69951 w 326063"/>
                    <a:gd name="connsiteY22" fmla="*/ 512709 h 886882"/>
                    <a:gd name="connsiteX23" fmla="*/ 46852 w 326063"/>
                    <a:gd name="connsiteY23" fmla="*/ 421906 h 886882"/>
                    <a:gd name="connsiteX24" fmla="*/ 36896 w 326063"/>
                    <a:gd name="connsiteY24" fmla="*/ 329909 h 886882"/>
                    <a:gd name="connsiteX25" fmla="*/ 39684 w 326063"/>
                    <a:gd name="connsiteY25" fmla="*/ 232336 h 886882"/>
                    <a:gd name="connsiteX26" fmla="*/ 46852 w 326063"/>
                    <a:gd name="connsiteY26" fmla="*/ 180960 h 886882"/>
                    <a:gd name="connsiteX27" fmla="*/ 58402 w 326063"/>
                    <a:gd name="connsiteY27" fmla="*/ 127594 h 886882"/>
                    <a:gd name="connsiteX28" fmla="*/ 74332 w 326063"/>
                    <a:gd name="connsiteY28" fmla="*/ 75422 h 886882"/>
                    <a:gd name="connsiteX29" fmla="*/ 83890 w 326063"/>
                    <a:gd name="connsiteY29" fmla="*/ 49934 h 886882"/>
                    <a:gd name="connsiteX30" fmla="*/ 89068 w 326063"/>
                    <a:gd name="connsiteY30" fmla="*/ 37189 h 886882"/>
                    <a:gd name="connsiteX31" fmla="*/ 93448 w 326063"/>
                    <a:gd name="connsiteY31" fmla="*/ 27233 h 886882"/>
                    <a:gd name="connsiteX32" fmla="*/ 87076 w 326063"/>
                    <a:gd name="connsiteY32" fmla="*/ 2143 h 886882"/>
                    <a:gd name="connsiteX33" fmla="*/ 61588 w 326063"/>
                    <a:gd name="connsiteY33" fmla="*/ 8913 h 886882"/>
                    <a:gd name="connsiteX34" fmla="*/ 61588 w 326063"/>
                    <a:gd name="connsiteY34" fmla="*/ 8913 h 8868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326063" h="886882">
                      <a:moveTo>
                        <a:pt x="61588" y="8913"/>
                      </a:moveTo>
                      <a:cubicBezTo>
                        <a:pt x="34506" y="70643"/>
                        <a:pt x="15788" y="135559"/>
                        <a:pt x="6628" y="202466"/>
                      </a:cubicBezTo>
                      <a:cubicBezTo>
                        <a:pt x="-2532" y="270170"/>
                        <a:pt x="-2133" y="338272"/>
                        <a:pt x="7425" y="405976"/>
                      </a:cubicBezTo>
                      <a:cubicBezTo>
                        <a:pt x="16186" y="468901"/>
                        <a:pt x="34506" y="530232"/>
                        <a:pt x="59596" y="588378"/>
                      </a:cubicBezTo>
                      <a:cubicBezTo>
                        <a:pt x="83890" y="644134"/>
                        <a:pt x="115353" y="695908"/>
                        <a:pt x="152391" y="743699"/>
                      </a:cubicBezTo>
                      <a:cubicBezTo>
                        <a:pt x="189429" y="791091"/>
                        <a:pt x="232042" y="833705"/>
                        <a:pt x="279833" y="870345"/>
                      </a:cubicBezTo>
                      <a:cubicBezTo>
                        <a:pt x="285807" y="875124"/>
                        <a:pt x="292179" y="879903"/>
                        <a:pt x="298551" y="884284"/>
                      </a:cubicBezTo>
                      <a:cubicBezTo>
                        <a:pt x="306118" y="889859"/>
                        <a:pt x="319261" y="885877"/>
                        <a:pt x="323641" y="877911"/>
                      </a:cubicBezTo>
                      <a:cubicBezTo>
                        <a:pt x="328819" y="868353"/>
                        <a:pt x="325234" y="858795"/>
                        <a:pt x="317269" y="852821"/>
                      </a:cubicBezTo>
                      <a:cubicBezTo>
                        <a:pt x="314482" y="850830"/>
                        <a:pt x="311694" y="848839"/>
                        <a:pt x="308906" y="846449"/>
                      </a:cubicBezTo>
                      <a:cubicBezTo>
                        <a:pt x="307313" y="845254"/>
                        <a:pt x="306118" y="844458"/>
                        <a:pt x="304525" y="843263"/>
                      </a:cubicBezTo>
                      <a:cubicBezTo>
                        <a:pt x="304525" y="843263"/>
                        <a:pt x="299746" y="839679"/>
                        <a:pt x="302534" y="841670"/>
                      </a:cubicBezTo>
                      <a:cubicBezTo>
                        <a:pt x="296560" y="836891"/>
                        <a:pt x="290586" y="832112"/>
                        <a:pt x="284612" y="827333"/>
                      </a:cubicBezTo>
                      <a:cubicBezTo>
                        <a:pt x="273461" y="818173"/>
                        <a:pt x="262310" y="808216"/>
                        <a:pt x="251955" y="798260"/>
                      </a:cubicBezTo>
                      <a:cubicBezTo>
                        <a:pt x="230847" y="778347"/>
                        <a:pt x="210536" y="756841"/>
                        <a:pt x="192216" y="734539"/>
                      </a:cubicBezTo>
                      <a:cubicBezTo>
                        <a:pt x="181862" y="722193"/>
                        <a:pt x="176684" y="715024"/>
                        <a:pt x="167126" y="702280"/>
                      </a:cubicBezTo>
                      <a:cubicBezTo>
                        <a:pt x="158364" y="690332"/>
                        <a:pt x="150399" y="678384"/>
                        <a:pt x="142434" y="666038"/>
                      </a:cubicBezTo>
                      <a:cubicBezTo>
                        <a:pt x="127300" y="641745"/>
                        <a:pt x="113361" y="616654"/>
                        <a:pt x="101015" y="590768"/>
                      </a:cubicBezTo>
                      <a:cubicBezTo>
                        <a:pt x="97829" y="584395"/>
                        <a:pt x="95041" y="578023"/>
                        <a:pt x="92254" y="571651"/>
                      </a:cubicBezTo>
                      <a:cubicBezTo>
                        <a:pt x="91457" y="570058"/>
                        <a:pt x="90661" y="568465"/>
                        <a:pt x="90262" y="566872"/>
                      </a:cubicBezTo>
                      <a:cubicBezTo>
                        <a:pt x="90262" y="566872"/>
                        <a:pt x="87873" y="561296"/>
                        <a:pt x="89466" y="564881"/>
                      </a:cubicBezTo>
                      <a:cubicBezTo>
                        <a:pt x="87873" y="561296"/>
                        <a:pt x="86280" y="557314"/>
                        <a:pt x="84687" y="553730"/>
                      </a:cubicBezTo>
                      <a:cubicBezTo>
                        <a:pt x="79111" y="540189"/>
                        <a:pt x="74332" y="526250"/>
                        <a:pt x="69951" y="512709"/>
                      </a:cubicBezTo>
                      <a:cubicBezTo>
                        <a:pt x="60393" y="483238"/>
                        <a:pt x="52428" y="452572"/>
                        <a:pt x="46852" y="421906"/>
                      </a:cubicBezTo>
                      <a:cubicBezTo>
                        <a:pt x="41277" y="391639"/>
                        <a:pt x="38091" y="362566"/>
                        <a:pt x="36896" y="329909"/>
                      </a:cubicBezTo>
                      <a:cubicBezTo>
                        <a:pt x="35701" y="297252"/>
                        <a:pt x="36498" y="264594"/>
                        <a:pt x="39684" y="232336"/>
                      </a:cubicBezTo>
                      <a:cubicBezTo>
                        <a:pt x="41675" y="213617"/>
                        <a:pt x="43268" y="200077"/>
                        <a:pt x="46852" y="180960"/>
                      </a:cubicBezTo>
                      <a:cubicBezTo>
                        <a:pt x="50038" y="163039"/>
                        <a:pt x="54021" y="145117"/>
                        <a:pt x="58402" y="127594"/>
                      </a:cubicBezTo>
                      <a:cubicBezTo>
                        <a:pt x="62783" y="110070"/>
                        <a:pt x="68358" y="92547"/>
                        <a:pt x="74332" y="75422"/>
                      </a:cubicBezTo>
                      <a:cubicBezTo>
                        <a:pt x="77120" y="66660"/>
                        <a:pt x="80306" y="58297"/>
                        <a:pt x="83890" y="49934"/>
                      </a:cubicBezTo>
                      <a:cubicBezTo>
                        <a:pt x="85483" y="45553"/>
                        <a:pt x="87076" y="41570"/>
                        <a:pt x="89068" y="37189"/>
                      </a:cubicBezTo>
                      <a:cubicBezTo>
                        <a:pt x="90661" y="33605"/>
                        <a:pt x="91059" y="32012"/>
                        <a:pt x="93448" y="27233"/>
                      </a:cubicBezTo>
                      <a:cubicBezTo>
                        <a:pt x="97431" y="18471"/>
                        <a:pt x="96236" y="7320"/>
                        <a:pt x="87076" y="2143"/>
                      </a:cubicBezTo>
                      <a:cubicBezTo>
                        <a:pt x="78713" y="-1840"/>
                        <a:pt x="65570" y="-645"/>
                        <a:pt x="61588" y="8913"/>
                      </a:cubicBezTo>
                      <a:lnTo>
                        <a:pt x="61588" y="8913"/>
                      </a:lnTo>
                      <a:close/>
                    </a:path>
                  </a:pathLst>
                </a:custGeom>
                <a:solidFill>
                  <a:srgbClr val="A86838"/>
                </a:solidFill>
                <a:ln w="3981" cap="flat">
                  <a:noFill/>
                  <a:prstDash val="solid"/>
                  <a:miter/>
                </a:ln>
              </p:spPr>
              <p:txBody>
                <a:bodyPr rtlCol="0" anchor="ctr"/>
                <a:lstStyle/>
                <a:p>
                  <a:endParaRPr lang="en-US"/>
                </a:p>
              </p:txBody>
            </p:sp>
            <p:sp>
              <p:nvSpPr>
                <p:cNvPr id="292" name="Hình tự do: Hình 291">
                  <a:extLst>
                    <a:ext uri="{FF2B5EF4-FFF2-40B4-BE49-F238E27FC236}">
                      <a16:creationId xmlns:a16="http://schemas.microsoft.com/office/drawing/2014/main" id="{659C61DC-8D6F-F8BF-1829-5D76806B9404}"/>
                    </a:ext>
                  </a:extLst>
                </p:cNvPr>
                <p:cNvSpPr>
                  <a:spLocks/>
                </p:cNvSpPr>
                <p:nvPr/>
              </p:nvSpPr>
              <p:spPr>
                <a:xfrm>
                  <a:off x="1813310" y="3948315"/>
                  <a:ext cx="583284" cy="523833"/>
                </a:xfrm>
                <a:custGeom>
                  <a:avLst/>
                  <a:gdLst>
                    <a:gd name="connsiteX0" fmla="*/ 1417 w 583284"/>
                    <a:gd name="connsiteY0" fmla="*/ 18730 h 523833"/>
                    <a:gd name="connsiteX1" fmla="*/ 20932 w 583284"/>
                    <a:gd name="connsiteY1" fmla="*/ 184804 h 523833"/>
                    <a:gd name="connsiteX2" fmla="*/ 98592 w 583284"/>
                    <a:gd name="connsiteY2" fmla="*/ 321406 h 523833"/>
                    <a:gd name="connsiteX3" fmla="*/ 218070 w 583284"/>
                    <a:gd name="connsiteY3" fmla="*/ 429334 h 523833"/>
                    <a:gd name="connsiteX4" fmla="*/ 375381 w 583284"/>
                    <a:gd name="connsiteY4" fmla="*/ 499826 h 523833"/>
                    <a:gd name="connsiteX5" fmla="*/ 564952 w 583284"/>
                    <a:gd name="connsiteY5" fmla="*/ 523323 h 523833"/>
                    <a:gd name="connsiteX6" fmla="*/ 583272 w 583284"/>
                    <a:gd name="connsiteY6" fmla="*/ 505003 h 523833"/>
                    <a:gd name="connsiteX7" fmla="*/ 564952 w 583284"/>
                    <a:gd name="connsiteY7" fmla="*/ 486683 h 523833"/>
                    <a:gd name="connsiteX8" fmla="*/ 483708 w 583284"/>
                    <a:gd name="connsiteY8" fmla="*/ 483896 h 523833"/>
                    <a:gd name="connsiteX9" fmla="*/ 474149 w 583284"/>
                    <a:gd name="connsiteY9" fmla="*/ 482701 h 523833"/>
                    <a:gd name="connsiteX10" fmla="*/ 469769 w 583284"/>
                    <a:gd name="connsiteY10" fmla="*/ 482303 h 523833"/>
                    <a:gd name="connsiteX11" fmla="*/ 467777 w 583284"/>
                    <a:gd name="connsiteY11" fmla="*/ 481905 h 523833"/>
                    <a:gd name="connsiteX12" fmla="*/ 446271 w 583284"/>
                    <a:gd name="connsiteY12" fmla="*/ 478320 h 523833"/>
                    <a:gd name="connsiteX13" fmla="*/ 405649 w 583284"/>
                    <a:gd name="connsiteY13" fmla="*/ 469559 h 523833"/>
                    <a:gd name="connsiteX14" fmla="*/ 324803 w 583284"/>
                    <a:gd name="connsiteY14" fmla="*/ 443273 h 523833"/>
                    <a:gd name="connsiteX15" fmla="*/ 321617 w 583284"/>
                    <a:gd name="connsiteY15" fmla="*/ 442079 h 523833"/>
                    <a:gd name="connsiteX16" fmla="*/ 319625 w 583284"/>
                    <a:gd name="connsiteY16" fmla="*/ 441282 h 523833"/>
                    <a:gd name="connsiteX17" fmla="*/ 310067 w 583284"/>
                    <a:gd name="connsiteY17" fmla="*/ 436901 h 523833"/>
                    <a:gd name="connsiteX18" fmla="*/ 290951 w 583284"/>
                    <a:gd name="connsiteY18" fmla="*/ 428140 h 523833"/>
                    <a:gd name="connsiteX19" fmla="*/ 254311 w 583284"/>
                    <a:gd name="connsiteY19" fmla="*/ 408227 h 523833"/>
                    <a:gd name="connsiteX20" fmla="*/ 220061 w 583284"/>
                    <a:gd name="connsiteY20" fmla="*/ 385924 h 523833"/>
                    <a:gd name="connsiteX21" fmla="*/ 213290 w 583284"/>
                    <a:gd name="connsiteY21" fmla="*/ 380747 h 523833"/>
                    <a:gd name="connsiteX22" fmla="*/ 209308 w 583284"/>
                    <a:gd name="connsiteY22" fmla="*/ 377561 h 523833"/>
                    <a:gd name="connsiteX23" fmla="*/ 207715 w 583284"/>
                    <a:gd name="connsiteY23" fmla="*/ 376366 h 523833"/>
                    <a:gd name="connsiteX24" fmla="*/ 192183 w 583284"/>
                    <a:gd name="connsiteY24" fmla="*/ 363622 h 523833"/>
                    <a:gd name="connsiteX25" fmla="*/ 137223 w 583284"/>
                    <a:gd name="connsiteY25" fmla="*/ 309061 h 523833"/>
                    <a:gd name="connsiteX26" fmla="*/ 126072 w 583284"/>
                    <a:gd name="connsiteY26" fmla="*/ 295918 h 523833"/>
                    <a:gd name="connsiteX27" fmla="*/ 120098 w 583284"/>
                    <a:gd name="connsiteY27" fmla="*/ 288749 h 523833"/>
                    <a:gd name="connsiteX28" fmla="*/ 117310 w 583284"/>
                    <a:gd name="connsiteY28" fmla="*/ 285165 h 523833"/>
                    <a:gd name="connsiteX29" fmla="*/ 116514 w 583284"/>
                    <a:gd name="connsiteY29" fmla="*/ 283970 h 523833"/>
                    <a:gd name="connsiteX30" fmla="*/ 95008 w 583284"/>
                    <a:gd name="connsiteY30" fmla="*/ 253304 h 523833"/>
                    <a:gd name="connsiteX31" fmla="*/ 76290 w 583284"/>
                    <a:gd name="connsiteY31" fmla="*/ 221046 h 523833"/>
                    <a:gd name="connsiteX32" fmla="*/ 68723 w 583284"/>
                    <a:gd name="connsiteY32" fmla="*/ 205513 h 523833"/>
                    <a:gd name="connsiteX33" fmla="*/ 64740 w 583284"/>
                    <a:gd name="connsiteY33" fmla="*/ 196752 h 523833"/>
                    <a:gd name="connsiteX34" fmla="*/ 64342 w 583284"/>
                    <a:gd name="connsiteY34" fmla="*/ 195159 h 523833"/>
                    <a:gd name="connsiteX35" fmla="*/ 62749 w 583284"/>
                    <a:gd name="connsiteY35" fmla="*/ 190778 h 523833"/>
                    <a:gd name="connsiteX36" fmla="*/ 40845 w 583284"/>
                    <a:gd name="connsiteY36" fmla="*/ 108737 h 523833"/>
                    <a:gd name="connsiteX37" fmla="*/ 40447 w 583284"/>
                    <a:gd name="connsiteY37" fmla="*/ 107144 h 523833"/>
                    <a:gd name="connsiteX38" fmla="*/ 39650 w 583284"/>
                    <a:gd name="connsiteY38" fmla="*/ 100373 h 523833"/>
                    <a:gd name="connsiteX39" fmla="*/ 38455 w 583284"/>
                    <a:gd name="connsiteY39" fmla="*/ 88824 h 523833"/>
                    <a:gd name="connsiteX40" fmla="*/ 37260 w 583284"/>
                    <a:gd name="connsiteY40" fmla="*/ 66521 h 523833"/>
                    <a:gd name="connsiteX41" fmla="*/ 38455 w 583284"/>
                    <a:gd name="connsiteY41" fmla="*/ 18332 h 523833"/>
                    <a:gd name="connsiteX42" fmla="*/ 20135 w 583284"/>
                    <a:gd name="connsiteY42" fmla="*/ 13 h 523833"/>
                    <a:gd name="connsiteX43" fmla="*/ 1417 w 583284"/>
                    <a:gd name="connsiteY43" fmla="*/ 18730 h 523833"/>
                    <a:gd name="connsiteX44" fmla="*/ 1417 w 583284"/>
                    <a:gd name="connsiteY44" fmla="*/ 18730 h 523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583284" h="523833">
                      <a:moveTo>
                        <a:pt x="1417" y="18730"/>
                      </a:moveTo>
                      <a:cubicBezTo>
                        <a:pt x="-2964" y="74487"/>
                        <a:pt x="2612" y="131836"/>
                        <a:pt x="20932" y="184804"/>
                      </a:cubicBezTo>
                      <a:cubicBezTo>
                        <a:pt x="38057" y="234985"/>
                        <a:pt x="65139" y="280386"/>
                        <a:pt x="98592" y="321406"/>
                      </a:cubicBezTo>
                      <a:cubicBezTo>
                        <a:pt x="132842" y="362825"/>
                        <a:pt x="173066" y="400262"/>
                        <a:pt x="218070" y="429334"/>
                      </a:cubicBezTo>
                      <a:cubicBezTo>
                        <a:pt x="266259" y="460797"/>
                        <a:pt x="320024" y="483896"/>
                        <a:pt x="375381" y="499826"/>
                      </a:cubicBezTo>
                      <a:cubicBezTo>
                        <a:pt x="436713" y="517350"/>
                        <a:pt x="501231" y="526111"/>
                        <a:pt x="564952" y="523323"/>
                      </a:cubicBezTo>
                      <a:cubicBezTo>
                        <a:pt x="574510" y="522925"/>
                        <a:pt x="583670" y="515358"/>
                        <a:pt x="583272" y="505003"/>
                      </a:cubicBezTo>
                      <a:cubicBezTo>
                        <a:pt x="582874" y="495445"/>
                        <a:pt x="575307" y="486285"/>
                        <a:pt x="564952" y="486683"/>
                      </a:cubicBezTo>
                      <a:cubicBezTo>
                        <a:pt x="537871" y="487878"/>
                        <a:pt x="510789" y="486683"/>
                        <a:pt x="483708" y="483896"/>
                      </a:cubicBezTo>
                      <a:cubicBezTo>
                        <a:pt x="480521" y="483498"/>
                        <a:pt x="477335" y="483099"/>
                        <a:pt x="474149" y="482701"/>
                      </a:cubicBezTo>
                      <a:cubicBezTo>
                        <a:pt x="472556" y="482701"/>
                        <a:pt x="471362" y="482303"/>
                        <a:pt x="469769" y="482303"/>
                      </a:cubicBezTo>
                      <a:cubicBezTo>
                        <a:pt x="473751" y="482701"/>
                        <a:pt x="468175" y="481905"/>
                        <a:pt x="467777" y="481905"/>
                      </a:cubicBezTo>
                      <a:cubicBezTo>
                        <a:pt x="460609" y="480710"/>
                        <a:pt x="453440" y="479515"/>
                        <a:pt x="446271" y="478320"/>
                      </a:cubicBezTo>
                      <a:cubicBezTo>
                        <a:pt x="432731" y="475931"/>
                        <a:pt x="419190" y="473143"/>
                        <a:pt x="405649" y="469559"/>
                      </a:cubicBezTo>
                      <a:cubicBezTo>
                        <a:pt x="378169" y="462788"/>
                        <a:pt x="351088" y="454026"/>
                        <a:pt x="324803" y="443273"/>
                      </a:cubicBezTo>
                      <a:cubicBezTo>
                        <a:pt x="323608" y="442875"/>
                        <a:pt x="322811" y="442477"/>
                        <a:pt x="321617" y="442079"/>
                      </a:cubicBezTo>
                      <a:cubicBezTo>
                        <a:pt x="321617" y="442079"/>
                        <a:pt x="316041" y="439689"/>
                        <a:pt x="319625" y="441282"/>
                      </a:cubicBezTo>
                      <a:cubicBezTo>
                        <a:pt x="316439" y="440087"/>
                        <a:pt x="313253" y="438494"/>
                        <a:pt x="310067" y="436901"/>
                      </a:cubicBezTo>
                      <a:cubicBezTo>
                        <a:pt x="303695" y="434114"/>
                        <a:pt x="297323" y="430927"/>
                        <a:pt x="290951" y="428140"/>
                      </a:cubicBezTo>
                      <a:cubicBezTo>
                        <a:pt x="278605" y="422166"/>
                        <a:pt x="266259" y="415395"/>
                        <a:pt x="254311" y="408227"/>
                      </a:cubicBezTo>
                      <a:cubicBezTo>
                        <a:pt x="242363" y="401058"/>
                        <a:pt x="231212" y="393890"/>
                        <a:pt x="220061" y="385924"/>
                      </a:cubicBezTo>
                      <a:cubicBezTo>
                        <a:pt x="217671" y="384331"/>
                        <a:pt x="215680" y="382738"/>
                        <a:pt x="213290" y="380747"/>
                      </a:cubicBezTo>
                      <a:cubicBezTo>
                        <a:pt x="212096" y="379552"/>
                        <a:pt x="210503" y="378756"/>
                        <a:pt x="209308" y="377561"/>
                      </a:cubicBezTo>
                      <a:cubicBezTo>
                        <a:pt x="204927" y="374375"/>
                        <a:pt x="212096" y="379552"/>
                        <a:pt x="207715" y="376366"/>
                      </a:cubicBezTo>
                      <a:cubicBezTo>
                        <a:pt x="202538" y="372384"/>
                        <a:pt x="197360" y="368003"/>
                        <a:pt x="192183" y="363622"/>
                      </a:cubicBezTo>
                      <a:cubicBezTo>
                        <a:pt x="172668" y="346895"/>
                        <a:pt x="154348" y="328575"/>
                        <a:pt x="137223" y="309061"/>
                      </a:cubicBezTo>
                      <a:cubicBezTo>
                        <a:pt x="133241" y="304680"/>
                        <a:pt x="129656" y="300299"/>
                        <a:pt x="126072" y="295918"/>
                      </a:cubicBezTo>
                      <a:cubicBezTo>
                        <a:pt x="124081" y="293528"/>
                        <a:pt x="122089" y="291139"/>
                        <a:pt x="120098" y="288749"/>
                      </a:cubicBezTo>
                      <a:cubicBezTo>
                        <a:pt x="119302" y="287555"/>
                        <a:pt x="118107" y="286360"/>
                        <a:pt x="117310" y="285165"/>
                      </a:cubicBezTo>
                      <a:cubicBezTo>
                        <a:pt x="119302" y="287555"/>
                        <a:pt x="116912" y="284767"/>
                        <a:pt x="116514" y="283970"/>
                      </a:cubicBezTo>
                      <a:cubicBezTo>
                        <a:pt x="108947" y="274014"/>
                        <a:pt x="101778" y="263659"/>
                        <a:pt x="95008" y="253304"/>
                      </a:cubicBezTo>
                      <a:cubicBezTo>
                        <a:pt x="88238" y="242950"/>
                        <a:pt x="82264" y="231798"/>
                        <a:pt x="76290" y="221046"/>
                      </a:cubicBezTo>
                      <a:cubicBezTo>
                        <a:pt x="73502" y="215868"/>
                        <a:pt x="71112" y="210691"/>
                        <a:pt x="68723" y="205513"/>
                      </a:cubicBezTo>
                      <a:cubicBezTo>
                        <a:pt x="67528" y="202726"/>
                        <a:pt x="66333" y="199938"/>
                        <a:pt x="64740" y="196752"/>
                      </a:cubicBezTo>
                      <a:cubicBezTo>
                        <a:pt x="66333" y="200735"/>
                        <a:pt x="64342" y="195955"/>
                        <a:pt x="64342" y="195159"/>
                      </a:cubicBezTo>
                      <a:cubicBezTo>
                        <a:pt x="63944" y="193566"/>
                        <a:pt x="63147" y="192371"/>
                        <a:pt x="62749" y="190778"/>
                      </a:cubicBezTo>
                      <a:cubicBezTo>
                        <a:pt x="52394" y="164493"/>
                        <a:pt x="44827" y="137013"/>
                        <a:pt x="40845" y="108737"/>
                      </a:cubicBezTo>
                      <a:cubicBezTo>
                        <a:pt x="40845" y="108338"/>
                        <a:pt x="40048" y="102763"/>
                        <a:pt x="40447" y="107144"/>
                      </a:cubicBezTo>
                      <a:cubicBezTo>
                        <a:pt x="40048" y="104754"/>
                        <a:pt x="40048" y="102763"/>
                        <a:pt x="39650" y="100373"/>
                      </a:cubicBezTo>
                      <a:cubicBezTo>
                        <a:pt x="39252" y="96391"/>
                        <a:pt x="38854" y="92408"/>
                        <a:pt x="38455" y="88824"/>
                      </a:cubicBezTo>
                      <a:cubicBezTo>
                        <a:pt x="37659" y="81257"/>
                        <a:pt x="37260" y="74088"/>
                        <a:pt x="37260" y="66521"/>
                      </a:cubicBezTo>
                      <a:cubicBezTo>
                        <a:pt x="36862" y="50591"/>
                        <a:pt x="37260" y="34263"/>
                        <a:pt x="38455" y="18332"/>
                      </a:cubicBezTo>
                      <a:cubicBezTo>
                        <a:pt x="39252" y="8774"/>
                        <a:pt x="29694" y="-386"/>
                        <a:pt x="20135" y="13"/>
                      </a:cubicBezTo>
                      <a:cubicBezTo>
                        <a:pt x="8984" y="809"/>
                        <a:pt x="2214" y="8376"/>
                        <a:pt x="1417" y="18730"/>
                      </a:cubicBezTo>
                      <a:lnTo>
                        <a:pt x="1417" y="18730"/>
                      </a:lnTo>
                      <a:close/>
                    </a:path>
                  </a:pathLst>
                </a:custGeom>
                <a:solidFill>
                  <a:srgbClr val="A86838"/>
                </a:solidFill>
                <a:ln w="3981" cap="flat">
                  <a:noFill/>
                  <a:prstDash val="solid"/>
                  <a:miter/>
                </a:ln>
              </p:spPr>
              <p:txBody>
                <a:bodyPr rtlCol="0" anchor="ctr"/>
                <a:lstStyle/>
                <a:p>
                  <a:endParaRPr lang="en-US"/>
                </a:p>
              </p:txBody>
            </p:sp>
            <p:sp>
              <p:nvSpPr>
                <p:cNvPr id="293" name="Hình tự do: Hình 292">
                  <a:extLst>
                    <a:ext uri="{FF2B5EF4-FFF2-40B4-BE49-F238E27FC236}">
                      <a16:creationId xmlns:a16="http://schemas.microsoft.com/office/drawing/2014/main" id="{F8C6DE6D-C0CC-9957-2914-2B9F4DA6D0B9}"/>
                    </a:ext>
                  </a:extLst>
                </p:cNvPr>
                <p:cNvSpPr>
                  <a:spLocks/>
                </p:cNvSpPr>
                <p:nvPr/>
              </p:nvSpPr>
              <p:spPr>
                <a:xfrm>
                  <a:off x="2359255" y="3825767"/>
                  <a:ext cx="309375" cy="534806"/>
                </a:xfrm>
                <a:custGeom>
                  <a:avLst/>
                  <a:gdLst>
                    <a:gd name="connsiteX0" fmla="*/ 22990 w 309375"/>
                    <a:gd name="connsiteY0" fmla="*/ 534359 h 534806"/>
                    <a:gd name="connsiteX1" fmla="*/ 231677 w 309375"/>
                    <a:gd name="connsiteY1" fmla="*/ 407713 h 534806"/>
                    <a:gd name="connsiteX2" fmla="*/ 308143 w 309375"/>
                    <a:gd name="connsiteY2" fmla="*/ 157209 h 534806"/>
                    <a:gd name="connsiteX3" fmla="*/ 262741 w 309375"/>
                    <a:gd name="connsiteY3" fmla="*/ 9057 h 534806"/>
                    <a:gd name="connsiteX4" fmla="*/ 237651 w 309375"/>
                    <a:gd name="connsiteY4" fmla="*/ 2685 h 534806"/>
                    <a:gd name="connsiteX5" fmla="*/ 231279 w 309375"/>
                    <a:gd name="connsiteY5" fmla="*/ 27775 h 534806"/>
                    <a:gd name="connsiteX6" fmla="*/ 246015 w 309375"/>
                    <a:gd name="connsiteY6" fmla="*/ 56848 h 534806"/>
                    <a:gd name="connsiteX7" fmla="*/ 247608 w 309375"/>
                    <a:gd name="connsiteY7" fmla="*/ 60830 h 534806"/>
                    <a:gd name="connsiteX8" fmla="*/ 250794 w 309375"/>
                    <a:gd name="connsiteY8" fmla="*/ 68397 h 534806"/>
                    <a:gd name="connsiteX9" fmla="*/ 256369 w 309375"/>
                    <a:gd name="connsiteY9" fmla="*/ 84726 h 534806"/>
                    <a:gd name="connsiteX10" fmla="*/ 264733 w 309375"/>
                    <a:gd name="connsiteY10" fmla="*/ 115392 h 534806"/>
                    <a:gd name="connsiteX11" fmla="*/ 267919 w 309375"/>
                    <a:gd name="connsiteY11" fmla="*/ 130526 h 534806"/>
                    <a:gd name="connsiteX12" fmla="*/ 269113 w 309375"/>
                    <a:gd name="connsiteY12" fmla="*/ 138491 h 534806"/>
                    <a:gd name="connsiteX13" fmla="*/ 269512 w 309375"/>
                    <a:gd name="connsiteY13" fmla="*/ 142075 h 534806"/>
                    <a:gd name="connsiteX14" fmla="*/ 269910 w 309375"/>
                    <a:gd name="connsiteY14" fmla="*/ 144863 h 534806"/>
                    <a:gd name="connsiteX15" fmla="*/ 269910 w 309375"/>
                    <a:gd name="connsiteY15" fmla="*/ 144465 h 534806"/>
                    <a:gd name="connsiteX16" fmla="*/ 271901 w 309375"/>
                    <a:gd name="connsiteY16" fmla="*/ 208584 h 534806"/>
                    <a:gd name="connsiteX17" fmla="*/ 270707 w 309375"/>
                    <a:gd name="connsiteY17" fmla="*/ 223718 h 534806"/>
                    <a:gd name="connsiteX18" fmla="*/ 269910 w 309375"/>
                    <a:gd name="connsiteY18" fmla="*/ 231683 h 534806"/>
                    <a:gd name="connsiteX19" fmla="*/ 269910 w 309375"/>
                    <a:gd name="connsiteY19" fmla="*/ 232081 h 534806"/>
                    <a:gd name="connsiteX20" fmla="*/ 269113 w 309375"/>
                    <a:gd name="connsiteY20" fmla="*/ 237259 h 534806"/>
                    <a:gd name="connsiteX21" fmla="*/ 262741 w 309375"/>
                    <a:gd name="connsiteY21" fmla="*/ 268323 h 534806"/>
                    <a:gd name="connsiteX22" fmla="*/ 253183 w 309375"/>
                    <a:gd name="connsiteY22" fmla="*/ 298590 h 534806"/>
                    <a:gd name="connsiteX23" fmla="*/ 250395 w 309375"/>
                    <a:gd name="connsiteY23" fmla="*/ 306157 h 534806"/>
                    <a:gd name="connsiteX24" fmla="*/ 248802 w 309375"/>
                    <a:gd name="connsiteY24" fmla="*/ 310538 h 534806"/>
                    <a:gd name="connsiteX25" fmla="*/ 248404 w 309375"/>
                    <a:gd name="connsiteY25" fmla="*/ 311335 h 534806"/>
                    <a:gd name="connsiteX26" fmla="*/ 242032 w 309375"/>
                    <a:gd name="connsiteY26" fmla="*/ 325274 h 534806"/>
                    <a:gd name="connsiteX27" fmla="*/ 211366 w 309375"/>
                    <a:gd name="connsiteY27" fmla="*/ 375852 h 534806"/>
                    <a:gd name="connsiteX28" fmla="*/ 209375 w 309375"/>
                    <a:gd name="connsiteY28" fmla="*/ 378640 h 534806"/>
                    <a:gd name="connsiteX29" fmla="*/ 205392 w 309375"/>
                    <a:gd name="connsiteY29" fmla="*/ 383817 h 534806"/>
                    <a:gd name="connsiteX30" fmla="*/ 195436 w 309375"/>
                    <a:gd name="connsiteY30" fmla="*/ 395765 h 534806"/>
                    <a:gd name="connsiteX31" fmla="*/ 175523 w 309375"/>
                    <a:gd name="connsiteY31" fmla="*/ 416474 h 534806"/>
                    <a:gd name="connsiteX32" fmla="*/ 153221 w 309375"/>
                    <a:gd name="connsiteY32" fmla="*/ 435989 h 534806"/>
                    <a:gd name="connsiteX33" fmla="*/ 150433 w 309375"/>
                    <a:gd name="connsiteY33" fmla="*/ 438379 h 534806"/>
                    <a:gd name="connsiteX34" fmla="*/ 144459 w 309375"/>
                    <a:gd name="connsiteY34" fmla="*/ 442760 h 534806"/>
                    <a:gd name="connsiteX35" fmla="*/ 131715 w 309375"/>
                    <a:gd name="connsiteY35" fmla="*/ 451521 h 534806"/>
                    <a:gd name="connsiteX36" fmla="*/ 103438 w 309375"/>
                    <a:gd name="connsiteY36" fmla="*/ 468248 h 534806"/>
                    <a:gd name="connsiteX37" fmla="*/ 88703 w 309375"/>
                    <a:gd name="connsiteY37" fmla="*/ 475815 h 534806"/>
                    <a:gd name="connsiteX38" fmla="*/ 81136 w 309375"/>
                    <a:gd name="connsiteY38" fmla="*/ 479399 h 534806"/>
                    <a:gd name="connsiteX39" fmla="*/ 77950 w 309375"/>
                    <a:gd name="connsiteY39" fmla="*/ 480594 h 534806"/>
                    <a:gd name="connsiteX40" fmla="*/ 76357 w 309375"/>
                    <a:gd name="connsiteY40" fmla="*/ 481391 h 534806"/>
                    <a:gd name="connsiteX41" fmla="*/ 13432 w 309375"/>
                    <a:gd name="connsiteY41" fmla="*/ 500109 h 534806"/>
                    <a:gd name="connsiteX42" fmla="*/ 688 w 309375"/>
                    <a:gd name="connsiteY42" fmla="*/ 522411 h 534806"/>
                    <a:gd name="connsiteX43" fmla="*/ 22990 w 309375"/>
                    <a:gd name="connsiteY43" fmla="*/ 534359 h 534806"/>
                    <a:gd name="connsiteX44" fmla="*/ 22990 w 309375"/>
                    <a:gd name="connsiteY44" fmla="*/ 534359 h 534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309375" h="534806">
                      <a:moveTo>
                        <a:pt x="22990" y="534359"/>
                      </a:moveTo>
                      <a:cubicBezTo>
                        <a:pt x="104235" y="518827"/>
                        <a:pt x="179904" y="472231"/>
                        <a:pt x="231677" y="407713"/>
                      </a:cubicBezTo>
                      <a:cubicBezTo>
                        <a:pt x="288230" y="337222"/>
                        <a:pt x="315710" y="247215"/>
                        <a:pt x="308143" y="157209"/>
                      </a:cubicBezTo>
                      <a:cubicBezTo>
                        <a:pt x="303762" y="105037"/>
                        <a:pt x="288628" y="54458"/>
                        <a:pt x="262741" y="9057"/>
                      </a:cubicBezTo>
                      <a:cubicBezTo>
                        <a:pt x="257962" y="693"/>
                        <a:pt x="246015" y="-2891"/>
                        <a:pt x="237651" y="2685"/>
                      </a:cubicBezTo>
                      <a:cubicBezTo>
                        <a:pt x="229288" y="8260"/>
                        <a:pt x="226102" y="18615"/>
                        <a:pt x="231279" y="27775"/>
                      </a:cubicBezTo>
                      <a:cubicBezTo>
                        <a:pt x="236855" y="37333"/>
                        <a:pt x="241634" y="46891"/>
                        <a:pt x="246015" y="56848"/>
                      </a:cubicBezTo>
                      <a:cubicBezTo>
                        <a:pt x="246413" y="57246"/>
                        <a:pt x="248802" y="63618"/>
                        <a:pt x="247608" y="60830"/>
                      </a:cubicBezTo>
                      <a:cubicBezTo>
                        <a:pt x="248802" y="63220"/>
                        <a:pt x="249599" y="66008"/>
                        <a:pt x="250794" y="68397"/>
                      </a:cubicBezTo>
                      <a:cubicBezTo>
                        <a:pt x="252785" y="73575"/>
                        <a:pt x="254776" y="79150"/>
                        <a:pt x="256369" y="84726"/>
                      </a:cubicBezTo>
                      <a:cubicBezTo>
                        <a:pt x="259555" y="94682"/>
                        <a:pt x="262343" y="105037"/>
                        <a:pt x="264733" y="115392"/>
                      </a:cubicBezTo>
                      <a:cubicBezTo>
                        <a:pt x="265927" y="120569"/>
                        <a:pt x="266724" y="125348"/>
                        <a:pt x="267919" y="130526"/>
                      </a:cubicBezTo>
                      <a:cubicBezTo>
                        <a:pt x="268317" y="133313"/>
                        <a:pt x="268715" y="135703"/>
                        <a:pt x="269113" y="138491"/>
                      </a:cubicBezTo>
                      <a:cubicBezTo>
                        <a:pt x="269113" y="139685"/>
                        <a:pt x="269512" y="140880"/>
                        <a:pt x="269512" y="142075"/>
                      </a:cubicBezTo>
                      <a:cubicBezTo>
                        <a:pt x="269512" y="142871"/>
                        <a:pt x="269910" y="143668"/>
                        <a:pt x="269910" y="144863"/>
                      </a:cubicBezTo>
                      <a:cubicBezTo>
                        <a:pt x="269512" y="143270"/>
                        <a:pt x="269512" y="143270"/>
                        <a:pt x="269910" y="144465"/>
                      </a:cubicBezTo>
                      <a:cubicBezTo>
                        <a:pt x="272300" y="165572"/>
                        <a:pt x="273096" y="187078"/>
                        <a:pt x="271901" y="208584"/>
                      </a:cubicBezTo>
                      <a:cubicBezTo>
                        <a:pt x="271503" y="213761"/>
                        <a:pt x="271105" y="218939"/>
                        <a:pt x="270707" y="223718"/>
                      </a:cubicBezTo>
                      <a:cubicBezTo>
                        <a:pt x="270308" y="226506"/>
                        <a:pt x="270308" y="229293"/>
                        <a:pt x="269910" y="231683"/>
                      </a:cubicBezTo>
                      <a:cubicBezTo>
                        <a:pt x="269910" y="230886"/>
                        <a:pt x="270308" y="228497"/>
                        <a:pt x="269910" y="232081"/>
                      </a:cubicBezTo>
                      <a:cubicBezTo>
                        <a:pt x="269512" y="233674"/>
                        <a:pt x="269512" y="235666"/>
                        <a:pt x="269113" y="237259"/>
                      </a:cubicBezTo>
                      <a:cubicBezTo>
                        <a:pt x="267520" y="247613"/>
                        <a:pt x="265131" y="257968"/>
                        <a:pt x="262741" y="268323"/>
                      </a:cubicBezTo>
                      <a:cubicBezTo>
                        <a:pt x="259954" y="278677"/>
                        <a:pt x="256768" y="288634"/>
                        <a:pt x="253183" y="298590"/>
                      </a:cubicBezTo>
                      <a:cubicBezTo>
                        <a:pt x="252387" y="300980"/>
                        <a:pt x="251192" y="303768"/>
                        <a:pt x="250395" y="306157"/>
                      </a:cubicBezTo>
                      <a:cubicBezTo>
                        <a:pt x="249997" y="307750"/>
                        <a:pt x="249201" y="308945"/>
                        <a:pt x="248802" y="310538"/>
                      </a:cubicBezTo>
                      <a:cubicBezTo>
                        <a:pt x="248802" y="310936"/>
                        <a:pt x="247608" y="313724"/>
                        <a:pt x="248404" y="311335"/>
                      </a:cubicBezTo>
                      <a:cubicBezTo>
                        <a:pt x="246413" y="316114"/>
                        <a:pt x="244023" y="320893"/>
                        <a:pt x="242032" y="325274"/>
                      </a:cubicBezTo>
                      <a:cubicBezTo>
                        <a:pt x="233270" y="342797"/>
                        <a:pt x="222916" y="359922"/>
                        <a:pt x="211366" y="375852"/>
                      </a:cubicBezTo>
                      <a:cubicBezTo>
                        <a:pt x="210570" y="376649"/>
                        <a:pt x="207384" y="381428"/>
                        <a:pt x="209375" y="378640"/>
                      </a:cubicBezTo>
                      <a:cubicBezTo>
                        <a:pt x="208180" y="380233"/>
                        <a:pt x="206587" y="382224"/>
                        <a:pt x="205392" y="383817"/>
                      </a:cubicBezTo>
                      <a:cubicBezTo>
                        <a:pt x="202206" y="387800"/>
                        <a:pt x="198622" y="391783"/>
                        <a:pt x="195436" y="395765"/>
                      </a:cubicBezTo>
                      <a:cubicBezTo>
                        <a:pt x="189064" y="402934"/>
                        <a:pt x="182293" y="409704"/>
                        <a:pt x="175523" y="416474"/>
                      </a:cubicBezTo>
                      <a:cubicBezTo>
                        <a:pt x="168354" y="423245"/>
                        <a:pt x="160787" y="429617"/>
                        <a:pt x="153221" y="435989"/>
                      </a:cubicBezTo>
                      <a:cubicBezTo>
                        <a:pt x="152822" y="436387"/>
                        <a:pt x="147645" y="440370"/>
                        <a:pt x="150433" y="438379"/>
                      </a:cubicBezTo>
                      <a:cubicBezTo>
                        <a:pt x="148441" y="439972"/>
                        <a:pt x="146450" y="441167"/>
                        <a:pt x="144459" y="442760"/>
                      </a:cubicBezTo>
                      <a:cubicBezTo>
                        <a:pt x="140078" y="445946"/>
                        <a:pt x="136095" y="448734"/>
                        <a:pt x="131715" y="451521"/>
                      </a:cubicBezTo>
                      <a:cubicBezTo>
                        <a:pt x="122555" y="457495"/>
                        <a:pt x="112996" y="463071"/>
                        <a:pt x="103438" y="468248"/>
                      </a:cubicBezTo>
                      <a:cubicBezTo>
                        <a:pt x="98659" y="470638"/>
                        <a:pt x="93880" y="473426"/>
                        <a:pt x="88703" y="475815"/>
                      </a:cubicBezTo>
                      <a:cubicBezTo>
                        <a:pt x="86313" y="477010"/>
                        <a:pt x="83924" y="478204"/>
                        <a:pt x="81136" y="479399"/>
                      </a:cubicBezTo>
                      <a:cubicBezTo>
                        <a:pt x="79941" y="479798"/>
                        <a:pt x="79145" y="480196"/>
                        <a:pt x="77950" y="480594"/>
                      </a:cubicBezTo>
                      <a:cubicBezTo>
                        <a:pt x="74365" y="482187"/>
                        <a:pt x="80339" y="479798"/>
                        <a:pt x="76357" y="481391"/>
                      </a:cubicBezTo>
                      <a:cubicBezTo>
                        <a:pt x="56046" y="489754"/>
                        <a:pt x="34938" y="496126"/>
                        <a:pt x="13432" y="500109"/>
                      </a:cubicBezTo>
                      <a:cubicBezTo>
                        <a:pt x="3874" y="502100"/>
                        <a:pt x="-2100" y="513649"/>
                        <a:pt x="688" y="522411"/>
                      </a:cubicBezTo>
                      <a:cubicBezTo>
                        <a:pt x="3874" y="531571"/>
                        <a:pt x="13034" y="536350"/>
                        <a:pt x="22990" y="534359"/>
                      </a:cubicBezTo>
                      <a:lnTo>
                        <a:pt x="22990" y="534359"/>
                      </a:lnTo>
                      <a:close/>
                    </a:path>
                  </a:pathLst>
                </a:custGeom>
                <a:solidFill>
                  <a:srgbClr val="A86838"/>
                </a:solidFill>
                <a:ln w="3981" cap="flat">
                  <a:noFill/>
                  <a:prstDash val="solid"/>
                  <a:miter/>
                </a:ln>
              </p:spPr>
              <p:txBody>
                <a:bodyPr rtlCol="0" anchor="ctr"/>
                <a:lstStyle/>
                <a:p>
                  <a:endParaRPr lang="en-US"/>
                </a:p>
              </p:txBody>
            </p:sp>
            <p:sp>
              <p:nvSpPr>
                <p:cNvPr id="294" name="Hình tự do: Hình 293">
                  <a:extLst>
                    <a:ext uri="{FF2B5EF4-FFF2-40B4-BE49-F238E27FC236}">
                      <a16:creationId xmlns:a16="http://schemas.microsoft.com/office/drawing/2014/main" id="{850CCD1C-48CA-2819-0329-CEA60F1E2699}"/>
                    </a:ext>
                  </a:extLst>
                </p:cNvPr>
                <p:cNvSpPr>
                  <a:spLocks/>
                </p:cNvSpPr>
                <p:nvPr/>
              </p:nvSpPr>
              <p:spPr>
                <a:xfrm>
                  <a:off x="2144472" y="4465652"/>
                  <a:ext cx="306684" cy="331855"/>
                </a:xfrm>
                <a:custGeom>
                  <a:avLst/>
                  <a:gdLst>
                    <a:gd name="connsiteX0" fmla="*/ 13 w 306684"/>
                    <a:gd name="connsiteY0" fmla="*/ 18730 h 331855"/>
                    <a:gd name="connsiteX1" fmla="*/ 54176 w 306684"/>
                    <a:gd name="connsiteY1" fmla="*/ 190380 h 331855"/>
                    <a:gd name="connsiteX2" fmla="*/ 188787 w 306684"/>
                    <a:gd name="connsiteY2" fmla="*/ 304680 h 331855"/>
                    <a:gd name="connsiteX3" fmla="*/ 288352 w 306684"/>
                    <a:gd name="connsiteY3" fmla="*/ 331761 h 331855"/>
                    <a:gd name="connsiteX4" fmla="*/ 306672 w 306684"/>
                    <a:gd name="connsiteY4" fmla="*/ 313441 h 331855"/>
                    <a:gd name="connsiteX5" fmla="*/ 288352 w 306684"/>
                    <a:gd name="connsiteY5" fmla="*/ 295122 h 331855"/>
                    <a:gd name="connsiteX6" fmla="*/ 283174 w 306684"/>
                    <a:gd name="connsiteY6" fmla="*/ 294325 h 331855"/>
                    <a:gd name="connsiteX7" fmla="*/ 281183 w 306684"/>
                    <a:gd name="connsiteY7" fmla="*/ 293927 h 331855"/>
                    <a:gd name="connsiteX8" fmla="*/ 271625 w 306684"/>
                    <a:gd name="connsiteY8" fmla="*/ 292333 h 331855"/>
                    <a:gd name="connsiteX9" fmla="*/ 250915 w 306684"/>
                    <a:gd name="connsiteY9" fmla="*/ 287555 h 331855"/>
                    <a:gd name="connsiteX10" fmla="*/ 212285 w 306684"/>
                    <a:gd name="connsiteY10" fmla="*/ 274412 h 331855"/>
                    <a:gd name="connsiteX11" fmla="*/ 211090 w 306684"/>
                    <a:gd name="connsiteY11" fmla="*/ 274014 h 331855"/>
                    <a:gd name="connsiteX12" fmla="*/ 206311 w 306684"/>
                    <a:gd name="connsiteY12" fmla="*/ 272022 h 331855"/>
                    <a:gd name="connsiteX13" fmla="*/ 196752 w 306684"/>
                    <a:gd name="connsiteY13" fmla="*/ 267642 h 331855"/>
                    <a:gd name="connsiteX14" fmla="*/ 178034 w 306684"/>
                    <a:gd name="connsiteY14" fmla="*/ 257685 h 331855"/>
                    <a:gd name="connsiteX15" fmla="*/ 161706 w 306684"/>
                    <a:gd name="connsiteY15" fmla="*/ 247331 h 331855"/>
                    <a:gd name="connsiteX16" fmla="*/ 154537 w 306684"/>
                    <a:gd name="connsiteY16" fmla="*/ 242153 h 331855"/>
                    <a:gd name="connsiteX17" fmla="*/ 150156 w 306684"/>
                    <a:gd name="connsiteY17" fmla="*/ 238967 h 331855"/>
                    <a:gd name="connsiteX18" fmla="*/ 147368 w 306684"/>
                    <a:gd name="connsiteY18" fmla="*/ 236976 h 331855"/>
                    <a:gd name="connsiteX19" fmla="*/ 146970 w 306684"/>
                    <a:gd name="connsiteY19" fmla="*/ 236577 h 331855"/>
                    <a:gd name="connsiteX20" fmla="*/ 116703 w 306684"/>
                    <a:gd name="connsiteY20" fmla="*/ 209098 h 331855"/>
                    <a:gd name="connsiteX21" fmla="*/ 103560 w 306684"/>
                    <a:gd name="connsiteY21" fmla="*/ 194362 h 331855"/>
                    <a:gd name="connsiteX22" fmla="*/ 97984 w 306684"/>
                    <a:gd name="connsiteY22" fmla="*/ 187194 h 331855"/>
                    <a:gd name="connsiteX23" fmla="*/ 96391 w 306684"/>
                    <a:gd name="connsiteY23" fmla="*/ 185202 h 331855"/>
                    <a:gd name="connsiteX24" fmla="*/ 92011 w 306684"/>
                    <a:gd name="connsiteY24" fmla="*/ 179229 h 331855"/>
                    <a:gd name="connsiteX25" fmla="*/ 70106 w 306684"/>
                    <a:gd name="connsiteY25" fmla="*/ 143385 h 331855"/>
                    <a:gd name="connsiteX26" fmla="*/ 61345 w 306684"/>
                    <a:gd name="connsiteY26" fmla="*/ 125464 h 331855"/>
                    <a:gd name="connsiteX27" fmla="*/ 60150 w 306684"/>
                    <a:gd name="connsiteY27" fmla="*/ 123074 h 331855"/>
                    <a:gd name="connsiteX28" fmla="*/ 58955 w 306684"/>
                    <a:gd name="connsiteY28" fmla="*/ 119888 h 331855"/>
                    <a:gd name="connsiteX29" fmla="*/ 54574 w 306684"/>
                    <a:gd name="connsiteY29" fmla="*/ 107940 h 331855"/>
                    <a:gd name="connsiteX30" fmla="*/ 42228 w 306684"/>
                    <a:gd name="connsiteY30" fmla="*/ 62141 h 331855"/>
                    <a:gd name="connsiteX31" fmla="*/ 40237 w 306684"/>
                    <a:gd name="connsiteY31" fmla="*/ 51387 h 331855"/>
                    <a:gd name="connsiteX32" fmla="*/ 39839 w 306684"/>
                    <a:gd name="connsiteY32" fmla="*/ 48998 h 331855"/>
                    <a:gd name="connsiteX33" fmla="*/ 39042 w 306684"/>
                    <a:gd name="connsiteY33" fmla="*/ 41830 h 331855"/>
                    <a:gd name="connsiteX34" fmla="*/ 37449 w 306684"/>
                    <a:gd name="connsiteY34" fmla="*/ 18332 h 331855"/>
                    <a:gd name="connsiteX35" fmla="*/ 19129 w 306684"/>
                    <a:gd name="connsiteY35" fmla="*/ 13 h 331855"/>
                    <a:gd name="connsiteX36" fmla="*/ 13 w 306684"/>
                    <a:gd name="connsiteY36" fmla="*/ 18730 h 331855"/>
                    <a:gd name="connsiteX37" fmla="*/ 13 w 306684"/>
                    <a:gd name="connsiteY37" fmla="*/ 18730 h 3318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306684" h="331855">
                      <a:moveTo>
                        <a:pt x="13" y="18730"/>
                      </a:moveTo>
                      <a:cubicBezTo>
                        <a:pt x="1606" y="79664"/>
                        <a:pt x="20324" y="139801"/>
                        <a:pt x="54176" y="190380"/>
                      </a:cubicBezTo>
                      <a:cubicBezTo>
                        <a:pt x="87232" y="240162"/>
                        <a:pt x="134226" y="280386"/>
                        <a:pt x="188787" y="304680"/>
                      </a:cubicBezTo>
                      <a:cubicBezTo>
                        <a:pt x="220648" y="319017"/>
                        <a:pt x="253703" y="328177"/>
                        <a:pt x="288352" y="331761"/>
                      </a:cubicBezTo>
                      <a:cubicBezTo>
                        <a:pt x="297910" y="332956"/>
                        <a:pt x="307070" y="322601"/>
                        <a:pt x="306672" y="313441"/>
                      </a:cubicBezTo>
                      <a:cubicBezTo>
                        <a:pt x="306273" y="302689"/>
                        <a:pt x="298706" y="296316"/>
                        <a:pt x="288352" y="295122"/>
                      </a:cubicBezTo>
                      <a:cubicBezTo>
                        <a:pt x="286759" y="294723"/>
                        <a:pt x="284767" y="294723"/>
                        <a:pt x="283174" y="294325"/>
                      </a:cubicBezTo>
                      <a:cubicBezTo>
                        <a:pt x="287157" y="294723"/>
                        <a:pt x="281183" y="293927"/>
                        <a:pt x="281183" y="293927"/>
                      </a:cubicBezTo>
                      <a:cubicBezTo>
                        <a:pt x="277997" y="293528"/>
                        <a:pt x="274811" y="292732"/>
                        <a:pt x="271625" y="292333"/>
                      </a:cubicBezTo>
                      <a:cubicBezTo>
                        <a:pt x="264456" y="291139"/>
                        <a:pt x="257686" y="289546"/>
                        <a:pt x="250915" y="287555"/>
                      </a:cubicBezTo>
                      <a:cubicBezTo>
                        <a:pt x="237773" y="283970"/>
                        <a:pt x="225029" y="279589"/>
                        <a:pt x="212285" y="274412"/>
                      </a:cubicBezTo>
                      <a:cubicBezTo>
                        <a:pt x="209098" y="273217"/>
                        <a:pt x="216267" y="276005"/>
                        <a:pt x="211090" y="274014"/>
                      </a:cubicBezTo>
                      <a:cubicBezTo>
                        <a:pt x="209497" y="273217"/>
                        <a:pt x="207904" y="272421"/>
                        <a:pt x="206311" y="272022"/>
                      </a:cubicBezTo>
                      <a:cubicBezTo>
                        <a:pt x="203125" y="270429"/>
                        <a:pt x="199938" y="268837"/>
                        <a:pt x="196752" y="267642"/>
                      </a:cubicBezTo>
                      <a:cubicBezTo>
                        <a:pt x="190380" y="264455"/>
                        <a:pt x="184008" y="261270"/>
                        <a:pt x="178034" y="257685"/>
                      </a:cubicBezTo>
                      <a:cubicBezTo>
                        <a:pt x="172459" y="254499"/>
                        <a:pt x="166883" y="250915"/>
                        <a:pt x="161706" y="247331"/>
                      </a:cubicBezTo>
                      <a:cubicBezTo>
                        <a:pt x="159316" y="245737"/>
                        <a:pt x="156927" y="244144"/>
                        <a:pt x="154537" y="242153"/>
                      </a:cubicBezTo>
                      <a:cubicBezTo>
                        <a:pt x="152944" y="240959"/>
                        <a:pt x="151749" y="240162"/>
                        <a:pt x="150156" y="238967"/>
                      </a:cubicBezTo>
                      <a:cubicBezTo>
                        <a:pt x="149360" y="238170"/>
                        <a:pt x="148165" y="237374"/>
                        <a:pt x="147368" y="236976"/>
                      </a:cubicBezTo>
                      <a:cubicBezTo>
                        <a:pt x="148563" y="238170"/>
                        <a:pt x="148563" y="237772"/>
                        <a:pt x="146970" y="236577"/>
                      </a:cubicBezTo>
                      <a:cubicBezTo>
                        <a:pt x="136217" y="228214"/>
                        <a:pt x="126261" y="219054"/>
                        <a:pt x="116703" y="209098"/>
                      </a:cubicBezTo>
                      <a:cubicBezTo>
                        <a:pt x="111923" y="204319"/>
                        <a:pt x="107543" y="199540"/>
                        <a:pt x="103560" y="194362"/>
                      </a:cubicBezTo>
                      <a:cubicBezTo>
                        <a:pt x="101569" y="191973"/>
                        <a:pt x="99578" y="189583"/>
                        <a:pt x="97984" y="187194"/>
                      </a:cubicBezTo>
                      <a:cubicBezTo>
                        <a:pt x="99976" y="189981"/>
                        <a:pt x="96391" y="185202"/>
                        <a:pt x="96391" y="185202"/>
                      </a:cubicBezTo>
                      <a:cubicBezTo>
                        <a:pt x="94798" y="183211"/>
                        <a:pt x="93604" y="181220"/>
                        <a:pt x="92011" y="179229"/>
                      </a:cubicBezTo>
                      <a:cubicBezTo>
                        <a:pt x="84045" y="167679"/>
                        <a:pt x="76479" y="156129"/>
                        <a:pt x="70106" y="143385"/>
                      </a:cubicBezTo>
                      <a:cubicBezTo>
                        <a:pt x="66920" y="137412"/>
                        <a:pt x="64133" y="131438"/>
                        <a:pt x="61345" y="125464"/>
                      </a:cubicBezTo>
                      <a:cubicBezTo>
                        <a:pt x="61345" y="125464"/>
                        <a:pt x="58955" y="119888"/>
                        <a:pt x="60150" y="123074"/>
                      </a:cubicBezTo>
                      <a:cubicBezTo>
                        <a:pt x="59752" y="121879"/>
                        <a:pt x="59353" y="120684"/>
                        <a:pt x="58955" y="119888"/>
                      </a:cubicBezTo>
                      <a:cubicBezTo>
                        <a:pt x="57362" y="115905"/>
                        <a:pt x="55769" y="111923"/>
                        <a:pt x="54574" y="107940"/>
                      </a:cubicBezTo>
                      <a:cubicBezTo>
                        <a:pt x="49397" y="93205"/>
                        <a:pt x="45016" y="77673"/>
                        <a:pt x="42228" y="62141"/>
                      </a:cubicBezTo>
                      <a:cubicBezTo>
                        <a:pt x="41432" y="58556"/>
                        <a:pt x="41034" y="54972"/>
                        <a:pt x="40237" y="51387"/>
                      </a:cubicBezTo>
                      <a:cubicBezTo>
                        <a:pt x="40237" y="50989"/>
                        <a:pt x="39441" y="45414"/>
                        <a:pt x="39839" y="48998"/>
                      </a:cubicBezTo>
                      <a:cubicBezTo>
                        <a:pt x="39441" y="46609"/>
                        <a:pt x="39441" y="44219"/>
                        <a:pt x="39042" y="41830"/>
                      </a:cubicBezTo>
                      <a:cubicBezTo>
                        <a:pt x="38246" y="33864"/>
                        <a:pt x="37848" y="26297"/>
                        <a:pt x="37449" y="18332"/>
                      </a:cubicBezTo>
                      <a:cubicBezTo>
                        <a:pt x="37051" y="8774"/>
                        <a:pt x="29086" y="-386"/>
                        <a:pt x="19129" y="13"/>
                      </a:cubicBezTo>
                      <a:cubicBezTo>
                        <a:pt x="8376" y="1207"/>
                        <a:pt x="-385" y="8774"/>
                        <a:pt x="13" y="18730"/>
                      </a:cubicBezTo>
                      <a:lnTo>
                        <a:pt x="13" y="18730"/>
                      </a:lnTo>
                      <a:close/>
                    </a:path>
                  </a:pathLst>
                </a:custGeom>
                <a:solidFill>
                  <a:srgbClr val="A86838"/>
                </a:solidFill>
                <a:ln w="3981" cap="flat">
                  <a:noFill/>
                  <a:prstDash val="solid"/>
                  <a:miter/>
                </a:ln>
              </p:spPr>
              <p:txBody>
                <a:bodyPr rtlCol="0" anchor="ctr"/>
                <a:lstStyle/>
                <a:p>
                  <a:endParaRPr lang="en-US"/>
                </a:p>
              </p:txBody>
            </p:sp>
            <p:sp>
              <p:nvSpPr>
                <p:cNvPr id="295" name="Hình tự do: Hình 294">
                  <a:extLst>
                    <a:ext uri="{FF2B5EF4-FFF2-40B4-BE49-F238E27FC236}">
                      <a16:creationId xmlns:a16="http://schemas.microsoft.com/office/drawing/2014/main" id="{0A34852E-5DEB-886E-C00A-4F3926D913C3}"/>
                    </a:ext>
                  </a:extLst>
                </p:cNvPr>
                <p:cNvSpPr>
                  <a:spLocks/>
                </p:cNvSpPr>
                <p:nvPr/>
              </p:nvSpPr>
              <p:spPr>
                <a:xfrm>
                  <a:off x="2069857" y="4161680"/>
                  <a:ext cx="221087" cy="162005"/>
                </a:xfrm>
                <a:custGeom>
                  <a:avLst/>
                  <a:gdLst>
                    <a:gd name="connsiteX0" fmla="*/ 216009 w 221087"/>
                    <a:gd name="connsiteY0" fmla="*/ 130743 h 162005"/>
                    <a:gd name="connsiteX1" fmla="*/ 22854 w 221087"/>
                    <a:gd name="connsiteY1" fmla="*/ 910 h 162005"/>
                    <a:gd name="connsiteX2" fmla="*/ 552 w 221087"/>
                    <a:gd name="connsiteY2" fmla="*/ 13655 h 162005"/>
                    <a:gd name="connsiteX3" fmla="*/ 13296 w 221087"/>
                    <a:gd name="connsiteY3" fmla="*/ 35957 h 162005"/>
                    <a:gd name="connsiteX4" fmla="*/ 27235 w 221087"/>
                    <a:gd name="connsiteY4" fmla="*/ 41533 h 162005"/>
                    <a:gd name="connsiteX5" fmla="*/ 30421 w 221087"/>
                    <a:gd name="connsiteY5" fmla="*/ 43126 h 162005"/>
                    <a:gd name="connsiteX6" fmla="*/ 36395 w 221087"/>
                    <a:gd name="connsiteY6" fmla="*/ 45914 h 162005"/>
                    <a:gd name="connsiteX7" fmla="*/ 61485 w 221087"/>
                    <a:gd name="connsiteY7" fmla="*/ 58260 h 162005"/>
                    <a:gd name="connsiteX8" fmla="*/ 108480 w 221087"/>
                    <a:gd name="connsiteY8" fmla="*/ 86536 h 162005"/>
                    <a:gd name="connsiteX9" fmla="*/ 190123 w 221087"/>
                    <a:gd name="connsiteY9" fmla="*/ 156630 h 162005"/>
                    <a:gd name="connsiteX10" fmla="*/ 216009 w 221087"/>
                    <a:gd name="connsiteY10" fmla="*/ 156630 h 162005"/>
                    <a:gd name="connsiteX11" fmla="*/ 216009 w 221087"/>
                    <a:gd name="connsiteY11" fmla="*/ 130743 h 162005"/>
                    <a:gd name="connsiteX12" fmla="*/ 216009 w 221087"/>
                    <a:gd name="connsiteY12" fmla="*/ 130743 h 1620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21087" h="162005">
                      <a:moveTo>
                        <a:pt x="216009" y="130743"/>
                      </a:moveTo>
                      <a:cubicBezTo>
                        <a:pt x="162245" y="73394"/>
                        <a:pt x="95736" y="29187"/>
                        <a:pt x="22854" y="910"/>
                      </a:cubicBezTo>
                      <a:cubicBezTo>
                        <a:pt x="14093" y="-2673"/>
                        <a:pt x="2543" y="4893"/>
                        <a:pt x="552" y="13655"/>
                      </a:cubicBezTo>
                      <a:cubicBezTo>
                        <a:pt x="-1838" y="24010"/>
                        <a:pt x="3738" y="32373"/>
                        <a:pt x="13296" y="35957"/>
                      </a:cubicBezTo>
                      <a:cubicBezTo>
                        <a:pt x="18075" y="37550"/>
                        <a:pt x="22456" y="39542"/>
                        <a:pt x="27235" y="41533"/>
                      </a:cubicBezTo>
                      <a:cubicBezTo>
                        <a:pt x="24447" y="40338"/>
                        <a:pt x="30023" y="42728"/>
                        <a:pt x="30421" y="43126"/>
                      </a:cubicBezTo>
                      <a:cubicBezTo>
                        <a:pt x="32413" y="43923"/>
                        <a:pt x="34404" y="44719"/>
                        <a:pt x="36395" y="45914"/>
                      </a:cubicBezTo>
                      <a:cubicBezTo>
                        <a:pt x="44759" y="49896"/>
                        <a:pt x="53122" y="53879"/>
                        <a:pt x="61485" y="58260"/>
                      </a:cubicBezTo>
                      <a:cubicBezTo>
                        <a:pt x="77814" y="66623"/>
                        <a:pt x="93346" y="76181"/>
                        <a:pt x="108480" y="86536"/>
                      </a:cubicBezTo>
                      <a:cubicBezTo>
                        <a:pt x="137951" y="106449"/>
                        <a:pt x="164634" y="129150"/>
                        <a:pt x="190123" y="156630"/>
                      </a:cubicBezTo>
                      <a:cubicBezTo>
                        <a:pt x="196495" y="163798"/>
                        <a:pt x="209637" y="163798"/>
                        <a:pt x="216009" y="156630"/>
                      </a:cubicBezTo>
                      <a:cubicBezTo>
                        <a:pt x="222780" y="149063"/>
                        <a:pt x="222780" y="138309"/>
                        <a:pt x="216009" y="130743"/>
                      </a:cubicBezTo>
                      <a:lnTo>
                        <a:pt x="216009" y="130743"/>
                      </a:lnTo>
                      <a:close/>
                    </a:path>
                  </a:pathLst>
                </a:custGeom>
                <a:solidFill>
                  <a:srgbClr val="A86838"/>
                </a:solidFill>
                <a:ln w="3981" cap="flat">
                  <a:noFill/>
                  <a:prstDash val="solid"/>
                  <a:miter/>
                </a:ln>
              </p:spPr>
              <p:txBody>
                <a:bodyPr rtlCol="0" anchor="ctr"/>
                <a:lstStyle/>
                <a:p>
                  <a:endParaRPr lang="en-US"/>
                </a:p>
              </p:txBody>
            </p:sp>
            <p:sp>
              <p:nvSpPr>
                <p:cNvPr id="296" name="Hình tự do: Hình 295">
                  <a:extLst>
                    <a:ext uri="{FF2B5EF4-FFF2-40B4-BE49-F238E27FC236}">
                      <a16:creationId xmlns:a16="http://schemas.microsoft.com/office/drawing/2014/main" id="{AF77FFB5-30C7-C19D-AB7E-EA5DEC964BAA}"/>
                    </a:ext>
                  </a:extLst>
                </p:cNvPr>
                <p:cNvSpPr>
                  <a:spLocks/>
                </p:cNvSpPr>
                <p:nvPr/>
              </p:nvSpPr>
              <p:spPr>
                <a:xfrm>
                  <a:off x="2430634" y="4495881"/>
                  <a:ext cx="101804" cy="231330"/>
                </a:xfrm>
                <a:custGeom>
                  <a:avLst/>
                  <a:gdLst>
                    <a:gd name="connsiteX0" fmla="*/ 39626 w 101804"/>
                    <a:gd name="connsiteY0" fmla="*/ 208738 h 231330"/>
                    <a:gd name="connsiteX1" fmla="*/ 38431 w 101804"/>
                    <a:gd name="connsiteY1" fmla="*/ 201967 h 231330"/>
                    <a:gd name="connsiteX2" fmla="*/ 38431 w 101804"/>
                    <a:gd name="connsiteY2" fmla="*/ 201569 h 231330"/>
                    <a:gd name="connsiteX3" fmla="*/ 38033 w 101804"/>
                    <a:gd name="connsiteY3" fmla="*/ 197985 h 231330"/>
                    <a:gd name="connsiteX4" fmla="*/ 37236 w 101804"/>
                    <a:gd name="connsiteY4" fmla="*/ 186037 h 231330"/>
                    <a:gd name="connsiteX5" fmla="*/ 37635 w 101804"/>
                    <a:gd name="connsiteY5" fmla="*/ 160150 h 231330"/>
                    <a:gd name="connsiteX6" fmla="*/ 38033 w 101804"/>
                    <a:gd name="connsiteY6" fmla="*/ 153380 h 231330"/>
                    <a:gd name="connsiteX7" fmla="*/ 38431 w 101804"/>
                    <a:gd name="connsiteY7" fmla="*/ 149796 h 231330"/>
                    <a:gd name="connsiteX8" fmla="*/ 40422 w 101804"/>
                    <a:gd name="connsiteY8" fmla="*/ 137848 h 231330"/>
                    <a:gd name="connsiteX9" fmla="*/ 46795 w 101804"/>
                    <a:gd name="connsiteY9" fmla="*/ 112758 h 231330"/>
                    <a:gd name="connsiteX10" fmla="*/ 50777 w 101804"/>
                    <a:gd name="connsiteY10" fmla="*/ 101607 h 231330"/>
                    <a:gd name="connsiteX11" fmla="*/ 53167 w 101804"/>
                    <a:gd name="connsiteY11" fmla="*/ 95235 h 231330"/>
                    <a:gd name="connsiteX12" fmla="*/ 54760 w 101804"/>
                    <a:gd name="connsiteY12" fmla="*/ 91650 h 231330"/>
                    <a:gd name="connsiteX13" fmla="*/ 66707 w 101804"/>
                    <a:gd name="connsiteY13" fmla="*/ 68949 h 231330"/>
                    <a:gd name="connsiteX14" fmla="*/ 73080 w 101804"/>
                    <a:gd name="connsiteY14" fmla="*/ 58993 h 231330"/>
                    <a:gd name="connsiteX15" fmla="*/ 77062 w 101804"/>
                    <a:gd name="connsiteY15" fmla="*/ 53418 h 231330"/>
                    <a:gd name="connsiteX16" fmla="*/ 79053 w 101804"/>
                    <a:gd name="connsiteY16" fmla="*/ 50630 h 231330"/>
                    <a:gd name="connsiteX17" fmla="*/ 79452 w 101804"/>
                    <a:gd name="connsiteY17" fmla="*/ 50231 h 231330"/>
                    <a:gd name="connsiteX18" fmla="*/ 96577 w 101804"/>
                    <a:gd name="connsiteY18" fmla="*/ 31115 h 231330"/>
                    <a:gd name="connsiteX19" fmla="*/ 96577 w 101804"/>
                    <a:gd name="connsiteY19" fmla="*/ 5228 h 231330"/>
                    <a:gd name="connsiteX20" fmla="*/ 70690 w 101804"/>
                    <a:gd name="connsiteY20" fmla="*/ 5228 h 231330"/>
                    <a:gd name="connsiteX21" fmla="*/ 3783 w 101804"/>
                    <a:gd name="connsiteY21" fmla="*/ 217898 h 231330"/>
                    <a:gd name="connsiteX22" fmla="*/ 26085 w 101804"/>
                    <a:gd name="connsiteY22" fmla="*/ 230642 h 231330"/>
                    <a:gd name="connsiteX23" fmla="*/ 39626 w 101804"/>
                    <a:gd name="connsiteY23" fmla="*/ 208738 h 231330"/>
                    <a:gd name="connsiteX24" fmla="*/ 39626 w 101804"/>
                    <a:gd name="connsiteY24" fmla="*/ 208738 h 231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01804" h="231330">
                      <a:moveTo>
                        <a:pt x="39626" y="208738"/>
                      </a:moveTo>
                      <a:cubicBezTo>
                        <a:pt x="39228" y="206348"/>
                        <a:pt x="38829" y="204357"/>
                        <a:pt x="38431" y="201967"/>
                      </a:cubicBezTo>
                      <a:cubicBezTo>
                        <a:pt x="38033" y="199976"/>
                        <a:pt x="38033" y="199578"/>
                        <a:pt x="38431" y="201569"/>
                      </a:cubicBezTo>
                      <a:cubicBezTo>
                        <a:pt x="38431" y="200374"/>
                        <a:pt x="38033" y="199180"/>
                        <a:pt x="38033" y="197985"/>
                      </a:cubicBezTo>
                      <a:cubicBezTo>
                        <a:pt x="37635" y="194002"/>
                        <a:pt x="37236" y="190020"/>
                        <a:pt x="37236" y="186037"/>
                      </a:cubicBezTo>
                      <a:cubicBezTo>
                        <a:pt x="36838" y="177674"/>
                        <a:pt x="36838" y="168912"/>
                        <a:pt x="37635" y="160150"/>
                      </a:cubicBezTo>
                      <a:cubicBezTo>
                        <a:pt x="37635" y="157761"/>
                        <a:pt x="38033" y="155770"/>
                        <a:pt x="38033" y="153380"/>
                      </a:cubicBezTo>
                      <a:cubicBezTo>
                        <a:pt x="38033" y="152583"/>
                        <a:pt x="38829" y="145813"/>
                        <a:pt x="38431" y="149796"/>
                      </a:cubicBezTo>
                      <a:cubicBezTo>
                        <a:pt x="38829" y="145813"/>
                        <a:pt x="39626" y="141831"/>
                        <a:pt x="40422" y="137848"/>
                      </a:cubicBezTo>
                      <a:cubicBezTo>
                        <a:pt x="42015" y="129485"/>
                        <a:pt x="44405" y="121121"/>
                        <a:pt x="46795" y="112758"/>
                      </a:cubicBezTo>
                      <a:cubicBezTo>
                        <a:pt x="47989" y="108775"/>
                        <a:pt x="49184" y="105191"/>
                        <a:pt x="50777" y="101607"/>
                      </a:cubicBezTo>
                      <a:cubicBezTo>
                        <a:pt x="51574" y="99615"/>
                        <a:pt x="52370" y="97226"/>
                        <a:pt x="53167" y="95235"/>
                      </a:cubicBezTo>
                      <a:cubicBezTo>
                        <a:pt x="51972" y="98420"/>
                        <a:pt x="54361" y="92447"/>
                        <a:pt x="54760" y="91650"/>
                      </a:cubicBezTo>
                      <a:cubicBezTo>
                        <a:pt x="58344" y="83685"/>
                        <a:pt x="62327" y="76118"/>
                        <a:pt x="66707" y="68949"/>
                      </a:cubicBezTo>
                      <a:cubicBezTo>
                        <a:pt x="68699" y="65365"/>
                        <a:pt x="71088" y="62179"/>
                        <a:pt x="73080" y="58993"/>
                      </a:cubicBezTo>
                      <a:cubicBezTo>
                        <a:pt x="74274" y="57002"/>
                        <a:pt x="75867" y="55409"/>
                        <a:pt x="77062" y="53418"/>
                      </a:cubicBezTo>
                      <a:cubicBezTo>
                        <a:pt x="77859" y="52621"/>
                        <a:pt x="78257" y="51426"/>
                        <a:pt x="79053" y="50630"/>
                      </a:cubicBezTo>
                      <a:cubicBezTo>
                        <a:pt x="77859" y="52223"/>
                        <a:pt x="77859" y="51824"/>
                        <a:pt x="79452" y="50231"/>
                      </a:cubicBezTo>
                      <a:cubicBezTo>
                        <a:pt x="85027" y="43461"/>
                        <a:pt x="90603" y="37089"/>
                        <a:pt x="96577" y="31115"/>
                      </a:cubicBezTo>
                      <a:cubicBezTo>
                        <a:pt x="103347" y="24345"/>
                        <a:pt x="103745" y="11999"/>
                        <a:pt x="96577" y="5228"/>
                      </a:cubicBezTo>
                      <a:cubicBezTo>
                        <a:pt x="89408" y="-1542"/>
                        <a:pt x="77859" y="-1940"/>
                        <a:pt x="70690" y="5228"/>
                      </a:cubicBezTo>
                      <a:cubicBezTo>
                        <a:pt x="14934" y="59790"/>
                        <a:pt x="-10156" y="141034"/>
                        <a:pt x="3783" y="217898"/>
                      </a:cubicBezTo>
                      <a:cubicBezTo>
                        <a:pt x="5376" y="227456"/>
                        <a:pt x="17323" y="233430"/>
                        <a:pt x="26085" y="230642"/>
                      </a:cubicBezTo>
                      <a:cubicBezTo>
                        <a:pt x="36838" y="227854"/>
                        <a:pt x="41617" y="218695"/>
                        <a:pt x="39626" y="208738"/>
                      </a:cubicBezTo>
                      <a:lnTo>
                        <a:pt x="39626" y="208738"/>
                      </a:lnTo>
                      <a:close/>
                    </a:path>
                  </a:pathLst>
                </a:custGeom>
                <a:solidFill>
                  <a:srgbClr val="A86838"/>
                </a:solidFill>
                <a:ln w="3981" cap="flat">
                  <a:noFill/>
                  <a:prstDash val="solid"/>
                  <a:miter/>
                </a:ln>
              </p:spPr>
              <p:txBody>
                <a:bodyPr rtlCol="0" anchor="ctr"/>
                <a:lstStyle/>
                <a:p>
                  <a:endParaRPr lang="en-US"/>
                </a:p>
              </p:txBody>
            </p:sp>
            <p:sp>
              <p:nvSpPr>
                <p:cNvPr id="297" name="Hình tự do: Hình 296">
                  <a:extLst>
                    <a:ext uri="{FF2B5EF4-FFF2-40B4-BE49-F238E27FC236}">
                      <a16:creationId xmlns:a16="http://schemas.microsoft.com/office/drawing/2014/main" id="{AC00C613-B2FB-CB18-D4CB-5632984C6482}"/>
                    </a:ext>
                  </a:extLst>
                </p:cNvPr>
                <p:cNvSpPr>
                  <a:spLocks/>
                </p:cNvSpPr>
                <p:nvPr/>
              </p:nvSpPr>
              <p:spPr>
                <a:xfrm>
                  <a:off x="2572163" y="4315471"/>
                  <a:ext cx="116840" cy="390806"/>
                </a:xfrm>
                <a:custGeom>
                  <a:avLst/>
                  <a:gdLst>
                    <a:gd name="connsiteX0" fmla="*/ 69746 w 116840"/>
                    <a:gd name="connsiteY0" fmla="*/ 381980 h 390806"/>
                    <a:gd name="connsiteX1" fmla="*/ 82888 w 116840"/>
                    <a:gd name="connsiteY1" fmla="*/ 76517 h 390806"/>
                    <a:gd name="connsiteX2" fmla="*/ 31115 w 116840"/>
                    <a:gd name="connsiteY2" fmla="*/ 5228 h 390806"/>
                    <a:gd name="connsiteX3" fmla="*/ 5228 w 116840"/>
                    <a:gd name="connsiteY3" fmla="*/ 5228 h 390806"/>
                    <a:gd name="connsiteX4" fmla="*/ 5228 w 116840"/>
                    <a:gd name="connsiteY4" fmla="*/ 31115 h 390806"/>
                    <a:gd name="connsiteX5" fmla="*/ 17973 w 116840"/>
                    <a:gd name="connsiteY5" fmla="*/ 44656 h 390806"/>
                    <a:gd name="connsiteX6" fmla="*/ 23150 w 116840"/>
                    <a:gd name="connsiteY6" fmla="*/ 50630 h 390806"/>
                    <a:gd name="connsiteX7" fmla="*/ 25938 w 116840"/>
                    <a:gd name="connsiteY7" fmla="*/ 54214 h 390806"/>
                    <a:gd name="connsiteX8" fmla="*/ 27929 w 116840"/>
                    <a:gd name="connsiteY8" fmla="*/ 56604 h 390806"/>
                    <a:gd name="connsiteX9" fmla="*/ 47444 w 116840"/>
                    <a:gd name="connsiteY9" fmla="*/ 87269 h 390806"/>
                    <a:gd name="connsiteX10" fmla="*/ 55409 w 116840"/>
                    <a:gd name="connsiteY10" fmla="*/ 103200 h 390806"/>
                    <a:gd name="connsiteX11" fmla="*/ 58993 w 116840"/>
                    <a:gd name="connsiteY11" fmla="*/ 111165 h 390806"/>
                    <a:gd name="connsiteX12" fmla="*/ 59391 w 116840"/>
                    <a:gd name="connsiteY12" fmla="*/ 111961 h 390806"/>
                    <a:gd name="connsiteX13" fmla="*/ 61781 w 116840"/>
                    <a:gd name="connsiteY13" fmla="*/ 117935 h 390806"/>
                    <a:gd name="connsiteX14" fmla="*/ 72932 w 116840"/>
                    <a:gd name="connsiteY14" fmla="*/ 153778 h 390806"/>
                    <a:gd name="connsiteX15" fmla="*/ 76516 w 116840"/>
                    <a:gd name="connsiteY15" fmla="*/ 170505 h 390806"/>
                    <a:gd name="connsiteX16" fmla="*/ 78109 w 116840"/>
                    <a:gd name="connsiteY16" fmla="*/ 179665 h 390806"/>
                    <a:gd name="connsiteX17" fmla="*/ 78508 w 116840"/>
                    <a:gd name="connsiteY17" fmla="*/ 182851 h 390806"/>
                    <a:gd name="connsiteX18" fmla="*/ 78906 w 116840"/>
                    <a:gd name="connsiteY18" fmla="*/ 185639 h 390806"/>
                    <a:gd name="connsiteX19" fmla="*/ 80897 w 116840"/>
                    <a:gd name="connsiteY19" fmla="*/ 223075 h 390806"/>
                    <a:gd name="connsiteX20" fmla="*/ 78508 w 116840"/>
                    <a:gd name="connsiteY20" fmla="*/ 258918 h 390806"/>
                    <a:gd name="connsiteX21" fmla="*/ 78109 w 116840"/>
                    <a:gd name="connsiteY21" fmla="*/ 260113 h 390806"/>
                    <a:gd name="connsiteX22" fmla="*/ 77313 w 116840"/>
                    <a:gd name="connsiteY22" fmla="*/ 264892 h 390806"/>
                    <a:gd name="connsiteX23" fmla="*/ 75720 w 116840"/>
                    <a:gd name="connsiteY23" fmla="*/ 273256 h 390806"/>
                    <a:gd name="connsiteX24" fmla="*/ 71339 w 116840"/>
                    <a:gd name="connsiteY24" fmla="*/ 291974 h 390806"/>
                    <a:gd name="connsiteX25" fmla="*/ 65365 w 116840"/>
                    <a:gd name="connsiteY25" fmla="*/ 311090 h 390806"/>
                    <a:gd name="connsiteX26" fmla="*/ 61383 w 116840"/>
                    <a:gd name="connsiteY26" fmla="*/ 321445 h 390806"/>
                    <a:gd name="connsiteX27" fmla="*/ 60188 w 116840"/>
                    <a:gd name="connsiteY27" fmla="*/ 324233 h 390806"/>
                    <a:gd name="connsiteX28" fmla="*/ 58993 w 116840"/>
                    <a:gd name="connsiteY28" fmla="*/ 327020 h 390806"/>
                    <a:gd name="connsiteX29" fmla="*/ 38682 w 116840"/>
                    <a:gd name="connsiteY29" fmla="*/ 363660 h 390806"/>
                    <a:gd name="connsiteX30" fmla="*/ 45054 w 116840"/>
                    <a:gd name="connsiteY30" fmla="*/ 388750 h 390806"/>
                    <a:gd name="connsiteX31" fmla="*/ 69746 w 116840"/>
                    <a:gd name="connsiteY31" fmla="*/ 381980 h 390806"/>
                    <a:gd name="connsiteX32" fmla="*/ 69746 w 116840"/>
                    <a:gd name="connsiteY32" fmla="*/ 381980 h 390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116840" h="390806">
                      <a:moveTo>
                        <a:pt x="69746" y="381980"/>
                      </a:moveTo>
                      <a:cubicBezTo>
                        <a:pt x="129086" y="292372"/>
                        <a:pt x="131078" y="171302"/>
                        <a:pt x="82888" y="76517"/>
                      </a:cubicBezTo>
                      <a:cubicBezTo>
                        <a:pt x="69348" y="50231"/>
                        <a:pt x="51824" y="25938"/>
                        <a:pt x="31115" y="5228"/>
                      </a:cubicBezTo>
                      <a:cubicBezTo>
                        <a:pt x="24345" y="-1542"/>
                        <a:pt x="11999" y="-1940"/>
                        <a:pt x="5228" y="5228"/>
                      </a:cubicBezTo>
                      <a:cubicBezTo>
                        <a:pt x="-1542" y="12397"/>
                        <a:pt x="-1940" y="23946"/>
                        <a:pt x="5228" y="31115"/>
                      </a:cubicBezTo>
                      <a:cubicBezTo>
                        <a:pt x="9609" y="35496"/>
                        <a:pt x="13990" y="39877"/>
                        <a:pt x="17973" y="44656"/>
                      </a:cubicBezTo>
                      <a:cubicBezTo>
                        <a:pt x="19566" y="46647"/>
                        <a:pt x="21159" y="48639"/>
                        <a:pt x="23150" y="50630"/>
                      </a:cubicBezTo>
                      <a:cubicBezTo>
                        <a:pt x="23946" y="51824"/>
                        <a:pt x="25141" y="53019"/>
                        <a:pt x="25938" y="54214"/>
                      </a:cubicBezTo>
                      <a:cubicBezTo>
                        <a:pt x="23150" y="51028"/>
                        <a:pt x="27531" y="56205"/>
                        <a:pt x="27929" y="56604"/>
                      </a:cubicBezTo>
                      <a:cubicBezTo>
                        <a:pt x="35098" y="66560"/>
                        <a:pt x="41868" y="76517"/>
                        <a:pt x="47444" y="87269"/>
                      </a:cubicBezTo>
                      <a:cubicBezTo>
                        <a:pt x="50231" y="92447"/>
                        <a:pt x="53019" y="97624"/>
                        <a:pt x="55409" y="103200"/>
                      </a:cubicBezTo>
                      <a:cubicBezTo>
                        <a:pt x="56603" y="105589"/>
                        <a:pt x="57798" y="108377"/>
                        <a:pt x="58993" y="111165"/>
                      </a:cubicBezTo>
                      <a:cubicBezTo>
                        <a:pt x="60188" y="113952"/>
                        <a:pt x="57400" y="107182"/>
                        <a:pt x="59391" y="111961"/>
                      </a:cubicBezTo>
                      <a:cubicBezTo>
                        <a:pt x="60188" y="113952"/>
                        <a:pt x="60984" y="115944"/>
                        <a:pt x="61781" y="117935"/>
                      </a:cubicBezTo>
                      <a:cubicBezTo>
                        <a:pt x="66162" y="129485"/>
                        <a:pt x="69746" y="141432"/>
                        <a:pt x="72932" y="153778"/>
                      </a:cubicBezTo>
                      <a:cubicBezTo>
                        <a:pt x="74127" y="159354"/>
                        <a:pt x="75322" y="164930"/>
                        <a:pt x="76516" y="170505"/>
                      </a:cubicBezTo>
                      <a:cubicBezTo>
                        <a:pt x="76915" y="173691"/>
                        <a:pt x="77711" y="176479"/>
                        <a:pt x="78109" y="179665"/>
                      </a:cubicBezTo>
                      <a:cubicBezTo>
                        <a:pt x="78109" y="180860"/>
                        <a:pt x="78508" y="181656"/>
                        <a:pt x="78508" y="182851"/>
                      </a:cubicBezTo>
                      <a:cubicBezTo>
                        <a:pt x="77711" y="178072"/>
                        <a:pt x="78906" y="184843"/>
                        <a:pt x="78906" y="185639"/>
                      </a:cubicBezTo>
                      <a:cubicBezTo>
                        <a:pt x="80499" y="197985"/>
                        <a:pt x="80897" y="210729"/>
                        <a:pt x="80897" y="223075"/>
                      </a:cubicBezTo>
                      <a:cubicBezTo>
                        <a:pt x="80897" y="235023"/>
                        <a:pt x="80101" y="246971"/>
                        <a:pt x="78508" y="258918"/>
                      </a:cubicBezTo>
                      <a:cubicBezTo>
                        <a:pt x="79304" y="254538"/>
                        <a:pt x="78508" y="259715"/>
                        <a:pt x="78109" y="260113"/>
                      </a:cubicBezTo>
                      <a:cubicBezTo>
                        <a:pt x="77711" y="261707"/>
                        <a:pt x="77711" y="263299"/>
                        <a:pt x="77313" y="264892"/>
                      </a:cubicBezTo>
                      <a:cubicBezTo>
                        <a:pt x="76915" y="267680"/>
                        <a:pt x="76118" y="270468"/>
                        <a:pt x="75720" y="273256"/>
                      </a:cubicBezTo>
                      <a:cubicBezTo>
                        <a:pt x="74525" y="279628"/>
                        <a:pt x="72932" y="286000"/>
                        <a:pt x="71339" y="291974"/>
                      </a:cubicBezTo>
                      <a:cubicBezTo>
                        <a:pt x="69746" y="298346"/>
                        <a:pt x="67356" y="304718"/>
                        <a:pt x="65365" y="311090"/>
                      </a:cubicBezTo>
                      <a:cubicBezTo>
                        <a:pt x="64170" y="314675"/>
                        <a:pt x="62976" y="317861"/>
                        <a:pt x="61383" y="321445"/>
                      </a:cubicBezTo>
                      <a:cubicBezTo>
                        <a:pt x="60984" y="322242"/>
                        <a:pt x="60586" y="323437"/>
                        <a:pt x="60188" y="324233"/>
                      </a:cubicBezTo>
                      <a:cubicBezTo>
                        <a:pt x="61781" y="320250"/>
                        <a:pt x="59391" y="326224"/>
                        <a:pt x="58993" y="327020"/>
                      </a:cubicBezTo>
                      <a:cubicBezTo>
                        <a:pt x="53417" y="339765"/>
                        <a:pt x="46249" y="352111"/>
                        <a:pt x="38682" y="363660"/>
                      </a:cubicBezTo>
                      <a:cubicBezTo>
                        <a:pt x="33505" y="371626"/>
                        <a:pt x="36691" y="384370"/>
                        <a:pt x="45054" y="388750"/>
                      </a:cubicBezTo>
                      <a:cubicBezTo>
                        <a:pt x="53816" y="393132"/>
                        <a:pt x="64170" y="390344"/>
                        <a:pt x="69746" y="381980"/>
                      </a:cubicBezTo>
                      <a:lnTo>
                        <a:pt x="69746" y="381980"/>
                      </a:lnTo>
                      <a:close/>
                    </a:path>
                  </a:pathLst>
                </a:custGeom>
                <a:solidFill>
                  <a:srgbClr val="A86838"/>
                </a:solidFill>
                <a:ln w="3981" cap="flat">
                  <a:noFill/>
                  <a:prstDash val="solid"/>
                  <a:miter/>
                </a:ln>
              </p:spPr>
              <p:txBody>
                <a:bodyPr rtlCol="0" anchor="ctr"/>
                <a:lstStyle/>
                <a:p>
                  <a:endParaRPr lang="en-US"/>
                </a:p>
              </p:txBody>
            </p:sp>
            <p:sp>
              <p:nvSpPr>
                <p:cNvPr id="298" name="Hình tự do: Hình 297">
                  <a:extLst>
                    <a:ext uri="{FF2B5EF4-FFF2-40B4-BE49-F238E27FC236}">
                      <a16:creationId xmlns:a16="http://schemas.microsoft.com/office/drawing/2014/main" id="{6DF15A35-7DF6-F45E-2070-291B316F5FF6}"/>
                    </a:ext>
                  </a:extLst>
                </p:cNvPr>
                <p:cNvSpPr>
                  <a:spLocks/>
                </p:cNvSpPr>
                <p:nvPr/>
              </p:nvSpPr>
              <p:spPr>
                <a:xfrm>
                  <a:off x="2208204" y="4839616"/>
                  <a:ext cx="116767" cy="508329"/>
                </a:xfrm>
                <a:custGeom>
                  <a:avLst/>
                  <a:gdLst>
                    <a:gd name="connsiteX0" fmla="*/ 36244 w 116767"/>
                    <a:gd name="connsiteY0" fmla="*/ 495445 h 508329"/>
                    <a:gd name="connsiteX1" fmla="*/ 113506 w 116767"/>
                    <a:gd name="connsiteY1" fmla="*/ 125066 h 508329"/>
                    <a:gd name="connsiteX2" fmla="*/ 116692 w 116767"/>
                    <a:gd name="connsiteY2" fmla="*/ 18333 h 508329"/>
                    <a:gd name="connsiteX3" fmla="*/ 98372 w 116767"/>
                    <a:gd name="connsiteY3" fmla="*/ 13 h 508329"/>
                    <a:gd name="connsiteX4" fmla="*/ 80052 w 116767"/>
                    <a:gd name="connsiteY4" fmla="*/ 18333 h 508329"/>
                    <a:gd name="connsiteX5" fmla="*/ 32261 w 116767"/>
                    <a:gd name="connsiteY5" fmla="*/ 385526 h 508329"/>
                    <a:gd name="connsiteX6" fmla="*/ 799 w 116767"/>
                    <a:gd name="connsiteY6" fmla="*/ 485091 h 508329"/>
                    <a:gd name="connsiteX7" fmla="*/ 13543 w 116767"/>
                    <a:gd name="connsiteY7" fmla="*/ 507393 h 508329"/>
                    <a:gd name="connsiteX8" fmla="*/ 36244 w 116767"/>
                    <a:gd name="connsiteY8" fmla="*/ 495445 h 508329"/>
                    <a:gd name="connsiteX9" fmla="*/ 36244 w 116767"/>
                    <a:gd name="connsiteY9" fmla="*/ 495445 h 5083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6767" h="508329">
                      <a:moveTo>
                        <a:pt x="36244" y="495445"/>
                      </a:moveTo>
                      <a:cubicBezTo>
                        <a:pt x="78857" y="376366"/>
                        <a:pt x="104346" y="251314"/>
                        <a:pt x="113506" y="125066"/>
                      </a:cubicBezTo>
                      <a:cubicBezTo>
                        <a:pt x="115895" y="89621"/>
                        <a:pt x="117090" y="54176"/>
                        <a:pt x="116692" y="18333"/>
                      </a:cubicBezTo>
                      <a:cubicBezTo>
                        <a:pt x="116692" y="8774"/>
                        <a:pt x="108329" y="-386"/>
                        <a:pt x="98372" y="13"/>
                      </a:cubicBezTo>
                      <a:cubicBezTo>
                        <a:pt x="88416" y="411"/>
                        <a:pt x="80052" y="7978"/>
                        <a:pt x="80052" y="18333"/>
                      </a:cubicBezTo>
                      <a:cubicBezTo>
                        <a:pt x="80849" y="143784"/>
                        <a:pt x="65317" y="264854"/>
                        <a:pt x="32261" y="385526"/>
                      </a:cubicBezTo>
                      <a:cubicBezTo>
                        <a:pt x="23101" y="418980"/>
                        <a:pt x="12747" y="452434"/>
                        <a:pt x="799" y="485091"/>
                      </a:cubicBezTo>
                      <a:cubicBezTo>
                        <a:pt x="-2387" y="494251"/>
                        <a:pt x="4383" y="505402"/>
                        <a:pt x="13543" y="507393"/>
                      </a:cubicBezTo>
                      <a:cubicBezTo>
                        <a:pt x="24296" y="510579"/>
                        <a:pt x="33058" y="505402"/>
                        <a:pt x="36244" y="495445"/>
                      </a:cubicBezTo>
                      <a:lnTo>
                        <a:pt x="36244" y="495445"/>
                      </a:lnTo>
                      <a:close/>
                    </a:path>
                  </a:pathLst>
                </a:custGeom>
                <a:solidFill>
                  <a:srgbClr val="A86838"/>
                </a:solidFill>
                <a:ln w="3981" cap="flat">
                  <a:noFill/>
                  <a:prstDash val="solid"/>
                  <a:miter/>
                </a:ln>
              </p:spPr>
              <p:txBody>
                <a:bodyPr rtlCol="0" anchor="ctr"/>
                <a:lstStyle/>
                <a:p>
                  <a:endParaRPr lang="en-US"/>
                </a:p>
              </p:txBody>
            </p:sp>
            <p:sp>
              <p:nvSpPr>
                <p:cNvPr id="299" name="Hình tự do: Hình 298">
                  <a:extLst>
                    <a:ext uri="{FF2B5EF4-FFF2-40B4-BE49-F238E27FC236}">
                      <a16:creationId xmlns:a16="http://schemas.microsoft.com/office/drawing/2014/main" id="{CCF20D17-4F54-9E8B-3044-FCCE2B0DB608}"/>
                    </a:ext>
                  </a:extLst>
                </p:cNvPr>
                <p:cNvSpPr>
                  <a:spLocks/>
                </p:cNvSpPr>
                <p:nvPr/>
              </p:nvSpPr>
              <p:spPr>
                <a:xfrm>
                  <a:off x="2063072" y="4742806"/>
                  <a:ext cx="180918" cy="535649"/>
                </a:xfrm>
                <a:custGeom>
                  <a:avLst/>
                  <a:gdLst>
                    <a:gd name="connsiteX0" fmla="*/ 33622 w 180918"/>
                    <a:gd name="connsiteY0" fmla="*/ 526941 h 535649"/>
                    <a:gd name="connsiteX1" fmla="*/ 160268 w 180918"/>
                    <a:gd name="connsiteY1" fmla="*/ 136648 h 535649"/>
                    <a:gd name="connsiteX2" fmla="*/ 180579 w 180918"/>
                    <a:gd name="connsiteY2" fmla="*/ 22747 h 535649"/>
                    <a:gd name="connsiteX3" fmla="*/ 167835 w 180918"/>
                    <a:gd name="connsiteY3" fmla="*/ 444 h 535649"/>
                    <a:gd name="connsiteX4" fmla="*/ 145532 w 180918"/>
                    <a:gd name="connsiteY4" fmla="*/ 13189 h 535649"/>
                    <a:gd name="connsiteX5" fmla="*/ 43977 w 180918"/>
                    <a:gd name="connsiteY5" fmla="*/ 405871 h 535649"/>
                    <a:gd name="connsiteX6" fmla="*/ 23665 w 180918"/>
                    <a:gd name="connsiteY6" fmla="*/ 457645 h 535649"/>
                    <a:gd name="connsiteX7" fmla="*/ 2160 w 180918"/>
                    <a:gd name="connsiteY7" fmla="*/ 508223 h 535649"/>
                    <a:gd name="connsiteX8" fmla="*/ 8532 w 180918"/>
                    <a:gd name="connsiteY8" fmla="*/ 533314 h 535649"/>
                    <a:gd name="connsiteX9" fmla="*/ 33622 w 180918"/>
                    <a:gd name="connsiteY9" fmla="*/ 526941 h 535649"/>
                    <a:gd name="connsiteX10" fmla="*/ 33622 w 180918"/>
                    <a:gd name="connsiteY10" fmla="*/ 526941 h 5356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80918" h="535649">
                      <a:moveTo>
                        <a:pt x="33622" y="526941"/>
                      </a:moveTo>
                      <a:cubicBezTo>
                        <a:pt x="89378" y="401490"/>
                        <a:pt x="131992" y="270862"/>
                        <a:pt x="160268" y="136648"/>
                      </a:cubicBezTo>
                      <a:cubicBezTo>
                        <a:pt x="168233" y="98814"/>
                        <a:pt x="175003" y="60979"/>
                        <a:pt x="180579" y="22747"/>
                      </a:cubicBezTo>
                      <a:cubicBezTo>
                        <a:pt x="182172" y="13189"/>
                        <a:pt x="178190" y="2834"/>
                        <a:pt x="167835" y="444"/>
                      </a:cubicBezTo>
                      <a:cubicBezTo>
                        <a:pt x="159073" y="-1547"/>
                        <a:pt x="146727" y="3232"/>
                        <a:pt x="145532" y="13189"/>
                      </a:cubicBezTo>
                      <a:cubicBezTo>
                        <a:pt x="125619" y="147402"/>
                        <a:pt x="91369" y="279225"/>
                        <a:pt x="43977" y="405871"/>
                      </a:cubicBezTo>
                      <a:cubicBezTo>
                        <a:pt x="37605" y="423394"/>
                        <a:pt x="30834" y="440519"/>
                        <a:pt x="23665" y="457645"/>
                      </a:cubicBezTo>
                      <a:cubicBezTo>
                        <a:pt x="16497" y="475566"/>
                        <a:pt x="10125" y="490302"/>
                        <a:pt x="2160" y="508223"/>
                      </a:cubicBezTo>
                      <a:cubicBezTo>
                        <a:pt x="-1823" y="516985"/>
                        <a:pt x="-628" y="528136"/>
                        <a:pt x="8532" y="533314"/>
                      </a:cubicBezTo>
                      <a:cubicBezTo>
                        <a:pt x="16895" y="537694"/>
                        <a:pt x="29639" y="536101"/>
                        <a:pt x="33622" y="526941"/>
                      </a:cubicBezTo>
                      <a:lnTo>
                        <a:pt x="33622" y="526941"/>
                      </a:lnTo>
                      <a:close/>
                    </a:path>
                  </a:pathLst>
                </a:custGeom>
                <a:solidFill>
                  <a:srgbClr val="A86838"/>
                </a:solidFill>
                <a:ln w="3981" cap="flat">
                  <a:noFill/>
                  <a:prstDash val="solid"/>
                  <a:miter/>
                </a:ln>
              </p:spPr>
              <p:txBody>
                <a:bodyPr rtlCol="0" anchor="ctr"/>
                <a:lstStyle/>
                <a:p>
                  <a:endParaRPr lang="en-US"/>
                </a:p>
              </p:txBody>
            </p:sp>
            <p:sp>
              <p:nvSpPr>
                <p:cNvPr id="300" name="Hình tự do: Hình 299">
                  <a:extLst>
                    <a:ext uri="{FF2B5EF4-FFF2-40B4-BE49-F238E27FC236}">
                      <a16:creationId xmlns:a16="http://schemas.microsoft.com/office/drawing/2014/main" id="{9A08645C-CCB3-B458-1740-5DC207B0BB22}"/>
                    </a:ext>
                  </a:extLst>
                </p:cNvPr>
                <p:cNvSpPr>
                  <a:spLocks/>
                </p:cNvSpPr>
                <p:nvPr/>
              </p:nvSpPr>
              <p:spPr>
                <a:xfrm>
                  <a:off x="2705866" y="4677331"/>
                  <a:ext cx="209740" cy="636636"/>
                </a:xfrm>
                <a:custGeom>
                  <a:avLst/>
                  <a:gdLst>
                    <a:gd name="connsiteX0" fmla="*/ 2154 w 209740"/>
                    <a:gd name="connsiteY0" fmla="*/ 27687 h 636636"/>
                    <a:gd name="connsiteX1" fmla="*/ 92957 w 209740"/>
                    <a:gd name="connsiteY1" fmla="*/ 250712 h 636636"/>
                    <a:gd name="connsiteX2" fmla="*/ 153492 w 209740"/>
                    <a:gd name="connsiteY2" fmla="*/ 485684 h 636636"/>
                    <a:gd name="connsiteX3" fmla="*/ 173006 w 209740"/>
                    <a:gd name="connsiteY3" fmla="*/ 618303 h 636636"/>
                    <a:gd name="connsiteX4" fmla="*/ 191326 w 209740"/>
                    <a:gd name="connsiteY4" fmla="*/ 636624 h 636636"/>
                    <a:gd name="connsiteX5" fmla="*/ 209646 w 209740"/>
                    <a:gd name="connsiteY5" fmla="*/ 618303 h 636636"/>
                    <a:gd name="connsiteX6" fmla="*/ 166236 w 209740"/>
                    <a:gd name="connsiteY6" fmla="*/ 372578 h 636636"/>
                    <a:gd name="connsiteX7" fmla="*/ 90965 w 209740"/>
                    <a:gd name="connsiteY7" fmla="*/ 138801 h 636636"/>
                    <a:gd name="connsiteX8" fmla="*/ 33616 w 209740"/>
                    <a:gd name="connsiteY8" fmla="*/ 8969 h 636636"/>
                    <a:gd name="connsiteX9" fmla="*/ 8526 w 209740"/>
                    <a:gd name="connsiteY9" fmla="*/ 2597 h 636636"/>
                    <a:gd name="connsiteX10" fmla="*/ 2154 w 209740"/>
                    <a:gd name="connsiteY10" fmla="*/ 27687 h 636636"/>
                    <a:gd name="connsiteX11" fmla="*/ 2154 w 209740"/>
                    <a:gd name="connsiteY11" fmla="*/ 27687 h 6366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9740" h="636636">
                      <a:moveTo>
                        <a:pt x="2154" y="27687"/>
                      </a:moveTo>
                      <a:cubicBezTo>
                        <a:pt x="37997" y="100568"/>
                        <a:pt x="67468" y="173051"/>
                        <a:pt x="92957" y="250712"/>
                      </a:cubicBezTo>
                      <a:cubicBezTo>
                        <a:pt x="118445" y="327575"/>
                        <a:pt x="138756" y="406032"/>
                        <a:pt x="153492" y="485684"/>
                      </a:cubicBezTo>
                      <a:cubicBezTo>
                        <a:pt x="161855" y="531483"/>
                        <a:pt x="168227" y="573699"/>
                        <a:pt x="173006" y="618303"/>
                      </a:cubicBezTo>
                      <a:cubicBezTo>
                        <a:pt x="174201" y="627862"/>
                        <a:pt x="180573" y="637022"/>
                        <a:pt x="191326" y="636624"/>
                      </a:cubicBezTo>
                      <a:cubicBezTo>
                        <a:pt x="200486" y="636225"/>
                        <a:pt x="210841" y="628658"/>
                        <a:pt x="209646" y="618303"/>
                      </a:cubicBezTo>
                      <a:cubicBezTo>
                        <a:pt x="200884" y="535466"/>
                        <a:pt x="186547" y="453425"/>
                        <a:pt x="166236" y="372578"/>
                      </a:cubicBezTo>
                      <a:cubicBezTo>
                        <a:pt x="146323" y="292927"/>
                        <a:pt x="121233" y="214868"/>
                        <a:pt x="90965" y="138801"/>
                      </a:cubicBezTo>
                      <a:cubicBezTo>
                        <a:pt x="73442" y="94993"/>
                        <a:pt x="54326" y="51583"/>
                        <a:pt x="33616" y="8969"/>
                      </a:cubicBezTo>
                      <a:cubicBezTo>
                        <a:pt x="29235" y="207"/>
                        <a:pt x="16491" y="-2580"/>
                        <a:pt x="8526" y="2597"/>
                      </a:cubicBezTo>
                      <a:cubicBezTo>
                        <a:pt x="162" y="8172"/>
                        <a:pt x="-2227" y="18129"/>
                        <a:pt x="2154" y="27687"/>
                      </a:cubicBezTo>
                      <a:lnTo>
                        <a:pt x="2154" y="27687"/>
                      </a:lnTo>
                      <a:close/>
                    </a:path>
                  </a:pathLst>
                </a:custGeom>
                <a:solidFill>
                  <a:srgbClr val="A86838"/>
                </a:solidFill>
                <a:ln w="3981" cap="flat">
                  <a:noFill/>
                  <a:prstDash val="solid"/>
                  <a:miter/>
                </a:ln>
              </p:spPr>
              <p:txBody>
                <a:bodyPr rtlCol="0" anchor="ctr"/>
                <a:lstStyle/>
                <a:p>
                  <a:endParaRPr lang="en-US"/>
                </a:p>
              </p:txBody>
            </p:sp>
            <p:sp>
              <p:nvSpPr>
                <p:cNvPr id="301" name="Hình tự do: Hình 300">
                  <a:extLst>
                    <a:ext uri="{FF2B5EF4-FFF2-40B4-BE49-F238E27FC236}">
                      <a16:creationId xmlns:a16="http://schemas.microsoft.com/office/drawing/2014/main" id="{2EE8F54B-0E0C-1050-8202-87653B4DE134}"/>
                    </a:ext>
                  </a:extLst>
                </p:cNvPr>
                <p:cNvSpPr>
                  <a:spLocks/>
                </p:cNvSpPr>
                <p:nvPr/>
              </p:nvSpPr>
              <p:spPr>
                <a:xfrm>
                  <a:off x="2644401" y="4863315"/>
                  <a:ext cx="139089" cy="451049"/>
                </a:xfrm>
                <a:custGeom>
                  <a:avLst/>
                  <a:gdLst>
                    <a:gd name="connsiteX0" fmla="*/ 137296 w 139089"/>
                    <a:gd name="connsiteY0" fmla="*/ 432319 h 451049"/>
                    <a:gd name="connsiteX1" fmla="*/ 78752 w 139089"/>
                    <a:gd name="connsiteY1" fmla="*/ 94597 h 451049"/>
                    <a:gd name="connsiteX2" fmla="*/ 34147 w 139089"/>
                    <a:gd name="connsiteY2" fmla="*/ 8971 h 451049"/>
                    <a:gd name="connsiteX3" fmla="*/ 9057 w 139089"/>
                    <a:gd name="connsiteY3" fmla="*/ 2599 h 451049"/>
                    <a:gd name="connsiteX4" fmla="*/ 2685 w 139089"/>
                    <a:gd name="connsiteY4" fmla="*/ 27689 h 451049"/>
                    <a:gd name="connsiteX5" fmla="*/ 70787 w 139089"/>
                    <a:gd name="connsiteY5" fmla="*/ 177833 h 451049"/>
                    <a:gd name="connsiteX6" fmla="*/ 101054 w 139089"/>
                    <a:gd name="connsiteY6" fmla="*/ 337932 h 451049"/>
                    <a:gd name="connsiteX7" fmla="*/ 100656 w 139089"/>
                    <a:gd name="connsiteY7" fmla="*/ 432718 h 451049"/>
                    <a:gd name="connsiteX8" fmla="*/ 118976 w 139089"/>
                    <a:gd name="connsiteY8" fmla="*/ 451037 h 451049"/>
                    <a:gd name="connsiteX9" fmla="*/ 137296 w 139089"/>
                    <a:gd name="connsiteY9" fmla="*/ 432319 h 451049"/>
                    <a:gd name="connsiteX10" fmla="*/ 137296 w 139089"/>
                    <a:gd name="connsiteY10" fmla="*/ 432319 h 451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39089" h="451049">
                      <a:moveTo>
                        <a:pt x="137296" y="432319"/>
                      </a:moveTo>
                      <a:cubicBezTo>
                        <a:pt x="145659" y="316824"/>
                        <a:pt x="124552" y="200533"/>
                        <a:pt x="78752" y="94597"/>
                      </a:cubicBezTo>
                      <a:cubicBezTo>
                        <a:pt x="66008" y="65125"/>
                        <a:pt x="51272" y="36451"/>
                        <a:pt x="34147" y="8971"/>
                      </a:cubicBezTo>
                      <a:cubicBezTo>
                        <a:pt x="29368" y="1006"/>
                        <a:pt x="17420" y="-2977"/>
                        <a:pt x="9057" y="2599"/>
                      </a:cubicBezTo>
                      <a:cubicBezTo>
                        <a:pt x="693" y="7776"/>
                        <a:pt x="-2891" y="18928"/>
                        <a:pt x="2685" y="27689"/>
                      </a:cubicBezTo>
                      <a:cubicBezTo>
                        <a:pt x="32156" y="76277"/>
                        <a:pt x="54060" y="124466"/>
                        <a:pt x="70787" y="177833"/>
                      </a:cubicBezTo>
                      <a:cubicBezTo>
                        <a:pt x="87514" y="231199"/>
                        <a:pt x="97470" y="284167"/>
                        <a:pt x="101054" y="337932"/>
                      </a:cubicBezTo>
                      <a:cubicBezTo>
                        <a:pt x="103046" y="369395"/>
                        <a:pt x="103046" y="401255"/>
                        <a:pt x="100656" y="432718"/>
                      </a:cubicBezTo>
                      <a:cubicBezTo>
                        <a:pt x="99860" y="442275"/>
                        <a:pt x="109418" y="451436"/>
                        <a:pt x="118976" y="451037"/>
                      </a:cubicBezTo>
                      <a:cubicBezTo>
                        <a:pt x="129331" y="450241"/>
                        <a:pt x="136499" y="442674"/>
                        <a:pt x="137296" y="432319"/>
                      </a:cubicBezTo>
                      <a:lnTo>
                        <a:pt x="137296" y="432319"/>
                      </a:lnTo>
                      <a:close/>
                    </a:path>
                  </a:pathLst>
                </a:custGeom>
                <a:solidFill>
                  <a:srgbClr val="A86838"/>
                </a:solidFill>
                <a:ln w="3981" cap="flat">
                  <a:noFill/>
                  <a:prstDash val="solid"/>
                  <a:miter/>
                </a:ln>
              </p:spPr>
              <p:txBody>
                <a:bodyPr rtlCol="0" anchor="ctr"/>
                <a:lstStyle/>
                <a:p>
                  <a:endParaRPr lang="en-US"/>
                </a:p>
              </p:txBody>
            </p:sp>
            <p:sp>
              <p:nvSpPr>
                <p:cNvPr id="302" name="Hình tự do: Hình 301">
                  <a:extLst>
                    <a:ext uri="{FF2B5EF4-FFF2-40B4-BE49-F238E27FC236}">
                      <a16:creationId xmlns:a16="http://schemas.microsoft.com/office/drawing/2014/main" id="{035E186C-417A-109C-CE9A-1EDB3E809E2C}"/>
                    </a:ext>
                  </a:extLst>
                </p:cNvPr>
                <p:cNvSpPr>
                  <a:spLocks/>
                </p:cNvSpPr>
                <p:nvPr/>
              </p:nvSpPr>
              <p:spPr>
                <a:xfrm>
                  <a:off x="2615368" y="4926076"/>
                  <a:ext cx="95439" cy="324168"/>
                </a:xfrm>
                <a:custGeom>
                  <a:avLst/>
                  <a:gdLst>
                    <a:gd name="connsiteX0" fmla="*/ 1052 w 95439"/>
                    <a:gd name="connsiteY0" fmla="*/ 23472 h 324168"/>
                    <a:gd name="connsiteX1" fmla="*/ 36099 w 95439"/>
                    <a:gd name="connsiteY1" fmla="*/ 132196 h 324168"/>
                    <a:gd name="connsiteX2" fmla="*/ 47648 w 95439"/>
                    <a:gd name="connsiteY2" fmla="*/ 187554 h 324168"/>
                    <a:gd name="connsiteX3" fmla="*/ 54817 w 95439"/>
                    <a:gd name="connsiteY3" fmla="*/ 240920 h 324168"/>
                    <a:gd name="connsiteX4" fmla="*/ 58799 w 95439"/>
                    <a:gd name="connsiteY4" fmla="*/ 305836 h 324168"/>
                    <a:gd name="connsiteX5" fmla="*/ 77119 w 95439"/>
                    <a:gd name="connsiteY5" fmla="*/ 324156 h 324168"/>
                    <a:gd name="connsiteX6" fmla="*/ 95439 w 95439"/>
                    <a:gd name="connsiteY6" fmla="*/ 305836 h 324168"/>
                    <a:gd name="connsiteX7" fmla="*/ 58401 w 95439"/>
                    <a:gd name="connsiteY7" fmla="*/ 75643 h 324168"/>
                    <a:gd name="connsiteX8" fmla="*/ 36497 w 95439"/>
                    <a:gd name="connsiteY8" fmla="*/ 13515 h 324168"/>
                    <a:gd name="connsiteX9" fmla="*/ 14195 w 95439"/>
                    <a:gd name="connsiteY9" fmla="*/ 771 h 324168"/>
                    <a:gd name="connsiteX10" fmla="*/ 1052 w 95439"/>
                    <a:gd name="connsiteY10" fmla="*/ 23472 h 324168"/>
                    <a:gd name="connsiteX11" fmla="*/ 1052 w 95439"/>
                    <a:gd name="connsiteY11" fmla="*/ 23472 h 324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5439" h="324168">
                      <a:moveTo>
                        <a:pt x="1052" y="23472"/>
                      </a:moveTo>
                      <a:cubicBezTo>
                        <a:pt x="15389" y="58916"/>
                        <a:pt x="26939" y="95158"/>
                        <a:pt x="36099" y="132196"/>
                      </a:cubicBezTo>
                      <a:cubicBezTo>
                        <a:pt x="40480" y="150516"/>
                        <a:pt x="44462" y="169234"/>
                        <a:pt x="47648" y="187554"/>
                      </a:cubicBezTo>
                      <a:cubicBezTo>
                        <a:pt x="50834" y="207068"/>
                        <a:pt x="52826" y="221406"/>
                        <a:pt x="54817" y="240920"/>
                      </a:cubicBezTo>
                      <a:cubicBezTo>
                        <a:pt x="56808" y="262426"/>
                        <a:pt x="58401" y="283932"/>
                        <a:pt x="58799" y="305836"/>
                      </a:cubicBezTo>
                      <a:cubicBezTo>
                        <a:pt x="59198" y="315394"/>
                        <a:pt x="67163" y="324554"/>
                        <a:pt x="77119" y="324156"/>
                      </a:cubicBezTo>
                      <a:cubicBezTo>
                        <a:pt x="86677" y="323758"/>
                        <a:pt x="95439" y="316191"/>
                        <a:pt x="95439" y="305836"/>
                      </a:cubicBezTo>
                      <a:cubicBezTo>
                        <a:pt x="93846" y="227778"/>
                        <a:pt x="81500" y="150117"/>
                        <a:pt x="58401" y="75643"/>
                      </a:cubicBezTo>
                      <a:cubicBezTo>
                        <a:pt x="52029" y="54535"/>
                        <a:pt x="44462" y="33826"/>
                        <a:pt x="36497" y="13515"/>
                      </a:cubicBezTo>
                      <a:cubicBezTo>
                        <a:pt x="32913" y="4753"/>
                        <a:pt x="24151" y="-2415"/>
                        <a:pt x="14195" y="771"/>
                      </a:cubicBezTo>
                      <a:cubicBezTo>
                        <a:pt x="5035" y="3957"/>
                        <a:pt x="-2931" y="13913"/>
                        <a:pt x="1052" y="23472"/>
                      </a:cubicBezTo>
                      <a:lnTo>
                        <a:pt x="1052" y="23472"/>
                      </a:lnTo>
                      <a:close/>
                    </a:path>
                  </a:pathLst>
                </a:custGeom>
                <a:solidFill>
                  <a:srgbClr val="A86838"/>
                </a:solidFill>
                <a:ln w="3981" cap="flat">
                  <a:noFill/>
                  <a:prstDash val="solid"/>
                  <a:miter/>
                </a:ln>
              </p:spPr>
              <p:txBody>
                <a:bodyPr rtlCol="0" anchor="ctr"/>
                <a:lstStyle/>
                <a:p>
                  <a:endParaRPr lang="en-US"/>
                </a:p>
              </p:txBody>
            </p:sp>
          </p:grpSp>
          <p:grpSp>
            <p:nvGrpSpPr>
              <p:cNvPr id="217" name="Đồ họa 2">
                <a:extLst>
                  <a:ext uri="{FF2B5EF4-FFF2-40B4-BE49-F238E27FC236}">
                    <a16:creationId xmlns:a16="http://schemas.microsoft.com/office/drawing/2014/main" id="{0B5CC566-B51C-1AC9-FB0E-D109A1874798}"/>
                  </a:ext>
                </a:extLst>
              </p:cNvPr>
              <p:cNvGrpSpPr>
                <a:grpSpLocks/>
              </p:cNvGrpSpPr>
              <p:nvPr/>
            </p:nvGrpSpPr>
            <p:grpSpPr>
              <a:xfrm>
                <a:off x="2636333" y="4484383"/>
                <a:ext cx="1574711" cy="1713426"/>
                <a:chOff x="2636333" y="4484383"/>
                <a:chExt cx="1574711" cy="1713426"/>
              </a:xfrm>
            </p:grpSpPr>
            <p:sp>
              <p:nvSpPr>
                <p:cNvPr id="285" name="Hình tự do: Hình 284">
                  <a:extLst>
                    <a:ext uri="{FF2B5EF4-FFF2-40B4-BE49-F238E27FC236}">
                      <a16:creationId xmlns:a16="http://schemas.microsoft.com/office/drawing/2014/main" id="{B92ABF78-C86D-74C9-CE24-587D76EBF090}"/>
                    </a:ext>
                  </a:extLst>
                </p:cNvPr>
                <p:cNvSpPr>
                  <a:spLocks/>
                </p:cNvSpPr>
                <p:nvPr/>
              </p:nvSpPr>
              <p:spPr>
                <a:xfrm>
                  <a:off x="2636333" y="5243064"/>
                  <a:ext cx="1574711" cy="954745"/>
                </a:xfrm>
                <a:custGeom>
                  <a:avLst/>
                  <a:gdLst>
                    <a:gd name="connsiteX0" fmla="*/ 1171675 w 1574711"/>
                    <a:gd name="connsiteY0" fmla="*/ 785763 h 954745"/>
                    <a:gd name="connsiteX1" fmla="*/ 1574712 w 1574711"/>
                    <a:gd name="connsiteY1" fmla="*/ 619291 h 954745"/>
                    <a:gd name="connsiteX2" fmla="*/ 1180835 w 1574711"/>
                    <a:gd name="connsiteY2" fmla="*/ 0 h 954745"/>
                    <a:gd name="connsiteX3" fmla="*/ 342502 w 1574711"/>
                    <a:gd name="connsiteY3" fmla="*/ 55358 h 954745"/>
                    <a:gd name="connsiteX4" fmla="*/ 0 w 1574711"/>
                    <a:gd name="connsiteY4" fmla="*/ 788152 h 954745"/>
                    <a:gd name="connsiteX5" fmla="*/ 740760 w 1574711"/>
                    <a:gd name="connsiteY5" fmla="*/ 930330 h 954745"/>
                    <a:gd name="connsiteX6" fmla="*/ 1171675 w 1574711"/>
                    <a:gd name="connsiteY6" fmla="*/ 785763 h 9547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74711" h="954745">
                      <a:moveTo>
                        <a:pt x="1171675" y="785763"/>
                      </a:moveTo>
                      <a:cubicBezTo>
                        <a:pt x="1329385" y="706908"/>
                        <a:pt x="1540461" y="629646"/>
                        <a:pt x="1574712" y="619291"/>
                      </a:cubicBezTo>
                      <a:cubicBezTo>
                        <a:pt x="1510194" y="383124"/>
                        <a:pt x="1372397" y="164082"/>
                        <a:pt x="1180835" y="0"/>
                      </a:cubicBezTo>
                      <a:cubicBezTo>
                        <a:pt x="908426" y="67704"/>
                        <a:pt x="622477" y="86422"/>
                        <a:pt x="342502" y="55358"/>
                      </a:cubicBezTo>
                      <a:cubicBezTo>
                        <a:pt x="180013" y="229795"/>
                        <a:pt x="91201" y="424941"/>
                        <a:pt x="0" y="788152"/>
                      </a:cubicBezTo>
                      <a:cubicBezTo>
                        <a:pt x="192359" y="956217"/>
                        <a:pt x="485078" y="983299"/>
                        <a:pt x="740760" y="930330"/>
                      </a:cubicBezTo>
                      <a:cubicBezTo>
                        <a:pt x="890505" y="899266"/>
                        <a:pt x="1036267" y="853467"/>
                        <a:pt x="1171675" y="785763"/>
                      </a:cubicBezTo>
                      <a:close/>
                    </a:path>
                  </a:pathLst>
                </a:custGeom>
                <a:solidFill>
                  <a:srgbClr val="0759B1"/>
                </a:solidFill>
                <a:ln w="3981" cap="flat">
                  <a:noFill/>
                  <a:prstDash val="solid"/>
                  <a:miter/>
                </a:ln>
              </p:spPr>
              <p:txBody>
                <a:bodyPr rtlCol="0" anchor="ctr"/>
                <a:lstStyle/>
                <a:p>
                  <a:endParaRPr lang="en-US"/>
                </a:p>
              </p:txBody>
            </p:sp>
            <p:sp>
              <p:nvSpPr>
                <p:cNvPr id="286" name="Hình tự do: Hình 285">
                  <a:extLst>
                    <a:ext uri="{FF2B5EF4-FFF2-40B4-BE49-F238E27FC236}">
                      <a16:creationId xmlns:a16="http://schemas.microsoft.com/office/drawing/2014/main" id="{1F262BF8-662B-8FF3-E291-46645F65D727}"/>
                    </a:ext>
                  </a:extLst>
                </p:cNvPr>
                <p:cNvSpPr>
                  <a:spLocks/>
                </p:cNvSpPr>
                <p:nvPr/>
              </p:nvSpPr>
              <p:spPr>
                <a:xfrm>
                  <a:off x="2636333" y="5298422"/>
                  <a:ext cx="393877" cy="855059"/>
                </a:xfrm>
                <a:custGeom>
                  <a:avLst/>
                  <a:gdLst>
                    <a:gd name="connsiteX0" fmla="*/ 393877 w 393877"/>
                    <a:gd name="connsiteY0" fmla="*/ 5177 h 855059"/>
                    <a:gd name="connsiteX1" fmla="*/ 342502 w 393877"/>
                    <a:gd name="connsiteY1" fmla="*/ 0 h 855059"/>
                    <a:gd name="connsiteX2" fmla="*/ 0 w 393877"/>
                    <a:gd name="connsiteY2" fmla="*/ 732794 h 855059"/>
                    <a:gd name="connsiteX3" fmla="*/ 218245 w 393877"/>
                    <a:gd name="connsiteY3" fmla="*/ 855059 h 855059"/>
                    <a:gd name="connsiteX4" fmla="*/ 393877 w 393877"/>
                    <a:gd name="connsiteY4" fmla="*/ 5177 h 8550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3877" h="855059">
                      <a:moveTo>
                        <a:pt x="393877" y="5177"/>
                      </a:moveTo>
                      <a:cubicBezTo>
                        <a:pt x="376752" y="3584"/>
                        <a:pt x="359627" y="1991"/>
                        <a:pt x="342502" y="0"/>
                      </a:cubicBezTo>
                      <a:cubicBezTo>
                        <a:pt x="180013" y="174437"/>
                        <a:pt x="91201" y="369583"/>
                        <a:pt x="0" y="732794"/>
                      </a:cubicBezTo>
                      <a:cubicBezTo>
                        <a:pt x="63323" y="788152"/>
                        <a:pt x="137797" y="827978"/>
                        <a:pt x="218245" y="855059"/>
                      </a:cubicBezTo>
                      <a:cubicBezTo>
                        <a:pt x="159303" y="565128"/>
                        <a:pt x="231388" y="254885"/>
                        <a:pt x="393877" y="5177"/>
                      </a:cubicBezTo>
                      <a:close/>
                    </a:path>
                  </a:pathLst>
                </a:custGeom>
                <a:solidFill>
                  <a:srgbClr val="064E9C"/>
                </a:solidFill>
                <a:ln w="3981" cap="flat">
                  <a:noFill/>
                  <a:prstDash val="solid"/>
                  <a:miter/>
                </a:ln>
              </p:spPr>
              <p:txBody>
                <a:bodyPr rtlCol="0" anchor="ctr"/>
                <a:lstStyle/>
                <a:p>
                  <a:endParaRPr lang="en-US"/>
                </a:p>
              </p:txBody>
            </p:sp>
            <p:sp>
              <p:nvSpPr>
                <p:cNvPr id="287" name="Hình tự do: Hình 286">
                  <a:extLst>
                    <a:ext uri="{FF2B5EF4-FFF2-40B4-BE49-F238E27FC236}">
                      <a16:creationId xmlns:a16="http://schemas.microsoft.com/office/drawing/2014/main" id="{5D7162C9-142C-E6BE-1488-BE8F153C57DF}"/>
                    </a:ext>
                  </a:extLst>
                </p:cNvPr>
                <p:cNvSpPr>
                  <a:spLocks/>
                </p:cNvSpPr>
                <p:nvPr/>
              </p:nvSpPr>
              <p:spPr>
                <a:xfrm>
                  <a:off x="3853409" y="5275323"/>
                  <a:ext cx="357635" cy="631238"/>
                </a:xfrm>
                <a:custGeom>
                  <a:avLst/>
                  <a:gdLst>
                    <a:gd name="connsiteX0" fmla="*/ 0 w 357635"/>
                    <a:gd name="connsiteY0" fmla="*/ 0 h 631238"/>
                    <a:gd name="connsiteX1" fmla="*/ 235768 w 357635"/>
                    <a:gd name="connsiteY1" fmla="*/ 631239 h 631238"/>
                    <a:gd name="connsiteX2" fmla="*/ 357636 w 357635"/>
                    <a:gd name="connsiteY2" fmla="*/ 587032 h 631238"/>
                    <a:gd name="connsiteX3" fmla="*/ 0 w 357635"/>
                    <a:gd name="connsiteY3" fmla="*/ 0 h 631238"/>
                  </a:gdLst>
                  <a:ahLst/>
                  <a:cxnLst>
                    <a:cxn ang="0">
                      <a:pos x="connsiteX0" y="connsiteY0"/>
                    </a:cxn>
                    <a:cxn ang="0">
                      <a:pos x="connsiteX1" y="connsiteY1"/>
                    </a:cxn>
                    <a:cxn ang="0">
                      <a:pos x="connsiteX2" y="connsiteY2"/>
                    </a:cxn>
                    <a:cxn ang="0">
                      <a:pos x="connsiteX3" y="connsiteY3"/>
                    </a:cxn>
                  </a:cxnLst>
                  <a:rect l="l" t="t" r="r" b="b"/>
                  <a:pathLst>
                    <a:path w="357635" h="631238">
                      <a:moveTo>
                        <a:pt x="0" y="0"/>
                      </a:moveTo>
                      <a:cubicBezTo>
                        <a:pt x="129035" y="185190"/>
                        <a:pt x="215457" y="407020"/>
                        <a:pt x="235768" y="631239"/>
                      </a:cubicBezTo>
                      <a:cubicBezTo>
                        <a:pt x="296304" y="607741"/>
                        <a:pt x="342900" y="591015"/>
                        <a:pt x="357636" y="587032"/>
                      </a:cubicBezTo>
                      <a:cubicBezTo>
                        <a:pt x="297498" y="365999"/>
                        <a:pt x="172446" y="160100"/>
                        <a:pt x="0" y="0"/>
                      </a:cubicBezTo>
                      <a:close/>
                    </a:path>
                  </a:pathLst>
                </a:custGeom>
                <a:solidFill>
                  <a:srgbClr val="064E9C"/>
                </a:solidFill>
                <a:ln w="3981" cap="flat">
                  <a:noFill/>
                  <a:prstDash val="solid"/>
                  <a:miter/>
                </a:ln>
              </p:spPr>
              <p:txBody>
                <a:bodyPr rtlCol="0" anchor="ctr"/>
                <a:lstStyle/>
                <a:p>
                  <a:endParaRPr lang="en-US"/>
                </a:p>
              </p:txBody>
            </p:sp>
            <p:sp>
              <p:nvSpPr>
                <p:cNvPr id="288" name="Hình tự do: Hình 287">
                  <a:extLst>
                    <a:ext uri="{FF2B5EF4-FFF2-40B4-BE49-F238E27FC236}">
                      <a16:creationId xmlns:a16="http://schemas.microsoft.com/office/drawing/2014/main" id="{46C693BA-7375-B6AC-C64D-D1380D043F42}"/>
                    </a:ext>
                  </a:extLst>
                </p:cNvPr>
                <p:cNvSpPr>
                  <a:spLocks/>
                </p:cNvSpPr>
                <p:nvPr/>
              </p:nvSpPr>
              <p:spPr>
                <a:xfrm>
                  <a:off x="3004722" y="4487430"/>
                  <a:ext cx="42613" cy="838869"/>
                </a:xfrm>
                <a:custGeom>
                  <a:avLst/>
                  <a:gdLst>
                    <a:gd name="connsiteX0" fmla="*/ 0 w 42613"/>
                    <a:gd name="connsiteY0" fmla="*/ 5714 h 838869"/>
                    <a:gd name="connsiteX1" fmla="*/ 8363 w 42613"/>
                    <a:gd name="connsiteY1" fmla="*/ 838870 h 838869"/>
                    <a:gd name="connsiteX2" fmla="*/ 42614 w 42613"/>
                    <a:gd name="connsiteY2" fmla="*/ 837277 h 838869"/>
                    <a:gd name="connsiteX3" fmla="*/ 17922 w 42613"/>
                    <a:gd name="connsiteY3" fmla="*/ 2528 h 838869"/>
                    <a:gd name="connsiteX4" fmla="*/ 0 w 42613"/>
                    <a:gd name="connsiteY4" fmla="*/ 5714 h 8388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613" h="838869">
                      <a:moveTo>
                        <a:pt x="0" y="5714"/>
                      </a:moveTo>
                      <a:cubicBezTo>
                        <a:pt x="0" y="5714"/>
                        <a:pt x="19913" y="788291"/>
                        <a:pt x="8363" y="838870"/>
                      </a:cubicBezTo>
                      <a:lnTo>
                        <a:pt x="42614" y="837277"/>
                      </a:lnTo>
                      <a:cubicBezTo>
                        <a:pt x="42614" y="837277"/>
                        <a:pt x="11948" y="48328"/>
                        <a:pt x="17922" y="2528"/>
                      </a:cubicBezTo>
                      <a:cubicBezTo>
                        <a:pt x="19116" y="-4641"/>
                        <a:pt x="0" y="5714"/>
                        <a:pt x="0" y="5714"/>
                      </a:cubicBezTo>
                      <a:close/>
                    </a:path>
                  </a:pathLst>
                </a:custGeom>
                <a:solidFill>
                  <a:srgbClr val="0759B1"/>
                </a:solidFill>
                <a:ln w="3981" cap="flat">
                  <a:noFill/>
                  <a:prstDash val="solid"/>
                  <a:miter/>
                </a:ln>
              </p:spPr>
              <p:txBody>
                <a:bodyPr rtlCol="0" anchor="ctr"/>
                <a:lstStyle/>
                <a:p>
                  <a:endParaRPr lang="en-US"/>
                </a:p>
              </p:txBody>
            </p:sp>
            <p:sp>
              <p:nvSpPr>
                <p:cNvPr id="289" name="Hình tự do: Hình 288">
                  <a:extLst>
                    <a:ext uri="{FF2B5EF4-FFF2-40B4-BE49-F238E27FC236}">
                      <a16:creationId xmlns:a16="http://schemas.microsoft.com/office/drawing/2014/main" id="{2495E864-FC96-7104-DC49-1500EF127217}"/>
                    </a:ext>
                  </a:extLst>
                </p:cNvPr>
                <p:cNvSpPr>
                  <a:spLocks/>
                </p:cNvSpPr>
                <p:nvPr/>
              </p:nvSpPr>
              <p:spPr>
                <a:xfrm>
                  <a:off x="3737516" y="4484383"/>
                  <a:ext cx="50276" cy="837536"/>
                </a:xfrm>
                <a:custGeom>
                  <a:avLst/>
                  <a:gdLst>
                    <a:gd name="connsiteX0" fmla="*/ 33055 w 50276"/>
                    <a:gd name="connsiteY0" fmla="*/ 0 h 837536"/>
                    <a:gd name="connsiteX1" fmla="*/ 0 w 50276"/>
                    <a:gd name="connsiteY1" fmla="*/ 837536 h 837536"/>
                    <a:gd name="connsiteX2" fmla="*/ 34250 w 50276"/>
                    <a:gd name="connsiteY2" fmla="*/ 837536 h 837536"/>
                    <a:gd name="connsiteX3" fmla="*/ 50181 w 50276"/>
                    <a:gd name="connsiteY3" fmla="*/ 8761 h 837536"/>
                    <a:gd name="connsiteX4" fmla="*/ 33055 w 50276"/>
                    <a:gd name="connsiteY4" fmla="*/ 0 h 837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76" h="837536">
                      <a:moveTo>
                        <a:pt x="33055" y="0"/>
                      </a:moveTo>
                      <a:cubicBezTo>
                        <a:pt x="33055" y="0"/>
                        <a:pt x="13939" y="787356"/>
                        <a:pt x="0" y="837536"/>
                      </a:cubicBezTo>
                      <a:lnTo>
                        <a:pt x="34250" y="837536"/>
                      </a:lnTo>
                      <a:cubicBezTo>
                        <a:pt x="34250" y="837536"/>
                        <a:pt x="41817" y="54163"/>
                        <a:pt x="50181" y="8761"/>
                      </a:cubicBezTo>
                      <a:cubicBezTo>
                        <a:pt x="51774" y="1593"/>
                        <a:pt x="33055" y="0"/>
                        <a:pt x="33055" y="0"/>
                      </a:cubicBezTo>
                      <a:close/>
                    </a:path>
                  </a:pathLst>
                </a:custGeom>
                <a:solidFill>
                  <a:srgbClr val="0759B1"/>
                </a:solidFill>
                <a:ln w="3981" cap="flat">
                  <a:noFill/>
                  <a:prstDash val="solid"/>
                  <a:miter/>
                </a:ln>
              </p:spPr>
              <p:txBody>
                <a:bodyPr rtlCol="0" anchor="ctr"/>
                <a:lstStyle/>
                <a:p>
                  <a:endParaRPr lang="en-US"/>
                </a:p>
              </p:txBody>
            </p:sp>
          </p:grpSp>
          <p:grpSp>
            <p:nvGrpSpPr>
              <p:cNvPr id="218" name="Đồ họa 2">
                <a:extLst>
                  <a:ext uri="{FF2B5EF4-FFF2-40B4-BE49-F238E27FC236}">
                    <a16:creationId xmlns:a16="http://schemas.microsoft.com/office/drawing/2014/main" id="{083462F2-150A-3F1E-5EE7-AC4D5B199E70}"/>
                  </a:ext>
                </a:extLst>
              </p:cNvPr>
              <p:cNvGrpSpPr>
                <a:grpSpLocks/>
              </p:cNvGrpSpPr>
              <p:nvPr/>
            </p:nvGrpSpPr>
            <p:grpSpPr>
              <a:xfrm>
                <a:off x="3041316" y="4447082"/>
                <a:ext cx="688807" cy="501224"/>
                <a:chOff x="3041316" y="4447082"/>
                <a:chExt cx="688807" cy="501224"/>
              </a:xfrm>
            </p:grpSpPr>
            <p:grpSp>
              <p:nvGrpSpPr>
                <p:cNvPr id="280" name="Đồ họa 2">
                  <a:extLst>
                    <a:ext uri="{FF2B5EF4-FFF2-40B4-BE49-F238E27FC236}">
                      <a16:creationId xmlns:a16="http://schemas.microsoft.com/office/drawing/2014/main" id="{40BA1263-32B6-9CD7-F663-423FB2B05091}"/>
                    </a:ext>
                  </a:extLst>
                </p:cNvPr>
                <p:cNvGrpSpPr>
                  <a:grpSpLocks/>
                </p:cNvGrpSpPr>
                <p:nvPr/>
              </p:nvGrpSpPr>
              <p:grpSpPr>
                <a:xfrm>
                  <a:off x="3081622" y="4542999"/>
                  <a:ext cx="631711" cy="405307"/>
                  <a:chOff x="3081622" y="4542999"/>
                  <a:chExt cx="631711" cy="405307"/>
                </a:xfrm>
                <a:solidFill>
                  <a:srgbClr val="0759B1"/>
                </a:solidFill>
              </p:grpSpPr>
              <p:sp>
                <p:nvSpPr>
                  <p:cNvPr id="283" name="Hình tự do: Hình 282">
                    <a:extLst>
                      <a:ext uri="{FF2B5EF4-FFF2-40B4-BE49-F238E27FC236}">
                        <a16:creationId xmlns:a16="http://schemas.microsoft.com/office/drawing/2014/main" id="{B60017C6-575F-F411-C95D-35B22008DD83}"/>
                      </a:ext>
                    </a:extLst>
                  </p:cNvPr>
                  <p:cNvSpPr>
                    <a:spLocks/>
                  </p:cNvSpPr>
                  <p:nvPr/>
                </p:nvSpPr>
                <p:spPr>
                  <a:xfrm>
                    <a:off x="3081622" y="4545217"/>
                    <a:ext cx="291886" cy="403089"/>
                  </a:xfrm>
                  <a:custGeom>
                    <a:avLst/>
                    <a:gdLst>
                      <a:gd name="connsiteX0" fmla="*/ 70057 w 291886"/>
                      <a:gd name="connsiteY0" fmla="*/ 371275 h 403089"/>
                      <a:gd name="connsiteX1" fmla="*/ 226572 w 291886"/>
                      <a:gd name="connsiteY1" fmla="*/ 402738 h 403089"/>
                      <a:gd name="connsiteX2" fmla="*/ 240909 w 291886"/>
                      <a:gd name="connsiteY2" fmla="*/ 389993 h 403089"/>
                      <a:gd name="connsiteX3" fmla="*/ 238121 w 291886"/>
                      <a:gd name="connsiteY3" fmla="*/ 368488 h 403089"/>
                      <a:gd name="connsiteX4" fmla="*/ 291886 w 291886"/>
                      <a:gd name="connsiteY4" fmla="*/ 497 h 403089"/>
                      <a:gd name="connsiteX5" fmla="*/ 131787 w 291886"/>
                      <a:gd name="connsiteY5" fmla="*/ 54660 h 403089"/>
                      <a:gd name="connsiteX6" fmla="*/ 44170 w 291886"/>
                      <a:gd name="connsiteY6" fmla="*/ 201618 h 403089"/>
                      <a:gd name="connsiteX7" fmla="*/ 760 w 291886"/>
                      <a:gd name="connsiteY7" fmla="*/ 347778 h 403089"/>
                      <a:gd name="connsiteX8" fmla="*/ 11513 w 291886"/>
                      <a:gd name="connsiteY8" fmla="*/ 364107 h 403089"/>
                      <a:gd name="connsiteX9" fmla="*/ 70057 w 291886"/>
                      <a:gd name="connsiteY9" fmla="*/ 371275 h 4030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1886" h="403089">
                        <a:moveTo>
                          <a:pt x="70057" y="371275"/>
                        </a:moveTo>
                        <a:cubicBezTo>
                          <a:pt x="113467" y="377647"/>
                          <a:pt x="189932" y="394375"/>
                          <a:pt x="226572" y="402738"/>
                        </a:cubicBezTo>
                        <a:cubicBezTo>
                          <a:pt x="234935" y="404729"/>
                          <a:pt x="242900" y="397958"/>
                          <a:pt x="240909" y="389993"/>
                        </a:cubicBezTo>
                        <a:cubicBezTo>
                          <a:pt x="239316" y="382825"/>
                          <a:pt x="238520" y="375258"/>
                          <a:pt x="238121" y="368488"/>
                        </a:cubicBezTo>
                        <a:cubicBezTo>
                          <a:pt x="230554" y="245426"/>
                          <a:pt x="251662" y="118382"/>
                          <a:pt x="291886" y="497"/>
                        </a:cubicBezTo>
                        <a:cubicBezTo>
                          <a:pt x="234537" y="-3883"/>
                          <a:pt x="171612" y="21207"/>
                          <a:pt x="131787" y="54660"/>
                        </a:cubicBezTo>
                        <a:cubicBezTo>
                          <a:pt x="84792" y="94486"/>
                          <a:pt x="60498" y="148251"/>
                          <a:pt x="44170" y="201618"/>
                        </a:cubicBezTo>
                        <a:cubicBezTo>
                          <a:pt x="29434" y="250205"/>
                          <a:pt x="19876" y="300385"/>
                          <a:pt x="760" y="347778"/>
                        </a:cubicBezTo>
                        <a:cubicBezTo>
                          <a:pt x="-2028" y="354947"/>
                          <a:pt x="3149" y="362912"/>
                          <a:pt x="11513" y="364107"/>
                        </a:cubicBezTo>
                        <a:cubicBezTo>
                          <a:pt x="31027" y="366098"/>
                          <a:pt x="50542" y="368488"/>
                          <a:pt x="70057" y="371275"/>
                        </a:cubicBezTo>
                        <a:close/>
                      </a:path>
                    </a:pathLst>
                  </a:custGeom>
                  <a:solidFill>
                    <a:srgbClr val="0759B1"/>
                  </a:solidFill>
                  <a:ln w="3981" cap="flat">
                    <a:noFill/>
                    <a:prstDash val="solid"/>
                    <a:miter/>
                  </a:ln>
                </p:spPr>
                <p:txBody>
                  <a:bodyPr rtlCol="0" anchor="ctr"/>
                  <a:lstStyle/>
                  <a:p>
                    <a:endParaRPr lang="en-US"/>
                  </a:p>
                </p:txBody>
              </p:sp>
              <p:sp>
                <p:nvSpPr>
                  <p:cNvPr id="284" name="Hình tự do: Hình 283">
                    <a:extLst>
                      <a:ext uri="{FF2B5EF4-FFF2-40B4-BE49-F238E27FC236}">
                        <a16:creationId xmlns:a16="http://schemas.microsoft.com/office/drawing/2014/main" id="{332ADBB8-29C8-13F1-1688-2DE852703661}"/>
                      </a:ext>
                    </a:extLst>
                  </p:cNvPr>
                  <p:cNvSpPr>
                    <a:spLocks/>
                  </p:cNvSpPr>
                  <p:nvPr/>
                </p:nvSpPr>
                <p:spPr>
                  <a:xfrm>
                    <a:off x="3358952" y="4542999"/>
                    <a:ext cx="354381" cy="387507"/>
                  </a:xfrm>
                  <a:custGeom>
                    <a:avLst/>
                    <a:gdLst>
                      <a:gd name="connsiteX0" fmla="*/ 291346 w 354381"/>
                      <a:gd name="connsiteY0" fmla="*/ 334863 h 387507"/>
                      <a:gd name="connsiteX1" fmla="*/ 143990 w 354381"/>
                      <a:gd name="connsiteY1" fmla="*/ 386637 h 387507"/>
                      <a:gd name="connsiteX2" fmla="*/ 126069 w 354381"/>
                      <a:gd name="connsiteY2" fmla="*/ 375485 h 387507"/>
                      <a:gd name="connsiteX3" fmla="*/ 124476 w 354381"/>
                      <a:gd name="connsiteY3" fmla="*/ 354776 h 387507"/>
                      <a:gd name="connsiteX4" fmla="*/ 618 w 354381"/>
                      <a:gd name="connsiteY4" fmla="*/ 10283 h 387507"/>
                      <a:gd name="connsiteX5" fmla="*/ 4202 w 354381"/>
                      <a:gd name="connsiteY5" fmla="*/ 3114 h 387507"/>
                      <a:gd name="connsiteX6" fmla="*/ 162708 w 354381"/>
                      <a:gd name="connsiteY6" fmla="*/ 32983 h 387507"/>
                      <a:gd name="connsiteX7" fmla="*/ 280991 w 354381"/>
                      <a:gd name="connsiteY7" fmla="*/ 165205 h 387507"/>
                      <a:gd name="connsiteX8" fmla="*/ 351881 w 354381"/>
                      <a:gd name="connsiteY8" fmla="*/ 297029 h 387507"/>
                      <a:gd name="connsiteX9" fmla="*/ 341128 w 354381"/>
                      <a:gd name="connsiteY9" fmla="*/ 321322 h 387507"/>
                      <a:gd name="connsiteX10" fmla="*/ 291346 w 354381"/>
                      <a:gd name="connsiteY10" fmla="*/ 334863 h 3875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54381" h="387507">
                        <a:moveTo>
                          <a:pt x="291346" y="334863"/>
                        </a:moveTo>
                        <a:cubicBezTo>
                          <a:pt x="249927" y="346811"/>
                          <a:pt x="178639" y="373494"/>
                          <a:pt x="143990" y="386637"/>
                        </a:cubicBezTo>
                        <a:cubicBezTo>
                          <a:pt x="135229" y="389822"/>
                          <a:pt x="126069" y="383849"/>
                          <a:pt x="126069" y="375485"/>
                        </a:cubicBezTo>
                        <a:cubicBezTo>
                          <a:pt x="126069" y="368316"/>
                          <a:pt x="125272" y="361546"/>
                          <a:pt x="124476" y="354776"/>
                        </a:cubicBezTo>
                        <a:cubicBezTo>
                          <a:pt x="105757" y="235299"/>
                          <a:pt x="63940" y="118609"/>
                          <a:pt x="618" y="10283"/>
                        </a:cubicBezTo>
                        <a:cubicBezTo>
                          <a:pt x="-976" y="7495"/>
                          <a:pt x="618" y="3910"/>
                          <a:pt x="4202" y="3114"/>
                        </a:cubicBezTo>
                        <a:cubicBezTo>
                          <a:pt x="58365" y="-6444"/>
                          <a:pt x="118104" y="6699"/>
                          <a:pt x="162708" y="32983"/>
                        </a:cubicBezTo>
                        <a:cubicBezTo>
                          <a:pt x="217668" y="65640"/>
                          <a:pt x="253113" y="115024"/>
                          <a:pt x="280991" y="165205"/>
                        </a:cubicBezTo>
                        <a:cubicBezTo>
                          <a:pt x="304886" y="209013"/>
                          <a:pt x="324401" y="254813"/>
                          <a:pt x="351881" y="297029"/>
                        </a:cubicBezTo>
                        <a:cubicBezTo>
                          <a:pt x="357855" y="306188"/>
                          <a:pt x="352677" y="318534"/>
                          <a:pt x="341128" y="321322"/>
                        </a:cubicBezTo>
                        <a:cubicBezTo>
                          <a:pt x="324003" y="325703"/>
                          <a:pt x="307674" y="330084"/>
                          <a:pt x="291346" y="334863"/>
                        </a:cubicBezTo>
                        <a:close/>
                      </a:path>
                    </a:pathLst>
                  </a:custGeom>
                  <a:solidFill>
                    <a:srgbClr val="0759B1"/>
                  </a:solidFill>
                  <a:ln w="3981" cap="flat">
                    <a:noFill/>
                    <a:prstDash val="solid"/>
                    <a:miter/>
                  </a:ln>
                </p:spPr>
                <p:txBody>
                  <a:bodyPr rtlCol="0" anchor="ctr"/>
                  <a:lstStyle/>
                  <a:p>
                    <a:endParaRPr lang="en-US"/>
                  </a:p>
                </p:txBody>
              </p:sp>
            </p:grpSp>
            <p:sp>
              <p:nvSpPr>
                <p:cNvPr id="281" name="Hình tự do: Hình 280">
                  <a:extLst>
                    <a:ext uri="{FF2B5EF4-FFF2-40B4-BE49-F238E27FC236}">
                      <a16:creationId xmlns:a16="http://schemas.microsoft.com/office/drawing/2014/main" id="{2D5EC6A2-1A74-7ABC-404B-CB215DECD1AC}"/>
                    </a:ext>
                  </a:extLst>
                </p:cNvPr>
                <p:cNvSpPr>
                  <a:spLocks/>
                </p:cNvSpPr>
                <p:nvPr/>
              </p:nvSpPr>
              <p:spPr>
                <a:xfrm>
                  <a:off x="3361561" y="4447082"/>
                  <a:ext cx="368562" cy="310903"/>
                </a:xfrm>
                <a:custGeom>
                  <a:avLst/>
                  <a:gdLst>
                    <a:gd name="connsiteX0" fmla="*/ 331749 w 368562"/>
                    <a:gd name="connsiteY0" fmla="*/ 1060 h 310903"/>
                    <a:gd name="connsiteX1" fmla="*/ 363211 w 368562"/>
                    <a:gd name="connsiteY1" fmla="*/ 22964 h 310903"/>
                    <a:gd name="connsiteX2" fmla="*/ 103945 w 368562"/>
                    <a:gd name="connsiteY2" fmla="*/ 310904 h 310903"/>
                    <a:gd name="connsiteX3" fmla="*/ 0 w 368562"/>
                    <a:gd name="connsiteY3" fmla="*/ 96243 h 310903"/>
                    <a:gd name="connsiteX4" fmla="*/ 220237 w 368562"/>
                    <a:gd name="connsiteY4" fmla="*/ 57214 h 310903"/>
                    <a:gd name="connsiteX5" fmla="*/ 331749 w 368562"/>
                    <a:gd name="connsiteY5" fmla="*/ 1060 h 3109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8562" h="310903">
                      <a:moveTo>
                        <a:pt x="331749" y="1060"/>
                      </a:moveTo>
                      <a:cubicBezTo>
                        <a:pt x="331749" y="1060"/>
                        <a:pt x="347281" y="-7304"/>
                        <a:pt x="363211" y="22964"/>
                      </a:cubicBezTo>
                      <a:cubicBezTo>
                        <a:pt x="412595" y="116156"/>
                        <a:pt x="103945" y="310904"/>
                        <a:pt x="103945" y="310904"/>
                      </a:cubicBezTo>
                      <a:cubicBezTo>
                        <a:pt x="103945" y="310904"/>
                        <a:pt x="98768" y="128502"/>
                        <a:pt x="0" y="96243"/>
                      </a:cubicBezTo>
                      <a:cubicBezTo>
                        <a:pt x="0" y="96243"/>
                        <a:pt x="135408" y="81109"/>
                        <a:pt x="220237" y="57214"/>
                      </a:cubicBezTo>
                      <a:cubicBezTo>
                        <a:pt x="275196" y="41682"/>
                        <a:pt x="331749" y="1060"/>
                        <a:pt x="331749" y="1060"/>
                      </a:cubicBezTo>
                      <a:close/>
                    </a:path>
                  </a:pathLst>
                </a:custGeom>
                <a:solidFill>
                  <a:srgbClr val="CDE3F9"/>
                </a:solidFill>
                <a:ln w="3981" cap="flat">
                  <a:noFill/>
                  <a:prstDash val="solid"/>
                  <a:miter/>
                </a:ln>
              </p:spPr>
              <p:txBody>
                <a:bodyPr rtlCol="0" anchor="ctr"/>
                <a:lstStyle/>
                <a:p>
                  <a:endParaRPr lang="en-US"/>
                </a:p>
              </p:txBody>
            </p:sp>
            <p:sp>
              <p:nvSpPr>
                <p:cNvPr id="282" name="Hình tự do: Hình 281">
                  <a:extLst>
                    <a:ext uri="{FF2B5EF4-FFF2-40B4-BE49-F238E27FC236}">
                      <a16:creationId xmlns:a16="http://schemas.microsoft.com/office/drawing/2014/main" id="{2EBA0641-56BB-F033-1B7C-CA4D50C44615}"/>
                    </a:ext>
                  </a:extLst>
                </p:cNvPr>
                <p:cNvSpPr>
                  <a:spLocks/>
                </p:cNvSpPr>
                <p:nvPr/>
              </p:nvSpPr>
              <p:spPr>
                <a:xfrm>
                  <a:off x="3041316" y="4454343"/>
                  <a:ext cx="334980" cy="303244"/>
                </a:xfrm>
                <a:custGeom>
                  <a:avLst/>
                  <a:gdLst>
                    <a:gd name="connsiteX0" fmla="*/ 33499 w 334980"/>
                    <a:gd name="connsiteY0" fmla="*/ 1365 h 303244"/>
                    <a:gd name="connsiteX1" fmla="*/ 3630 w 334980"/>
                    <a:gd name="connsiteY1" fmla="*/ 23270 h 303244"/>
                    <a:gd name="connsiteX2" fmla="*/ 236212 w 334980"/>
                    <a:gd name="connsiteY2" fmla="*/ 303245 h 303244"/>
                    <a:gd name="connsiteX3" fmla="*/ 334980 w 334980"/>
                    <a:gd name="connsiteY3" fmla="*/ 88583 h 303244"/>
                    <a:gd name="connsiteX4" fmla="*/ 125895 w 334980"/>
                    <a:gd name="connsiteY4" fmla="*/ 49555 h 303244"/>
                    <a:gd name="connsiteX5" fmla="*/ 33499 w 334980"/>
                    <a:gd name="connsiteY5" fmla="*/ 1365 h 3032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4980" h="303244">
                      <a:moveTo>
                        <a:pt x="33499" y="1365"/>
                      </a:moveTo>
                      <a:cubicBezTo>
                        <a:pt x="33499" y="1365"/>
                        <a:pt x="15179" y="-8193"/>
                        <a:pt x="3630" y="23270"/>
                      </a:cubicBezTo>
                      <a:cubicBezTo>
                        <a:pt x="-34205" y="127215"/>
                        <a:pt x="236212" y="303245"/>
                        <a:pt x="236212" y="303245"/>
                      </a:cubicBezTo>
                      <a:cubicBezTo>
                        <a:pt x="236212" y="303245"/>
                        <a:pt x="239398" y="116860"/>
                        <a:pt x="334980" y="88583"/>
                      </a:cubicBezTo>
                      <a:cubicBezTo>
                        <a:pt x="334980" y="88583"/>
                        <a:pt x="183642" y="72653"/>
                        <a:pt x="125895" y="49555"/>
                      </a:cubicBezTo>
                      <a:cubicBezTo>
                        <a:pt x="74918" y="29642"/>
                        <a:pt x="33499" y="1365"/>
                        <a:pt x="33499" y="1365"/>
                      </a:cubicBezTo>
                      <a:close/>
                    </a:path>
                  </a:pathLst>
                </a:custGeom>
                <a:solidFill>
                  <a:srgbClr val="CDE3F9"/>
                </a:solidFill>
                <a:ln w="3981" cap="flat">
                  <a:noFill/>
                  <a:prstDash val="solid"/>
                  <a:miter/>
                </a:ln>
              </p:spPr>
              <p:txBody>
                <a:bodyPr rtlCol="0" anchor="ctr"/>
                <a:lstStyle/>
                <a:p>
                  <a:endParaRPr lang="en-US"/>
                </a:p>
              </p:txBody>
            </p:sp>
          </p:grpSp>
          <p:grpSp>
            <p:nvGrpSpPr>
              <p:cNvPr id="219" name="Đồ họa 2">
                <a:extLst>
                  <a:ext uri="{FF2B5EF4-FFF2-40B4-BE49-F238E27FC236}">
                    <a16:creationId xmlns:a16="http://schemas.microsoft.com/office/drawing/2014/main" id="{30F9E8D2-91EF-274E-35C0-6A1833E51F77}"/>
                  </a:ext>
                </a:extLst>
              </p:cNvPr>
              <p:cNvGrpSpPr>
                <a:grpSpLocks/>
              </p:cNvGrpSpPr>
              <p:nvPr/>
            </p:nvGrpSpPr>
            <p:grpSpPr>
              <a:xfrm>
                <a:off x="1293437" y="1222996"/>
                <a:ext cx="3988527" cy="3363683"/>
                <a:chOff x="1293437" y="1222996"/>
                <a:chExt cx="3988527" cy="3363683"/>
              </a:xfrm>
            </p:grpSpPr>
            <p:grpSp>
              <p:nvGrpSpPr>
                <p:cNvPr id="242" name="Đồ họa 2">
                  <a:extLst>
                    <a:ext uri="{FF2B5EF4-FFF2-40B4-BE49-F238E27FC236}">
                      <a16:creationId xmlns:a16="http://schemas.microsoft.com/office/drawing/2014/main" id="{1F5D0FFC-5CC0-709B-8827-E846D5EFEE52}"/>
                    </a:ext>
                  </a:extLst>
                </p:cNvPr>
                <p:cNvGrpSpPr>
                  <a:grpSpLocks/>
                </p:cNvGrpSpPr>
                <p:nvPr/>
              </p:nvGrpSpPr>
              <p:grpSpPr>
                <a:xfrm>
                  <a:off x="1672445" y="3029568"/>
                  <a:ext cx="3397592" cy="1085477"/>
                  <a:chOff x="1672445" y="3029568"/>
                  <a:chExt cx="3397592" cy="1085477"/>
                </a:xfrm>
              </p:grpSpPr>
              <p:grpSp>
                <p:nvGrpSpPr>
                  <p:cNvPr id="274" name="Đồ họa 2">
                    <a:extLst>
                      <a:ext uri="{FF2B5EF4-FFF2-40B4-BE49-F238E27FC236}">
                        <a16:creationId xmlns:a16="http://schemas.microsoft.com/office/drawing/2014/main" id="{BD54142A-5F0B-52FF-9A8D-43A54903C37F}"/>
                      </a:ext>
                    </a:extLst>
                  </p:cNvPr>
                  <p:cNvGrpSpPr>
                    <a:grpSpLocks/>
                  </p:cNvGrpSpPr>
                  <p:nvPr/>
                </p:nvGrpSpPr>
                <p:grpSpPr>
                  <a:xfrm>
                    <a:off x="4462744" y="3427832"/>
                    <a:ext cx="607293" cy="687213"/>
                    <a:chOff x="4462744" y="3427832"/>
                    <a:chExt cx="607293" cy="687213"/>
                  </a:xfrm>
                </p:grpSpPr>
                <p:sp>
                  <p:nvSpPr>
                    <p:cNvPr id="278" name="Hình tự do: Hình 277">
                      <a:extLst>
                        <a:ext uri="{FF2B5EF4-FFF2-40B4-BE49-F238E27FC236}">
                          <a16:creationId xmlns:a16="http://schemas.microsoft.com/office/drawing/2014/main" id="{50C238F5-A90F-2B7F-7948-05C849659B63}"/>
                        </a:ext>
                      </a:extLst>
                    </p:cNvPr>
                    <p:cNvSpPr>
                      <a:spLocks/>
                    </p:cNvSpPr>
                    <p:nvPr/>
                  </p:nvSpPr>
                  <p:spPr>
                    <a:xfrm>
                      <a:off x="4462744" y="3427832"/>
                      <a:ext cx="607293" cy="687213"/>
                    </a:xfrm>
                    <a:custGeom>
                      <a:avLst/>
                      <a:gdLst>
                        <a:gd name="connsiteX0" fmla="*/ 127443 w 607293"/>
                        <a:gd name="connsiteY0" fmla="*/ 70066 h 687213"/>
                        <a:gd name="connsiteX1" fmla="*/ 322987 w 607293"/>
                        <a:gd name="connsiteY1" fmla="*/ 2362 h 687213"/>
                        <a:gd name="connsiteX2" fmla="*/ 512558 w 607293"/>
                        <a:gd name="connsiteY2" fmla="*/ 107502 h 687213"/>
                        <a:gd name="connsiteX3" fmla="*/ 592209 w 607293"/>
                        <a:gd name="connsiteY3" fmla="*/ 448012 h 687213"/>
                        <a:gd name="connsiteX4" fmla="*/ 328961 w 607293"/>
                        <a:gd name="connsiteY4" fmla="*/ 679002 h 687213"/>
                        <a:gd name="connsiteX5" fmla="*/ 127443 w 607293"/>
                        <a:gd name="connsiteY5" fmla="*/ 661479 h 687213"/>
                        <a:gd name="connsiteX6" fmla="*/ 0 w 607293"/>
                        <a:gd name="connsiteY6" fmla="*/ 514123 h 687213"/>
                        <a:gd name="connsiteX7" fmla="*/ 127443 w 607293"/>
                        <a:gd name="connsiteY7" fmla="*/ 70066 h 6872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07293" h="687213">
                          <a:moveTo>
                            <a:pt x="127443" y="70066"/>
                          </a:moveTo>
                          <a:cubicBezTo>
                            <a:pt x="170852" y="15903"/>
                            <a:pt x="249707" y="-7993"/>
                            <a:pt x="322987" y="2362"/>
                          </a:cubicBezTo>
                          <a:cubicBezTo>
                            <a:pt x="396267" y="12717"/>
                            <a:pt x="463572" y="53737"/>
                            <a:pt x="512558" y="107502"/>
                          </a:cubicBezTo>
                          <a:cubicBezTo>
                            <a:pt x="597387" y="200694"/>
                            <a:pt x="628849" y="334111"/>
                            <a:pt x="592209" y="448012"/>
                          </a:cubicBezTo>
                          <a:cubicBezTo>
                            <a:pt x="555570" y="561914"/>
                            <a:pt x="452421" y="652319"/>
                            <a:pt x="328961" y="679002"/>
                          </a:cubicBezTo>
                          <a:cubicBezTo>
                            <a:pt x="262850" y="693339"/>
                            <a:pt x="189969" y="689755"/>
                            <a:pt x="127443" y="661479"/>
                          </a:cubicBezTo>
                          <a:cubicBezTo>
                            <a:pt x="64518" y="633202"/>
                            <a:pt x="13541" y="577844"/>
                            <a:pt x="0" y="514123"/>
                          </a:cubicBezTo>
                          <a:lnTo>
                            <a:pt x="127443" y="70066"/>
                          </a:lnTo>
                          <a:close/>
                        </a:path>
                      </a:pathLst>
                    </a:custGeom>
                    <a:solidFill>
                      <a:srgbClr val="F4CCB5"/>
                    </a:solidFill>
                    <a:ln w="3981" cap="flat">
                      <a:noFill/>
                      <a:prstDash val="solid"/>
                      <a:miter/>
                    </a:ln>
                  </p:spPr>
                  <p:txBody>
                    <a:bodyPr rtlCol="0" anchor="ctr"/>
                    <a:lstStyle/>
                    <a:p>
                      <a:endParaRPr lang="en-US"/>
                    </a:p>
                  </p:txBody>
                </p:sp>
                <p:sp>
                  <p:nvSpPr>
                    <p:cNvPr id="279" name="Hình tự do: Hình 278">
                      <a:extLst>
                        <a:ext uri="{FF2B5EF4-FFF2-40B4-BE49-F238E27FC236}">
                          <a16:creationId xmlns:a16="http://schemas.microsoft.com/office/drawing/2014/main" id="{5AEF7C6F-AF75-C6F3-C604-935403C45460}"/>
                        </a:ext>
                      </a:extLst>
                    </p:cNvPr>
                    <p:cNvSpPr>
                      <a:spLocks/>
                    </p:cNvSpPr>
                    <p:nvPr/>
                  </p:nvSpPr>
                  <p:spPr>
                    <a:xfrm>
                      <a:off x="4742184" y="3640830"/>
                      <a:ext cx="124545" cy="233135"/>
                    </a:xfrm>
                    <a:custGeom>
                      <a:avLst/>
                      <a:gdLst>
                        <a:gd name="connsiteX0" fmla="*/ 46334 w 124545"/>
                        <a:gd name="connsiteY0" fmla="*/ 230236 h 233135"/>
                        <a:gd name="connsiteX1" fmla="*/ 51512 w 124545"/>
                        <a:gd name="connsiteY1" fmla="*/ 188419 h 233135"/>
                        <a:gd name="connsiteX2" fmla="*/ 55892 w 124545"/>
                        <a:gd name="connsiteY2" fmla="*/ 113547 h 233135"/>
                        <a:gd name="connsiteX3" fmla="*/ 22040 w 124545"/>
                        <a:gd name="connsiteY3" fmla="*/ 44250 h 233135"/>
                        <a:gd name="connsiteX4" fmla="*/ 535 w 124545"/>
                        <a:gd name="connsiteY4" fmla="*/ 6017 h 233135"/>
                        <a:gd name="connsiteX5" fmla="*/ 16465 w 124545"/>
                        <a:gd name="connsiteY5" fmla="*/ 43 h 233135"/>
                        <a:gd name="connsiteX6" fmla="*/ 51512 w 124545"/>
                        <a:gd name="connsiteY6" fmla="*/ 10398 h 233135"/>
                        <a:gd name="connsiteX7" fmla="*/ 93329 w 124545"/>
                        <a:gd name="connsiteY7" fmla="*/ 44648 h 233135"/>
                        <a:gd name="connsiteX8" fmla="*/ 122003 w 124545"/>
                        <a:gd name="connsiteY8" fmla="*/ 103988 h 233135"/>
                        <a:gd name="connsiteX9" fmla="*/ 118419 w 124545"/>
                        <a:gd name="connsiteY9" fmla="*/ 168108 h 233135"/>
                        <a:gd name="connsiteX10" fmla="*/ 92532 w 124545"/>
                        <a:gd name="connsiteY10" fmla="*/ 211916 h 233135"/>
                        <a:gd name="connsiteX11" fmla="*/ 63459 w 124545"/>
                        <a:gd name="connsiteY11" fmla="*/ 231431 h 233135"/>
                        <a:gd name="connsiteX12" fmla="*/ 46334 w 124545"/>
                        <a:gd name="connsiteY12" fmla="*/ 230236 h 2331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4545" h="233135">
                          <a:moveTo>
                            <a:pt x="46334" y="230236"/>
                          </a:moveTo>
                          <a:cubicBezTo>
                            <a:pt x="39962" y="223466"/>
                            <a:pt x="46334" y="208730"/>
                            <a:pt x="51512" y="188419"/>
                          </a:cubicBezTo>
                          <a:cubicBezTo>
                            <a:pt x="57087" y="168506"/>
                            <a:pt x="61468" y="141026"/>
                            <a:pt x="55892" y="113547"/>
                          </a:cubicBezTo>
                          <a:cubicBezTo>
                            <a:pt x="50317" y="86067"/>
                            <a:pt x="35183" y="61773"/>
                            <a:pt x="22040" y="44250"/>
                          </a:cubicBezTo>
                          <a:cubicBezTo>
                            <a:pt x="8898" y="26726"/>
                            <a:pt x="-2651" y="14380"/>
                            <a:pt x="535" y="6017"/>
                          </a:cubicBezTo>
                          <a:cubicBezTo>
                            <a:pt x="2127" y="2034"/>
                            <a:pt x="7703" y="-355"/>
                            <a:pt x="16465" y="43"/>
                          </a:cubicBezTo>
                          <a:cubicBezTo>
                            <a:pt x="25227" y="43"/>
                            <a:pt x="37573" y="3229"/>
                            <a:pt x="51512" y="10398"/>
                          </a:cubicBezTo>
                          <a:cubicBezTo>
                            <a:pt x="65451" y="17566"/>
                            <a:pt x="80186" y="28718"/>
                            <a:pt x="93329" y="44648"/>
                          </a:cubicBezTo>
                          <a:cubicBezTo>
                            <a:pt x="106471" y="60578"/>
                            <a:pt x="117224" y="80889"/>
                            <a:pt x="122003" y="103988"/>
                          </a:cubicBezTo>
                          <a:cubicBezTo>
                            <a:pt x="126782" y="127087"/>
                            <a:pt x="124393" y="149390"/>
                            <a:pt x="118419" y="168108"/>
                          </a:cubicBezTo>
                          <a:cubicBezTo>
                            <a:pt x="112445" y="186826"/>
                            <a:pt x="102887" y="201562"/>
                            <a:pt x="92532" y="211916"/>
                          </a:cubicBezTo>
                          <a:cubicBezTo>
                            <a:pt x="82177" y="222271"/>
                            <a:pt x="71823" y="228643"/>
                            <a:pt x="63459" y="231431"/>
                          </a:cubicBezTo>
                          <a:cubicBezTo>
                            <a:pt x="55892" y="234219"/>
                            <a:pt x="49520" y="233422"/>
                            <a:pt x="46334" y="230236"/>
                          </a:cubicBezTo>
                          <a:close/>
                        </a:path>
                      </a:pathLst>
                    </a:custGeom>
                    <a:solidFill>
                      <a:srgbClr val="E6967A"/>
                    </a:solidFill>
                    <a:ln w="3981" cap="flat">
                      <a:noFill/>
                      <a:prstDash val="solid"/>
                      <a:miter/>
                    </a:ln>
                  </p:spPr>
                  <p:txBody>
                    <a:bodyPr rtlCol="0" anchor="ctr"/>
                    <a:lstStyle/>
                    <a:p>
                      <a:endParaRPr lang="en-US"/>
                    </a:p>
                  </p:txBody>
                </p:sp>
              </p:grpSp>
              <p:grpSp>
                <p:nvGrpSpPr>
                  <p:cNvPr id="275" name="Đồ họa 2">
                    <a:extLst>
                      <a:ext uri="{FF2B5EF4-FFF2-40B4-BE49-F238E27FC236}">
                        <a16:creationId xmlns:a16="http://schemas.microsoft.com/office/drawing/2014/main" id="{805E781F-71B8-69A3-6B88-763E3EBCB353}"/>
                      </a:ext>
                    </a:extLst>
                  </p:cNvPr>
                  <p:cNvGrpSpPr>
                    <a:grpSpLocks/>
                  </p:cNvGrpSpPr>
                  <p:nvPr/>
                </p:nvGrpSpPr>
                <p:grpSpPr>
                  <a:xfrm>
                    <a:off x="1672445" y="3029568"/>
                    <a:ext cx="585543" cy="691818"/>
                    <a:chOff x="1672445" y="3029568"/>
                    <a:chExt cx="585543" cy="691818"/>
                  </a:xfrm>
                </p:grpSpPr>
                <p:sp>
                  <p:nvSpPr>
                    <p:cNvPr id="276" name="Hình tự do: Hình 275">
                      <a:extLst>
                        <a:ext uri="{FF2B5EF4-FFF2-40B4-BE49-F238E27FC236}">
                          <a16:creationId xmlns:a16="http://schemas.microsoft.com/office/drawing/2014/main" id="{A087B66C-B3B3-2B22-51EA-5DDCB2498C58}"/>
                        </a:ext>
                      </a:extLst>
                    </p:cNvPr>
                    <p:cNvSpPr>
                      <a:spLocks/>
                    </p:cNvSpPr>
                    <p:nvPr/>
                  </p:nvSpPr>
                  <p:spPr>
                    <a:xfrm>
                      <a:off x="1672445" y="3029568"/>
                      <a:ext cx="585543" cy="691818"/>
                    </a:xfrm>
                    <a:custGeom>
                      <a:avLst/>
                      <a:gdLst>
                        <a:gd name="connsiteX0" fmla="*/ 585543 w 585543"/>
                        <a:gd name="connsiteY0" fmla="*/ 158883 h 691818"/>
                        <a:gd name="connsiteX1" fmla="*/ 438586 w 585543"/>
                        <a:gd name="connsiteY1" fmla="*/ 13121 h 691818"/>
                        <a:gd name="connsiteX2" fmla="*/ 221934 w 585543"/>
                        <a:gd name="connsiteY2" fmla="*/ 25865 h 691818"/>
                        <a:gd name="connsiteX3" fmla="*/ 2892 w 585543"/>
                        <a:gd name="connsiteY3" fmla="*/ 298274 h 691818"/>
                        <a:gd name="connsiteX4" fmla="*/ 140291 w 585543"/>
                        <a:gd name="connsiteY4" fmla="*/ 620464 h 691818"/>
                        <a:gd name="connsiteX5" fmla="*/ 329862 w 585543"/>
                        <a:gd name="connsiteY5" fmla="*/ 691753 h 691818"/>
                        <a:gd name="connsiteX6" fmla="*/ 508281 w 585543"/>
                        <a:gd name="connsiteY6" fmla="*/ 614092 h 691818"/>
                        <a:gd name="connsiteX7" fmla="*/ 585543 w 585543"/>
                        <a:gd name="connsiteY7" fmla="*/ 158883 h 6918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85543" h="691818">
                          <a:moveTo>
                            <a:pt x="585543" y="158883"/>
                          </a:moveTo>
                          <a:cubicBezTo>
                            <a:pt x="569613" y="91180"/>
                            <a:pt x="509078" y="35822"/>
                            <a:pt x="438586" y="13121"/>
                          </a:cubicBezTo>
                          <a:cubicBezTo>
                            <a:pt x="368094" y="-9580"/>
                            <a:pt x="289637" y="-1216"/>
                            <a:pt x="221934" y="25865"/>
                          </a:cubicBezTo>
                          <a:cubicBezTo>
                            <a:pt x="104846" y="73258"/>
                            <a:pt x="19220" y="179991"/>
                            <a:pt x="2892" y="298274"/>
                          </a:cubicBezTo>
                          <a:cubicBezTo>
                            <a:pt x="-13437" y="416556"/>
                            <a:pt x="40328" y="542804"/>
                            <a:pt x="140291" y="620464"/>
                          </a:cubicBezTo>
                          <a:cubicBezTo>
                            <a:pt x="193657" y="661883"/>
                            <a:pt x="260963" y="690159"/>
                            <a:pt x="329862" y="691753"/>
                          </a:cubicBezTo>
                          <a:cubicBezTo>
                            <a:pt x="398760" y="693345"/>
                            <a:pt x="468853" y="665866"/>
                            <a:pt x="508281" y="614092"/>
                          </a:cubicBezTo>
                          <a:lnTo>
                            <a:pt x="585543" y="158883"/>
                          </a:lnTo>
                          <a:close/>
                        </a:path>
                      </a:pathLst>
                    </a:custGeom>
                    <a:solidFill>
                      <a:srgbClr val="F4CCB5"/>
                    </a:solidFill>
                    <a:ln w="3981" cap="flat">
                      <a:noFill/>
                      <a:prstDash val="solid"/>
                      <a:miter/>
                    </a:ln>
                  </p:spPr>
                  <p:txBody>
                    <a:bodyPr rtlCol="0" anchor="ctr"/>
                    <a:lstStyle/>
                    <a:p>
                      <a:endParaRPr lang="en-US"/>
                    </a:p>
                  </p:txBody>
                </p:sp>
                <p:sp>
                  <p:nvSpPr>
                    <p:cNvPr id="277" name="Hình tự do: Hình 276">
                      <a:extLst>
                        <a:ext uri="{FF2B5EF4-FFF2-40B4-BE49-F238E27FC236}">
                          <a16:creationId xmlns:a16="http://schemas.microsoft.com/office/drawing/2014/main" id="{09B63AF1-59BA-C498-9FB7-3E5C987FB0D8}"/>
                        </a:ext>
                      </a:extLst>
                    </p:cNvPr>
                    <p:cNvSpPr>
                      <a:spLocks/>
                    </p:cNvSpPr>
                    <p:nvPr/>
                  </p:nvSpPr>
                  <p:spPr>
                    <a:xfrm>
                      <a:off x="1878058" y="3238594"/>
                      <a:ext cx="178040" cy="200897"/>
                    </a:xfrm>
                    <a:custGeom>
                      <a:avLst/>
                      <a:gdLst>
                        <a:gd name="connsiteX0" fmla="*/ 39818 w 178040"/>
                        <a:gd name="connsiteY0" fmla="*/ 200362 h 200897"/>
                        <a:gd name="connsiteX1" fmla="*/ 53359 w 178040"/>
                        <a:gd name="connsiteY1" fmla="*/ 160536 h 200897"/>
                        <a:gd name="connsiteX2" fmla="*/ 81635 w 178040"/>
                        <a:gd name="connsiteY2" fmla="*/ 91239 h 200897"/>
                        <a:gd name="connsiteX3" fmla="*/ 142171 w 178040"/>
                        <a:gd name="connsiteY3" fmla="*/ 43448 h 200897"/>
                        <a:gd name="connsiteX4" fmla="*/ 178014 w 178040"/>
                        <a:gd name="connsiteY4" fmla="*/ 18358 h 200897"/>
                        <a:gd name="connsiteX5" fmla="*/ 166066 w 178040"/>
                        <a:gd name="connsiteY5" fmla="*/ 6012 h 200897"/>
                        <a:gd name="connsiteX6" fmla="*/ 129824 w 178040"/>
                        <a:gd name="connsiteY6" fmla="*/ 38 h 200897"/>
                        <a:gd name="connsiteX7" fmla="*/ 77254 w 178040"/>
                        <a:gd name="connsiteY7" fmla="*/ 13180 h 200897"/>
                        <a:gd name="connsiteX8" fmla="*/ 25879 w 178040"/>
                        <a:gd name="connsiteY8" fmla="*/ 54599 h 200897"/>
                        <a:gd name="connsiteX9" fmla="*/ 1187 w 178040"/>
                        <a:gd name="connsiteY9" fmla="*/ 113940 h 200897"/>
                        <a:gd name="connsiteX10" fmla="*/ 5568 w 178040"/>
                        <a:gd name="connsiteY10" fmla="*/ 164917 h 200897"/>
                        <a:gd name="connsiteX11" fmla="*/ 23490 w 178040"/>
                        <a:gd name="connsiteY11" fmla="*/ 194786 h 200897"/>
                        <a:gd name="connsiteX12" fmla="*/ 39818 w 178040"/>
                        <a:gd name="connsiteY12" fmla="*/ 200362 h 2008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78040" h="200897">
                          <a:moveTo>
                            <a:pt x="39818" y="200362"/>
                          </a:moveTo>
                          <a:cubicBezTo>
                            <a:pt x="48580" y="196777"/>
                            <a:pt x="49376" y="180847"/>
                            <a:pt x="53359" y="160536"/>
                          </a:cubicBezTo>
                          <a:cubicBezTo>
                            <a:pt x="56943" y="139826"/>
                            <a:pt x="64510" y="113541"/>
                            <a:pt x="81635" y="91239"/>
                          </a:cubicBezTo>
                          <a:cubicBezTo>
                            <a:pt x="98760" y="68937"/>
                            <a:pt x="122656" y="53404"/>
                            <a:pt x="142171" y="43448"/>
                          </a:cubicBezTo>
                          <a:cubicBezTo>
                            <a:pt x="161685" y="33093"/>
                            <a:pt x="177217" y="27518"/>
                            <a:pt x="178014" y="18358"/>
                          </a:cubicBezTo>
                          <a:cubicBezTo>
                            <a:pt x="178412" y="13977"/>
                            <a:pt x="174429" y="9596"/>
                            <a:pt x="166066" y="6012"/>
                          </a:cubicBezTo>
                          <a:cubicBezTo>
                            <a:pt x="158101" y="2427"/>
                            <a:pt x="145357" y="-360"/>
                            <a:pt x="129824" y="38"/>
                          </a:cubicBezTo>
                          <a:cubicBezTo>
                            <a:pt x="114292" y="436"/>
                            <a:pt x="95973" y="4419"/>
                            <a:pt x="77254" y="13180"/>
                          </a:cubicBezTo>
                          <a:cubicBezTo>
                            <a:pt x="58536" y="21942"/>
                            <a:pt x="40216" y="35483"/>
                            <a:pt x="25879" y="54599"/>
                          </a:cubicBezTo>
                          <a:cubicBezTo>
                            <a:pt x="11542" y="73716"/>
                            <a:pt x="3975" y="94425"/>
                            <a:pt x="1187" y="113940"/>
                          </a:cubicBezTo>
                          <a:cubicBezTo>
                            <a:pt x="-1601" y="133454"/>
                            <a:pt x="789" y="150978"/>
                            <a:pt x="5568" y="164917"/>
                          </a:cubicBezTo>
                          <a:cubicBezTo>
                            <a:pt x="10347" y="178856"/>
                            <a:pt x="16719" y="188812"/>
                            <a:pt x="23490" y="194786"/>
                          </a:cubicBezTo>
                          <a:cubicBezTo>
                            <a:pt x="29862" y="199963"/>
                            <a:pt x="35437" y="201955"/>
                            <a:pt x="39818" y="200362"/>
                          </a:cubicBezTo>
                          <a:close/>
                        </a:path>
                      </a:pathLst>
                    </a:custGeom>
                    <a:solidFill>
                      <a:srgbClr val="E6967A"/>
                    </a:solidFill>
                    <a:ln w="3981" cap="flat">
                      <a:noFill/>
                      <a:prstDash val="solid"/>
                      <a:miter/>
                    </a:ln>
                  </p:spPr>
                  <p:txBody>
                    <a:bodyPr rtlCol="0" anchor="ctr"/>
                    <a:lstStyle/>
                    <a:p>
                      <a:endParaRPr lang="en-US"/>
                    </a:p>
                  </p:txBody>
                </p:sp>
              </p:grpSp>
            </p:grpSp>
            <p:sp>
              <p:nvSpPr>
                <p:cNvPr id="243" name="Hình tự do: Hình 242">
                  <a:extLst>
                    <a:ext uri="{FF2B5EF4-FFF2-40B4-BE49-F238E27FC236}">
                      <a16:creationId xmlns:a16="http://schemas.microsoft.com/office/drawing/2014/main" id="{54752271-97A3-7FDD-2D42-78CC1A7FC5F4}"/>
                    </a:ext>
                  </a:extLst>
                </p:cNvPr>
                <p:cNvSpPr>
                  <a:spLocks/>
                </p:cNvSpPr>
                <p:nvPr/>
              </p:nvSpPr>
              <p:spPr>
                <a:xfrm>
                  <a:off x="2044923" y="1977406"/>
                  <a:ext cx="2907574" cy="2609273"/>
                </a:xfrm>
                <a:custGeom>
                  <a:avLst/>
                  <a:gdLst>
                    <a:gd name="connsiteX0" fmla="*/ 1781405 w 2907574"/>
                    <a:gd name="connsiteY0" fmla="*/ 2525297 h 2609273"/>
                    <a:gd name="connsiteX1" fmla="*/ 2342948 w 2907574"/>
                    <a:gd name="connsiteY1" fmla="*/ 2236162 h 2609273"/>
                    <a:gd name="connsiteX2" fmla="*/ 2664342 w 2907574"/>
                    <a:gd name="connsiteY2" fmla="*/ 1862994 h 2609273"/>
                    <a:gd name="connsiteX3" fmla="*/ 2780634 w 2907574"/>
                    <a:gd name="connsiteY3" fmla="*/ 459932 h 2609273"/>
                    <a:gd name="connsiteX4" fmla="*/ 1755916 w 2907574"/>
                    <a:gd name="connsiteY4" fmla="*/ 97517 h 2609273"/>
                    <a:gd name="connsiteX5" fmla="*/ 436090 w 2907574"/>
                    <a:gd name="connsiteY5" fmla="*/ 141724 h 2609273"/>
                    <a:gd name="connsiteX6" fmla="*/ 5971 w 2907574"/>
                    <a:gd name="connsiteY6" fmla="*/ 1495801 h 2609273"/>
                    <a:gd name="connsiteX7" fmla="*/ 180010 w 2907574"/>
                    <a:gd name="connsiteY7" fmla="*/ 2009553 h 2609273"/>
                    <a:gd name="connsiteX8" fmla="*/ 648759 w 2907574"/>
                    <a:gd name="connsiteY8" fmla="*/ 2443654 h 2609273"/>
                    <a:gd name="connsiteX9" fmla="*/ 1201143 w 2907574"/>
                    <a:gd name="connsiteY9" fmla="*/ 2606940 h 2609273"/>
                    <a:gd name="connsiteX10" fmla="*/ 1781405 w 2907574"/>
                    <a:gd name="connsiteY10" fmla="*/ 2525297 h 260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07574" h="2609273">
                      <a:moveTo>
                        <a:pt x="1781405" y="2525297"/>
                      </a:moveTo>
                      <a:cubicBezTo>
                        <a:pt x="1972170" y="2461178"/>
                        <a:pt x="2176476" y="2366392"/>
                        <a:pt x="2342948" y="2236162"/>
                      </a:cubicBezTo>
                      <a:cubicBezTo>
                        <a:pt x="2487516" y="2122659"/>
                        <a:pt x="2583098" y="1994818"/>
                        <a:pt x="2664342" y="1862994"/>
                      </a:cubicBezTo>
                      <a:cubicBezTo>
                        <a:pt x="2724081" y="1734357"/>
                        <a:pt x="3099638" y="690125"/>
                        <a:pt x="2780634" y="459932"/>
                      </a:cubicBezTo>
                      <a:cubicBezTo>
                        <a:pt x="2506632" y="264786"/>
                        <a:pt x="2374012" y="236908"/>
                        <a:pt x="1755916" y="97517"/>
                      </a:cubicBezTo>
                      <a:cubicBezTo>
                        <a:pt x="1135032" y="-47847"/>
                        <a:pt x="832356" y="-28730"/>
                        <a:pt x="436090" y="141724"/>
                      </a:cubicBezTo>
                      <a:cubicBezTo>
                        <a:pt x="7564" y="325719"/>
                        <a:pt x="-17128" y="1329727"/>
                        <a:pt x="5971" y="1495801"/>
                      </a:cubicBezTo>
                      <a:cubicBezTo>
                        <a:pt x="31061" y="1669839"/>
                        <a:pt x="75666" y="1844675"/>
                        <a:pt x="180010" y="2009553"/>
                      </a:cubicBezTo>
                      <a:cubicBezTo>
                        <a:pt x="300284" y="2198726"/>
                        <a:pt x="477110" y="2344887"/>
                        <a:pt x="648759" y="2443654"/>
                      </a:cubicBezTo>
                      <a:cubicBezTo>
                        <a:pt x="821603" y="2542821"/>
                        <a:pt x="1004802" y="2594992"/>
                        <a:pt x="1201143" y="2606940"/>
                      </a:cubicBezTo>
                      <a:cubicBezTo>
                        <a:pt x="1397882" y="2618091"/>
                        <a:pt x="1589843" y="2589018"/>
                        <a:pt x="1781405" y="2525297"/>
                      </a:cubicBezTo>
                      <a:close/>
                    </a:path>
                  </a:pathLst>
                </a:custGeom>
                <a:solidFill>
                  <a:srgbClr val="F4CCB5"/>
                </a:solidFill>
                <a:ln w="3981" cap="flat">
                  <a:noFill/>
                  <a:prstDash val="solid"/>
                  <a:miter/>
                </a:ln>
              </p:spPr>
              <p:txBody>
                <a:bodyPr rtlCol="0" anchor="ctr"/>
                <a:lstStyle/>
                <a:p>
                  <a:endParaRPr lang="en-US"/>
                </a:p>
              </p:txBody>
            </p:sp>
            <p:sp>
              <p:nvSpPr>
                <p:cNvPr id="244" name="Hình tự do: Hình 243">
                  <a:extLst>
                    <a:ext uri="{FF2B5EF4-FFF2-40B4-BE49-F238E27FC236}">
                      <a16:creationId xmlns:a16="http://schemas.microsoft.com/office/drawing/2014/main" id="{4FAC0075-1F57-334D-807D-228A3A93F07B}"/>
                    </a:ext>
                  </a:extLst>
                </p:cNvPr>
                <p:cNvSpPr>
                  <a:spLocks/>
                </p:cNvSpPr>
                <p:nvPr/>
              </p:nvSpPr>
              <p:spPr>
                <a:xfrm>
                  <a:off x="2060452" y="1977406"/>
                  <a:ext cx="2892027" cy="1452390"/>
                </a:xfrm>
                <a:custGeom>
                  <a:avLst/>
                  <a:gdLst>
                    <a:gd name="connsiteX0" fmla="*/ 2765104 w 2892027"/>
                    <a:gd name="connsiteY0" fmla="*/ 459932 h 1452390"/>
                    <a:gd name="connsiteX1" fmla="*/ 1740387 w 2892027"/>
                    <a:gd name="connsiteY1" fmla="*/ 97517 h 1452390"/>
                    <a:gd name="connsiteX2" fmla="*/ 420560 w 2892027"/>
                    <a:gd name="connsiteY2" fmla="*/ 141724 h 1452390"/>
                    <a:gd name="connsiteX3" fmla="*/ 0 w 2892027"/>
                    <a:gd name="connsiteY3" fmla="*/ 1075639 h 1452390"/>
                    <a:gd name="connsiteX4" fmla="*/ 1073305 w 2892027"/>
                    <a:gd name="connsiteY4" fmla="*/ 229739 h 1452390"/>
                    <a:gd name="connsiteX5" fmla="*/ 1840748 w 2892027"/>
                    <a:gd name="connsiteY5" fmla="*/ 1045371 h 1452390"/>
                    <a:gd name="connsiteX6" fmla="*/ 2787805 w 2892027"/>
                    <a:gd name="connsiteY6" fmla="*/ 1452391 h 1452390"/>
                    <a:gd name="connsiteX7" fmla="*/ 2765104 w 2892027"/>
                    <a:gd name="connsiteY7" fmla="*/ 459932 h 1452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92027" h="1452390">
                      <a:moveTo>
                        <a:pt x="2765104" y="459932"/>
                      </a:moveTo>
                      <a:cubicBezTo>
                        <a:pt x="2491103" y="264786"/>
                        <a:pt x="2358483" y="236908"/>
                        <a:pt x="1740387" y="97517"/>
                      </a:cubicBezTo>
                      <a:cubicBezTo>
                        <a:pt x="1119503" y="-47847"/>
                        <a:pt x="816827" y="-28730"/>
                        <a:pt x="420560" y="141724"/>
                      </a:cubicBezTo>
                      <a:cubicBezTo>
                        <a:pt x="144169" y="260405"/>
                        <a:pt x="35843" y="719596"/>
                        <a:pt x="0" y="1075639"/>
                      </a:cubicBezTo>
                      <a:cubicBezTo>
                        <a:pt x="420560" y="1000368"/>
                        <a:pt x="823996" y="582595"/>
                        <a:pt x="1073305" y="229739"/>
                      </a:cubicBezTo>
                      <a:cubicBezTo>
                        <a:pt x="1227829" y="531618"/>
                        <a:pt x="1552807" y="874917"/>
                        <a:pt x="1840748" y="1045371"/>
                      </a:cubicBezTo>
                      <a:cubicBezTo>
                        <a:pt x="1877387" y="1062894"/>
                        <a:pt x="2487519" y="1412565"/>
                        <a:pt x="2787805" y="1452391"/>
                      </a:cubicBezTo>
                      <a:cubicBezTo>
                        <a:pt x="2888564" y="1091171"/>
                        <a:pt x="2969809" y="608084"/>
                        <a:pt x="2765104" y="459932"/>
                      </a:cubicBezTo>
                      <a:close/>
                    </a:path>
                  </a:pathLst>
                </a:custGeom>
                <a:solidFill>
                  <a:srgbClr val="E0A089"/>
                </a:solidFill>
                <a:ln w="3981" cap="flat">
                  <a:noFill/>
                  <a:prstDash val="solid"/>
                  <a:miter/>
                </a:ln>
              </p:spPr>
              <p:txBody>
                <a:bodyPr rtlCol="0" anchor="ctr"/>
                <a:lstStyle/>
                <a:p>
                  <a:endParaRPr lang="en-US"/>
                </a:p>
              </p:txBody>
            </p:sp>
            <p:grpSp>
              <p:nvGrpSpPr>
                <p:cNvPr id="245" name="Đồ họa 2">
                  <a:extLst>
                    <a:ext uri="{FF2B5EF4-FFF2-40B4-BE49-F238E27FC236}">
                      <a16:creationId xmlns:a16="http://schemas.microsoft.com/office/drawing/2014/main" id="{885FE28C-DBEA-7408-11D9-0C57B146FCD9}"/>
                    </a:ext>
                  </a:extLst>
                </p:cNvPr>
                <p:cNvGrpSpPr>
                  <a:grpSpLocks/>
                </p:cNvGrpSpPr>
                <p:nvPr/>
              </p:nvGrpSpPr>
              <p:grpSpPr>
                <a:xfrm>
                  <a:off x="1293437" y="1232345"/>
                  <a:ext cx="3988527" cy="2401756"/>
                  <a:chOff x="1293437" y="1232345"/>
                  <a:chExt cx="3988527" cy="2401756"/>
                </a:xfrm>
              </p:grpSpPr>
              <p:sp>
                <p:nvSpPr>
                  <p:cNvPr id="266" name="Hình tự do: Hình 265">
                    <a:extLst>
                      <a:ext uri="{FF2B5EF4-FFF2-40B4-BE49-F238E27FC236}">
                        <a16:creationId xmlns:a16="http://schemas.microsoft.com/office/drawing/2014/main" id="{0A8FBADD-30A0-711F-3CC9-86757915D795}"/>
                      </a:ext>
                    </a:extLst>
                  </p:cNvPr>
                  <p:cNvSpPr>
                    <a:spLocks/>
                  </p:cNvSpPr>
                  <p:nvPr/>
                </p:nvSpPr>
                <p:spPr>
                  <a:xfrm>
                    <a:off x="1643818" y="1232345"/>
                    <a:ext cx="3421711" cy="2401756"/>
                  </a:xfrm>
                  <a:custGeom>
                    <a:avLst/>
                    <a:gdLst>
                      <a:gd name="connsiteX0" fmla="*/ 3260196 w 3421711"/>
                      <a:gd name="connsiteY0" fmla="*/ 932982 h 2401756"/>
                      <a:gd name="connsiteX1" fmla="*/ 3166605 w 3421711"/>
                      <a:gd name="connsiteY1" fmla="*/ 783635 h 2401756"/>
                      <a:gd name="connsiteX2" fmla="*/ 3006505 w 3421711"/>
                      <a:gd name="connsiteY2" fmla="*/ 602826 h 2401756"/>
                      <a:gd name="connsiteX3" fmla="*/ 2093300 w 3421711"/>
                      <a:gd name="connsiteY3" fmla="*/ 18582 h 2401756"/>
                      <a:gd name="connsiteX4" fmla="*/ 741215 w 3421711"/>
                      <a:gd name="connsiteY4" fmla="*/ 347941 h 2401756"/>
                      <a:gd name="connsiteX5" fmla="*/ 117543 w 3421711"/>
                      <a:gd name="connsiteY5" fmla="*/ 1117375 h 2401756"/>
                      <a:gd name="connsiteX6" fmla="*/ 47449 w 3421711"/>
                      <a:gd name="connsiteY6" fmla="*/ 2401757 h 2401756"/>
                      <a:gd name="connsiteX7" fmla="*/ 1466840 w 3421711"/>
                      <a:gd name="connsiteY7" fmla="*/ 743810 h 2401756"/>
                      <a:gd name="connsiteX8" fmla="*/ 3222759 w 3421711"/>
                      <a:gd name="connsiteY8" fmla="*/ 1932211 h 2401756"/>
                      <a:gd name="connsiteX9" fmla="*/ 3179747 w 3421711"/>
                      <a:gd name="connsiteY9" fmla="*/ 2332062 h 2401756"/>
                      <a:gd name="connsiteX10" fmla="*/ 3420693 w 3421711"/>
                      <a:gd name="connsiteY10" fmla="*/ 1585727 h 2401756"/>
                      <a:gd name="connsiteX11" fmla="*/ 3260196 w 3421711"/>
                      <a:gd name="connsiteY11" fmla="*/ 932982 h 24017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421711" h="2401756">
                        <a:moveTo>
                          <a:pt x="3260196" y="932982"/>
                        </a:moveTo>
                        <a:cubicBezTo>
                          <a:pt x="3232318" y="881209"/>
                          <a:pt x="3201253" y="831426"/>
                          <a:pt x="3166605" y="783635"/>
                        </a:cubicBezTo>
                        <a:cubicBezTo>
                          <a:pt x="3120009" y="718719"/>
                          <a:pt x="3065846" y="657786"/>
                          <a:pt x="3006505" y="602826"/>
                        </a:cubicBezTo>
                        <a:cubicBezTo>
                          <a:pt x="2859946" y="261918"/>
                          <a:pt x="2470849" y="73542"/>
                          <a:pt x="2093300" y="18582"/>
                        </a:cubicBezTo>
                        <a:cubicBezTo>
                          <a:pt x="1595876" y="-53901"/>
                          <a:pt x="1159784" y="91861"/>
                          <a:pt x="741215" y="347941"/>
                        </a:cubicBezTo>
                        <a:cubicBezTo>
                          <a:pt x="428582" y="539105"/>
                          <a:pt x="307114" y="721109"/>
                          <a:pt x="117543" y="1117375"/>
                        </a:cubicBezTo>
                        <a:cubicBezTo>
                          <a:pt x="-96720" y="1686088"/>
                          <a:pt x="47449" y="2401757"/>
                          <a:pt x="47449" y="2401757"/>
                        </a:cubicBezTo>
                        <a:cubicBezTo>
                          <a:pt x="47449" y="2401757"/>
                          <a:pt x="864276" y="1465453"/>
                          <a:pt x="1466840" y="743810"/>
                        </a:cubicBezTo>
                        <a:cubicBezTo>
                          <a:pt x="1466840" y="743810"/>
                          <a:pt x="1880232" y="1558645"/>
                          <a:pt x="3222759" y="1932211"/>
                        </a:cubicBezTo>
                        <a:lnTo>
                          <a:pt x="3179747" y="2332062"/>
                        </a:lnTo>
                        <a:cubicBezTo>
                          <a:pt x="3179747" y="2332062"/>
                          <a:pt x="3412330" y="1818707"/>
                          <a:pt x="3420693" y="1585727"/>
                        </a:cubicBezTo>
                        <a:cubicBezTo>
                          <a:pt x="3429853" y="1342789"/>
                          <a:pt x="3377283" y="1148838"/>
                          <a:pt x="3260196" y="932982"/>
                        </a:cubicBezTo>
                        <a:close/>
                      </a:path>
                    </a:pathLst>
                  </a:custGeom>
                  <a:solidFill>
                    <a:srgbClr val="BE7B55"/>
                  </a:solidFill>
                  <a:ln w="3981" cap="flat">
                    <a:noFill/>
                    <a:prstDash val="solid"/>
                    <a:miter/>
                  </a:ln>
                </p:spPr>
                <p:txBody>
                  <a:bodyPr rtlCol="0" anchor="ctr"/>
                  <a:lstStyle/>
                  <a:p>
                    <a:endParaRPr lang="en-US"/>
                  </a:p>
                </p:txBody>
              </p:sp>
              <p:sp>
                <p:nvSpPr>
                  <p:cNvPr id="267" name="Hình tự do: Hình 266">
                    <a:extLst>
                      <a:ext uri="{FF2B5EF4-FFF2-40B4-BE49-F238E27FC236}">
                        <a16:creationId xmlns:a16="http://schemas.microsoft.com/office/drawing/2014/main" id="{38F11658-9B84-AAA3-71F3-6157C359FA82}"/>
                      </a:ext>
                    </a:extLst>
                  </p:cNvPr>
                  <p:cNvSpPr>
                    <a:spLocks/>
                  </p:cNvSpPr>
                  <p:nvPr/>
                </p:nvSpPr>
                <p:spPr>
                  <a:xfrm>
                    <a:off x="4556133" y="1694770"/>
                    <a:ext cx="413465" cy="158666"/>
                  </a:xfrm>
                  <a:custGeom>
                    <a:avLst/>
                    <a:gdLst>
                      <a:gd name="connsiteX0" fmla="*/ 397264 w 413465"/>
                      <a:gd name="connsiteY0" fmla="*/ 157925 h 158666"/>
                      <a:gd name="connsiteX1" fmla="*/ 375360 w 413465"/>
                      <a:gd name="connsiteY1" fmla="*/ 151553 h 158666"/>
                      <a:gd name="connsiteX2" fmla="*/ 28876 w 413465"/>
                      <a:gd name="connsiteY2" fmla="*/ 59157 h 158666"/>
                      <a:gd name="connsiteX3" fmla="*/ 998 w 413465"/>
                      <a:gd name="connsiteY3" fmla="*/ 44820 h 158666"/>
                      <a:gd name="connsiteX4" fmla="*/ 15335 w 413465"/>
                      <a:gd name="connsiteY4" fmla="*/ 16942 h 158666"/>
                      <a:gd name="connsiteX5" fmla="*/ 407619 w 413465"/>
                      <a:gd name="connsiteY5" fmla="*/ 121684 h 158666"/>
                      <a:gd name="connsiteX6" fmla="*/ 406424 w 413465"/>
                      <a:gd name="connsiteY6" fmla="*/ 152748 h 158666"/>
                      <a:gd name="connsiteX7" fmla="*/ 397264 w 413465"/>
                      <a:gd name="connsiteY7" fmla="*/ 157925 h 158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3465" h="158666">
                        <a:moveTo>
                          <a:pt x="397264" y="157925"/>
                        </a:moveTo>
                        <a:cubicBezTo>
                          <a:pt x="389697" y="159917"/>
                          <a:pt x="380936" y="157925"/>
                          <a:pt x="375360" y="151553"/>
                        </a:cubicBezTo>
                        <a:cubicBezTo>
                          <a:pt x="290531" y="59556"/>
                          <a:pt x="148353" y="21323"/>
                          <a:pt x="28876" y="59157"/>
                        </a:cubicBezTo>
                        <a:cubicBezTo>
                          <a:pt x="17326" y="62742"/>
                          <a:pt x="4980" y="56370"/>
                          <a:pt x="998" y="44820"/>
                        </a:cubicBezTo>
                        <a:cubicBezTo>
                          <a:pt x="-2587" y="33271"/>
                          <a:pt x="3785" y="20925"/>
                          <a:pt x="15335" y="16942"/>
                        </a:cubicBezTo>
                        <a:cubicBezTo>
                          <a:pt x="152734" y="-26468"/>
                          <a:pt x="310046" y="15349"/>
                          <a:pt x="407619" y="121684"/>
                        </a:cubicBezTo>
                        <a:cubicBezTo>
                          <a:pt x="415982" y="130844"/>
                          <a:pt x="415186" y="144783"/>
                          <a:pt x="406424" y="152748"/>
                        </a:cubicBezTo>
                        <a:cubicBezTo>
                          <a:pt x="403636" y="155138"/>
                          <a:pt x="400849" y="157129"/>
                          <a:pt x="397264" y="157925"/>
                        </a:cubicBezTo>
                        <a:close/>
                      </a:path>
                    </a:pathLst>
                  </a:custGeom>
                  <a:solidFill>
                    <a:srgbClr val="A86838"/>
                  </a:solidFill>
                  <a:ln w="3981" cap="flat">
                    <a:noFill/>
                    <a:prstDash val="solid"/>
                    <a:miter/>
                  </a:ln>
                </p:spPr>
                <p:txBody>
                  <a:bodyPr rtlCol="0" anchor="ctr"/>
                  <a:lstStyle/>
                  <a:p>
                    <a:endParaRPr lang="en-US"/>
                  </a:p>
                </p:txBody>
              </p:sp>
              <p:sp>
                <p:nvSpPr>
                  <p:cNvPr id="268" name="Hình tự do: Hình 267">
                    <a:extLst>
                      <a:ext uri="{FF2B5EF4-FFF2-40B4-BE49-F238E27FC236}">
                        <a16:creationId xmlns:a16="http://schemas.microsoft.com/office/drawing/2014/main" id="{E5897D04-BA55-CF79-F426-39CBCA372772}"/>
                      </a:ext>
                    </a:extLst>
                  </p:cNvPr>
                  <p:cNvSpPr>
                    <a:spLocks/>
                  </p:cNvSpPr>
                  <p:nvPr/>
                </p:nvSpPr>
                <p:spPr>
                  <a:xfrm>
                    <a:off x="4476180" y="1469161"/>
                    <a:ext cx="308765" cy="199140"/>
                  </a:xfrm>
                  <a:custGeom>
                    <a:avLst/>
                    <a:gdLst>
                      <a:gd name="connsiteX0" fmla="*/ 27982 w 308765"/>
                      <a:gd name="connsiteY0" fmla="*/ 198344 h 199140"/>
                      <a:gd name="connsiteX1" fmla="*/ 10857 w 308765"/>
                      <a:gd name="connsiteY1" fmla="*/ 195954 h 199140"/>
                      <a:gd name="connsiteX2" fmla="*/ 2892 w 308765"/>
                      <a:gd name="connsiteY2" fmla="*/ 165687 h 199140"/>
                      <a:gd name="connsiteX3" fmla="*/ 286053 w 308765"/>
                      <a:gd name="connsiteY3" fmla="*/ 12 h 199140"/>
                      <a:gd name="connsiteX4" fmla="*/ 308754 w 308765"/>
                      <a:gd name="connsiteY4" fmla="*/ 21517 h 199140"/>
                      <a:gd name="connsiteX5" fmla="*/ 287248 w 308765"/>
                      <a:gd name="connsiteY5" fmla="*/ 44218 h 199140"/>
                      <a:gd name="connsiteX6" fmla="*/ 41523 w 308765"/>
                      <a:gd name="connsiteY6" fmla="*/ 188388 h 199140"/>
                      <a:gd name="connsiteX7" fmla="*/ 27982 w 308765"/>
                      <a:gd name="connsiteY7" fmla="*/ 198344 h 199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8765" h="199140">
                        <a:moveTo>
                          <a:pt x="27982" y="198344"/>
                        </a:moveTo>
                        <a:cubicBezTo>
                          <a:pt x="22406" y="199937"/>
                          <a:pt x="16433" y="199140"/>
                          <a:pt x="10857" y="195954"/>
                        </a:cubicBezTo>
                        <a:cubicBezTo>
                          <a:pt x="502" y="189582"/>
                          <a:pt x="-3082" y="176042"/>
                          <a:pt x="2892" y="165687"/>
                        </a:cubicBezTo>
                        <a:cubicBezTo>
                          <a:pt x="60639" y="67317"/>
                          <a:pt x="171753" y="2401"/>
                          <a:pt x="286053" y="12"/>
                        </a:cubicBezTo>
                        <a:cubicBezTo>
                          <a:pt x="298399" y="-387"/>
                          <a:pt x="308356" y="9570"/>
                          <a:pt x="308754" y="21517"/>
                        </a:cubicBezTo>
                        <a:cubicBezTo>
                          <a:pt x="309152" y="33863"/>
                          <a:pt x="299196" y="43820"/>
                          <a:pt x="287248" y="44218"/>
                        </a:cubicBezTo>
                        <a:cubicBezTo>
                          <a:pt x="188082" y="46209"/>
                          <a:pt x="91703" y="102762"/>
                          <a:pt x="41523" y="188388"/>
                        </a:cubicBezTo>
                        <a:cubicBezTo>
                          <a:pt x="38337" y="193565"/>
                          <a:pt x="33558" y="197149"/>
                          <a:pt x="27982" y="198344"/>
                        </a:cubicBezTo>
                        <a:close/>
                      </a:path>
                    </a:pathLst>
                  </a:custGeom>
                  <a:solidFill>
                    <a:srgbClr val="A86838"/>
                  </a:solidFill>
                  <a:ln w="3981" cap="flat">
                    <a:noFill/>
                    <a:prstDash val="solid"/>
                    <a:miter/>
                  </a:ln>
                </p:spPr>
                <p:txBody>
                  <a:bodyPr rtlCol="0" anchor="ctr"/>
                  <a:lstStyle/>
                  <a:p>
                    <a:endParaRPr lang="en-US"/>
                  </a:p>
                </p:txBody>
              </p:sp>
              <p:sp>
                <p:nvSpPr>
                  <p:cNvPr id="269" name="Hình tự do: Hình 268">
                    <a:extLst>
                      <a:ext uri="{FF2B5EF4-FFF2-40B4-BE49-F238E27FC236}">
                        <a16:creationId xmlns:a16="http://schemas.microsoft.com/office/drawing/2014/main" id="{1CC1CAC4-F88A-8CDC-7A2E-C02A43649A57}"/>
                      </a:ext>
                    </a:extLst>
                  </p:cNvPr>
                  <p:cNvSpPr>
                    <a:spLocks/>
                  </p:cNvSpPr>
                  <p:nvPr/>
                </p:nvSpPr>
                <p:spPr>
                  <a:xfrm>
                    <a:off x="3092889" y="1907982"/>
                    <a:ext cx="1516624" cy="1188438"/>
                  </a:xfrm>
                  <a:custGeom>
                    <a:avLst/>
                    <a:gdLst>
                      <a:gd name="connsiteX0" fmla="*/ 2636 w 1516624"/>
                      <a:gd name="connsiteY0" fmla="*/ 27551 h 1188438"/>
                      <a:gd name="connsiteX1" fmla="*/ 210526 w 1516624"/>
                      <a:gd name="connsiteY1" fmla="*/ 327439 h 1188438"/>
                      <a:gd name="connsiteX2" fmla="*/ 470190 w 1516624"/>
                      <a:gd name="connsiteY2" fmla="*/ 601838 h 1188438"/>
                      <a:gd name="connsiteX3" fmla="*/ 771672 w 1516624"/>
                      <a:gd name="connsiteY3" fmla="*/ 842386 h 1188438"/>
                      <a:gd name="connsiteX4" fmla="*/ 1100633 w 1516624"/>
                      <a:gd name="connsiteY4" fmla="*/ 1036338 h 1188438"/>
                      <a:gd name="connsiteX5" fmla="*/ 1450303 w 1516624"/>
                      <a:gd name="connsiteY5" fmla="*/ 1175330 h 1188438"/>
                      <a:gd name="connsiteX6" fmla="*/ 1493713 w 1516624"/>
                      <a:gd name="connsiteY6" fmla="*/ 1187676 h 1188438"/>
                      <a:gd name="connsiteX7" fmla="*/ 1503670 w 1516624"/>
                      <a:gd name="connsiteY7" fmla="*/ 1152231 h 1188438"/>
                      <a:gd name="connsiteX8" fmla="*/ 1160371 w 1516624"/>
                      <a:gd name="connsiteY8" fmla="*/ 1023992 h 1188438"/>
                      <a:gd name="connsiteX9" fmla="*/ 829817 w 1516624"/>
                      <a:gd name="connsiteY9" fmla="*/ 837209 h 1188438"/>
                      <a:gd name="connsiteX10" fmla="*/ 529531 w 1516624"/>
                      <a:gd name="connsiteY10" fmla="*/ 605821 h 1188438"/>
                      <a:gd name="connsiteX11" fmla="*/ 266681 w 1516624"/>
                      <a:gd name="connsiteY11" fmla="*/ 337395 h 1188438"/>
                      <a:gd name="connsiteX12" fmla="*/ 56002 w 1516624"/>
                      <a:gd name="connsiteY12" fmla="*/ 45472 h 1188438"/>
                      <a:gd name="connsiteX13" fmla="*/ 34496 w 1516624"/>
                      <a:gd name="connsiteY13" fmla="*/ 8832 h 1188438"/>
                      <a:gd name="connsiteX14" fmla="*/ 2636 w 1516624"/>
                      <a:gd name="connsiteY14" fmla="*/ 27551 h 1188438"/>
                      <a:gd name="connsiteX15" fmla="*/ 2636 w 1516624"/>
                      <a:gd name="connsiteY15" fmla="*/ 27551 h 11884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516624" h="1188438">
                        <a:moveTo>
                          <a:pt x="2636" y="27551"/>
                        </a:moveTo>
                        <a:cubicBezTo>
                          <a:pt x="63569" y="133089"/>
                          <a:pt x="133663" y="233051"/>
                          <a:pt x="210526" y="327439"/>
                        </a:cubicBezTo>
                        <a:cubicBezTo>
                          <a:pt x="290178" y="425012"/>
                          <a:pt x="376998" y="516611"/>
                          <a:pt x="470190" y="601838"/>
                        </a:cubicBezTo>
                        <a:cubicBezTo>
                          <a:pt x="564976" y="688659"/>
                          <a:pt x="666133" y="769107"/>
                          <a:pt x="771672" y="842386"/>
                        </a:cubicBezTo>
                        <a:cubicBezTo>
                          <a:pt x="876413" y="914869"/>
                          <a:pt x="986332" y="979785"/>
                          <a:pt x="1100633" y="1036338"/>
                        </a:cubicBezTo>
                        <a:cubicBezTo>
                          <a:pt x="1213339" y="1091696"/>
                          <a:pt x="1330029" y="1139088"/>
                          <a:pt x="1450303" y="1175330"/>
                        </a:cubicBezTo>
                        <a:cubicBezTo>
                          <a:pt x="1464640" y="1179710"/>
                          <a:pt x="1478978" y="1183693"/>
                          <a:pt x="1493713" y="1187676"/>
                        </a:cubicBezTo>
                        <a:cubicBezTo>
                          <a:pt x="1516812" y="1194048"/>
                          <a:pt x="1526370" y="1158603"/>
                          <a:pt x="1503670" y="1152231"/>
                        </a:cubicBezTo>
                        <a:cubicBezTo>
                          <a:pt x="1385785" y="1119574"/>
                          <a:pt x="1271087" y="1076163"/>
                          <a:pt x="1160371" y="1023992"/>
                        </a:cubicBezTo>
                        <a:cubicBezTo>
                          <a:pt x="1045673" y="970227"/>
                          <a:pt x="935356" y="907302"/>
                          <a:pt x="829817" y="837209"/>
                        </a:cubicBezTo>
                        <a:cubicBezTo>
                          <a:pt x="724677" y="767115"/>
                          <a:pt x="624316" y="689853"/>
                          <a:pt x="529531" y="605821"/>
                        </a:cubicBezTo>
                        <a:cubicBezTo>
                          <a:pt x="435940" y="522585"/>
                          <a:pt x="347925" y="432977"/>
                          <a:pt x="266681" y="337395"/>
                        </a:cubicBezTo>
                        <a:cubicBezTo>
                          <a:pt x="189020" y="245796"/>
                          <a:pt x="118131" y="148621"/>
                          <a:pt x="56002" y="45472"/>
                        </a:cubicBezTo>
                        <a:cubicBezTo>
                          <a:pt x="48834" y="33524"/>
                          <a:pt x="41665" y="21178"/>
                          <a:pt x="34496" y="8832"/>
                        </a:cubicBezTo>
                        <a:cubicBezTo>
                          <a:pt x="22549" y="-11479"/>
                          <a:pt x="-9312" y="6841"/>
                          <a:pt x="2636" y="27551"/>
                        </a:cubicBezTo>
                        <a:lnTo>
                          <a:pt x="2636" y="27551"/>
                        </a:lnTo>
                        <a:close/>
                      </a:path>
                    </a:pathLst>
                  </a:custGeom>
                  <a:solidFill>
                    <a:srgbClr val="A86838"/>
                  </a:solidFill>
                  <a:ln w="3981" cap="flat">
                    <a:noFill/>
                    <a:prstDash val="solid"/>
                    <a:miter/>
                  </a:ln>
                </p:spPr>
                <p:txBody>
                  <a:bodyPr rtlCol="0" anchor="ctr"/>
                  <a:lstStyle/>
                  <a:p>
                    <a:endParaRPr lang="en-US"/>
                  </a:p>
                </p:txBody>
              </p:sp>
              <p:sp>
                <p:nvSpPr>
                  <p:cNvPr id="270" name="Hình tự do: Hình 269">
                    <a:extLst>
                      <a:ext uri="{FF2B5EF4-FFF2-40B4-BE49-F238E27FC236}">
                        <a16:creationId xmlns:a16="http://schemas.microsoft.com/office/drawing/2014/main" id="{15A170D1-1968-00ED-8149-291789948A82}"/>
                      </a:ext>
                    </a:extLst>
                  </p:cNvPr>
                  <p:cNvSpPr>
                    <a:spLocks/>
                  </p:cNvSpPr>
                  <p:nvPr/>
                </p:nvSpPr>
                <p:spPr>
                  <a:xfrm>
                    <a:off x="3092591" y="1908526"/>
                    <a:ext cx="1883905" cy="1262446"/>
                  </a:xfrm>
                  <a:custGeom>
                    <a:avLst/>
                    <a:gdLst>
                      <a:gd name="connsiteX0" fmla="*/ 943 w 1883905"/>
                      <a:gd name="connsiteY0" fmla="*/ 22625 h 1262446"/>
                      <a:gd name="connsiteX1" fmla="*/ 189319 w 1883905"/>
                      <a:gd name="connsiteY1" fmla="*/ 403360 h 1262446"/>
                      <a:gd name="connsiteX2" fmla="*/ 494384 w 1883905"/>
                      <a:gd name="connsiteY2" fmla="*/ 743472 h 1262446"/>
                      <a:gd name="connsiteX3" fmla="*/ 883880 w 1883905"/>
                      <a:gd name="connsiteY3" fmla="*/ 1016279 h 1262446"/>
                      <a:gd name="connsiteX4" fmla="*/ 1332319 w 1883905"/>
                      <a:gd name="connsiteY4" fmla="*/ 1198282 h 1262446"/>
                      <a:gd name="connsiteX5" fmla="*/ 1807838 w 1883905"/>
                      <a:gd name="connsiteY5" fmla="*/ 1262402 h 1262446"/>
                      <a:gd name="connsiteX6" fmla="*/ 1865188 w 1883905"/>
                      <a:gd name="connsiteY6" fmla="*/ 1260809 h 1262446"/>
                      <a:gd name="connsiteX7" fmla="*/ 1883906 w 1883905"/>
                      <a:gd name="connsiteY7" fmla="*/ 1242489 h 1262446"/>
                      <a:gd name="connsiteX8" fmla="*/ 1865586 w 1883905"/>
                      <a:gd name="connsiteY8" fmla="*/ 1223771 h 1262446"/>
                      <a:gd name="connsiteX9" fmla="*/ 1398429 w 1883905"/>
                      <a:gd name="connsiteY9" fmla="*/ 1177175 h 1262446"/>
                      <a:gd name="connsiteX10" fmla="*/ 953974 w 1883905"/>
                      <a:gd name="connsiteY10" fmla="*/ 1011500 h 1262446"/>
                      <a:gd name="connsiteX11" fmla="*/ 561690 w 1883905"/>
                      <a:gd name="connsiteY11" fmla="*/ 752632 h 1262446"/>
                      <a:gd name="connsiteX12" fmla="*/ 252243 w 1883905"/>
                      <a:gd name="connsiteY12" fmla="*/ 428052 h 1262446"/>
                      <a:gd name="connsiteX13" fmla="*/ 135554 w 1883905"/>
                      <a:gd name="connsiteY13" fmla="*/ 245251 h 1262446"/>
                      <a:gd name="connsiteX14" fmla="*/ 52318 w 1883905"/>
                      <a:gd name="connsiteY14" fmla="*/ 59663 h 1262446"/>
                      <a:gd name="connsiteX15" fmla="*/ 36786 w 1883905"/>
                      <a:gd name="connsiteY15" fmla="*/ 12669 h 1262446"/>
                      <a:gd name="connsiteX16" fmla="*/ 943 w 1883905"/>
                      <a:gd name="connsiteY16" fmla="*/ 22625 h 1262446"/>
                      <a:gd name="connsiteX17" fmla="*/ 943 w 1883905"/>
                      <a:gd name="connsiteY17" fmla="*/ 22625 h 12624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883905" h="1262446">
                        <a:moveTo>
                          <a:pt x="943" y="22625"/>
                        </a:moveTo>
                        <a:cubicBezTo>
                          <a:pt x="42760" y="158431"/>
                          <a:pt x="108472" y="286670"/>
                          <a:pt x="189319" y="403360"/>
                        </a:cubicBezTo>
                        <a:cubicBezTo>
                          <a:pt x="276139" y="528811"/>
                          <a:pt x="379686" y="642713"/>
                          <a:pt x="494384" y="743472"/>
                        </a:cubicBezTo>
                        <a:cubicBezTo>
                          <a:pt x="613463" y="848214"/>
                          <a:pt x="744888" y="939813"/>
                          <a:pt x="883880" y="1016279"/>
                        </a:cubicBezTo>
                        <a:cubicBezTo>
                          <a:pt x="1025660" y="1093939"/>
                          <a:pt x="1176202" y="1155669"/>
                          <a:pt x="1332319" y="1198282"/>
                        </a:cubicBezTo>
                        <a:cubicBezTo>
                          <a:pt x="1486843" y="1240498"/>
                          <a:pt x="1647341" y="1263597"/>
                          <a:pt x="1807838" y="1262402"/>
                        </a:cubicBezTo>
                        <a:cubicBezTo>
                          <a:pt x="1826955" y="1262402"/>
                          <a:pt x="1846071" y="1261606"/>
                          <a:pt x="1865188" y="1260809"/>
                        </a:cubicBezTo>
                        <a:cubicBezTo>
                          <a:pt x="1875144" y="1260411"/>
                          <a:pt x="1883507" y="1252844"/>
                          <a:pt x="1883906" y="1242489"/>
                        </a:cubicBezTo>
                        <a:cubicBezTo>
                          <a:pt x="1883906" y="1232931"/>
                          <a:pt x="1875542" y="1223373"/>
                          <a:pt x="1865586" y="1223771"/>
                        </a:cubicBezTo>
                        <a:cubicBezTo>
                          <a:pt x="1708672" y="1230542"/>
                          <a:pt x="1551361" y="1213815"/>
                          <a:pt x="1398429" y="1177175"/>
                        </a:cubicBezTo>
                        <a:cubicBezTo>
                          <a:pt x="1244304" y="1140137"/>
                          <a:pt x="1094957" y="1083983"/>
                          <a:pt x="953974" y="1011500"/>
                        </a:cubicBezTo>
                        <a:cubicBezTo>
                          <a:pt x="814185" y="939813"/>
                          <a:pt x="681963" y="853391"/>
                          <a:pt x="561690" y="752632"/>
                        </a:cubicBezTo>
                        <a:cubicBezTo>
                          <a:pt x="446991" y="656652"/>
                          <a:pt x="340657" y="547529"/>
                          <a:pt x="252243" y="428052"/>
                        </a:cubicBezTo>
                        <a:cubicBezTo>
                          <a:pt x="209231" y="369906"/>
                          <a:pt x="169804" y="308973"/>
                          <a:pt x="135554" y="245251"/>
                        </a:cubicBezTo>
                        <a:cubicBezTo>
                          <a:pt x="102498" y="184318"/>
                          <a:pt x="75019" y="123783"/>
                          <a:pt x="52318" y="59663"/>
                        </a:cubicBezTo>
                        <a:cubicBezTo>
                          <a:pt x="46742" y="44131"/>
                          <a:pt x="41565" y="28599"/>
                          <a:pt x="36786" y="12669"/>
                        </a:cubicBezTo>
                        <a:cubicBezTo>
                          <a:pt x="29617" y="-9634"/>
                          <a:pt x="-6226" y="-75"/>
                          <a:pt x="943" y="22625"/>
                        </a:cubicBezTo>
                        <a:lnTo>
                          <a:pt x="943" y="22625"/>
                        </a:lnTo>
                        <a:close/>
                      </a:path>
                    </a:pathLst>
                  </a:custGeom>
                  <a:solidFill>
                    <a:srgbClr val="A86838"/>
                  </a:solidFill>
                  <a:ln w="3981" cap="flat">
                    <a:noFill/>
                    <a:prstDash val="solid"/>
                    <a:miter/>
                  </a:ln>
                </p:spPr>
                <p:txBody>
                  <a:bodyPr rtlCol="0" anchor="ctr"/>
                  <a:lstStyle/>
                  <a:p>
                    <a:endParaRPr lang="en-US"/>
                  </a:p>
                </p:txBody>
              </p:sp>
              <p:sp>
                <p:nvSpPr>
                  <p:cNvPr id="271" name="Hình tự do: Hình 270">
                    <a:extLst>
                      <a:ext uri="{FF2B5EF4-FFF2-40B4-BE49-F238E27FC236}">
                        <a16:creationId xmlns:a16="http://schemas.microsoft.com/office/drawing/2014/main" id="{26F0C573-CE27-3808-0F39-DC450E8C6738}"/>
                      </a:ext>
                    </a:extLst>
                  </p:cNvPr>
                  <p:cNvSpPr>
                    <a:spLocks/>
                  </p:cNvSpPr>
                  <p:nvPr/>
                </p:nvSpPr>
                <p:spPr>
                  <a:xfrm>
                    <a:off x="1867910" y="1956646"/>
                    <a:ext cx="1261826" cy="1143354"/>
                  </a:xfrm>
                  <a:custGeom>
                    <a:avLst/>
                    <a:gdLst>
                      <a:gd name="connsiteX0" fmla="*/ 1225623 w 1261826"/>
                      <a:gd name="connsiteY0" fmla="*/ 9951 h 1143354"/>
                      <a:gd name="connsiteX1" fmla="*/ 1000209 w 1261826"/>
                      <a:gd name="connsiteY1" fmla="*/ 309043 h 1143354"/>
                      <a:gd name="connsiteX2" fmla="*/ 774397 w 1261826"/>
                      <a:gd name="connsiteY2" fmla="*/ 545210 h 1143354"/>
                      <a:gd name="connsiteX3" fmla="*/ 659699 w 1261826"/>
                      <a:gd name="connsiteY3" fmla="*/ 645969 h 1143354"/>
                      <a:gd name="connsiteX4" fmla="*/ 545399 w 1261826"/>
                      <a:gd name="connsiteY4" fmla="*/ 737170 h 1143354"/>
                      <a:gd name="connsiteX5" fmla="*/ 302860 w 1261826"/>
                      <a:gd name="connsiteY5" fmla="*/ 910014 h 1143354"/>
                      <a:gd name="connsiteX6" fmla="*/ 43594 w 1261826"/>
                      <a:gd name="connsiteY6" fmla="*/ 1084052 h 1143354"/>
                      <a:gd name="connsiteX7" fmla="*/ 9742 w 1261826"/>
                      <a:gd name="connsiteY7" fmla="*/ 1106753 h 1143354"/>
                      <a:gd name="connsiteX8" fmla="*/ 2573 w 1261826"/>
                      <a:gd name="connsiteY8" fmla="*/ 1133437 h 1143354"/>
                      <a:gd name="connsiteX9" fmla="*/ 29256 w 1261826"/>
                      <a:gd name="connsiteY9" fmla="*/ 1140605 h 1143354"/>
                      <a:gd name="connsiteX10" fmla="*/ 293700 w 1261826"/>
                      <a:gd name="connsiteY10" fmla="*/ 962982 h 1143354"/>
                      <a:gd name="connsiteX11" fmla="*/ 539027 w 1261826"/>
                      <a:gd name="connsiteY11" fmla="*/ 790138 h 1143354"/>
                      <a:gd name="connsiteX12" fmla="*/ 774397 w 1261826"/>
                      <a:gd name="connsiteY12" fmla="*/ 597780 h 1143354"/>
                      <a:gd name="connsiteX13" fmla="*/ 1002200 w 1261826"/>
                      <a:gd name="connsiteY13" fmla="*/ 365994 h 1143354"/>
                      <a:gd name="connsiteX14" fmla="*/ 1230800 w 1261826"/>
                      <a:gd name="connsiteY14" fmla="*/ 70884 h 1143354"/>
                      <a:gd name="connsiteX15" fmla="*/ 1259077 w 1261826"/>
                      <a:gd name="connsiteY15" fmla="*/ 29067 h 1143354"/>
                      <a:gd name="connsiteX16" fmla="*/ 1251908 w 1261826"/>
                      <a:gd name="connsiteY16" fmla="*/ 2384 h 1143354"/>
                      <a:gd name="connsiteX17" fmla="*/ 1225623 w 1261826"/>
                      <a:gd name="connsiteY17" fmla="*/ 9951 h 1143354"/>
                      <a:gd name="connsiteX18" fmla="*/ 1225623 w 1261826"/>
                      <a:gd name="connsiteY18" fmla="*/ 9951 h 11433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261826" h="1143354">
                        <a:moveTo>
                          <a:pt x="1225623" y="9951"/>
                        </a:moveTo>
                        <a:cubicBezTo>
                          <a:pt x="1155928" y="113498"/>
                          <a:pt x="1081055" y="213859"/>
                          <a:pt x="1000209" y="309043"/>
                        </a:cubicBezTo>
                        <a:cubicBezTo>
                          <a:pt x="929717" y="392279"/>
                          <a:pt x="854048" y="471134"/>
                          <a:pt x="774397" y="545210"/>
                        </a:cubicBezTo>
                        <a:cubicBezTo>
                          <a:pt x="736961" y="579858"/>
                          <a:pt x="698728" y="613312"/>
                          <a:pt x="659699" y="645969"/>
                        </a:cubicBezTo>
                        <a:cubicBezTo>
                          <a:pt x="621466" y="677829"/>
                          <a:pt x="583233" y="708097"/>
                          <a:pt x="545399" y="737170"/>
                        </a:cubicBezTo>
                        <a:cubicBezTo>
                          <a:pt x="466145" y="797307"/>
                          <a:pt x="384901" y="854258"/>
                          <a:pt x="302860" y="910014"/>
                        </a:cubicBezTo>
                        <a:cubicBezTo>
                          <a:pt x="216836" y="968558"/>
                          <a:pt x="130016" y="1025907"/>
                          <a:pt x="43594" y="1084052"/>
                        </a:cubicBezTo>
                        <a:cubicBezTo>
                          <a:pt x="32442" y="1091619"/>
                          <a:pt x="20893" y="1099186"/>
                          <a:pt x="9742" y="1106753"/>
                        </a:cubicBezTo>
                        <a:cubicBezTo>
                          <a:pt x="980" y="1112727"/>
                          <a:pt x="-3002" y="1123878"/>
                          <a:pt x="2573" y="1133437"/>
                        </a:cubicBezTo>
                        <a:cubicBezTo>
                          <a:pt x="7751" y="1142198"/>
                          <a:pt x="20495" y="1146579"/>
                          <a:pt x="29256" y="1140605"/>
                        </a:cubicBezTo>
                        <a:cubicBezTo>
                          <a:pt x="117271" y="1080866"/>
                          <a:pt x="205685" y="1022322"/>
                          <a:pt x="293700" y="962982"/>
                        </a:cubicBezTo>
                        <a:cubicBezTo>
                          <a:pt x="376537" y="906828"/>
                          <a:pt x="458977" y="850275"/>
                          <a:pt x="539027" y="790138"/>
                        </a:cubicBezTo>
                        <a:cubicBezTo>
                          <a:pt x="620271" y="729205"/>
                          <a:pt x="699126" y="665484"/>
                          <a:pt x="774397" y="597780"/>
                        </a:cubicBezTo>
                        <a:cubicBezTo>
                          <a:pt x="854845" y="524898"/>
                          <a:pt x="930912" y="447636"/>
                          <a:pt x="1002200" y="365994"/>
                        </a:cubicBezTo>
                        <a:cubicBezTo>
                          <a:pt x="1084242" y="272403"/>
                          <a:pt x="1159911" y="173237"/>
                          <a:pt x="1230800" y="70884"/>
                        </a:cubicBezTo>
                        <a:cubicBezTo>
                          <a:pt x="1240359" y="56945"/>
                          <a:pt x="1249917" y="43006"/>
                          <a:pt x="1259077" y="29067"/>
                        </a:cubicBezTo>
                        <a:cubicBezTo>
                          <a:pt x="1265051" y="20306"/>
                          <a:pt x="1260670" y="7163"/>
                          <a:pt x="1251908" y="2384"/>
                        </a:cubicBezTo>
                        <a:cubicBezTo>
                          <a:pt x="1242748" y="-2793"/>
                          <a:pt x="1231597" y="791"/>
                          <a:pt x="1225623" y="9951"/>
                        </a:cubicBezTo>
                        <a:lnTo>
                          <a:pt x="1225623" y="9951"/>
                        </a:lnTo>
                        <a:close/>
                      </a:path>
                    </a:pathLst>
                  </a:custGeom>
                  <a:solidFill>
                    <a:srgbClr val="A86838"/>
                  </a:solidFill>
                  <a:ln w="3981" cap="flat">
                    <a:noFill/>
                    <a:prstDash val="solid"/>
                    <a:miter/>
                  </a:ln>
                </p:spPr>
                <p:txBody>
                  <a:bodyPr rtlCol="0" anchor="ctr"/>
                  <a:lstStyle/>
                  <a:p>
                    <a:endParaRPr lang="en-US"/>
                  </a:p>
                </p:txBody>
              </p:sp>
              <p:sp>
                <p:nvSpPr>
                  <p:cNvPr id="272" name="Hình tự do: Hình 271">
                    <a:extLst>
                      <a:ext uri="{FF2B5EF4-FFF2-40B4-BE49-F238E27FC236}">
                        <a16:creationId xmlns:a16="http://schemas.microsoft.com/office/drawing/2014/main" id="{F724A3BB-A9F6-3D6A-49CD-3DEEF6C9BD12}"/>
                      </a:ext>
                    </a:extLst>
                  </p:cNvPr>
                  <p:cNvSpPr>
                    <a:spLocks/>
                  </p:cNvSpPr>
                  <p:nvPr/>
                </p:nvSpPr>
                <p:spPr>
                  <a:xfrm>
                    <a:off x="3272973" y="1901964"/>
                    <a:ext cx="2008991" cy="826693"/>
                  </a:xfrm>
                  <a:custGeom>
                    <a:avLst/>
                    <a:gdLst>
                      <a:gd name="connsiteX0" fmla="*/ 5750 w 2008991"/>
                      <a:gd name="connsiteY0" fmla="*/ 33171 h 826693"/>
                      <a:gd name="connsiteX1" fmla="*/ 355022 w 2008991"/>
                      <a:gd name="connsiteY1" fmla="*/ 370495 h 826693"/>
                      <a:gd name="connsiteX2" fmla="*/ 757263 w 2008991"/>
                      <a:gd name="connsiteY2" fmla="*/ 609450 h 826693"/>
                      <a:gd name="connsiteX3" fmla="*/ 1204108 w 2008991"/>
                      <a:gd name="connsiteY3" fmla="*/ 758796 h 826693"/>
                      <a:gd name="connsiteX4" fmla="*/ 1680026 w 2008991"/>
                      <a:gd name="connsiteY4" fmla="*/ 823314 h 826693"/>
                      <a:gd name="connsiteX5" fmla="*/ 1815036 w 2008991"/>
                      <a:gd name="connsiteY5" fmla="*/ 825704 h 826693"/>
                      <a:gd name="connsiteX6" fmla="*/ 1949647 w 2008991"/>
                      <a:gd name="connsiteY6" fmla="*/ 783090 h 826693"/>
                      <a:gd name="connsiteX7" fmla="*/ 2008987 w 2008991"/>
                      <a:gd name="connsiteY7" fmla="*/ 675162 h 826693"/>
                      <a:gd name="connsiteX8" fmla="*/ 1960001 w 2008991"/>
                      <a:gd name="connsiteY8" fmla="*/ 584359 h 826693"/>
                      <a:gd name="connsiteX9" fmla="*/ 1908228 w 2008991"/>
                      <a:gd name="connsiteY9" fmla="*/ 571217 h 826693"/>
                      <a:gd name="connsiteX10" fmla="*/ 1907830 w 2008991"/>
                      <a:gd name="connsiteY10" fmla="*/ 610246 h 826693"/>
                      <a:gd name="connsiteX11" fmla="*/ 1966772 w 2008991"/>
                      <a:gd name="connsiteY11" fmla="*/ 653258 h 826693"/>
                      <a:gd name="connsiteX12" fmla="*/ 1967170 w 2008991"/>
                      <a:gd name="connsiteY12" fmla="*/ 695473 h 826693"/>
                      <a:gd name="connsiteX13" fmla="*/ 1939292 w 2008991"/>
                      <a:gd name="connsiteY13" fmla="*/ 740477 h 826693"/>
                      <a:gd name="connsiteX14" fmla="*/ 1824992 w 2008991"/>
                      <a:gd name="connsiteY14" fmla="*/ 785878 h 826693"/>
                      <a:gd name="connsiteX15" fmla="*/ 1693168 w 2008991"/>
                      <a:gd name="connsiteY15" fmla="*/ 785082 h 826693"/>
                      <a:gd name="connsiteX16" fmla="*/ 1235172 w 2008991"/>
                      <a:gd name="connsiteY16" fmla="*/ 726139 h 826693"/>
                      <a:gd name="connsiteX17" fmla="*/ 805053 w 2008991"/>
                      <a:gd name="connsiteY17" fmla="*/ 588342 h 826693"/>
                      <a:gd name="connsiteX18" fmla="*/ 411575 w 2008991"/>
                      <a:gd name="connsiteY18" fmla="*/ 364521 h 826693"/>
                      <a:gd name="connsiteX19" fmla="*/ 71064 w 2008991"/>
                      <a:gd name="connsiteY19" fmla="*/ 51092 h 826693"/>
                      <a:gd name="connsiteX20" fmla="*/ 33230 w 2008991"/>
                      <a:gd name="connsiteY20" fmla="*/ 5691 h 826693"/>
                      <a:gd name="connsiteX21" fmla="*/ 5352 w 2008991"/>
                      <a:gd name="connsiteY21" fmla="*/ 5691 h 826693"/>
                      <a:gd name="connsiteX22" fmla="*/ 5750 w 2008991"/>
                      <a:gd name="connsiteY22" fmla="*/ 33171 h 826693"/>
                      <a:gd name="connsiteX23" fmla="*/ 5750 w 2008991"/>
                      <a:gd name="connsiteY23" fmla="*/ 33171 h 8266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008991" h="826693">
                        <a:moveTo>
                          <a:pt x="5750" y="33171"/>
                        </a:moveTo>
                        <a:cubicBezTo>
                          <a:pt x="108501" y="159020"/>
                          <a:pt x="225588" y="272125"/>
                          <a:pt x="355022" y="370495"/>
                        </a:cubicBezTo>
                        <a:cubicBezTo>
                          <a:pt x="479677" y="465280"/>
                          <a:pt x="614686" y="544932"/>
                          <a:pt x="757263" y="609450"/>
                        </a:cubicBezTo>
                        <a:cubicBezTo>
                          <a:pt x="900635" y="674366"/>
                          <a:pt x="1050380" y="723750"/>
                          <a:pt x="1204108" y="758796"/>
                        </a:cubicBezTo>
                        <a:cubicBezTo>
                          <a:pt x="1360225" y="794241"/>
                          <a:pt x="1519926" y="815349"/>
                          <a:pt x="1680026" y="823314"/>
                        </a:cubicBezTo>
                        <a:cubicBezTo>
                          <a:pt x="1724631" y="825704"/>
                          <a:pt x="1770032" y="828093"/>
                          <a:pt x="1815036" y="825704"/>
                        </a:cubicBezTo>
                        <a:cubicBezTo>
                          <a:pt x="1862428" y="822916"/>
                          <a:pt x="1911016" y="812163"/>
                          <a:pt x="1949647" y="783090"/>
                        </a:cubicBezTo>
                        <a:cubicBezTo>
                          <a:pt x="1983499" y="757203"/>
                          <a:pt x="2009385" y="718971"/>
                          <a:pt x="2008987" y="675162"/>
                        </a:cubicBezTo>
                        <a:cubicBezTo>
                          <a:pt x="2008987" y="638921"/>
                          <a:pt x="1991464" y="603078"/>
                          <a:pt x="1960001" y="584359"/>
                        </a:cubicBezTo>
                        <a:cubicBezTo>
                          <a:pt x="1944469" y="574801"/>
                          <a:pt x="1926149" y="570819"/>
                          <a:pt x="1908228" y="571217"/>
                        </a:cubicBezTo>
                        <a:cubicBezTo>
                          <a:pt x="1883138" y="572014"/>
                          <a:pt x="1882739" y="611441"/>
                          <a:pt x="1907830" y="610246"/>
                        </a:cubicBezTo>
                        <a:cubicBezTo>
                          <a:pt x="1937300" y="609051"/>
                          <a:pt x="1958807" y="626973"/>
                          <a:pt x="1966772" y="653258"/>
                        </a:cubicBezTo>
                        <a:cubicBezTo>
                          <a:pt x="1970754" y="667197"/>
                          <a:pt x="1971152" y="680738"/>
                          <a:pt x="1967170" y="695473"/>
                        </a:cubicBezTo>
                        <a:cubicBezTo>
                          <a:pt x="1962391" y="712997"/>
                          <a:pt x="1952434" y="728131"/>
                          <a:pt x="1939292" y="740477"/>
                        </a:cubicBezTo>
                        <a:cubicBezTo>
                          <a:pt x="1909024" y="770346"/>
                          <a:pt x="1866809" y="782294"/>
                          <a:pt x="1824992" y="785878"/>
                        </a:cubicBezTo>
                        <a:cubicBezTo>
                          <a:pt x="1781184" y="789462"/>
                          <a:pt x="1736977" y="787073"/>
                          <a:pt x="1693168" y="785082"/>
                        </a:cubicBezTo>
                        <a:cubicBezTo>
                          <a:pt x="1539043" y="778311"/>
                          <a:pt x="1385713" y="759195"/>
                          <a:pt x="1235172" y="726139"/>
                        </a:cubicBezTo>
                        <a:cubicBezTo>
                          <a:pt x="1088215" y="693880"/>
                          <a:pt x="943249" y="648479"/>
                          <a:pt x="805053" y="588342"/>
                        </a:cubicBezTo>
                        <a:cubicBezTo>
                          <a:pt x="666460" y="527807"/>
                          <a:pt x="534238" y="453333"/>
                          <a:pt x="411575" y="364521"/>
                        </a:cubicBezTo>
                        <a:cubicBezTo>
                          <a:pt x="286522" y="273718"/>
                          <a:pt x="172222" y="168180"/>
                          <a:pt x="71064" y="51092"/>
                        </a:cubicBezTo>
                        <a:cubicBezTo>
                          <a:pt x="58320" y="36357"/>
                          <a:pt x="45576" y="21223"/>
                          <a:pt x="33230" y="5691"/>
                        </a:cubicBezTo>
                        <a:cubicBezTo>
                          <a:pt x="26459" y="-2673"/>
                          <a:pt x="12520" y="-1080"/>
                          <a:pt x="5352" y="5691"/>
                        </a:cubicBezTo>
                        <a:cubicBezTo>
                          <a:pt x="-2613" y="13656"/>
                          <a:pt x="-1020" y="24807"/>
                          <a:pt x="5750" y="33171"/>
                        </a:cubicBezTo>
                        <a:lnTo>
                          <a:pt x="5750" y="33171"/>
                        </a:lnTo>
                        <a:close/>
                      </a:path>
                    </a:pathLst>
                  </a:custGeom>
                  <a:solidFill>
                    <a:srgbClr val="A86838"/>
                  </a:solidFill>
                  <a:ln w="3981" cap="flat">
                    <a:noFill/>
                    <a:prstDash val="solid"/>
                    <a:miter/>
                  </a:ln>
                </p:spPr>
                <p:txBody>
                  <a:bodyPr rtlCol="0" anchor="ctr"/>
                  <a:lstStyle/>
                  <a:p>
                    <a:endParaRPr lang="en-US"/>
                  </a:p>
                </p:txBody>
              </p:sp>
              <p:sp>
                <p:nvSpPr>
                  <p:cNvPr id="273" name="Hình tự do: Hình 272">
                    <a:extLst>
                      <a:ext uri="{FF2B5EF4-FFF2-40B4-BE49-F238E27FC236}">
                        <a16:creationId xmlns:a16="http://schemas.microsoft.com/office/drawing/2014/main" id="{3F1DB93E-ED1F-D00B-3DB7-2CBC2C2A37E1}"/>
                      </a:ext>
                    </a:extLst>
                  </p:cNvPr>
                  <p:cNvSpPr>
                    <a:spLocks/>
                  </p:cNvSpPr>
                  <p:nvPr/>
                </p:nvSpPr>
                <p:spPr>
                  <a:xfrm>
                    <a:off x="1293437" y="1701124"/>
                    <a:ext cx="1718164" cy="1110162"/>
                  </a:xfrm>
                  <a:custGeom>
                    <a:avLst/>
                    <a:gdLst>
                      <a:gd name="connsiteX0" fmla="*/ 1678628 w 1718164"/>
                      <a:gd name="connsiteY0" fmla="*/ 14570 h 1110162"/>
                      <a:gd name="connsiteX1" fmla="*/ 1494632 w 1718164"/>
                      <a:gd name="connsiteY1" fmla="*/ 375392 h 1110162"/>
                      <a:gd name="connsiteX2" fmla="*/ 1225410 w 1718164"/>
                      <a:gd name="connsiteY2" fmla="*/ 678466 h 1110162"/>
                      <a:gd name="connsiteX3" fmla="*/ 891670 w 1718164"/>
                      <a:gd name="connsiteY3" fmla="*/ 906270 h 1110162"/>
                      <a:gd name="connsiteX4" fmla="*/ 512529 w 1718164"/>
                      <a:gd name="connsiteY4" fmla="*/ 1043270 h 1110162"/>
                      <a:gd name="connsiteX5" fmla="*/ 75241 w 1718164"/>
                      <a:gd name="connsiteY5" fmla="*/ 1044465 h 1110162"/>
                      <a:gd name="connsiteX6" fmla="*/ 24663 w 1718164"/>
                      <a:gd name="connsiteY6" fmla="*/ 1027340 h 1110162"/>
                      <a:gd name="connsiteX7" fmla="*/ 767 w 1718164"/>
                      <a:gd name="connsiteY7" fmla="*/ 1040881 h 1110162"/>
                      <a:gd name="connsiteX8" fmla="*/ 14308 w 1718164"/>
                      <a:gd name="connsiteY8" fmla="*/ 1064776 h 1110162"/>
                      <a:gd name="connsiteX9" fmla="*/ 468322 w 1718164"/>
                      <a:gd name="connsiteY9" fmla="*/ 1092256 h 1110162"/>
                      <a:gd name="connsiteX10" fmla="*/ 864588 w 1718164"/>
                      <a:gd name="connsiteY10" fmla="*/ 963619 h 1110162"/>
                      <a:gd name="connsiteX11" fmla="*/ 1214657 w 1718164"/>
                      <a:gd name="connsiteY11" fmla="*/ 739399 h 1110162"/>
                      <a:gd name="connsiteX12" fmla="*/ 1499412 w 1718164"/>
                      <a:gd name="connsiteY12" fmla="*/ 436724 h 1110162"/>
                      <a:gd name="connsiteX13" fmla="*/ 1699337 w 1718164"/>
                      <a:gd name="connsiteY13" fmla="*/ 73114 h 1110162"/>
                      <a:gd name="connsiteX14" fmla="*/ 1717258 w 1718164"/>
                      <a:gd name="connsiteY14" fmla="*/ 24527 h 1110162"/>
                      <a:gd name="connsiteX15" fmla="*/ 1703718 w 1718164"/>
                      <a:gd name="connsiteY15" fmla="*/ 631 h 1110162"/>
                      <a:gd name="connsiteX16" fmla="*/ 1678628 w 1718164"/>
                      <a:gd name="connsiteY16" fmla="*/ 14570 h 1110162"/>
                      <a:gd name="connsiteX17" fmla="*/ 1678628 w 1718164"/>
                      <a:gd name="connsiteY17" fmla="*/ 14570 h 11101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718164" h="1110162">
                        <a:moveTo>
                          <a:pt x="1678628" y="14570"/>
                        </a:moveTo>
                        <a:cubicBezTo>
                          <a:pt x="1633624" y="142411"/>
                          <a:pt x="1571098" y="263880"/>
                          <a:pt x="1494632" y="375392"/>
                        </a:cubicBezTo>
                        <a:cubicBezTo>
                          <a:pt x="1418167" y="487302"/>
                          <a:pt x="1326966" y="588858"/>
                          <a:pt x="1225410" y="678466"/>
                        </a:cubicBezTo>
                        <a:cubicBezTo>
                          <a:pt x="1124253" y="767676"/>
                          <a:pt x="1011944" y="844540"/>
                          <a:pt x="891670" y="906270"/>
                        </a:cubicBezTo>
                        <a:cubicBezTo>
                          <a:pt x="771794" y="968000"/>
                          <a:pt x="644352" y="1014596"/>
                          <a:pt x="512529" y="1043270"/>
                        </a:cubicBezTo>
                        <a:cubicBezTo>
                          <a:pt x="369952" y="1074733"/>
                          <a:pt x="217021" y="1085486"/>
                          <a:pt x="75241" y="1044465"/>
                        </a:cubicBezTo>
                        <a:cubicBezTo>
                          <a:pt x="58116" y="1039686"/>
                          <a:pt x="40991" y="1033712"/>
                          <a:pt x="24663" y="1027340"/>
                        </a:cubicBezTo>
                        <a:cubicBezTo>
                          <a:pt x="14706" y="1023357"/>
                          <a:pt x="3157" y="1031721"/>
                          <a:pt x="767" y="1040881"/>
                        </a:cubicBezTo>
                        <a:cubicBezTo>
                          <a:pt x="-2419" y="1052032"/>
                          <a:pt x="4750" y="1061192"/>
                          <a:pt x="14308" y="1064776"/>
                        </a:cubicBezTo>
                        <a:cubicBezTo>
                          <a:pt x="157681" y="1120930"/>
                          <a:pt x="318975" y="1118541"/>
                          <a:pt x="468322" y="1092256"/>
                        </a:cubicBezTo>
                        <a:cubicBezTo>
                          <a:pt x="605323" y="1067962"/>
                          <a:pt x="738739" y="1023357"/>
                          <a:pt x="864588" y="963619"/>
                        </a:cubicBezTo>
                        <a:cubicBezTo>
                          <a:pt x="990040" y="903880"/>
                          <a:pt x="1107526" y="828211"/>
                          <a:pt x="1214657" y="739399"/>
                        </a:cubicBezTo>
                        <a:cubicBezTo>
                          <a:pt x="1321788" y="650588"/>
                          <a:pt x="1417370" y="549032"/>
                          <a:pt x="1499412" y="436724"/>
                        </a:cubicBezTo>
                        <a:cubicBezTo>
                          <a:pt x="1581453" y="324813"/>
                          <a:pt x="1648758" y="202548"/>
                          <a:pt x="1699337" y="73114"/>
                        </a:cubicBezTo>
                        <a:cubicBezTo>
                          <a:pt x="1705709" y="57184"/>
                          <a:pt x="1711683" y="40855"/>
                          <a:pt x="1717258" y="24527"/>
                        </a:cubicBezTo>
                        <a:cubicBezTo>
                          <a:pt x="1720843" y="14570"/>
                          <a:pt x="1713276" y="3021"/>
                          <a:pt x="1703718" y="631"/>
                        </a:cubicBezTo>
                        <a:cubicBezTo>
                          <a:pt x="1692168" y="-2157"/>
                          <a:pt x="1682212" y="4614"/>
                          <a:pt x="1678628" y="14570"/>
                        </a:cubicBezTo>
                        <a:lnTo>
                          <a:pt x="1678628" y="14570"/>
                        </a:lnTo>
                        <a:close/>
                      </a:path>
                    </a:pathLst>
                  </a:custGeom>
                  <a:solidFill>
                    <a:srgbClr val="A86838"/>
                  </a:solidFill>
                  <a:ln w="3981" cap="flat">
                    <a:noFill/>
                    <a:prstDash val="solid"/>
                    <a:miter/>
                  </a:ln>
                </p:spPr>
                <p:txBody>
                  <a:bodyPr rtlCol="0" anchor="ctr"/>
                  <a:lstStyle/>
                  <a:p>
                    <a:endParaRPr lang="en-US"/>
                  </a:p>
                </p:txBody>
              </p:sp>
            </p:grpSp>
            <p:sp>
              <p:nvSpPr>
                <p:cNvPr id="246" name="Hình tự do: Hình 245">
                  <a:extLst>
                    <a:ext uri="{FF2B5EF4-FFF2-40B4-BE49-F238E27FC236}">
                      <a16:creationId xmlns:a16="http://schemas.microsoft.com/office/drawing/2014/main" id="{4A89542E-D4F2-278F-523C-20F58844710C}"/>
                    </a:ext>
                  </a:extLst>
                </p:cNvPr>
                <p:cNvSpPr>
                  <a:spLocks/>
                </p:cNvSpPr>
                <p:nvPr/>
              </p:nvSpPr>
              <p:spPr>
                <a:xfrm>
                  <a:off x="4631800" y="1816691"/>
                  <a:ext cx="454892" cy="1634538"/>
                </a:xfrm>
                <a:custGeom>
                  <a:avLst/>
                  <a:gdLst>
                    <a:gd name="connsiteX0" fmla="*/ 5779 w 454892"/>
                    <a:gd name="connsiteY0" fmla="*/ 31624 h 1634538"/>
                    <a:gd name="connsiteX1" fmla="*/ 223228 w 454892"/>
                    <a:gd name="connsiteY1" fmla="*/ 294872 h 1634538"/>
                    <a:gd name="connsiteX2" fmla="*/ 370583 w 454892"/>
                    <a:gd name="connsiteY2" fmla="*/ 613876 h 1634538"/>
                    <a:gd name="connsiteX3" fmla="*/ 417578 w 454892"/>
                    <a:gd name="connsiteY3" fmla="*/ 947218 h 1634538"/>
                    <a:gd name="connsiteX4" fmla="*/ 369388 w 454892"/>
                    <a:gd name="connsiteY4" fmla="*/ 1252284 h 1634538"/>
                    <a:gd name="connsiteX5" fmla="*/ 242344 w 454892"/>
                    <a:gd name="connsiteY5" fmla="*/ 1566509 h 1634538"/>
                    <a:gd name="connsiteX6" fmla="*/ 221635 w 454892"/>
                    <a:gd name="connsiteY6" fmla="*/ 1606733 h 1634538"/>
                    <a:gd name="connsiteX7" fmla="*/ 228405 w 454892"/>
                    <a:gd name="connsiteY7" fmla="*/ 1632222 h 1634538"/>
                    <a:gd name="connsiteX8" fmla="*/ 253893 w 454892"/>
                    <a:gd name="connsiteY8" fmla="*/ 1625451 h 1634538"/>
                    <a:gd name="connsiteX9" fmla="*/ 393682 w 454892"/>
                    <a:gd name="connsiteY9" fmla="*/ 1300075 h 1634538"/>
                    <a:gd name="connsiteX10" fmla="*/ 453421 w 454892"/>
                    <a:gd name="connsiteY10" fmla="*/ 985451 h 1634538"/>
                    <a:gd name="connsiteX11" fmla="*/ 418772 w 454892"/>
                    <a:gd name="connsiteY11" fmla="*/ 647728 h 1634538"/>
                    <a:gd name="connsiteX12" fmla="*/ 278187 w 454892"/>
                    <a:gd name="connsiteY12" fmla="*/ 312395 h 1634538"/>
                    <a:gd name="connsiteX13" fmla="*/ 62730 w 454892"/>
                    <a:gd name="connsiteY13" fmla="*/ 34810 h 1634538"/>
                    <a:gd name="connsiteX14" fmla="*/ 32064 w 454892"/>
                    <a:gd name="connsiteY14" fmla="*/ 4940 h 1634538"/>
                    <a:gd name="connsiteX15" fmla="*/ 5779 w 454892"/>
                    <a:gd name="connsiteY15" fmla="*/ 31624 h 1634538"/>
                    <a:gd name="connsiteX16" fmla="*/ 5779 w 454892"/>
                    <a:gd name="connsiteY16" fmla="*/ 31624 h 1634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54892" h="1634538">
                      <a:moveTo>
                        <a:pt x="5779" y="31624"/>
                      </a:moveTo>
                      <a:cubicBezTo>
                        <a:pt x="88616" y="110080"/>
                        <a:pt x="161896" y="198494"/>
                        <a:pt x="223228" y="294872"/>
                      </a:cubicBezTo>
                      <a:cubicBezTo>
                        <a:pt x="286551" y="394038"/>
                        <a:pt x="336731" y="501170"/>
                        <a:pt x="370583" y="613876"/>
                      </a:cubicBezTo>
                      <a:cubicBezTo>
                        <a:pt x="402842" y="722203"/>
                        <a:pt x="419170" y="834511"/>
                        <a:pt x="417578" y="947218"/>
                      </a:cubicBezTo>
                      <a:cubicBezTo>
                        <a:pt x="415984" y="1050765"/>
                        <a:pt x="398461" y="1153118"/>
                        <a:pt x="369388" y="1252284"/>
                      </a:cubicBezTo>
                      <a:cubicBezTo>
                        <a:pt x="337528" y="1361008"/>
                        <a:pt x="292923" y="1465352"/>
                        <a:pt x="242344" y="1566509"/>
                      </a:cubicBezTo>
                      <a:cubicBezTo>
                        <a:pt x="235574" y="1580050"/>
                        <a:pt x="228803" y="1593591"/>
                        <a:pt x="221635" y="1606733"/>
                      </a:cubicBezTo>
                      <a:cubicBezTo>
                        <a:pt x="216855" y="1615495"/>
                        <a:pt x="219643" y="1627045"/>
                        <a:pt x="228405" y="1632222"/>
                      </a:cubicBezTo>
                      <a:cubicBezTo>
                        <a:pt x="236768" y="1637001"/>
                        <a:pt x="249115" y="1634213"/>
                        <a:pt x="253893" y="1625451"/>
                      </a:cubicBezTo>
                      <a:cubicBezTo>
                        <a:pt x="308455" y="1520710"/>
                        <a:pt x="357440" y="1412383"/>
                        <a:pt x="393682" y="1300075"/>
                      </a:cubicBezTo>
                      <a:cubicBezTo>
                        <a:pt x="426339" y="1198121"/>
                        <a:pt x="447845" y="1092582"/>
                        <a:pt x="453421" y="985451"/>
                      </a:cubicBezTo>
                      <a:cubicBezTo>
                        <a:pt x="459395" y="871947"/>
                        <a:pt x="447048" y="757648"/>
                        <a:pt x="418772" y="647728"/>
                      </a:cubicBezTo>
                      <a:cubicBezTo>
                        <a:pt x="388505" y="529844"/>
                        <a:pt x="340315" y="416739"/>
                        <a:pt x="278187" y="312395"/>
                      </a:cubicBezTo>
                      <a:cubicBezTo>
                        <a:pt x="218449" y="211636"/>
                        <a:pt x="145567" y="118045"/>
                        <a:pt x="62730" y="34810"/>
                      </a:cubicBezTo>
                      <a:cubicBezTo>
                        <a:pt x="52773" y="24853"/>
                        <a:pt x="42419" y="14897"/>
                        <a:pt x="32064" y="4940"/>
                      </a:cubicBezTo>
                      <a:cubicBezTo>
                        <a:pt x="14541" y="-10990"/>
                        <a:pt x="-11744" y="15295"/>
                        <a:pt x="5779" y="31624"/>
                      </a:cubicBezTo>
                      <a:lnTo>
                        <a:pt x="5779" y="31624"/>
                      </a:lnTo>
                      <a:close/>
                    </a:path>
                  </a:pathLst>
                </a:custGeom>
                <a:solidFill>
                  <a:srgbClr val="A86838"/>
                </a:solidFill>
                <a:ln w="3981" cap="flat">
                  <a:noFill/>
                  <a:prstDash val="solid"/>
                  <a:miter/>
                </a:ln>
              </p:spPr>
              <p:txBody>
                <a:bodyPr rtlCol="0" anchor="ctr"/>
                <a:lstStyle/>
                <a:p>
                  <a:endParaRPr lang="en-US"/>
                </a:p>
              </p:txBody>
            </p:sp>
            <p:sp>
              <p:nvSpPr>
                <p:cNvPr id="247" name="Hình tự do: Hình 246">
                  <a:extLst>
                    <a:ext uri="{FF2B5EF4-FFF2-40B4-BE49-F238E27FC236}">
                      <a16:creationId xmlns:a16="http://schemas.microsoft.com/office/drawing/2014/main" id="{4DFF91B1-97BC-EAC0-4BFD-A49292C26F1C}"/>
                    </a:ext>
                  </a:extLst>
                </p:cNvPr>
                <p:cNvSpPr>
                  <a:spLocks/>
                </p:cNvSpPr>
                <p:nvPr/>
              </p:nvSpPr>
              <p:spPr>
                <a:xfrm>
                  <a:off x="1648611" y="1222996"/>
                  <a:ext cx="2792290" cy="1886602"/>
                </a:xfrm>
                <a:custGeom>
                  <a:avLst/>
                  <a:gdLst>
                    <a:gd name="connsiteX0" fmla="*/ 2785857 w 2792290"/>
                    <a:gd name="connsiteY0" fmla="*/ 299145 h 1886602"/>
                    <a:gd name="connsiteX1" fmla="*/ 2093286 w 2792290"/>
                    <a:gd name="connsiteY1" fmla="*/ 18373 h 1886602"/>
                    <a:gd name="connsiteX2" fmla="*/ 1321861 w 2792290"/>
                    <a:gd name="connsiteY2" fmla="*/ 64969 h 1886602"/>
                    <a:gd name="connsiteX3" fmla="*/ 628096 w 2792290"/>
                    <a:gd name="connsiteY3" fmla="*/ 399904 h 1886602"/>
                    <a:gd name="connsiteX4" fmla="*/ 150585 w 2792290"/>
                    <a:gd name="connsiteY4" fmla="*/ 1016009 h 1886602"/>
                    <a:gd name="connsiteX5" fmla="*/ 2034 w 2792290"/>
                    <a:gd name="connsiteY5" fmla="*/ 1773496 h 1886602"/>
                    <a:gd name="connsiteX6" fmla="*/ 10000 w 2792290"/>
                    <a:gd name="connsiteY6" fmla="*/ 1869078 h 1886602"/>
                    <a:gd name="connsiteX7" fmla="*/ 46639 w 2792290"/>
                    <a:gd name="connsiteY7" fmla="*/ 1869476 h 1886602"/>
                    <a:gd name="connsiteX8" fmla="*/ 145407 w 2792290"/>
                    <a:gd name="connsiteY8" fmla="*/ 1121149 h 1886602"/>
                    <a:gd name="connsiteX9" fmla="*/ 575924 w 2792290"/>
                    <a:gd name="connsiteY9" fmla="*/ 491902 h 1886602"/>
                    <a:gd name="connsiteX10" fmla="*/ 1238625 w 2792290"/>
                    <a:gd name="connsiteY10" fmla="*/ 126699 h 1886602"/>
                    <a:gd name="connsiteX11" fmla="*/ 1991731 w 2792290"/>
                    <a:gd name="connsiteY11" fmla="*/ 43862 h 1886602"/>
                    <a:gd name="connsiteX12" fmla="*/ 2686691 w 2792290"/>
                    <a:gd name="connsiteY12" fmla="*/ 273657 h 1886602"/>
                    <a:gd name="connsiteX13" fmla="*/ 2759970 w 2792290"/>
                    <a:gd name="connsiteY13" fmla="*/ 325430 h 1886602"/>
                    <a:gd name="connsiteX14" fmla="*/ 2785857 w 2792290"/>
                    <a:gd name="connsiteY14" fmla="*/ 299145 h 1886602"/>
                    <a:gd name="connsiteX15" fmla="*/ 2785857 w 2792290"/>
                    <a:gd name="connsiteY15" fmla="*/ 299145 h 18866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792290" h="1886602">
                      <a:moveTo>
                        <a:pt x="2785857" y="299145"/>
                      </a:moveTo>
                      <a:cubicBezTo>
                        <a:pt x="2585135" y="144621"/>
                        <a:pt x="2342994" y="53818"/>
                        <a:pt x="2093286" y="18373"/>
                      </a:cubicBezTo>
                      <a:cubicBezTo>
                        <a:pt x="1836410" y="-17868"/>
                        <a:pt x="1572763" y="452"/>
                        <a:pt x="1321861" y="64969"/>
                      </a:cubicBezTo>
                      <a:cubicBezTo>
                        <a:pt x="1071755" y="129089"/>
                        <a:pt x="830411" y="238610"/>
                        <a:pt x="628096" y="399904"/>
                      </a:cubicBezTo>
                      <a:cubicBezTo>
                        <a:pt x="422993" y="563190"/>
                        <a:pt x="258911" y="777453"/>
                        <a:pt x="150585" y="1016009"/>
                      </a:cubicBezTo>
                      <a:cubicBezTo>
                        <a:pt x="43055" y="1252176"/>
                        <a:pt x="-11506" y="1513832"/>
                        <a:pt x="2034" y="1773496"/>
                      </a:cubicBezTo>
                      <a:cubicBezTo>
                        <a:pt x="3627" y="1805356"/>
                        <a:pt x="6415" y="1837217"/>
                        <a:pt x="10000" y="1869078"/>
                      </a:cubicBezTo>
                      <a:cubicBezTo>
                        <a:pt x="12787" y="1892177"/>
                        <a:pt x="49427" y="1892575"/>
                        <a:pt x="46639" y="1869476"/>
                      </a:cubicBezTo>
                      <a:cubicBezTo>
                        <a:pt x="17168" y="1616184"/>
                        <a:pt x="53808" y="1358511"/>
                        <a:pt x="145407" y="1121149"/>
                      </a:cubicBezTo>
                      <a:cubicBezTo>
                        <a:pt x="237803" y="882194"/>
                        <a:pt x="386353" y="664347"/>
                        <a:pt x="575924" y="491902"/>
                      </a:cubicBezTo>
                      <a:cubicBezTo>
                        <a:pt x="765096" y="320651"/>
                        <a:pt x="995688" y="201174"/>
                        <a:pt x="1238625" y="126699"/>
                      </a:cubicBezTo>
                      <a:cubicBezTo>
                        <a:pt x="1481562" y="52225"/>
                        <a:pt x="1738439" y="21958"/>
                        <a:pt x="1991731" y="43862"/>
                      </a:cubicBezTo>
                      <a:cubicBezTo>
                        <a:pt x="2237057" y="64969"/>
                        <a:pt x="2479995" y="137851"/>
                        <a:pt x="2686691" y="273657"/>
                      </a:cubicBezTo>
                      <a:cubicBezTo>
                        <a:pt x="2711781" y="289985"/>
                        <a:pt x="2736074" y="307508"/>
                        <a:pt x="2759970" y="325430"/>
                      </a:cubicBezTo>
                      <a:cubicBezTo>
                        <a:pt x="2778290" y="338971"/>
                        <a:pt x="2804575" y="313482"/>
                        <a:pt x="2785857" y="299145"/>
                      </a:cubicBezTo>
                      <a:lnTo>
                        <a:pt x="2785857" y="299145"/>
                      </a:lnTo>
                      <a:close/>
                    </a:path>
                  </a:pathLst>
                </a:custGeom>
                <a:solidFill>
                  <a:srgbClr val="A86838"/>
                </a:solidFill>
                <a:ln w="3981" cap="flat">
                  <a:noFill/>
                  <a:prstDash val="solid"/>
                  <a:miter/>
                </a:ln>
              </p:spPr>
              <p:txBody>
                <a:bodyPr rtlCol="0" anchor="ctr"/>
                <a:lstStyle/>
                <a:p>
                  <a:endParaRPr lang="en-US"/>
                </a:p>
              </p:txBody>
            </p:sp>
            <p:grpSp>
              <p:nvGrpSpPr>
                <p:cNvPr id="248" name="Đồ họa 2">
                  <a:extLst>
                    <a:ext uri="{FF2B5EF4-FFF2-40B4-BE49-F238E27FC236}">
                      <a16:creationId xmlns:a16="http://schemas.microsoft.com/office/drawing/2014/main" id="{1E678726-E738-23C1-48EF-71010F7D0D83}"/>
                    </a:ext>
                  </a:extLst>
                </p:cNvPr>
                <p:cNvGrpSpPr>
                  <a:grpSpLocks/>
                </p:cNvGrpSpPr>
                <p:nvPr/>
              </p:nvGrpSpPr>
              <p:grpSpPr>
                <a:xfrm>
                  <a:off x="2197407" y="2597818"/>
                  <a:ext cx="2267100" cy="1419194"/>
                  <a:chOff x="2197407" y="2597818"/>
                  <a:chExt cx="2267100" cy="1419194"/>
                </a:xfrm>
              </p:grpSpPr>
              <p:grpSp>
                <p:nvGrpSpPr>
                  <p:cNvPr id="249" name="Đồ họa 2">
                    <a:extLst>
                      <a:ext uri="{FF2B5EF4-FFF2-40B4-BE49-F238E27FC236}">
                        <a16:creationId xmlns:a16="http://schemas.microsoft.com/office/drawing/2014/main" id="{8C6FEF23-16F2-240D-32EE-72D3E6F90DC6}"/>
                      </a:ext>
                    </a:extLst>
                  </p:cNvPr>
                  <p:cNvGrpSpPr>
                    <a:grpSpLocks/>
                  </p:cNvGrpSpPr>
                  <p:nvPr/>
                </p:nvGrpSpPr>
                <p:grpSpPr>
                  <a:xfrm>
                    <a:off x="2197407" y="3167027"/>
                    <a:ext cx="2267100" cy="849985"/>
                    <a:chOff x="2197407" y="3167027"/>
                    <a:chExt cx="2267100" cy="849985"/>
                  </a:xfrm>
                  <a:solidFill>
                    <a:srgbClr val="E88F6D"/>
                  </a:solidFill>
                </p:grpSpPr>
                <p:sp>
                  <p:nvSpPr>
                    <p:cNvPr id="264" name="Hình tự do: Hình 263">
                      <a:extLst>
                        <a:ext uri="{FF2B5EF4-FFF2-40B4-BE49-F238E27FC236}">
                          <a16:creationId xmlns:a16="http://schemas.microsoft.com/office/drawing/2014/main" id="{4687931C-3CD5-A519-2F58-674A8126CAFC}"/>
                        </a:ext>
                      </a:extLst>
                    </p:cNvPr>
                    <p:cNvSpPr>
                      <a:spLocks/>
                    </p:cNvSpPr>
                    <p:nvPr/>
                  </p:nvSpPr>
                  <p:spPr>
                    <a:xfrm rot="351598">
                      <a:off x="3715642" y="3365387"/>
                      <a:ext cx="719272" cy="616518"/>
                    </a:xfrm>
                    <a:custGeom>
                      <a:avLst/>
                      <a:gdLst>
                        <a:gd name="connsiteX0" fmla="*/ 719272 w 719272"/>
                        <a:gd name="connsiteY0" fmla="*/ 308260 h 616518"/>
                        <a:gd name="connsiteX1" fmla="*/ 359636 w 719272"/>
                        <a:gd name="connsiteY1" fmla="*/ 616519 h 616518"/>
                        <a:gd name="connsiteX2" fmla="*/ 0 w 719272"/>
                        <a:gd name="connsiteY2" fmla="*/ 308260 h 616518"/>
                        <a:gd name="connsiteX3" fmla="*/ 359636 w 719272"/>
                        <a:gd name="connsiteY3" fmla="*/ 0 h 616518"/>
                        <a:gd name="connsiteX4" fmla="*/ 719272 w 719272"/>
                        <a:gd name="connsiteY4" fmla="*/ 308260 h 6165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9272" h="616518">
                          <a:moveTo>
                            <a:pt x="719272" y="308260"/>
                          </a:moveTo>
                          <a:cubicBezTo>
                            <a:pt x="719272" y="478507"/>
                            <a:pt x="558258" y="616519"/>
                            <a:pt x="359636" y="616519"/>
                          </a:cubicBezTo>
                          <a:cubicBezTo>
                            <a:pt x="161015" y="616519"/>
                            <a:pt x="0" y="478507"/>
                            <a:pt x="0" y="308260"/>
                          </a:cubicBezTo>
                          <a:cubicBezTo>
                            <a:pt x="0" y="138013"/>
                            <a:pt x="161015" y="0"/>
                            <a:pt x="359636" y="0"/>
                          </a:cubicBezTo>
                          <a:cubicBezTo>
                            <a:pt x="558258" y="0"/>
                            <a:pt x="719272" y="138012"/>
                            <a:pt x="719272" y="308260"/>
                          </a:cubicBezTo>
                          <a:close/>
                        </a:path>
                      </a:pathLst>
                    </a:custGeom>
                    <a:solidFill>
                      <a:srgbClr val="E88F6D"/>
                    </a:solidFill>
                    <a:ln w="3981" cap="flat">
                      <a:noFill/>
                      <a:prstDash val="solid"/>
                      <a:miter/>
                    </a:ln>
                  </p:spPr>
                  <p:txBody>
                    <a:bodyPr rtlCol="0" anchor="ctr"/>
                    <a:lstStyle/>
                    <a:p>
                      <a:endParaRPr lang="en-US"/>
                    </a:p>
                  </p:txBody>
                </p:sp>
                <p:sp>
                  <p:nvSpPr>
                    <p:cNvPr id="265" name="Hình tự do: Hình 264">
                      <a:extLst>
                        <a:ext uri="{FF2B5EF4-FFF2-40B4-BE49-F238E27FC236}">
                          <a16:creationId xmlns:a16="http://schemas.microsoft.com/office/drawing/2014/main" id="{B3596AA5-E897-BB00-289D-8CEA26E826F5}"/>
                        </a:ext>
                      </a:extLst>
                    </p:cNvPr>
                    <p:cNvSpPr>
                      <a:spLocks/>
                    </p:cNvSpPr>
                    <p:nvPr/>
                  </p:nvSpPr>
                  <p:spPr>
                    <a:xfrm rot="351598">
                      <a:off x="2226942" y="3203273"/>
                      <a:ext cx="741575" cy="616518"/>
                    </a:xfrm>
                    <a:custGeom>
                      <a:avLst/>
                      <a:gdLst>
                        <a:gd name="connsiteX0" fmla="*/ 741575 w 741575"/>
                        <a:gd name="connsiteY0" fmla="*/ 308260 h 616518"/>
                        <a:gd name="connsiteX1" fmla="*/ 370788 w 741575"/>
                        <a:gd name="connsiteY1" fmla="*/ 616519 h 616518"/>
                        <a:gd name="connsiteX2" fmla="*/ 0 w 741575"/>
                        <a:gd name="connsiteY2" fmla="*/ 308260 h 616518"/>
                        <a:gd name="connsiteX3" fmla="*/ 370788 w 741575"/>
                        <a:gd name="connsiteY3" fmla="*/ 0 h 616518"/>
                        <a:gd name="connsiteX4" fmla="*/ 741575 w 741575"/>
                        <a:gd name="connsiteY4" fmla="*/ 308260 h 6165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1575" h="616518">
                          <a:moveTo>
                            <a:pt x="741575" y="308260"/>
                          </a:moveTo>
                          <a:cubicBezTo>
                            <a:pt x="741575" y="478507"/>
                            <a:pt x="575568" y="616519"/>
                            <a:pt x="370788" y="616519"/>
                          </a:cubicBezTo>
                          <a:cubicBezTo>
                            <a:pt x="166007" y="616519"/>
                            <a:pt x="0" y="478507"/>
                            <a:pt x="0" y="308260"/>
                          </a:cubicBezTo>
                          <a:cubicBezTo>
                            <a:pt x="0" y="138013"/>
                            <a:pt x="166007" y="0"/>
                            <a:pt x="370788" y="0"/>
                          </a:cubicBezTo>
                          <a:cubicBezTo>
                            <a:pt x="575568" y="0"/>
                            <a:pt x="741575" y="138012"/>
                            <a:pt x="741575" y="308260"/>
                          </a:cubicBezTo>
                          <a:close/>
                        </a:path>
                      </a:pathLst>
                    </a:custGeom>
                    <a:solidFill>
                      <a:srgbClr val="E88F6D"/>
                    </a:solidFill>
                    <a:ln w="3981" cap="flat">
                      <a:noFill/>
                      <a:prstDash val="solid"/>
                      <a:miter/>
                    </a:ln>
                  </p:spPr>
                  <p:txBody>
                    <a:bodyPr rtlCol="0" anchor="ctr"/>
                    <a:lstStyle/>
                    <a:p>
                      <a:endParaRPr lang="en-US"/>
                    </a:p>
                  </p:txBody>
                </p:sp>
              </p:grpSp>
              <p:grpSp>
                <p:nvGrpSpPr>
                  <p:cNvPr id="250" name="Đồ họa 2">
                    <a:extLst>
                      <a:ext uri="{FF2B5EF4-FFF2-40B4-BE49-F238E27FC236}">
                        <a16:creationId xmlns:a16="http://schemas.microsoft.com/office/drawing/2014/main" id="{47A3AB94-982B-AB65-79D3-72CA2C931F15}"/>
                      </a:ext>
                    </a:extLst>
                  </p:cNvPr>
                  <p:cNvGrpSpPr>
                    <a:grpSpLocks/>
                  </p:cNvGrpSpPr>
                  <p:nvPr/>
                </p:nvGrpSpPr>
                <p:grpSpPr>
                  <a:xfrm>
                    <a:off x="2506679" y="2695315"/>
                    <a:ext cx="620776" cy="711752"/>
                    <a:chOff x="2506679" y="2695315"/>
                    <a:chExt cx="620776" cy="711752"/>
                  </a:xfrm>
                </p:grpSpPr>
                <p:sp>
                  <p:nvSpPr>
                    <p:cNvPr id="260" name="Hình tự do: Hình 259">
                      <a:extLst>
                        <a:ext uri="{FF2B5EF4-FFF2-40B4-BE49-F238E27FC236}">
                          <a16:creationId xmlns:a16="http://schemas.microsoft.com/office/drawing/2014/main" id="{AC986354-86DC-1586-31B1-D0EA30A14CEE}"/>
                        </a:ext>
                      </a:extLst>
                    </p:cNvPr>
                    <p:cNvSpPr>
                      <a:spLocks/>
                    </p:cNvSpPr>
                    <p:nvPr/>
                  </p:nvSpPr>
                  <p:spPr>
                    <a:xfrm rot="374413">
                      <a:off x="2540669" y="2723416"/>
                      <a:ext cx="552795" cy="655548"/>
                    </a:xfrm>
                    <a:custGeom>
                      <a:avLst/>
                      <a:gdLst>
                        <a:gd name="connsiteX0" fmla="*/ 552796 w 552795"/>
                        <a:gd name="connsiteY0" fmla="*/ 327774 h 655548"/>
                        <a:gd name="connsiteX1" fmla="*/ 276398 w 552795"/>
                        <a:gd name="connsiteY1" fmla="*/ 655549 h 655548"/>
                        <a:gd name="connsiteX2" fmla="*/ 0 w 552795"/>
                        <a:gd name="connsiteY2" fmla="*/ 327774 h 655548"/>
                        <a:gd name="connsiteX3" fmla="*/ 276398 w 552795"/>
                        <a:gd name="connsiteY3" fmla="*/ 0 h 655548"/>
                        <a:gd name="connsiteX4" fmla="*/ 552796 w 552795"/>
                        <a:gd name="connsiteY4" fmla="*/ 327774 h 6555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95" h="655548">
                          <a:moveTo>
                            <a:pt x="552796" y="327774"/>
                          </a:moveTo>
                          <a:cubicBezTo>
                            <a:pt x="552796" y="508799"/>
                            <a:pt x="429048" y="655549"/>
                            <a:pt x="276398" y="655549"/>
                          </a:cubicBezTo>
                          <a:cubicBezTo>
                            <a:pt x="123748" y="655549"/>
                            <a:pt x="0" y="508799"/>
                            <a:pt x="0" y="327774"/>
                          </a:cubicBezTo>
                          <a:cubicBezTo>
                            <a:pt x="0" y="146749"/>
                            <a:pt x="123748" y="0"/>
                            <a:pt x="276398" y="0"/>
                          </a:cubicBezTo>
                          <a:cubicBezTo>
                            <a:pt x="429048" y="0"/>
                            <a:pt x="552796" y="146750"/>
                            <a:pt x="552796" y="327774"/>
                          </a:cubicBezTo>
                          <a:close/>
                        </a:path>
                      </a:pathLst>
                    </a:custGeom>
                    <a:solidFill>
                      <a:srgbClr val="FFFFFF"/>
                    </a:solidFill>
                    <a:ln w="3981" cap="flat">
                      <a:noFill/>
                      <a:prstDash val="solid"/>
                      <a:miter/>
                    </a:ln>
                  </p:spPr>
                  <p:txBody>
                    <a:bodyPr rtlCol="0" anchor="ctr"/>
                    <a:lstStyle/>
                    <a:p>
                      <a:endParaRPr lang="en-US"/>
                    </a:p>
                  </p:txBody>
                </p:sp>
                <p:grpSp>
                  <p:nvGrpSpPr>
                    <p:cNvPr id="261" name="Đồ họa 2">
                      <a:extLst>
                        <a:ext uri="{FF2B5EF4-FFF2-40B4-BE49-F238E27FC236}">
                          <a16:creationId xmlns:a16="http://schemas.microsoft.com/office/drawing/2014/main" id="{27702856-CA71-DDD7-48EF-7019178C694E}"/>
                        </a:ext>
                      </a:extLst>
                    </p:cNvPr>
                    <p:cNvGrpSpPr>
                      <a:grpSpLocks/>
                    </p:cNvGrpSpPr>
                    <p:nvPr/>
                  </p:nvGrpSpPr>
                  <p:grpSpPr>
                    <a:xfrm>
                      <a:off x="2545204" y="2763225"/>
                      <a:ext cx="551520" cy="614991"/>
                      <a:chOff x="2545204" y="2763225"/>
                      <a:chExt cx="551520" cy="614991"/>
                    </a:xfrm>
                  </p:grpSpPr>
                  <p:sp>
                    <p:nvSpPr>
                      <p:cNvPr id="262" name="Hình tự do: Hình 261">
                        <a:extLst>
                          <a:ext uri="{FF2B5EF4-FFF2-40B4-BE49-F238E27FC236}">
                            <a16:creationId xmlns:a16="http://schemas.microsoft.com/office/drawing/2014/main" id="{46CAE80C-56DC-8B2C-B854-E8DC22B2B2C8}"/>
                          </a:ext>
                        </a:extLst>
                      </p:cNvPr>
                      <p:cNvSpPr>
                        <a:spLocks/>
                      </p:cNvSpPr>
                      <p:nvPr/>
                    </p:nvSpPr>
                    <p:spPr>
                      <a:xfrm rot="-10425587">
                        <a:off x="2574437" y="2788349"/>
                        <a:ext cx="493055" cy="564743"/>
                      </a:xfrm>
                      <a:custGeom>
                        <a:avLst/>
                        <a:gdLst>
                          <a:gd name="connsiteX0" fmla="*/ 493056 w 493055"/>
                          <a:gd name="connsiteY0" fmla="*/ 282372 h 564743"/>
                          <a:gd name="connsiteX1" fmla="*/ 246528 w 493055"/>
                          <a:gd name="connsiteY1" fmla="*/ 564744 h 564743"/>
                          <a:gd name="connsiteX2" fmla="*/ 0 w 493055"/>
                          <a:gd name="connsiteY2" fmla="*/ 282372 h 564743"/>
                          <a:gd name="connsiteX3" fmla="*/ 246528 w 493055"/>
                          <a:gd name="connsiteY3" fmla="*/ 0 h 564743"/>
                          <a:gd name="connsiteX4" fmla="*/ 493056 w 493055"/>
                          <a:gd name="connsiteY4" fmla="*/ 282372 h 5647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55" h="564743">
                            <a:moveTo>
                              <a:pt x="493056" y="282372"/>
                            </a:moveTo>
                            <a:cubicBezTo>
                              <a:pt x="493056" y="438322"/>
                              <a:pt x="382681" y="564744"/>
                              <a:pt x="246528" y="564744"/>
                            </a:cubicBezTo>
                            <a:cubicBezTo>
                              <a:pt x="110374" y="564744"/>
                              <a:pt x="0" y="438322"/>
                              <a:pt x="0" y="282372"/>
                            </a:cubicBezTo>
                            <a:cubicBezTo>
                              <a:pt x="0" y="126422"/>
                              <a:pt x="110374" y="0"/>
                              <a:pt x="246528" y="0"/>
                            </a:cubicBezTo>
                            <a:cubicBezTo>
                              <a:pt x="382681" y="0"/>
                              <a:pt x="493056" y="126422"/>
                              <a:pt x="493056" y="282372"/>
                            </a:cubicBezTo>
                            <a:close/>
                          </a:path>
                        </a:pathLst>
                      </a:custGeom>
                      <a:solidFill>
                        <a:srgbClr val="7E4F37"/>
                      </a:solidFill>
                      <a:ln w="3981" cap="flat">
                        <a:noFill/>
                        <a:prstDash val="solid"/>
                        <a:miter/>
                      </a:ln>
                    </p:spPr>
                    <p:txBody>
                      <a:bodyPr rtlCol="0" anchor="ctr"/>
                      <a:lstStyle/>
                      <a:p>
                        <a:endParaRPr lang="en-US"/>
                      </a:p>
                    </p:txBody>
                  </p:sp>
                  <p:sp>
                    <p:nvSpPr>
                      <p:cNvPr id="263" name="Hình tự do: Hình 262">
                        <a:extLst>
                          <a:ext uri="{FF2B5EF4-FFF2-40B4-BE49-F238E27FC236}">
                            <a16:creationId xmlns:a16="http://schemas.microsoft.com/office/drawing/2014/main" id="{D070E22D-F1C6-6845-A7C3-D18B97A1DE35}"/>
                          </a:ext>
                        </a:extLst>
                      </p:cNvPr>
                      <p:cNvSpPr>
                        <a:spLocks/>
                      </p:cNvSpPr>
                      <p:nvPr/>
                    </p:nvSpPr>
                    <p:spPr>
                      <a:xfrm>
                        <a:off x="2641618" y="2980888"/>
                        <a:ext cx="104140" cy="111274"/>
                      </a:xfrm>
                      <a:custGeom>
                        <a:avLst/>
                        <a:gdLst>
                          <a:gd name="connsiteX0" fmla="*/ 103439 w 104140"/>
                          <a:gd name="connsiteY0" fmla="*/ 14408 h 111274"/>
                          <a:gd name="connsiteX1" fmla="*/ 77154 w 104140"/>
                          <a:gd name="connsiteY1" fmla="*/ 71 h 111274"/>
                          <a:gd name="connsiteX2" fmla="*/ 28169 w 104140"/>
                          <a:gd name="connsiteY2" fmla="*/ 25161 h 111274"/>
                          <a:gd name="connsiteX3" fmla="*/ 689 w 104140"/>
                          <a:gd name="connsiteY3" fmla="*/ 77731 h 111274"/>
                          <a:gd name="connsiteX4" fmla="*/ 10247 w 104140"/>
                          <a:gd name="connsiteY4" fmla="*/ 109592 h 111274"/>
                          <a:gd name="connsiteX5" fmla="*/ 38125 w 104140"/>
                          <a:gd name="connsiteY5" fmla="*/ 104016 h 111274"/>
                          <a:gd name="connsiteX6" fmla="*/ 69189 w 104140"/>
                          <a:gd name="connsiteY6" fmla="*/ 77731 h 111274"/>
                          <a:gd name="connsiteX7" fmla="*/ 95474 w 104140"/>
                          <a:gd name="connsiteY7" fmla="*/ 45473 h 111274"/>
                          <a:gd name="connsiteX8" fmla="*/ 103439 w 104140"/>
                          <a:gd name="connsiteY8" fmla="*/ 14408 h 1112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4140" h="111274">
                            <a:moveTo>
                              <a:pt x="103439" y="14408"/>
                            </a:moveTo>
                            <a:cubicBezTo>
                              <a:pt x="101050" y="5248"/>
                              <a:pt x="91492" y="-726"/>
                              <a:pt x="77154" y="71"/>
                            </a:cubicBezTo>
                            <a:cubicBezTo>
                              <a:pt x="62817" y="868"/>
                              <a:pt x="44099" y="8833"/>
                              <a:pt x="28169" y="25161"/>
                            </a:cubicBezTo>
                            <a:cubicBezTo>
                              <a:pt x="12238" y="41490"/>
                              <a:pt x="3078" y="61801"/>
                              <a:pt x="689" y="77731"/>
                            </a:cubicBezTo>
                            <a:cubicBezTo>
                              <a:pt x="-1701" y="94060"/>
                              <a:pt x="2282" y="105609"/>
                              <a:pt x="10247" y="109592"/>
                            </a:cubicBezTo>
                            <a:cubicBezTo>
                              <a:pt x="18212" y="113575"/>
                              <a:pt x="27770" y="109990"/>
                              <a:pt x="38125" y="104016"/>
                            </a:cubicBezTo>
                            <a:cubicBezTo>
                              <a:pt x="48081" y="97644"/>
                              <a:pt x="58834" y="88882"/>
                              <a:pt x="69189" y="77731"/>
                            </a:cubicBezTo>
                            <a:cubicBezTo>
                              <a:pt x="79942" y="66978"/>
                              <a:pt x="89102" y="56225"/>
                              <a:pt x="95474" y="45473"/>
                            </a:cubicBezTo>
                            <a:cubicBezTo>
                              <a:pt x="101846" y="34720"/>
                              <a:pt x="105829" y="23967"/>
                              <a:pt x="103439" y="14408"/>
                            </a:cubicBezTo>
                            <a:close/>
                          </a:path>
                        </a:pathLst>
                      </a:custGeom>
                      <a:solidFill>
                        <a:srgbClr val="FFFFFF"/>
                      </a:solidFill>
                      <a:ln w="3981" cap="flat">
                        <a:noFill/>
                        <a:prstDash val="solid"/>
                        <a:miter/>
                      </a:ln>
                    </p:spPr>
                    <p:txBody>
                      <a:bodyPr rtlCol="0" anchor="ctr"/>
                      <a:lstStyle/>
                      <a:p>
                        <a:endParaRPr lang="en-US"/>
                      </a:p>
                    </p:txBody>
                  </p:sp>
                </p:grpSp>
              </p:grpSp>
              <p:grpSp>
                <p:nvGrpSpPr>
                  <p:cNvPr id="251" name="Đồ họa 2">
                    <a:extLst>
                      <a:ext uri="{FF2B5EF4-FFF2-40B4-BE49-F238E27FC236}">
                        <a16:creationId xmlns:a16="http://schemas.microsoft.com/office/drawing/2014/main" id="{9DE199FE-D152-4A96-E5DA-36FBD960849E}"/>
                      </a:ext>
                    </a:extLst>
                  </p:cNvPr>
                  <p:cNvGrpSpPr>
                    <a:grpSpLocks/>
                  </p:cNvGrpSpPr>
                  <p:nvPr/>
                </p:nvGrpSpPr>
                <p:grpSpPr>
                  <a:xfrm>
                    <a:off x="3652814" y="2820497"/>
                    <a:ext cx="620776" cy="711752"/>
                    <a:chOff x="3652814" y="2820497"/>
                    <a:chExt cx="620776" cy="711752"/>
                  </a:xfrm>
                </p:grpSpPr>
                <p:sp>
                  <p:nvSpPr>
                    <p:cNvPr id="256" name="Hình tự do: Hình 255">
                      <a:extLst>
                        <a:ext uri="{FF2B5EF4-FFF2-40B4-BE49-F238E27FC236}">
                          <a16:creationId xmlns:a16="http://schemas.microsoft.com/office/drawing/2014/main" id="{BFACCB2D-4DB0-0E4E-A03C-BF52FDD93B65}"/>
                        </a:ext>
                      </a:extLst>
                    </p:cNvPr>
                    <p:cNvSpPr>
                      <a:spLocks/>
                    </p:cNvSpPr>
                    <p:nvPr/>
                  </p:nvSpPr>
                  <p:spPr>
                    <a:xfrm rot="-10425587">
                      <a:off x="3686805" y="2848598"/>
                      <a:ext cx="552795" cy="655548"/>
                    </a:xfrm>
                    <a:custGeom>
                      <a:avLst/>
                      <a:gdLst>
                        <a:gd name="connsiteX0" fmla="*/ 552796 w 552795"/>
                        <a:gd name="connsiteY0" fmla="*/ 327774 h 655548"/>
                        <a:gd name="connsiteX1" fmla="*/ 276398 w 552795"/>
                        <a:gd name="connsiteY1" fmla="*/ 655549 h 655548"/>
                        <a:gd name="connsiteX2" fmla="*/ 0 w 552795"/>
                        <a:gd name="connsiteY2" fmla="*/ 327774 h 655548"/>
                        <a:gd name="connsiteX3" fmla="*/ 276398 w 552795"/>
                        <a:gd name="connsiteY3" fmla="*/ 0 h 655548"/>
                        <a:gd name="connsiteX4" fmla="*/ 552796 w 552795"/>
                        <a:gd name="connsiteY4" fmla="*/ 327774 h 6555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95" h="655548">
                          <a:moveTo>
                            <a:pt x="552796" y="327774"/>
                          </a:moveTo>
                          <a:cubicBezTo>
                            <a:pt x="552796" y="508799"/>
                            <a:pt x="429048" y="655549"/>
                            <a:pt x="276398" y="655549"/>
                          </a:cubicBezTo>
                          <a:cubicBezTo>
                            <a:pt x="123748" y="655549"/>
                            <a:pt x="0" y="508799"/>
                            <a:pt x="0" y="327774"/>
                          </a:cubicBezTo>
                          <a:cubicBezTo>
                            <a:pt x="0" y="146749"/>
                            <a:pt x="123747" y="0"/>
                            <a:pt x="276398" y="0"/>
                          </a:cubicBezTo>
                          <a:cubicBezTo>
                            <a:pt x="429048" y="0"/>
                            <a:pt x="552796" y="146750"/>
                            <a:pt x="552796" y="327774"/>
                          </a:cubicBezTo>
                          <a:close/>
                        </a:path>
                      </a:pathLst>
                    </a:custGeom>
                    <a:solidFill>
                      <a:srgbClr val="FFFFFF"/>
                    </a:solidFill>
                    <a:ln w="3981" cap="flat">
                      <a:noFill/>
                      <a:prstDash val="solid"/>
                      <a:miter/>
                    </a:ln>
                  </p:spPr>
                  <p:txBody>
                    <a:bodyPr rtlCol="0" anchor="ctr"/>
                    <a:lstStyle/>
                    <a:p>
                      <a:endParaRPr lang="en-US"/>
                    </a:p>
                  </p:txBody>
                </p:sp>
                <p:grpSp>
                  <p:nvGrpSpPr>
                    <p:cNvPr id="257" name="Đồ họa 2">
                      <a:extLst>
                        <a:ext uri="{FF2B5EF4-FFF2-40B4-BE49-F238E27FC236}">
                          <a16:creationId xmlns:a16="http://schemas.microsoft.com/office/drawing/2014/main" id="{01F8E4C8-3EEF-8936-3548-DBE4388FA333}"/>
                        </a:ext>
                      </a:extLst>
                    </p:cNvPr>
                    <p:cNvGrpSpPr>
                      <a:grpSpLocks/>
                    </p:cNvGrpSpPr>
                    <p:nvPr/>
                  </p:nvGrpSpPr>
                  <p:grpSpPr>
                    <a:xfrm>
                      <a:off x="3685508" y="2887925"/>
                      <a:ext cx="551520" cy="614991"/>
                      <a:chOff x="3685508" y="2887925"/>
                      <a:chExt cx="551520" cy="614991"/>
                    </a:xfrm>
                  </p:grpSpPr>
                  <p:sp>
                    <p:nvSpPr>
                      <p:cNvPr id="258" name="Hình tự do: Hình 257">
                        <a:extLst>
                          <a:ext uri="{FF2B5EF4-FFF2-40B4-BE49-F238E27FC236}">
                            <a16:creationId xmlns:a16="http://schemas.microsoft.com/office/drawing/2014/main" id="{31F73745-B878-42BA-9323-82BC7C5F190B}"/>
                          </a:ext>
                        </a:extLst>
                      </p:cNvPr>
                      <p:cNvSpPr>
                        <a:spLocks/>
                      </p:cNvSpPr>
                      <p:nvPr/>
                    </p:nvSpPr>
                    <p:spPr>
                      <a:xfrm rot="374413">
                        <a:off x="3714741" y="2913049"/>
                        <a:ext cx="493055" cy="564743"/>
                      </a:xfrm>
                      <a:custGeom>
                        <a:avLst/>
                        <a:gdLst>
                          <a:gd name="connsiteX0" fmla="*/ 493056 w 493055"/>
                          <a:gd name="connsiteY0" fmla="*/ 282372 h 564743"/>
                          <a:gd name="connsiteX1" fmla="*/ 246528 w 493055"/>
                          <a:gd name="connsiteY1" fmla="*/ 564744 h 564743"/>
                          <a:gd name="connsiteX2" fmla="*/ 0 w 493055"/>
                          <a:gd name="connsiteY2" fmla="*/ 282372 h 564743"/>
                          <a:gd name="connsiteX3" fmla="*/ 246528 w 493055"/>
                          <a:gd name="connsiteY3" fmla="*/ 0 h 564743"/>
                          <a:gd name="connsiteX4" fmla="*/ 493056 w 493055"/>
                          <a:gd name="connsiteY4" fmla="*/ 282372 h 5647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55" h="564743">
                            <a:moveTo>
                              <a:pt x="493056" y="282372"/>
                            </a:moveTo>
                            <a:cubicBezTo>
                              <a:pt x="493056" y="438322"/>
                              <a:pt x="382682" y="564744"/>
                              <a:pt x="246528" y="564744"/>
                            </a:cubicBezTo>
                            <a:cubicBezTo>
                              <a:pt x="110374" y="564744"/>
                              <a:pt x="0" y="438322"/>
                              <a:pt x="0" y="282372"/>
                            </a:cubicBezTo>
                            <a:cubicBezTo>
                              <a:pt x="0" y="126422"/>
                              <a:pt x="110374" y="0"/>
                              <a:pt x="246528" y="0"/>
                            </a:cubicBezTo>
                            <a:cubicBezTo>
                              <a:pt x="382681" y="0"/>
                              <a:pt x="493056" y="126422"/>
                              <a:pt x="493056" y="282372"/>
                            </a:cubicBezTo>
                            <a:close/>
                          </a:path>
                        </a:pathLst>
                      </a:custGeom>
                      <a:solidFill>
                        <a:srgbClr val="7E4F37"/>
                      </a:solidFill>
                      <a:ln w="3981" cap="flat">
                        <a:noFill/>
                        <a:prstDash val="solid"/>
                        <a:miter/>
                      </a:ln>
                    </p:spPr>
                    <p:txBody>
                      <a:bodyPr rtlCol="0" anchor="ctr"/>
                      <a:lstStyle/>
                      <a:p>
                        <a:endParaRPr lang="en-US"/>
                      </a:p>
                    </p:txBody>
                  </p:sp>
                  <p:sp>
                    <p:nvSpPr>
                      <p:cNvPr id="259" name="Hình tự do: Hình 258">
                        <a:extLst>
                          <a:ext uri="{FF2B5EF4-FFF2-40B4-BE49-F238E27FC236}">
                            <a16:creationId xmlns:a16="http://schemas.microsoft.com/office/drawing/2014/main" id="{45971083-9367-8FEA-4CD5-ED924689AA36}"/>
                          </a:ext>
                        </a:extLst>
                      </p:cNvPr>
                      <p:cNvSpPr>
                        <a:spLocks/>
                      </p:cNvSpPr>
                      <p:nvPr/>
                    </p:nvSpPr>
                    <p:spPr>
                      <a:xfrm>
                        <a:off x="4049146" y="3128353"/>
                        <a:ext cx="89593" cy="123579"/>
                      </a:xfrm>
                      <a:custGeom>
                        <a:avLst/>
                        <a:gdLst>
                          <a:gd name="connsiteX0" fmla="*/ 2596 w 89593"/>
                          <a:gd name="connsiteY0" fmla="*/ 9918 h 123579"/>
                          <a:gd name="connsiteX1" fmla="*/ 31668 w 89593"/>
                          <a:gd name="connsiteY1" fmla="*/ 1555 h 123579"/>
                          <a:gd name="connsiteX2" fmla="*/ 73884 w 89593"/>
                          <a:gd name="connsiteY2" fmla="*/ 36601 h 123579"/>
                          <a:gd name="connsiteX3" fmla="*/ 89416 w 89593"/>
                          <a:gd name="connsiteY3" fmla="*/ 93950 h 123579"/>
                          <a:gd name="connsiteX4" fmla="*/ 73485 w 89593"/>
                          <a:gd name="connsiteY4" fmla="*/ 123023 h 123579"/>
                          <a:gd name="connsiteX5" fmla="*/ 47599 w 89593"/>
                          <a:gd name="connsiteY5" fmla="*/ 111474 h 123579"/>
                          <a:gd name="connsiteX6" fmla="*/ 22907 w 89593"/>
                          <a:gd name="connsiteY6" fmla="*/ 79215 h 123579"/>
                          <a:gd name="connsiteX7" fmla="*/ 4188 w 89593"/>
                          <a:gd name="connsiteY7" fmla="*/ 41779 h 123579"/>
                          <a:gd name="connsiteX8" fmla="*/ 2596 w 89593"/>
                          <a:gd name="connsiteY8" fmla="*/ 9918 h 1235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9593" h="123579">
                            <a:moveTo>
                              <a:pt x="2596" y="9918"/>
                            </a:moveTo>
                            <a:cubicBezTo>
                              <a:pt x="6976" y="1555"/>
                              <a:pt x="17729" y="-2428"/>
                              <a:pt x="31668" y="1555"/>
                            </a:cubicBezTo>
                            <a:cubicBezTo>
                              <a:pt x="45607" y="5139"/>
                              <a:pt x="61936" y="17087"/>
                              <a:pt x="73884" y="36601"/>
                            </a:cubicBezTo>
                            <a:cubicBezTo>
                              <a:pt x="85831" y="55718"/>
                              <a:pt x="90610" y="77622"/>
                              <a:pt x="89416" y="93950"/>
                            </a:cubicBezTo>
                            <a:cubicBezTo>
                              <a:pt x="88221" y="110279"/>
                              <a:pt x="81849" y="121032"/>
                              <a:pt x="73485" y="123023"/>
                            </a:cubicBezTo>
                            <a:cubicBezTo>
                              <a:pt x="65122" y="125413"/>
                              <a:pt x="55962" y="119837"/>
                              <a:pt x="47599" y="111474"/>
                            </a:cubicBezTo>
                            <a:cubicBezTo>
                              <a:pt x="39235" y="103111"/>
                              <a:pt x="30872" y="91959"/>
                              <a:pt x="22907" y="79215"/>
                            </a:cubicBezTo>
                            <a:cubicBezTo>
                              <a:pt x="14941" y="66471"/>
                              <a:pt x="8171" y="53726"/>
                              <a:pt x="4188" y="41779"/>
                            </a:cubicBezTo>
                            <a:cubicBezTo>
                              <a:pt x="-192" y="29831"/>
                              <a:pt x="-1785" y="18680"/>
                              <a:pt x="2596" y="9918"/>
                            </a:cubicBezTo>
                            <a:close/>
                          </a:path>
                        </a:pathLst>
                      </a:custGeom>
                      <a:solidFill>
                        <a:srgbClr val="FFFFFF"/>
                      </a:solidFill>
                      <a:ln w="3981" cap="flat">
                        <a:noFill/>
                        <a:prstDash val="solid"/>
                        <a:miter/>
                      </a:ln>
                    </p:spPr>
                    <p:txBody>
                      <a:bodyPr rtlCol="0" anchor="ctr"/>
                      <a:lstStyle/>
                      <a:p>
                        <a:endParaRPr lang="en-US"/>
                      </a:p>
                    </p:txBody>
                  </p:sp>
                </p:grpSp>
              </p:grpSp>
              <p:sp>
                <p:nvSpPr>
                  <p:cNvPr id="252" name="Hình tự do: Hình 251">
                    <a:extLst>
                      <a:ext uri="{FF2B5EF4-FFF2-40B4-BE49-F238E27FC236}">
                        <a16:creationId xmlns:a16="http://schemas.microsoft.com/office/drawing/2014/main" id="{08500A04-1774-B3F6-D5DB-9526B5DC5AAE}"/>
                      </a:ext>
                    </a:extLst>
                  </p:cNvPr>
                  <p:cNvSpPr>
                    <a:spLocks/>
                  </p:cNvSpPr>
                  <p:nvPr/>
                </p:nvSpPr>
                <p:spPr>
                  <a:xfrm>
                    <a:off x="3286072" y="3282024"/>
                    <a:ext cx="190535" cy="199277"/>
                  </a:xfrm>
                  <a:custGeom>
                    <a:avLst/>
                    <a:gdLst>
                      <a:gd name="connsiteX0" fmla="*/ 185010 w 190535"/>
                      <a:gd name="connsiteY0" fmla="*/ 131444 h 199277"/>
                      <a:gd name="connsiteX1" fmla="*/ 188992 w 190535"/>
                      <a:gd name="connsiteY1" fmla="*/ 155738 h 199277"/>
                      <a:gd name="connsiteX2" fmla="*/ 185408 w 190535"/>
                      <a:gd name="connsiteY2" fmla="*/ 163703 h 199277"/>
                      <a:gd name="connsiteX3" fmla="*/ 179434 w 190535"/>
                      <a:gd name="connsiteY3" fmla="*/ 171668 h 199277"/>
                      <a:gd name="connsiteX4" fmla="*/ 160716 w 190535"/>
                      <a:gd name="connsiteY4" fmla="*/ 186802 h 199277"/>
                      <a:gd name="connsiteX5" fmla="*/ 147972 w 190535"/>
                      <a:gd name="connsiteY5" fmla="*/ 192776 h 199277"/>
                      <a:gd name="connsiteX6" fmla="*/ 133236 w 190535"/>
                      <a:gd name="connsiteY6" fmla="*/ 197156 h 199277"/>
                      <a:gd name="connsiteX7" fmla="*/ 7387 w 190535"/>
                      <a:gd name="connsiteY7" fmla="*/ 47810 h 199277"/>
                      <a:gd name="connsiteX8" fmla="*/ 14157 w 190535"/>
                      <a:gd name="connsiteY8" fmla="*/ 34269 h 199277"/>
                      <a:gd name="connsiteX9" fmla="*/ 22122 w 190535"/>
                      <a:gd name="connsiteY9" fmla="*/ 22720 h 199277"/>
                      <a:gd name="connsiteX10" fmla="*/ 40044 w 190535"/>
                      <a:gd name="connsiteY10" fmla="*/ 6789 h 199277"/>
                      <a:gd name="connsiteX11" fmla="*/ 48806 w 190535"/>
                      <a:gd name="connsiteY11" fmla="*/ 2408 h 199277"/>
                      <a:gd name="connsiteX12" fmla="*/ 57169 w 190535"/>
                      <a:gd name="connsiteY12" fmla="*/ 417 h 199277"/>
                      <a:gd name="connsiteX13" fmla="*/ 94207 w 190535"/>
                      <a:gd name="connsiteY13" fmla="*/ 53784 h 199277"/>
                      <a:gd name="connsiteX14" fmla="*/ 95800 w 190535"/>
                      <a:gd name="connsiteY14" fmla="*/ 59359 h 199277"/>
                      <a:gd name="connsiteX15" fmla="*/ 97791 w 190535"/>
                      <a:gd name="connsiteY15" fmla="*/ 64935 h 199277"/>
                      <a:gd name="connsiteX16" fmla="*/ 106951 w 190535"/>
                      <a:gd name="connsiteY16" fmla="*/ 82857 h 199277"/>
                      <a:gd name="connsiteX17" fmla="*/ 110934 w 190535"/>
                      <a:gd name="connsiteY17" fmla="*/ 88034 h 199277"/>
                      <a:gd name="connsiteX18" fmla="*/ 115315 w 190535"/>
                      <a:gd name="connsiteY18" fmla="*/ 92813 h 199277"/>
                      <a:gd name="connsiteX19" fmla="*/ 131245 w 190535"/>
                      <a:gd name="connsiteY19" fmla="*/ 105159 h 199277"/>
                      <a:gd name="connsiteX20" fmla="*/ 136422 w 190535"/>
                      <a:gd name="connsiteY20" fmla="*/ 107947 h 199277"/>
                      <a:gd name="connsiteX21" fmla="*/ 141600 w 190535"/>
                      <a:gd name="connsiteY21" fmla="*/ 110735 h 199277"/>
                      <a:gd name="connsiteX22" fmla="*/ 185010 w 190535"/>
                      <a:gd name="connsiteY22" fmla="*/ 131444 h 1992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90535" h="199277">
                        <a:moveTo>
                          <a:pt x="185010" y="131444"/>
                        </a:moveTo>
                        <a:cubicBezTo>
                          <a:pt x="190984" y="137816"/>
                          <a:pt x="191780" y="147374"/>
                          <a:pt x="188992" y="155738"/>
                        </a:cubicBezTo>
                        <a:cubicBezTo>
                          <a:pt x="188196" y="158127"/>
                          <a:pt x="187001" y="160915"/>
                          <a:pt x="185408" y="163703"/>
                        </a:cubicBezTo>
                        <a:cubicBezTo>
                          <a:pt x="183815" y="166491"/>
                          <a:pt x="181824" y="168880"/>
                          <a:pt x="179434" y="171668"/>
                        </a:cubicBezTo>
                        <a:cubicBezTo>
                          <a:pt x="174257" y="177642"/>
                          <a:pt x="167885" y="182421"/>
                          <a:pt x="160716" y="186802"/>
                        </a:cubicBezTo>
                        <a:cubicBezTo>
                          <a:pt x="156733" y="189191"/>
                          <a:pt x="152751" y="190784"/>
                          <a:pt x="147972" y="192776"/>
                        </a:cubicBezTo>
                        <a:cubicBezTo>
                          <a:pt x="143591" y="194369"/>
                          <a:pt x="138414" y="195962"/>
                          <a:pt x="133236" y="197156"/>
                        </a:cubicBezTo>
                        <a:cubicBezTo>
                          <a:pt x="48009" y="213883"/>
                          <a:pt x="-23677" y="128656"/>
                          <a:pt x="7387" y="47810"/>
                        </a:cubicBezTo>
                        <a:cubicBezTo>
                          <a:pt x="9378" y="43031"/>
                          <a:pt x="11768" y="38252"/>
                          <a:pt x="14157" y="34269"/>
                        </a:cubicBezTo>
                        <a:cubicBezTo>
                          <a:pt x="16945" y="30286"/>
                          <a:pt x="19335" y="26304"/>
                          <a:pt x="22122" y="22720"/>
                        </a:cubicBezTo>
                        <a:cubicBezTo>
                          <a:pt x="27300" y="16347"/>
                          <a:pt x="33274" y="10772"/>
                          <a:pt x="40044" y="6789"/>
                        </a:cubicBezTo>
                        <a:cubicBezTo>
                          <a:pt x="43230" y="4798"/>
                          <a:pt x="46018" y="3603"/>
                          <a:pt x="48806" y="2408"/>
                        </a:cubicBezTo>
                        <a:cubicBezTo>
                          <a:pt x="51992" y="1214"/>
                          <a:pt x="54780" y="815"/>
                          <a:pt x="57169" y="417"/>
                        </a:cubicBezTo>
                        <a:cubicBezTo>
                          <a:pt x="88631" y="-4362"/>
                          <a:pt x="87437" y="33074"/>
                          <a:pt x="94207" y="53784"/>
                        </a:cubicBezTo>
                        <a:cubicBezTo>
                          <a:pt x="94605" y="55775"/>
                          <a:pt x="95402" y="57766"/>
                          <a:pt x="95800" y="59359"/>
                        </a:cubicBezTo>
                        <a:cubicBezTo>
                          <a:pt x="96198" y="61351"/>
                          <a:pt x="96995" y="62944"/>
                          <a:pt x="97791" y="64935"/>
                        </a:cubicBezTo>
                        <a:cubicBezTo>
                          <a:pt x="100181" y="71307"/>
                          <a:pt x="103367" y="78077"/>
                          <a:pt x="106951" y="82857"/>
                        </a:cubicBezTo>
                        <a:cubicBezTo>
                          <a:pt x="108544" y="84848"/>
                          <a:pt x="109739" y="86441"/>
                          <a:pt x="110934" y="88034"/>
                        </a:cubicBezTo>
                        <a:cubicBezTo>
                          <a:pt x="112129" y="89229"/>
                          <a:pt x="113324" y="90822"/>
                          <a:pt x="115315" y="92813"/>
                        </a:cubicBezTo>
                        <a:cubicBezTo>
                          <a:pt x="119696" y="97592"/>
                          <a:pt x="125669" y="101575"/>
                          <a:pt x="131245" y="105159"/>
                        </a:cubicBezTo>
                        <a:cubicBezTo>
                          <a:pt x="132838" y="105955"/>
                          <a:pt x="134431" y="107150"/>
                          <a:pt x="136422" y="107947"/>
                        </a:cubicBezTo>
                        <a:cubicBezTo>
                          <a:pt x="138015" y="108743"/>
                          <a:pt x="140007" y="109938"/>
                          <a:pt x="141600" y="110735"/>
                        </a:cubicBezTo>
                        <a:cubicBezTo>
                          <a:pt x="156335" y="117505"/>
                          <a:pt x="173859" y="120293"/>
                          <a:pt x="185010" y="131444"/>
                        </a:cubicBezTo>
                        <a:close/>
                      </a:path>
                    </a:pathLst>
                  </a:custGeom>
                  <a:solidFill>
                    <a:srgbClr val="F1775B"/>
                  </a:solidFill>
                  <a:ln w="3981" cap="flat">
                    <a:noFill/>
                    <a:prstDash val="solid"/>
                    <a:miter/>
                  </a:ln>
                </p:spPr>
                <p:txBody>
                  <a:bodyPr rtlCol="0" anchor="ctr"/>
                  <a:lstStyle/>
                  <a:p>
                    <a:endParaRPr lang="en-US"/>
                  </a:p>
                </p:txBody>
              </p:sp>
              <p:sp>
                <p:nvSpPr>
                  <p:cNvPr id="253" name="Hình tự do: Hình 252">
                    <a:extLst>
                      <a:ext uri="{FF2B5EF4-FFF2-40B4-BE49-F238E27FC236}">
                        <a16:creationId xmlns:a16="http://schemas.microsoft.com/office/drawing/2014/main" id="{428D47A6-040F-96E1-997E-B8F1F3BC18C6}"/>
                      </a:ext>
                    </a:extLst>
                  </p:cNvPr>
                  <p:cNvSpPr>
                    <a:spLocks/>
                  </p:cNvSpPr>
                  <p:nvPr/>
                </p:nvSpPr>
                <p:spPr>
                  <a:xfrm>
                    <a:off x="2983333" y="3514540"/>
                    <a:ext cx="758623" cy="203118"/>
                  </a:xfrm>
                  <a:custGeom>
                    <a:avLst/>
                    <a:gdLst>
                      <a:gd name="connsiteX0" fmla="*/ 7449 w 758623"/>
                      <a:gd name="connsiteY0" fmla="*/ 99650 h 203118"/>
                      <a:gd name="connsiteX1" fmla="*/ 614394 w 758623"/>
                      <a:gd name="connsiteY1" fmla="*/ 135891 h 203118"/>
                      <a:gd name="connsiteX2" fmla="*/ 752988 w 758623"/>
                      <a:gd name="connsiteY2" fmla="*/ 33539 h 203118"/>
                      <a:gd name="connsiteX3" fmla="*/ 729889 w 758623"/>
                      <a:gd name="connsiteY3" fmla="*/ 4864 h 203118"/>
                      <a:gd name="connsiteX4" fmla="*/ 187860 w 758623"/>
                      <a:gd name="connsiteY4" fmla="*/ 145449 h 203118"/>
                      <a:gd name="connsiteX5" fmla="*/ 28955 w 758623"/>
                      <a:gd name="connsiteY5" fmla="*/ 70178 h 203118"/>
                      <a:gd name="connsiteX6" fmla="*/ 7449 w 758623"/>
                      <a:gd name="connsiteY6" fmla="*/ 99650 h 203118"/>
                      <a:gd name="connsiteX7" fmla="*/ 7449 w 758623"/>
                      <a:gd name="connsiteY7" fmla="*/ 99650 h 2031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58623" h="203118">
                        <a:moveTo>
                          <a:pt x="7449" y="99650"/>
                        </a:moveTo>
                        <a:cubicBezTo>
                          <a:pt x="185869" y="222313"/>
                          <a:pt x="422832" y="237845"/>
                          <a:pt x="614394" y="135891"/>
                        </a:cubicBezTo>
                        <a:cubicBezTo>
                          <a:pt x="665371" y="108810"/>
                          <a:pt x="712366" y="74559"/>
                          <a:pt x="752988" y="33539"/>
                        </a:cubicBezTo>
                        <a:cubicBezTo>
                          <a:pt x="769317" y="17210"/>
                          <a:pt x="746616" y="-11464"/>
                          <a:pt x="729889" y="4864"/>
                        </a:cubicBezTo>
                        <a:cubicBezTo>
                          <a:pt x="588906" y="145449"/>
                          <a:pt x="379422" y="201604"/>
                          <a:pt x="187860" y="145449"/>
                        </a:cubicBezTo>
                        <a:cubicBezTo>
                          <a:pt x="131308" y="128722"/>
                          <a:pt x="77543" y="103632"/>
                          <a:pt x="28955" y="70178"/>
                        </a:cubicBezTo>
                        <a:cubicBezTo>
                          <a:pt x="9839" y="57036"/>
                          <a:pt x="-11667" y="86507"/>
                          <a:pt x="7449" y="99650"/>
                        </a:cubicBezTo>
                        <a:lnTo>
                          <a:pt x="7449" y="99650"/>
                        </a:lnTo>
                        <a:close/>
                      </a:path>
                    </a:pathLst>
                  </a:custGeom>
                  <a:solidFill>
                    <a:srgbClr val="B83E3E"/>
                  </a:solidFill>
                  <a:ln w="3981" cap="flat">
                    <a:noFill/>
                    <a:prstDash val="solid"/>
                    <a:miter/>
                  </a:ln>
                </p:spPr>
                <p:txBody>
                  <a:bodyPr rtlCol="0" anchor="ctr"/>
                  <a:lstStyle/>
                  <a:p>
                    <a:endParaRPr lang="en-US"/>
                  </a:p>
                </p:txBody>
              </p:sp>
              <p:sp>
                <p:nvSpPr>
                  <p:cNvPr id="254" name="Hình tự do: Hình 253">
                    <a:extLst>
                      <a:ext uri="{FF2B5EF4-FFF2-40B4-BE49-F238E27FC236}">
                        <a16:creationId xmlns:a16="http://schemas.microsoft.com/office/drawing/2014/main" id="{A2EF1E87-A78E-5D4A-15FC-A9BB86F2686B}"/>
                      </a:ext>
                    </a:extLst>
                  </p:cNvPr>
                  <p:cNvSpPr>
                    <a:spLocks/>
                  </p:cNvSpPr>
                  <p:nvPr/>
                </p:nvSpPr>
                <p:spPr>
                  <a:xfrm>
                    <a:off x="3848599" y="2682237"/>
                    <a:ext cx="370189" cy="183132"/>
                  </a:xfrm>
                  <a:custGeom>
                    <a:avLst/>
                    <a:gdLst>
                      <a:gd name="connsiteX0" fmla="*/ 15165 w 370189"/>
                      <a:gd name="connsiteY0" fmla="*/ 35475 h 183132"/>
                      <a:gd name="connsiteX1" fmla="*/ 337355 w 370189"/>
                      <a:gd name="connsiteY1" fmla="*/ 177652 h 183132"/>
                      <a:gd name="connsiteX2" fmla="*/ 365233 w 370189"/>
                      <a:gd name="connsiteY2" fmla="*/ 155350 h 183132"/>
                      <a:gd name="connsiteX3" fmla="*/ 19147 w 370189"/>
                      <a:gd name="connsiteY3" fmla="*/ 30 h 183132"/>
                      <a:gd name="connsiteX4" fmla="*/ 15165 w 370189"/>
                      <a:gd name="connsiteY4" fmla="*/ 35475 h 183132"/>
                      <a:gd name="connsiteX5" fmla="*/ 15165 w 370189"/>
                      <a:gd name="connsiteY5" fmla="*/ 35475 h 183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0189" h="183132">
                        <a:moveTo>
                          <a:pt x="15165" y="35475"/>
                        </a:moveTo>
                        <a:cubicBezTo>
                          <a:pt x="135439" y="43041"/>
                          <a:pt x="251331" y="93222"/>
                          <a:pt x="337355" y="177652"/>
                        </a:cubicBezTo>
                        <a:cubicBezTo>
                          <a:pt x="353684" y="193583"/>
                          <a:pt x="381562" y="171280"/>
                          <a:pt x="365233" y="155350"/>
                        </a:cubicBezTo>
                        <a:cubicBezTo>
                          <a:pt x="272439" y="64149"/>
                          <a:pt x="149378" y="7995"/>
                          <a:pt x="19147" y="30"/>
                        </a:cubicBezTo>
                        <a:cubicBezTo>
                          <a:pt x="-3554" y="-1165"/>
                          <a:pt x="-7536" y="34280"/>
                          <a:pt x="15165" y="35475"/>
                        </a:cubicBezTo>
                        <a:lnTo>
                          <a:pt x="15165" y="35475"/>
                        </a:lnTo>
                        <a:close/>
                      </a:path>
                    </a:pathLst>
                  </a:custGeom>
                  <a:solidFill>
                    <a:srgbClr val="935C33"/>
                  </a:solidFill>
                  <a:ln w="3981" cap="flat">
                    <a:noFill/>
                    <a:prstDash val="solid"/>
                    <a:miter/>
                  </a:ln>
                </p:spPr>
                <p:txBody>
                  <a:bodyPr rtlCol="0" anchor="ctr"/>
                  <a:lstStyle/>
                  <a:p>
                    <a:endParaRPr lang="en-US"/>
                  </a:p>
                </p:txBody>
              </p:sp>
              <p:sp>
                <p:nvSpPr>
                  <p:cNvPr id="255" name="Hình tự do: Hình 254">
                    <a:extLst>
                      <a:ext uri="{FF2B5EF4-FFF2-40B4-BE49-F238E27FC236}">
                        <a16:creationId xmlns:a16="http://schemas.microsoft.com/office/drawing/2014/main" id="{06D38CDA-8E30-AA5F-B1C7-081450D8207A}"/>
                      </a:ext>
                    </a:extLst>
                  </p:cNvPr>
                  <p:cNvSpPr>
                    <a:spLocks/>
                  </p:cNvSpPr>
                  <p:nvPr/>
                </p:nvSpPr>
                <p:spPr>
                  <a:xfrm>
                    <a:off x="2661345" y="2597818"/>
                    <a:ext cx="399801" cy="82961"/>
                  </a:xfrm>
                  <a:custGeom>
                    <a:avLst/>
                    <a:gdLst>
                      <a:gd name="connsiteX0" fmla="*/ 23575 w 399801"/>
                      <a:gd name="connsiteY0" fmla="*/ 81262 h 82961"/>
                      <a:gd name="connsiteX1" fmla="*/ 374839 w 399801"/>
                      <a:gd name="connsiteY1" fmla="*/ 54976 h 82961"/>
                      <a:gd name="connsiteX2" fmla="*/ 388778 w 399801"/>
                      <a:gd name="connsiteY2" fmla="*/ 22320 h 82961"/>
                      <a:gd name="connsiteX3" fmla="*/ 10433 w 399801"/>
                      <a:gd name="connsiteY3" fmla="*/ 48206 h 82961"/>
                      <a:gd name="connsiteX4" fmla="*/ 23575 w 399801"/>
                      <a:gd name="connsiteY4" fmla="*/ 81262 h 82961"/>
                      <a:gd name="connsiteX5" fmla="*/ 23575 w 399801"/>
                      <a:gd name="connsiteY5" fmla="*/ 81262 h 82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9801" h="82961">
                        <a:moveTo>
                          <a:pt x="23575" y="81262"/>
                        </a:moveTo>
                        <a:cubicBezTo>
                          <a:pt x="133096" y="31081"/>
                          <a:pt x="258946" y="21125"/>
                          <a:pt x="374839" y="54976"/>
                        </a:cubicBezTo>
                        <a:cubicBezTo>
                          <a:pt x="396743" y="61349"/>
                          <a:pt x="410682" y="28692"/>
                          <a:pt x="388778" y="22320"/>
                        </a:cubicBezTo>
                        <a:cubicBezTo>
                          <a:pt x="264123" y="-14320"/>
                          <a:pt x="128715" y="-5957"/>
                          <a:pt x="10433" y="48206"/>
                        </a:cubicBezTo>
                        <a:cubicBezTo>
                          <a:pt x="-10276" y="57366"/>
                          <a:pt x="2866" y="90820"/>
                          <a:pt x="23575" y="81262"/>
                        </a:cubicBezTo>
                        <a:lnTo>
                          <a:pt x="23575" y="81262"/>
                        </a:lnTo>
                        <a:close/>
                      </a:path>
                    </a:pathLst>
                  </a:custGeom>
                  <a:solidFill>
                    <a:srgbClr val="935C33"/>
                  </a:solidFill>
                  <a:ln w="3981" cap="flat">
                    <a:noFill/>
                    <a:prstDash val="solid"/>
                    <a:miter/>
                  </a:ln>
                </p:spPr>
                <p:txBody>
                  <a:bodyPr rtlCol="0" anchor="ctr"/>
                  <a:lstStyle/>
                  <a:p>
                    <a:endParaRPr lang="en-US"/>
                  </a:p>
                </p:txBody>
              </p:sp>
            </p:grpSp>
          </p:grpSp>
          <p:grpSp>
            <p:nvGrpSpPr>
              <p:cNvPr id="220" name="Đồ họa 2">
                <a:extLst>
                  <a:ext uri="{FF2B5EF4-FFF2-40B4-BE49-F238E27FC236}">
                    <a16:creationId xmlns:a16="http://schemas.microsoft.com/office/drawing/2014/main" id="{DE013099-2E2A-EDFA-053C-387CF41B1422}"/>
                  </a:ext>
                </a:extLst>
              </p:cNvPr>
              <p:cNvGrpSpPr>
                <a:grpSpLocks/>
              </p:cNvGrpSpPr>
              <p:nvPr/>
            </p:nvGrpSpPr>
            <p:grpSpPr>
              <a:xfrm>
                <a:off x="2808750" y="4546022"/>
                <a:ext cx="1159385" cy="620567"/>
                <a:chOff x="2808750" y="4546022"/>
                <a:chExt cx="1159385" cy="620567"/>
              </a:xfrm>
            </p:grpSpPr>
            <p:grpSp>
              <p:nvGrpSpPr>
                <p:cNvPr id="221" name="Đồ họa 2">
                  <a:extLst>
                    <a:ext uri="{FF2B5EF4-FFF2-40B4-BE49-F238E27FC236}">
                      <a16:creationId xmlns:a16="http://schemas.microsoft.com/office/drawing/2014/main" id="{78CF4891-04C6-5235-A095-DB6026A932CB}"/>
                    </a:ext>
                  </a:extLst>
                </p:cNvPr>
                <p:cNvGrpSpPr>
                  <a:grpSpLocks/>
                </p:cNvGrpSpPr>
                <p:nvPr/>
              </p:nvGrpSpPr>
              <p:grpSpPr>
                <a:xfrm>
                  <a:off x="3287483" y="4679319"/>
                  <a:ext cx="201521" cy="455004"/>
                  <a:chOff x="3287483" y="4679319"/>
                  <a:chExt cx="201521" cy="455004"/>
                </a:xfrm>
              </p:grpSpPr>
              <p:grpSp>
                <p:nvGrpSpPr>
                  <p:cNvPr id="232" name="Đồ họa 2">
                    <a:extLst>
                      <a:ext uri="{FF2B5EF4-FFF2-40B4-BE49-F238E27FC236}">
                        <a16:creationId xmlns:a16="http://schemas.microsoft.com/office/drawing/2014/main" id="{E8DC8A8D-2A7D-E9E6-84B9-6D10F44FE90E}"/>
                      </a:ext>
                    </a:extLst>
                  </p:cNvPr>
                  <p:cNvGrpSpPr>
                    <a:grpSpLocks/>
                  </p:cNvGrpSpPr>
                  <p:nvPr/>
                </p:nvGrpSpPr>
                <p:grpSpPr>
                  <a:xfrm>
                    <a:off x="3287483" y="4679319"/>
                    <a:ext cx="106455" cy="455004"/>
                    <a:chOff x="3287483" y="4679319"/>
                    <a:chExt cx="106455" cy="455004"/>
                  </a:xfrm>
                </p:grpSpPr>
                <p:sp>
                  <p:nvSpPr>
                    <p:cNvPr id="238" name="Hình tự do: Hình 237">
                      <a:extLst>
                        <a:ext uri="{FF2B5EF4-FFF2-40B4-BE49-F238E27FC236}">
                          <a16:creationId xmlns:a16="http://schemas.microsoft.com/office/drawing/2014/main" id="{FD0A3163-770F-18B5-0F8B-955DC9F510F6}"/>
                        </a:ext>
                      </a:extLst>
                    </p:cNvPr>
                    <p:cNvSpPr>
                      <a:spLocks/>
                    </p:cNvSpPr>
                    <p:nvPr/>
                  </p:nvSpPr>
                  <p:spPr>
                    <a:xfrm>
                      <a:off x="3358713" y="4818619"/>
                      <a:ext cx="31189" cy="204208"/>
                    </a:xfrm>
                    <a:custGeom>
                      <a:avLst/>
                      <a:gdLst>
                        <a:gd name="connsiteX0" fmla="*/ 25150 w 31189"/>
                        <a:gd name="connsiteY0" fmla="*/ 204208 h 204208"/>
                        <a:gd name="connsiteX1" fmla="*/ 31124 w 31189"/>
                        <a:gd name="connsiteY1" fmla="*/ 5876 h 204208"/>
                        <a:gd name="connsiteX2" fmla="*/ 458 w 31189"/>
                        <a:gd name="connsiteY2" fmla="*/ 28975 h 204208"/>
                        <a:gd name="connsiteX3" fmla="*/ 25150 w 31189"/>
                        <a:gd name="connsiteY3" fmla="*/ 204208 h 204208"/>
                      </a:gdLst>
                      <a:ahLst/>
                      <a:cxnLst>
                        <a:cxn ang="0">
                          <a:pos x="connsiteX0" y="connsiteY0"/>
                        </a:cxn>
                        <a:cxn ang="0">
                          <a:pos x="connsiteX1" y="connsiteY1"/>
                        </a:cxn>
                        <a:cxn ang="0">
                          <a:pos x="connsiteX2" y="connsiteY2"/>
                        </a:cxn>
                        <a:cxn ang="0">
                          <a:pos x="connsiteX3" y="connsiteY3"/>
                        </a:cxn>
                      </a:cxnLst>
                      <a:rect l="l" t="t" r="r" b="b"/>
                      <a:pathLst>
                        <a:path w="31189" h="204208">
                          <a:moveTo>
                            <a:pt x="25150" y="204208"/>
                          </a:moveTo>
                          <a:cubicBezTo>
                            <a:pt x="25150" y="204208"/>
                            <a:pt x="31921" y="19417"/>
                            <a:pt x="31124" y="5876"/>
                          </a:cubicBezTo>
                          <a:cubicBezTo>
                            <a:pt x="30328" y="-7665"/>
                            <a:pt x="2848" y="3088"/>
                            <a:pt x="458" y="28975"/>
                          </a:cubicBezTo>
                          <a:cubicBezTo>
                            <a:pt x="-1931" y="54862"/>
                            <a:pt x="4839" y="189473"/>
                            <a:pt x="25150" y="204208"/>
                          </a:cubicBezTo>
                          <a:close/>
                        </a:path>
                      </a:pathLst>
                    </a:custGeom>
                    <a:solidFill>
                      <a:srgbClr val="E6967A"/>
                    </a:solidFill>
                    <a:ln w="3981" cap="flat">
                      <a:noFill/>
                      <a:prstDash val="solid"/>
                      <a:miter/>
                    </a:ln>
                  </p:spPr>
                  <p:txBody>
                    <a:bodyPr rtlCol="0" anchor="ctr"/>
                    <a:lstStyle/>
                    <a:p>
                      <a:endParaRPr lang="en-US"/>
                    </a:p>
                  </p:txBody>
                </p:sp>
                <p:sp>
                  <p:nvSpPr>
                    <p:cNvPr id="239" name="Hình tự do: Hình 238">
                      <a:extLst>
                        <a:ext uri="{FF2B5EF4-FFF2-40B4-BE49-F238E27FC236}">
                          <a16:creationId xmlns:a16="http://schemas.microsoft.com/office/drawing/2014/main" id="{D0529BBC-0FF9-DD54-67B8-66CF8E446FBE}"/>
                        </a:ext>
                      </a:extLst>
                    </p:cNvPr>
                    <p:cNvSpPr>
                      <a:spLocks/>
                    </p:cNvSpPr>
                    <p:nvPr/>
                  </p:nvSpPr>
                  <p:spPr>
                    <a:xfrm>
                      <a:off x="3322916" y="4679319"/>
                      <a:ext cx="71022" cy="317546"/>
                    </a:xfrm>
                    <a:custGeom>
                      <a:avLst/>
                      <a:gdLst>
                        <a:gd name="connsiteX0" fmla="*/ 48202 w 71022"/>
                        <a:gd name="connsiteY0" fmla="*/ 302089 h 317546"/>
                        <a:gd name="connsiteX1" fmla="*/ 69310 w 71022"/>
                        <a:gd name="connsiteY1" fmla="*/ 53975 h 317546"/>
                        <a:gd name="connsiteX2" fmla="*/ 35857 w 71022"/>
                        <a:gd name="connsiteY2" fmla="*/ 19724 h 317546"/>
                        <a:gd name="connsiteX3" fmla="*/ 13 w 71022"/>
                        <a:gd name="connsiteY3" fmla="*/ 296115 h 317546"/>
                        <a:gd name="connsiteX4" fmla="*/ 48202 w 71022"/>
                        <a:gd name="connsiteY4" fmla="*/ 302089 h 3175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022" h="317546">
                          <a:moveTo>
                            <a:pt x="48202" y="302089"/>
                          </a:moveTo>
                          <a:cubicBezTo>
                            <a:pt x="48202" y="302089"/>
                            <a:pt x="60150" y="97385"/>
                            <a:pt x="69310" y="53975"/>
                          </a:cubicBezTo>
                          <a:cubicBezTo>
                            <a:pt x="79665" y="4989"/>
                            <a:pt x="39839" y="-20101"/>
                            <a:pt x="35857" y="19724"/>
                          </a:cubicBezTo>
                          <a:cubicBezTo>
                            <a:pt x="31874" y="59152"/>
                            <a:pt x="412" y="285760"/>
                            <a:pt x="13" y="296115"/>
                          </a:cubicBezTo>
                          <a:cubicBezTo>
                            <a:pt x="-783" y="306470"/>
                            <a:pt x="34263" y="335144"/>
                            <a:pt x="48202" y="302089"/>
                          </a:cubicBezTo>
                          <a:close/>
                        </a:path>
                      </a:pathLst>
                    </a:custGeom>
                    <a:solidFill>
                      <a:srgbClr val="E6967A"/>
                    </a:solidFill>
                    <a:ln w="3981" cap="flat">
                      <a:noFill/>
                      <a:prstDash val="solid"/>
                      <a:miter/>
                    </a:ln>
                  </p:spPr>
                  <p:txBody>
                    <a:bodyPr rtlCol="0" anchor="ctr"/>
                    <a:lstStyle/>
                    <a:p>
                      <a:endParaRPr lang="en-US"/>
                    </a:p>
                  </p:txBody>
                </p:sp>
                <p:sp>
                  <p:nvSpPr>
                    <p:cNvPr id="240" name="Hình tự do: Hình 239">
                      <a:extLst>
                        <a:ext uri="{FF2B5EF4-FFF2-40B4-BE49-F238E27FC236}">
                          <a16:creationId xmlns:a16="http://schemas.microsoft.com/office/drawing/2014/main" id="{0B465765-0921-3DAB-92BF-BC5414DDB0CA}"/>
                        </a:ext>
                      </a:extLst>
                    </p:cNvPr>
                    <p:cNvSpPr>
                      <a:spLocks/>
                    </p:cNvSpPr>
                    <p:nvPr/>
                  </p:nvSpPr>
                  <p:spPr>
                    <a:xfrm>
                      <a:off x="3288686" y="4688034"/>
                      <a:ext cx="86461" cy="397319"/>
                    </a:xfrm>
                    <a:custGeom>
                      <a:avLst/>
                      <a:gdLst>
                        <a:gd name="connsiteX0" fmla="*/ 67697 w 86461"/>
                        <a:gd name="connsiteY0" fmla="*/ 307712 h 397319"/>
                        <a:gd name="connsiteX1" fmla="*/ 84424 w 86461"/>
                        <a:gd name="connsiteY1" fmla="*/ 41675 h 397319"/>
                        <a:gd name="connsiteX2" fmla="*/ 58139 w 86461"/>
                        <a:gd name="connsiteY2" fmla="*/ 18178 h 397319"/>
                        <a:gd name="connsiteX3" fmla="*/ 2781 w 86461"/>
                        <a:gd name="connsiteY3" fmla="*/ 262708 h 397319"/>
                        <a:gd name="connsiteX4" fmla="*/ 31456 w 86461"/>
                        <a:gd name="connsiteY4" fmla="*/ 397320 h 397319"/>
                        <a:gd name="connsiteX5" fmla="*/ 67697 w 86461"/>
                        <a:gd name="connsiteY5" fmla="*/ 307712 h 3973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6461" h="397319">
                          <a:moveTo>
                            <a:pt x="67697" y="307712"/>
                          </a:moveTo>
                          <a:cubicBezTo>
                            <a:pt x="67697" y="307712"/>
                            <a:pt x="70485" y="85484"/>
                            <a:pt x="84424" y="41675"/>
                          </a:cubicBezTo>
                          <a:cubicBezTo>
                            <a:pt x="93186" y="13797"/>
                            <a:pt x="71680" y="-22444"/>
                            <a:pt x="58139" y="18178"/>
                          </a:cubicBezTo>
                          <a:cubicBezTo>
                            <a:pt x="50970" y="39684"/>
                            <a:pt x="20703" y="185048"/>
                            <a:pt x="2781" y="262708"/>
                          </a:cubicBezTo>
                          <a:cubicBezTo>
                            <a:pt x="-11158" y="323244"/>
                            <a:pt x="31854" y="391346"/>
                            <a:pt x="31456" y="397320"/>
                          </a:cubicBezTo>
                          <a:cubicBezTo>
                            <a:pt x="31456" y="397320"/>
                            <a:pt x="55749" y="342360"/>
                            <a:pt x="67697" y="307712"/>
                          </a:cubicBezTo>
                          <a:close/>
                        </a:path>
                      </a:pathLst>
                    </a:custGeom>
                    <a:solidFill>
                      <a:srgbClr val="E8C2AC"/>
                    </a:solidFill>
                    <a:ln w="3981" cap="flat">
                      <a:noFill/>
                      <a:prstDash val="solid"/>
                      <a:miter/>
                    </a:ln>
                  </p:spPr>
                  <p:txBody>
                    <a:bodyPr rtlCol="0" anchor="ctr"/>
                    <a:lstStyle/>
                    <a:p>
                      <a:endParaRPr lang="en-US"/>
                    </a:p>
                  </p:txBody>
                </p:sp>
                <p:sp>
                  <p:nvSpPr>
                    <p:cNvPr id="241" name="Hình tự do: Hình 240">
                      <a:extLst>
                        <a:ext uri="{FF2B5EF4-FFF2-40B4-BE49-F238E27FC236}">
                          <a16:creationId xmlns:a16="http://schemas.microsoft.com/office/drawing/2014/main" id="{1B48DB85-C56B-AFBF-B6A5-884B55541E20}"/>
                        </a:ext>
                      </a:extLst>
                    </p:cNvPr>
                    <p:cNvSpPr>
                      <a:spLocks/>
                    </p:cNvSpPr>
                    <p:nvPr/>
                  </p:nvSpPr>
                  <p:spPr>
                    <a:xfrm>
                      <a:off x="3287483" y="4739105"/>
                      <a:ext cx="96398" cy="395219"/>
                    </a:xfrm>
                    <a:custGeom>
                      <a:avLst/>
                      <a:gdLst>
                        <a:gd name="connsiteX0" fmla="*/ 60139 w 96398"/>
                        <a:gd name="connsiteY0" fmla="*/ 390853 h 395219"/>
                        <a:gd name="connsiteX1" fmla="*/ 2 w 96398"/>
                        <a:gd name="connsiteY1" fmla="*/ 341071 h 395219"/>
                        <a:gd name="connsiteX2" fmla="*/ 70892 w 96398"/>
                        <a:gd name="connsiteY2" fmla="*/ 13305 h 395219"/>
                        <a:gd name="connsiteX3" fmla="*/ 95982 w 96398"/>
                        <a:gd name="connsiteY3" fmla="*/ 39988 h 395219"/>
                        <a:gd name="connsiteX4" fmla="*/ 90804 w 96398"/>
                        <a:gd name="connsiteY4" fmla="*/ 211637 h 395219"/>
                        <a:gd name="connsiteX5" fmla="*/ 60139 w 96398"/>
                        <a:gd name="connsiteY5" fmla="*/ 390853 h 3952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398" h="395219">
                          <a:moveTo>
                            <a:pt x="60139" y="390853"/>
                          </a:moveTo>
                          <a:cubicBezTo>
                            <a:pt x="18720" y="403598"/>
                            <a:pt x="2" y="388862"/>
                            <a:pt x="2" y="341071"/>
                          </a:cubicBezTo>
                          <a:cubicBezTo>
                            <a:pt x="-396" y="293678"/>
                            <a:pt x="70493" y="44369"/>
                            <a:pt x="70892" y="13305"/>
                          </a:cubicBezTo>
                          <a:cubicBezTo>
                            <a:pt x="71290" y="-18157"/>
                            <a:pt x="97575" y="12508"/>
                            <a:pt x="95982" y="39988"/>
                          </a:cubicBezTo>
                          <a:cubicBezTo>
                            <a:pt x="94389" y="67468"/>
                            <a:pt x="83238" y="174998"/>
                            <a:pt x="90804" y="211637"/>
                          </a:cubicBezTo>
                          <a:cubicBezTo>
                            <a:pt x="98371" y="248675"/>
                            <a:pt x="105540" y="376914"/>
                            <a:pt x="60139" y="390853"/>
                          </a:cubicBezTo>
                          <a:close/>
                        </a:path>
                      </a:pathLst>
                    </a:custGeom>
                    <a:solidFill>
                      <a:srgbClr val="F4CCB5"/>
                    </a:solidFill>
                    <a:ln w="3981" cap="flat">
                      <a:noFill/>
                      <a:prstDash val="solid"/>
                      <a:miter/>
                    </a:ln>
                  </p:spPr>
                  <p:txBody>
                    <a:bodyPr rtlCol="0" anchor="ctr"/>
                    <a:lstStyle/>
                    <a:p>
                      <a:endParaRPr lang="en-US"/>
                    </a:p>
                  </p:txBody>
                </p:sp>
              </p:grpSp>
              <p:grpSp>
                <p:nvGrpSpPr>
                  <p:cNvPr id="233" name="Đồ họa 2">
                    <a:extLst>
                      <a:ext uri="{FF2B5EF4-FFF2-40B4-BE49-F238E27FC236}">
                        <a16:creationId xmlns:a16="http://schemas.microsoft.com/office/drawing/2014/main" id="{2CBAB461-86EB-E7B3-3E89-1107BA9FB46E}"/>
                      </a:ext>
                    </a:extLst>
                  </p:cNvPr>
                  <p:cNvGrpSpPr>
                    <a:grpSpLocks/>
                  </p:cNvGrpSpPr>
                  <p:nvPr/>
                </p:nvGrpSpPr>
                <p:grpSpPr>
                  <a:xfrm>
                    <a:off x="3382947" y="4679319"/>
                    <a:ext cx="106057" cy="455004"/>
                    <a:chOff x="3382947" y="4679319"/>
                    <a:chExt cx="106057" cy="455004"/>
                  </a:xfrm>
                </p:grpSpPr>
                <p:sp>
                  <p:nvSpPr>
                    <p:cNvPr id="234" name="Hình tự do: Hình 233">
                      <a:extLst>
                        <a:ext uri="{FF2B5EF4-FFF2-40B4-BE49-F238E27FC236}">
                          <a16:creationId xmlns:a16="http://schemas.microsoft.com/office/drawing/2014/main" id="{445F081B-7998-74EF-24B0-99D96F4DE846}"/>
                        </a:ext>
                      </a:extLst>
                    </p:cNvPr>
                    <p:cNvSpPr>
                      <a:spLocks/>
                    </p:cNvSpPr>
                    <p:nvPr/>
                  </p:nvSpPr>
                  <p:spPr>
                    <a:xfrm>
                      <a:off x="3386586" y="4818619"/>
                      <a:ext cx="31206" cy="204208"/>
                    </a:xfrm>
                    <a:custGeom>
                      <a:avLst/>
                      <a:gdLst>
                        <a:gd name="connsiteX0" fmla="*/ 6039 w 31206"/>
                        <a:gd name="connsiteY0" fmla="*/ 204208 h 204208"/>
                        <a:gd name="connsiteX1" fmla="*/ 65 w 31206"/>
                        <a:gd name="connsiteY1" fmla="*/ 5876 h 204208"/>
                        <a:gd name="connsiteX2" fmla="*/ 30731 w 31206"/>
                        <a:gd name="connsiteY2" fmla="*/ 28975 h 204208"/>
                        <a:gd name="connsiteX3" fmla="*/ 6039 w 31206"/>
                        <a:gd name="connsiteY3" fmla="*/ 204208 h 204208"/>
                      </a:gdLst>
                      <a:ahLst/>
                      <a:cxnLst>
                        <a:cxn ang="0">
                          <a:pos x="connsiteX0" y="connsiteY0"/>
                        </a:cxn>
                        <a:cxn ang="0">
                          <a:pos x="connsiteX1" y="connsiteY1"/>
                        </a:cxn>
                        <a:cxn ang="0">
                          <a:pos x="connsiteX2" y="connsiteY2"/>
                        </a:cxn>
                        <a:cxn ang="0">
                          <a:pos x="connsiteX3" y="connsiteY3"/>
                        </a:cxn>
                      </a:cxnLst>
                      <a:rect l="l" t="t" r="r" b="b"/>
                      <a:pathLst>
                        <a:path w="31206" h="204208">
                          <a:moveTo>
                            <a:pt x="6039" y="204208"/>
                          </a:moveTo>
                          <a:cubicBezTo>
                            <a:pt x="6039" y="204208"/>
                            <a:pt x="-731" y="19417"/>
                            <a:pt x="65" y="5876"/>
                          </a:cubicBezTo>
                          <a:cubicBezTo>
                            <a:pt x="862" y="-7665"/>
                            <a:pt x="28341" y="3088"/>
                            <a:pt x="30731" y="28975"/>
                          </a:cubicBezTo>
                          <a:cubicBezTo>
                            <a:pt x="33121" y="54862"/>
                            <a:pt x="26748" y="189473"/>
                            <a:pt x="6039" y="204208"/>
                          </a:cubicBezTo>
                          <a:close/>
                        </a:path>
                      </a:pathLst>
                    </a:custGeom>
                    <a:solidFill>
                      <a:srgbClr val="E6967A"/>
                    </a:solidFill>
                    <a:ln w="3981" cap="flat">
                      <a:noFill/>
                      <a:prstDash val="solid"/>
                      <a:miter/>
                    </a:ln>
                  </p:spPr>
                  <p:txBody>
                    <a:bodyPr rtlCol="0" anchor="ctr"/>
                    <a:lstStyle/>
                    <a:p>
                      <a:endParaRPr lang="en-US"/>
                    </a:p>
                  </p:txBody>
                </p:sp>
                <p:sp>
                  <p:nvSpPr>
                    <p:cNvPr id="235" name="Hình tự do: Hình 234">
                      <a:extLst>
                        <a:ext uri="{FF2B5EF4-FFF2-40B4-BE49-F238E27FC236}">
                          <a16:creationId xmlns:a16="http://schemas.microsoft.com/office/drawing/2014/main" id="{F7B3BD93-2923-23C9-16BD-934BF0123A58}"/>
                        </a:ext>
                      </a:extLst>
                    </p:cNvPr>
                    <p:cNvSpPr>
                      <a:spLocks/>
                    </p:cNvSpPr>
                    <p:nvPr/>
                  </p:nvSpPr>
                  <p:spPr>
                    <a:xfrm>
                      <a:off x="3382947" y="4679319"/>
                      <a:ext cx="71012" cy="317546"/>
                    </a:xfrm>
                    <a:custGeom>
                      <a:avLst/>
                      <a:gdLst>
                        <a:gd name="connsiteX0" fmla="*/ 22820 w 71012"/>
                        <a:gd name="connsiteY0" fmla="*/ 302089 h 317546"/>
                        <a:gd name="connsiteX1" fmla="*/ 1712 w 71012"/>
                        <a:gd name="connsiteY1" fmla="*/ 53975 h 317546"/>
                        <a:gd name="connsiteX2" fmla="*/ 35166 w 71012"/>
                        <a:gd name="connsiteY2" fmla="*/ 19724 h 317546"/>
                        <a:gd name="connsiteX3" fmla="*/ 71009 w 71012"/>
                        <a:gd name="connsiteY3" fmla="*/ 296115 h 317546"/>
                        <a:gd name="connsiteX4" fmla="*/ 22820 w 71012"/>
                        <a:gd name="connsiteY4" fmla="*/ 302089 h 3175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012" h="317546">
                          <a:moveTo>
                            <a:pt x="22820" y="302089"/>
                          </a:moveTo>
                          <a:cubicBezTo>
                            <a:pt x="22820" y="302089"/>
                            <a:pt x="10872" y="97385"/>
                            <a:pt x="1712" y="53975"/>
                          </a:cubicBezTo>
                          <a:cubicBezTo>
                            <a:pt x="-8642" y="4989"/>
                            <a:pt x="31183" y="-20101"/>
                            <a:pt x="35166" y="19724"/>
                          </a:cubicBezTo>
                          <a:cubicBezTo>
                            <a:pt x="39148" y="59152"/>
                            <a:pt x="70611" y="285760"/>
                            <a:pt x="71009" y="296115"/>
                          </a:cubicBezTo>
                          <a:cubicBezTo>
                            <a:pt x="71408" y="306470"/>
                            <a:pt x="36361" y="335144"/>
                            <a:pt x="22820" y="302089"/>
                          </a:cubicBezTo>
                          <a:close/>
                        </a:path>
                      </a:pathLst>
                    </a:custGeom>
                    <a:solidFill>
                      <a:srgbClr val="E6967A"/>
                    </a:solidFill>
                    <a:ln w="3981" cap="flat">
                      <a:noFill/>
                      <a:prstDash val="solid"/>
                      <a:miter/>
                    </a:ln>
                  </p:spPr>
                  <p:txBody>
                    <a:bodyPr rtlCol="0" anchor="ctr"/>
                    <a:lstStyle/>
                    <a:p>
                      <a:endParaRPr lang="en-US"/>
                    </a:p>
                  </p:txBody>
                </p:sp>
                <p:sp>
                  <p:nvSpPr>
                    <p:cNvPr id="236" name="Hình tự do: Hình 235">
                      <a:extLst>
                        <a:ext uri="{FF2B5EF4-FFF2-40B4-BE49-F238E27FC236}">
                          <a16:creationId xmlns:a16="http://schemas.microsoft.com/office/drawing/2014/main" id="{B72E8DDD-2CD6-07CB-8B71-ACAC2121590C}"/>
                        </a:ext>
                      </a:extLst>
                    </p:cNvPr>
                    <p:cNvSpPr>
                      <a:spLocks/>
                    </p:cNvSpPr>
                    <p:nvPr/>
                  </p:nvSpPr>
                  <p:spPr>
                    <a:xfrm>
                      <a:off x="3401738" y="4688034"/>
                      <a:ext cx="86461" cy="397319"/>
                    </a:xfrm>
                    <a:custGeom>
                      <a:avLst/>
                      <a:gdLst>
                        <a:gd name="connsiteX0" fmla="*/ 18765 w 86461"/>
                        <a:gd name="connsiteY0" fmla="*/ 307712 h 397319"/>
                        <a:gd name="connsiteX1" fmla="*/ 2038 w 86461"/>
                        <a:gd name="connsiteY1" fmla="*/ 41675 h 397319"/>
                        <a:gd name="connsiteX2" fmla="*/ 28323 w 86461"/>
                        <a:gd name="connsiteY2" fmla="*/ 18178 h 397319"/>
                        <a:gd name="connsiteX3" fmla="*/ 83681 w 86461"/>
                        <a:gd name="connsiteY3" fmla="*/ 262708 h 397319"/>
                        <a:gd name="connsiteX4" fmla="*/ 55006 w 86461"/>
                        <a:gd name="connsiteY4" fmla="*/ 397320 h 397319"/>
                        <a:gd name="connsiteX5" fmla="*/ 18765 w 86461"/>
                        <a:gd name="connsiteY5" fmla="*/ 307712 h 3973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6461" h="397319">
                          <a:moveTo>
                            <a:pt x="18765" y="307712"/>
                          </a:moveTo>
                          <a:cubicBezTo>
                            <a:pt x="18765" y="307712"/>
                            <a:pt x="15977" y="85484"/>
                            <a:pt x="2038" y="41675"/>
                          </a:cubicBezTo>
                          <a:cubicBezTo>
                            <a:pt x="-6724" y="13797"/>
                            <a:pt x="14782" y="-22444"/>
                            <a:pt x="28323" y="18178"/>
                          </a:cubicBezTo>
                          <a:cubicBezTo>
                            <a:pt x="35492" y="39684"/>
                            <a:pt x="65759" y="185048"/>
                            <a:pt x="83681" y="262708"/>
                          </a:cubicBezTo>
                          <a:cubicBezTo>
                            <a:pt x="97620" y="323244"/>
                            <a:pt x="54608" y="391346"/>
                            <a:pt x="55006" y="397320"/>
                          </a:cubicBezTo>
                          <a:cubicBezTo>
                            <a:pt x="55006" y="397320"/>
                            <a:pt x="30314" y="342360"/>
                            <a:pt x="18765" y="307712"/>
                          </a:cubicBezTo>
                          <a:close/>
                        </a:path>
                      </a:pathLst>
                    </a:custGeom>
                    <a:solidFill>
                      <a:srgbClr val="E8C2AC"/>
                    </a:solidFill>
                    <a:ln w="3981" cap="flat">
                      <a:noFill/>
                      <a:prstDash val="solid"/>
                      <a:miter/>
                    </a:ln>
                  </p:spPr>
                  <p:txBody>
                    <a:bodyPr rtlCol="0" anchor="ctr"/>
                    <a:lstStyle/>
                    <a:p>
                      <a:endParaRPr lang="en-US"/>
                    </a:p>
                  </p:txBody>
                </p:sp>
                <p:sp>
                  <p:nvSpPr>
                    <p:cNvPr id="237" name="Hình tự do: Hình 236">
                      <a:extLst>
                        <a:ext uri="{FF2B5EF4-FFF2-40B4-BE49-F238E27FC236}">
                          <a16:creationId xmlns:a16="http://schemas.microsoft.com/office/drawing/2014/main" id="{907DB491-F1DF-9FBC-3A94-1BD9A6102EE3}"/>
                        </a:ext>
                      </a:extLst>
                    </p:cNvPr>
                    <p:cNvSpPr>
                      <a:spLocks/>
                    </p:cNvSpPr>
                    <p:nvPr/>
                  </p:nvSpPr>
                  <p:spPr>
                    <a:xfrm>
                      <a:off x="3392607" y="4739105"/>
                      <a:ext cx="96398" cy="395219"/>
                    </a:xfrm>
                    <a:custGeom>
                      <a:avLst/>
                      <a:gdLst>
                        <a:gd name="connsiteX0" fmla="*/ 36259 w 96398"/>
                        <a:gd name="connsiteY0" fmla="*/ 390853 h 395219"/>
                        <a:gd name="connsiteX1" fmla="*/ 96397 w 96398"/>
                        <a:gd name="connsiteY1" fmla="*/ 341071 h 395219"/>
                        <a:gd name="connsiteX2" fmla="*/ 25506 w 96398"/>
                        <a:gd name="connsiteY2" fmla="*/ 13305 h 395219"/>
                        <a:gd name="connsiteX3" fmla="*/ 416 w 96398"/>
                        <a:gd name="connsiteY3" fmla="*/ 39988 h 395219"/>
                        <a:gd name="connsiteX4" fmla="*/ 5594 w 96398"/>
                        <a:gd name="connsiteY4" fmla="*/ 211637 h 395219"/>
                        <a:gd name="connsiteX5" fmla="*/ 36259 w 96398"/>
                        <a:gd name="connsiteY5" fmla="*/ 390853 h 3952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398" h="395219">
                          <a:moveTo>
                            <a:pt x="36259" y="390853"/>
                          </a:moveTo>
                          <a:cubicBezTo>
                            <a:pt x="77678" y="403598"/>
                            <a:pt x="96397" y="388862"/>
                            <a:pt x="96397" y="341071"/>
                          </a:cubicBezTo>
                          <a:cubicBezTo>
                            <a:pt x="96795" y="293678"/>
                            <a:pt x="25905" y="44369"/>
                            <a:pt x="25506" y="13305"/>
                          </a:cubicBezTo>
                          <a:cubicBezTo>
                            <a:pt x="25108" y="-18157"/>
                            <a:pt x="-1177" y="12508"/>
                            <a:pt x="416" y="39988"/>
                          </a:cubicBezTo>
                          <a:cubicBezTo>
                            <a:pt x="2009" y="67468"/>
                            <a:pt x="13161" y="174998"/>
                            <a:pt x="5594" y="211637"/>
                          </a:cubicBezTo>
                          <a:cubicBezTo>
                            <a:pt x="-1973" y="248675"/>
                            <a:pt x="-9142" y="376914"/>
                            <a:pt x="36259" y="390853"/>
                          </a:cubicBezTo>
                          <a:close/>
                        </a:path>
                      </a:pathLst>
                    </a:custGeom>
                    <a:solidFill>
                      <a:srgbClr val="F4CCB5"/>
                    </a:solidFill>
                    <a:ln w="3981" cap="flat">
                      <a:noFill/>
                      <a:prstDash val="solid"/>
                      <a:miter/>
                    </a:ln>
                  </p:spPr>
                  <p:txBody>
                    <a:bodyPr rtlCol="0" anchor="ctr"/>
                    <a:lstStyle/>
                    <a:p>
                      <a:endParaRPr lang="en-US"/>
                    </a:p>
                  </p:txBody>
                </p:sp>
              </p:grpSp>
            </p:grpSp>
            <p:grpSp>
              <p:nvGrpSpPr>
                <p:cNvPr id="222" name="Đồ họa 2">
                  <a:extLst>
                    <a:ext uri="{FF2B5EF4-FFF2-40B4-BE49-F238E27FC236}">
                      <a16:creationId xmlns:a16="http://schemas.microsoft.com/office/drawing/2014/main" id="{12936A2D-AAF0-69AF-2A6B-EF8EB3138D3D}"/>
                    </a:ext>
                  </a:extLst>
                </p:cNvPr>
                <p:cNvGrpSpPr>
                  <a:grpSpLocks/>
                </p:cNvGrpSpPr>
                <p:nvPr/>
              </p:nvGrpSpPr>
              <p:grpSpPr>
                <a:xfrm>
                  <a:off x="3472675" y="4546022"/>
                  <a:ext cx="495461" cy="620567"/>
                  <a:chOff x="3472675" y="4546022"/>
                  <a:chExt cx="495461" cy="620567"/>
                </a:xfrm>
              </p:grpSpPr>
              <p:sp>
                <p:nvSpPr>
                  <p:cNvPr id="228" name="Hình tự do: Hình 227">
                    <a:extLst>
                      <a:ext uri="{FF2B5EF4-FFF2-40B4-BE49-F238E27FC236}">
                        <a16:creationId xmlns:a16="http://schemas.microsoft.com/office/drawing/2014/main" id="{FC581AF8-CAF2-5A0C-651A-CFED329CB9EA}"/>
                      </a:ext>
                    </a:extLst>
                  </p:cNvPr>
                  <p:cNvSpPr>
                    <a:spLocks/>
                  </p:cNvSpPr>
                  <p:nvPr/>
                </p:nvSpPr>
                <p:spPr>
                  <a:xfrm>
                    <a:off x="3473073" y="4546022"/>
                    <a:ext cx="495063" cy="620567"/>
                  </a:xfrm>
                  <a:custGeom>
                    <a:avLst/>
                    <a:gdLst>
                      <a:gd name="connsiteX0" fmla="*/ 402240 w 495063"/>
                      <a:gd name="connsiteY0" fmla="*/ 11641 h 620567"/>
                      <a:gd name="connsiteX1" fmla="*/ 493441 w 495063"/>
                      <a:gd name="connsiteY1" fmla="*/ 421846 h 620567"/>
                      <a:gd name="connsiteX2" fmla="*/ 329359 w 495063"/>
                      <a:gd name="connsiteY2" fmla="*/ 604248 h 620567"/>
                      <a:gd name="connsiteX3" fmla="*/ 14735 w 495063"/>
                      <a:gd name="connsiteY3" fmla="*/ 613408 h 620567"/>
                      <a:gd name="connsiteX4" fmla="*/ 0 w 495063"/>
                      <a:gd name="connsiteY4" fmla="*/ 436184 h 620567"/>
                      <a:gd name="connsiteX5" fmla="*/ 48189 w 495063"/>
                      <a:gd name="connsiteY5" fmla="*/ 397154 h 620567"/>
                      <a:gd name="connsiteX6" fmla="*/ 275196 w 495063"/>
                      <a:gd name="connsiteY6" fmla="*/ 380826 h 620567"/>
                      <a:gd name="connsiteX7" fmla="*/ 315420 w 495063"/>
                      <a:gd name="connsiteY7" fmla="*/ 104833 h 620567"/>
                      <a:gd name="connsiteX8" fmla="*/ 402240 w 495063"/>
                      <a:gd name="connsiteY8" fmla="*/ 11641 h 620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5063" h="620567">
                        <a:moveTo>
                          <a:pt x="402240" y="11641"/>
                        </a:moveTo>
                        <a:cubicBezTo>
                          <a:pt x="440473" y="84920"/>
                          <a:pt x="481494" y="341398"/>
                          <a:pt x="493441" y="421846"/>
                        </a:cubicBezTo>
                        <a:cubicBezTo>
                          <a:pt x="509770" y="530172"/>
                          <a:pt x="399054" y="593097"/>
                          <a:pt x="329359" y="604248"/>
                        </a:cubicBezTo>
                        <a:cubicBezTo>
                          <a:pt x="217847" y="621772"/>
                          <a:pt x="26683" y="625754"/>
                          <a:pt x="14735" y="613408"/>
                        </a:cubicBezTo>
                        <a:cubicBezTo>
                          <a:pt x="2389" y="601062"/>
                          <a:pt x="0" y="465257"/>
                          <a:pt x="0" y="436184"/>
                        </a:cubicBezTo>
                        <a:cubicBezTo>
                          <a:pt x="0" y="407111"/>
                          <a:pt x="21506" y="402730"/>
                          <a:pt x="48189" y="397154"/>
                        </a:cubicBezTo>
                        <a:cubicBezTo>
                          <a:pt x="72085" y="392375"/>
                          <a:pt x="184393" y="402730"/>
                          <a:pt x="275196" y="380826"/>
                        </a:cubicBezTo>
                        <a:cubicBezTo>
                          <a:pt x="290330" y="334230"/>
                          <a:pt x="307853" y="160589"/>
                          <a:pt x="315420" y="104833"/>
                        </a:cubicBezTo>
                        <a:cubicBezTo>
                          <a:pt x="320996" y="60228"/>
                          <a:pt x="379141" y="-32566"/>
                          <a:pt x="402240" y="11641"/>
                        </a:cubicBezTo>
                        <a:close/>
                      </a:path>
                    </a:pathLst>
                  </a:custGeom>
                  <a:solidFill>
                    <a:srgbClr val="EBF4FD"/>
                  </a:solidFill>
                  <a:ln w="3981" cap="flat">
                    <a:noFill/>
                    <a:prstDash val="solid"/>
                    <a:miter/>
                  </a:ln>
                </p:spPr>
                <p:txBody>
                  <a:bodyPr rtlCol="0" anchor="ctr"/>
                  <a:lstStyle/>
                  <a:p>
                    <a:endParaRPr lang="en-US"/>
                  </a:p>
                </p:txBody>
              </p:sp>
              <p:sp>
                <p:nvSpPr>
                  <p:cNvPr id="229" name="Hình tự do: Hình 228">
                    <a:extLst>
                      <a:ext uri="{FF2B5EF4-FFF2-40B4-BE49-F238E27FC236}">
                        <a16:creationId xmlns:a16="http://schemas.microsoft.com/office/drawing/2014/main" id="{C58D33AA-D1EE-23FB-D108-DBDF86EDB38E}"/>
                      </a:ext>
                    </a:extLst>
                  </p:cNvPr>
                  <p:cNvSpPr>
                    <a:spLocks/>
                  </p:cNvSpPr>
                  <p:nvPr/>
                </p:nvSpPr>
                <p:spPr>
                  <a:xfrm>
                    <a:off x="3472675" y="4980795"/>
                    <a:ext cx="187181" cy="185327"/>
                  </a:xfrm>
                  <a:custGeom>
                    <a:avLst/>
                    <a:gdLst>
                      <a:gd name="connsiteX0" fmla="*/ 0 w 187181"/>
                      <a:gd name="connsiteY0" fmla="*/ 1012 h 185327"/>
                      <a:gd name="connsiteX1" fmla="*/ 14736 w 187181"/>
                      <a:gd name="connsiteY1" fmla="*/ 178237 h 185327"/>
                      <a:gd name="connsiteX2" fmla="*/ 187181 w 187181"/>
                      <a:gd name="connsiteY2" fmla="*/ 182618 h 185327"/>
                      <a:gd name="connsiteX3" fmla="*/ 39428 w 187181"/>
                      <a:gd name="connsiteY3" fmla="*/ 161909 h 185327"/>
                      <a:gd name="connsiteX4" fmla="*/ 0 w 187181"/>
                      <a:gd name="connsiteY4" fmla="*/ 1012 h 1853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7181" h="185327">
                        <a:moveTo>
                          <a:pt x="0" y="1012"/>
                        </a:moveTo>
                        <a:cubicBezTo>
                          <a:pt x="0" y="30085"/>
                          <a:pt x="2390" y="165891"/>
                          <a:pt x="14736" y="178237"/>
                        </a:cubicBezTo>
                        <a:cubicBezTo>
                          <a:pt x="22303" y="185804"/>
                          <a:pt x="101954" y="187397"/>
                          <a:pt x="187181" y="182618"/>
                        </a:cubicBezTo>
                        <a:cubicBezTo>
                          <a:pt x="138992" y="181025"/>
                          <a:pt x="79652" y="179432"/>
                          <a:pt x="39428" y="161909"/>
                        </a:cubicBezTo>
                        <a:cubicBezTo>
                          <a:pt x="0" y="145181"/>
                          <a:pt x="0" y="-14122"/>
                          <a:pt x="0" y="1012"/>
                        </a:cubicBezTo>
                        <a:close/>
                      </a:path>
                    </a:pathLst>
                  </a:custGeom>
                  <a:solidFill>
                    <a:srgbClr val="CDE3F9"/>
                  </a:solidFill>
                  <a:ln w="3981" cap="flat">
                    <a:noFill/>
                    <a:prstDash val="solid"/>
                    <a:miter/>
                  </a:ln>
                </p:spPr>
                <p:txBody>
                  <a:bodyPr rtlCol="0" anchor="ctr"/>
                  <a:lstStyle/>
                  <a:p>
                    <a:endParaRPr lang="en-US"/>
                  </a:p>
                </p:txBody>
              </p:sp>
              <p:sp>
                <p:nvSpPr>
                  <p:cNvPr id="230" name="Hình tự do: Hình 229">
                    <a:extLst>
                      <a:ext uri="{FF2B5EF4-FFF2-40B4-BE49-F238E27FC236}">
                        <a16:creationId xmlns:a16="http://schemas.microsoft.com/office/drawing/2014/main" id="{62FEE688-3D28-BD25-4FF8-53A751E9B63F}"/>
                      </a:ext>
                    </a:extLst>
                  </p:cNvPr>
                  <p:cNvSpPr>
                    <a:spLocks/>
                  </p:cNvSpPr>
                  <p:nvPr/>
                </p:nvSpPr>
                <p:spPr>
                  <a:xfrm>
                    <a:off x="3726365" y="4854364"/>
                    <a:ext cx="241701" cy="304269"/>
                  </a:xfrm>
                  <a:custGeom>
                    <a:avLst/>
                    <a:gdLst>
                      <a:gd name="connsiteX0" fmla="*/ 240149 w 241701"/>
                      <a:gd name="connsiteY0" fmla="*/ 113105 h 304269"/>
                      <a:gd name="connsiteX1" fmla="*/ 221830 w 241701"/>
                      <a:gd name="connsiteY1" fmla="*/ 0 h 304269"/>
                      <a:gd name="connsiteX2" fmla="*/ 151338 w 241701"/>
                      <a:gd name="connsiteY2" fmla="*/ 258469 h 304269"/>
                      <a:gd name="connsiteX3" fmla="*/ 0 w 241701"/>
                      <a:gd name="connsiteY3" fmla="*/ 304269 h 304269"/>
                      <a:gd name="connsiteX4" fmla="*/ 75669 w 241701"/>
                      <a:gd name="connsiteY4" fmla="*/ 295109 h 304269"/>
                      <a:gd name="connsiteX5" fmla="*/ 240149 w 241701"/>
                      <a:gd name="connsiteY5" fmla="*/ 113105 h 304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1701" h="304269">
                        <a:moveTo>
                          <a:pt x="240149" y="113105"/>
                        </a:moveTo>
                        <a:cubicBezTo>
                          <a:pt x="236565" y="88413"/>
                          <a:pt x="230193" y="47393"/>
                          <a:pt x="221830" y="0"/>
                        </a:cubicBezTo>
                        <a:cubicBezTo>
                          <a:pt x="226609" y="107530"/>
                          <a:pt x="254885" y="205103"/>
                          <a:pt x="151338" y="258469"/>
                        </a:cubicBezTo>
                        <a:cubicBezTo>
                          <a:pt x="123460" y="272807"/>
                          <a:pt x="32259" y="298693"/>
                          <a:pt x="0" y="304269"/>
                        </a:cubicBezTo>
                        <a:cubicBezTo>
                          <a:pt x="27081" y="301879"/>
                          <a:pt x="52968" y="298693"/>
                          <a:pt x="75669" y="295109"/>
                        </a:cubicBezTo>
                        <a:cubicBezTo>
                          <a:pt x="145762" y="284754"/>
                          <a:pt x="256080" y="221829"/>
                          <a:pt x="240149" y="113105"/>
                        </a:cubicBezTo>
                        <a:close/>
                      </a:path>
                    </a:pathLst>
                  </a:custGeom>
                  <a:solidFill>
                    <a:srgbClr val="CDE3F9"/>
                  </a:solidFill>
                  <a:ln w="3981" cap="flat">
                    <a:noFill/>
                    <a:prstDash val="solid"/>
                    <a:miter/>
                  </a:ln>
                </p:spPr>
                <p:txBody>
                  <a:bodyPr rtlCol="0" anchor="ctr"/>
                  <a:lstStyle/>
                  <a:p>
                    <a:endParaRPr lang="en-US"/>
                  </a:p>
                </p:txBody>
              </p:sp>
              <p:sp>
                <p:nvSpPr>
                  <p:cNvPr id="231" name="Hình tự do: Hình 230">
                    <a:extLst>
                      <a:ext uri="{FF2B5EF4-FFF2-40B4-BE49-F238E27FC236}">
                        <a16:creationId xmlns:a16="http://schemas.microsoft.com/office/drawing/2014/main" id="{F0C46859-AB86-622B-F8FE-C50F6054E4D7}"/>
                      </a:ext>
                    </a:extLst>
                  </p:cNvPr>
                  <p:cNvSpPr>
                    <a:spLocks/>
                  </p:cNvSpPr>
                  <p:nvPr/>
                </p:nvSpPr>
                <p:spPr>
                  <a:xfrm>
                    <a:off x="3690920" y="4622180"/>
                    <a:ext cx="105538" cy="404231"/>
                  </a:xfrm>
                  <a:custGeom>
                    <a:avLst/>
                    <a:gdLst>
                      <a:gd name="connsiteX0" fmla="*/ 74873 w 105538"/>
                      <a:gd name="connsiteY0" fmla="*/ 318606 h 404231"/>
                      <a:gd name="connsiteX1" fmla="*/ 81245 w 105538"/>
                      <a:gd name="connsiteY1" fmla="*/ 404232 h 404231"/>
                      <a:gd name="connsiteX2" fmla="*/ 105538 w 105538"/>
                      <a:gd name="connsiteY2" fmla="*/ 0 h 404231"/>
                      <a:gd name="connsiteX3" fmla="*/ 97175 w 105538"/>
                      <a:gd name="connsiteY3" fmla="*/ 28276 h 404231"/>
                      <a:gd name="connsiteX4" fmla="*/ 56951 w 105538"/>
                      <a:gd name="connsiteY4" fmla="*/ 304269 h 404231"/>
                      <a:gd name="connsiteX5" fmla="*/ 0 w 105538"/>
                      <a:gd name="connsiteY5" fmla="*/ 314226 h 404231"/>
                      <a:gd name="connsiteX6" fmla="*/ 39428 w 105538"/>
                      <a:gd name="connsiteY6" fmla="*/ 313429 h 404231"/>
                      <a:gd name="connsiteX7" fmla="*/ 74873 w 105538"/>
                      <a:gd name="connsiteY7" fmla="*/ 318606 h 4042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5538" h="404231">
                        <a:moveTo>
                          <a:pt x="74873" y="318606"/>
                        </a:moveTo>
                        <a:cubicBezTo>
                          <a:pt x="78855" y="330554"/>
                          <a:pt x="70492" y="404232"/>
                          <a:pt x="81245" y="404232"/>
                        </a:cubicBezTo>
                        <a:cubicBezTo>
                          <a:pt x="91998" y="404232"/>
                          <a:pt x="83236" y="131823"/>
                          <a:pt x="105538" y="0"/>
                        </a:cubicBezTo>
                        <a:cubicBezTo>
                          <a:pt x="101556" y="10355"/>
                          <a:pt x="98370" y="20311"/>
                          <a:pt x="97175" y="28276"/>
                        </a:cubicBezTo>
                        <a:cubicBezTo>
                          <a:pt x="89608" y="84032"/>
                          <a:pt x="72085" y="257673"/>
                          <a:pt x="56951" y="304269"/>
                        </a:cubicBezTo>
                        <a:cubicBezTo>
                          <a:pt x="38631" y="308650"/>
                          <a:pt x="19117" y="311836"/>
                          <a:pt x="0" y="314226"/>
                        </a:cubicBezTo>
                        <a:cubicBezTo>
                          <a:pt x="9956" y="319801"/>
                          <a:pt x="16329" y="316217"/>
                          <a:pt x="39428" y="313429"/>
                        </a:cubicBezTo>
                        <a:cubicBezTo>
                          <a:pt x="62527" y="310243"/>
                          <a:pt x="70492" y="307057"/>
                          <a:pt x="74873" y="318606"/>
                        </a:cubicBezTo>
                        <a:close/>
                      </a:path>
                    </a:pathLst>
                  </a:custGeom>
                  <a:solidFill>
                    <a:srgbClr val="CDE3F9"/>
                  </a:solidFill>
                  <a:ln w="3981" cap="flat">
                    <a:noFill/>
                    <a:prstDash val="solid"/>
                    <a:miter/>
                  </a:ln>
                </p:spPr>
                <p:txBody>
                  <a:bodyPr rtlCol="0" anchor="ctr"/>
                  <a:lstStyle/>
                  <a:p>
                    <a:endParaRPr lang="en-US"/>
                  </a:p>
                </p:txBody>
              </p:sp>
            </p:grpSp>
            <p:grpSp>
              <p:nvGrpSpPr>
                <p:cNvPr id="223" name="Đồ họa 2">
                  <a:extLst>
                    <a:ext uri="{FF2B5EF4-FFF2-40B4-BE49-F238E27FC236}">
                      <a16:creationId xmlns:a16="http://schemas.microsoft.com/office/drawing/2014/main" id="{8DDCAA7B-7BDB-F7A5-17DC-C62904415F1F}"/>
                    </a:ext>
                  </a:extLst>
                </p:cNvPr>
                <p:cNvGrpSpPr>
                  <a:grpSpLocks/>
                </p:cNvGrpSpPr>
                <p:nvPr/>
              </p:nvGrpSpPr>
              <p:grpSpPr>
                <a:xfrm>
                  <a:off x="2808750" y="4546022"/>
                  <a:ext cx="495461" cy="620567"/>
                  <a:chOff x="2808750" y="4546022"/>
                  <a:chExt cx="495461" cy="620567"/>
                </a:xfrm>
              </p:grpSpPr>
              <p:sp>
                <p:nvSpPr>
                  <p:cNvPr id="224" name="Hình tự do: Hình 223">
                    <a:extLst>
                      <a:ext uri="{FF2B5EF4-FFF2-40B4-BE49-F238E27FC236}">
                        <a16:creationId xmlns:a16="http://schemas.microsoft.com/office/drawing/2014/main" id="{904C1D21-F59F-DD89-9452-A6CB54F0D906}"/>
                      </a:ext>
                    </a:extLst>
                  </p:cNvPr>
                  <p:cNvSpPr>
                    <a:spLocks/>
                  </p:cNvSpPr>
                  <p:nvPr/>
                </p:nvSpPr>
                <p:spPr>
                  <a:xfrm>
                    <a:off x="2808750" y="4546022"/>
                    <a:ext cx="495063" cy="620567"/>
                  </a:xfrm>
                  <a:custGeom>
                    <a:avLst/>
                    <a:gdLst>
                      <a:gd name="connsiteX0" fmla="*/ 92823 w 495063"/>
                      <a:gd name="connsiteY0" fmla="*/ 11641 h 620567"/>
                      <a:gd name="connsiteX1" fmla="*/ 1622 w 495063"/>
                      <a:gd name="connsiteY1" fmla="*/ 421846 h 620567"/>
                      <a:gd name="connsiteX2" fmla="*/ 165704 w 495063"/>
                      <a:gd name="connsiteY2" fmla="*/ 604248 h 620567"/>
                      <a:gd name="connsiteX3" fmla="*/ 480328 w 495063"/>
                      <a:gd name="connsiteY3" fmla="*/ 613408 h 620567"/>
                      <a:gd name="connsiteX4" fmla="*/ 495063 w 495063"/>
                      <a:gd name="connsiteY4" fmla="*/ 436184 h 620567"/>
                      <a:gd name="connsiteX5" fmla="*/ 446874 w 495063"/>
                      <a:gd name="connsiteY5" fmla="*/ 397154 h 620567"/>
                      <a:gd name="connsiteX6" fmla="*/ 219867 w 495063"/>
                      <a:gd name="connsiteY6" fmla="*/ 380826 h 620567"/>
                      <a:gd name="connsiteX7" fmla="*/ 179643 w 495063"/>
                      <a:gd name="connsiteY7" fmla="*/ 104833 h 620567"/>
                      <a:gd name="connsiteX8" fmla="*/ 92823 w 495063"/>
                      <a:gd name="connsiteY8" fmla="*/ 11641 h 620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5063" h="620567">
                        <a:moveTo>
                          <a:pt x="92823" y="11641"/>
                        </a:moveTo>
                        <a:cubicBezTo>
                          <a:pt x="54590" y="84920"/>
                          <a:pt x="13569" y="341398"/>
                          <a:pt x="1622" y="421846"/>
                        </a:cubicBezTo>
                        <a:cubicBezTo>
                          <a:pt x="-14707" y="530172"/>
                          <a:pt x="96009" y="593097"/>
                          <a:pt x="165704" y="604248"/>
                        </a:cubicBezTo>
                        <a:cubicBezTo>
                          <a:pt x="277216" y="621772"/>
                          <a:pt x="468380" y="625754"/>
                          <a:pt x="480328" y="613408"/>
                        </a:cubicBezTo>
                        <a:cubicBezTo>
                          <a:pt x="492674" y="601062"/>
                          <a:pt x="495063" y="465257"/>
                          <a:pt x="495063" y="436184"/>
                        </a:cubicBezTo>
                        <a:cubicBezTo>
                          <a:pt x="495063" y="407111"/>
                          <a:pt x="473557" y="402730"/>
                          <a:pt x="446874" y="397154"/>
                        </a:cubicBezTo>
                        <a:cubicBezTo>
                          <a:pt x="422978" y="392375"/>
                          <a:pt x="310670" y="402730"/>
                          <a:pt x="219867" y="380826"/>
                        </a:cubicBezTo>
                        <a:cubicBezTo>
                          <a:pt x="204733" y="334230"/>
                          <a:pt x="187210" y="160589"/>
                          <a:pt x="179643" y="104833"/>
                        </a:cubicBezTo>
                        <a:cubicBezTo>
                          <a:pt x="174067" y="60228"/>
                          <a:pt x="115523" y="-32566"/>
                          <a:pt x="92823" y="11641"/>
                        </a:cubicBezTo>
                        <a:close/>
                      </a:path>
                    </a:pathLst>
                  </a:custGeom>
                  <a:solidFill>
                    <a:srgbClr val="EBF4FD"/>
                  </a:solidFill>
                  <a:ln w="3981" cap="flat">
                    <a:noFill/>
                    <a:prstDash val="solid"/>
                    <a:miter/>
                  </a:ln>
                </p:spPr>
                <p:txBody>
                  <a:bodyPr rtlCol="0" anchor="ctr"/>
                  <a:lstStyle/>
                  <a:p>
                    <a:endParaRPr lang="en-US"/>
                  </a:p>
                </p:txBody>
              </p:sp>
              <p:sp>
                <p:nvSpPr>
                  <p:cNvPr id="225" name="Hình tự do: Hình 224">
                    <a:extLst>
                      <a:ext uri="{FF2B5EF4-FFF2-40B4-BE49-F238E27FC236}">
                        <a16:creationId xmlns:a16="http://schemas.microsoft.com/office/drawing/2014/main" id="{9AD85287-14E1-996B-362F-CF319C3EDC6D}"/>
                      </a:ext>
                    </a:extLst>
                  </p:cNvPr>
                  <p:cNvSpPr>
                    <a:spLocks/>
                  </p:cNvSpPr>
                  <p:nvPr/>
                </p:nvSpPr>
                <p:spPr>
                  <a:xfrm>
                    <a:off x="3117030" y="4980795"/>
                    <a:ext cx="187181" cy="185327"/>
                  </a:xfrm>
                  <a:custGeom>
                    <a:avLst/>
                    <a:gdLst>
                      <a:gd name="connsiteX0" fmla="*/ 187181 w 187181"/>
                      <a:gd name="connsiteY0" fmla="*/ 1012 h 185327"/>
                      <a:gd name="connsiteX1" fmla="*/ 172446 w 187181"/>
                      <a:gd name="connsiteY1" fmla="*/ 178237 h 185327"/>
                      <a:gd name="connsiteX2" fmla="*/ 0 w 187181"/>
                      <a:gd name="connsiteY2" fmla="*/ 182618 h 185327"/>
                      <a:gd name="connsiteX3" fmla="*/ 147754 w 187181"/>
                      <a:gd name="connsiteY3" fmla="*/ 161909 h 185327"/>
                      <a:gd name="connsiteX4" fmla="*/ 187181 w 187181"/>
                      <a:gd name="connsiteY4" fmla="*/ 1012 h 1853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7181" h="185327">
                        <a:moveTo>
                          <a:pt x="187181" y="1012"/>
                        </a:moveTo>
                        <a:cubicBezTo>
                          <a:pt x="187181" y="30085"/>
                          <a:pt x="184792" y="165891"/>
                          <a:pt x="172446" y="178237"/>
                        </a:cubicBezTo>
                        <a:cubicBezTo>
                          <a:pt x="164879" y="185804"/>
                          <a:pt x="85227" y="187397"/>
                          <a:pt x="0" y="182618"/>
                        </a:cubicBezTo>
                        <a:cubicBezTo>
                          <a:pt x="48189" y="181025"/>
                          <a:pt x="107530" y="179432"/>
                          <a:pt x="147754" y="161909"/>
                        </a:cubicBezTo>
                        <a:cubicBezTo>
                          <a:pt x="187181" y="145181"/>
                          <a:pt x="187181" y="-14122"/>
                          <a:pt x="187181" y="1012"/>
                        </a:cubicBezTo>
                        <a:close/>
                      </a:path>
                    </a:pathLst>
                  </a:custGeom>
                  <a:solidFill>
                    <a:srgbClr val="CDE3F9"/>
                  </a:solidFill>
                  <a:ln w="3981" cap="flat">
                    <a:noFill/>
                    <a:prstDash val="solid"/>
                    <a:miter/>
                  </a:ln>
                </p:spPr>
                <p:txBody>
                  <a:bodyPr rtlCol="0" anchor="ctr"/>
                  <a:lstStyle/>
                  <a:p>
                    <a:endParaRPr lang="en-US"/>
                  </a:p>
                </p:txBody>
              </p:sp>
              <p:sp>
                <p:nvSpPr>
                  <p:cNvPr id="226" name="Hình tự do: Hình 225">
                    <a:extLst>
                      <a:ext uri="{FF2B5EF4-FFF2-40B4-BE49-F238E27FC236}">
                        <a16:creationId xmlns:a16="http://schemas.microsoft.com/office/drawing/2014/main" id="{FA9A6CF9-1743-CEB6-ABF7-4C002D27A1F1}"/>
                      </a:ext>
                    </a:extLst>
                  </p:cNvPr>
                  <p:cNvSpPr>
                    <a:spLocks/>
                  </p:cNvSpPr>
                  <p:nvPr/>
                </p:nvSpPr>
                <p:spPr>
                  <a:xfrm>
                    <a:off x="2808750" y="4854364"/>
                    <a:ext cx="241771" cy="304269"/>
                  </a:xfrm>
                  <a:custGeom>
                    <a:avLst/>
                    <a:gdLst>
                      <a:gd name="connsiteX0" fmla="*/ 1622 w 241771"/>
                      <a:gd name="connsiteY0" fmla="*/ 113105 h 304269"/>
                      <a:gd name="connsiteX1" fmla="*/ 19941 w 241771"/>
                      <a:gd name="connsiteY1" fmla="*/ 0 h 304269"/>
                      <a:gd name="connsiteX2" fmla="*/ 90433 w 241771"/>
                      <a:gd name="connsiteY2" fmla="*/ 258469 h 304269"/>
                      <a:gd name="connsiteX3" fmla="*/ 241771 w 241771"/>
                      <a:gd name="connsiteY3" fmla="*/ 304269 h 304269"/>
                      <a:gd name="connsiteX4" fmla="*/ 166102 w 241771"/>
                      <a:gd name="connsiteY4" fmla="*/ 295109 h 304269"/>
                      <a:gd name="connsiteX5" fmla="*/ 1622 w 241771"/>
                      <a:gd name="connsiteY5" fmla="*/ 113105 h 304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1771" h="304269">
                        <a:moveTo>
                          <a:pt x="1622" y="113105"/>
                        </a:moveTo>
                        <a:cubicBezTo>
                          <a:pt x="5206" y="88413"/>
                          <a:pt x="11578" y="47393"/>
                          <a:pt x="19941" y="0"/>
                        </a:cubicBezTo>
                        <a:cubicBezTo>
                          <a:pt x="15162" y="107530"/>
                          <a:pt x="-25460" y="183199"/>
                          <a:pt x="90433" y="258469"/>
                        </a:cubicBezTo>
                        <a:cubicBezTo>
                          <a:pt x="116718" y="275594"/>
                          <a:pt x="209512" y="298693"/>
                          <a:pt x="241771" y="304269"/>
                        </a:cubicBezTo>
                        <a:cubicBezTo>
                          <a:pt x="214690" y="301879"/>
                          <a:pt x="188803" y="298693"/>
                          <a:pt x="166102" y="295109"/>
                        </a:cubicBezTo>
                        <a:cubicBezTo>
                          <a:pt x="96009" y="284754"/>
                          <a:pt x="-14707" y="221829"/>
                          <a:pt x="1622" y="113105"/>
                        </a:cubicBezTo>
                        <a:close/>
                      </a:path>
                    </a:pathLst>
                  </a:custGeom>
                  <a:solidFill>
                    <a:srgbClr val="CDE3F9"/>
                  </a:solidFill>
                  <a:ln w="3981" cap="flat">
                    <a:noFill/>
                    <a:prstDash val="solid"/>
                    <a:miter/>
                  </a:ln>
                </p:spPr>
                <p:txBody>
                  <a:bodyPr rtlCol="0" anchor="ctr"/>
                  <a:lstStyle/>
                  <a:p>
                    <a:endParaRPr lang="en-US"/>
                  </a:p>
                </p:txBody>
              </p:sp>
              <p:sp>
                <p:nvSpPr>
                  <p:cNvPr id="227" name="Hình tự do: Hình 226">
                    <a:extLst>
                      <a:ext uri="{FF2B5EF4-FFF2-40B4-BE49-F238E27FC236}">
                        <a16:creationId xmlns:a16="http://schemas.microsoft.com/office/drawing/2014/main" id="{9035C59A-61E8-FAAE-CA28-E5122A7D967C}"/>
                      </a:ext>
                    </a:extLst>
                  </p:cNvPr>
                  <p:cNvSpPr>
                    <a:spLocks/>
                  </p:cNvSpPr>
                  <p:nvPr/>
                </p:nvSpPr>
                <p:spPr>
                  <a:xfrm>
                    <a:off x="2980428" y="4622180"/>
                    <a:ext cx="105538" cy="404231"/>
                  </a:xfrm>
                  <a:custGeom>
                    <a:avLst/>
                    <a:gdLst>
                      <a:gd name="connsiteX0" fmla="*/ 30666 w 105538"/>
                      <a:gd name="connsiteY0" fmla="*/ 318606 h 404231"/>
                      <a:gd name="connsiteX1" fmla="*/ 24294 w 105538"/>
                      <a:gd name="connsiteY1" fmla="*/ 404232 h 404231"/>
                      <a:gd name="connsiteX2" fmla="*/ 0 w 105538"/>
                      <a:gd name="connsiteY2" fmla="*/ 0 h 404231"/>
                      <a:gd name="connsiteX3" fmla="*/ 8363 w 105538"/>
                      <a:gd name="connsiteY3" fmla="*/ 28276 h 404231"/>
                      <a:gd name="connsiteX4" fmla="*/ 48587 w 105538"/>
                      <a:gd name="connsiteY4" fmla="*/ 304269 h 404231"/>
                      <a:gd name="connsiteX5" fmla="*/ 105538 w 105538"/>
                      <a:gd name="connsiteY5" fmla="*/ 314226 h 404231"/>
                      <a:gd name="connsiteX6" fmla="*/ 66111 w 105538"/>
                      <a:gd name="connsiteY6" fmla="*/ 313429 h 404231"/>
                      <a:gd name="connsiteX7" fmla="*/ 30666 w 105538"/>
                      <a:gd name="connsiteY7" fmla="*/ 318606 h 4042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5538" h="404231">
                        <a:moveTo>
                          <a:pt x="30666" y="318606"/>
                        </a:moveTo>
                        <a:cubicBezTo>
                          <a:pt x="26683" y="330554"/>
                          <a:pt x="35047" y="404232"/>
                          <a:pt x="24294" y="404232"/>
                        </a:cubicBezTo>
                        <a:cubicBezTo>
                          <a:pt x="13541" y="404232"/>
                          <a:pt x="22302" y="131823"/>
                          <a:pt x="0" y="0"/>
                        </a:cubicBezTo>
                        <a:cubicBezTo>
                          <a:pt x="3983" y="10355"/>
                          <a:pt x="7169" y="20311"/>
                          <a:pt x="8363" y="28276"/>
                        </a:cubicBezTo>
                        <a:cubicBezTo>
                          <a:pt x="15930" y="84032"/>
                          <a:pt x="33454" y="257673"/>
                          <a:pt x="48587" y="304269"/>
                        </a:cubicBezTo>
                        <a:cubicBezTo>
                          <a:pt x="66907" y="308650"/>
                          <a:pt x="86422" y="311836"/>
                          <a:pt x="105538" y="314226"/>
                        </a:cubicBezTo>
                        <a:cubicBezTo>
                          <a:pt x="95582" y="319801"/>
                          <a:pt x="89210" y="316217"/>
                          <a:pt x="66111" y="313429"/>
                        </a:cubicBezTo>
                        <a:cubicBezTo>
                          <a:pt x="42614" y="310243"/>
                          <a:pt x="34648" y="307057"/>
                          <a:pt x="30666" y="318606"/>
                        </a:cubicBezTo>
                        <a:close/>
                      </a:path>
                    </a:pathLst>
                  </a:custGeom>
                  <a:solidFill>
                    <a:srgbClr val="CDE3F9"/>
                  </a:solidFill>
                  <a:ln w="3981" cap="flat">
                    <a:noFill/>
                    <a:prstDash val="solid"/>
                    <a:miter/>
                  </a:ln>
                </p:spPr>
                <p:txBody>
                  <a:bodyPr rtlCol="0" anchor="ctr"/>
                  <a:lstStyle/>
                  <a:p>
                    <a:endParaRPr lang="en-US"/>
                  </a:p>
                </p:txBody>
              </p:sp>
            </p:grpSp>
          </p:grpSp>
        </p:grpSp>
      </p:grpSp>
      <p:sp>
        <p:nvSpPr>
          <p:cNvPr id="340" name="Hình tự do: Hình 339">
            <a:extLst>
              <a:ext uri="{FF2B5EF4-FFF2-40B4-BE49-F238E27FC236}">
                <a16:creationId xmlns:a16="http://schemas.microsoft.com/office/drawing/2014/main" id="{03B35F4E-6AD5-16C3-0EF6-84CF74B73181}"/>
              </a:ext>
            </a:extLst>
          </p:cNvPr>
          <p:cNvSpPr>
            <a:spLocks/>
          </p:cNvSpPr>
          <p:nvPr/>
        </p:nvSpPr>
        <p:spPr>
          <a:xfrm>
            <a:off x="661172" y="1976204"/>
            <a:ext cx="3227257" cy="538396"/>
          </a:xfrm>
          <a:custGeom>
            <a:avLst/>
            <a:gdLst>
              <a:gd name="connsiteX0" fmla="*/ 3204148 w 3227257"/>
              <a:gd name="connsiteY0" fmla="*/ 538397 h 538396"/>
              <a:gd name="connsiteX1" fmla="*/ 3227257 w 3227257"/>
              <a:gd name="connsiteY1" fmla="*/ 465320 h 538396"/>
              <a:gd name="connsiteX2" fmla="*/ 3101715 w 3227257"/>
              <a:gd name="connsiteY2" fmla="*/ 339777 h 538396"/>
              <a:gd name="connsiteX3" fmla="*/ 3053621 w 3227257"/>
              <a:gd name="connsiteY3" fmla="*/ 349146 h 538396"/>
              <a:gd name="connsiteX4" fmla="*/ 2977421 w 3227257"/>
              <a:gd name="connsiteY4" fmla="*/ 313544 h 538396"/>
              <a:gd name="connsiteX5" fmla="*/ 2980544 w 3227257"/>
              <a:gd name="connsiteY5" fmla="*/ 281690 h 538396"/>
              <a:gd name="connsiteX6" fmla="*/ 2811905 w 3227257"/>
              <a:gd name="connsiteY6" fmla="*/ 113051 h 538396"/>
              <a:gd name="connsiteX7" fmla="*/ 2662003 w 3227257"/>
              <a:gd name="connsiteY7" fmla="*/ 204241 h 538396"/>
              <a:gd name="connsiteX8" fmla="*/ 2577059 w 3227257"/>
              <a:gd name="connsiteY8" fmla="*/ 174885 h 538396"/>
              <a:gd name="connsiteX9" fmla="*/ 2450267 w 3227257"/>
              <a:gd name="connsiteY9" fmla="*/ 259205 h 538396"/>
              <a:gd name="connsiteX10" fmla="*/ 2400925 w 3227257"/>
              <a:gd name="connsiteY10" fmla="*/ 277943 h 538396"/>
              <a:gd name="connsiteX11" fmla="*/ 2284751 w 3227257"/>
              <a:gd name="connsiteY11" fmla="*/ 174885 h 538396"/>
              <a:gd name="connsiteX12" fmla="*/ 2264139 w 3227257"/>
              <a:gd name="connsiteY12" fmla="*/ 176759 h 538396"/>
              <a:gd name="connsiteX13" fmla="*/ 2147966 w 3227257"/>
              <a:gd name="connsiteY13" fmla="*/ 93689 h 538396"/>
              <a:gd name="connsiteX14" fmla="*/ 2024921 w 3227257"/>
              <a:gd name="connsiteY14" fmla="*/ 209238 h 538396"/>
              <a:gd name="connsiteX15" fmla="*/ 1941851 w 3227257"/>
              <a:gd name="connsiteY15" fmla="*/ 174885 h 538396"/>
              <a:gd name="connsiteX16" fmla="*/ 1839418 w 3227257"/>
              <a:gd name="connsiteY16" fmla="*/ 235470 h 538396"/>
              <a:gd name="connsiteX17" fmla="*/ 1799444 w 3227257"/>
              <a:gd name="connsiteY17" fmla="*/ 227975 h 538396"/>
              <a:gd name="connsiteX18" fmla="*/ 1735736 w 3227257"/>
              <a:gd name="connsiteY18" fmla="*/ 247338 h 538396"/>
              <a:gd name="connsiteX19" fmla="*/ 1574592 w 3227257"/>
              <a:gd name="connsiteY19" fmla="*/ 118672 h 538396"/>
              <a:gd name="connsiteX20" fmla="*/ 1415321 w 3227257"/>
              <a:gd name="connsiteY20" fmla="*/ 239843 h 538396"/>
              <a:gd name="connsiteX21" fmla="*/ 1388464 w 3227257"/>
              <a:gd name="connsiteY21" fmla="*/ 230474 h 538396"/>
              <a:gd name="connsiteX22" fmla="*/ 1243559 w 3227257"/>
              <a:gd name="connsiteY22" fmla="*/ 178008 h 538396"/>
              <a:gd name="connsiteX23" fmla="*/ 1027451 w 3227257"/>
              <a:gd name="connsiteY23" fmla="*/ 339152 h 538396"/>
              <a:gd name="connsiteX24" fmla="*/ 1015584 w 3227257"/>
              <a:gd name="connsiteY24" fmla="*/ 361638 h 538396"/>
              <a:gd name="connsiteX25" fmla="*/ 1016208 w 3227257"/>
              <a:gd name="connsiteY25" fmla="*/ 355392 h 538396"/>
              <a:gd name="connsiteX26" fmla="*/ 918772 w 3227257"/>
              <a:gd name="connsiteY26" fmla="*/ 257956 h 538396"/>
              <a:gd name="connsiteX27" fmla="*/ 850692 w 3227257"/>
              <a:gd name="connsiteY27" fmla="*/ 285438 h 538396"/>
              <a:gd name="connsiteX28" fmla="*/ 853190 w 3227257"/>
              <a:gd name="connsiteY28" fmla="*/ 257956 h 538396"/>
              <a:gd name="connsiteX29" fmla="*/ 713907 w 3227257"/>
              <a:gd name="connsiteY29" fmla="*/ 118672 h 538396"/>
              <a:gd name="connsiteX30" fmla="*/ 614597 w 3227257"/>
              <a:gd name="connsiteY30" fmla="*/ 160520 h 538396"/>
              <a:gd name="connsiteX31" fmla="*/ 622092 w 3227257"/>
              <a:gd name="connsiteY31" fmla="*/ 118672 h 538396"/>
              <a:gd name="connsiteX32" fmla="*/ 503420 w 3227257"/>
              <a:gd name="connsiteY32" fmla="*/ 0 h 538396"/>
              <a:gd name="connsiteX33" fmla="*/ 384748 w 3227257"/>
              <a:gd name="connsiteY33" fmla="*/ 118672 h 538396"/>
              <a:gd name="connsiteX34" fmla="*/ 384748 w 3227257"/>
              <a:gd name="connsiteY34" fmla="*/ 118672 h 538396"/>
              <a:gd name="connsiteX35" fmla="*/ 306674 w 3227257"/>
              <a:gd name="connsiteY35" fmla="*/ 93689 h 538396"/>
              <a:gd name="connsiteX36" fmla="*/ 172387 w 3227257"/>
              <a:gd name="connsiteY36" fmla="*/ 227975 h 538396"/>
              <a:gd name="connsiteX37" fmla="*/ 173011 w 3227257"/>
              <a:gd name="connsiteY37" fmla="*/ 237969 h 538396"/>
              <a:gd name="connsiteX38" fmla="*/ 47469 w 3227257"/>
              <a:gd name="connsiteY38" fmla="*/ 377252 h 538396"/>
              <a:gd name="connsiteX39" fmla="*/ 53715 w 3227257"/>
              <a:gd name="connsiteY39" fmla="*/ 418475 h 538396"/>
              <a:gd name="connsiteX40" fmla="*/ 0 w 3227257"/>
              <a:gd name="connsiteY40" fmla="*/ 503420 h 538396"/>
              <a:gd name="connsiteX41" fmla="*/ 6870 w 3227257"/>
              <a:gd name="connsiteY41" fmla="*/ 537772 h 538396"/>
              <a:gd name="connsiteX42" fmla="*/ 3204148 w 3227257"/>
              <a:gd name="connsiteY42" fmla="*/ 537772 h 5383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3227257" h="538396">
                <a:moveTo>
                  <a:pt x="3204148" y="538397"/>
                </a:moveTo>
                <a:cubicBezTo>
                  <a:pt x="3218513" y="517785"/>
                  <a:pt x="3227257" y="492802"/>
                  <a:pt x="3227257" y="465320"/>
                </a:cubicBezTo>
                <a:cubicBezTo>
                  <a:pt x="3227257" y="395990"/>
                  <a:pt x="3171044" y="339777"/>
                  <a:pt x="3101715" y="339777"/>
                </a:cubicBezTo>
                <a:cubicBezTo>
                  <a:pt x="3084851" y="339777"/>
                  <a:pt x="3068612" y="342900"/>
                  <a:pt x="3053621" y="349146"/>
                </a:cubicBezTo>
                <a:cubicBezTo>
                  <a:pt x="3034259" y="328534"/>
                  <a:pt x="3007402" y="314793"/>
                  <a:pt x="2977421" y="313544"/>
                </a:cubicBezTo>
                <a:cubicBezTo>
                  <a:pt x="2979295" y="303551"/>
                  <a:pt x="2980544" y="292933"/>
                  <a:pt x="2980544" y="281690"/>
                </a:cubicBezTo>
                <a:cubicBezTo>
                  <a:pt x="2980544" y="188626"/>
                  <a:pt x="2904969" y="113051"/>
                  <a:pt x="2811905" y="113051"/>
                </a:cubicBezTo>
                <a:cubicBezTo>
                  <a:pt x="2746323" y="113051"/>
                  <a:pt x="2690110" y="150526"/>
                  <a:pt x="2662003" y="204241"/>
                </a:cubicBezTo>
                <a:cubicBezTo>
                  <a:pt x="2638894" y="186128"/>
                  <a:pt x="2609538" y="174885"/>
                  <a:pt x="2577059" y="174885"/>
                </a:cubicBezTo>
                <a:cubicBezTo>
                  <a:pt x="2520221" y="174885"/>
                  <a:pt x="2470879" y="209862"/>
                  <a:pt x="2450267" y="259205"/>
                </a:cubicBezTo>
                <a:cubicBezTo>
                  <a:pt x="2432154" y="261703"/>
                  <a:pt x="2415290" y="267949"/>
                  <a:pt x="2400925" y="277943"/>
                </a:cubicBezTo>
                <a:cubicBezTo>
                  <a:pt x="2394054" y="219856"/>
                  <a:pt x="2344712" y="174885"/>
                  <a:pt x="2284751" y="174885"/>
                </a:cubicBezTo>
                <a:cubicBezTo>
                  <a:pt x="2277880" y="174885"/>
                  <a:pt x="2270385" y="175510"/>
                  <a:pt x="2264139" y="176759"/>
                </a:cubicBezTo>
                <a:cubicBezTo>
                  <a:pt x="2247276" y="128666"/>
                  <a:pt x="2201680" y="93689"/>
                  <a:pt x="2147966" y="93689"/>
                </a:cubicBezTo>
                <a:cubicBezTo>
                  <a:pt x="2082384" y="93689"/>
                  <a:pt x="2029293" y="144905"/>
                  <a:pt x="2024921" y="209238"/>
                </a:cubicBezTo>
                <a:cubicBezTo>
                  <a:pt x="2003685" y="188002"/>
                  <a:pt x="1974330" y="174885"/>
                  <a:pt x="1941851" y="174885"/>
                </a:cubicBezTo>
                <a:cubicBezTo>
                  <a:pt x="1897505" y="174885"/>
                  <a:pt x="1859405" y="199244"/>
                  <a:pt x="1839418" y="235470"/>
                </a:cubicBezTo>
                <a:cubicBezTo>
                  <a:pt x="1826926" y="230474"/>
                  <a:pt x="1813185" y="227975"/>
                  <a:pt x="1799444" y="227975"/>
                </a:cubicBezTo>
                <a:cubicBezTo>
                  <a:pt x="1775710" y="227975"/>
                  <a:pt x="1753849" y="235470"/>
                  <a:pt x="1735736" y="247338"/>
                </a:cubicBezTo>
                <a:cubicBezTo>
                  <a:pt x="1718872" y="173636"/>
                  <a:pt x="1653290" y="118672"/>
                  <a:pt x="1574592" y="118672"/>
                </a:cubicBezTo>
                <a:cubicBezTo>
                  <a:pt x="1498392" y="118672"/>
                  <a:pt x="1434684" y="169888"/>
                  <a:pt x="1415321" y="239843"/>
                </a:cubicBezTo>
                <a:cubicBezTo>
                  <a:pt x="1407202" y="235470"/>
                  <a:pt x="1397833" y="232347"/>
                  <a:pt x="1388464" y="230474"/>
                </a:cubicBezTo>
                <a:cubicBezTo>
                  <a:pt x="1349115" y="197371"/>
                  <a:pt x="1298523" y="178008"/>
                  <a:pt x="1243559" y="178008"/>
                </a:cubicBezTo>
                <a:cubicBezTo>
                  <a:pt x="1141126" y="178008"/>
                  <a:pt x="1054933" y="246088"/>
                  <a:pt x="1027451" y="339152"/>
                </a:cubicBezTo>
                <a:cubicBezTo>
                  <a:pt x="1023079" y="346023"/>
                  <a:pt x="1018707" y="353518"/>
                  <a:pt x="1015584" y="361638"/>
                </a:cubicBezTo>
                <a:cubicBezTo>
                  <a:pt x="1015584" y="359764"/>
                  <a:pt x="1016208" y="357265"/>
                  <a:pt x="1016208" y="355392"/>
                </a:cubicBezTo>
                <a:cubicBezTo>
                  <a:pt x="1016208" y="301677"/>
                  <a:pt x="972487" y="257956"/>
                  <a:pt x="918772" y="257956"/>
                </a:cubicBezTo>
                <a:cubicBezTo>
                  <a:pt x="892539" y="257956"/>
                  <a:pt x="868180" y="268574"/>
                  <a:pt x="850692" y="285438"/>
                </a:cubicBezTo>
                <a:cubicBezTo>
                  <a:pt x="852566" y="276693"/>
                  <a:pt x="853190" y="267325"/>
                  <a:pt x="853190" y="257956"/>
                </a:cubicBezTo>
                <a:cubicBezTo>
                  <a:pt x="853190" y="181131"/>
                  <a:pt x="790731" y="118672"/>
                  <a:pt x="713907" y="118672"/>
                </a:cubicBezTo>
                <a:cubicBezTo>
                  <a:pt x="675182" y="118672"/>
                  <a:pt x="639580" y="134912"/>
                  <a:pt x="614597" y="160520"/>
                </a:cubicBezTo>
                <a:cubicBezTo>
                  <a:pt x="619593" y="147403"/>
                  <a:pt x="622092" y="133662"/>
                  <a:pt x="622092" y="118672"/>
                </a:cubicBezTo>
                <a:cubicBezTo>
                  <a:pt x="622092" y="53090"/>
                  <a:pt x="569002" y="0"/>
                  <a:pt x="503420" y="0"/>
                </a:cubicBezTo>
                <a:cubicBezTo>
                  <a:pt x="437838" y="0"/>
                  <a:pt x="384748" y="53090"/>
                  <a:pt x="384748" y="118672"/>
                </a:cubicBezTo>
                <a:cubicBezTo>
                  <a:pt x="384748" y="118672"/>
                  <a:pt x="384748" y="118672"/>
                  <a:pt x="384748" y="118672"/>
                </a:cubicBezTo>
                <a:cubicBezTo>
                  <a:pt x="362887" y="103057"/>
                  <a:pt x="336030" y="93689"/>
                  <a:pt x="306674" y="93689"/>
                </a:cubicBezTo>
                <a:cubicBezTo>
                  <a:pt x="232348" y="93689"/>
                  <a:pt x="172387" y="153649"/>
                  <a:pt x="172387" y="227975"/>
                </a:cubicBezTo>
                <a:cubicBezTo>
                  <a:pt x="172387" y="231098"/>
                  <a:pt x="172387" y="234846"/>
                  <a:pt x="173011" y="237969"/>
                </a:cubicBezTo>
                <a:cubicBezTo>
                  <a:pt x="102433" y="244839"/>
                  <a:pt x="47469" y="304800"/>
                  <a:pt x="47469" y="377252"/>
                </a:cubicBezTo>
                <a:cubicBezTo>
                  <a:pt x="47469" y="391618"/>
                  <a:pt x="49343" y="405359"/>
                  <a:pt x="53715" y="418475"/>
                </a:cubicBezTo>
                <a:cubicBezTo>
                  <a:pt x="21861" y="433466"/>
                  <a:pt x="0" y="465944"/>
                  <a:pt x="0" y="503420"/>
                </a:cubicBezTo>
                <a:cubicBezTo>
                  <a:pt x="0" y="515287"/>
                  <a:pt x="2498" y="527154"/>
                  <a:pt x="6870" y="537772"/>
                </a:cubicBezTo>
                <a:lnTo>
                  <a:pt x="3204148" y="537772"/>
                </a:lnTo>
                <a:close/>
              </a:path>
            </a:pathLst>
          </a:custGeom>
          <a:solidFill>
            <a:srgbClr val="FFFFFF"/>
          </a:solidFill>
          <a:ln w="6240" cap="flat">
            <a:noFill/>
            <a:prstDash val="solid"/>
            <a:miter/>
          </a:ln>
        </p:spPr>
        <p:txBody>
          <a:bodyPr rtlCol="0" anchor="ctr"/>
          <a:lstStyle/>
          <a:p>
            <a:endParaRPr lang="en-US"/>
          </a:p>
        </p:txBody>
      </p:sp>
      <p:sp>
        <p:nvSpPr>
          <p:cNvPr id="341" name="Hình tự do: Hình 340">
            <a:extLst>
              <a:ext uri="{FF2B5EF4-FFF2-40B4-BE49-F238E27FC236}">
                <a16:creationId xmlns:a16="http://schemas.microsoft.com/office/drawing/2014/main" id="{D2150912-D2E8-D9E9-4EE7-ADB15382BDB0}"/>
              </a:ext>
            </a:extLst>
          </p:cNvPr>
          <p:cNvSpPr>
            <a:spLocks/>
          </p:cNvSpPr>
          <p:nvPr/>
        </p:nvSpPr>
        <p:spPr>
          <a:xfrm>
            <a:off x="8472444" y="1798816"/>
            <a:ext cx="1747603" cy="477187"/>
          </a:xfrm>
          <a:custGeom>
            <a:avLst/>
            <a:gdLst>
              <a:gd name="connsiteX0" fmla="*/ 1747603 w 1747603"/>
              <a:gd name="connsiteY0" fmla="*/ 476562 h 477187"/>
              <a:gd name="connsiteX1" fmla="*/ 1747603 w 1747603"/>
              <a:gd name="connsiteY1" fmla="*/ 472190 h 477187"/>
              <a:gd name="connsiteX2" fmla="*/ 1683895 w 1747603"/>
              <a:gd name="connsiteY2" fmla="*/ 408482 h 477187"/>
              <a:gd name="connsiteX3" fmla="*/ 1637051 w 1747603"/>
              <a:gd name="connsiteY3" fmla="*/ 429094 h 477187"/>
              <a:gd name="connsiteX4" fmla="*/ 1566472 w 1747603"/>
              <a:gd name="connsiteY4" fmla="*/ 386621 h 477187"/>
              <a:gd name="connsiteX5" fmla="*/ 1556479 w 1747603"/>
              <a:gd name="connsiteY5" fmla="*/ 387246 h 477187"/>
              <a:gd name="connsiteX6" fmla="*/ 1486525 w 1747603"/>
              <a:gd name="connsiteY6" fmla="*/ 344774 h 477187"/>
              <a:gd name="connsiteX7" fmla="*/ 1452172 w 1747603"/>
              <a:gd name="connsiteY7" fmla="*/ 352893 h 477187"/>
              <a:gd name="connsiteX8" fmla="*/ 1344118 w 1747603"/>
              <a:gd name="connsiteY8" fmla="*/ 258580 h 477187"/>
              <a:gd name="connsiteX9" fmla="*/ 1287280 w 1747603"/>
              <a:gd name="connsiteY9" fmla="*/ 274820 h 477187"/>
              <a:gd name="connsiteX10" fmla="*/ 1212954 w 1747603"/>
              <a:gd name="connsiteY10" fmla="*/ 233597 h 477187"/>
              <a:gd name="connsiteX11" fmla="*/ 1147997 w 1747603"/>
              <a:gd name="connsiteY11" fmla="*/ 262328 h 477187"/>
              <a:gd name="connsiteX12" fmla="*/ 1073046 w 1747603"/>
              <a:gd name="connsiteY12" fmla="*/ 233597 h 477187"/>
              <a:gd name="connsiteX13" fmla="*/ 1045564 w 1747603"/>
              <a:gd name="connsiteY13" fmla="*/ 237344 h 477187"/>
              <a:gd name="connsiteX14" fmla="*/ 976234 w 1747603"/>
              <a:gd name="connsiteY14" fmla="*/ 188626 h 477187"/>
              <a:gd name="connsiteX15" fmla="*/ 972487 w 1747603"/>
              <a:gd name="connsiteY15" fmla="*/ 188626 h 477187"/>
              <a:gd name="connsiteX16" fmla="*/ 972487 w 1747603"/>
              <a:gd name="connsiteY16" fmla="*/ 188626 h 477187"/>
              <a:gd name="connsiteX17" fmla="*/ 901908 w 1747603"/>
              <a:gd name="connsiteY17" fmla="*/ 118048 h 477187"/>
              <a:gd name="connsiteX18" fmla="*/ 876925 w 1747603"/>
              <a:gd name="connsiteY18" fmla="*/ 123044 h 477187"/>
              <a:gd name="connsiteX19" fmla="*/ 878798 w 1747603"/>
              <a:gd name="connsiteY19" fmla="*/ 104307 h 477187"/>
              <a:gd name="connsiteX20" fmla="*/ 773867 w 1747603"/>
              <a:gd name="connsiteY20" fmla="*/ 0 h 477187"/>
              <a:gd name="connsiteX21" fmla="*/ 668936 w 1747603"/>
              <a:gd name="connsiteY21" fmla="*/ 104307 h 477187"/>
              <a:gd name="connsiteX22" fmla="*/ 673933 w 1747603"/>
              <a:gd name="connsiteY22" fmla="*/ 136161 h 477187"/>
              <a:gd name="connsiteX23" fmla="*/ 618969 w 1747603"/>
              <a:gd name="connsiteY23" fmla="*/ 118048 h 477187"/>
              <a:gd name="connsiteX24" fmla="*/ 525280 w 1747603"/>
              <a:gd name="connsiteY24" fmla="*/ 211736 h 477187"/>
              <a:gd name="connsiteX25" fmla="*/ 530277 w 1747603"/>
              <a:gd name="connsiteY25" fmla="*/ 242341 h 477187"/>
              <a:gd name="connsiteX26" fmla="*/ 494675 w 1747603"/>
              <a:gd name="connsiteY26" fmla="*/ 233597 h 477187"/>
              <a:gd name="connsiteX27" fmla="*/ 420974 w 1747603"/>
              <a:gd name="connsiteY27" fmla="*/ 307298 h 477187"/>
              <a:gd name="connsiteX28" fmla="*/ 430967 w 1747603"/>
              <a:gd name="connsiteY28" fmla="*/ 344149 h 477187"/>
              <a:gd name="connsiteX29" fmla="*/ 351020 w 1747603"/>
              <a:gd name="connsiteY29" fmla="*/ 305425 h 477187"/>
              <a:gd name="connsiteX30" fmla="*/ 269198 w 1747603"/>
              <a:gd name="connsiteY30" fmla="*/ 347272 h 477187"/>
              <a:gd name="connsiteX31" fmla="*/ 232972 w 1747603"/>
              <a:gd name="connsiteY31" fmla="*/ 336654 h 477187"/>
              <a:gd name="connsiteX32" fmla="*/ 170513 w 1747603"/>
              <a:gd name="connsiteY32" fmla="*/ 379126 h 477187"/>
              <a:gd name="connsiteX33" fmla="*/ 136161 w 1747603"/>
              <a:gd name="connsiteY33" fmla="*/ 367884 h 477187"/>
              <a:gd name="connsiteX34" fmla="*/ 78074 w 1747603"/>
              <a:gd name="connsiteY34" fmla="*/ 425971 h 477187"/>
              <a:gd name="connsiteX35" fmla="*/ 78074 w 1747603"/>
              <a:gd name="connsiteY35" fmla="*/ 431592 h 477187"/>
              <a:gd name="connsiteX36" fmla="*/ 54339 w 1747603"/>
              <a:gd name="connsiteY36" fmla="*/ 425971 h 477187"/>
              <a:gd name="connsiteX37" fmla="*/ 0 w 1747603"/>
              <a:gd name="connsiteY37" fmla="*/ 477187 h 477187"/>
              <a:gd name="connsiteX38" fmla="*/ 1747603 w 1747603"/>
              <a:gd name="connsiteY38" fmla="*/ 477187 h 4771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1747603" h="477187">
                <a:moveTo>
                  <a:pt x="1747603" y="476562"/>
                </a:moveTo>
                <a:cubicBezTo>
                  <a:pt x="1747603" y="475313"/>
                  <a:pt x="1747603" y="473439"/>
                  <a:pt x="1747603" y="472190"/>
                </a:cubicBezTo>
                <a:cubicBezTo>
                  <a:pt x="1747603" y="436589"/>
                  <a:pt x="1718872" y="408482"/>
                  <a:pt x="1683895" y="408482"/>
                </a:cubicBezTo>
                <a:cubicBezTo>
                  <a:pt x="1665158" y="408482"/>
                  <a:pt x="1648293" y="416602"/>
                  <a:pt x="1637051" y="429094"/>
                </a:cubicBezTo>
                <a:cubicBezTo>
                  <a:pt x="1623310" y="403485"/>
                  <a:pt x="1597077" y="386621"/>
                  <a:pt x="1566472" y="386621"/>
                </a:cubicBezTo>
                <a:cubicBezTo>
                  <a:pt x="1562725" y="386621"/>
                  <a:pt x="1559602" y="386621"/>
                  <a:pt x="1556479" y="387246"/>
                </a:cubicBezTo>
                <a:cubicBezTo>
                  <a:pt x="1543362" y="362262"/>
                  <a:pt x="1517130" y="344774"/>
                  <a:pt x="1486525" y="344774"/>
                </a:cubicBezTo>
                <a:cubicBezTo>
                  <a:pt x="1474033" y="344774"/>
                  <a:pt x="1462790" y="347897"/>
                  <a:pt x="1452172" y="352893"/>
                </a:cubicBezTo>
                <a:cubicBezTo>
                  <a:pt x="1444677" y="299803"/>
                  <a:pt x="1399082" y="258580"/>
                  <a:pt x="1344118" y="258580"/>
                </a:cubicBezTo>
                <a:cubicBezTo>
                  <a:pt x="1322882" y="258580"/>
                  <a:pt x="1303520" y="264826"/>
                  <a:pt x="1287280" y="274820"/>
                </a:cubicBezTo>
                <a:cubicBezTo>
                  <a:pt x="1271666" y="249836"/>
                  <a:pt x="1244184" y="233597"/>
                  <a:pt x="1212954" y="233597"/>
                </a:cubicBezTo>
                <a:cubicBezTo>
                  <a:pt x="1187346" y="233597"/>
                  <a:pt x="1164236" y="244839"/>
                  <a:pt x="1147997" y="262328"/>
                </a:cubicBezTo>
                <a:cubicBezTo>
                  <a:pt x="1128010" y="244215"/>
                  <a:pt x="1101777" y="233597"/>
                  <a:pt x="1073046" y="233597"/>
                </a:cubicBezTo>
                <a:cubicBezTo>
                  <a:pt x="1063677" y="233597"/>
                  <a:pt x="1054308" y="234846"/>
                  <a:pt x="1045564" y="237344"/>
                </a:cubicBezTo>
                <a:cubicBezTo>
                  <a:pt x="1034946" y="208613"/>
                  <a:pt x="1008089" y="188626"/>
                  <a:pt x="976234" y="188626"/>
                </a:cubicBezTo>
                <a:cubicBezTo>
                  <a:pt x="974985" y="188626"/>
                  <a:pt x="973736" y="188626"/>
                  <a:pt x="972487" y="188626"/>
                </a:cubicBezTo>
                <a:cubicBezTo>
                  <a:pt x="972487" y="188626"/>
                  <a:pt x="972487" y="188626"/>
                  <a:pt x="972487" y="188626"/>
                </a:cubicBezTo>
                <a:cubicBezTo>
                  <a:pt x="972487" y="149902"/>
                  <a:pt x="941257" y="118048"/>
                  <a:pt x="901908" y="118048"/>
                </a:cubicBezTo>
                <a:cubicBezTo>
                  <a:pt x="893164" y="118048"/>
                  <a:pt x="884420" y="119921"/>
                  <a:pt x="876925" y="123044"/>
                </a:cubicBezTo>
                <a:cubicBezTo>
                  <a:pt x="878174" y="116798"/>
                  <a:pt x="878798" y="110553"/>
                  <a:pt x="878798" y="104307"/>
                </a:cubicBezTo>
                <a:cubicBezTo>
                  <a:pt x="878798" y="46220"/>
                  <a:pt x="831954" y="0"/>
                  <a:pt x="773867" y="0"/>
                </a:cubicBezTo>
                <a:cubicBezTo>
                  <a:pt x="715780" y="0"/>
                  <a:pt x="668936" y="46844"/>
                  <a:pt x="668936" y="104307"/>
                </a:cubicBezTo>
                <a:cubicBezTo>
                  <a:pt x="668936" y="115549"/>
                  <a:pt x="670810" y="126167"/>
                  <a:pt x="673933" y="136161"/>
                </a:cubicBezTo>
                <a:cubicBezTo>
                  <a:pt x="658318" y="124918"/>
                  <a:pt x="639580" y="118048"/>
                  <a:pt x="618969" y="118048"/>
                </a:cubicBezTo>
                <a:cubicBezTo>
                  <a:pt x="567128" y="118048"/>
                  <a:pt x="525280" y="159895"/>
                  <a:pt x="525280" y="211736"/>
                </a:cubicBezTo>
                <a:cubicBezTo>
                  <a:pt x="525280" y="222354"/>
                  <a:pt x="527154" y="232972"/>
                  <a:pt x="530277" y="242341"/>
                </a:cubicBezTo>
                <a:cubicBezTo>
                  <a:pt x="519659" y="236720"/>
                  <a:pt x="507792" y="233597"/>
                  <a:pt x="494675" y="233597"/>
                </a:cubicBezTo>
                <a:cubicBezTo>
                  <a:pt x="454077" y="233597"/>
                  <a:pt x="420974" y="266700"/>
                  <a:pt x="420974" y="307298"/>
                </a:cubicBezTo>
                <a:cubicBezTo>
                  <a:pt x="420974" y="321040"/>
                  <a:pt x="424721" y="333531"/>
                  <a:pt x="430967" y="344149"/>
                </a:cubicBezTo>
                <a:cubicBezTo>
                  <a:pt x="412230" y="320415"/>
                  <a:pt x="383498" y="305425"/>
                  <a:pt x="351020" y="305425"/>
                </a:cubicBezTo>
                <a:cubicBezTo>
                  <a:pt x="317292" y="305425"/>
                  <a:pt x="287311" y="322289"/>
                  <a:pt x="269198" y="347272"/>
                </a:cubicBezTo>
                <a:cubicBezTo>
                  <a:pt x="258580" y="340402"/>
                  <a:pt x="246089" y="336654"/>
                  <a:pt x="232972" y="336654"/>
                </a:cubicBezTo>
                <a:cubicBezTo>
                  <a:pt x="204241" y="336654"/>
                  <a:pt x="180507" y="354143"/>
                  <a:pt x="170513" y="379126"/>
                </a:cubicBezTo>
                <a:cubicBezTo>
                  <a:pt x="161144" y="372256"/>
                  <a:pt x="149277" y="367884"/>
                  <a:pt x="136161" y="367884"/>
                </a:cubicBezTo>
                <a:cubicBezTo>
                  <a:pt x="104307" y="367884"/>
                  <a:pt x="78074" y="393492"/>
                  <a:pt x="78074" y="425971"/>
                </a:cubicBezTo>
                <a:cubicBezTo>
                  <a:pt x="78074" y="427844"/>
                  <a:pt x="78074" y="429718"/>
                  <a:pt x="78074" y="431592"/>
                </a:cubicBezTo>
                <a:cubicBezTo>
                  <a:pt x="71203" y="427844"/>
                  <a:pt x="63084" y="425971"/>
                  <a:pt x="54339" y="425971"/>
                </a:cubicBezTo>
                <a:cubicBezTo>
                  <a:pt x="24984" y="425971"/>
                  <a:pt x="1874" y="448456"/>
                  <a:pt x="0" y="477187"/>
                </a:cubicBezTo>
                <a:lnTo>
                  <a:pt x="1747603" y="477187"/>
                </a:lnTo>
                <a:close/>
              </a:path>
            </a:pathLst>
          </a:custGeom>
          <a:solidFill>
            <a:srgbClr val="FFFFFF"/>
          </a:solidFill>
          <a:ln w="6240" cap="flat">
            <a:noFill/>
            <a:prstDash val="solid"/>
            <a:miter/>
          </a:ln>
        </p:spPr>
        <p:txBody>
          <a:bodyPr rtlCol="0" anchor="ctr"/>
          <a:lstStyle/>
          <a:p>
            <a:endParaRPr lang="en-US"/>
          </a:p>
        </p:txBody>
      </p:sp>
      <p:sp>
        <p:nvSpPr>
          <p:cNvPr id="344" name="Hình tự do: Hình 343">
            <a:extLst>
              <a:ext uri="{FF2B5EF4-FFF2-40B4-BE49-F238E27FC236}">
                <a16:creationId xmlns:a16="http://schemas.microsoft.com/office/drawing/2014/main" id="{7FB68CA3-18AA-BD7D-62A8-5D928CBFD7FF}"/>
              </a:ext>
            </a:extLst>
          </p:cNvPr>
          <p:cNvSpPr>
            <a:spLocks/>
          </p:cNvSpPr>
          <p:nvPr/>
        </p:nvSpPr>
        <p:spPr>
          <a:xfrm>
            <a:off x="4878446" y="1988894"/>
            <a:ext cx="704537" cy="202991"/>
          </a:xfrm>
          <a:custGeom>
            <a:avLst/>
            <a:gdLst>
              <a:gd name="connsiteX0" fmla="*/ 704538 w 704537"/>
              <a:gd name="connsiteY0" fmla="*/ 202992 h 202991"/>
              <a:gd name="connsiteX1" fmla="*/ 607102 w 704537"/>
              <a:gd name="connsiteY1" fmla="*/ 116798 h 202991"/>
              <a:gd name="connsiteX2" fmla="*/ 530277 w 704537"/>
              <a:gd name="connsiteY2" fmla="*/ 154273 h 202991"/>
              <a:gd name="connsiteX3" fmla="*/ 411605 w 704537"/>
              <a:gd name="connsiteY3" fmla="*/ 65582 h 202991"/>
              <a:gd name="connsiteX4" fmla="*/ 322913 w 704537"/>
              <a:gd name="connsiteY4" fmla="*/ 103057 h 202991"/>
              <a:gd name="connsiteX5" fmla="*/ 168015 w 704537"/>
              <a:gd name="connsiteY5" fmla="*/ 0 h 202991"/>
              <a:gd name="connsiteX6" fmla="*/ 0 w 704537"/>
              <a:gd name="connsiteY6" fmla="*/ 168015 h 202991"/>
              <a:gd name="connsiteX7" fmla="*/ 3748 w 704537"/>
              <a:gd name="connsiteY7" fmla="*/ 202992 h 202991"/>
              <a:gd name="connsiteX8" fmla="*/ 704538 w 704537"/>
              <a:gd name="connsiteY8" fmla="*/ 202992 h 2029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04537" h="202991">
                <a:moveTo>
                  <a:pt x="704538" y="202992"/>
                </a:moveTo>
                <a:cubicBezTo>
                  <a:pt x="698292" y="154273"/>
                  <a:pt x="657069" y="116798"/>
                  <a:pt x="607102" y="116798"/>
                </a:cubicBezTo>
                <a:cubicBezTo>
                  <a:pt x="575872" y="116798"/>
                  <a:pt x="548390" y="131164"/>
                  <a:pt x="530277" y="154273"/>
                </a:cubicBezTo>
                <a:cubicBezTo>
                  <a:pt x="515287" y="103057"/>
                  <a:pt x="467818" y="65582"/>
                  <a:pt x="411605" y="65582"/>
                </a:cubicBezTo>
                <a:cubicBezTo>
                  <a:pt x="376628" y="65582"/>
                  <a:pt x="345398" y="79947"/>
                  <a:pt x="322913" y="103057"/>
                </a:cubicBezTo>
                <a:cubicBezTo>
                  <a:pt x="297305" y="42472"/>
                  <a:pt x="237969" y="0"/>
                  <a:pt x="168015" y="0"/>
                </a:cubicBezTo>
                <a:cubicBezTo>
                  <a:pt x="75575" y="0"/>
                  <a:pt x="0" y="74951"/>
                  <a:pt x="0" y="168015"/>
                </a:cubicBezTo>
                <a:cubicBezTo>
                  <a:pt x="0" y="179882"/>
                  <a:pt x="1249" y="191749"/>
                  <a:pt x="3748" y="202992"/>
                </a:cubicBezTo>
                <a:lnTo>
                  <a:pt x="704538" y="202992"/>
                </a:lnTo>
                <a:close/>
              </a:path>
            </a:pathLst>
          </a:custGeom>
          <a:solidFill>
            <a:srgbClr val="FFFFFF"/>
          </a:solidFill>
          <a:ln w="6240" cap="flat">
            <a:noFill/>
            <a:prstDash val="solid"/>
            <a:miter/>
          </a:ln>
        </p:spPr>
        <p:txBody>
          <a:bodyPr rtlCol="0" anchor="ctr"/>
          <a:lstStyle/>
          <a:p>
            <a:endParaRPr lang="en-US"/>
          </a:p>
        </p:txBody>
      </p:sp>
      <p:sp>
        <p:nvSpPr>
          <p:cNvPr id="345" name="Hình tự do: Hình 344">
            <a:extLst>
              <a:ext uri="{FF2B5EF4-FFF2-40B4-BE49-F238E27FC236}">
                <a16:creationId xmlns:a16="http://schemas.microsoft.com/office/drawing/2014/main" id="{AE74C0A3-0331-BDA4-F790-2F4707663581}"/>
              </a:ext>
            </a:extLst>
          </p:cNvPr>
          <p:cNvSpPr>
            <a:spLocks/>
          </p:cNvSpPr>
          <p:nvPr/>
        </p:nvSpPr>
        <p:spPr>
          <a:xfrm>
            <a:off x="7105031" y="1955267"/>
            <a:ext cx="1610818" cy="234845"/>
          </a:xfrm>
          <a:custGeom>
            <a:avLst/>
            <a:gdLst>
              <a:gd name="connsiteX0" fmla="*/ 1610818 w 1610818"/>
              <a:gd name="connsiteY0" fmla="*/ 234221 h 234845"/>
              <a:gd name="connsiteX1" fmla="*/ 1348490 w 1610818"/>
              <a:gd name="connsiteY1" fmla="*/ 0 h 234845"/>
              <a:gd name="connsiteX2" fmla="*/ 1117392 w 1610818"/>
              <a:gd name="connsiteY2" fmla="*/ 135536 h 234845"/>
              <a:gd name="connsiteX3" fmla="*/ 974361 w 1610818"/>
              <a:gd name="connsiteY3" fmla="*/ 78074 h 234845"/>
              <a:gd name="connsiteX4" fmla="*/ 831954 w 1610818"/>
              <a:gd name="connsiteY4" fmla="*/ 135536 h 234845"/>
              <a:gd name="connsiteX5" fmla="*/ 642703 w 1610818"/>
              <a:gd name="connsiteY5" fmla="*/ 40598 h 234845"/>
              <a:gd name="connsiteX6" fmla="*/ 434090 w 1610818"/>
              <a:gd name="connsiteY6" fmla="*/ 165516 h 234845"/>
              <a:gd name="connsiteX7" fmla="*/ 314794 w 1610818"/>
              <a:gd name="connsiteY7" fmla="*/ 104931 h 234845"/>
              <a:gd name="connsiteX8" fmla="*/ 199244 w 1610818"/>
              <a:gd name="connsiteY8" fmla="*/ 160519 h 234845"/>
              <a:gd name="connsiteX9" fmla="*/ 106180 w 1610818"/>
              <a:gd name="connsiteY9" fmla="*/ 104931 h 234845"/>
              <a:gd name="connsiteX10" fmla="*/ 0 w 1610818"/>
              <a:gd name="connsiteY10" fmla="*/ 211111 h 234845"/>
              <a:gd name="connsiteX11" fmla="*/ 2499 w 1610818"/>
              <a:gd name="connsiteY11" fmla="*/ 234846 h 234845"/>
              <a:gd name="connsiteX12" fmla="*/ 1610818 w 1610818"/>
              <a:gd name="connsiteY12" fmla="*/ 234846 h 2348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610818" h="234845">
                <a:moveTo>
                  <a:pt x="1610818" y="234221"/>
                </a:moveTo>
                <a:cubicBezTo>
                  <a:pt x="1595828" y="102433"/>
                  <a:pt x="1484027" y="0"/>
                  <a:pt x="1348490" y="0"/>
                </a:cubicBezTo>
                <a:cubicBezTo>
                  <a:pt x="1249180" y="0"/>
                  <a:pt x="1162987" y="54964"/>
                  <a:pt x="1117392" y="135536"/>
                </a:cubicBezTo>
                <a:cubicBezTo>
                  <a:pt x="1080541" y="99934"/>
                  <a:pt x="1029949" y="78074"/>
                  <a:pt x="974361" y="78074"/>
                </a:cubicBezTo>
                <a:cubicBezTo>
                  <a:pt x="918772" y="78074"/>
                  <a:pt x="868805" y="99934"/>
                  <a:pt x="831954" y="135536"/>
                </a:cubicBezTo>
                <a:cubicBezTo>
                  <a:pt x="788858" y="78074"/>
                  <a:pt x="720153" y="40598"/>
                  <a:pt x="642703" y="40598"/>
                </a:cubicBezTo>
                <a:cubicBezTo>
                  <a:pt x="552762" y="40598"/>
                  <a:pt x="474064" y="91190"/>
                  <a:pt x="434090" y="165516"/>
                </a:cubicBezTo>
                <a:cubicBezTo>
                  <a:pt x="407233" y="128665"/>
                  <a:pt x="364136" y="104931"/>
                  <a:pt x="314794" y="104931"/>
                </a:cubicBezTo>
                <a:cubicBezTo>
                  <a:pt x="267949" y="104931"/>
                  <a:pt x="226726" y="126792"/>
                  <a:pt x="199244" y="160519"/>
                </a:cubicBezTo>
                <a:cubicBezTo>
                  <a:pt x="181131" y="127416"/>
                  <a:pt x="146154" y="104931"/>
                  <a:pt x="106180" y="104931"/>
                </a:cubicBezTo>
                <a:cubicBezTo>
                  <a:pt x="47469" y="104931"/>
                  <a:pt x="0" y="152400"/>
                  <a:pt x="0" y="211111"/>
                </a:cubicBezTo>
                <a:cubicBezTo>
                  <a:pt x="0" y="219231"/>
                  <a:pt x="1249" y="227351"/>
                  <a:pt x="2499" y="234846"/>
                </a:cubicBezTo>
                <a:lnTo>
                  <a:pt x="1610818" y="234846"/>
                </a:lnTo>
                <a:close/>
              </a:path>
            </a:pathLst>
          </a:custGeom>
          <a:solidFill>
            <a:srgbClr val="FFFFFF"/>
          </a:solidFill>
          <a:ln w="6240" cap="flat">
            <a:noFill/>
            <a:prstDash val="solid"/>
            <a:miter/>
          </a:ln>
        </p:spPr>
        <p:txBody>
          <a:bodyPr rtlCol="0" anchor="ctr"/>
          <a:lstStyle/>
          <a:p>
            <a:endParaRPr lang="en-US"/>
          </a:p>
        </p:txBody>
      </p:sp>
      <p:sp>
        <p:nvSpPr>
          <p:cNvPr id="348" name="Hình tự do: Hình 347">
            <a:extLst>
              <a:ext uri="{FF2B5EF4-FFF2-40B4-BE49-F238E27FC236}">
                <a16:creationId xmlns:a16="http://schemas.microsoft.com/office/drawing/2014/main" id="{F7D9C0B0-4487-2816-A016-FFBA59EBA8DB}"/>
              </a:ext>
            </a:extLst>
          </p:cNvPr>
          <p:cNvSpPr>
            <a:spLocks/>
          </p:cNvSpPr>
          <p:nvPr/>
        </p:nvSpPr>
        <p:spPr>
          <a:xfrm>
            <a:off x="6762450" y="1759823"/>
            <a:ext cx="642375" cy="386456"/>
          </a:xfrm>
          <a:custGeom>
            <a:avLst/>
            <a:gdLst>
              <a:gd name="connsiteX0" fmla="*/ 247801 w 642375"/>
              <a:gd name="connsiteY0" fmla="*/ 7998 h 386456"/>
              <a:gd name="connsiteX1" fmla="*/ 262791 w 642375"/>
              <a:gd name="connsiteY1" fmla="*/ 2377 h 386456"/>
              <a:gd name="connsiteX2" fmla="*/ 379590 w 642375"/>
              <a:gd name="connsiteY2" fmla="*/ 99813 h 386456"/>
              <a:gd name="connsiteX3" fmla="*/ 497637 w 642375"/>
              <a:gd name="connsiteY3" fmla="*/ 114803 h 386456"/>
              <a:gd name="connsiteX4" fmla="*/ 533863 w 642375"/>
              <a:gd name="connsiteY4" fmla="*/ 147282 h 386456"/>
              <a:gd name="connsiteX5" fmla="*/ 510754 w 642375"/>
              <a:gd name="connsiteY5" fmla="*/ 284691 h 386456"/>
              <a:gd name="connsiteX6" fmla="*/ 442049 w 642375"/>
              <a:gd name="connsiteY6" fmla="*/ 379005 h 386456"/>
              <a:gd name="connsiteX7" fmla="*/ 327124 w 642375"/>
              <a:gd name="connsiteY7" fmla="*/ 280320 h 386456"/>
              <a:gd name="connsiteX8" fmla="*/ 268412 w 642375"/>
              <a:gd name="connsiteY8" fmla="*/ 312798 h 386456"/>
              <a:gd name="connsiteX9" fmla="*/ 89155 w 642375"/>
              <a:gd name="connsiteY9" fmla="*/ 378380 h 386456"/>
              <a:gd name="connsiteX10" fmla="*/ 2962 w 642375"/>
              <a:gd name="connsiteY10" fmla="*/ 226605 h 386456"/>
              <a:gd name="connsiteX11" fmla="*/ 140371 w 642375"/>
              <a:gd name="connsiteY11" fmla="*/ 169767 h 386456"/>
              <a:gd name="connsiteX12" fmla="*/ 200332 w 642375"/>
              <a:gd name="connsiteY12" fmla="*/ 120424 h 386456"/>
              <a:gd name="connsiteX13" fmla="*/ 200332 w 642375"/>
              <a:gd name="connsiteY13" fmla="*/ 120424 h 386456"/>
              <a:gd name="connsiteX14" fmla="*/ 247801 w 642375"/>
              <a:gd name="connsiteY14" fmla="*/ 7998 h 3864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642375" h="386456">
                <a:moveTo>
                  <a:pt x="247801" y="7998"/>
                </a:moveTo>
                <a:cubicBezTo>
                  <a:pt x="252798" y="5500"/>
                  <a:pt x="257794" y="3626"/>
                  <a:pt x="262791" y="2377"/>
                </a:cubicBezTo>
                <a:cubicBezTo>
                  <a:pt x="331496" y="-12613"/>
                  <a:pt x="357729" y="46098"/>
                  <a:pt x="379590" y="99813"/>
                </a:cubicBezTo>
                <a:cubicBezTo>
                  <a:pt x="363350" y="19241"/>
                  <a:pt x="503883" y="3626"/>
                  <a:pt x="497637" y="114803"/>
                </a:cubicBezTo>
                <a:cubicBezTo>
                  <a:pt x="500760" y="54842"/>
                  <a:pt x="555099" y="102311"/>
                  <a:pt x="533863" y="147282"/>
                </a:cubicBezTo>
                <a:cubicBezTo>
                  <a:pt x="715619" y="71082"/>
                  <a:pt x="641917" y="399616"/>
                  <a:pt x="510754" y="284691"/>
                </a:cubicBezTo>
                <a:cubicBezTo>
                  <a:pt x="530116" y="334034"/>
                  <a:pt x="493265" y="380254"/>
                  <a:pt x="442049" y="379005"/>
                </a:cubicBezTo>
                <a:cubicBezTo>
                  <a:pt x="384586" y="377756"/>
                  <a:pt x="335243" y="336533"/>
                  <a:pt x="327124" y="280320"/>
                </a:cubicBezTo>
                <a:cubicBezTo>
                  <a:pt x="357104" y="400865"/>
                  <a:pt x="244053" y="341529"/>
                  <a:pt x="268412" y="312798"/>
                </a:cubicBezTo>
                <a:cubicBezTo>
                  <a:pt x="225940" y="362765"/>
                  <a:pt x="156611" y="404613"/>
                  <a:pt x="89155" y="378380"/>
                </a:cubicBezTo>
                <a:cubicBezTo>
                  <a:pt x="24198" y="352772"/>
                  <a:pt x="-10779" y="294060"/>
                  <a:pt x="2962" y="226605"/>
                </a:cubicBezTo>
                <a:cubicBezTo>
                  <a:pt x="16078" y="160398"/>
                  <a:pt x="82284" y="128544"/>
                  <a:pt x="140371" y="169767"/>
                </a:cubicBezTo>
                <a:cubicBezTo>
                  <a:pt x="67294" y="117926"/>
                  <a:pt x="150365" y="49846"/>
                  <a:pt x="200332" y="120424"/>
                </a:cubicBezTo>
                <a:cubicBezTo>
                  <a:pt x="201581" y="122298"/>
                  <a:pt x="202206" y="122298"/>
                  <a:pt x="200332" y="120424"/>
                </a:cubicBezTo>
                <a:cubicBezTo>
                  <a:pt x="161607" y="85447"/>
                  <a:pt x="210325" y="27361"/>
                  <a:pt x="247801" y="7998"/>
                </a:cubicBezTo>
                <a:close/>
              </a:path>
            </a:pathLst>
          </a:custGeom>
          <a:solidFill>
            <a:srgbClr val="FFFFFF"/>
          </a:solidFill>
          <a:ln w="6240" cap="flat">
            <a:noFill/>
            <a:prstDash val="solid"/>
            <a:miter/>
          </a:ln>
        </p:spPr>
        <p:txBody>
          <a:bodyPr rtlCol="0" anchor="ctr"/>
          <a:lstStyle/>
          <a:p>
            <a:endParaRPr lang="en-US"/>
          </a:p>
        </p:txBody>
      </p:sp>
      <p:sp>
        <p:nvSpPr>
          <p:cNvPr id="349" name="Hình tự do: Hình 348">
            <a:extLst>
              <a:ext uri="{FF2B5EF4-FFF2-40B4-BE49-F238E27FC236}">
                <a16:creationId xmlns:a16="http://schemas.microsoft.com/office/drawing/2014/main" id="{0F9C3233-A585-1CAD-895F-32CB6A131A9E}"/>
              </a:ext>
            </a:extLst>
          </p:cNvPr>
          <p:cNvSpPr>
            <a:spLocks/>
          </p:cNvSpPr>
          <p:nvPr/>
        </p:nvSpPr>
        <p:spPr>
          <a:xfrm>
            <a:off x="5652105" y="1838501"/>
            <a:ext cx="441902" cy="290903"/>
          </a:xfrm>
          <a:custGeom>
            <a:avLst/>
            <a:gdLst>
              <a:gd name="connsiteX0" fmla="*/ 356240 w 441902"/>
              <a:gd name="connsiteY0" fmla="*/ 103841 h 290903"/>
              <a:gd name="connsiteX1" fmla="*/ 440559 w 441902"/>
              <a:gd name="connsiteY1" fmla="*/ 150061 h 290903"/>
              <a:gd name="connsiteX2" fmla="*/ 338127 w 441902"/>
              <a:gd name="connsiteY2" fmla="*/ 183789 h 290903"/>
              <a:gd name="connsiteX3" fmla="*/ 226325 w 441902"/>
              <a:gd name="connsiteY3" fmla="*/ 243749 h 290903"/>
              <a:gd name="connsiteX4" fmla="*/ 3346 w 441902"/>
              <a:gd name="connsiteY4" fmla="*/ 216267 h 290903"/>
              <a:gd name="connsiteX5" fmla="*/ 162617 w 441902"/>
              <a:gd name="connsiteY5" fmla="*/ 126951 h 290903"/>
              <a:gd name="connsiteX6" fmla="*/ 257554 w 441902"/>
              <a:gd name="connsiteY6" fmla="*/ 80731 h 290903"/>
              <a:gd name="connsiteX7" fmla="*/ 257554 w 441902"/>
              <a:gd name="connsiteY7" fmla="*/ 82605 h 290903"/>
              <a:gd name="connsiteX8" fmla="*/ 323136 w 441902"/>
              <a:gd name="connsiteY8" fmla="*/ 2033 h 290903"/>
              <a:gd name="connsiteX9" fmla="*/ 356240 w 441902"/>
              <a:gd name="connsiteY9" fmla="*/ 103841 h 2909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41902" h="290903">
                <a:moveTo>
                  <a:pt x="356240" y="103841"/>
                </a:moveTo>
                <a:cubicBezTo>
                  <a:pt x="358113" y="37634"/>
                  <a:pt x="454300" y="80731"/>
                  <a:pt x="440559" y="150061"/>
                </a:cubicBezTo>
                <a:cubicBezTo>
                  <a:pt x="429941" y="204400"/>
                  <a:pt x="377476" y="226261"/>
                  <a:pt x="338127" y="183789"/>
                </a:cubicBezTo>
                <a:cubicBezTo>
                  <a:pt x="407456" y="258115"/>
                  <a:pt x="259428" y="322448"/>
                  <a:pt x="226325" y="243749"/>
                </a:cubicBezTo>
                <a:cubicBezTo>
                  <a:pt x="176982" y="316202"/>
                  <a:pt x="25831" y="303710"/>
                  <a:pt x="3346" y="216267"/>
                </a:cubicBezTo>
                <a:cubicBezTo>
                  <a:pt x="-21013" y="119456"/>
                  <a:pt x="93287" y="58246"/>
                  <a:pt x="162617" y="126951"/>
                </a:cubicBezTo>
                <a:cubicBezTo>
                  <a:pt x="108277" y="50751"/>
                  <a:pt x="260053" y="9528"/>
                  <a:pt x="257554" y="80731"/>
                </a:cubicBezTo>
                <a:cubicBezTo>
                  <a:pt x="257554" y="81356"/>
                  <a:pt x="257554" y="81981"/>
                  <a:pt x="257554" y="82605"/>
                </a:cubicBezTo>
                <a:cubicBezTo>
                  <a:pt x="259428" y="42007"/>
                  <a:pt x="266299" y="-11083"/>
                  <a:pt x="323136" y="2033"/>
                </a:cubicBezTo>
                <a:cubicBezTo>
                  <a:pt x="373104" y="12651"/>
                  <a:pt x="358113" y="65741"/>
                  <a:pt x="356240" y="103841"/>
                </a:cubicBezTo>
                <a:close/>
              </a:path>
            </a:pathLst>
          </a:custGeom>
          <a:solidFill>
            <a:srgbClr val="FFFFFF"/>
          </a:solidFill>
          <a:ln w="6240" cap="flat">
            <a:noFill/>
            <a:prstDash val="solid"/>
            <a:miter/>
          </a:ln>
        </p:spPr>
        <p:txBody>
          <a:bodyPr rtlCol="0" anchor="ctr"/>
          <a:lstStyle/>
          <a:p>
            <a:endParaRPr lang="en-US"/>
          </a:p>
        </p:txBody>
      </p:sp>
      <p:sp>
        <p:nvSpPr>
          <p:cNvPr id="351" name="Hình tự do: Hình 350">
            <a:extLst>
              <a:ext uri="{FF2B5EF4-FFF2-40B4-BE49-F238E27FC236}">
                <a16:creationId xmlns:a16="http://schemas.microsoft.com/office/drawing/2014/main" id="{3D4DC444-908B-A1D4-EE4F-6A51EDE69D0C}"/>
              </a:ext>
            </a:extLst>
          </p:cNvPr>
          <p:cNvSpPr>
            <a:spLocks/>
          </p:cNvSpPr>
          <p:nvPr/>
        </p:nvSpPr>
        <p:spPr>
          <a:xfrm>
            <a:off x="10191544" y="2117291"/>
            <a:ext cx="1250429" cy="369133"/>
          </a:xfrm>
          <a:custGeom>
            <a:avLst/>
            <a:gdLst>
              <a:gd name="connsiteX0" fmla="*/ 1249805 w 1250429"/>
              <a:gd name="connsiteY0" fmla="*/ 367259 h 369133"/>
              <a:gd name="connsiteX1" fmla="*/ 1250430 w 1250429"/>
              <a:gd name="connsiteY1" fmla="*/ 357890 h 369133"/>
              <a:gd name="connsiteX2" fmla="*/ 1167359 w 1250429"/>
              <a:gd name="connsiteY2" fmla="*/ 274820 h 369133"/>
              <a:gd name="connsiteX3" fmla="*/ 1120515 w 1250429"/>
              <a:gd name="connsiteY3" fmla="*/ 289185 h 369133"/>
              <a:gd name="connsiteX4" fmla="*/ 1122389 w 1250429"/>
              <a:gd name="connsiteY4" fmla="*/ 274820 h 369133"/>
              <a:gd name="connsiteX5" fmla="*/ 1064926 w 1250429"/>
              <a:gd name="connsiteY5" fmla="*/ 217357 h 369133"/>
              <a:gd name="connsiteX6" fmla="*/ 1051185 w 1250429"/>
              <a:gd name="connsiteY6" fmla="*/ 219231 h 369133"/>
              <a:gd name="connsiteX7" fmla="*/ 1053059 w 1250429"/>
              <a:gd name="connsiteY7" fmla="*/ 202367 h 369133"/>
              <a:gd name="connsiteX8" fmla="*/ 978733 w 1250429"/>
              <a:gd name="connsiteY8" fmla="*/ 128041 h 369133"/>
              <a:gd name="connsiteX9" fmla="*/ 953125 w 1250429"/>
              <a:gd name="connsiteY9" fmla="*/ 132413 h 369133"/>
              <a:gd name="connsiteX10" fmla="*/ 955623 w 1250429"/>
              <a:gd name="connsiteY10" fmla="*/ 117423 h 369133"/>
              <a:gd name="connsiteX11" fmla="*/ 906905 w 1250429"/>
              <a:gd name="connsiteY11" fmla="*/ 68705 h 369133"/>
              <a:gd name="connsiteX12" fmla="*/ 903782 w 1250429"/>
              <a:gd name="connsiteY12" fmla="*/ 69330 h 369133"/>
              <a:gd name="connsiteX13" fmla="*/ 823834 w 1250429"/>
              <a:gd name="connsiteY13" fmla="*/ 0 h 369133"/>
              <a:gd name="connsiteX14" fmla="*/ 751382 w 1250429"/>
              <a:gd name="connsiteY14" fmla="*/ 45595 h 369133"/>
              <a:gd name="connsiteX15" fmla="*/ 703289 w 1250429"/>
              <a:gd name="connsiteY15" fmla="*/ 31230 h 369133"/>
              <a:gd name="connsiteX16" fmla="*/ 619594 w 1250429"/>
              <a:gd name="connsiteY16" fmla="*/ 99310 h 369133"/>
              <a:gd name="connsiteX17" fmla="*/ 573374 w 1250429"/>
              <a:gd name="connsiteY17" fmla="*/ 81197 h 369133"/>
              <a:gd name="connsiteX18" fmla="*/ 508416 w 1250429"/>
              <a:gd name="connsiteY18" fmla="*/ 127417 h 369133"/>
              <a:gd name="connsiteX19" fmla="*/ 465944 w 1250429"/>
              <a:gd name="connsiteY19" fmla="*/ 118672 h 369133"/>
              <a:gd name="connsiteX20" fmla="*/ 359764 w 1250429"/>
              <a:gd name="connsiteY20" fmla="*/ 211736 h 369133"/>
              <a:gd name="connsiteX21" fmla="*/ 302302 w 1250429"/>
              <a:gd name="connsiteY21" fmla="*/ 192999 h 369133"/>
              <a:gd name="connsiteX22" fmla="*/ 205490 w 1250429"/>
              <a:gd name="connsiteY22" fmla="*/ 284189 h 369133"/>
              <a:gd name="connsiteX23" fmla="*/ 143031 w 1250429"/>
              <a:gd name="connsiteY23" fmla="*/ 254833 h 369133"/>
              <a:gd name="connsiteX24" fmla="*/ 63084 w 1250429"/>
              <a:gd name="connsiteY24" fmla="*/ 321040 h 369133"/>
              <a:gd name="connsiteX25" fmla="*/ 49343 w 1250429"/>
              <a:gd name="connsiteY25" fmla="*/ 318541 h 369133"/>
              <a:gd name="connsiteX26" fmla="*/ 0 w 1250429"/>
              <a:gd name="connsiteY26" fmla="*/ 367884 h 369133"/>
              <a:gd name="connsiteX27" fmla="*/ 0 w 1250429"/>
              <a:gd name="connsiteY27" fmla="*/ 369133 h 369133"/>
              <a:gd name="connsiteX28" fmla="*/ 1249805 w 1250429"/>
              <a:gd name="connsiteY28" fmla="*/ 369133 h 369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1250429" h="369133">
                <a:moveTo>
                  <a:pt x="1249805" y="367259"/>
                </a:moveTo>
                <a:cubicBezTo>
                  <a:pt x="1250430" y="364136"/>
                  <a:pt x="1250430" y="361013"/>
                  <a:pt x="1250430" y="357890"/>
                </a:cubicBezTo>
                <a:cubicBezTo>
                  <a:pt x="1250430" y="311671"/>
                  <a:pt x="1212954" y="274820"/>
                  <a:pt x="1167359" y="274820"/>
                </a:cubicBezTo>
                <a:cubicBezTo>
                  <a:pt x="1149871" y="274820"/>
                  <a:pt x="1134256" y="279816"/>
                  <a:pt x="1120515" y="289185"/>
                </a:cubicBezTo>
                <a:cubicBezTo>
                  <a:pt x="1121764" y="284813"/>
                  <a:pt x="1122389" y="279816"/>
                  <a:pt x="1122389" y="274820"/>
                </a:cubicBezTo>
                <a:cubicBezTo>
                  <a:pt x="1122389" y="242966"/>
                  <a:pt x="1096780" y="217357"/>
                  <a:pt x="1064926" y="217357"/>
                </a:cubicBezTo>
                <a:cubicBezTo>
                  <a:pt x="1059930" y="217357"/>
                  <a:pt x="1055557" y="217982"/>
                  <a:pt x="1051185" y="219231"/>
                </a:cubicBezTo>
                <a:cubicBezTo>
                  <a:pt x="1052434" y="213610"/>
                  <a:pt x="1053059" y="207988"/>
                  <a:pt x="1053059" y="202367"/>
                </a:cubicBezTo>
                <a:cubicBezTo>
                  <a:pt x="1053059" y="161144"/>
                  <a:pt x="1019956" y="128041"/>
                  <a:pt x="978733" y="128041"/>
                </a:cubicBezTo>
                <a:cubicBezTo>
                  <a:pt x="969988" y="128041"/>
                  <a:pt x="961244" y="129915"/>
                  <a:pt x="953125" y="132413"/>
                </a:cubicBezTo>
                <a:cubicBezTo>
                  <a:pt x="954374" y="127417"/>
                  <a:pt x="955623" y="122420"/>
                  <a:pt x="955623" y="117423"/>
                </a:cubicBezTo>
                <a:cubicBezTo>
                  <a:pt x="955623" y="90566"/>
                  <a:pt x="933762" y="68705"/>
                  <a:pt x="906905" y="68705"/>
                </a:cubicBezTo>
                <a:cubicBezTo>
                  <a:pt x="905656" y="68705"/>
                  <a:pt x="904407" y="68705"/>
                  <a:pt x="903782" y="69330"/>
                </a:cubicBezTo>
                <a:cubicBezTo>
                  <a:pt x="898161" y="29980"/>
                  <a:pt x="864433" y="0"/>
                  <a:pt x="823834" y="0"/>
                </a:cubicBezTo>
                <a:cubicBezTo>
                  <a:pt x="791980" y="0"/>
                  <a:pt x="764498" y="18738"/>
                  <a:pt x="751382" y="45595"/>
                </a:cubicBezTo>
                <a:cubicBezTo>
                  <a:pt x="737641" y="36226"/>
                  <a:pt x="721402" y="31230"/>
                  <a:pt x="703289" y="31230"/>
                </a:cubicBezTo>
                <a:cubicBezTo>
                  <a:pt x="662066" y="31230"/>
                  <a:pt x="627713" y="60585"/>
                  <a:pt x="619594" y="99310"/>
                </a:cubicBezTo>
                <a:cubicBezTo>
                  <a:pt x="607726" y="88067"/>
                  <a:pt x="591487" y="81197"/>
                  <a:pt x="573374" y="81197"/>
                </a:cubicBezTo>
                <a:cubicBezTo>
                  <a:pt x="543393" y="81197"/>
                  <a:pt x="517785" y="100559"/>
                  <a:pt x="508416" y="127417"/>
                </a:cubicBezTo>
                <a:cubicBezTo>
                  <a:pt x="495300" y="121795"/>
                  <a:pt x="480934" y="118672"/>
                  <a:pt x="465944" y="118672"/>
                </a:cubicBezTo>
                <a:cubicBezTo>
                  <a:pt x="411605" y="118672"/>
                  <a:pt x="366635" y="159270"/>
                  <a:pt x="359764" y="211736"/>
                </a:cubicBezTo>
                <a:cubicBezTo>
                  <a:pt x="343525" y="199869"/>
                  <a:pt x="324162" y="192999"/>
                  <a:pt x="302302" y="192999"/>
                </a:cubicBezTo>
                <a:cubicBezTo>
                  <a:pt x="250461" y="192999"/>
                  <a:pt x="208613" y="232972"/>
                  <a:pt x="205490" y="284189"/>
                </a:cubicBezTo>
                <a:cubicBezTo>
                  <a:pt x="190500" y="266076"/>
                  <a:pt x="168015" y="254833"/>
                  <a:pt x="143031" y="254833"/>
                </a:cubicBezTo>
                <a:cubicBezTo>
                  <a:pt x="103057" y="254833"/>
                  <a:pt x="70579" y="283564"/>
                  <a:pt x="63084" y="321040"/>
                </a:cubicBezTo>
                <a:cubicBezTo>
                  <a:pt x="58711" y="319790"/>
                  <a:pt x="54339" y="318541"/>
                  <a:pt x="49343" y="318541"/>
                </a:cubicBezTo>
                <a:cubicBezTo>
                  <a:pt x="22485" y="318541"/>
                  <a:pt x="0" y="340402"/>
                  <a:pt x="0" y="367884"/>
                </a:cubicBezTo>
                <a:cubicBezTo>
                  <a:pt x="0" y="368508"/>
                  <a:pt x="0" y="368508"/>
                  <a:pt x="0" y="369133"/>
                </a:cubicBezTo>
                <a:lnTo>
                  <a:pt x="1249805" y="369133"/>
                </a:lnTo>
                <a:close/>
              </a:path>
            </a:pathLst>
          </a:custGeom>
          <a:solidFill>
            <a:srgbClr val="FFFFFF"/>
          </a:solidFill>
          <a:ln w="6240" cap="flat">
            <a:noFill/>
            <a:prstDash val="solid"/>
            <a:miter/>
          </a:ln>
        </p:spPr>
        <p:txBody>
          <a:bodyPr rtlCol="0" anchor="ctr"/>
          <a:lstStyle/>
          <a:p>
            <a:endParaRPr lang="en-US"/>
          </a:p>
        </p:txBody>
      </p:sp>
      <p:sp>
        <p:nvSpPr>
          <p:cNvPr id="358" name="Hình tự do: Hình 357">
            <a:extLst>
              <a:ext uri="{FF2B5EF4-FFF2-40B4-BE49-F238E27FC236}">
                <a16:creationId xmlns:a16="http://schemas.microsoft.com/office/drawing/2014/main" id="{F7610018-AD9B-AB4C-1F96-A3255B3ACB66}"/>
              </a:ext>
            </a:extLst>
          </p:cNvPr>
          <p:cNvSpPr>
            <a:spLocks/>
          </p:cNvSpPr>
          <p:nvPr/>
        </p:nvSpPr>
        <p:spPr>
          <a:xfrm>
            <a:off x="4095453" y="2063265"/>
            <a:ext cx="551513" cy="238593"/>
          </a:xfrm>
          <a:custGeom>
            <a:avLst/>
            <a:gdLst>
              <a:gd name="connsiteX0" fmla="*/ 545892 w 551513"/>
              <a:gd name="connsiteY0" fmla="*/ 238594 h 238593"/>
              <a:gd name="connsiteX1" fmla="*/ 551513 w 551513"/>
              <a:gd name="connsiteY1" fmla="*/ 202367 h 238593"/>
              <a:gd name="connsiteX2" fmla="*/ 498423 w 551513"/>
              <a:gd name="connsiteY2" fmla="*/ 106180 h 238593"/>
              <a:gd name="connsiteX3" fmla="*/ 387246 w 551513"/>
              <a:gd name="connsiteY3" fmla="*/ 0 h 238593"/>
              <a:gd name="connsiteX4" fmla="*/ 301053 w 551513"/>
              <a:gd name="connsiteY4" fmla="*/ 40598 h 238593"/>
              <a:gd name="connsiteX5" fmla="*/ 252959 w 551513"/>
              <a:gd name="connsiteY5" fmla="*/ 31854 h 238593"/>
              <a:gd name="connsiteX6" fmla="*/ 209862 w 551513"/>
              <a:gd name="connsiteY6" fmla="*/ 39349 h 238593"/>
              <a:gd name="connsiteX7" fmla="*/ 137410 w 551513"/>
              <a:gd name="connsiteY7" fmla="*/ 6871 h 238593"/>
              <a:gd name="connsiteX8" fmla="*/ 39349 w 551513"/>
              <a:gd name="connsiteY8" fmla="*/ 104931 h 238593"/>
              <a:gd name="connsiteX9" fmla="*/ 46844 w 551513"/>
              <a:gd name="connsiteY9" fmla="*/ 142407 h 238593"/>
              <a:gd name="connsiteX10" fmla="*/ 0 w 551513"/>
              <a:gd name="connsiteY10" fmla="*/ 231723 h 238593"/>
              <a:gd name="connsiteX11" fmla="*/ 625 w 551513"/>
              <a:gd name="connsiteY11" fmla="*/ 238594 h 238593"/>
              <a:gd name="connsiteX12" fmla="*/ 545892 w 551513"/>
              <a:gd name="connsiteY12" fmla="*/ 238594 h 2385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51513" h="238593">
                <a:moveTo>
                  <a:pt x="545892" y="238594"/>
                </a:moveTo>
                <a:cubicBezTo>
                  <a:pt x="549639" y="227351"/>
                  <a:pt x="551513" y="214859"/>
                  <a:pt x="551513" y="202367"/>
                </a:cubicBezTo>
                <a:cubicBezTo>
                  <a:pt x="551513" y="161769"/>
                  <a:pt x="530277" y="126167"/>
                  <a:pt x="498423" y="106180"/>
                </a:cubicBezTo>
                <a:cubicBezTo>
                  <a:pt x="495300" y="46844"/>
                  <a:pt x="446582" y="0"/>
                  <a:pt x="387246" y="0"/>
                </a:cubicBezTo>
                <a:cubicBezTo>
                  <a:pt x="352269" y="0"/>
                  <a:pt x="321664" y="15615"/>
                  <a:pt x="301053" y="40598"/>
                </a:cubicBezTo>
                <a:cubicBezTo>
                  <a:pt x="286062" y="34977"/>
                  <a:pt x="269823" y="31854"/>
                  <a:pt x="252959" y="31854"/>
                </a:cubicBezTo>
                <a:cubicBezTo>
                  <a:pt x="237969" y="31854"/>
                  <a:pt x="223603" y="34352"/>
                  <a:pt x="209862" y="39349"/>
                </a:cubicBezTo>
                <a:cubicBezTo>
                  <a:pt x="191749" y="19362"/>
                  <a:pt x="166141" y="6871"/>
                  <a:pt x="137410" y="6871"/>
                </a:cubicBezTo>
                <a:cubicBezTo>
                  <a:pt x="83071" y="6871"/>
                  <a:pt x="39349" y="50592"/>
                  <a:pt x="39349" y="104931"/>
                </a:cubicBezTo>
                <a:cubicBezTo>
                  <a:pt x="39349" y="118048"/>
                  <a:pt x="41848" y="131164"/>
                  <a:pt x="46844" y="142407"/>
                </a:cubicBezTo>
                <a:cubicBezTo>
                  <a:pt x="18113" y="161769"/>
                  <a:pt x="0" y="194872"/>
                  <a:pt x="0" y="231723"/>
                </a:cubicBezTo>
                <a:cubicBezTo>
                  <a:pt x="0" y="234221"/>
                  <a:pt x="0" y="236095"/>
                  <a:pt x="625" y="238594"/>
                </a:cubicBezTo>
                <a:lnTo>
                  <a:pt x="545892" y="238594"/>
                </a:lnTo>
                <a:close/>
              </a:path>
            </a:pathLst>
          </a:custGeom>
          <a:solidFill>
            <a:srgbClr val="FFFFFF"/>
          </a:solidFill>
          <a:ln w="6240" cap="flat">
            <a:noFill/>
            <a:prstDash val="solid"/>
            <a:miter/>
          </a:ln>
        </p:spPr>
        <p:txBody>
          <a:bodyPr rtlCol="0" anchor="ctr"/>
          <a:lstStyle/>
          <a:p>
            <a:endParaRPr lang="en-US"/>
          </a:p>
        </p:txBody>
      </p:sp>
      <p:sp>
        <p:nvSpPr>
          <p:cNvPr id="367" name="Hình tự do: Hình 366">
            <a:extLst>
              <a:ext uri="{FF2B5EF4-FFF2-40B4-BE49-F238E27FC236}">
                <a16:creationId xmlns:a16="http://schemas.microsoft.com/office/drawing/2014/main" id="{74884F22-30A0-0E8B-4EB2-BE63D86F525D}"/>
              </a:ext>
            </a:extLst>
          </p:cNvPr>
          <p:cNvSpPr>
            <a:spLocks/>
          </p:cNvSpPr>
          <p:nvPr/>
        </p:nvSpPr>
        <p:spPr>
          <a:xfrm>
            <a:off x="10160041" y="1890166"/>
            <a:ext cx="322913" cy="316667"/>
          </a:xfrm>
          <a:custGeom>
            <a:avLst/>
            <a:gdLst>
              <a:gd name="connsiteX0" fmla="*/ 289186 w 322913"/>
              <a:gd name="connsiteY0" fmla="*/ 118048 h 316667"/>
              <a:gd name="connsiteX1" fmla="*/ 291684 w 322913"/>
              <a:gd name="connsiteY1" fmla="*/ 95562 h 316667"/>
              <a:gd name="connsiteX2" fmla="*/ 196121 w 322913"/>
              <a:gd name="connsiteY2" fmla="*/ 0 h 316667"/>
              <a:gd name="connsiteX3" fmla="*/ 148653 w 322913"/>
              <a:gd name="connsiteY3" fmla="*/ 12492 h 316667"/>
              <a:gd name="connsiteX4" fmla="*/ 99934 w 322913"/>
              <a:gd name="connsiteY4" fmla="*/ 0 h 316667"/>
              <a:gd name="connsiteX5" fmla="*/ 0 w 322913"/>
              <a:gd name="connsiteY5" fmla="*/ 99934 h 316667"/>
              <a:gd name="connsiteX6" fmla="*/ 89317 w 322913"/>
              <a:gd name="connsiteY6" fmla="*/ 199244 h 316667"/>
              <a:gd name="connsiteX7" fmla="*/ 89317 w 322913"/>
              <a:gd name="connsiteY7" fmla="*/ 199869 h 316667"/>
              <a:gd name="connsiteX8" fmla="*/ 206115 w 322913"/>
              <a:gd name="connsiteY8" fmla="*/ 316667 h 316667"/>
              <a:gd name="connsiteX9" fmla="*/ 322914 w 322913"/>
              <a:gd name="connsiteY9" fmla="*/ 199869 h 316667"/>
              <a:gd name="connsiteX10" fmla="*/ 289186 w 322913"/>
              <a:gd name="connsiteY10" fmla="*/ 118048 h 3166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22913" h="316667">
                <a:moveTo>
                  <a:pt x="289186" y="118048"/>
                </a:moveTo>
                <a:cubicBezTo>
                  <a:pt x="291059" y="110553"/>
                  <a:pt x="291684" y="103682"/>
                  <a:pt x="291684" y="95562"/>
                </a:cubicBezTo>
                <a:cubicBezTo>
                  <a:pt x="291684" y="42472"/>
                  <a:pt x="248587" y="0"/>
                  <a:pt x="196121" y="0"/>
                </a:cubicBezTo>
                <a:cubicBezTo>
                  <a:pt x="178633" y="0"/>
                  <a:pt x="163018" y="4372"/>
                  <a:pt x="148653" y="12492"/>
                </a:cubicBezTo>
                <a:cubicBezTo>
                  <a:pt x="134287" y="4372"/>
                  <a:pt x="118048" y="0"/>
                  <a:pt x="99934" y="0"/>
                </a:cubicBezTo>
                <a:cubicBezTo>
                  <a:pt x="44971" y="0"/>
                  <a:pt x="0" y="44971"/>
                  <a:pt x="0" y="99934"/>
                </a:cubicBezTo>
                <a:cubicBezTo>
                  <a:pt x="0" y="151151"/>
                  <a:pt x="38725" y="193623"/>
                  <a:pt x="89317" y="199244"/>
                </a:cubicBezTo>
                <a:cubicBezTo>
                  <a:pt x="89317" y="199244"/>
                  <a:pt x="89317" y="199869"/>
                  <a:pt x="89317" y="199869"/>
                </a:cubicBezTo>
                <a:cubicBezTo>
                  <a:pt x="89317" y="264202"/>
                  <a:pt x="141782" y="316667"/>
                  <a:pt x="206115" y="316667"/>
                </a:cubicBezTo>
                <a:cubicBezTo>
                  <a:pt x="270448" y="316667"/>
                  <a:pt x="322914" y="264202"/>
                  <a:pt x="322914" y="199869"/>
                </a:cubicBezTo>
                <a:cubicBezTo>
                  <a:pt x="322288" y="168015"/>
                  <a:pt x="309797" y="139284"/>
                  <a:pt x="289186" y="118048"/>
                </a:cubicBezTo>
                <a:close/>
              </a:path>
            </a:pathLst>
          </a:custGeom>
          <a:solidFill>
            <a:srgbClr val="FFFFFF"/>
          </a:solidFill>
          <a:ln w="6240" cap="flat">
            <a:noFill/>
            <a:prstDash val="solid"/>
            <a:miter/>
          </a:ln>
        </p:spPr>
        <p:txBody>
          <a:bodyPr rtlCol="0" anchor="ctr"/>
          <a:lstStyle/>
          <a:p>
            <a:endParaRPr lang="en-US"/>
          </a:p>
        </p:txBody>
      </p:sp>
      <p:sp>
        <p:nvSpPr>
          <p:cNvPr id="368" name="Hình tự do: Hình 367">
            <a:extLst>
              <a:ext uri="{FF2B5EF4-FFF2-40B4-BE49-F238E27FC236}">
                <a16:creationId xmlns:a16="http://schemas.microsoft.com/office/drawing/2014/main" id="{6EE6A134-BFA2-2CE4-7AC7-AC1AE7C042C9}"/>
              </a:ext>
            </a:extLst>
          </p:cNvPr>
          <p:cNvSpPr>
            <a:spLocks/>
          </p:cNvSpPr>
          <p:nvPr/>
        </p:nvSpPr>
        <p:spPr>
          <a:xfrm>
            <a:off x="10542531" y="1822272"/>
            <a:ext cx="227350" cy="203616"/>
          </a:xfrm>
          <a:custGeom>
            <a:avLst/>
            <a:gdLst>
              <a:gd name="connsiteX0" fmla="*/ 184879 w 227350"/>
              <a:gd name="connsiteY0" fmla="*/ 53715 h 203616"/>
              <a:gd name="connsiteX1" fmla="*/ 163018 w 227350"/>
              <a:gd name="connsiteY1" fmla="*/ 59961 h 203616"/>
              <a:gd name="connsiteX2" fmla="*/ 100559 w 227350"/>
              <a:gd name="connsiteY2" fmla="*/ 28107 h 203616"/>
              <a:gd name="connsiteX3" fmla="*/ 53715 w 227350"/>
              <a:gd name="connsiteY3" fmla="*/ 0 h 203616"/>
              <a:gd name="connsiteX4" fmla="*/ 0 w 227350"/>
              <a:gd name="connsiteY4" fmla="*/ 53715 h 203616"/>
              <a:gd name="connsiteX5" fmla="*/ 11867 w 227350"/>
              <a:gd name="connsiteY5" fmla="*/ 86818 h 203616"/>
              <a:gd name="connsiteX6" fmla="*/ 6870 w 227350"/>
              <a:gd name="connsiteY6" fmla="*/ 115549 h 203616"/>
              <a:gd name="connsiteX7" fmla="*/ 94937 w 227350"/>
              <a:gd name="connsiteY7" fmla="*/ 203616 h 203616"/>
              <a:gd name="connsiteX8" fmla="*/ 180507 w 227350"/>
              <a:gd name="connsiteY8" fmla="*/ 136161 h 203616"/>
              <a:gd name="connsiteX9" fmla="*/ 185503 w 227350"/>
              <a:gd name="connsiteY9" fmla="*/ 136161 h 203616"/>
              <a:gd name="connsiteX10" fmla="*/ 227351 w 227350"/>
              <a:gd name="connsiteY10" fmla="*/ 94313 h 203616"/>
              <a:gd name="connsiteX11" fmla="*/ 184879 w 227350"/>
              <a:gd name="connsiteY11" fmla="*/ 53715 h 203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27350" h="203616">
                <a:moveTo>
                  <a:pt x="184879" y="53715"/>
                </a:moveTo>
                <a:cubicBezTo>
                  <a:pt x="176759" y="53715"/>
                  <a:pt x="169264" y="56213"/>
                  <a:pt x="163018" y="59961"/>
                </a:cubicBezTo>
                <a:cubicBezTo>
                  <a:pt x="148028" y="41848"/>
                  <a:pt x="125542" y="29356"/>
                  <a:pt x="100559" y="28107"/>
                </a:cubicBezTo>
                <a:cubicBezTo>
                  <a:pt x="91190" y="11243"/>
                  <a:pt x="73701" y="0"/>
                  <a:pt x="53715" y="0"/>
                </a:cubicBezTo>
                <a:cubicBezTo>
                  <a:pt x="24359" y="0"/>
                  <a:pt x="0" y="23734"/>
                  <a:pt x="0" y="53715"/>
                </a:cubicBezTo>
                <a:cubicBezTo>
                  <a:pt x="0" y="66207"/>
                  <a:pt x="4372" y="78074"/>
                  <a:pt x="11867" y="86818"/>
                </a:cubicBezTo>
                <a:cubicBezTo>
                  <a:pt x="8744" y="96187"/>
                  <a:pt x="6870" y="105556"/>
                  <a:pt x="6870" y="115549"/>
                </a:cubicBezTo>
                <a:cubicBezTo>
                  <a:pt x="6870" y="164267"/>
                  <a:pt x="46220" y="203616"/>
                  <a:pt x="94937" y="203616"/>
                </a:cubicBezTo>
                <a:cubicBezTo>
                  <a:pt x="136160" y="203616"/>
                  <a:pt x="171138" y="174885"/>
                  <a:pt x="180507" y="136161"/>
                </a:cubicBezTo>
                <a:cubicBezTo>
                  <a:pt x="181756" y="136161"/>
                  <a:pt x="183630" y="136161"/>
                  <a:pt x="185503" y="136161"/>
                </a:cubicBezTo>
                <a:cubicBezTo>
                  <a:pt x="208613" y="136161"/>
                  <a:pt x="227351" y="117423"/>
                  <a:pt x="227351" y="94313"/>
                </a:cubicBezTo>
                <a:cubicBezTo>
                  <a:pt x="227351" y="71203"/>
                  <a:pt x="207988" y="53715"/>
                  <a:pt x="184879" y="53715"/>
                </a:cubicBezTo>
                <a:close/>
              </a:path>
            </a:pathLst>
          </a:custGeom>
          <a:solidFill>
            <a:srgbClr val="FFFFFF"/>
          </a:solidFill>
          <a:ln w="6240" cap="flat">
            <a:noFill/>
            <a:prstDash val="solid"/>
            <a:miter/>
          </a:ln>
        </p:spPr>
        <p:txBody>
          <a:bodyPr rtlCol="0" anchor="ctr"/>
          <a:lstStyle/>
          <a:p>
            <a:endParaRPr lang="en-US"/>
          </a:p>
        </p:txBody>
      </p:sp>
      <p:sp>
        <p:nvSpPr>
          <p:cNvPr id="369" name="Hình tự do: Hình 368">
            <a:extLst>
              <a:ext uri="{FF2B5EF4-FFF2-40B4-BE49-F238E27FC236}">
                <a16:creationId xmlns:a16="http://schemas.microsoft.com/office/drawing/2014/main" id="{3DF69D15-6ECE-BABC-1F25-E83D857B59AD}"/>
              </a:ext>
            </a:extLst>
          </p:cNvPr>
          <p:cNvSpPr>
            <a:spLocks/>
          </p:cNvSpPr>
          <p:nvPr/>
        </p:nvSpPr>
        <p:spPr>
          <a:xfrm>
            <a:off x="3846998" y="1838501"/>
            <a:ext cx="442209" cy="224852"/>
          </a:xfrm>
          <a:custGeom>
            <a:avLst/>
            <a:gdLst>
              <a:gd name="connsiteX0" fmla="*/ 430342 w 442209"/>
              <a:gd name="connsiteY0" fmla="*/ 224852 h 224852"/>
              <a:gd name="connsiteX1" fmla="*/ 442210 w 442209"/>
              <a:gd name="connsiteY1" fmla="*/ 183005 h 224852"/>
              <a:gd name="connsiteX2" fmla="*/ 362262 w 442209"/>
              <a:gd name="connsiteY2" fmla="*/ 103057 h 224852"/>
              <a:gd name="connsiteX3" fmla="*/ 359764 w 442209"/>
              <a:gd name="connsiteY3" fmla="*/ 103057 h 224852"/>
              <a:gd name="connsiteX4" fmla="*/ 233596 w 442209"/>
              <a:gd name="connsiteY4" fmla="*/ 0 h 224852"/>
              <a:gd name="connsiteX5" fmla="*/ 112426 w 442209"/>
              <a:gd name="connsiteY5" fmla="*/ 84320 h 224852"/>
              <a:gd name="connsiteX6" fmla="*/ 0 w 442209"/>
              <a:gd name="connsiteY6" fmla="*/ 210487 h 224852"/>
              <a:gd name="connsiteX7" fmla="*/ 624 w 442209"/>
              <a:gd name="connsiteY7" fmla="*/ 224852 h 224852"/>
              <a:gd name="connsiteX8" fmla="*/ 430342 w 442209"/>
              <a:gd name="connsiteY8" fmla="*/ 224852 h 2248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42209" h="224852">
                <a:moveTo>
                  <a:pt x="430342" y="224852"/>
                </a:moveTo>
                <a:cubicBezTo>
                  <a:pt x="437838" y="212361"/>
                  <a:pt x="442210" y="198620"/>
                  <a:pt x="442210" y="183005"/>
                </a:cubicBezTo>
                <a:cubicBezTo>
                  <a:pt x="442210" y="138659"/>
                  <a:pt x="406608" y="103057"/>
                  <a:pt x="362262" y="103057"/>
                </a:cubicBezTo>
                <a:cubicBezTo>
                  <a:pt x="361637" y="103057"/>
                  <a:pt x="360389" y="103057"/>
                  <a:pt x="359764" y="103057"/>
                </a:cubicBezTo>
                <a:cubicBezTo>
                  <a:pt x="347897" y="44346"/>
                  <a:pt x="295431" y="0"/>
                  <a:pt x="233596" y="0"/>
                </a:cubicBezTo>
                <a:cubicBezTo>
                  <a:pt x="178008" y="0"/>
                  <a:pt x="131164" y="34977"/>
                  <a:pt x="112426" y="84320"/>
                </a:cubicBezTo>
                <a:cubicBezTo>
                  <a:pt x="49343" y="91815"/>
                  <a:pt x="0" y="145529"/>
                  <a:pt x="0" y="210487"/>
                </a:cubicBezTo>
                <a:cubicBezTo>
                  <a:pt x="0" y="215484"/>
                  <a:pt x="624" y="220480"/>
                  <a:pt x="624" y="224852"/>
                </a:cubicBezTo>
                <a:lnTo>
                  <a:pt x="430342" y="224852"/>
                </a:lnTo>
                <a:close/>
              </a:path>
            </a:pathLst>
          </a:custGeom>
          <a:solidFill>
            <a:srgbClr val="FFFFFF"/>
          </a:solidFill>
          <a:ln w="6240" cap="flat">
            <a:noFill/>
            <a:prstDash val="solid"/>
            <a:miter/>
          </a:ln>
        </p:spPr>
        <p:txBody>
          <a:bodyPr rtlCol="0" anchor="ctr"/>
          <a:lstStyle/>
          <a:p>
            <a:endParaRPr lang="en-US"/>
          </a:p>
        </p:txBody>
      </p:sp>
      <p:grpSp>
        <p:nvGrpSpPr>
          <p:cNvPr id="385" name="12 - 9Slide.vn">
            <a:extLst>
              <a:ext uri="{FF2B5EF4-FFF2-40B4-BE49-F238E27FC236}">
                <a16:creationId xmlns:a16="http://schemas.microsoft.com/office/drawing/2014/main" id="{2FD46BCA-84F2-3E31-998B-A68AF6FEF8AA}"/>
              </a:ext>
            </a:extLst>
          </p:cNvPr>
          <p:cNvGrpSpPr>
            <a:grpSpLocks noChangeAspect="1"/>
          </p:cNvGrpSpPr>
          <p:nvPr/>
        </p:nvGrpSpPr>
        <p:grpSpPr>
          <a:xfrm>
            <a:off x="2850324" y="3879769"/>
            <a:ext cx="1294810" cy="1828800"/>
            <a:chOff x="1293437" y="1222996"/>
            <a:chExt cx="3988527" cy="5633410"/>
          </a:xfrm>
        </p:grpSpPr>
        <p:sp>
          <p:nvSpPr>
            <p:cNvPr id="386" name="Hình tự do: Hình 385">
              <a:extLst>
                <a:ext uri="{FF2B5EF4-FFF2-40B4-BE49-F238E27FC236}">
                  <a16:creationId xmlns:a16="http://schemas.microsoft.com/office/drawing/2014/main" id="{D0F9F760-0D4C-5D0B-47A6-78675BC98A4D}"/>
                </a:ext>
              </a:extLst>
            </p:cNvPr>
            <p:cNvSpPr>
              <a:spLocks/>
            </p:cNvSpPr>
            <p:nvPr/>
          </p:nvSpPr>
          <p:spPr>
            <a:xfrm>
              <a:off x="2760191" y="6615859"/>
              <a:ext cx="1369210" cy="240547"/>
            </a:xfrm>
            <a:custGeom>
              <a:avLst/>
              <a:gdLst>
                <a:gd name="connsiteX0" fmla="*/ 1369211 w 1369210"/>
                <a:gd name="connsiteY0" fmla="*/ 120274 h 240547"/>
                <a:gd name="connsiteX1" fmla="*/ 684605 w 1369210"/>
                <a:gd name="connsiteY1" fmla="*/ 240548 h 240547"/>
                <a:gd name="connsiteX2" fmla="*/ 0 w 1369210"/>
                <a:gd name="connsiteY2" fmla="*/ 120274 h 240547"/>
                <a:gd name="connsiteX3" fmla="*/ 684605 w 1369210"/>
                <a:gd name="connsiteY3" fmla="*/ 0 h 240547"/>
                <a:gd name="connsiteX4" fmla="*/ 1369211 w 1369210"/>
                <a:gd name="connsiteY4" fmla="*/ 120274 h 240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9210" h="240547">
                  <a:moveTo>
                    <a:pt x="1369211" y="120274"/>
                  </a:moveTo>
                  <a:cubicBezTo>
                    <a:pt x="1369211" y="186699"/>
                    <a:pt x="1062702" y="240548"/>
                    <a:pt x="684605" y="240548"/>
                  </a:cubicBezTo>
                  <a:cubicBezTo>
                    <a:pt x="306508" y="240548"/>
                    <a:pt x="0" y="186699"/>
                    <a:pt x="0" y="120274"/>
                  </a:cubicBezTo>
                  <a:cubicBezTo>
                    <a:pt x="0" y="53849"/>
                    <a:pt x="306508" y="0"/>
                    <a:pt x="684605" y="0"/>
                  </a:cubicBezTo>
                  <a:cubicBezTo>
                    <a:pt x="1062702" y="0"/>
                    <a:pt x="1369211" y="53849"/>
                    <a:pt x="1369211" y="120274"/>
                  </a:cubicBezTo>
                  <a:close/>
                </a:path>
              </a:pathLst>
            </a:custGeom>
            <a:solidFill>
              <a:srgbClr val="DBCBBF"/>
            </a:solidFill>
            <a:ln w="3981" cap="flat">
              <a:noFill/>
              <a:prstDash val="solid"/>
              <a:miter/>
            </a:ln>
          </p:spPr>
          <p:txBody>
            <a:bodyPr rtlCol="0" anchor="ctr"/>
            <a:lstStyle/>
            <a:p>
              <a:endParaRPr lang="en-US"/>
            </a:p>
          </p:txBody>
        </p:sp>
        <p:grpSp>
          <p:nvGrpSpPr>
            <p:cNvPr id="387" name="Đồ họa 2">
              <a:extLst>
                <a:ext uri="{FF2B5EF4-FFF2-40B4-BE49-F238E27FC236}">
                  <a16:creationId xmlns:a16="http://schemas.microsoft.com/office/drawing/2014/main" id="{C2C02EC7-EB4D-7984-038D-F9A479ECBBB4}"/>
                </a:ext>
              </a:extLst>
            </p:cNvPr>
            <p:cNvGrpSpPr>
              <a:grpSpLocks/>
            </p:cNvGrpSpPr>
            <p:nvPr/>
          </p:nvGrpSpPr>
          <p:grpSpPr>
            <a:xfrm>
              <a:off x="1293437" y="1222996"/>
              <a:ext cx="3988527" cy="5572078"/>
              <a:chOff x="1293437" y="1222996"/>
              <a:chExt cx="3988527" cy="5572078"/>
            </a:xfrm>
          </p:grpSpPr>
          <p:sp>
            <p:nvSpPr>
              <p:cNvPr id="388" name="Hình tự do: Hình 387">
                <a:extLst>
                  <a:ext uri="{FF2B5EF4-FFF2-40B4-BE49-F238E27FC236}">
                    <a16:creationId xmlns:a16="http://schemas.microsoft.com/office/drawing/2014/main" id="{F0AF420D-4938-1F0B-3F8D-93E837418762}"/>
                  </a:ext>
                </a:extLst>
              </p:cNvPr>
              <p:cNvSpPr>
                <a:spLocks/>
              </p:cNvSpPr>
              <p:nvPr/>
            </p:nvSpPr>
            <p:spPr>
              <a:xfrm>
                <a:off x="3074815" y="4134314"/>
                <a:ext cx="616503" cy="516142"/>
              </a:xfrm>
              <a:custGeom>
                <a:avLst/>
                <a:gdLst>
                  <a:gd name="connsiteX0" fmla="*/ 0 w 616503"/>
                  <a:gd name="connsiteY0" fmla="*/ 0 h 516142"/>
                  <a:gd name="connsiteX1" fmla="*/ 616503 w 616503"/>
                  <a:gd name="connsiteY1" fmla="*/ 0 h 516142"/>
                  <a:gd name="connsiteX2" fmla="*/ 616503 w 616503"/>
                  <a:gd name="connsiteY2" fmla="*/ 516142 h 516142"/>
                  <a:gd name="connsiteX3" fmla="*/ 0 w 616503"/>
                  <a:gd name="connsiteY3" fmla="*/ 516142 h 516142"/>
                </a:gdLst>
                <a:ahLst/>
                <a:cxnLst>
                  <a:cxn ang="0">
                    <a:pos x="connsiteX0" y="connsiteY0"/>
                  </a:cxn>
                  <a:cxn ang="0">
                    <a:pos x="connsiteX1" y="connsiteY1"/>
                  </a:cxn>
                  <a:cxn ang="0">
                    <a:pos x="connsiteX2" y="connsiteY2"/>
                  </a:cxn>
                  <a:cxn ang="0">
                    <a:pos x="connsiteX3" y="connsiteY3"/>
                  </a:cxn>
                </a:cxnLst>
                <a:rect l="l" t="t" r="r" b="b"/>
                <a:pathLst>
                  <a:path w="616503" h="516142">
                    <a:moveTo>
                      <a:pt x="0" y="0"/>
                    </a:moveTo>
                    <a:lnTo>
                      <a:pt x="616503" y="0"/>
                    </a:lnTo>
                    <a:lnTo>
                      <a:pt x="616503" y="516142"/>
                    </a:lnTo>
                    <a:lnTo>
                      <a:pt x="0" y="516142"/>
                    </a:lnTo>
                    <a:close/>
                  </a:path>
                </a:pathLst>
              </a:custGeom>
              <a:solidFill>
                <a:srgbClr val="E6967A"/>
              </a:solidFill>
              <a:ln w="3981" cap="flat">
                <a:noFill/>
                <a:prstDash val="solid"/>
                <a:miter/>
              </a:ln>
            </p:spPr>
            <p:txBody>
              <a:bodyPr rtlCol="0" anchor="ctr"/>
              <a:lstStyle/>
              <a:p>
                <a:endParaRPr lang="en-US"/>
              </a:p>
            </p:txBody>
          </p:sp>
          <p:grpSp>
            <p:nvGrpSpPr>
              <p:cNvPr id="389" name="Đồ họa 2">
                <a:extLst>
                  <a:ext uri="{FF2B5EF4-FFF2-40B4-BE49-F238E27FC236}">
                    <a16:creationId xmlns:a16="http://schemas.microsoft.com/office/drawing/2014/main" id="{B569F4A2-93D4-FA3A-7F28-A1B4C0C79069}"/>
                  </a:ext>
                </a:extLst>
              </p:cNvPr>
              <p:cNvGrpSpPr>
                <a:grpSpLocks/>
              </p:cNvGrpSpPr>
              <p:nvPr/>
            </p:nvGrpSpPr>
            <p:grpSpPr>
              <a:xfrm>
                <a:off x="2964099" y="5724558"/>
                <a:ext cx="460784" cy="1070516"/>
                <a:chOff x="2964099" y="5724558"/>
                <a:chExt cx="460784" cy="1070516"/>
              </a:xfrm>
            </p:grpSpPr>
            <p:sp>
              <p:nvSpPr>
                <p:cNvPr id="483" name="Hình tự do: Hình 482">
                  <a:extLst>
                    <a:ext uri="{FF2B5EF4-FFF2-40B4-BE49-F238E27FC236}">
                      <a16:creationId xmlns:a16="http://schemas.microsoft.com/office/drawing/2014/main" id="{F28B3E77-260E-4DAF-84CB-0C05B8588CE9}"/>
                    </a:ext>
                  </a:extLst>
                </p:cNvPr>
                <p:cNvSpPr>
                  <a:spLocks/>
                </p:cNvSpPr>
                <p:nvPr/>
              </p:nvSpPr>
              <p:spPr>
                <a:xfrm>
                  <a:off x="2964099" y="5724558"/>
                  <a:ext cx="434951" cy="880547"/>
                </a:xfrm>
                <a:custGeom>
                  <a:avLst/>
                  <a:gdLst>
                    <a:gd name="connsiteX0" fmla="*/ 383921 w 434951"/>
                    <a:gd name="connsiteY0" fmla="*/ 0 h 880547"/>
                    <a:gd name="connsiteX1" fmla="*/ 430915 w 434951"/>
                    <a:gd name="connsiteY1" fmla="*/ 880548 h 880547"/>
                    <a:gd name="connsiteX2" fmla="*/ 248513 w 434951"/>
                    <a:gd name="connsiteY2" fmla="*/ 870193 h 880547"/>
                    <a:gd name="connsiteX3" fmla="*/ 0 w 434951"/>
                    <a:gd name="connsiteY3" fmla="*/ 118681 h 880547"/>
                    <a:gd name="connsiteX4" fmla="*/ 383921 w 434951"/>
                    <a:gd name="connsiteY4" fmla="*/ 0 h 880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4951" h="880547">
                      <a:moveTo>
                        <a:pt x="383921" y="0"/>
                      </a:moveTo>
                      <a:cubicBezTo>
                        <a:pt x="444057" y="236565"/>
                        <a:pt x="437287" y="638009"/>
                        <a:pt x="430915" y="880548"/>
                      </a:cubicBezTo>
                      <a:lnTo>
                        <a:pt x="248513" y="870193"/>
                      </a:lnTo>
                      <a:cubicBezTo>
                        <a:pt x="182800" y="674649"/>
                        <a:pt x="103945" y="302278"/>
                        <a:pt x="0" y="118681"/>
                      </a:cubicBezTo>
                      <a:lnTo>
                        <a:pt x="383921" y="0"/>
                      </a:lnTo>
                      <a:close/>
                    </a:path>
                  </a:pathLst>
                </a:custGeom>
                <a:solidFill>
                  <a:srgbClr val="F4CCB5"/>
                </a:solidFill>
                <a:ln w="3981" cap="flat">
                  <a:noFill/>
                  <a:prstDash val="solid"/>
                  <a:miter/>
                </a:ln>
              </p:spPr>
              <p:txBody>
                <a:bodyPr rtlCol="0" anchor="ctr"/>
                <a:lstStyle/>
                <a:p>
                  <a:endParaRPr lang="en-US"/>
                </a:p>
              </p:txBody>
            </p:sp>
            <p:sp>
              <p:nvSpPr>
                <p:cNvPr id="484" name="Hình tự do: Hình 483">
                  <a:extLst>
                    <a:ext uri="{FF2B5EF4-FFF2-40B4-BE49-F238E27FC236}">
                      <a16:creationId xmlns:a16="http://schemas.microsoft.com/office/drawing/2014/main" id="{FCD49979-0AAB-69A6-62EF-1CF4F4EAA5A4}"/>
                    </a:ext>
                  </a:extLst>
                </p:cNvPr>
                <p:cNvSpPr>
                  <a:spLocks/>
                </p:cNvSpPr>
                <p:nvPr/>
              </p:nvSpPr>
              <p:spPr>
                <a:xfrm>
                  <a:off x="3186327" y="6535012"/>
                  <a:ext cx="223422" cy="148549"/>
                </a:xfrm>
                <a:custGeom>
                  <a:avLst/>
                  <a:gdLst>
                    <a:gd name="connsiteX0" fmla="*/ 0 w 223422"/>
                    <a:gd name="connsiteY0" fmla="*/ 6372 h 148549"/>
                    <a:gd name="connsiteX1" fmla="*/ 216254 w 223422"/>
                    <a:gd name="connsiteY1" fmla="*/ 0 h 148549"/>
                    <a:gd name="connsiteX2" fmla="*/ 223423 w 223422"/>
                    <a:gd name="connsiteY2" fmla="*/ 148550 h 148549"/>
                    <a:gd name="connsiteX3" fmla="*/ 29073 w 223422"/>
                    <a:gd name="connsiteY3" fmla="*/ 148550 h 148549"/>
                  </a:gdLst>
                  <a:ahLst/>
                  <a:cxnLst>
                    <a:cxn ang="0">
                      <a:pos x="connsiteX0" y="connsiteY0"/>
                    </a:cxn>
                    <a:cxn ang="0">
                      <a:pos x="connsiteX1" y="connsiteY1"/>
                    </a:cxn>
                    <a:cxn ang="0">
                      <a:pos x="connsiteX2" y="connsiteY2"/>
                    </a:cxn>
                    <a:cxn ang="0">
                      <a:pos x="connsiteX3" y="connsiteY3"/>
                    </a:cxn>
                  </a:cxnLst>
                  <a:rect l="l" t="t" r="r" b="b"/>
                  <a:pathLst>
                    <a:path w="223422" h="148549">
                      <a:moveTo>
                        <a:pt x="0" y="6372"/>
                      </a:moveTo>
                      <a:lnTo>
                        <a:pt x="216254" y="0"/>
                      </a:lnTo>
                      <a:lnTo>
                        <a:pt x="223423" y="148550"/>
                      </a:lnTo>
                      <a:lnTo>
                        <a:pt x="29073" y="148550"/>
                      </a:lnTo>
                      <a:close/>
                    </a:path>
                  </a:pathLst>
                </a:custGeom>
                <a:solidFill>
                  <a:srgbClr val="E6F1FC"/>
                </a:solidFill>
                <a:ln w="3981" cap="flat">
                  <a:noFill/>
                  <a:prstDash val="solid"/>
                  <a:miter/>
                </a:ln>
              </p:spPr>
              <p:txBody>
                <a:bodyPr rtlCol="0" anchor="ctr"/>
                <a:lstStyle/>
                <a:p>
                  <a:endParaRPr lang="en-US"/>
                </a:p>
              </p:txBody>
            </p:sp>
            <p:sp>
              <p:nvSpPr>
                <p:cNvPr id="485" name="Hình tự do: Hình 484">
                  <a:extLst>
                    <a:ext uri="{FF2B5EF4-FFF2-40B4-BE49-F238E27FC236}">
                      <a16:creationId xmlns:a16="http://schemas.microsoft.com/office/drawing/2014/main" id="{29A6CCA8-38CC-6F8A-F628-5647A57F7A7B}"/>
                    </a:ext>
                  </a:extLst>
                </p:cNvPr>
                <p:cNvSpPr>
                  <a:spLocks/>
                </p:cNvSpPr>
                <p:nvPr/>
              </p:nvSpPr>
              <p:spPr>
                <a:xfrm>
                  <a:off x="3173583" y="6634577"/>
                  <a:ext cx="251300" cy="160497"/>
                </a:xfrm>
                <a:custGeom>
                  <a:avLst/>
                  <a:gdLst>
                    <a:gd name="connsiteX0" fmla="*/ 48986 w 251300"/>
                    <a:gd name="connsiteY0" fmla="*/ 0 h 160497"/>
                    <a:gd name="connsiteX1" fmla="*/ 0 w 251300"/>
                    <a:gd name="connsiteY1" fmla="*/ 79253 h 160497"/>
                    <a:gd name="connsiteX2" fmla="*/ 33454 w 251300"/>
                    <a:gd name="connsiteY2" fmla="*/ 160498 h 160497"/>
                    <a:gd name="connsiteX3" fmla="*/ 204704 w 251300"/>
                    <a:gd name="connsiteY3" fmla="*/ 160498 h 160497"/>
                    <a:gd name="connsiteX4" fmla="*/ 251301 w 251300"/>
                    <a:gd name="connsiteY4" fmla="*/ 86820 h 160497"/>
                    <a:gd name="connsiteX5" fmla="*/ 207094 w 251300"/>
                    <a:gd name="connsiteY5" fmla="*/ 0 h 160497"/>
                    <a:gd name="connsiteX6" fmla="*/ 48986 w 251300"/>
                    <a:gd name="connsiteY6" fmla="*/ 0 h 160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00" h="160497">
                      <a:moveTo>
                        <a:pt x="48986" y="0"/>
                      </a:moveTo>
                      <a:cubicBezTo>
                        <a:pt x="23099" y="0"/>
                        <a:pt x="0" y="39428"/>
                        <a:pt x="0" y="79253"/>
                      </a:cubicBezTo>
                      <a:cubicBezTo>
                        <a:pt x="0" y="118681"/>
                        <a:pt x="17523" y="160498"/>
                        <a:pt x="33454" y="160498"/>
                      </a:cubicBezTo>
                      <a:cubicBezTo>
                        <a:pt x="49384" y="160498"/>
                        <a:pt x="180411" y="160498"/>
                        <a:pt x="204704" y="160498"/>
                      </a:cubicBezTo>
                      <a:cubicBezTo>
                        <a:pt x="217449" y="160498"/>
                        <a:pt x="251301" y="144567"/>
                        <a:pt x="251301" y="86820"/>
                      </a:cubicBezTo>
                      <a:cubicBezTo>
                        <a:pt x="251301" y="29073"/>
                        <a:pt x="245725" y="0"/>
                        <a:pt x="207094" y="0"/>
                      </a:cubicBezTo>
                      <a:cubicBezTo>
                        <a:pt x="168065" y="0"/>
                        <a:pt x="74872" y="0"/>
                        <a:pt x="48986" y="0"/>
                      </a:cubicBezTo>
                      <a:close/>
                    </a:path>
                  </a:pathLst>
                </a:custGeom>
                <a:solidFill>
                  <a:srgbClr val="1A1A1A"/>
                </a:solidFill>
                <a:ln w="3981" cap="flat">
                  <a:noFill/>
                  <a:prstDash val="solid"/>
                  <a:miter/>
                </a:ln>
              </p:spPr>
              <p:txBody>
                <a:bodyPr rtlCol="0" anchor="ctr"/>
                <a:lstStyle/>
                <a:p>
                  <a:endParaRPr lang="en-US"/>
                </a:p>
              </p:txBody>
            </p:sp>
          </p:grpSp>
          <p:grpSp>
            <p:nvGrpSpPr>
              <p:cNvPr id="390" name="Đồ họa 2">
                <a:extLst>
                  <a:ext uri="{FF2B5EF4-FFF2-40B4-BE49-F238E27FC236}">
                    <a16:creationId xmlns:a16="http://schemas.microsoft.com/office/drawing/2014/main" id="{2A638D4E-F8FF-9A12-7A0E-201C3C6A68B9}"/>
                  </a:ext>
                </a:extLst>
              </p:cNvPr>
              <p:cNvGrpSpPr>
                <a:grpSpLocks/>
              </p:cNvGrpSpPr>
              <p:nvPr/>
            </p:nvGrpSpPr>
            <p:grpSpPr>
              <a:xfrm>
                <a:off x="3424693" y="5590250"/>
                <a:ext cx="393271" cy="1204824"/>
                <a:chOff x="3424693" y="5590250"/>
                <a:chExt cx="393271" cy="1204824"/>
              </a:xfrm>
            </p:grpSpPr>
            <p:sp>
              <p:nvSpPr>
                <p:cNvPr id="480" name="Hình tự do: Hình 479">
                  <a:extLst>
                    <a:ext uri="{FF2B5EF4-FFF2-40B4-BE49-F238E27FC236}">
                      <a16:creationId xmlns:a16="http://schemas.microsoft.com/office/drawing/2014/main" id="{61775D05-5AD6-1F34-BDEA-2C77B68DC42D}"/>
                    </a:ext>
                  </a:extLst>
                </p:cNvPr>
                <p:cNvSpPr>
                  <a:spLocks/>
                </p:cNvSpPr>
                <p:nvPr/>
              </p:nvSpPr>
              <p:spPr>
                <a:xfrm>
                  <a:off x="3424693" y="5590250"/>
                  <a:ext cx="393271" cy="1025144"/>
                </a:xfrm>
                <a:custGeom>
                  <a:avLst/>
                  <a:gdLst>
                    <a:gd name="connsiteX0" fmla="*/ 12138 w 393271"/>
                    <a:gd name="connsiteY0" fmla="*/ 136697 h 1025144"/>
                    <a:gd name="connsiteX1" fmla="*/ 18908 w 393271"/>
                    <a:gd name="connsiteY1" fmla="*/ 1006890 h 1025144"/>
                    <a:gd name="connsiteX2" fmla="*/ 196531 w 393271"/>
                    <a:gd name="connsiteY2" fmla="*/ 1022422 h 1025144"/>
                    <a:gd name="connsiteX3" fmla="*/ 393271 w 393271"/>
                    <a:gd name="connsiteY3" fmla="*/ 147051 h 1025144"/>
                    <a:gd name="connsiteX4" fmla="*/ 12138 w 393271"/>
                    <a:gd name="connsiteY4" fmla="*/ 136697 h 1025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3271" h="1025144">
                      <a:moveTo>
                        <a:pt x="12138" y="136697"/>
                      </a:moveTo>
                      <a:cubicBezTo>
                        <a:pt x="-17333" y="336224"/>
                        <a:pt x="15722" y="805372"/>
                        <a:pt x="18908" y="1006890"/>
                      </a:cubicBezTo>
                      <a:cubicBezTo>
                        <a:pt x="90197" y="1029193"/>
                        <a:pt x="121261" y="1026405"/>
                        <a:pt x="196531" y="1022422"/>
                      </a:cubicBezTo>
                      <a:cubicBezTo>
                        <a:pt x="266625" y="819709"/>
                        <a:pt x="392873" y="359721"/>
                        <a:pt x="393271" y="147051"/>
                      </a:cubicBezTo>
                      <a:cubicBezTo>
                        <a:pt x="393669" y="-121374"/>
                        <a:pt x="26077" y="41513"/>
                        <a:pt x="12138" y="136697"/>
                      </a:cubicBezTo>
                      <a:close/>
                    </a:path>
                  </a:pathLst>
                </a:custGeom>
                <a:solidFill>
                  <a:srgbClr val="F4CCB5"/>
                </a:solidFill>
                <a:ln w="3981" cap="flat">
                  <a:noFill/>
                  <a:prstDash val="solid"/>
                  <a:miter/>
                </a:ln>
              </p:spPr>
              <p:txBody>
                <a:bodyPr rtlCol="0" anchor="ctr"/>
                <a:lstStyle/>
                <a:p>
                  <a:endParaRPr lang="en-US"/>
                </a:p>
              </p:txBody>
            </p:sp>
            <p:sp>
              <p:nvSpPr>
                <p:cNvPr id="481" name="Hình tự do: Hình 480">
                  <a:extLst>
                    <a:ext uri="{FF2B5EF4-FFF2-40B4-BE49-F238E27FC236}">
                      <a16:creationId xmlns:a16="http://schemas.microsoft.com/office/drawing/2014/main" id="{CB9DC1E8-FA46-D086-4B9E-D7C3E8DA8FA4}"/>
                    </a:ext>
                  </a:extLst>
                </p:cNvPr>
                <p:cNvSpPr>
                  <a:spLocks/>
                </p:cNvSpPr>
                <p:nvPr/>
              </p:nvSpPr>
              <p:spPr>
                <a:xfrm>
                  <a:off x="3435637" y="6535012"/>
                  <a:ext cx="225015" cy="148549"/>
                </a:xfrm>
                <a:custGeom>
                  <a:avLst/>
                  <a:gdLst>
                    <a:gd name="connsiteX0" fmla="*/ 0 w 225015"/>
                    <a:gd name="connsiteY0" fmla="*/ 0 h 148549"/>
                    <a:gd name="connsiteX1" fmla="*/ 225016 w 225015"/>
                    <a:gd name="connsiteY1" fmla="*/ 0 h 148549"/>
                    <a:gd name="connsiteX2" fmla="*/ 208687 w 225015"/>
                    <a:gd name="connsiteY2" fmla="*/ 148550 h 148549"/>
                    <a:gd name="connsiteX3" fmla="*/ 9558 w 225015"/>
                    <a:gd name="connsiteY3" fmla="*/ 148550 h 148549"/>
                  </a:gdLst>
                  <a:ahLst/>
                  <a:cxnLst>
                    <a:cxn ang="0">
                      <a:pos x="connsiteX0" y="connsiteY0"/>
                    </a:cxn>
                    <a:cxn ang="0">
                      <a:pos x="connsiteX1" y="connsiteY1"/>
                    </a:cxn>
                    <a:cxn ang="0">
                      <a:pos x="connsiteX2" y="connsiteY2"/>
                    </a:cxn>
                    <a:cxn ang="0">
                      <a:pos x="connsiteX3" y="connsiteY3"/>
                    </a:cxn>
                  </a:cxnLst>
                  <a:rect l="l" t="t" r="r" b="b"/>
                  <a:pathLst>
                    <a:path w="225015" h="148549">
                      <a:moveTo>
                        <a:pt x="0" y="0"/>
                      </a:moveTo>
                      <a:lnTo>
                        <a:pt x="225016" y="0"/>
                      </a:lnTo>
                      <a:lnTo>
                        <a:pt x="208687" y="148550"/>
                      </a:lnTo>
                      <a:lnTo>
                        <a:pt x="9558" y="148550"/>
                      </a:lnTo>
                      <a:close/>
                    </a:path>
                  </a:pathLst>
                </a:custGeom>
                <a:solidFill>
                  <a:srgbClr val="E6F1FC"/>
                </a:solidFill>
                <a:ln w="3981" cap="flat">
                  <a:noFill/>
                  <a:prstDash val="solid"/>
                  <a:miter/>
                </a:ln>
              </p:spPr>
              <p:txBody>
                <a:bodyPr rtlCol="0" anchor="ctr"/>
                <a:lstStyle/>
                <a:p>
                  <a:endParaRPr lang="en-US"/>
                </a:p>
              </p:txBody>
            </p:sp>
            <p:sp>
              <p:nvSpPr>
                <p:cNvPr id="482" name="Hình tự do: Hình 481">
                  <a:extLst>
                    <a:ext uri="{FF2B5EF4-FFF2-40B4-BE49-F238E27FC236}">
                      <a16:creationId xmlns:a16="http://schemas.microsoft.com/office/drawing/2014/main" id="{8A109800-1DE0-8F25-FA9F-F55981CC3B3C}"/>
                    </a:ext>
                  </a:extLst>
                </p:cNvPr>
                <p:cNvSpPr>
                  <a:spLocks/>
                </p:cNvSpPr>
                <p:nvPr/>
              </p:nvSpPr>
              <p:spPr>
                <a:xfrm>
                  <a:off x="3435238" y="6634577"/>
                  <a:ext cx="251300" cy="160497"/>
                </a:xfrm>
                <a:custGeom>
                  <a:avLst/>
                  <a:gdLst>
                    <a:gd name="connsiteX0" fmla="*/ 202315 w 251300"/>
                    <a:gd name="connsiteY0" fmla="*/ 0 h 160497"/>
                    <a:gd name="connsiteX1" fmla="*/ 251301 w 251300"/>
                    <a:gd name="connsiteY1" fmla="*/ 79253 h 160497"/>
                    <a:gd name="connsiteX2" fmla="*/ 217847 w 251300"/>
                    <a:gd name="connsiteY2" fmla="*/ 160498 h 160497"/>
                    <a:gd name="connsiteX3" fmla="*/ 46596 w 251300"/>
                    <a:gd name="connsiteY3" fmla="*/ 160498 h 160497"/>
                    <a:gd name="connsiteX4" fmla="*/ 0 w 251300"/>
                    <a:gd name="connsiteY4" fmla="*/ 86820 h 160497"/>
                    <a:gd name="connsiteX5" fmla="*/ 44207 w 251300"/>
                    <a:gd name="connsiteY5" fmla="*/ 0 h 160497"/>
                    <a:gd name="connsiteX6" fmla="*/ 202315 w 251300"/>
                    <a:gd name="connsiteY6" fmla="*/ 0 h 160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00" h="160497">
                      <a:moveTo>
                        <a:pt x="202315" y="0"/>
                      </a:moveTo>
                      <a:cubicBezTo>
                        <a:pt x="228202" y="0"/>
                        <a:pt x="251301" y="39428"/>
                        <a:pt x="251301" y="79253"/>
                      </a:cubicBezTo>
                      <a:cubicBezTo>
                        <a:pt x="251301" y="118681"/>
                        <a:pt x="233777" y="160498"/>
                        <a:pt x="217847" y="160498"/>
                      </a:cubicBezTo>
                      <a:cubicBezTo>
                        <a:pt x="201917" y="160498"/>
                        <a:pt x="70890" y="160498"/>
                        <a:pt x="46596" y="160498"/>
                      </a:cubicBezTo>
                      <a:cubicBezTo>
                        <a:pt x="33852" y="160498"/>
                        <a:pt x="0" y="144567"/>
                        <a:pt x="0" y="86820"/>
                      </a:cubicBezTo>
                      <a:cubicBezTo>
                        <a:pt x="0" y="29073"/>
                        <a:pt x="5575" y="0"/>
                        <a:pt x="44207" y="0"/>
                      </a:cubicBezTo>
                      <a:cubicBezTo>
                        <a:pt x="83236" y="0"/>
                        <a:pt x="176826" y="0"/>
                        <a:pt x="202315" y="0"/>
                      </a:cubicBezTo>
                      <a:close/>
                    </a:path>
                  </a:pathLst>
                </a:custGeom>
                <a:solidFill>
                  <a:srgbClr val="1A1A1A"/>
                </a:solidFill>
                <a:ln w="3981" cap="flat">
                  <a:noFill/>
                  <a:prstDash val="solid"/>
                  <a:miter/>
                </a:ln>
              </p:spPr>
              <p:txBody>
                <a:bodyPr rtlCol="0" anchor="ctr"/>
                <a:lstStyle/>
                <a:p>
                  <a:endParaRPr lang="en-US"/>
                </a:p>
              </p:txBody>
            </p:sp>
          </p:grpSp>
          <p:sp>
            <p:nvSpPr>
              <p:cNvPr id="391" name="Hình tự do: Hình 390">
                <a:extLst>
                  <a:ext uri="{FF2B5EF4-FFF2-40B4-BE49-F238E27FC236}">
                    <a16:creationId xmlns:a16="http://schemas.microsoft.com/office/drawing/2014/main" id="{1CDBABE6-D721-A83C-FE8C-602177BB2CEB}"/>
                  </a:ext>
                </a:extLst>
              </p:cNvPr>
              <p:cNvSpPr>
                <a:spLocks/>
              </p:cNvSpPr>
              <p:nvPr/>
            </p:nvSpPr>
            <p:spPr>
              <a:xfrm>
                <a:off x="2891347" y="4460089"/>
                <a:ext cx="999400" cy="1230671"/>
              </a:xfrm>
              <a:custGeom>
                <a:avLst/>
                <a:gdLst>
                  <a:gd name="connsiteX0" fmla="*/ 130500 w 999400"/>
                  <a:gd name="connsiteY0" fmla="*/ 1183622 h 1230671"/>
                  <a:gd name="connsiteX1" fmla="*/ 2261 w 999400"/>
                  <a:gd name="connsiteY1" fmla="*/ 279975 h 1230671"/>
                  <a:gd name="connsiteX2" fmla="*/ 191832 w 999400"/>
                  <a:gd name="connsiteY2" fmla="*/ 13939 h 1230671"/>
                  <a:gd name="connsiteX3" fmla="*/ 491720 w 999400"/>
                  <a:gd name="connsiteY3" fmla="*/ 83634 h 1230671"/>
                  <a:gd name="connsiteX4" fmla="*/ 799972 w 999400"/>
                  <a:gd name="connsiteY4" fmla="*/ 0 h 1230671"/>
                  <a:gd name="connsiteX5" fmla="*/ 998304 w 999400"/>
                  <a:gd name="connsiteY5" fmla="*/ 133018 h 1230671"/>
                  <a:gd name="connsiteX6" fmla="*/ 934185 w 999400"/>
                  <a:gd name="connsiteY6" fmla="*/ 602166 h 1230671"/>
                  <a:gd name="connsiteX7" fmla="*/ 932591 w 999400"/>
                  <a:gd name="connsiteY7" fmla="*/ 1157337 h 1230671"/>
                  <a:gd name="connsiteX8" fmla="*/ 130500 w 999400"/>
                  <a:gd name="connsiteY8" fmla="*/ 1183622 h 12306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99400" h="1230671">
                    <a:moveTo>
                      <a:pt x="130500" y="1183622"/>
                    </a:moveTo>
                    <a:cubicBezTo>
                      <a:pt x="90276" y="999229"/>
                      <a:pt x="9828" y="397063"/>
                      <a:pt x="2261" y="279975"/>
                    </a:cubicBezTo>
                    <a:cubicBezTo>
                      <a:pt x="1465" y="97175"/>
                      <a:pt x="-32387" y="70890"/>
                      <a:pt x="191832" y="13939"/>
                    </a:cubicBezTo>
                    <a:cubicBezTo>
                      <a:pt x="191832" y="13939"/>
                      <a:pt x="292989" y="83634"/>
                      <a:pt x="491720" y="83634"/>
                    </a:cubicBezTo>
                    <a:cubicBezTo>
                      <a:pt x="690451" y="83634"/>
                      <a:pt x="799972" y="0"/>
                      <a:pt x="799972" y="0"/>
                    </a:cubicBezTo>
                    <a:cubicBezTo>
                      <a:pt x="799972" y="0"/>
                      <a:pt x="990737" y="53765"/>
                      <a:pt x="998304" y="133018"/>
                    </a:cubicBezTo>
                    <a:cubicBezTo>
                      <a:pt x="1009455" y="247716"/>
                      <a:pt x="931795" y="550790"/>
                      <a:pt x="934185" y="602166"/>
                    </a:cubicBezTo>
                    <a:cubicBezTo>
                      <a:pt x="939760" y="737972"/>
                      <a:pt x="932591" y="1057773"/>
                      <a:pt x="932591" y="1157337"/>
                    </a:cubicBezTo>
                    <a:cubicBezTo>
                      <a:pt x="932193" y="1157337"/>
                      <a:pt x="156387" y="1303100"/>
                      <a:pt x="130500" y="1183622"/>
                    </a:cubicBezTo>
                    <a:close/>
                  </a:path>
                </a:pathLst>
              </a:custGeom>
              <a:solidFill>
                <a:srgbClr val="EBF4FD"/>
              </a:solidFill>
              <a:ln w="3981" cap="flat">
                <a:noFill/>
                <a:prstDash val="solid"/>
                <a:miter/>
              </a:ln>
            </p:spPr>
            <p:txBody>
              <a:bodyPr rtlCol="0" anchor="ctr"/>
              <a:lstStyle/>
              <a:p>
                <a:endParaRPr lang="en-US"/>
              </a:p>
            </p:txBody>
          </p:sp>
          <p:sp>
            <p:nvSpPr>
              <p:cNvPr id="392" name="Hình tự do: Hình 391">
                <a:extLst>
                  <a:ext uri="{FF2B5EF4-FFF2-40B4-BE49-F238E27FC236}">
                    <a16:creationId xmlns:a16="http://schemas.microsoft.com/office/drawing/2014/main" id="{15A68EEC-E9BF-D6FF-092F-450908EEBAE1}"/>
                  </a:ext>
                </a:extLst>
              </p:cNvPr>
              <p:cNvSpPr>
                <a:spLocks/>
              </p:cNvSpPr>
              <p:nvPr/>
            </p:nvSpPr>
            <p:spPr>
              <a:xfrm>
                <a:off x="2893209" y="4710593"/>
                <a:ext cx="971350" cy="980565"/>
              </a:xfrm>
              <a:custGeom>
                <a:avLst/>
                <a:gdLst>
                  <a:gd name="connsiteX0" fmla="*/ 971351 w 971350"/>
                  <a:gd name="connsiteY0" fmla="*/ 120274 h 980565"/>
                  <a:gd name="connsiteX1" fmla="*/ 869795 w 971350"/>
                  <a:gd name="connsiteY1" fmla="*/ 169260 h 980565"/>
                  <a:gd name="connsiteX2" fmla="*/ 798109 w 971350"/>
                  <a:gd name="connsiteY2" fmla="*/ 526895 h 980565"/>
                  <a:gd name="connsiteX3" fmla="*/ 181606 w 971350"/>
                  <a:gd name="connsiteY3" fmla="*/ 540038 h 980565"/>
                  <a:gd name="connsiteX4" fmla="*/ 95184 w 971350"/>
                  <a:gd name="connsiteY4" fmla="*/ 60137 h 980565"/>
                  <a:gd name="connsiteX5" fmla="*/ 0 w 971350"/>
                  <a:gd name="connsiteY5" fmla="*/ 0 h 980565"/>
                  <a:gd name="connsiteX6" fmla="*/ 398 w 971350"/>
                  <a:gd name="connsiteY6" fmla="*/ 29869 h 980565"/>
                  <a:gd name="connsiteX7" fmla="*/ 128637 w 971350"/>
                  <a:gd name="connsiteY7" fmla="*/ 933516 h 980565"/>
                  <a:gd name="connsiteX8" fmla="*/ 930330 w 971350"/>
                  <a:gd name="connsiteY8" fmla="*/ 907231 h 980565"/>
                  <a:gd name="connsiteX9" fmla="*/ 931923 w 971350"/>
                  <a:gd name="connsiteY9" fmla="*/ 352060 h 980565"/>
                  <a:gd name="connsiteX10" fmla="*/ 971351 w 971350"/>
                  <a:gd name="connsiteY10" fmla="*/ 120274 h 9805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71350" h="980565">
                    <a:moveTo>
                      <a:pt x="971351" y="120274"/>
                    </a:moveTo>
                    <a:cubicBezTo>
                      <a:pt x="930729" y="137000"/>
                      <a:pt x="881345" y="126646"/>
                      <a:pt x="869795" y="169260"/>
                    </a:cubicBezTo>
                    <a:cubicBezTo>
                      <a:pt x="840722" y="276391"/>
                      <a:pt x="844705" y="480299"/>
                      <a:pt x="798109" y="526895"/>
                    </a:cubicBezTo>
                    <a:cubicBezTo>
                      <a:pt x="763062" y="561942"/>
                      <a:pt x="226211" y="567916"/>
                      <a:pt x="181606" y="540038"/>
                    </a:cubicBezTo>
                    <a:cubicBezTo>
                      <a:pt x="156914" y="524505"/>
                      <a:pt x="103547" y="82041"/>
                      <a:pt x="95184" y="60137"/>
                    </a:cubicBezTo>
                    <a:cubicBezTo>
                      <a:pt x="86820" y="38233"/>
                      <a:pt x="91599" y="21904"/>
                      <a:pt x="0" y="0"/>
                    </a:cubicBezTo>
                    <a:cubicBezTo>
                      <a:pt x="398" y="9558"/>
                      <a:pt x="398" y="19514"/>
                      <a:pt x="398" y="29869"/>
                    </a:cubicBezTo>
                    <a:cubicBezTo>
                      <a:pt x="7965" y="146957"/>
                      <a:pt x="88015" y="749123"/>
                      <a:pt x="128637" y="933516"/>
                    </a:cubicBezTo>
                    <a:cubicBezTo>
                      <a:pt x="154922" y="1052993"/>
                      <a:pt x="930330" y="907231"/>
                      <a:pt x="930330" y="907231"/>
                    </a:cubicBezTo>
                    <a:cubicBezTo>
                      <a:pt x="930330" y="807667"/>
                      <a:pt x="937499" y="487866"/>
                      <a:pt x="931923" y="352060"/>
                    </a:cubicBezTo>
                    <a:cubicBezTo>
                      <a:pt x="930729" y="323783"/>
                      <a:pt x="952633" y="224219"/>
                      <a:pt x="971351" y="120274"/>
                    </a:cubicBezTo>
                    <a:close/>
                  </a:path>
                </a:pathLst>
              </a:custGeom>
              <a:solidFill>
                <a:srgbClr val="CDE3F9"/>
              </a:solidFill>
              <a:ln w="3981" cap="flat">
                <a:noFill/>
                <a:prstDash val="solid"/>
                <a:miter/>
              </a:ln>
            </p:spPr>
            <p:txBody>
              <a:bodyPr rtlCol="0" anchor="ctr"/>
              <a:lstStyle/>
              <a:p>
                <a:endParaRPr lang="en-US"/>
              </a:p>
            </p:txBody>
          </p:sp>
          <p:grpSp>
            <p:nvGrpSpPr>
              <p:cNvPr id="393" name="Đồ họa 2">
                <a:extLst>
                  <a:ext uri="{FF2B5EF4-FFF2-40B4-BE49-F238E27FC236}">
                    <a16:creationId xmlns:a16="http://schemas.microsoft.com/office/drawing/2014/main" id="{09FBE369-090D-8479-AF90-872108EE108D}"/>
                  </a:ext>
                </a:extLst>
              </p:cNvPr>
              <p:cNvGrpSpPr>
                <a:grpSpLocks/>
              </p:cNvGrpSpPr>
              <p:nvPr/>
            </p:nvGrpSpPr>
            <p:grpSpPr>
              <a:xfrm>
                <a:off x="1642026" y="2727269"/>
                <a:ext cx="1273580" cy="2621039"/>
                <a:chOff x="1642026" y="2727269"/>
                <a:chExt cx="1273580" cy="2621039"/>
              </a:xfrm>
            </p:grpSpPr>
            <p:sp>
              <p:nvSpPr>
                <p:cNvPr id="467" name="Hình tự do: Hình 466">
                  <a:extLst>
                    <a:ext uri="{FF2B5EF4-FFF2-40B4-BE49-F238E27FC236}">
                      <a16:creationId xmlns:a16="http://schemas.microsoft.com/office/drawing/2014/main" id="{B0DE8E62-A0DF-4E93-C835-D1BBE7FE7E2F}"/>
                    </a:ext>
                  </a:extLst>
                </p:cNvPr>
                <p:cNvSpPr>
                  <a:spLocks/>
                </p:cNvSpPr>
                <p:nvPr/>
              </p:nvSpPr>
              <p:spPr>
                <a:xfrm>
                  <a:off x="1676292" y="2727269"/>
                  <a:ext cx="1226873" cy="2621039"/>
                </a:xfrm>
                <a:custGeom>
                  <a:avLst/>
                  <a:gdLst>
                    <a:gd name="connsiteX0" fmla="*/ 995486 w 1226873"/>
                    <a:gd name="connsiteY0" fmla="*/ 1894911 h 2621039"/>
                    <a:gd name="connsiteX1" fmla="*/ 839369 w 1226873"/>
                    <a:gd name="connsiteY1" fmla="*/ 1561171 h 2621039"/>
                    <a:gd name="connsiteX2" fmla="*/ 978361 w 1226873"/>
                    <a:gd name="connsiteY2" fmla="*/ 1307481 h 2621039"/>
                    <a:gd name="connsiteX3" fmla="*/ 932561 w 1226873"/>
                    <a:gd name="connsiteY3" fmla="*/ 1125078 h 2621039"/>
                    <a:gd name="connsiteX4" fmla="*/ 885169 w 1226873"/>
                    <a:gd name="connsiteY4" fmla="*/ 250106 h 2621039"/>
                    <a:gd name="connsiteX5" fmla="*/ 236407 w 1226873"/>
                    <a:gd name="connsiteY5" fmla="*/ 0 h 2621039"/>
                    <a:gd name="connsiteX6" fmla="*/ 240 w 1226873"/>
                    <a:gd name="connsiteY6" fmla="*/ 679826 h 2621039"/>
                    <a:gd name="connsiteX7" fmla="*/ 182244 w 1226873"/>
                    <a:gd name="connsiteY7" fmla="*/ 1156939 h 2621039"/>
                    <a:gd name="connsiteX8" fmla="*/ 150383 w 1226873"/>
                    <a:gd name="connsiteY8" fmla="*/ 1221059 h 2621039"/>
                    <a:gd name="connsiteX9" fmla="*/ 171491 w 1226873"/>
                    <a:gd name="connsiteY9" fmla="*/ 1425365 h 2621039"/>
                    <a:gd name="connsiteX10" fmla="*/ 468989 w 1226873"/>
                    <a:gd name="connsiteY10" fmla="*/ 1667108 h 2621039"/>
                    <a:gd name="connsiteX11" fmla="*/ 553022 w 1226873"/>
                    <a:gd name="connsiteY11" fmla="*/ 1953853 h 2621039"/>
                    <a:gd name="connsiteX12" fmla="*/ 407259 w 1226873"/>
                    <a:gd name="connsiteY12" fmla="*/ 2542877 h 2621039"/>
                    <a:gd name="connsiteX13" fmla="*/ 560190 w 1226873"/>
                    <a:gd name="connsiteY13" fmla="*/ 2552833 h 2621039"/>
                    <a:gd name="connsiteX14" fmla="*/ 549437 w 1226873"/>
                    <a:gd name="connsiteY14" fmla="*/ 2620138 h 2621039"/>
                    <a:gd name="connsiteX15" fmla="*/ 1226874 w 1226873"/>
                    <a:gd name="connsiteY15" fmla="*/ 2568763 h 2621039"/>
                    <a:gd name="connsiteX16" fmla="*/ 995486 w 1226873"/>
                    <a:gd name="connsiteY16" fmla="*/ 1894911 h 2621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226873" h="2621039">
                      <a:moveTo>
                        <a:pt x="995486" y="1894911"/>
                      </a:moveTo>
                      <a:cubicBezTo>
                        <a:pt x="1032524" y="1778222"/>
                        <a:pt x="952474" y="1606174"/>
                        <a:pt x="839369" y="1561171"/>
                      </a:cubicBezTo>
                      <a:cubicBezTo>
                        <a:pt x="921410" y="1486298"/>
                        <a:pt x="979158" y="1388327"/>
                        <a:pt x="978361" y="1307481"/>
                      </a:cubicBezTo>
                      <a:cubicBezTo>
                        <a:pt x="977565" y="1229024"/>
                        <a:pt x="967608" y="1168090"/>
                        <a:pt x="932561" y="1125078"/>
                      </a:cubicBezTo>
                      <a:cubicBezTo>
                        <a:pt x="932561" y="1125078"/>
                        <a:pt x="951280" y="500212"/>
                        <a:pt x="885169" y="250106"/>
                      </a:cubicBezTo>
                      <a:cubicBezTo>
                        <a:pt x="819058" y="0"/>
                        <a:pt x="236407" y="0"/>
                        <a:pt x="236407" y="0"/>
                      </a:cubicBezTo>
                      <a:cubicBezTo>
                        <a:pt x="86662" y="170056"/>
                        <a:pt x="-5336" y="453217"/>
                        <a:pt x="240" y="679826"/>
                      </a:cubicBezTo>
                      <a:cubicBezTo>
                        <a:pt x="4621" y="853467"/>
                        <a:pt x="69138" y="1026311"/>
                        <a:pt x="182244" y="1156939"/>
                      </a:cubicBezTo>
                      <a:cubicBezTo>
                        <a:pt x="168305" y="1176454"/>
                        <a:pt x="157153" y="1197960"/>
                        <a:pt x="150383" y="1221059"/>
                      </a:cubicBezTo>
                      <a:cubicBezTo>
                        <a:pt x="130868" y="1287966"/>
                        <a:pt x="143214" y="1361643"/>
                        <a:pt x="171491" y="1425365"/>
                      </a:cubicBezTo>
                      <a:cubicBezTo>
                        <a:pt x="225256" y="1546435"/>
                        <a:pt x="340352" y="1636043"/>
                        <a:pt x="468989" y="1667108"/>
                      </a:cubicBezTo>
                      <a:cubicBezTo>
                        <a:pt x="454254" y="1769460"/>
                        <a:pt x="483725" y="1878981"/>
                        <a:pt x="553022" y="1953853"/>
                      </a:cubicBezTo>
                      <a:cubicBezTo>
                        <a:pt x="547048" y="2157761"/>
                        <a:pt x="496867" y="2360076"/>
                        <a:pt x="407259" y="2542877"/>
                      </a:cubicBezTo>
                      <a:cubicBezTo>
                        <a:pt x="458236" y="2540487"/>
                        <a:pt x="509612" y="2543673"/>
                        <a:pt x="560190" y="2552833"/>
                      </a:cubicBezTo>
                      <a:cubicBezTo>
                        <a:pt x="556606" y="2575534"/>
                        <a:pt x="553420" y="2597836"/>
                        <a:pt x="549437" y="2620138"/>
                      </a:cubicBezTo>
                      <a:cubicBezTo>
                        <a:pt x="776046" y="2625316"/>
                        <a:pt x="1003451" y="2608191"/>
                        <a:pt x="1226874" y="2568763"/>
                      </a:cubicBezTo>
                      <a:cubicBezTo>
                        <a:pt x="1226874" y="2327021"/>
                        <a:pt x="1144036" y="2085676"/>
                        <a:pt x="995486" y="1894911"/>
                      </a:cubicBezTo>
                      <a:close/>
                    </a:path>
                  </a:pathLst>
                </a:custGeom>
                <a:solidFill>
                  <a:srgbClr val="BE7B55"/>
                </a:solidFill>
                <a:ln w="3981" cap="flat">
                  <a:noFill/>
                  <a:prstDash val="solid"/>
                  <a:miter/>
                </a:ln>
              </p:spPr>
              <p:txBody>
                <a:bodyPr rtlCol="0" anchor="ctr"/>
                <a:lstStyle/>
                <a:p>
                  <a:endParaRPr lang="en-US"/>
                </a:p>
              </p:txBody>
            </p:sp>
            <p:sp>
              <p:nvSpPr>
                <p:cNvPr id="468" name="Hình tự do: Hình 467">
                  <a:extLst>
                    <a:ext uri="{FF2B5EF4-FFF2-40B4-BE49-F238E27FC236}">
                      <a16:creationId xmlns:a16="http://schemas.microsoft.com/office/drawing/2014/main" id="{7B2725D0-F2F4-362D-D1D6-120A6BE7B899}"/>
                    </a:ext>
                  </a:extLst>
                </p:cNvPr>
                <p:cNvSpPr>
                  <a:spLocks/>
                </p:cNvSpPr>
                <p:nvPr/>
              </p:nvSpPr>
              <p:spPr>
                <a:xfrm>
                  <a:off x="1642026" y="3105861"/>
                  <a:ext cx="326063" cy="886882"/>
                </a:xfrm>
                <a:custGeom>
                  <a:avLst/>
                  <a:gdLst>
                    <a:gd name="connsiteX0" fmla="*/ 61588 w 326063"/>
                    <a:gd name="connsiteY0" fmla="*/ 8913 h 886882"/>
                    <a:gd name="connsiteX1" fmla="*/ 6628 w 326063"/>
                    <a:gd name="connsiteY1" fmla="*/ 202466 h 886882"/>
                    <a:gd name="connsiteX2" fmla="*/ 7425 w 326063"/>
                    <a:gd name="connsiteY2" fmla="*/ 405976 h 886882"/>
                    <a:gd name="connsiteX3" fmla="*/ 59596 w 326063"/>
                    <a:gd name="connsiteY3" fmla="*/ 588378 h 886882"/>
                    <a:gd name="connsiteX4" fmla="*/ 152391 w 326063"/>
                    <a:gd name="connsiteY4" fmla="*/ 743699 h 886882"/>
                    <a:gd name="connsiteX5" fmla="*/ 279833 w 326063"/>
                    <a:gd name="connsiteY5" fmla="*/ 870345 h 886882"/>
                    <a:gd name="connsiteX6" fmla="*/ 298551 w 326063"/>
                    <a:gd name="connsiteY6" fmla="*/ 884284 h 886882"/>
                    <a:gd name="connsiteX7" fmla="*/ 323641 w 326063"/>
                    <a:gd name="connsiteY7" fmla="*/ 877911 h 886882"/>
                    <a:gd name="connsiteX8" fmla="*/ 317269 w 326063"/>
                    <a:gd name="connsiteY8" fmla="*/ 852821 h 886882"/>
                    <a:gd name="connsiteX9" fmla="*/ 308906 w 326063"/>
                    <a:gd name="connsiteY9" fmla="*/ 846449 h 886882"/>
                    <a:gd name="connsiteX10" fmla="*/ 304525 w 326063"/>
                    <a:gd name="connsiteY10" fmla="*/ 843263 h 886882"/>
                    <a:gd name="connsiteX11" fmla="*/ 302534 w 326063"/>
                    <a:gd name="connsiteY11" fmla="*/ 841670 h 886882"/>
                    <a:gd name="connsiteX12" fmla="*/ 284612 w 326063"/>
                    <a:gd name="connsiteY12" fmla="*/ 827333 h 886882"/>
                    <a:gd name="connsiteX13" fmla="*/ 251955 w 326063"/>
                    <a:gd name="connsiteY13" fmla="*/ 798260 h 886882"/>
                    <a:gd name="connsiteX14" fmla="*/ 192216 w 326063"/>
                    <a:gd name="connsiteY14" fmla="*/ 734539 h 886882"/>
                    <a:gd name="connsiteX15" fmla="*/ 167126 w 326063"/>
                    <a:gd name="connsiteY15" fmla="*/ 702280 h 886882"/>
                    <a:gd name="connsiteX16" fmla="*/ 142434 w 326063"/>
                    <a:gd name="connsiteY16" fmla="*/ 666038 h 886882"/>
                    <a:gd name="connsiteX17" fmla="*/ 101015 w 326063"/>
                    <a:gd name="connsiteY17" fmla="*/ 590768 h 886882"/>
                    <a:gd name="connsiteX18" fmla="*/ 92254 w 326063"/>
                    <a:gd name="connsiteY18" fmla="*/ 571651 h 886882"/>
                    <a:gd name="connsiteX19" fmla="*/ 90262 w 326063"/>
                    <a:gd name="connsiteY19" fmla="*/ 566872 h 886882"/>
                    <a:gd name="connsiteX20" fmla="*/ 89466 w 326063"/>
                    <a:gd name="connsiteY20" fmla="*/ 564881 h 886882"/>
                    <a:gd name="connsiteX21" fmla="*/ 84687 w 326063"/>
                    <a:gd name="connsiteY21" fmla="*/ 553730 h 886882"/>
                    <a:gd name="connsiteX22" fmla="*/ 69951 w 326063"/>
                    <a:gd name="connsiteY22" fmla="*/ 512709 h 886882"/>
                    <a:gd name="connsiteX23" fmla="*/ 46852 w 326063"/>
                    <a:gd name="connsiteY23" fmla="*/ 421906 h 886882"/>
                    <a:gd name="connsiteX24" fmla="*/ 36896 w 326063"/>
                    <a:gd name="connsiteY24" fmla="*/ 329909 h 886882"/>
                    <a:gd name="connsiteX25" fmla="*/ 39684 w 326063"/>
                    <a:gd name="connsiteY25" fmla="*/ 232336 h 886882"/>
                    <a:gd name="connsiteX26" fmla="*/ 46852 w 326063"/>
                    <a:gd name="connsiteY26" fmla="*/ 180960 h 886882"/>
                    <a:gd name="connsiteX27" fmla="*/ 58402 w 326063"/>
                    <a:gd name="connsiteY27" fmla="*/ 127594 h 886882"/>
                    <a:gd name="connsiteX28" fmla="*/ 74332 w 326063"/>
                    <a:gd name="connsiteY28" fmla="*/ 75422 h 886882"/>
                    <a:gd name="connsiteX29" fmla="*/ 83890 w 326063"/>
                    <a:gd name="connsiteY29" fmla="*/ 49934 h 886882"/>
                    <a:gd name="connsiteX30" fmla="*/ 89068 w 326063"/>
                    <a:gd name="connsiteY30" fmla="*/ 37189 h 886882"/>
                    <a:gd name="connsiteX31" fmla="*/ 93448 w 326063"/>
                    <a:gd name="connsiteY31" fmla="*/ 27233 h 886882"/>
                    <a:gd name="connsiteX32" fmla="*/ 87076 w 326063"/>
                    <a:gd name="connsiteY32" fmla="*/ 2143 h 886882"/>
                    <a:gd name="connsiteX33" fmla="*/ 61588 w 326063"/>
                    <a:gd name="connsiteY33" fmla="*/ 8913 h 886882"/>
                    <a:gd name="connsiteX34" fmla="*/ 61588 w 326063"/>
                    <a:gd name="connsiteY34" fmla="*/ 8913 h 8868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326063" h="886882">
                      <a:moveTo>
                        <a:pt x="61588" y="8913"/>
                      </a:moveTo>
                      <a:cubicBezTo>
                        <a:pt x="34506" y="70643"/>
                        <a:pt x="15788" y="135559"/>
                        <a:pt x="6628" y="202466"/>
                      </a:cubicBezTo>
                      <a:cubicBezTo>
                        <a:pt x="-2532" y="270170"/>
                        <a:pt x="-2133" y="338272"/>
                        <a:pt x="7425" y="405976"/>
                      </a:cubicBezTo>
                      <a:cubicBezTo>
                        <a:pt x="16186" y="468901"/>
                        <a:pt x="34506" y="530232"/>
                        <a:pt x="59596" y="588378"/>
                      </a:cubicBezTo>
                      <a:cubicBezTo>
                        <a:pt x="83890" y="644134"/>
                        <a:pt x="115353" y="695908"/>
                        <a:pt x="152391" y="743699"/>
                      </a:cubicBezTo>
                      <a:cubicBezTo>
                        <a:pt x="189429" y="791091"/>
                        <a:pt x="232042" y="833705"/>
                        <a:pt x="279833" y="870345"/>
                      </a:cubicBezTo>
                      <a:cubicBezTo>
                        <a:pt x="285807" y="875124"/>
                        <a:pt x="292179" y="879903"/>
                        <a:pt x="298551" y="884284"/>
                      </a:cubicBezTo>
                      <a:cubicBezTo>
                        <a:pt x="306118" y="889859"/>
                        <a:pt x="319261" y="885877"/>
                        <a:pt x="323641" y="877911"/>
                      </a:cubicBezTo>
                      <a:cubicBezTo>
                        <a:pt x="328819" y="868353"/>
                        <a:pt x="325234" y="858795"/>
                        <a:pt x="317269" y="852821"/>
                      </a:cubicBezTo>
                      <a:cubicBezTo>
                        <a:pt x="314482" y="850830"/>
                        <a:pt x="311694" y="848839"/>
                        <a:pt x="308906" y="846449"/>
                      </a:cubicBezTo>
                      <a:cubicBezTo>
                        <a:pt x="307313" y="845254"/>
                        <a:pt x="306118" y="844458"/>
                        <a:pt x="304525" y="843263"/>
                      </a:cubicBezTo>
                      <a:cubicBezTo>
                        <a:pt x="304525" y="843263"/>
                        <a:pt x="299746" y="839679"/>
                        <a:pt x="302534" y="841670"/>
                      </a:cubicBezTo>
                      <a:cubicBezTo>
                        <a:pt x="296560" y="836891"/>
                        <a:pt x="290586" y="832112"/>
                        <a:pt x="284612" y="827333"/>
                      </a:cubicBezTo>
                      <a:cubicBezTo>
                        <a:pt x="273461" y="818173"/>
                        <a:pt x="262310" y="808216"/>
                        <a:pt x="251955" y="798260"/>
                      </a:cubicBezTo>
                      <a:cubicBezTo>
                        <a:pt x="230847" y="778347"/>
                        <a:pt x="210536" y="756841"/>
                        <a:pt x="192216" y="734539"/>
                      </a:cubicBezTo>
                      <a:cubicBezTo>
                        <a:pt x="181862" y="722193"/>
                        <a:pt x="176684" y="715024"/>
                        <a:pt x="167126" y="702280"/>
                      </a:cubicBezTo>
                      <a:cubicBezTo>
                        <a:pt x="158364" y="690332"/>
                        <a:pt x="150399" y="678384"/>
                        <a:pt x="142434" y="666038"/>
                      </a:cubicBezTo>
                      <a:cubicBezTo>
                        <a:pt x="127300" y="641745"/>
                        <a:pt x="113361" y="616654"/>
                        <a:pt x="101015" y="590768"/>
                      </a:cubicBezTo>
                      <a:cubicBezTo>
                        <a:pt x="97829" y="584395"/>
                        <a:pt x="95041" y="578023"/>
                        <a:pt x="92254" y="571651"/>
                      </a:cubicBezTo>
                      <a:cubicBezTo>
                        <a:pt x="91457" y="570058"/>
                        <a:pt x="90661" y="568465"/>
                        <a:pt x="90262" y="566872"/>
                      </a:cubicBezTo>
                      <a:cubicBezTo>
                        <a:pt x="90262" y="566872"/>
                        <a:pt x="87873" y="561296"/>
                        <a:pt x="89466" y="564881"/>
                      </a:cubicBezTo>
                      <a:cubicBezTo>
                        <a:pt x="87873" y="561296"/>
                        <a:pt x="86280" y="557314"/>
                        <a:pt x="84687" y="553730"/>
                      </a:cubicBezTo>
                      <a:cubicBezTo>
                        <a:pt x="79111" y="540189"/>
                        <a:pt x="74332" y="526250"/>
                        <a:pt x="69951" y="512709"/>
                      </a:cubicBezTo>
                      <a:cubicBezTo>
                        <a:pt x="60393" y="483238"/>
                        <a:pt x="52428" y="452572"/>
                        <a:pt x="46852" y="421906"/>
                      </a:cubicBezTo>
                      <a:cubicBezTo>
                        <a:pt x="41277" y="391639"/>
                        <a:pt x="38091" y="362566"/>
                        <a:pt x="36896" y="329909"/>
                      </a:cubicBezTo>
                      <a:cubicBezTo>
                        <a:pt x="35701" y="297252"/>
                        <a:pt x="36498" y="264594"/>
                        <a:pt x="39684" y="232336"/>
                      </a:cubicBezTo>
                      <a:cubicBezTo>
                        <a:pt x="41675" y="213617"/>
                        <a:pt x="43268" y="200077"/>
                        <a:pt x="46852" y="180960"/>
                      </a:cubicBezTo>
                      <a:cubicBezTo>
                        <a:pt x="50038" y="163039"/>
                        <a:pt x="54021" y="145117"/>
                        <a:pt x="58402" y="127594"/>
                      </a:cubicBezTo>
                      <a:cubicBezTo>
                        <a:pt x="62783" y="110070"/>
                        <a:pt x="68358" y="92547"/>
                        <a:pt x="74332" y="75422"/>
                      </a:cubicBezTo>
                      <a:cubicBezTo>
                        <a:pt x="77120" y="66660"/>
                        <a:pt x="80306" y="58297"/>
                        <a:pt x="83890" y="49934"/>
                      </a:cubicBezTo>
                      <a:cubicBezTo>
                        <a:pt x="85483" y="45553"/>
                        <a:pt x="87076" y="41570"/>
                        <a:pt x="89068" y="37189"/>
                      </a:cubicBezTo>
                      <a:cubicBezTo>
                        <a:pt x="90661" y="33605"/>
                        <a:pt x="91059" y="32012"/>
                        <a:pt x="93448" y="27233"/>
                      </a:cubicBezTo>
                      <a:cubicBezTo>
                        <a:pt x="97431" y="18471"/>
                        <a:pt x="96236" y="7320"/>
                        <a:pt x="87076" y="2143"/>
                      </a:cubicBezTo>
                      <a:cubicBezTo>
                        <a:pt x="78713" y="-1840"/>
                        <a:pt x="65570" y="-645"/>
                        <a:pt x="61588" y="8913"/>
                      </a:cubicBezTo>
                      <a:lnTo>
                        <a:pt x="61588" y="8913"/>
                      </a:lnTo>
                      <a:close/>
                    </a:path>
                  </a:pathLst>
                </a:custGeom>
                <a:solidFill>
                  <a:srgbClr val="A86838"/>
                </a:solidFill>
                <a:ln w="3981" cap="flat">
                  <a:noFill/>
                  <a:prstDash val="solid"/>
                  <a:miter/>
                </a:ln>
              </p:spPr>
              <p:txBody>
                <a:bodyPr rtlCol="0" anchor="ctr"/>
                <a:lstStyle/>
                <a:p>
                  <a:endParaRPr lang="en-US"/>
                </a:p>
              </p:txBody>
            </p:sp>
            <p:sp>
              <p:nvSpPr>
                <p:cNvPr id="469" name="Hình tự do: Hình 468">
                  <a:extLst>
                    <a:ext uri="{FF2B5EF4-FFF2-40B4-BE49-F238E27FC236}">
                      <a16:creationId xmlns:a16="http://schemas.microsoft.com/office/drawing/2014/main" id="{536A0D14-6137-455F-3997-3825BB4FEB35}"/>
                    </a:ext>
                  </a:extLst>
                </p:cNvPr>
                <p:cNvSpPr>
                  <a:spLocks/>
                </p:cNvSpPr>
                <p:nvPr/>
              </p:nvSpPr>
              <p:spPr>
                <a:xfrm>
                  <a:off x="1813310" y="3948315"/>
                  <a:ext cx="583284" cy="523833"/>
                </a:xfrm>
                <a:custGeom>
                  <a:avLst/>
                  <a:gdLst>
                    <a:gd name="connsiteX0" fmla="*/ 1417 w 583284"/>
                    <a:gd name="connsiteY0" fmla="*/ 18730 h 523833"/>
                    <a:gd name="connsiteX1" fmla="*/ 20932 w 583284"/>
                    <a:gd name="connsiteY1" fmla="*/ 184804 h 523833"/>
                    <a:gd name="connsiteX2" fmla="*/ 98592 w 583284"/>
                    <a:gd name="connsiteY2" fmla="*/ 321406 h 523833"/>
                    <a:gd name="connsiteX3" fmla="*/ 218070 w 583284"/>
                    <a:gd name="connsiteY3" fmla="*/ 429334 h 523833"/>
                    <a:gd name="connsiteX4" fmla="*/ 375381 w 583284"/>
                    <a:gd name="connsiteY4" fmla="*/ 499826 h 523833"/>
                    <a:gd name="connsiteX5" fmla="*/ 564952 w 583284"/>
                    <a:gd name="connsiteY5" fmla="*/ 523323 h 523833"/>
                    <a:gd name="connsiteX6" fmla="*/ 583272 w 583284"/>
                    <a:gd name="connsiteY6" fmla="*/ 505003 h 523833"/>
                    <a:gd name="connsiteX7" fmla="*/ 564952 w 583284"/>
                    <a:gd name="connsiteY7" fmla="*/ 486683 h 523833"/>
                    <a:gd name="connsiteX8" fmla="*/ 483708 w 583284"/>
                    <a:gd name="connsiteY8" fmla="*/ 483896 h 523833"/>
                    <a:gd name="connsiteX9" fmla="*/ 474149 w 583284"/>
                    <a:gd name="connsiteY9" fmla="*/ 482701 h 523833"/>
                    <a:gd name="connsiteX10" fmla="*/ 469769 w 583284"/>
                    <a:gd name="connsiteY10" fmla="*/ 482303 h 523833"/>
                    <a:gd name="connsiteX11" fmla="*/ 467777 w 583284"/>
                    <a:gd name="connsiteY11" fmla="*/ 481905 h 523833"/>
                    <a:gd name="connsiteX12" fmla="*/ 446271 w 583284"/>
                    <a:gd name="connsiteY12" fmla="*/ 478320 h 523833"/>
                    <a:gd name="connsiteX13" fmla="*/ 405649 w 583284"/>
                    <a:gd name="connsiteY13" fmla="*/ 469559 h 523833"/>
                    <a:gd name="connsiteX14" fmla="*/ 324803 w 583284"/>
                    <a:gd name="connsiteY14" fmla="*/ 443273 h 523833"/>
                    <a:gd name="connsiteX15" fmla="*/ 321617 w 583284"/>
                    <a:gd name="connsiteY15" fmla="*/ 442079 h 523833"/>
                    <a:gd name="connsiteX16" fmla="*/ 319625 w 583284"/>
                    <a:gd name="connsiteY16" fmla="*/ 441282 h 523833"/>
                    <a:gd name="connsiteX17" fmla="*/ 310067 w 583284"/>
                    <a:gd name="connsiteY17" fmla="*/ 436901 h 523833"/>
                    <a:gd name="connsiteX18" fmla="*/ 290951 w 583284"/>
                    <a:gd name="connsiteY18" fmla="*/ 428140 h 523833"/>
                    <a:gd name="connsiteX19" fmla="*/ 254311 w 583284"/>
                    <a:gd name="connsiteY19" fmla="*/ 408227 h 523833"/>
                    <a:gd name="connsiteX20" fmla="*/ 220061 w 583284"/>
                    <a:gd name="connsiteY20" fmla="*/ 385924 h 523833"/>
                    <a:gd name="connsiteX21" fmla="*/ 213290 w 583284"/>
                    <a:gd name="connsiteY21" fmla="*/ 380747 h 523833"/>
                    <a:gd name="connsiteX22" fmla="*/ 209308 w 583284"/>
                    <a:gd name="connsiteY22" fmla="*/ 377561 h 523833"/>
                    <a:gd name="connsiteX23" fmla="*/ 207715 w 583284"/>
                    <a:gd name="connsiteY23" fmla="*/ 376366 h 523833"/>
                    <a:gd name="connsiteX24" fmla="*/ 192183 w 583284"/>
                    <a:gd name="connsiteY24" fmla="*/ 363622 h 523833"/>
                    <a:gd name="connsiteX25" fmla="*/ 137223 w 583284"/>
                    <a:gd name="connsiteY25" fmla="*/ 309061 h 523833"/>
                    <a:gd name="connsiteX26" fmla="*/ 126072 w 583284"/>
                    <a:gd name="connsiteY26" fmla="*/ 295918 h 523833"/>
                    <a:gd name="connsiteX27" fmla="*/ 120098 w 583284"/>
                    <a:gd name="connsiteY27" fmla="*/ 288749 h 523833"/>
                    <a:gd name="connsiteX28" fmla="*/ 117310 w 583284"/>
                    <a:gd name="connsiteY28" fmla="*/ 285165 h 523833"/>
                    <a:gd name="connsiteX29" fmla="*/ 116514 w 583284"/>
                    <a:gd name="connsiteY29" fmla="*/ 283970 h 523833"/>
                    <a:gd name="connsiteX30" fmla="*/ 95008 w 583284"/>
                    <a:gd name="connsiteY30" fmla="*/ 253304 h 523833"/>
                    <a:gd name="connsiteX31" fmla="*/ 76290 w 583284"/>
                    <a:gd name="connsiteY31" fmla="*/ 221046 h 523833"/>
                    <a:gd name="connsiteX32" fmla="*/ 68723 w 583284"/>
                    <a:gd name="connsiteY32" fmla="*/ 205513 h 523833"/>
                    <a:gd name="connsiteX33" fmla="*/ 64740 w 583284"/>
                    <a:gd name="connsiteY33" fmla="*/ 196752 h 523833"/>
                    <a:gd name="connsiteX34" fmla="*/ 64342 w 583284"/>
                    <a:gd name="connsiteY34" fmla="*/ 195159 h 523833"/>
                    <a:gd name="connsiteX35" fmla="*/ 62749 w 583284"/>
                    <a:gd name="connsiteY35" fmla="*/ 190778 h 523833"/>
                    <a:gd name="connsiteX36" fmla="*/ 40845 w 583284"/>
                    <a:gd name="connsiteY36" fmla="*/ 108737 h 523833"/>
                    <a:gd name="connsiteX37" fmla="*/ 40447 w 583284"/>
                    <a:gd name="connsiteY37" fmla="*/ 107144 h 523833"/>
                    <a:gd name="connsiteX38" fmla="*/ 39650 w 583284"/>
                    <a:gd name="connsiteY38" fmla="*/ 100373 h 523833"/>
                    <a:gd name="connsiteX39" fmla="*/ 38455 w 583284"/>
                    <a:gd name="connsiteY39" fmla="*/ 88824 h 523833"/>
                    <a:gd name="connsiteX40" fmla="*/ 37260 w 583284"/>
                    <a:gd name="connsiteY40" fmla="*/ 66521 h 523833"/>
                    <a:gd name="connsiteX41" fmla="*/ 38455 w 583284"/>
                    <a:gd name="connsiteY41" fmla="*/ 18332 h 523833"/>
                    <a:gd name="connsiteX42" fmla="*/ 20135 w 583284"/>
                    <a:gd name="connsiteY42" fmla="*/ 13 h 523833"/>
                    <a:gd name="connsiteX43" fmla="*/ 1417 w 583284"/>
                    <a:gd name="connsiteY43" fmla="*/ 18730 h 523833"/>
                    <a:gd name="connsiteX44" fmla="*/ 1417 w 583284"/>
                    <a:gd name="connsiteY44" fmla="*/ 18730 h 523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583284" h="523833">
                      <a:moveTo>
                        <a:pt x="1417" y="18730"/>
                      </a:moveTo>
                      <a:cubicBezTo>
                        <a:pt x="-2964" y="74487"/>
                        <a:pt x="2612" y="131836"/>
                        <a:pt x="20932" y="184804"/>
                      </a:cubicBezTo>
                      <a:cubicBezTo>
                        <a:pt x="38057" y="234985"/>
                        <a:pt x="65139" y="280386"/>
                        <a:pt x="98592" y="321406"/>
                      </a:cubicBezTo>
                      <a:cubicBezTo>
                        <a:pt x="132842" y="362825"/>
                        <a:pt x="173066" y="400262"/>
                        <a:pt x="218070" y="429334"/>
                      </a:cubicBezTo>
                      <a:cubicBezTo>
                        <a:pt x="266259" y="460797"/>
                        <a:pt x="320024" y="483896"/>
                        <a:pt x="375381" y="499826"/>
                      </a:cubicBezTo>
                      <a:cubicBezTo>
                        <a:pt x="436713" y="517350"/>
                        <a:pt x="501231" y="526111"/>
                        <a:pt x="564952" y="523323"/>
                      </a:cubicBezTo>
                      <a:cubicBezTo>
                        <a:pt x="574510" y="522925"/>
                        <a:pt x="583670" y="515358"/>
                        <a:pt x="583272" y="505003"/>
                      </a:cubicBezTo>
                      <a:cubicBezTo>
                        <a:pt x="582874" y="495445"/>
                        <a:pt x="575307" y="486285"/>
                        <a:pt x="564952" y="486683"/>
                      </a:cubicBezTo>
                      <a:cubicBezTo>
                        <a:pt x="537871" y="487878"/>
                        <a:pt x="510789" y="486683"/>
                        <a:pt x="483708" y="483896"/>
                      </a:cubicBezTo>
                      <a:cubicBezTo>
                        <a:pt x="480521" y="483498"/>
                        <a:pt x="477335" y="483099"/>
                        <a:pt x="474149" y="482701"/>
                      </a:cubicBezTo>
                      <a:cubicBezTo>
                        <a:pt x="472556" y="482701"/>
                        <a:pt x="471362" y="482303"/>
                        <a:pt x="469769" y="482303"/>
                      </a:cubicBezTo>
                      <a:cubicBezTo>
                        <a:pt x="473751" y="482701"/>
                        <a:pt x="468175" y="481905"/>
                        <a:pt x="467777" y="481905"/>
                      </a:cubicBezTo>
                      <a:cubicBezTo>
                        <a:pt x="460609" y="480710"/>
                        <a:pt x="453440" y="479515"/>
                        <a:pt x="446271" y="478320"/>
                      </a:cubicBezTo>
                      <a:cubicBezTo>
                        <a:pt x="432731" y="475931"/>
                        <a:pt x="419190" y="473143"/>
                        <a:pt x="405649" y="469559"/>
                      </a:cubicBezTo>
                      <a:cubicBezTo>
                        <a:pt x="378169" y="462788"/>
                        <a:pt x="351088" y="454026"/>
                        <a:pt x="324803" y="443273"/>
                      </a:cubicBezTo>
                      <a:cubicBezTo>
                        <a:pt x="323608" y="442875"/>
                        <a:pt x="322811" y="442477"/>
                        <a:pt x="321617" y="442079"/>
                      </a:cubicBezTo>
                      <a:cubicBezTo>
                        <a:pt x="321617" y="442079"/>
                        <a:pt x="316041" y="439689"/>
                        <a:pt x="319625" y="441282"/>
                      </a:cubicBezTo>
                      <a:cubicBezTo>
                        <a:pt x="316439" y="440087"/>
                        <a:pt x="313253" y="438494"/>
                        <a:pt x="310067" y="436901"/>
                      </a:cubicBezTo>
                      <a:cubicBezTo>
                        <a:pt x="303695" y="434114"/>
                        <a:pt x="297323" y="430927"/>
                        <a:pt x="290951" y="428140"/>
                      </a:cubicBezTo>
                      <a:cubicBezTo>
                        <a:pt x="278605" y="422166"/>
                        <a:pt x="266259" y="415395"/>
                        <a:pt x="254311" y="408227"/>
                      </a:cubicBezTo>
                      <a:cubicBezTo>
                        <a:pt x="242363" y="401058"/>
                        <a:pt x="231212" y="393890"/>
                        <a:pt x="220061" y="385924"/>
                      </a:cubicBezTo>
                      <a:cubicBezTo>
                        <a:pt x="217671" y="384331"/>
                        <a:pt x="215680" y="382738"/>
                        <a:pt x="213290" y="380747"/>
                      </a:cubicBezTo>
                      <a:cubicBezTo>
                        <a:pt x="212096" y="379552"/>
                        <a:pt x="210503" y="378756"/>
                        <a:pt x="209308" y="377561"/>
                      </a:cubicBezTo>
                      <a:cubicBezTo>
                        <a:pt x="204927" y="374375"/>
                        <a:pt x="212096" y="379552"/>
                        <a:pt x="207715" y="376366"/>
                      </a:cubicBezTo>
                      <a:cubicBezTo>
                        <a:pt x="202538" y="372384"/>
                        <a:pt x="197360" y="368003"/>
                        <a:pt x="192183" y="363622"/>
                      </a:cubicBezTo>
                      <a:cubicBezTo>
                        <a:pt x="172668" y="346895"/>
                        <a:pt x="154348" y="328575"/>
                        <a:pt x="137223" y="309061"/>
                      </a:cubicBezTo>
                      <a:cubicBezTo>
                        <a:pt x="133241" y="304680"/>
                        <a:pt x="129656" y="300299"/>
                        <a:pt x="126072" y="295918"/>
                      </a:cubicBezTo>
                      <a:cubicBezTo>
                        <a:pt x="124081" y="293528"/>
                        <a:pt x="122089" y="291139"/>
                        <a:pt x="120098" y="288749"/>
                      </a:cubicBezTo>
                      <a:cubicBezTo>
                        <a:pt x="119302" y="287555"/>
                        <a:pt x="118107" y="286360"/>
                        <a:pt x="117310" y="285165"/>
                      </a:cubicBezTo>
                      <a:cubicBezTo>
                        <a:pt x="119302" y="287555"/>
                        <a:pt x="116912" y="284767"/>
                        <a:pt x="116514" y="283970"/>
                      </a:cubicBezTo>
                      <a:cubicBezTo>
                        <a:pt x="108947" y="274014"/>
                        <a:pt x="101778" y="263659"/>
                        <a:pt x="95008" y="253304"/>
                      </a:cubicBezTo>
                      <a:cubicBezTo>
                        <a:pt x="88238" y="242950"/>
                        <a:pt x="82264" y="231798"/>
                        <a:pt x="76290" y="221046"/>
                      </a:cubicBezTo>
                      <a:cubicBezTo>
                        <a:pt x="73502" y="215868"/>
                        <a:pt x="71112" y="210691"/>
                        <a:pt x="68723" y="205513"/>
                      </a:cubicBezTo>
                      <a:cubicBezTo>
                        <a:pt x="67528" y="202726"/>
                        <a:pt x="66333" y="199938"/>
                        <a:pt x="64740" y="196752"/>
                      </a:cubicBezTo>
                      <a:cubicBezTo>
                        <a:pt x="66333" y="200735"/>
                        <a:pt x="64342" y="195955"/>
                        <a:pt x="64342" y="195159"/>
                      </a:cubicBezTo>
                      <a:cubicBezTo>
                        <a:pt x="63944" y="193566"/>
                        <a:pt x="63147" y="192371"/>
                        <a:pt x="62749" y="190778"/>
                      </a:cubicBezTo>
                      <a:cubicBezTo>
                        <a:pt x="52394" y="164493"/>
                        <a:pt x="44827" y="137013"/>
                        <a:pt x="40845" y="108737"/>
                      </a:cubicBezTo>
                      <a:cubicBezTo>
                        <a:pt x="40845" y="108338"/>
                        <a:pt x="40048" y="102763"/>
                        <a:pt x="40447" y="107144"/>
                      </a:cubicBezTo>
                      <a:cubicBezTo>
                        <a:pt x="40048" y="104754"/>
                        <a:pt x="40048" y="102763"/>
                        <a:pt x="39650" y="100373"/>
                      </a:cubicBezTo>
                      <a:cubicBezTo>
                        <a:pt x="39252" y="96391"/>
                        <a:pt x="38854" y="92408"/>
                        <a:pt x="38455" y="88824"/>
                      </a:cubicBezTo>
                      <a:cubicBezTo>
                        <a:pt x="37659" y="81257"/>
                        <a:pt x="37260" y="74088"/>
                        <a:pt x="37260" y="66521"/>
                      </a:cubicBezTo>
                      <a:cubicBezTo>
                        <a:pt x="36862" y="50591"/>
                        <a:pt x="37260" y="34263"/>
                        <a:pt x="38455" y="18332"/>
                      </a:cubicBezTo>
                      <a:cubicBezTo>
                        <a:pt x="39252" y="8774"/>
                        <a:pt x="29694" y="-386"/>
                        <a:pt x="20135" y="13"/>
                      </a:cubicBezTo>
                      <a:cubicBezTo>
                        <a:pt x="8984" y="809"/>
                        <a:pt x="2214" y="8376"/>
                        <a:pt x="1417" y="18730"/>
                      </a:cubicBezTo>
                      <a:lnTo>
                        <a:pt x="1417" y="18730"/>
                      </a:lnTo>
                      <a:close/>
                    </a:path>
                  </a:pathLst>
                </a:custGeom>
                <a:solidFill>
                  <a:srgbClr val="A86838"/>
                </a:solidFill>
                <a:ln w="3981" cap="flat">
                  <a:noFill/>
                  <a:prstDash val="solid"/>
                  <a:miter/>
                </a:ln>
              </p:spPr>
              <p:txBody>
                <a:bodyPr rtlCol="0" anchor="ctr"/>
                <a:lstStyle/>
                <a:p>
                  <a:endParaRPr lang="en-US"/>
                </a:p>
              </p:txBody>
            </p:sp>
            <p:sp>
              <p:nvSpPr>
                <p:cNvPr id="470" name="Hình tự do: Hình 469">
                  <a:extLst>
                    <a:ext uri="{FF2B5EF4-FFF2-40B4-BE49-F238E27FC236}">
                      <a16:creationId xmlns:a16="http://schemas.microsoft.com/office/drawing/2014/main" id="{5A966AA9-B740-7017-0329-BF5EC8C6C383}"/>
                    </a:ext>
                  </a:extLst>
                </p:cNvPr>
                <p:cNvSpPr>
                  <a:spLocks/>
                </p:cNvSpPr>
                <p:nvPr/>
              </p:nvSpPr>
              <p:spPr>
                <a:xfrm>
                  <a:off x="2359255" y="3825767"/>
                  <a:ext cx="309375" cy="534806"/>
                </a:xfrm>
                <a:custGeom>
                  <a:avLst/>
                  <a:gdLst>
                    <a:gd name="connsiteX0" fmla="*/ 22990 w 309375"/>
                    <a:gd name="connsiteY0" fmla="*/ 534359 h 534806"/>
                    <a:gd name="connsiteX1" fmla="*/ 231677 w 309375"/>
                    <a:gd name="connsiteY1" fmla="*/ 407713 h 534806"/>
                    <a:gd name="connsiteX2" fmla="*/ 308143 w 309375"/>
                    <a:gd name="connsiteY2" fmla="*/ 157209 h 534806"/>
                    <a:gd name="connsiteX3" fmla="*/ 262741 w 309375"/>
                    <a:gd name="connsiteY3" fmla="*/ 9057 h 534806"/>
                    <a:gd name="connsiteX4" fmla="*/ 237651 w 309375"/>
                    <a:gd name="connsiteY4" fmla="*/ 2685 h 534806"/>
                    <a:gd name="connsiteX5" fmla="*/ 231279 w 309375"/>
                    <a:gd name="connsiteY5" fmla="*/ 27775 h 534806"/>
                    <a:gd name="connsiteX6" fmla="*/ 246015 w 309375"/>
                    <a:gd name="connsiteY6" fmla="*/ 56848 h 534806"/>
                    <a:gd name="connsiteX7" fmla="*/ 247608 w 309375"/>
                    <a:gd name="connsiteY7" fmla="*/ 60830 h 534806"/>
                    <a:gd name="connsiteX8" fmla="*/ 250794 w 309375"/>
                    <a:gd name="connsiteY8" fmla="*/ 68397 h 534806"/>
                    <a:gd name="connsiteX9" fmla="*/ 256369 w 309375"/>
                    <a:gd name="connsiteY9" fmla="*/ 84726 h 534806"/>
                    <a:gd name="connsiteX10" fmla="*/ 264733 w 309375"/>
                    <a:gd name="connsiteY10" fmla="*/ 115392 h 534806"/>
                    <a:gd name="connsiteX11" fmla="*/ 267919 w 309375"/>
                    <a:gd name="connsiteY11" fmla="*/ 130526 h 534806"/>
                    <a:gd name="connsiteX12" fmla="*/ 269113 w 309375"/>
                    <a:gd name="connsiteY12" fmla="*/ 138491 h 534806"/>
                    <a:gd name="connsiteX13" fmla="*/ 269512 w 309375"/>
                    <a:gd name="connsiteY13" fmla="*/ 142075 h 534806"/>
                    <a:gd name="connsiteX14" fmla="*/ 269910 w 309375"/>
                    <a:gd name="connsiteY14" fmla="*/ 144863 h 534806"/>
                    <a:gd name="connsiteX15" fmla="*/ 269910 w 309375"/>
                    <a:gd name="connsiteY15" fmla="*/ 144465 h 534806"/>
                    <a:gd name="connsiteX16" fmla="*/ 271901 w 309375"/>
                    <a:gd name="connsiteY16" fmla="*/ 208584 h 534806"/>
                    <a:gd name="connsiteX17" fmla="*/ 270707 w 309375"/>
                    <a:gd name="connsiteY17" fmla="*/ 223718 h 534806"/>
                    <a:gd name="connsiteX18" fmla="*/ 269910 w 309375"/>
                    <a:gd name="connsiteY18" fmla="*/ 231683 h 534806"/>
                    <a:gd name="connsiteX19" fmla="*/ 269910 w 309375"/>
                    <a:gd name="connsiteY19" fmla="*/ 232081 h 534806"/>
                    <a:gd name="connsiteX20" fmla="*/ 269113 w 309375"/>
                    <a:gd name="connsiteY20" fmla="*/ 237259 h 534806"/>
                    <a:gd name="connsiteX21" fmla="*/ 262741 w 309375"/>
                    <a:gd name="connsiteY21" fmla="*/ 268323 h 534806"/>
                    <a:gd name="connsiteX22" fmla="*/ 253183 w 309375"/>
                    <a:gd name="connsiteY22" fmla="*/ 298590 h 534806"/>
                    <a:gd name="connsiteX23" fmla="*/ 250395 w 309375"/>
                    <a:gd name="connsiteY23" fmla="*/ 306157 h 534806"/>
                    <a:gd name="connsiteX24" fmla="*/ 248802 w 309375"/>
                    <a:gd name="connsiteY24" fmla="*/ 310538 h 534806"/>
                    <a:gd name="connsiteX25" fmla="*/ 248404 w 309375"/>
                    <a:gd name="connsiteY25" fmla="*/ 311335 h 534806"/>
                    <a:gd name="connsiteX26" fmla="*/ 242032 w 309375"/>
                    <a:gd name="connsiteY26" fmla="*/ 325274 h 534806"/>
                    <a:gd name="connsiteX27" fmla="*/ 211366 w 309375"/>
                    <a:gd name="connsiteY27" fmla="*/ 375852 h 534806"/>
                    <a:gd name="connsiteX28" fmla="*/ 209375 w 309375"/>
                    <a:gd name="connsiteY28" fmla="*/ 378640 h 534806"/>
                    <a:gd name="connsiteX29" fmla="*/ 205392 w 309375"/>
                    <a:gd name="connsiteY29" fmla="*/ 383817 h 534806"/>
                    <a:gd name="connsiteX30" fmla="*/ 195436 w 309375"/>
                    <a:gd name="connsiteY30" fmla="*/ 395765 h 534806"/>
                    <a:gd name="connsiteX31" fmla="*/ 175523 w 309375"/>
                    <a:gd name="connsiteY31" fmla="*/ 416474 h 534806"/>
                    <a:gd name="connsiteX32" fmla="*/ 153221 w 309375"/>
                    <a:gd name="connsiteY32" fmla="*/ 435989 h 534806"/>
                    <a:gd name="connsiteX33" fmla="*/ 150433 w 309375"/>
                    <a:gd name="connsiteY33" fmla="*/ 438379 h 534806"/>
                    <a:gd name="connsiteX34" fmla="*/ 144459 w 309375"/>
                    <a:gd name="connsiteY34" fmla="*/ 442760 h 534806"/>
                    <a:gd name="connsiteX35" fmla="*/ 131715 w 309375"/>
                    <a:gd name="connsiteY35" fmla="*/ 451521 h 534806"/>
                    <a:gd name="connsiteX36" fmla="*/ 103438 w 309375"/>
                    <a:gd name="connsiteY36" fmla="*/ 468248 h 534806"/>
                    <a:gd name="connsiteX37" fmla="*/ 88703 w 309375"/>
                    <a:gd name="connsiteY37" fmla="*/ 475815 h 534806"/>
                    <a:gd name="connsiteX38" fmla="*/ 81136 w 309375"/>
                    <a:gd name="connsiteY38" fmla="*/ 479399 h 534806"/>
                    <a:gd name="connsiteX39" fmla="*/ 77950 w 309375"/>
                    <a:gd name="connsiteY39" fmla="*/ 480594 h 534806"/>
                    <a:gd name="connsiteX40" fmla="*/ 76357 w 309375"/>
                    <a:gd name="connsiteY40" fmla="*/ 481391 h 534806"/>
                    <a:gd name="connsiteX41" fmla="*/ 13432 w 309375"/>
                    <a:gd name="connsiteY41" fmla="*/ 500109 h 534806"/>
                    <a:gd name="connsiteX42" fmla="*/ 688 w 309375"/>
                    <a:gd name="connsiteY42" fmla="*/ 522411 h 534806"/>
                    <a:gd name="connsiteX43" fmla="*/ 22990 w 309375"/>
                    <a:gd name="connsiteY43" fmla="*/ 534359 h 534806"/>
                    <a:gd name="connsiteX44" fmla="*/ 22990 w 309375"/>
                    <a:gd name="connsiteY44" fmla="*/ 534359 h 534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309375" h="534806">
                      <a:moveTo>
                        <a:pt x="22990" y="534359"/>
                      </a:moveTo>
                      <a:cubicBezTo>
                        <a:pt x="104235" y="518827"/>
                        <a:pt x="179904" y="472231"/>
                        <a:pt x="231677" y="407713"/>
                      </a:cubicBezTo>
                      <a:cubicBezTo>
                        <a:pt x="288230" y="337222"/>
                        <a:pt x="315710" y="247215"/>
                        <a:pt x="308143" y="157209"/>
                      </a:cubicBezTo>
                      <a:cubicBezTo>
                        <a:pt x="303762" y="105037"/>
                        <a:pt x="288628" y="54458"/>
                        <a:pt x="262741" y="9057"/>
                      </a:cubicBezTo>
                      <a:cubicBezTo>
                        <a:pt x="257962" y="693"/>
                        <a:pt x="246015" y="-2891"/>
                        <a:pt x="237651" y="2685"/>
                      </a:cubicBezTo>
                      <a:cubicBezTo>
                        <a:pt x="229288" y="8260"/>
                        <a:pt x="226102" y="18615"/>
                        <a:pt x="231279" y="27775"/>
                      </a:cubicBezTo>
                      <a:cubicBezTo>
                        <a:pt x="236855" y="37333"/>
                        <a:pt x="241634" y="46891"/>
                        <a:pt x="246015" y="56848"/>
                      </a:cubicBezTo>
                      <a:cubicBezTo>
                        <a:pt x="246413" y="57246"/>
                        <a:pt x="248802" y="63618"/>
                        <a:pt x="247608" y="60830"/>
                      </a:cubicBezTo>
                      <a:cubicBezTo>
                        <a:pt x="248802" y="63220"/>
                        <a:pt x="249599" y="66008"/>
                        <a:pt x="250794" y="68397"/>
                      </a:cubicBezTo>
                      <a:cubicBezTo>
                        <a:pt x="252785" y="73575"/>
                        <a:pt x="254776" y="79150"/>
                        <a:pt x="256369" y="84726"/>
                      </a:cubicBezTo>
                      <a:cubicBezTo>
                        <a:pt x="259555" y="94682"/>
                        <a:pt x="262343" y="105037"/>
                        <a:pt x="264733" y="115392"/>
                      </a:cubicBezTo>
                      <a:cubicBezTo>
                        <a:pt x="265927" y="120569"/>
                        <a:pt x="266724" y="125348"/>
                        <a:pt x="267919" y="130526"/>
                      </a:cubicBezTo>
                      <a:cubicBezTo>
                        <a:pt x="268317" y="133313"/>
                        <a:pt x="268715" y="135703"/>
                        <a:pt x="269113" y="138491"/>
                      </a:cubicBezTo>
                      <a:cubicBezTo>
                        <a:pt x="269113" y="139685"/>
                        <a:pt x="269512" y="140880"/>
                        <a:pt x="269512" y="142075"/>
                      </a:cubicBezTo>
                      <a:cubicBezTo>
                        <a:pt x="269512" y="142871"/>
                        <a:pt x="269910" y="143668"/>
                        <a:pt x="269910" y="144863"/>
                      </a:cubicBezTo>
                      <a:cubicBezTo>
                        <a:pt x="269512" y="143270"/>
                        <a:pt x="269512" y="143270"/>
                        <a:pt x="269910" y="144465"/>
                      </a:cubicBezTo>
                      <a:cubicBezTo>
                        <a:pt x="272300" y="165572"/>
                        <a:pt x="273096" y="187078"/>
                        <a:pt x="271901" y="208584"/>
                      </a:cubicBezTo>
                      <a:cubicBezTo>
                        <a:pt x="271503" y="213761"/>
                        <a:pt x="271105" y="218939"/>
                        <a:pt x="270707" y="223718"/>
                      </a:cubicBezTo>
                      <a:cubicBezTo>
                        <a:pt x="270308" y="226506"/>
                        <a:pt x="270308" y="229293"/>
                        <a:pt x="269910" y="231683"/>
                      </a:cubicBezTo>
                      <a:cubicBezTo>
                        <a:pt x="269910" y="230886"/>
                        <a:pt x="270308" y="228497"/>
                        <a:pt x="269910" y="232081"/>
                      </a:cubicBezTo>
                      <a:cubicBezTo>
                        <a:pt x="269512" y="233674"/>
                        <a:pt x="269512" y="235666"/>
                        <a:pt x="269113" y="237259"/>
                      </a:cubicBezTo>
                      <a:cubicBezTo>
                        <a:pt x="267520" y="247613"/>
                        <a:pt x="265131" y="257968"/>
                        <a:pt x="262741" y="268323"/>
                      </a:cubicBezTo>
                      <a:cubicBezTo>
                        <a:pt x="259954" y="278677"/>
                        <a:pt x="256768" y="288634"/>
                        <a:pt x="253183" y="298590"/>
                      </a:cubicBezTo>
                      <a:cubicBezTo>
                        <a:pt x="252387" y="300980"/>
                        <a:pt x="251192" y="303768"/>
                        <a:pt x="250395" y="306157"/>
                      </a:cubicBezTo>
                      <a:cubicBezTo>
                        <a:pt x="249997" y="307750"/>
                        <a:pt x="249201" y="308945"/>
                        <a:pt x="248802" y="310538"/>
                      </a:cubicBezTo>
                      <a:cubicBezTo>
                        <a:pt x="248802" y="310936"/>
                        <a:pt x="247608" y="313724"/>
                        <a:pt x="248404" y="311335"/>
                      </a:cubicBezTo>
                      <a:cubicBezTo>
                        <a:pt x="246413" y="316114"/>
                        <a:pt x="244023" y="320893"/>
                        <a:pt x="242032" y="325274"/>
                      </a:cubicBezTo>
                      <a:cubicBezTo>
                        <a:pt x="233270" y="342797"/>
                        <a:pt x="222916" y="359922"/>
                        <a:pt x="211366" y="375852"/>
                      </a:cubicBezTo>
                      <a:cubicBezTo>
                        <a:pt x="210570" y="376649"/>
                        <a:pt x="207384" y="381428"/>
                        <a:pt x="209375" y="378640"/>
                      </a:cubicBezTo>
                      <a:cubicBezTo>
                        <a:pt x="208180" y="380233"/>
                        <a:pt x="206587" y="382224"/>
                        <a:pt x="205392" y="383817"/>
                      </a:cubicBezTo>
                      <a:cubicBezTo>
                        <a:pt x="202206" y="387800"/>
                        <a:pt x="198622" y="391783"/>
                        <a:pt x="195436" y="395765"/>
                      </a:cubicBezTo>
                      <a:cubicBezTo>
                        <a:pt x="189064" y="402934"/>
                        <a:pt x="182293" y="409704"/>
                        <a:pt x="175523" y="416474"/>
                      </a:cubicBezTo>
                      <a:cubicBezTo>
                        <a:pt x="168354" y="423245"/>
                        <a:pt x="160787" y="429617"/>
                        <a:pt x="153221" y="435989"/>
                      </a:cubicBezTo>
                      <a:cubicBezTo>
                        <a:pt x="152822" y="436387"/>
                        <a:pt x="147645" y="440370"/>
                        <a:pt x="150433" y="438379"/>
                      </a:cubicBezTo>
                      <a:cubicBezTo>
                        <a:pt x="148441" y="439972"/>
                        <a:pt x="146450" y="441167"/>
                        <a:pt x="144459" y="442760"/>
                      </a:cubicBezTo>
                      <a:cubicBezTo>
                        <a:pt x="140078" y="445946"/>
                        <a:pt x="136095" y="448734"/>
                        <a:pt x="131715" y="451521"/>
                      </a:cubicBezTo>
                      <a:cubicBezTo>
                        <a:pt x="122555" y="457495"/>
                        <a:pt x="112996" y="463071"/>
                        <a:pt x="103438" y="468248"/>
                      </a:cubicBezTo>
                      <a:cubicBezTo>
                        <a:pt x="98659" y="470638"/>
                        <a:pt x="93880" y="473426"/>
                        <a:pt x="88703" y="475815"/>
                      </a:cubicBezTo>
                      <a:cubicBezTo>
                        <a:pt x="86313" y="477010"/>
                        <a:pt x="83924" y="478204"/>
                        <a:pt x="81136" y="479399"/>
                      </a:cubicBezTo>
                      <a:cubicBezTo>
                        <a:pt x="79941" y="479798"/>
                        <a:pt x="79145" y="480196"/>
                        <a:pt x="77950" y="480594"/>
                      </a:cubicBezTo>
                      <a:cubicBezTo>
                        <a:pt x="74365" y="482187"/>
                        <a:pt x="80339" y="479798"/>
                        <a:pt x="76357" y="481391"/>
                      </a:cubicBezTo>
                      <a:cubicBezTo>
                        <a:pt x="56046" y="489754"/>
                        <a:pt x="34938" y="496126"/>
                        <a:pt x="13432" y="500109"/>
                      </a:cubicBezTo>
                      <a:cubicBezTo>
                        <a:pt x="3874" y="502100"/>
                        <a:pt x="-2100" y="513649"/>
                        <a:pt x="688" y="522411"/>
                      </a:cubicBezTo>
                      <a:cubicBezTo>
                        <a:pt x="3874" y="531571"/>
                        <a:pt x="13034" y="536350"/>
                        <a:pt x="22990" y="534359"/>
                      </a:cubicBezTo>
                      <a:lnTo>
                        <a:pt x="22990" y="534359"/>
                      </a:lnTo>
                      <a:close/>
                    </a:path>
                  </a:pathLst>
                </a:custGeom>
                <a:solidFill>
                  <a:srgbClr val="A86838"/>
                </a:solidFill>
                <a:ln w="3981" cap="flat">
                  <a:noFill/>
                  <a:prstDash val="solid"/>
                  <a:miter/>
                </a:ln>
              </p:spPr>
              <p:txBody>
                <a:bodyPr rtlCol="0" anchor="ctr"/>
                <a:lstStyle/>
                <a:p>
                  <a:endParaRPr lang="en-US"/>
                </a:p>
              </p:txBody>
            </p:sp>
            <p:sp>
              <p:nvSpPr>
                <p:cNvPr id="471" name="Hình tự do: Hình 470">
                  <a:extLst>
                    <a:ext uri="{FF2B5EF4-FFF2-40B4-BE49-F238E27FC236}">
                      <a16:creationId xmlns:a16="http://schemas.microsoft.com/office/drawing/2014/main" id="{E86723E5-B66B-DCB5-2042-8B442D2F2080}"/>
                    </a:ext>
                  </a:extLst>
                </p:cNvPr>
                <p:cNvSpPr>
                  <a:spLocks/>
                </p:cNvSpPr>
                <p:nvPr/>
              </p:nvSpPr>
              <p:spPr>
                <a:xfrm>
                  <a:off x="2144472" y="4465652"/>
                  <a:ext cx="306684" cy="331855"/>
                </a:xfrm>
                <a:custGeom>
                  <a:avLst/>
                  <a:gdLst>
                    <a:gd name="connsiteX0" fmla="*/ 13 w 306684"/>
                    <a:gd name="connsiteY0" fmla="*/ 18730 h 331855"/>
                    <a:gd name="connsiteX1" fmla="*/ 54176 w 306684"/>
                    <a:gd name="connsiteY1" fmla="*/ 190380 h 331855"/>
                    <a:gd name="connsiteX2" fmla="*/ 188787 w 306684"/>
                    <a:gd name="connsiteY2" fmla="*/ 304680 h 331855"/>
                    <a:gd name="connsiteX3" fmla="*/ 288352 w 306684"/>
                    <a:gd name="connsiteY3" fmla="*/ 331761 h 331855"/>
                    <a:gd name="connsiteX4" fmla="*/ 306672 w 306684"/>
                    <a:gd name="connsiteY4" fmla="*/ 313441 h 331855"/>
                    <a:gd name="connsiteX5" fmla="*/ 288352 w 306684"/>
                    <a:gd name="connsiteY5" fmla="*/ 295122 h 331855"/>
                    <a:gd name="connsiteX6" fmla="*/ 283174 w 306684"/>
                    <a:gd name="connsiteY6" fmla="*/ 294325 h 331855"/>
                    <a:gd name="connsiteX7" fmla="*/ 281183 w 306684"/>
                    <a:gd name="connsiteY7" fmla="*/ 293927 h 331855"/>
                    <a:gd name="connsiteX8" fmla="*/ 271625 w 306684"/>
                    <a:gd name="connsiteY8" fmla="*/ 292333 h 331855"/>
                    <a:gd name="connsiteX9" fmla="*/ 250915 w 306684"/>
                    <a:gd name="connsiteY9" fmla="*/ 287555 h 331855"/>
                    <a:gd name="connsiteX10" fmla="*/ 212285 w 306684"/>
                    <a:gd name="connsiteY10" fmla="*/ 274412 h 331855"/>
                    <a:gd name="connsiteX11" fmla="*/ 211090 w 306684"/>
                    <a:gd name="connsiteY11" fmla="*/ 274014 h 331855"/>
                    <a:gd name="connsiteX12" fmla="*/ 206311 w 306684"/>
                    <a:gd name="connsiteY12" fmla="*/ 272022 h 331855"/>
                    <a:gd name="connsiteX13" fmla="*/ 196752 w 306684"/>
                    <a:gd name="connsiteY13" fmla="*/ 267642 h 331855"/>
                    <a:gd name="connsiteX14" fmla="*/ 178034 w 306684"/>
                    <a:gd name="connsiteY14" fmla="*/ 257685 h 331855"/>
                    <a:gd name="connsiteX15" fmla="*/ 161706 w 306684"/>
                    <a:gd name="connsiteY15" fmla="*/ 247331 h 331855"/>
                    <a:gd name="connsiteX16" fmla="*/ 154537 w 306684"/>
                    <a:gd name="connsiteY16" fmla="*/ 242153 h 331855"/>
                    <a:gd name="connsiteX17" fmla="*/ 150156 w 306684"/>
                    <a:gd name="connsiteY17" fmla="*/ 238967 h 331855"/>
                    <a:gd name="connsiteX18" fmla="*/ 147368 w 306684"/>
                    <a:gd name="connsiteY18" fmla="*/ 236976 h 331855"/>
                    <a:gd name="connsiteX19" fmla="*/ 146970 w 306684"/>
                    <a:gd name="connsiteY19" fmla="*/ 236577 h 331855"/>
                    <a:gd name="connsiteX20" fmla="*/ 116703 w 306684"/>
                    <a:gd name="connsiteY20" fmla="*/ 209098 h 331855"/>
                    <a:gd name="connsiteX21" fmla="*/ 103560 w 306684"/>
                    <a:gd name="connsiteY21" fmla="*/ 194362 h 331855"/>
                    <a:gd name="connsiteX22" fmla="*/ 97984 w 306684"/>
                    <a:gd name="connsiteY22" fmla="*/ 187194 h 331855"/>
                    <a:gd name="connsiteX23" fmla="*/ 96391 w 306684"/>
                    <a:gd name="connsiteY23" fmla="*/ 185202 h 331855"/>
                    <a:gd name="connsiteX24" fmla="*/ 92011 w 306684"/>
                    <a:gd name="connsiteY24" fmla="*/ 179229 h 331855"/>
                    <a:gd name="connsiteX25" fmla="*/ 70106 w 306684"/>
                    <a:gd name="connsiteY25" fmla="*/ 143385 h 331855"/>
                    <a:gd name="connsiteX26" fmla="*/ 61345 w 306684"/>
                    <a:gd name="connsiteY26" fmla="*/ 125464 h 331855"/>
                    <a:gd name="connsiteX27" fmla="*/ 60150 w 306684"/>
                    <a:gd name="connsiteY27" fmla="*/ 123074 h 331855"/>
                    <a:gd name="connsiteX28" fmla="*/ 58955 w 306684"/>
                    <a:gd name="connsiteY28" fmla="*/ 119888 h 331855"/>
                    <a:gd name="connsiteX29" fmla="*/ 54574 w 306684"/>
                    <a:gd name="connsiteY29" fmla="*/ 107940 h 331855"/>
                    <a:gd name="connsiteX30" fmla="*/ 42228 w 306684"/>
                    <a:gd name="connsiteY30" fmla="*/ 62141 h 331855"/>
                    <a:gd name="connsiteX31" fmla="*/ 40237 w 306684"/>
                    <a:gd name="connsiteY31" fmla="*/ 51387 h 331855"/>
                    <a:gd name="connsiteX32" fmla="*/ 39839 w 306684"/>
                    <a:gd name="connsiteY32" fmla="*/ 48998 h 331855"/>
                    <a:gd name="connsiteX33" fmla="*/ 39042 w 306684"/>
                    <a:gd name="connsiteY33" fmla="*/ 41830 h 331855"/>
                    <a:gd name="connsiteX34" fmla="*/ 37449 w 306684"/>
                    <a:gd name="connsiteY34" fmla="*/ 18332 h 331855"/>
                    <a:gd name="connsiteX35" fmla="*/ 19129 w 306684"/>
                    <a:gd name="connsiteY35" fmla="*/ 13 h 331855"/>
                    <a:gd name="connsiteX36" fmla="*/ 13 w 306684"/>
                    <a:gd name="connsiteY36" fmla="*/ 18730 h 331855"/>
                    <a:gd name="connsiteX37" fmla="*/ 13 w 306684"/>
                    <a:gd name="connsiteY37" fmla="*/ 18730 h 3318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306684" h="331855">
                      <a:moveTo>
                        <a:pt x="13" y="18730"/>
                      </a:moveTo>
                      <a:cubicBezTo>
                        <a:pt x="1606" y="79664"/>
                        <a:pt x="20324" y="139801"/>
                        <a:pt x="54176" y="190380"/>
                      </a:cubicBezTo>
                      <a:cubicBezTo>
                        <a:pt x="87232" y="240162"/>
                        <a:pt x="134226" y="280386"/>
                        <a:pt x="188787" y="304680"/>
                      </a:cubicBezTo>
                      <a:cubicBezTo>
                        <a:pt x="220648" y="319017"/>
                        <a:pt x="253703" y="328177"/>
                        <a:pt x="288352" y="331761"/>
                      </a:cubicBezTo>
                      <a:cubicBezTo>
                        <a:pt x="297910" y="332956"/>
                        <a:pt x="307070" y="322601"/>
                        <a:pt x="306672" y="313441"/>
                      </a:cubicBezTo>
                      <a:cubicBezTo>
                        <a:pt x="306273" y="302689"/>
                        <a:pt x="298706" y="296316"/>
                        <a:pt x="288352" y="295122"/>
                      </a:cubicBezTo>
                      <a:cubicBezTo>
                        <a:pt x="286759" y="294723"/>
                        <a:pt x="284767" y="294723"/>
                        <a:pt x="283174" y="294325"/>
                      </a:cubicBezTo>
                      <a:cubicBezTo>
                        <a:pt x="287157" y="294723"/>
                        <a:pt x="281183" y="293927"/>
                        <a:pt x="281183" y="293927"/>
                      </a:cubicBezTo>
                      <a:cubicBezTo>
                        <a:pt x="277997" y="293528"/>
                        <a:pt x="274811" y="292732"/>
                        <a:pt x="271625" y="292333"/>
                      </a:cubicBezTo>
                      <a:cubicBezTo>
                        <a:pt x="264456" y="291139"/>
                        <a:pt x="257686" y="289546"/>
                        <a:pt x="250915" y="287555"/>
                      </a:cubicBezTo>
                      <a:cubicBezTo>
                        <a:pt x="237773" y="283970"/>
                        <a:pt x="225029" y="279589"/>
                        <a:pt x="212285" y="274412"/>
                      </a:cubicBezTo>
                      <a:cubicBezTo>
                        <a:pt x="209098" y="273217"/>
                        <a:pt x="216267" y="276005"/>
                        <a:pt x="211090" y="274014"/>
                      </a:cubicBezTo>
                      <a:cubicBezTo>
                        <a:pt x="209497" y="273217"/>
                        <a:pt x="207904" y="272421"/>
                        <a:pt x="206311" y="272022"/>
                      </a:cubicBezTo>
                      <a:cubicBezTo>
                        <a:pt x="203125" y="270429"/>
                        <a:pt x="199938" y="268837"/>
                        <a:pt x="196752" y="267642"/>
                      </a:cubicBezTo>
                      <a:cubicBezTo>
                        <a:pt x="190380" y="264455"/>
                        <a:pt x="184008" y="261270"/>
                        <a:pt x="178034" y="257685"/>
                      </a:cubicBezTo>
                      <a:cubicBezTo>
                        <a:pt x="172459" y="254499"/>
                        <a:pt x="166883" y="250915"/>
                        <a:pt x="161706" y="247331"/>
                      </a:cubicBezTo>
                      <a:cubicBezTo>
                        <a:pt x="159316" y="245737"/>
                        <a:pt x="156927" y="244144"/>
                        <a:pt x="154537" y="242153"/>
                      </a:cubicBezTo>
                      <a:cubicBezTo>
                        <a:pt x="152944" y="240959"/>
                        <a:pt x="151749" y="240162"/>
                        <a:pt x="150156" y="238967"/>
                      </a:cubicBezTo>
                      <a:cubicBezTo>
                        <a:pt x="149360" y="238170"/>
                        <a:pt x="148165" y="237374"/>
                        <a:pt x="147368" y="236976"/>
                      </a:cubicBezTo>
                      <a:cubicBezTo>
                        <a:pt x="148563" y="238170"/>
                        <a:pt x="148563" y="237772"/>
                        <a:pt x="146970" y="236577"/>
                      </a:cubicBezTo>
                      <a:cubicBezTo>
                        <a:pt x="136217" y="228214"/>
                        <a:pt x="126261" y="219054"/>
                        <a:pt x="116703" y="209098"/>
                      </a:cubicBezTo>
                      <a:cubicBezTo>
                        <a:pt x="111923" y="204319"/>
                        <a:pt x="107543" y="199540"/>
                        <a:pt x="103560" y="194362"/>
                      </a:cubicBezTo>
                      <a:cubicBezTo>
                        <a:pt x="101569" y="191973"/>
                        <a:pt x="99578" y="189583"/>
                        <a:pt x="97984" y="187194"/>
                      </a:cubicBezTo>
                      <a:cubicBezTo>
                        <a:pt x="99976" y="189981"/>
                        <a:pt x="96391" y="185202"/>
                        <a:pt x="96391" y="185202"/>
                      </a:cubicBezTo>
                      <a:cubicBezTo>
                        <a:pt x="94798" y="183211"/>
                        <a:pt x="93604" y="181220"/>
                        <a:pt x="92011" y="179229"/>
                      </a:cubicBezTo>
                      <a:cubicBezTo>
                        <a:pt x="84045" y="167679"/>
                        <a:pt x="76479" y="156129"/>
                        <a:pt x="70106" y="143385"/>
                      </a:cubicBezTo>
                      <a:cubicBezTo>
                        <a:pt x="66920" y="137412"/>
                        <a:pt x="64133" y="131438"/>
                        <a:pt x="61345" y="125464"/>
                      </a:cubicBezTo>
                      <a:cubicBezTo>
                        <a:pt x="61345" y="125464"/>
                        <a:pt x="58955" y="119888"/>
                        <a:pt x="60150" y="123074"/>
                      </a:cubicBezTo>
                      <a:cubicBezTo>
                        <a:pt x="59752" y="121879"/>
                        <a:pt x="59353" y="120684"/>
                        <a:pt x="58955" y="119888"/>
                      </a:cubicBezTo>
                      <a:cubicBezTo>
                        <a:pt x="57362" y="115905"/>
                        <a:pt x="55769" y="111923"/>
                        <a:pt x="54574" y="107940"/>
                      </a:cubicBezTo>
                      <a:cubicBezTo>
                        <a:pt x="49397" y="93205"/>
                        <a:pt x="45016" y="77673"/>
                        <a:pt x="42228" y="62141"/>
                      </a:cubicBezTo>
                      <a:cubicBezTo>
                        <a:pt x="41432" y="58556"/>
                        <a:pt x="41034" y="54972"/>
                        <a:pt x="40237" y="51387"/>
                      </a:cubicBezTo>
                      <a:cubicBezTo>
                        <a:pt x="40237" y="50989"/>
                        <a:pt x="39441" y="45414"/>
                        <a:pt x="39839" y="48998"/>
                      </a:cubicBezTo>
                      <a:cubicBezTo>
                        <a:pt x="39441" y="46609"/>
                        <a:pt x="39441" y="44219"/>
                        <a:pt x="39042" y="41830"/>
                      </a:cubicBezTo>
                      <a:cubicBezTo>
                        <a:pt x="38246" y="33864"/>
                        <a:pt x="37848" y="26297"/>
                        <a:pt x="37449" y="18332"/>
                      </a:cubicBezTo>
                      <a:cubicBezTo>
                        <a:pt x="37051" y="8774"/>
                        <a:pt x="29086" y="-386"/>
                        <a:pt x="19129" y="13"/>
                      </a:cubicBezTo>
                      <a:cubicBezTo>
                        <a:pt x="8376" y="1207"/>
                        <a:pt x="-385" y="8774"/>
                        <a:pt x="13" y="18730"/>
                      </a:cubicBezTo>
                      <a:lnTo>
                        <a:pt x="13" y="18730"/>
                      </a:lnTo>
                      <a:close/>
                    </a:path>
                  </a:pathLst>
                </a:custGeom>
                <a:solidFill>
                  <a:srgbClr val="A86838"/>
                </a:solidFill>
                <a:ln w="3981" cap="flat">
                  <a:noFill/>
                  <a:prstDash val="solid"/>
                  <a:miter/>
                </a:ln>
              </p:spPr>
              <p:txBody>
                <a:bodyPr rtlCol="0" anchor="ctr"/>
                <a:lstStyle/>
                <a:p>
                  <a:endParaRPr lang="en-US"/>
                </a:p>
              </p:txBody>
            </p:sp>
            <p:sp>
              <p:nvSpPr>
                <p:cNvPr id="472" name="Hình tự do: Hình 471">
                  <a:extLst>
                    <a:ext uri="{FF2B5EF4-FFF2-40B4-BE49-F238E27FC236}">
                      <a16:creationId xmlns:a16="http://schemas.microsoft.com/office/drawing/2014/main" id="{754BA761-C5AB-704D-E7F1-D4C5AD3B00AC}"/>
                    </a:ext>
                  </a:extLst>
                </p:cNvPr>
                <p:cNvSpPr>
                  <a:spLocks/>
                </p:cNvSpPr>
                <p:nvPr/>
              </p:nvSpPr>
              <p:spPr>
                <a:xfrm>
                  <a:off x="2069857" y="4161680"/>
                  <a:ext cx="221087" cy="162005"/>
                </a:xfrm>
                <a:custGeom>
                  <a:avLst/>
                  <a:gdLst>
                    <a:gd name="connsiteX0" fmla="*/ 216009 w 221087"/>
                    <a:gd name="connsiteY0" fmla="*/ 130743 h 162005"/>
                    <a:gd name="connsiteX1" fmla="*/ 22854 w 221087"/>
                    <a:gd name="connsiteY1" fmla="*/ 910 h 162005"/>
                    <a:gd name="connsiteX2" fmla="*/ 552 w 221087"/>
                    <a:gd name="connsiteY2" fmla="*/ 13655 h 162005"/>
                    <a:gd name="connsiteX3" fmla="*/ 13296 w 221087"/>
                    <a:gd name="connsiteY3" fmla="*/ 35957 h 162005"/>
                    <a:gd name="connsiteX4" fmla="*/ 27235 w 221087"/>
                    <a:gd name="connsiteY4" fmla="*/ 41533 h 162005"/>
                    <a:gd name="connsiteX5" fmla="*/ 30421 w 221087"/>
                    <a:gd name="connsiteY5" fmla="*/ 43126 h 162005"/>
                    <a:gd name="connsiteX6" fmla="*/ 36395 w 221087"/>
                    <a:gd name="connsiteY6" fmla="*/ 45914 h 162005"/>
                    <a:gd name="connsiteX7" fmla="*/ 61485 w 221087"/>
                    <a:gd name="connsiteY7" fmla="*/ 58260 h 162005"/>
                    <a:gd name="connsiteX8" fmla="*/ 108480 w 221087"/>
                    <a:gd name="connsiteY8" fmla="*/ 86536 h 162005"/>
                    <a:gd name="connsiteX9" fmla="*/ 190123 w 221087"/>
                    <a:gd name="connsiteY9" fmla="*/ 156630 h 162005"/>
                    <a:gd name="connsiteX10" fmla="*/ 216009 w 221087"/>
                    <a:gd name="connsiteY10" fmla="*/ 156630 h 162005"/>
                    <a:gd name="connsiteX11" fmla="*/ 216009 w 221087"/>
                    <a:gd name="connsiteY11" fmla="*/ 130743 h 162005"/>
                    <a:gd name="connsiteX12" fmla="*/ 216009 w 221087"/>
                    <a:gd name="connsiteY12" fmla="*/ 130743 h 1620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21087" h="162005">
                      <a:moveTo>
                        <a:pt x="216009" y="130743"/>
                      </a:moveTo>
                      <a:cubicBezTo>
                        <a:pt x="162245" y="73394"/>
                        <a:pt x="95736" y="29187"/>
                        <a:pt x="22854" y="910"/>
                      </a:cubicBezTo>
                      <a:cubicBezTo>
                        <a:pt x="14093" y="-2673"/>
                        <a:pt x="2543" y="4893"/>
                        <a:pt x="552" y="13655"/>
                      </a:cubicBezTo>
                      <a:cubicBezTo>
                        <a:pt x="-1838" y="24010"/>
                        <a:pt x="3738" y="32373"/>
                        <a:pt x="13296" y="35957"/>
                      </a:cubicBezTo>
                      <a:cubicBezTo>
                        <a:pt x="18075" y="37550"/>
                        <a:pt x="22456" y="39542"/>
                        <a:pt x="27235" y="41533"/>
                      </a:cubicBezTo>
                      <a:cubicBezTo>
                        <a:pt x="24447" y="40338"/>
                        <a:pt x="30023" y="42728"/>
                        <a:pt x="30421" y="43126"/>
                      </a:cubicBezTo>
                      <a:cubicBezTo>
                        <a:pt x="32413" y="43923"/>
                        <a:pt x="34404" y="44719"/>
                        <a:pt x="36395" y="45914"/>
                      </a:cubicBezTo>
                      <a:cubicBezTo>
                        <a:pt x="44759" y="49896"/>
                        <a:pt x="53122" y="53879"/>
                        <a:pt x="61485" y="58260"/>
                      </a:cubicBezTo>
                      <a:cubicBezTo>
                        <a:pt x="77814" y="66623"/>
                        <a:pt x="93346" y="76181"/>
                        <a:pt x="108480" y="86536"/>
                      </a:cubicBezTo>
                      <a:cubicBezTo>
                        <a:pt x="137951" y="106449"/>
                        <a:pt x="164634" y="129150"/>
                        <a:pt x="190123" y="156630"/>
                      </a:cubicBezTo>
                      <a:cubicBezTo>
                        <a:pt x="196495" y="163798"/>
                        <a:pt x="209637" y="163798"/>
                        <a:pt x="216009" y="156630"/>
                      </a:cubicBezTo>
                      <a:cubicBezTo>
                        <a:pt x="222780" y="149063"/>
                        <a:pt x="222780" y="138309"/>
                        <a:pt x="216009" y="130743"/>
                      </a:cubicBezTo>
                      <a:lnTo>
                        <a:pt x="216009" y="130743"/>
                      </a:lnTo>
                      <a:close/>
                    </a:path>
                  </a:pathLst>
                </a:custGeom>
                <a:solidFill>
                  <a:srgbClr val="A86838"/>
                </a:solidFill>
                <a:ln w="3981" cap="flat">
                  <a:noFill/>
                  <a:prstDash val="solid"/>
                  <a:miter/>
                </a:ln>
              </p:spPr>
              <p:txBody>
                <a:bodyPr rtlCol="0" anchor="ctr"/>
                <a:lstStyle/>
                <a:p>
                  <a:endParaRPr lang="en-US"/>
                </a:p>
              </p:txBody>
            </p:sp>
            <p:sp>
              <p:nvSpPr>
                <p:cNvPr id="473" name="Hình tự do: Hình 472">
                  <a:extLst>
                    <a:ext uri="{FF2B5EF4-FFF2-40B4-BE49-F238E27FC236}">
                      <a16:creationId xmlns:a16="http://schemas.microsoft.com/office/drawing/2014/main" id="{B16CD6C4-3247-85CF-B829-98B4D13C760C}"/>
                    </a:ext>
                  </a:extLst>
                </p:cNvPr>
                <p:cNvSpPr>
                  <a:spLocks/>
                </p:cNvSpPr>
                <p:nvPr/>
              </p:nvSpPr>
              <p:spPr>
                <a:xfrm>
                  <a:off x="2430634" y="4495881"/>
                  <a:ext cx="101804" cy="231330"/>
                </a:xfrm>
                <a:custGeom>
                  <a:avLst/>
                  <a:gdLst>
                    <a:gd name="connsiteX0" fmla="*/ 39626 w 101804"/>
                    <a:gd name="connsiteY0" fmla="*/ 208738 h 231330"/>
                    <a:gd name="connsiteX1" fmla="*/ 38431 w 101804"/>
                    <a:gd name="connsiteY1" fmla="*/ 201967 h 231330"/>
                    <a:gd name="connsiteX2" fmla="*/ 38431 w 101804"/>
                    <a:gd name="connsiteY2" fmla="*/ 201569 h 231330"/>
                    <a:gd name="connsiteX3" fmla="*/ 38033 w 101804"/>
                    <a:gd name="connsiteY3" fmla="*/ 197985 h 231330"/>
                    <a:gd name="connsiteX4" fmla="*/ 37236 w 101804"/>
                    <a:gd name="connsiteY4" fmla="*/ 186037 h 231330"/>
                    <a:gd name="connsiteX5" fmla="*/ 37635 w 101804"/>
                    <a:gd name="connsiteY5" fmla="*/ 160150 h 231330"/>
                    <a:gd name="connsiteX6" fmla="*/ 38033 w 101804"/>
                    <a:gd name="connsiteY6" fmla="*/ 153380 h 231330"/>
                    <a:gd name="connsiteX7" fmla="*/ 38431 w 101804"/>
                    <a:gd name="connsiteY7" fmla="*/ 149796 h 231330"/>
                    <a:gd name="connsiteX8" fmla="*/ 40422 w 101804"/>
                    <a:gd name="connsiteY8" fmla="*/ 137848 h 231330"/>
                    <a:gd name="connsiteX9" fmla="*/ 46795 w 101804"/>
                    <a:gd name="connsiteY9" fmla="*/ 112758 h 231330"/>
                    <a:gd name="connsiteX10" fmla="*/ 50777 w 101804"/>
                    <a:gd name="connsiteY10" fmla="*/ 101607 h 231330"/>
                    <a:gd name="connsiteX11" fmla="*/ 53167 w 101804"/>
                    <a:gd name="connsiteY11" fmla="*/ 95235 h 231330"/>
                    <a:gd name="connsiteX12" fmla="*/ 54760 w 101804"/>
                    <a:gd name="connsiteY12" fmla="*/ 91650 h 231330"/>
                    <a:gd name="connsiteX13" fmla="*/ 66707 w 101804"/>
                    <a:gd name="connsiteY13" fmla="*/ 68949 h 231330"/>
                    <a:gd name="connsiteX14" fmla="*/ 73080 w 101804"/>
                    <a:gd name="connsiteY14" fmla="*/ 58993 h 231330"/>
                    <a:gd name="connsiteX15" fmla="*/ 77062 w 101804"/>
                    <a:gd name="connsiteY15" fmla="*/ 53418 h 231330"/>
                    <a:gd name="connsiteX16" fmla="*/ 79053 w 101804"/>
                    <a:gd name="connsiteY16" fmla="*/ 50630 h 231330"/>
                    <a:gd name="connsiteX17" fmla="*/ 79452 w 101804"/>
                    <a:gd name="connsiteY17" fmla="*/ 50231 h 231330"/>
                    <a:gd name="connsiteX18" fmla="*/ 96577 w 101804"/>
                    <a:gd name="connsiteY18" fmla="*/ 31115 h 231330"/>
                    <a:gd name="connsiteX19" fmla="*/ 96577 w 101804"/>
                    <a:gd name="connsiteY19" fmla="*/ 5228 h 231330"/>
                    <a:gd name="connsiteX20" fmla="*/ 70690 w 101804"/>
                    <a:gd name="connsiteY20" fmla="*/ 5228 h 231330"/>
                    <a:gd name="connsiteX21" fmla="*/ 3783 w 101804"/>
                    <a:gd name="connsiteY21" fmla="*/ 217898 h 231330"/>
                    <a:gd name="connsiteX22" fmla="*/ 26085 w 101804"/>
                    <a:gd name="connsiteY22" fmla="*/ 230642 h 231330"/>
                    <a:gd name="connsiteX23" fmla="*/ 39626 w 101804"/>
                    <a:gd name="connsiteY23" fmla="*/ 208738 h 231330"/>
                    <a:gd name="connsiteX24" fmla="*/ 39626 w 101804"/>
                    <a:gd name="connsiteY24" fmla="*/ 208738 h 231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01804" h="231330">
                      <a:moveTo>
                        <a:pt x="39626" y="208738"/>
                      </a:moveTo>
                      <a:cubicBezTo>
                        <a:pt x="39228" y="206348"/>
                        <a:pt x="38829" y="204357"/>
                        <a:pt x="38431" y="201967"/>
                      </a:cubicBezTo>
                      <a:cubicBezTo>
                        <a:pt x="38033" y="199976"/>
                        <a:pt x="38033" y="199578"/>
                        <a:pt x="38431" y="201569"/>
                      </a:cubicBezTo>
                      <a:cubicBezTo>
                        <a:pt x="38431" y="200374"/>
                        <a:pt x="38033" y="199180"/>
                        <a:pt x="38033" y="197985"/>
                      </a:cubicBezTo>
                      <a:cubicBezTo>
                        <a:pt x="37635" y="194002"/>
                        <a:pt x="37236" y="190020"/>
                        <a:pt x="37236" y="186037"/>
                      </a:cubicBezTo>
                      <a:cubicBezTo>
                        <a:pt x="36838" y="177674"/>
                        <a:pt x="36838" y="168912"/>
                        <a:pt x="37635" y="160150"/>
                      </a:cubicBezTo>
                      <a:cubicBezTo>
                        <a:pt x="37635" y="157761"/>
                        <a:pt x="38033" y="155770"/>
                        <a:pt x="38033" y="153380"/>
                      </a:cubicBezTo>
                      <a:cubicBezTo>
                        <a:pt x="38033" y="152583"/>
                        <a:pt x="38829" y="145813"/>
                        <a:pt x="38431" y="149796"/>
                      </a:cubicBezTo>
                      <a:cubicBezTo>
                        <a:pt x="38829" y="145813"/>
                        <a:pt x="39626" y="141831"/>
                        <a:pt x="40422" y="137848"/>
                      </a:cubicBezTo>
                      <a:cubicBezTo>
                        <a:pt x="42015" y="129485"/>
                        <a:pt x="44405" y="121121"/>
                        <a:pt x="46795" y="112758"/>
                      </a:cubicBezTo>
                      <a:cubicBezTo>
                        <a:pt x="47989" y="108775"/>
                        <a:pt x="49184" y="105191"/>
                        <a:pt x="50777" y="101607"/>
                      </a:cubicBezTo>
                      <a:cubicBezTo>
                        <a:pt x="51574" y="99615"/>
                        <a:pt x="52370" y="97226"/>
                        <a:pt x="53167" y="95235"/>
                      </a:cubicBezTo>
                      <a:cubicBezTo>
                        <a:pt x="51972" y="98420"/>
                        <a:pt x="54361" y="92447"/>
                        <a:pt x="54760" y="91650"/>
                      </a:cubicBezTo>
                      <a:cubicBezTo>
                        <a:pt x="58344" y="83685"/>
                        <a:pt x="62327" y="76118"/>
                        <a:pt x="66707" y="68949"/>
                      </a:cubicBezTo>
                      <a:cubicBezTo>
                        <a:pt x="68699" y="65365"/>
                        <a:pt x="71088" y="62179"/>
                        <a:pt x="73080" y="58993"/>
                      </a:cubicBezTo>
                      <a:cubicBezTo>
                        <a:pt x="74274" y="57002"/>
                        <a:pt x="75867" y="55409"/>
                        <a:pt x="77062" y="53418"/>
                      </a:cubicBezTo>
                      <a:cubicBezTo>
                        <a:pt x="77859" y="52621"/>
                        <a:pt x="78257" y="51426"/>
                        <a:pt x="79053" y="50630"/>
                      </a:cubicBezTo>
                      <a:cubicBezTo>
                        <a:pt x="77859" y="52223"/>
                        <a:pt x="77859" y="51824"/>
                        <a:pt x="79452" y="50231"/>
                      </a:cubicBezTo>
                      <a:cubicBezTo>
                        <a:pt x="85027" y="43461"/>
                        <a:pt x="90603" y="37089"/>
                        <a:pt x="96577" y="31115"/>
                      </a:cubicBezTo>
                      <a:cubicBezTo>
                        <a:pt x="103347" y="24345"/>
                        <a:pt x="103745" y="11999"/>
                        <a:pt x="96577" y="5228"/>
                      </a:cubicBezTo>
                      <a:cubicBezTo>
                        <a:pt x="89408" y="-1542"/>
                        <a:pt x="77859" y="-1940"/>
                        <a:pt x="70690" y="5228"/>
                      </a:cubicBezTo>
                      <a:cubicBezTo>
                        <a:pt x="14934" y="59790"/>
                        <a:pt x="-10156" y="141034"/>
                        <a:pt x="3783" y="217898"/>
                      </a:cubicBezTo>
                      <a:cubicBezTo>
                        <a:pt x="5376" y="227456"/>
                        <a:pt x="17323" y="233430"/>
                        <a:pt x="26085" y="230642"/>
                      </a:cubicBezTo>
                      <a:cubicBezTo>
                        <a:pt x="36838" y="227854"/>
                        <a:pt x="41617" y="218695"/>
                        <a:pt x="39626" y="208738"/>
                      </a:cubicBezTo>
                      <a:lnTo>
                        <a:pt x="39626" y="208738"/>
                      </a:lnTo>
                      <a:close/>
                    </a:path>
                  </a:pathLst>
                </a:custGeom>
                <a:solidFill>
                  <a:srgbClr val="A86838"/>
                </a:solidFill>
                <a:ln w="3981" cap="flat">
                  <a:noFill/>
                  <a:prstDash val="solid"/>
                  <a:miter/>
                </a:ln>
              </p:spPr>
              <p:txBody>
                <a:bodyPr rtlCol="0" anchor="ctr"/>
                <a:lstStyle/>
                <a:p>
                  <a:endParaRPr lang="en-US"/>
                </a:p>
              </p:txBody>
            </p:sp>
            <p:sp>
              <p:nvSpPr>
                <p:cNvPr id="474" name="Hình tự do: Hình 473">
                  <a:extLst>
                    <a:ext uri="{FF2B5EF4-FFF2-40B4-BE49-F238E27FC236}">
                      <a16:creationId xmlns:a16="http://schemas.microsoft.com/office/drawing/2014/main" id="{3952D1CD-A5DA-3743-83DA-E5547413135F}"/>
                    </a:ext>
                  </a:extLst>
                </p:cNvPr>
                <p:cNvSpPr>
                  <a:spLocks/>
                </p:cNvSpPr>
                <p:nvPr/>
              </p:nvSpPr>
              <p:spPr>
                <a:xfrm>
                  <a:off x="2572163" y="4315471"/>
                  <a:ext cx="116840" cy="390806"/>
                </a:xfrm>
                <a:custGeom>
                  <a:avLst/>
                  <a:gdLst>
                    <a:gd name="connsiteX0" fmla="*/ 69746 w 116840"/>
                    <a:gd name="connsiteY0" fmla="*/ 381980 h 390806"/>
                    <a:gd name="connsiteX1" fmla="*/ 82888 w 116840"/>
                    <a:gd name="connsiteY1" fmla="*/ 76517 h 390806"/>
                    <a:gd name="connsiteX2" fmla="*/ 31115 w 116840"/>
                    <a:gd name="connsiteY2" fmla="*/ 5228 h 390806"/>
                    <a:gd name="connsiteX3" fmla="*/ 5228 w 116840"/>
                    <a:gd name="connsiteY3" fmla="*/ 5228 h 390806"/>
                    <a:gd name="connsiteX4" fmla="*/ 5228 w 116840"/>
                    <a:gd name="connsiteY4" fmla="*/ 31115 h 390806"/>
                    <a:gd name="connsiteX5" fmla="*/ 17973 w 116840"/>
                    <a:gd name="connsiteY5" fmla="*/ 44656 h 390806"/>
                    <a:gd name="connsiteX6" fmla="*/ 23150 w 116840"/>
                    <a:gd name="connsiteY6" fmla="*/ 50630 h 390806"/>
                    <a:gd name="connsiteX7" fmla="*/ 25938 w 116840"/>
                    <a:gd name="connsiteY7" fmla="*/ 54214 h 390806"/>
                    <a:gd name="connsiteX8" fmla="*/ 27929 w 116840"/>
                    <a:gd name="connsiteY8" fmla="*/ 56604 h 390806"/>
                    <a:gd name="connsiteX9" fmla="*/ 47444 w 116840"/>
                    <a:gd name="connsiteY9" fmla="*/ 87269 h 390806"/>
                    <a:gd name="connsiteX10" fmla="*/ 55409 w 116840"/>
                    <a:gd name="connsiteY10" fmla="*/ 103200 h 390806"/>
                    <a:gd name="connsiteX11" fmla="*/ 58993 w 116840"/>
                    <a:gd name="connsiteY11" fmla="*/ 111165 h 390806"/>
                    <a:gd name="connsiteX12" fmla="*/ 59391 w 116840"/>
                    <a:gd name="connsiteY12" fmla="*/ 111961 h 390806"/>
                    <a:gd name="connsiteX13" fmla="*/ 61781 w 116840"/>
                    <a:gd name="connsiteY13" fmla="*/ 117935 h 390806"/>
                    <a:gd name="connsiteX14" fmla="*/ 72932 w 116840"/>
                    <a:gd name="connsiteY14" fmla="*/ 153778 h 390806"/>
                    <a:gd name="connsiteX15" fmla="*/ 76516 w 116840"/>
                    <a:gd name="connsiteY15" fmla="*/ 170505 h 390806"/>
                    <a:gd name="connsiteX16" fmla="*/ 78109 w 116840"/>
                    <a:gd name="connsiteY16" fmla="*/ 179665 h 390806"/>
                    <a:gd name="connsiteX17" fmla="*/ 78508 w 116840"/>
                    <a:gd name="connsiteY17" fmla="*/ 182851 h 390806"/>
                    <a:gd name="connsiteX18" fmla="*/ 78906 w 116840"/>
                    <a:gd name="connsiteY18" fmla="*/ 185639 h 390806"/>
                    <a:gd name="connsiteX19" fmla="*/ 80897 w 116840"/>
                    <a:gd name="connsiteY19" fmla="*/ 223075 h 390806"/>
                    <a:gd name="connsiteX20" fmla="*/ 78508 w 116840"/>
                    <a:gd name="connsiteY20" fmla="*/ 258918 h 390806"/>
                    <a:gd name="connsiteX21" fmla="*/ 78109 w 116840"/>
                    <a:gd name="connsiteY21" fmla="*/ 260113 h 390806"/>
                    <a:gd name="connsiteX22" fmla="*/ 77313 w 116840"/>
                    <a:gd name="connsiteY22" fmla="*/ 264892 h 390806"/>
                    <a:gd name="connsiteX23" fmla="*/ 75720 w 116840"/>
                    <a:gd name="connsiteY23" fmla="*/ 273256 h 390806"/>
                    <a:gd name="connsiteX24" fmla="*/ 71339 w 116840"/>
                    <a:gd name="connsiteY24" fmla="*/ 291974 h 390806"/>
                    <a:gd name="connsiteX25" fmla="*/ 65365 w 116840"/>
                    <a:gd name="connsiteY25" fmla="*/ 311090 h 390806"/>
                    <a:gd name="connsiteX26" fmla="*/ 61383 w 116840"/>
                    <a:gd name="connsiteY26" fmla="*/ 321445 h 390806"/>
                    <a:gd name="connsiteX27" fmla="*/ 60188 w 116840"/>
                    <a:gd name="connsiteY27" fmla="*/ 324233 h 390806"/>
                    <a:gd name="connsiteX28" fmla="*/ 58993 w 116840"/>
                    <a:gd name="connsiteY28" fmla="*/ 327020 h 390806"/>
                    <a:gd name="connsiteX29" fmla="*/ 38682 w 116840"/>
                    <a:gd name="connsiteY29" fmla="*/ 363660 h 390806"/>
                    <a:gd name="connsiteX30" fmla="*/ 45054 w 116840"/>
                    <a:gd name="connsiteY30" fmla="*/ 388750 h 390806"/>
                    <a:gd name="connsiteX31" fmla="*/ 69746 w 116840"/>
                    <a:gd name="connsiteY31" fmla="*/ 381980 h 390806"/>
                    <a:gd name="connsiteX32" fmla="*/ 69746 w 116840"/>
                    <a:gd name="connsiteY32" fmla="*/ 381980 h 390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116840" h="390806">
                      <a:moveTo>
                        <a:pt x="69746" y="381980"/>
                      </a:moveTo>
                      <a:cubicBezTo>
                        <a:pt x="129086" y="292372"/>
                        <a:pt x="131078" y="171302"/>
                        <a:pt x="82888" y="76517"/>
                      </a:cubicBezTo>
                      <a:cubicBezTo>
                        <a:pt x="69348" y="50231"/>
                        <a:pt x="51824" y="25938"/>
                        <a:pt x="31115" y="5228"/>
                      </a:cubicBezTo>
                      <a:cubicBezTo>
                        <a:pt x="24345" y="-1542"/>
                        <a:pt x="11999" y="-1940"/>
                        <a:pt x="5228" y="5228"/>
                      </a:cubicBezTo>
                      <a:cubicBezTo>
                        <a:pt x="-1542" y="12397"/>
                        <a:pt x="-1940" y="23946"/>
                        <a:pt x="5228" y="31115"/>
                      </a:cubicBezTo>
                      <a:cubicBezTo>
                        <a:pt x="9609" y="35496"/>
                        <a:pt x="13990" y="39877"/>
                        <a:pt x="17973" y="44656"/>
                      </a:cubicBezTo>
                      <a:cubicBezTo>
                        <a:pt x="19566" y="46647"/>
                        <a:pt x="21159" y="48639"/>
                        <a:pt x="23150" y="50630"/>
                      </a:cubicBezTo>
                      <a:cubicBezTo>
                        <a:pt x="23946" y="51824"/>
                        <a:pt x="25141" y="53019"/>
                        <a:pt x="25938" y="54214"/>
                      </a:cubicBezTo>
                      <a:cubicBezTo>
                        <a:pt x="23150" y="51028"/>
                        <a:pt x="27531" y="56205"/>
                        <a:pt x="27929" y="56604"/>
                      </a:cubicBezTo>
                      <a:cubicBezTo>
                        <a:pt x="35098" y="66560"/>
                        <a:pt x="41868" y="76517"/>
                        <a:pt x="47444" y="87269"/>
                      </a:cubicBezTo>
                      <a:cubicBezTo>
                        <a:pt x="50231" y="92447"/>
                        <a:pt x="53019" y="97624"/>
                        <a:pt x="55409" y="103200"/>
                      </a:cubicBezTo>
                      <a:cubicBezTo>
                        <a:pt x="56603" y="105589"/>
                        <a:pt x="57798" y="108377"/>
                        <a:pt x="58993" y="111165"/>
                      </a:cubicBezTo>
                      <a:cubicBezTo>
                        <a:pt x="60188" y="113952"/>
                        <a:pt x="57400" y="107182"/>
                        <a:pt x="59391" y="111961"/>
                      </a:cubicBezTo>
                      <a:cubicBezTo>
                        <a:pt x="60188" y="113952"/>
                        <a:pt x="60984" y="115944"/>
                        <a:pt x="61781" y="117935"/>
                      </a:cubicBezTo>
                      <a:cubicBezTo>
                        <a:pt x="66162" y="129485"/>
                        <a:pt x="69746" y="141432"/>
                        <a:pt x="72932" y="153778"/>
                      </a:cubicBezTo>
                      <a:cubicBezTo>
                        <a:pt x="74127" y="159354"/>
                        <a:pt x="75322" y="164930"/>
                        <a:pt x="76516" y="170505"/>
                      </a:cubicBezTo>
                      <a:cubicBezTo>
                        <a:pt x="76915" y="173691"/>
                        <a:pt x="77711" y="176479"/>
                        <a:pt x="78109" y="179665"/>
                      </a:cubicBezTo>
                      <a:cubicBezTo>
                        <a:pt x="78109" y="180860"/>
                        <a:pt x="78508" y="181656"/>
                        <a:pt x="78508" y="182851"/>
                      </a:cubicBezTo>
                      <a:cubicBezTo>
                        <a:pt x="77711" y="178072"/>
                        <a:pt x="78906" y="184843"/>
                        <a:pt x="78906" y="185639"/>
                      </a:cubicBezTo>
                      <a:cubicBezTo>
                        <a:pt x="80499" y="197985"/>
                        <a:pt x="80897" y="210729"/>
                        <a:pt x="80897" y="223075"/>
                      </a:cubicBezTo>
                      <a:cubicBezTo>
                        <a:pt x="80897" y="235023"/>
                        <a:pt x="80101" y="246971"/>
                        <a:pt x="78508" y="258918"/>
                      </a:cubicBezTo>
                      <a:cubicBezTo>
                        <a:pt x="79304" y="254538"/>
                        <a:pt x="78508" y="259715"/>
                        <a:pt x="78109" y="260113"/>
                      </a:cubicBezTo>
                      <a:cubicBezTo>
                        <a:pt x="77711" y="261707"/>
                        <a:pt x="77711" y="263299"/>
                        <a:pt x="77313" y="264892"/>
                      </a:cubicBezTo>
                      <a:cubicBezTo>
                        <a:pt x="76915" y="267680"/>
                        <a:pt x="76118" y="270468"/>
                        <a:pt x="75720" y="273256"/>
                      </a:cubicBezTo>
                      <a:cubicBezTo>
                        <a:pt x="74525" y="279628"/>
                        <a:pt x="72932" y="286000"/>
                        <a:pt x="71339" y="291974"/>
                      </a:cubicBezTo>
                      <a:cubicBezTo>
                        <a:pt x="69746" y="298346"/>
                        <a:pt x="67356" y="304718"/>
                        <a:pt x="65365" y="311090"/>
                      </a:cubicBezTo>
                      <a:cubicBezTo>
                        <a:pt x="64170" y="314675"/>
                        <a:pt x="62976" y="317861"/>
                        <a:pt x="61383" y="321445"/>
                      </a:cubicBezTo>
                      <a:cubicBezTo>
                        <a:pt x="60984" y="322242"/>
                        <a:pt x="60586" y="323437"/>
                        <a:pt x="60188" y="324233"/>
                      </a:cubicBezTo>
                      <a:cubicBezTo>
                        <a:pt x="61781" y="320250"/>
                        <a:pt x="59391" y="326224"/>
                        <a:pt x="58993" y="327020"/>
                      </a:cubicBezTo>
                      <a:cubicBezTo>
                        <a:pt x="53417" y="339765"/>
                        <a:pt x="46249" y="352111"/>
                        <a:pt x="38682" y="363660"/>
                      </a:cubicBezTo>
                      <a:cubicBezTo>
                        <a:pt x="33505" y="371626"/>
                        <a:pt x="36691" y="384370"/>
                        <a:pt x="45054" y="388750"/>
                      </a:cubicBezTo>
                      <a:cubicBezTo>
                        <a:pt x="53816" y="393132"/>
                        <a:pt x="64170" y="390344"/>
                        <a:pt x="69746" y="381980"/>
                      </a:cubicBezTo>
                      <a:lnTo>
                        <a:pt x="69746" y="381980"/>
                      </a:lnTo>
                      <a:close/>
                    </a:path>
                  </a:pathLst>
                </a:custGeom>
                <a:solidFill>
                  <a:srgbClr val="A86838"/>
                </a:solidFill>
                <a:ln w="3981" cap="flat">
                  <a:noFill/>
                  <a:prstDash val="solid"/>
                  <a:miter/>
                </a:ln>
              </p:spPr>
              <p:txBody>
                <a:bodyPr rtlCol="0" anchor="ctr"/>
                <a:lstStyle/>
                <a:p>
                  <a:endParaRPr lang="en-US"/>
                </a:p>
              </p:txBody>
            </p:sp>
            <p:sp>
              <p:nvSpPr>
                <p:cNvPr id="475" name="Hình tự do: Hình 474">
                  <a:extLst>
                    <a:ext uri="{FF2B5EF4-FFF2-40B4-BE49-F238E27FC236}">
                      <a16:creationId xmlns:a16="http://schemas.microsoft.com/office/drawing/2014/main" id="{00900BCA-918E-34B3-733C-2C7A7017AD44}"/>
                    </a:ext>
                  </a:extLst>
                </p:cNvPr>
                <p:cNvSpPr>
                  <a:spLocks/>
                </p:cNvSpPr>
                <p:nvPr/>
              </p:nvSpPr>
              <p:spPr>
                <a:xfrm>
                  <a:off x="2208204" y="4839616"/>
                  <a:ext cx="116767" cy="508329"/>
                </a:xfrm>
                <a:custGeom>
                  <a:avLst/>
                  <a:gdLst>
                    <a:gd name="connsiteX0" fmla="*/ 36244 w 116767"/>
                    <a:gd name="connsiteY0" fmla="*/ 495445 h 508329"/>
                    <a:gd name="connsiteX1" fmla="*/ 113506 w 116767"/>
                    <a:gd name="connsiteY1" fmla="*/ 125066 h 508329"/>
                    <a:gd name="connsiteX2" fmla="*/ 116692 w 116767"/>
                    <a:gd name="connsiteY2" fmla="*/ 18333 h 508329"/>
                    <a:gd name="connsiteX3" fmla="*/ 98372 w 116767"/>
                    <a:gd name="connsiteY3" fmla="*/ 13 h 508329"/>
                    <a:gd name="connsiteX4" fmla="*/ 80052 w 116767"/>
                    <a:gd name="connsiteY4" fmla="*/ 18333 h 508329"/>
                    <a:gd name="connsiteX5" fmla="*/ 32261 w 116767"/>
                    <a:gd name="connsiteY5" fmla="*/ 385526 h 508329"/>
                    <a:gd name="connsiteX6" fmla="*/ 799 w 116767"/>
                    <a:gd name="connsiteY6" fmla="*/ 485091 h 508329"/>
                    <a:gd name="connsiteX7" fmla="*/ 13543 w 116767"/>
                    <a:gd name="connsiteY7" fmla="*/ 507393 h 508329"/>
                    <a:gd name="connsiteX8" fmla="*/ 36244 w 116767"/>
                    <a:gd name="connsiteY8" fmla="*/ 495445 h 508329"/>
                    <a:gd name="connsiteX9" fmla="*/ 36244 w 116767"/>
                    <a:gd name="connsiteY9" fmla="*/ 495445 h 5083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6767" h="508329">
                      <a:moveTo>
                        <a:pt x="36244" y="495445"/>
                      </a:moveTo>
                      <a:cubicBezTo>
                        <a:pt x="78857" y="376366"/>
                        <a:pt x="104346" y="251314"/>
                        <a:pt x="113506" y="125066"/>
                      </a:cubicBezTo>
                      <a:cubicBezTo>
                        <a:pt x="115895" y="89621"/>
                        <a:pt x="117090" y="54176"/>
                        <a:pt x="116692" y="18333"/>
                      </a:cubicBezTo>
                      <a:cubicBezTo>
                        <a:pt x="116692" y="8774"/>
                        <a:pt x="108329" y="-386"/>
                        <a:pt x="98372" y="13"/>
                      </a:cubicBezTo>
                      <a:cubicBezTo>
                        <a:pt x="88416" y="411"/>
                        <a:pt x="80052" y="7978"/>
                        <a:pt x="80052" y="18333"/>
                      </a:cubicBezTo>
                      <a:cubicBezTo>
                        <a:pt x="80849" y="143784"/>
                        <a:pt x="65317" y="264854"/>
                        <a:pt x="32261" y="385526"/>
                      </a:cubicBezTo>
                      <a:cubicBezTo>
                        <a:pt x="23101" y="418980"/>
                        <a:pt x="12747" y="452434"/>
                        <a:pt x="799" y="485091"/>
                      </a:cubicBezTo>
                      <a:cubicBezTo>
                        <a:pt x="-2387" y="494251"/>
                        <a:pt x="4383" y="505402"/>
                        <a:pt x="13543" y="507393"/>
                      </a:cubicBezTo>
                      <a:cubicBezTo>
                        <a:pt x="24296" y="510579"/>
                        <a:pt x="33058" y="505402"/>
                        <a:pt x="36244" y="495445"/>
                      </a:cubicBezTo>
                      <a:lnTo>
                        <a:pt x="36244" y="495445"/>
                      </a:lnTo>
                      <a:close/>
                    </a:path>
                  </a:pathLst>
                </a:custGeom>
                <a:solidFill>
                  <a:srgbClr val="A86838"/>
                </a:solidFill>
                <a:ln w="3981" cap="flat">
                  <a:noFill/>
                  <a:prstDash val="solid"/>
                  <a:miter/>
                </a:ln>
              </p:spPr>
              <p:txBody>
                <a:bodyPr rtlCol="0" anchor="ctr"/>
                <a:lstStyle/>
                <a:p>
                  <a:endParaRPr lang="en-US"/>
                </a:p>
              </p:txBody>
            </p:sp>
            <p:sp>
              <p:nvSpPr>
                <p:cNvPr id="476" name="Hình tự do: Hình 475">
                  <a:extLst>
                    <a:ext uri="{FF2B5EF4-FFF2-40B4-BE49-F238E27FC236}">
                      <a16:creationId xmlns:a16="http://schemas.microsoft.com/office/drawing/2014/main" id="{8B4102FA-E6A9-F59E-8EF5-3433BDB7B266}"/>
                    </a:ext>
                  </a:extLst>
                </p:cNvPr>
                <p:cNvSpPr>
                  <a:spLocks/>
                </p:cNvSpPr>
                <p:nvPr/>
              </p:nvSpPr>
              <p:spPr>
                <a:xfrm>
                  <a:off x="2063072" y="4742806"/>
                  <a:ext cx="180918" cy="535649"/>
                </a:xfrm>
                <a:custGeom>
                  <a:avLst/>
                  <a:gdLst>
                    <a:gd name="connsiteX0" fmla="*/ 33622 w 180918"/>
                    <a:gd name="connsiteY0" fmla="*/ 526941 h 535649"/>
                    <a:gd name="connsiteX1" fmla="*/ 160268 w 180918"/>
                    <a:gd name="connsiteY1" fmla="*/ 136648 h 535649"/>
                    <a:gd name="connsiteX2" fmla="*/ 180579 w 180918"/>
                    <a:gd name="connsiteY2" fmla="*/ 22747 h 535649"/>
                    <a:gd name="connsiteX3" fmla="*/ 167835 w 180918"/>
                    <a:gd name="connsiteY3" fmla="*/ 444 h 535649"/>
                    <a:gd name="connsiteX4" fmla="*/ 145532 w 180918"/>
                    <a:gd name="connsiteY4" fmla="*/ 13189 h 535649"/>
                    <a:gd name="connsiteX5" fmla="*/ 43977 w 180918"/>
                    <a:gd name="connsiteY5" fmla="*/ 405871 h 535649"/>
                    <a:gd name="connsiteX6" fmla="*/ 23665 w 180918"/>
                    <a:gd name="connsiteY6" fmla="*/ 457645 h 535649"/>
                    <a:gd name="connsiteX7" fmla="*/ 2160 w 180918"/>
                    <a:gd name="connsiteY7" fmla="*/ 508223 h 535649"/>
                    <a:gd name="connsiteX8" fmla="*/ 8532 w 180918"/>
                    <a:gd name="connsiteY8" fmla="*/ 533314 h 535649"/>
                    <a:gd name="connsiteX9" fmla="*/ 33622 w 180918"/>
                    <a:gd name="connsiteY9" fmla="*/ 526941 h 535649"/>
                    <a:gd name="connsiteX10" fmla="*/ 33622 w 180918"/>
                    <a:gd name="connsiteY10" fmla="*/ 526941 h 5356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80918" h="535649">
                      <a:moveTo>
                        <a:pt x="33622" y="526941"/>
                      </a:moveTo>
                      <a:cubicBezTo>
                        <a:pt x="89378" y="401490"/>
                        <a:pt x="131992" y="270862"/>
                        <a:pt x="160268" y="136648"/>
                      </a:cubicBezTo>
                      <a:cubicBezTo>
                        <a:pt x="168233" y="98814"/>
                        <a:pt x="175003" y="60979"/>
                        <a:pt x="180579" y="22747"/>
                      </a:cubicBezTo>
                      <a:cubicBezTo>
                        <a:pt x="182172" y="13189"/>
                        <a:pt x="178190" y="2834"/>
                        <a:pt x="167835" y="444"/>
                      </a:cubicBezTo>
                      <a:cubicBezTo>
                        <a:pt x="159073" y="-1547"/>
                        <a:pt x="146727" y="3232"/>
                        <a:pt x="145532" y="13189"/>
                      </a:cubicBezTo>
                      <a:cubicBezTo>
                        <a:pt x="125619" y="147402"/>
                        <a:pt x="91369" y="279225"/>
                        <a:pt x="43977" y="405871"/>
                      </a:cubicBezTo>
                      <a:cubicBezTo>
                        <a:pt x="37605" y="423394"/>
                        <a:pt x="30834" y="440519"/>
                        <a:pt x="23665" y="457645"/>
                      </a:cubicBezTo>
                      <a:cubicBezTo>
                        <a:pt x="16497" y="475566"/>
                        <a:pt x="10125" y="490302"/>
                        <a:pt x="2160" y="508223"/>
                      </a:cubicBezTo>
                      <a:cubicBezTo>
                        <a:pt x="-1823" y="516985"/>
                        <a:pt x="-628" y="528136"/>
                        <a:pt x="8532" y="533314"/>
                      </a:cubicBezTo>
                      <a:cubicBezTo>
                        <a:pt x="16895" y="537694"/>
                        <a:pt x="29639" y="536101"/>
                        <a:pt x="33622" y="526941"/>
                      </a:cubicBezTo>
                      <a:lnTo>
                        <a:pt x="33622" y="526941"/>
                      </a:lnTo>
                      <a:close/>
                    </a:path>
                  </a:pathLst>
                </a:custGeom>
                <a:solidFill>
                  <a:srgbClr val="A86838"/>
                </a:solidFill>
                <a:ln w="3981" cap="flat">
                  <a:noFill/>
                  <a:prstDash val="solid"/>
                  <a:miter/>
                </a:ln>
              </p:spPr>
              <p:txBody>
                <a:bodyPr rtlCol="0" anchor="ctr"/>
                <a:lstStyle/>
                <a:p>
                  <a:endParaRPr lang="en-US"/>
                </a:p>
              </p:txBody>
            </p:sp>
            <p:sp>
              <p:nvSpPr>
                <p:cNvPr id="477" name="Hình tự do: Hình 476">
                  <a:extLst>
                    <a:ext uri="{FF2B5EF4-FFF2-40B4-BE49-F238E27FC236}">
                      <a16:creationId xmlns:a16="http://schemas.microsoft.com/office/drawing/2014/main" id="{17ADCA02-CE75-62B8-62CF-A3D4D92C2110}"/>
                    </a:ext>
                  </a:extLst>
                </p:cNvPr>
                <p:cNvSpPr>
                  <a:spLocks/>
                </p:cNvSpPr>
                <p:nvPr/>
              </p:nvSpPr>
              <p:spPr>
                <a:xfrm>
                  <a:off x="2705866" y="4677331"/>
                  <a:ext cx="209740" cy="636636"/>
                </a:xfrm>
                <a:custGeom>
                  <a:avLst/>
                  <a:gdLst>
                    <a:gd name="connsiteX0" fmla="*/ 2154 w 209740"/>
                    <a:gd name="connsiteY0" fmla="*/ 27687 h 636636"/>
                    <a:gd name="connsiteX1" fmla="*/ 92957 w 209740"/>
                    <a:gd name="connsiteY1" fmla="*/ 250712 h 636636"/>
                    <a:gd name="connsiteX2" fmla="*/ 153492 w 209740"/>
                    <a:gd name="connsiteY2" fmla="*/ 485684 h 636636"/>
                    <a:gd name="connsiteX3" fmla="*/ 173006 w 209740"/>
                    <a:gd name="connsiteY3" fmla="*/ 618303 h 636636"/>
                    <a:gd name="connsiteX4" fmla="*/ 191326 w 209740"/>
                    <a:gd name="connsiteY4" fmla="*/ 636624 h 636636"/>
                    <a:gd name="connsiteX5" fmla="*/ 209646 w 209740"/>
                    <a:gd name="connsiteY5" fmla="*/ 618303 h 636636"/>
                    <a:gd name="connsiteX6" fmla="*/ 166236 w 209740"/>
                    <a:gd name="connsiteY6" fmla="*/ 372578 h 636636"/>
                    <a:gd name="connsiteX7" fmla="*/ 90965 w 209740"/>
                    <a:gd name="connsiteY7" fmla="*/ 138801 h 636636"/>
                    <a:gd name="connsiteX8" fmla="*/ 33616 w 209740"/>
                    <a:gd name="connsiteY8" fmla="*/ 8969 h 636636"/>
                    <a:gd name="connsiteX9" fmla="*/ 8526 w 209740"/>
                    <a:gd name="connsiteY9" fmla="*/ 2597 h 636636"/>
                    <a:gd name="connsiteX10" fmla="*/ 2154 w 209740"/>
                    <a:gd name="connsiteY10" fmla="*/ 27687 h 636636"/>
                    <a:gd name="connsiteX11" fmla="*/ 2154 w 209740"/>
                    <a:gd name="connsiteY11" fmla="*/ 27687 h 6366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9740" h="636636">
                      <a:moveTo>
                        <a:pt x="2154" y="27687"/>
                      </a:moveTo>
                      <a:cubicBezTo>
                        <a:pt x="37997" y="100568"/>
                        <a:pt x="67468" y="173051"/>
                        <a:pt x="92957" y="250712"/>
                      </a:cubicBezTo>
                      <a:cubicBezTo>
                        <a:pt x="118445" y="327575"/>
                        <a:pt x="138756" y="406032"/>
                        <a:pt x="153492" y="485684"/>
                      </a:cubicBezTo>
                      <a:cubicBezTo>
                        <a:pt x="161855" y="531483"/>
                        <a:pt x="168227" y="573699"/>
                        <a:pt x="173006" y="618303"/>
                      </a:cubicBezTo>
                      <a:cubicBezTo>
                        <a:pt x="174201" y="627862"/>
                        <a:pt x="180573" y="637022"/>
                        <a:pt x="191326" y="636624"/>
                      </a:cubicBezTo>
                      <a:cubicBezTo>
                        <a:pt x="200486" y="636225"/>
                        <a:pt x="210841" y="628658"/>
                        <a:pt x="209646" y="618303"/>
                      </a:cubicBezTo>
                      <a:cubicBezTo>
                        <a:pt x="200884" y="535466"/>
                        <a:pt x="186547" y="453425"/>
                        <a:pt x="166236" y="372578"/>
                      </a:cubicBezTo>
                      <a:cubicBezTo>
                        <a:pt x="146323" y="292927"/>
                        <a:pt x="121233" y="214868"/>
                        <a:pt x="90965" y="138801"/>
                      </a:cubicBezTo>
                      <a:cubicBezTo>
                        <a:pt x="73442" y="94993"/>
                        <a:pt x="54326" y="51583"/>
                        <a:pt x="33616" y="8969"/>
                      </a:cubicBezTo>
                      <a:cubicBezTo>
                        <a:pt x="29235" y="207"/>
                        <a:pt x="16491" y="-2580"/>
                        <a:pt x="8526" y="2597"/>
                      </a:cubicBezTo>
                      <a:cubicBezTo>
                        <a:pt x="162" y="8172"/>
                        <a:pt x="-2227" y="18129"/>
                        <a:pt x="2154" y="27687"/>
                      </a:cubicBezTo>
                      <a:lnTo>
                        <a:pt x="2154" y="27687"/>
                      </a:lnTo>
                      <a:close/>
                    </a:path>
                  </a:pathLst>
                </a:custGeom>
                <a:solidFill>
                  <a:srgbClr val="A86838"/>
                </a:solidFill>
                <a:ln w="3981" cap="flat">
                  <a:noFill/>
                  <a:prstDash val="solid"/>
                  <a:miter/>
                </a:ln>
              </p:spPr>
              <p:txBody>
                <a:bodyPr rtlCol="0" anchor="ctr"/>
                <a:lstStyle/>
                <a:p>
                  <a:endParaRPr lang="en-US"/>
                </a:p>
              </p:txBody>
            </p:sp>
            <p:sp>
              <p:nvSpPr>
                <p:cNvPr id="478" name="Hình tự do: Hình 477">
                  <a:extLst>
                    <a:ext uri="{FF2B5EF4-FFF2-40B4-BE49-F238E27FC236}">
                      <a16:creationId xmlns:a16="http://schemas.microsoft.com/office/drawing/2014/main" id="{76FE6BBF-4AE8-3AF3-ACC5-967BB970DFAB}"/>
                    </a:ext>
                  </a:extLst>
                </p:cNvPr>
                <p:cNvSpPr>
                  <a:spLocks/>
                </p:cNvSpPr>
                <p:nvPr/>
              </p:nvSpPr>
              <p:spPr>
                <a:xfrm>
                  <a:off x="2644401" y="4863315"/>
                  <a:ext cx="139089" cy="451049"/>
                </a:xfrm>
                <a:custGeom>
                  <a:avLst/>
                  <a:gdLst>
                    <a:gd name="connsiteX0" fmla="*/ 137296 w 139089"/>
                    <a:gd name="connsiteY0" fmla="*/ 432319 h 451049"/>
                    <a:gd name="connsiteX1" fmla="*/ 78752 w 139089"/>
                    <a:gd name="connsiteY1" fmla="*/ 94597 h 451049"/>
                    <a:gd name="connsiteX2" fmla="*/ 34147 w 139089"/>
                    <a:gd name="connsiteY2" fmla="*/ 8971 h 451049"/>
                    <a:gd name="connsiteX3" fmla="*/ 9057 w 139089"/>
                    <a:gd name="connsiteY3" fmla="*/ 2599 h 451049"/>
                    <a:gd name="connsiteX4" fmla="*/ 2685 w 139089"/>
                    <a:gd name="connsiteY4" fmla="*/ 27689 h 451049"/>
                    <a:gd name="connsiteX5" fmla="*/ 70787 w 139089"/>
                    <a:gd name="connsiteY5" fmla="*/ 177833 h 451049"/>
                    <a:gd name="connsiteX6" fmla="*/ 101054 w 139089"/>
                    <a:gd name="connsiteY6" fmla="*/ 337932 h 451049"/>
                    <a:gd name="connsiteX7" fmla="*/ 100656 w 139089"/>
                    <a:gd name="connsiteY7" fmla="*/ 432718 h 451049"/>
                    <a:gd name="connsiteX8" fmla="*/ 118976 w 139089"/>
                    <a:gd name="connsiteY8" fmla="*/ 451037 h 451049"/>
                    <a:gd name="connsiteX9" fmla="*/ 137296 w 139089"/>
                    <a:gd name="connsiteY9" fmla="*/ 432319 h 451049"/>
                    <a:gd name="connsiteX10" fmla="*/ 137296 w 139089"/>
                    <a:gd name="connsiteY10" fmla="*/ 432319 h 451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39089" h="451049">
                      <a:moveTo>
                        <a:pt x="137296" y="432319"/>
                      </a:moveTo>
                      <a:cubicBezTo>
                        <a:pt x="145659" y="316824"/>
                        <a:pt x="124552" y="200533"/>
                        <a:pt x="78752" y="94597"/>
                      </a:cubicBezTo>
                      <a:cubicBezTo>
                        <a:pt x="66008" y="65125"/>
                        <a:pt x="51272" y="36451"/>
                        <a:pt x="34147" y="8971"/>
                      </a:cubicBezTo>
                      <a:cubicBezTo>
                        <a:pt x="29368" y="1006"/>
                        <a:pt x="17420" y="-2977"/>
                        <a:pt x="9057" y="2599"/>
                      </a:cubicBezTo>
                      <a:cubicBezTo>
                        <a:pt x="693" y="7776"/>
                        <a:pt x="-2891" y="18928"/>
                        <a:pt x="2685" y="27689"/>
                      </a:cubicBezTo>
                      <a:cubicBezTo>
                        <a:pt x="32156" y="76277"/>
                        <a:pt x="54060" y="124466"/>
                        <a:pt x="70787" y="177833"/>
                      </a:cubicBezTo>
                      <a:cubicBezTo>
                        <a:pt x="87514" y="231199"/>
                        <a:pt x="97470" y="284167"/>
                        <a:pt x="101054" y="337932"/>
                      </a:cubicBezTo>
                      <a:cubicBezTo>
                        <a:pt x="103046" y="369395"/>
                        <a:pt x="103046" y="401255"/>
                        <a:pt x="100656" y="432718"/>
                      </a:cubicBezTo>
                      <a:cubicBezTo>
                        <a:pt x="99860" y="442275"/>
                        <a:pt x="109418" y="451436"/>
                        <a:pt x="118976" y="451037"/>
                      </a:cubicBezTo>
                      <a:cubicBezTo>
                        <a:pt x="129331" y="450241"/>
                        <a:pt x="136499" y="442674"/>
                        <a:pt x="137296" y="432319"/>
                      </a:cubicBezTo>
                      <a:lnTo>
                        <a:pt x="137296" y="432319"/>
                      </a:lnTo>
                      <a:close/>
                    </a:path>
                  </a:pathLst>
                </a:custGeom>
                <a:solidFill>
                  <a:srgbClr val="A86838"/>
                </a:solidFill>
                <a:ln w="3981" cap="flat">
                  <a:noFill/>
                  <a:prstDash val="solid"/>
                  <a:miter/>
                </a:ln>
              </p:spPr>
              <p:txBody>
                <a:bodyPr rtlCol="0" anchor="ctr"/>
                <a:lstStyle/>
                <a:p>
                  <a:endParaRPr lang="en-US"/>
                </a:p>
              </p:txBody>
            </p:sp>
            <p:sp>
              <p:nvSpPr>
                <p:cNvPr id="479" name="Hình tự do: Hình 478">
                  <a:extLst>
                    <a:ext uri="{FF2B5EF4-FFF2-40B4-BE49-F238E27FC236}">
                      <a16:creationId xmlns:a16="http://schemas.microsoft.com/office/drawing/2014/main" id="{09AEAA34-948B-813A-19FF-6572975FC8AF}"/>
                    </a:ext>
                  </a:extLst>
                </p:cNvPr>
                <p:cNvSpPr>
                  <a:spLocks/>
                </p:cNvSpPr>
                <p:nvPr/>
              </p:nvSpPr>
              <p:spPr>
                <a:xfrm>
                  <a:off x="2615368" y="4926076"/>
                  <a:ext cx="95439" cy="324168"/>
                </a:xfrm>
                <a:custGeom>
                  <a:avLst/>
                  <a:gdLst>
                    <a:gd name="connsiteX0" fmla="*/ 1052 w 95439"/>
                    <a:gd name="connsiteY0" fmla="*/ 23472 h 324168"/>
                    <a:gd name="connsiteX1" fmla="*/ 36099 w 95439"/>
                    <a:gd name="connsiteY1" fmla="*/ 132196 h 324168"/>
                    <a:gd name="connsiteX2" fmla="*/ 47648 w 95439"/>
                    <a:gd name="connsiteY2" fmla="*/ 187554 h 324168"/>
                    <a:gd name="connsiteX3" fmla="*/ 54817 w 95439"/>
                    <a:gd name="connsiteY3" fmla="*/ 240920 h 324168"/>
                    <a:gd name="connsiteX4" fmla="*/ 58799 w 95439"/>
                    <a:gd name="connsiteY4" fmla="*/ 305836 h 324168"/>
                    <a:gd name="connsiteX5" fmla="*/ 77119 w 95439"/>
                    <a:gd name="connsiteY5" fmla="*/ 324156 h 324168"/>
                    <a:gd name="connsiteX6" fmla="*/ 95439 w 95439"/>
                    <a:gd name="connsiteY6" fmla="*/ 305836 h 324168"/>
                    <a:gd name="connsiteX7" fmla="*/ 58401 w 95439"/>
                    <a:gd name="connsiteY7" fmla="*/ 75643 h 324168"/>
                    <a:gd name="connsiteX8" fmla="*/ 36497 w 95439"/>
                    <a:gd name="connsiteY8" fmla="*/ 13515 h 324168"/>
                    <a:gd name="connsiteX9" fmla="*/ 14195 w 95439"/>
                    <a:gd name="connsiteY9" fmla="*/ 771 h 324168"/>
                    <a:gd name="connsiteX10" fmla="*/ 1052 w 95439"/>
                    <a:gd name="connsiteY10" fmla="*/ 23472 h 324168"/>
                    <a:gd name="connsiteX11" fmla="*/ 1052 w 95439"/>
                    <a:gd name="connsiteY11" fmla="*/ 23472 h 324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5439" h="324168">
                      <a:moveTo>
                        <a:pt x="1052" y="23472"/>
                      </a:moveTo>
                      <a:cubicBezTo>
                        <a:pt x="15389" y="58916"/>
                        <a:pt x="26939" y="95158"/>
                        <a:pt x="36099" y="132196"/>
                      </a:cubicBezTo>
                      <a:cubicBezTo>
                        <a:pt x="40480" y="150516"/>
                        <a:pt x="44462" y="169234"/>
                        <a:pt x="47648" y="187554"/>
                      </a:cubicBezTo>
                      <a:cubicBezTo>
                        <a:pt x="50834" y="207068"/>
                        <a:pt x="52826" y="221406"/>
                        <a:pt x="54817" y="240920"/>
                      </a:cubicBezTo>
                      <a:cubicBezTo>
                        <a:pt x="56808" y="262426"/>
                        <a:pt x="58401" y="283932"/>
                        <a:pt x="58799" y="305836"/>
                      </a:cubicBezTo>
                      <a:cubicBezTo>
                        <a:pt x="59198" y="315394"/>
                        <a:pt x="67163" y="324554"/>
                        <a:pt x="77119" y="324156"/>
                      </a:cubicBezTo>
                      <a:cubicBezTo>
                        <a:pt x="86677" y="323758"/>
                        <a:pt x="95439" y="316191"/>
                        <a:pt x="95439" y="305836"/>
                      </a:cubicBezTo>
                      <a:cubicBezTo>
                        <a:pt x="93846" y="227778"/>
                        <a:pt x="81500" y="150117"/>
                        <a:pt x="58401" y="75643"/>
                      </a:cubicBezTo>
                      <a:cubicBezTo>
                        <a:pt x="52029" y="54535"/>
                        <a:pt x="44462" y="33826"/>
                        <a:pt x="36497" y="13515"/>
                      </a:cubicBezTo>
                      <a:cubicBezTo>
                        <a:pt x="32913" y="4753"/>
                        <a:pt x="24151" y="-2415"/>
                        <a:pt x="14195" y="771"/>
                      </a:cubicBezTo>
                      <a:cubicBezTo>
                        <a:pt x="5035" y="3957"/>
                        <a:pt x="-2931" y="13913"/>
                        <a:pt x="1052" y="23472"/>
                      </a:cubicBezTo>
                      <a:lnTo>
                        <a:pt x="1052" y="23472"/>
                      </a:lnTo>
                      <a:close/>
                    </a:path>
                  </a:pathLst>
                </a:custGeom>
                <a:solidFill>
                  <a:srgbClr val="A86838"/>
                </a:solidFill>
                <a:ln w="3981" cap="flat">
                  <a:noFill/>
                  <a:prstDash val="solid"/>
                  <a:miter/>
                </a:ln>
              </p:spPr>
              <p:txBody>
                <a:bodyPr rtlCol="0" anchor="ctr"/>
                <a:lstStyle/>
                <a:p>
                  <a:endParaRPr lang="en-US"/>
                </a:p>
              </p:txBody>
            </p:sp>
          </p:grpSp>
          <p:grpSp>
            <p:nvGrpSpPr>
              <p:cNvPr id="394" name="Đồ họa 2">
                <a:extLst>
                  <a:ext uri="{FF2B5EF4-FFF2-40B4-BE49-F238E27FC236}">
                    <a16:creationId xmlns:a16="http://schemas.microsoft.com/office/drawing/2014/main" id="{3BD6E7D5-8335-DB9A-A3A9-1E51DA10A8A7}"/>
                  </a:ext>
                </a:extLst>
              </p:cNvPr>
              <p:cNvGrpSpPr>
                <a:grpSpLocks/>
              </p:cNvGrpSpPr>
              <p:nvPr/>
            </p:nvGrpSpPr>
            <p:grpSpPr>
              <a:xfrm>
                <a:off x="2636333" y="4484383"/>
                <a:ext cx="1574711" cy="1713426"/>
                <a:chOff x="2636333" y="4484383"/>
                <a:chExt cx="1574711" cy="1713426"/>
              </a:xfrm>
            </p:grpSpPr>
            <p:sp>
              <p:nvSpPr>
                <p:cNvPr id="462" name="Hình tự do: Hình 461">
                  <a:extLst>
                    <a:ext uri="{FF2B5EF4-FFF2-40B4-BE49-F238E27FC236}">
                      <a16:creationId xmlns:a16="http://schemas.microsoft.com/office/drawing/2014/main" id="{C8435486-9279-8CEA-4628-834FE7FA2CBC}"/>
                    </a:ext>
                  </a:extLst>
                </p:cNvPr>
                <p:cNvSpPr>
                  <a:spLocks/>
                </p:cNvSpPr>
                <p:nvPr/>
              </p:nvSpPr>
              <p:spPr>
                <a:xfrm>
                  <a:off x="2636333" y="5243064"/>
                  <a:ext cx="1574711" cy="954745"/>
                </a:xfrm>
                <a:custGeom>
                  <a:avLst/>
                  <a:gdLst>
                    <a:gd name="connsiteX0" fmla="*/ 1171675 w 1574711"/>
                    <a:gd name="connsiteY0" fmla="*/ 785763 h 954745"/>
                    <a:gd name="connsiteX1" fmla="*/ 1574712 w 1574711"/>
                    <a:gd name="connsiteY1" fmla="*/ 619291 h 954745"/>
                    <a:gd name="connsiteX2" fmla="*/ 1180835 w 1574711"/>
                    <a:gd name="connsiteY2" fmla="*/ 0 h 954745"/>
                    <a:gd name="connsiteX3" fmla="*/ 342502 w 1574711"/>
                    <a:gd name="connsiteY3" fmla="*/ 55358 h 954745"/>
                    <a:gd name="connsiteX4" fmla="*/ 0 w 1574711"/>
                    <a:gd name="connsiteY4" fmla="*/ 788152 h 954745"/>
                    <a:gd name="connsiteX5" fmla="*/ 740760 w 1574711"/>
                    <a:gd name="connsiteY5" fmla="*/ 930330 h 954745"/>
                    <a:gd name="connsiteX6" fmla="*/ 1171675 w 1574711"/>
                    <a:gd name="connsiteY6" fmla="*/ 785763 h 9547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74711" h="954745">
                      <a:moveTo>
                        <a:pt x="1171675" y="785763"/>
                      </a:moveTo>
                      <a:cubicBezTo>
                        <a:pt x="1329385" y="706908"/>
                        <a:pt x="1540461" y="629646"/>
                        <a:pt x="1574712" y="619291"/>
                      </a:cubicBezTo>
                      <a:cubicBezTo>
                        <a:pt x="1510194" y="383124"/>
                        <a:pt x="1372397" y="164082"/>
                        <a:pt x="1180835" y="0"/>
                      </a:cubicBezTo>
                      <a:cubicBezTo>
                        <a:pt x="908426" y="67704"/>
                        <a:pt x="622477" y="86422"/>
                        <a:pt x="342502" y="55358"/>
                      </a:cubicBezTo>
                      <a:cubicBezTo>
                        <a:pt x="180013" y="229795"/>
                        <a:pt x="91201" y="424941"/>
                        <a:pt x="0" y="788152"/>
                      </a:cubicBezTo>
                      <a:cubicBezTo>
                        <a:pt x="192359" y="956217"/>
                        <a:pt x="485078" y="983299"/>
                        <a:pt x="740760" y="930330"/>
                      </a:cubicBezTo>
                      <a:cubicBezTo>
                        <a:pt x="890505" y="899266"/>
                        <a:pt x="1036267" y="853467"/>
                        <a:pt x="1171675" y="785763"/>
                      </a:cubicBezTo>
                      <a:close/>
                    </a:path>
                  </a:pathLst>
                </a:custGeom>
                <a:solidFill>
                  <a:srgbClr val="0759B1"/>
                </a:solidFill>
                <a:ln w="3981" cap="flat">
                  <a:noFill/>
                  <a:prstDash val="solid"/>
                  <a:miter/>
                </a:ln>
              </p:spPr>
              <p:txBody>
                <a:bodyPr rtlCol="0" anchor="ctr"/>
                <a:lstStyle/>
                <a:p>
                  <a:endParaRPr lang="en-US"/>
                </a:p>
              </p:txBody>
            </p:sp>
            <p:sp>
              <p:nvSpPr>
                <p:cNvPr id="463" name="Hình tự do: Hình 462">
                  <a:extLst>
                    <a:ext uri="{FF2B5EF4-FFF2-40B4-BE49-F238E27FC236}">
                      <a16:creationId xmlns:a16="http://schemas.microsoft.com/office/drawing/2014/main" id="{9B256BFF-BF4E-3B81-E92E-AC3B5FD9B44B}"/>
                    </a:ext>
                  </a:extLst>
                </p:cNvPr>
                <p:cNvSpPr>
                  <a:spLocks/>
                </p:cNvSpPr>
                <p:nvPr/>
              </p:nvSpPr>
              <p:spPr>
                <a:xfrm>
                  <a:off x="2636333" y="5298422"/>
                  <a:ext cx="393877" cy="855059"/>
                </a:xfrm>
                <a:custGeom>
                  <a:avLst/>
                  <a:gdLst>
                    <a:gd name="connsiteX0" fmla="*/ 393877 w 393877"/>
                    <a:gd name="connsiteY0" fmla="*/ 5177 h 855059"/>
                    <a:gd name="connsiteX1" fmla="*/ 342502 w 393877"/>
                    <a:gd name="connsiteY1" fmla="*/ 0 h 855059"/>
                    <a:gd name="connsiteX2" fmla="*/ 0 w 393877"/>
                    <a:gd name="connsiteY2" fmla="*/ 732794 h 855059"/>
                    <a:gd name="connsiteX3" fmla="*/ 218245 w 393877"/>
                    <a:gd name="connsiteY3" fmla="*/ 855059 h 855059"/>
                    <a:gd name="connsiteX4" fmla="*/ 393877 w 393877"/>
                    <a:gd name="connsiteY4" fmla="*/ 5177 h 8550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3877" h="855059">
                      <a:moveTo>
                        <a:pt x="393877" y="5177"/>
                      </a:moveTo>
                      <a:cubicBezTo>
                        <a:pt x="376752" y="3584"/>
                        <a:pt x="359627" y="1991"/>
                        <a:pt x="342502" y="0"/>
                      </a:cubicBezTo>
                      <a:cubicBezTo>
                        <a:pt x="180013" y="174437"/>
                        <a:pt x="91201" y="369583"/>
                        <a:pt x="0" y="732794"/>
                      </a:cubicBezTo>
                      <a:cubicBezTo>
                        <a:pt x="63323" y="788152"/>
                        <a:pt x="137797" y="827978"/>
                        <a:pt x="218245" y="855059"/>
                      </a:cubicBezTo>
                      <a:cubicBezTo>
                        <a:pt x="159303" y="565128"/>
                        <a:pt x="231388" y="254885"/>
                        <a:pt x="393877" y="5177"/>
                      </a:cubicBezTo>
                      <a:close/>
                    </a:path>
                  </a:pathLst>
                </a:custGeom>
                <a:solidFill>
                  <a:srgbClr val="064E9C"/>
                </a:solidFill>
                <a:ln w="3981" cap="flat">
                  <a:noFill/>
                  <a:prstDash val="solid"/>
                  <a:miter/>
                </a:ln>
              </p:spPr>
              <p:txBody>
                <a:bodyPr rtlCol="0" anchor="ctr"/>
                <a:lstStyle/>
                <a:p>
                  <a:endParaRPr lang="en-US"/>
                </a:p>
              </p:txBody>
            </p:sp>
            <p:sp>
              <p:nvSpPr>
                <p:cNvPr id="464" name="Hình tự do: Hình 463">
                  <a:extLst>
                    <a:ext uri="{FF2B5EF4-FFF2-40B4-BE49-F238E27FC236}">
                      <a16:creationId xmlns:a16="http://schemas.microsoft.com/office/drawing/2014/main" id="{94E93061-1791-4CC7-41F1-1F178560A35C}"/>
                    </a:ext>
                  </a:extLst>
                </p:cNvPr>
                <p:cNvSpPr>
                  <a:spLocks/>
                </p:cNvSpPr>
                <p:nvPr/>
              </p:nvSpPr>
              <p:spPr>
                <a:xfrm>
                  <a:off x="3853409" y="5275323"/>
                  <a:ext cx="357635" cy="631238"/>
                </a:xfrm>
                <a:custGeom>
                  <a:avLst/>
                  <a:gdLst>
                    <a:gd name="connsiteX0" fmla="*/ 0 w 357635"/>
                    <a:gd name="connsiteY0" fmla="*/ 0 h 631238"/>
                    <a:gd name="connsiteX1" fmla="*/ 235768 w 357635"/>
                    <a:gd name="connsiteY1" fmla="*/ 631239 h 631238"/>
                    <a:gd name="connsiteX2" fmla="*/ 357636 w 357635"/>
                    <a:gd name="connsiteY2" fmla="*/ 587032 h 631238"/>
                    <a:gd name="connsiteX3" fmla="*/ 0 w 357635"/>
                    <a:gd name="connsiteY3" fmla="*/ 0 h 631238"/>
                  </a:gdLst>
                  <a:ahLst/>
                  <a:cxnLst>
                    <a:cxn ang="0">
                      <a:pos x="connsiteX0" y="connsiteY0"/>
                    </a:cxn>
                    <a:cxn ang="0">
                      <a:pos x="connsiteX1" y="connsiteY1"/>
                    </a:cxn>
                    <a:cxn ang="0">
                      <a:pos x="connsiteX2" y="connsiteY2"/>
                    </a:cxn>
                    <a:cxn ang="0">
                      <a:pos x="connsiteX3" y="connsiteY3"/>
                    </a:cxn>
                  </a:cxnLst>
                  <a:rect l="l" t="t" r="r" b="b"/>
                  <a:pathLst>
                    <a:path w="357635" h="631238">
                      <a:moveTo>
                        <a:pt x="0" y="0"/>
                      </a:moveTo>
                      <a:cubicBezTo>
                        <a:pt x="129035" y="185190"/>
                        <a:pt x="215457" y="407020"/>
                        <a:pt x="235768" y="631239"/>
                      </a:cubicBezTo>
                      <a:cubicBezTo>
                        <a:pt x="296304" y="607741"/>
                        <a:pt x="342900" y="591015"/>
                        <a:pt x="357636" y="587032"/>
                      </a:cubicBezTo>
                      <a:cubicBezTo>
                        <a:pt x="297498" y="365999"/>
                        <a:pt x="172446" y="160100"/>
                        <a:pt x="0" y="0"/>
                      </a:cubicBezTo>
                      <a:close/>
                    </a:path>
                  </a:pathLst>
                </a:custGeom>
                <a:solidFill>
                  <a:srgbClr val="064E9C"/>
                </a:solidFill>
                <a:ln w="3981" cap="flat">
                  <a:noFill/>
                  <a:prstDash val="solid"/>
                  <a:miter/>
                </a:ln>
              </p:spPr>
              <p:txBody>
                <a:bodyPr rtlCol="0" anchor="ctr"/>
                <a:lstStyle/>
                <a:p>
                  <a:endParaRPr lang="en-US"/>
                </a:p>
              </p:txBody>
            </p:sp>
            <p:sp>
              <p:nvSpPr>
                <p:cNvPr id="465" name="Hình tự do: Hình 464">
                  <a:extLst>
                    <a:ext uri="{FF2B5EF4-FFF2-40B4-BE49-F238E27FC236}">
                      <a16:creationId xmlns:a16="http://schemas.microsoft.com/office/drawing/2014/main" id="{32A5821A-43DA-53C3-24BA-0DCFF0C24CA7}"/>
                    </a:ext>
                  </a:extLst>
                </p:cNvPr>
                <p:cNvSpPr>
                  <a:spLocks/>
                </p:cNvSpPr>
                <p:nvPr/>
              </p:nvSpPr>
              <p:spPr>
                <a:xfrm>
                  <a:off x="3004722" y="4487430"/>
                  <a:ext cx="42613" cy="838869"/>
                </a:xfrm>
                <a:custGeom>
                  <a:avLst/>
                  <a:gdLst>
                    <a:gd name="connsiteX0" fmla="*/ 0 w 42613"/>
                    <a:gd name="connsiteY0" fmla="*/ 5714 h 838869"/>
                    <a:gd name="connsiteX1" fmla="*/ 8363 w 42613"/>
                    <a:gd name="connsiteY1" fmla="*/ 838870 h 838869"/>
                    <a:gd name="connsiteX2" fmla="*/ 42614 w 42613"/>
                    <a:gd name="connsiteY2" fmla="*/ 837277 h 838869"/>
                    <a:gd name="connsiteX3" fmla="*/ 17922 w 42613"/>
                    <a:gd name="connsiteY3" fmla="*/ 2528 h 838869"/>
                    <a:gd name="connsiteX4" fmla="*/ 0 w 42613"/>
                    <a:gd name="connsiteY4" fmla="*/ 5714 h 8388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613" h="838869">
                      <a:moveTo>
                        <a:pt x="0" y="5714"/>
                      </a:moveTo>
                      <a:cubicBezTo>
                        <a:pt x="0" y="5714"/>
                        <a:pt x="19913" y="788291"/>
                        <a:pt x="8363" y="838870"/>
                      </a:cubicBezTo>
                      <a:lnTo>
                        <a:pt x="42614" y="837277"/>
                      </a:lnTo>
                      <a:cubicBezTo>
                        <a:pt x="42614" y="837277"/>
                        <a:pt x="11948" y="48328"/>
                        <a:pt x="17922" y="2528"/>
                      </a:cubicBezTo>
                      <a:cubicBezTo>
                        <a:pt x="19116" y="-4641"/>
                        <a:pt x="0" y="5714"/>
                        <a:pt x="0" y="5714"/>
                      </a:cubicBezTo>
                      <a:close/>
                    </a:path>
                  </a:pathLst>
                </a:custGeom>
                <a:solidFill>
                  <a:srgbClr val="0759B1"/>
                </a:solidFill>
                <a:ln w="3981" cap="flat">
                  <a:noFill/>
                  <a:prstDash val="solid"/>
                  <a:miter/>
                </a:ln>
              </p:spPr>
              <p:txBody>
                <a:bodyPr rtlCol="0" anchor="ctr"/>
                <a:lstStyle/>
                <a:p>
                  <a:endParaRPr lang="en-US"/>
                </a:p>
              </p:txBody>
            </p:sp>
            <p:sp>
              <p:nvSpPr>
                <p:cNvPr id="466" name="Hình tự do: Hình 465">
                  <a:extLst>
                    <a:ext uri="{FF2B5EF4-FFF2-40B4-BE49-F238E27FC236}">
                      <a16:creationId xmlns:a16="http://schemas.microsoft.com/office/drawing/2014/main" id="{B0A81AF7-972E-6CE7-6961-5955F08E4824}"/>
                    </a:ext>
                  </a:extLst>
                </p:cNvPr>
                <p:cNvSpPr>
                  <a:spLocks/>
                </p:cNvSpPr>
                <p:nvPr/>
              </p:nvSpPr>
              <p:spPr>
                <a:xfrm>
                  <a:off x="3737516" y="4484383"/>
                  <a:ext cx="50276" cy="837536"/>
                </a:xfrm>
                <a:custGeom>
                  <a:avLst/>
                  <a:gdLst>
                    <a:gd name="connsiteX0" fmla="*/ 33055 w 50276"/>
                    <a:gd name="connsiteY0" fmla="*/ 0 h 837536"/>
                    <a:gd name="connsiteX1" fmla="*/ 0 w 50276"/>
                    <a:gd name="connsiteY1" fmla="*/ 837536 h 837536"/>
                    <a:gd name="connsiteX2" fmla="*/ 34250 w 50276"/>
                    <a:gd name="connsiteY2" fmla="*/ 837536 h 837536"/>
                    <a:gd name="connsiteX3" fmla="*/ 50181 w 50276"/>
                    <a:gd name="connsiteY3" fmla="*/ 8761 h 837536"/>
                    <a:gd name="connsiteX4" fmla="*/ 33055 w 50276"/>
                    <a:gd name="connsiteY4" fmla="*/ 0 h 837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76" h="837536">
                      <a:moveTo>
                        <a:pt x="33055" y="0"/>
                      </a:moveTo>
                      <a:cubicBezTo>
                        <a:pt x="33055" y="0"/>
                        <a:pt x="13939" y="787356"/>
                        <a:pt x="0" y="837536"/>
                      </a:cubicBezTo>
                      <a:lnTo>
                        <a:pt x="34250" y="837536"/>
                      </a:lnTo>
                      <a:cubicBezTo>
                        <a:pt x="34250" y="837536"/>
                        <a:pt x="41817" y="54163"/>
                        <a:pt x="50181" y="8761"/>
                      </a:cubicBezTo>
                      <a:cubicBezTo>
                        <a:pt x="51774" y="1593"/>
                        <a:pt x="33055" y="0"/>
                        <a:pt x="33055" y="0"/>
                      </a:cubicBezTo>
                      <a:close/>
                    </a:path>
                  </a:pathLst>
                </a:custGeom>
                <a:solidFill>
                  <a:srgbClr val="0759B1"/>
                </a:solidFill>
                <a:ln w="3981" cap="flat">
                  <a:noFill/>
                  <a:prstDash val="solid"/>
                  <a:miter/>
                </a:ln>
              </p:spPr>
              <p:txBody>
                <a:bodyPr rtlCol="0" anchor="ctr"/>
                <a:lstStyle/>
                <a:p>
                  <a:endParaRPr lang="en-US"/>
                </a:p>
              </p:txBody>
            </p:sp>
          </p:grpSp>
          <p:grpSp>
            <p:nvGrpSpPr>
              <p:cNvPr id="395" name="Đồ họa 2">
                <a:extLst>
                  <a:ext uri="{FF2B5EF4-FFF2-40B4-BE49-F238E27FC236}">
                    <a16:creationId xmlns:a16="http://schemas.microsoft.com/office/drawing/2014/main" id="{24347A0B-CF55-0009-61DB-6CAAA6754E00}"/>
                  </a:ext>
                </a:extLst>
              </p:cNvPr>
              <p:cNvGrpSpPr>
                <a:grpSpLocks/>
              </p:cNvGrpSpPr>
              <p:nvPr/>
            </p:nvGrpSpPr>
            <p:grpSpPr>
              <a:xfrm>
                <a:off x="3041316" y="4447082"/>
                <a:ext cx="688807" cy="501224"/>
                <a:chOff x="3041316" y="4447082"/>
                <a:chExt cx="688807" cy="501224"/>
              </a:xfrm>
            </p:grpSpPr>
            <p:grpSp>
              <p:nvGrpSpPr>
                <p:cNvPr id="457" name="Đồ họa 2">
                  <a:extLst>
                    <a:ext uri="{FF2B5EF4-FFF2-40B4-BE49-F238E27FC236}">
                      <a16:creationId xmlns:a16="http://schemas.microsoft.com/office/drawing/2014/main" id="{DB4C7228-451F-90E8-0173-50B4AAEFE1C7}"/>
                    </a:ext>
                  </a:extLst>
                </p:cNvPr>
                <p:cNvGrpSpPr>
                  <a:grpSpLocks/>
                </p:cNvGrpSpPr>
                <p:nvPr/>
              </p:nvGrpSpPr>
              <p:grpSpPr>
                <a:xfrm>
                  <a:off x="3081622" y="4542999"/>
                  <a:ext cx="631711" cy="405307"/>
                  <a:chOff x="3081622" y="4542999"/>
                  <a:chExt cx="631711" cy="405307"/>
                </a:xfrm>
                <a:solidFill>
                  <a:srgbClr val="0759B1"/>
                </a:solidFill>
              </p:grpSpPr>
              <p:sp>
                <p:nvSpPr>
                  <p:cNvPr id="460" name="Hình tự do: Hình 459">
                    <a:extLst>
                      <a:ext uri="{FF2B5EF4-FFF2-40B4-BE49-F238E27FC236}">
                        <a16:creationId xmlns:a16="http://schemas.microsoft.com/office/drawing/2014/main" id="{D629B8F4-2DAE-FFE0-3B7E-4859E31A0DD5}"/>
                      </a:ext>
                    </a:extLst>
                  </p:cNvPr>
                  <p:cNvSpPr>
                    <a:spLocks/>
                  </p:cNvSpPr>
                  <p:nvPr/>
                </p:nvSpPr>
                <p:spPr>
                  <a:xfrm>
                    <a:off x="3081622" y="4545217"/>
                    <a:ext cx="291886" cy="403089"/>
                  </a:xfrm>
                  <a:custGeom>
                    <a:avLst/>
                    <a:gdLst>
                      <a:gd name="connsiteX0" fmla="*/ 70057 w 291886"/>
                      <a:gd name="connsiteY0" fmla="*/ 371275 h 403089"/>
                      <a:gd name="connsiteX1" fmla="*/ 226572 w 291886"/>
                      <a:gd name="connsiteY1" fmla="*/ 402738 h 403089"/>
                      <a:gd name="connsiteX2" fmla="*/ 240909 w 291886"/>
                      <a:gd name="connsiteY2" fmla="*/ 389993 h 403089"/>
                      <a:gd name="connsiteX3" fmla="*/ 238121 w 291886"/>
                      <a:gd name="connsiteY3" fmla="*/ 368488 h 403089"/>
                      <a:gd name="connsiteX4" fmla="*/ 291886 w 291886"/>
                      <a:gd name="connsiteY4" fmla="*/ 497 h 403089"/>
                      <a:gd name="connsiteX5" fmla="*/ 131787 w 291886"/>
                      <a:gd name="connsiteY5" fmla="*/ 54660 h 403089"/>
                      <a:gd name="connsiteX6" fmla="*/ 44170 w 291886"/>
                      <a:gd name="connsiteY6" fmla="*/ 201618 h 403089"/>
                      <a:gd name="connsiteX7" fmla="*/ 760 w 291886"/>
                      <a:gd name="connsiteY7" fmla="*/ 347778 h 403089"/>
                      <a:gd name="connsiteX8" fmla="*/ 11513 w 291886"/>
                      <a:gd name="connsiteY8" fmla="*/ 364107 h 403089"/>
                      <a:gd name="connsiteX9" fmla="*/ 70057 w 291886"/>
                      <a:gd name="connsiteY9" fmla="*/ 371275 h 4030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1886" h="403089">
                        <a:moveTo>
                          <a:pt x="70057" y="371275"/>
                        </a:moveTo>
                        <a:cubicBezTo>
                          <a:pt x="113467" y="377647"/>
                          <a:pt x="189932" y="394375"/>
                          <a:pt x="226572" y="402738"/>
                        </a:cubicBezTo>
                        <a:cubicBezTo>
                          <a:pt x="234935" y="404729"/>
                          <a:pt x="242900" y="397958"/>
                          <a:pt x="240909" y="389993"/>
                        </a:cubicBezTo>
                        <a:cubicBezTo>
                          <a:pt x="239316" y="382825"/>
                          <a:pt x="238520" y="375258"/>
                          <a:pt x="238121" y="368488"/>
                        </a:cubicBezTo>
                        <a:cubicBezTo>
                          <a:pt x="230554" y="245426"/>
                          <a:pt x="251662" y="118382"/>
                          <a:pt x="291886" y="497"/>
                        </a:cubicBezTo>
                        <a:cubicBezTo>
                          <a:pt x="234537" y="-3883"/>
                          <a:pt x="171612" y="21207"/>
                          <a:pt x="131787" y="54660"/>
                        </a:cubicBezTo>
                        <a:cubicBezTo>
                          <a:pt x="84792" y="94486"/>
                          <a:pt x="60498" y="148251"/>
                          <a:pt x="44170" y="201618"/>
                        </a:cubicBezTo>
                        <a:cubicBezTo>
                          <a:pt x="29434" y="250205"/>
                          <a:pt x="19876" y="300385"/>
                          <a:pt x="760" y="347778"/>
                        </a:cubicBezTo>
                        <a:cubicBezTo>
                          <a:pt x="-2028" y="354947"/>
                          <a:pt x="3149" y="362912"/>
                          <a:pt x="11513" y="364107"/>
                        </a:cubicBezTo>
                        <a:cubicBezTo>
                          <a:pt x="31027" y="366098"/>
                          <a:pt x="50542" y="368488"/>
                          <a:pt x="70057" y="371275"/>
                        </a:cubicBezTo>
                        <a:close/>
                      </a:path>
                    </a:pathLst>
                  </a:custGeom>
                  <a:solidFill>
                    <a:srgbClr val="0759B1"/>
                  </a:solidFill>
                  <a:ln w="3981" cap="flat">
                    <a:noFill/>
                    <a:prstDash val="solid"/>
                    <a:miter/>
                  </a:ln>
                </p:spPr>
                <p:txBody>
                  <a:bodyPr rtlCol="0" anchor="ctr"/>
                  <a:lstStyle/>
                  <a:p>
                    <a:endParaRPr lang="en-US"/>
                  </a:p>
                </p:txBody>
              </p:sp>
              <p:sp>
                <p:nvSpPr>
                  <p:cNvPr id="461" name="Hình tự do: Hình 460">
                    <a:extLst>
                      <a:ext uri="{FF2B5EF4-FFF2-40B4-BE49-F238E27FC236}">
                        <a16:creationId xmlns:a16="http://schemas.microsoft.com/office/drawing/2014/main" id="{24B2510E-D6F6-B53E-73CE-F76B1D430241}"/>
                      </a:ext>
                    </a:extLst>
                  </p:cNvPr>
                  <p:cNvSpPr>
                    <a:spLocks/>
                  </p:cNvSpPr>
                  <p:nvPr/>
                </p:nvSpPr>
                <p:spPr>
                  <a:xfrm>
                    <a:off x="3358952" y="4542999"/>
                    <a:ext cx="354381" cy="387507"/>
                  </a:xfrm>
                  <a:custGeom>
                    <a:avLst/>
                    <a:gdLst>
                      <a:gd name="connsiteX0" fmla="*/ 291346 w 354381"/>
                      <a:gd name="connsiteY0" fmla="*/ 334863 h 387507"/>
                      <a:gd name="connsiteX1" fmla="*/ 143990 w 354381"/>
                      <a:gd name="connsiteY1" fmla="*/ 386637 h 387507"/>
                      <a:gd name="connsiteX2" fmla="*/ 126069 w 354381"/>
                      <a:gd name="connsiteY2" fmla="*/ 375485 h 387507"/>
                      <a:gd name="connsiteX3" fmla="*/ 124476 w 354381"/>
                      <a:gd name="connsiteY3" fmla="*/ 354776 h 387507"/>
                      <a:gd name="connsiteX4" fmla="*/ 618 w 354381"/>
                      <a:gd name="connsiteY4" fmla="*/ 10283 h 387507"/>
                      <a:gd name="connsiteX5" fmla="*/ 4202 w 354381"/>
                      <a:gd name="connsiteY5" fmla="*/ 3114 h 387507"/>
                      <a:gd name="connsiteX6" fmla="*/ 162708 w 354381"/>
                      <a:gd name="connsiteY6" fmla="*/ 32983 h 387507"/>
                      <a:gd name="connsiteX7" fmla="*/ 280991 w 354381"/>
                      <a:gd name="connsiteY7" fmla="*/ 165205 h 387507"/>
                      <a:gd name="connsiteX8" fmla="*/ 351881 w 354381"/>
                      <a:gd name="connsiteY8" fmla="*/ 297029 h 387507"/>
                      <a:gd name="connsiteX9" fmla="*/ 341128 w 354381"/>
                      <a:gd name="connsiteY9" fmla="*/ 321322 h 387507"/>
                      <a:gd name="connsiteX10" fmla="*/ 291346 w 354381"/>
                      <a:gd name="connsiteY10" fmla="*/ 334863 h 3875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54381" h="387507">
                        <a:moveTo>
                          <a:pt x="291346" y="334863"/>
                        </a:moveTo>
                        <a:cubicBezTo>
                          <a:pt x="249927" y="346811"/>
                          <a:pt x="178639" y="373494"/>
                          <a:pt x="143990" y="386637"/>
                        </a:cubicBezTo>
                        <a:cubicBezTo>
                          <a:pt x="135229" y="389822"/>
                          <a:pt x="126069" y="383849"/>
                          <a:pt x="126069" y="375485"/>
                        </a:cubicBezTo>
                        <a:cubicBezTo>
                          <a:pt x="126069" y="368316"/>
                          <a:pt x="125272" y="361546"/>
                          <a:pt x="124476" y="354776"/>
                        </a:cubicBezTo>
                        <a:cubicBezTo>
                          <a:pt x="105757" y="235299"/>
                          <a:pt x="63940" y="118609"/>
                          <a:pt x="618" y="10283"/>
                        </a:cubicBezTo>
                        <a:cubicBezTo>
                          <a:pt x="-976" y="7495"/>
                          <a:pt x="618" y="3910"/>
                          <a:pt x="4202" y="3114"/>
                        </a:cubicBezTo>
                        <a:cubicBezTo>
                          <a:pt x="58365" y="-6444"/>
                          <a:pt x="118104" y="6699"/>
                          <a:pt x="162708" y="32983"/>
                        </a:cubicBezTo>
                        <a:cubicBezTo>
                          <a:pt x="217668" y="65640"/>
                          <a:pt x="253113" y="115024"/>
                          <a:pt x="280991" y="165205"/>
                        </a:cubicBezTo>
                        <a:cubicBezTo>
                          <a:pt x="304886" y="209013"/>
                          <a:pt x="324401" y="254813"/>
                          <a:pt x="351881" y="297029"/>
                        </a:cubicBezTo>
                        <a:cubicBezTo>
                          <a:pt x="357855" y="306188"/>
                          <a:pt x="352677" y="318534"/>
                          <a:pt x="341128" y="321322"/>
                        </a:cubicBezTo>
                        <a:cubicBezTo>
                          <a:pt x="324003" y="325703"/>
                          <a:pt x="307674" y="330084"/>
                          <a:pt x="291346" y="334863"/>
                        </a:cubicBezTo>
                        <a:close/>
                      </a:path>
                    </a:pathLst>
                  </a:custGeom>
                  <a:solidFill>
                    <a:srgbClr val="0759B1"/>
                  </a:solidFill>
                  <a:ln w="3981" cap="flat">
                    <a:noFill/>
                    <a:prstDash val="solid"/>
                    <a:miter/>
                  </a:ln>
                </p:spPr>
                <p:txBody>
                  <a:bodyPr rtlCol="0" anchor="ctr"/>
                  <a:lstStyle/>
                  <a:p>
                    <a:endParaRPr lang="en-US"/>
                  </a:p>
                </p:txBody>
              </p:sp>
            </p:grpSp>
            <p:sp>
              <p:nvSpPr>
                <p:cNvPr id="458" name="Hình tự do: Hình 457">
                  <a:extLst>
                    <a:ext uri="{FF2B5EF4-FFF2-40B4-BE49-F238E27FC236}">
                      <a16:creationId xmlns:a16="http://schemas.microsoft.com/office/drawing/2014/main" id="{5B18DD36-062D-C2BD-0959-5740B09CEA06}"/>
                    </a:ext>
                  </a:extLst>
                </p:cNvPr>
                <p:cNvSpPr>
                  <a:spLocks/>
                </p:cNvSpPr>
                <p:nvPr/>
              </p:nvSpPr>
              <p:spPr>
                <a:xfrm>
                  <a:off x="3361561" y="4447082"/>
                  <a:ext cx="368562" cy="310903"/>
                </a:xfrm>
                <a:custGeom>
                  <a:avLst/>
                  <a:gdLst>
                    <a:gd name="connsiteX0" fmla="*/ 331749 w 368562"/>
                    <a:gd name="connsiteY0" fmla="*/ 1060 h 310903"/>
                    <a:gd name="connsiteX1" fmla="*/ 363211 w 368562"/>
                    <a:gd name="connsiteY1" fmla="*/ 22964 h 310903"/>
                    <a:gd name="connsiteX2" fmla="*/ 103945 w 368562"/>
                    <a:gd name="connsiteY2" fmla="*/ 310904 h 310903"/>
                    <a:gd name="connsiteX3" fmla="*/ 0 w 368562"/>
                    <a:gd name="connsiteY3" fmla="*/ 96243 h 310903"/>
                    <a:gd name="connsiteX4" fmla="*/ 220237 w 368562"/>
                    <a:gd name="connsiteY4" fmla="*/ 57214 h 310903"/>
                    <a:gd name="connsiteX5" fmla="*/ 331749 w 368562"/>
                    <a:gd name="connsiteY5" fmla="*/ 1060 h 3109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8562" h="310903">
                      <a:moveTo>
                        <a:pt x="331749" y="1060"/>
                      </a:moveTo>
                      <a:cubicBezTo>
                        <a:pt x="331749" y="1060"/>
                        <a:pt x="347281" y="-7304"/>
                        <a:pt x="363211" y="22964"/>
                      </a:cubicBezTo>
                      <a:cubicBezTo>
                        <a:pt x="412595" y="116156"/>
                        <a:pt x="103945" y="310904"/>
                        <a:pt x="103945" y="310904"/>
                      </a:cubicBezTo>
                      <a:cubicBezTo>
                        <a:pt x="103945" y="310904"/>
                        <a:pt x="98768" y="128502"/>
                        <a:pt x="0" y="96243"/>
                      </a:cubicBezTo>
                      <a:cubicBezTo>
                        <a:pt x="0" y="96243"/>
                        <a:pt x="135408" y="81109"/>
                        <a:pt x="220237" y="57214"/>
                      </a:cubicBezTo>
                      <a:cubicBezTo>
                        <a:pt x="275196" y="41682"/>
                        <a:pt x="331749" y="1060"/>
                        <a:pt x="331749" y="1060"/>
                      </a:cubicBezTo>
                      <a:close/>
                    </a:path>
                  </a:pathLst>
                </a:custGeom>
                <a:solidFill>
                  <a:srgbClr val="CDE3F9"/>
                </a:solidFill>
                <a:ln w="3981" cap="flat">
                  <a:noFill/>
                  <a:prstDash val="solid"/>
                  <a:miter/>
                </a:ln>
              </p:spPr>
              <p:txBody>
                <a:bodyPr rtlCol="0" anchor="ctr"/>
                <a:lstStyle/>
                <a:p>
                  <a:endParaRPr lang="en-US"/>
                </a:p>
              </p:txBody>
            </p:sp>
            <p:sp>
              <p:nvSpPr>
                <p:cNvPr id="459" name="Hình tự do: Hình 458">
                  <a:extLst>
                    <a:ext uri="{FF2B5EF4-FFF2-40B4-BE49-F238E27FC236}">
                      <a16:creationId xmlns:a16="http://schemas.microsoft.com/office/drawing/2014/main" id="{8958921F-00F6-6D0D-4876-9AEBC3F296E6}"/>
                    </a:ext>
                  </a:extLst>
                </p:cNvPr>
                <p:cNvSpPr>
                  <a:spLocks/>
                </p:cNvSpPr>
                <p:nvPr/>
              </p:nvSpPr>
              <p:spPr>
                <a:xfrm>
                  <a:off x="3041316" y="4454343"/>
                  <a:ext cx="334980" cy="303244"/>
                </a:xfrm>
                <a:custGeom>
                  <a:avLst/>
                  <a:gdLst>
                    <a:gd name="connsiteX0" fmla="*/ 33499 w 334980"/>
                    <a:gd name="connsiteY0" fmla="*/ 1365 h 303244"/>
                    <a:gd name="connsiteX1" fmla="*/ 3630 w 334980"/>
                    <a:gd name="connsiteY1" fmla="*/ 23270 h 303244"/>
                    <a:gd name="connsiteX2" fmla="*/ 236212 w 334980"/>
                    <a:gd name="connsiteY2" fmla="*/ 303245 h 303244"/>
                    <a:gd name="connsiteX3" fmla="*/ 334980 w 334980"/>
                    <a:gd name="connsiteY3" fmla="*/ 88583 h 303244"/>
                    <a:gd name="connsiteX4" fmla="*/ 125895 w 334980"/>
                    <a:gd name="connsiteY4" fmla="*/ 49555 h 303244"/>
                    <a:gd name="connsiteX5" fmla="*/ 33499 w 334980"/>
                    <a:gd name="connsiteY5" fmla="*/ 1365 h 3032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4980" h="303244">
                      <a:moveTo>
                        <a:pt x="33499" y="1365"/>
                      </a:moveTo>
                      <a:cubicBezTo>
                        <a:pt x="33499" y="1365"/>
                        <a:pt x="15179" y="-8193"/>
                        <a:pt x="3630" y="23270"/>
                      </a:cubicBezTo>
                      <a:cubicBezTo>
                        <a:pt x="-34205" y="127215"/>
                        <a:pt x="236212" y="303245"/>
                        <a:pt x="236212" y="303245"/>
                      </a:cubicBezTo>
                      <a:cubicBezTo>
                        <a:pt x="236212" y="303245"/>
                        <a:pt x="239398" y="116860"/>
                        <a:pt x="334980" y="88583"/>
                      </a:cubicBezTo>
                      <a:cubicBezTo>
                        <a:pt x="334980" y="88583"/>
                        <a:pt x="183642" y="72653"/>
                        <a:pt x="125895" y="49555"/>
                      </a:cubicBezTo>
                      <a:cubicBezTo>
                        <a:pt x="74918" y="29642"/>
                        <a:pt x="33499" y="1365"/>
                        <a:pt x="33499" y="1365"/>
                      </a:cubicBezTo>
                      <a:close/>
                    </a:path>
                  </a:pathLst>
                </a:custGeom>
                <a:solidFill>
                  <a:srgbClr val="CDE3F9"/>
                </a:solidFill>
                <a:ln w="3981" cap="flat">
                  <a:noFill/>
                  <a:prstDash val="solid"/>
                  <a:miter/>
                </a:ln>
              </p:spPr>
              <p:txBody>
                <a:bodyPr rtlCol="0" anchor="ctr"/>
                <a:lstStyle/>
                <a:p>
                  <a:endParaRPr lang="en-US"/>
                </a:p>
              </p:txBody>
            </p:sp>
          </p:grpSp>
          <p:grpSp>
            <p:nvGrpSpPr>
              <p:cNvPr id="396" name="Đồ họa 2">
                <a:extLst>
                  <a:ext uri="{FF2B5EF4-FFF2-40B4-BE49-F238E27FC236}">
                    <a16:creationId xmlns:a16="http://schemas.microsoft.com/office/drawing/2014/main" id="{9AA28ABE-5AC2-FDB1-89F9-23533AD81C42}"/>
                  </a:ext>
                </a:extLst>
              </p:cNvPr>
              <p:cNvGrpSpPr>
                <a:grpSpLocks/>
              </p:cNvGrpSpPr>
              <p:nvPr/>
            </p:nvGrpSpPr>
            <p:grpSpPr>
              <a:xfrm>
                <a:off x="1293437" y="1222996"/>
                <a:ext cx="3988527" cy="3363683"/>
                <a:chOff x="1293437" y="1222996"/>
                <a:chExt cx="3988527" cy="3363683"/>
              </a:xfrm>
            </p:grpSpPr>
            <p:grpSp>
              <p:nvGrpSpPr>
                <p:cNvPr id="419" name="Đồ họa 2">
                  <a:extLst>
                    <a:ext uri="{FF2B5EF4-FFF2-40B4-BE49-F238E27FC236}">
                      <a16:creationId xmlns:a16="http://schemas.microsoft.com/office/drawing/2014/main" id="{3D006407-FD60-85AF-2C7B-2EE2AE068E54}"/>
                    </a:ext>
                  </a:extLst>
                </p:cNvPr>
                <p:cNvGrpSpPr>
                  <a:grpSpLocks/>
                </p:cNvGrpSpPr>
                <p:nvPr/>
              </p:nvGrpSpPr>
              <p:grpSpPr>
                <a:xfrm>
                  <a:off x="1672445" y="3029568"/>
                  <a:ext cx="3397592" cy="1085477"/>
                  <a:chOff x="1672445" y="3029568"/>
                  <a:chExt cx="3397592" cy="1085477"/>
                </a:xfrm>
              </p:grpSpPr>
              <p:grpSp>
                <p:nvGrpSpPr>
                  <p:cNvPr id="451" name="Đồ họa 2">
                    <a:extLst>
                      <a:ext uri="{FF2B5EF4-FFF2-40B4-BE49-F238E27FC236}">
                        <a16:creationId xmlns:a16="http://schemas.microsoft.com/office/drawing/2014/main" id="{CA714749-16EE-E258-202C-59FCC0E2B14D}"/>
                      </a:ext>
                    </a:extLst>
                  </p:cNvPr>
                  <p:cNvGrpSpPr>
                    <a:grpSpLocks/>
                  </p:cNvGrpSpPr>
                  <p:nvPr/>
                </p:nvGrpSpPr>
                <p:grpSpPr>
                  <a:xfrm>
                    <a:off x="4462744" y="3427832"/>
                    <a:ext cx="607293" cy="687213"/>
                    <a:chOff x="4462744" y="3427832"/>
                    <a:chExt cx="607293" cy="687213"/>
                  </a:xfrm>
                </p:grpSpPr>
                <p:sp>
                  <p:nvSpPr>
                    <p:cNvPr id="455" name="Hình tự do: Hình 454">
                      <a:extLst>
                        <a:ext uri="{FF2B5EF4-FFF2-40B4-BE49-F238E27FC236}">
                          <a16:creationId xmlns:a16="http://schemas.microsoft.com/office/drawing/2014/main" id="{48B8F72D-1E89-F0C5-FF2E-16FA2E812F53}"/>
                        </a:ext>
                      </a:extLst>
                    </p:cNvPr>
                    <p:cNvSpPr>
                      <a:spLocks/>
                    </p:cNvSpPr>
                    <p:nvPr/>
                  </p:nvSpPr>
                  <p:spPr>
                    <a:xfrm>
                      <a:off x="4462744" y="3427832"/>
                      <a:ext cx="607293" cy="687213"/>
                    </a:xfrm>
                    <a:custGeom>
                      <a:avLst/>
                      <a:gdLst>
                        <a:gd name="connsiteX0" fmla="*/ 127443 w 607293"/>
                        <a:gd name="connsiteY0" fmla="*/ 70066 h 687213"/>
                        <a:gd name="connsiteX1" fmla="*/ 322987 w 607293"/>
                        <a:gd name="connsiteY1" fmla="*/ 2362 h 687213"/>
                        <a:gd name="connsiteX2" fmla="*/ 512558 w 607293"/>
                        <a:gd name="connsiteY2" fmla="*/ 107502 h 687213"/>
                        <a:gd name="connsiteX3" fmla="*/ 592209 w 607293"/>
                        <a:gd name="connsiteY3" fmla="*/ 448012 h 687213"/>
                        <a:gd name="connsiteX4" fmla="*/ 328961 w 607293"/>
                        <a:gd name="connsiteY4" fmla="*/ 679002 h 687213"/>
                        <a:gd name="connsiteX5" fmla="*/ 127443 w 607293"/>
                        <a:gd name="connsiteY5" fmla="*/ 661479 h 687213"/>
                        <a:gd name="connsiteX6" fmla="*/ 0 w 607293"/>
                        <a:gd name="connsiteY6" fmla="*/ 514123 h 687213"/>
                        <a:gd name="connsiteX7" fmla="*/ 127443 w 607293"/>
                        <a:gd name="connsiteY7" fmla="*/ 70066 h 6872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07293" h="687213">
                          <a:moveTo>
                            <a:pt x="127443" y="70066"/>
                          </a:moveTo>
                          <a:cubicBezTo>
                            <a:pt x="170852" y="15903"/>
                            <a:pt x="249707" y="-7993"/>
                            <a:pt x="322987" y="2362"/>
                          </a:cubicBezTo>
                          <a:cubicBezTo>
                            <a:pt x="396267" y="12717"/>
                            <a:pt x="463572" y="53737"/>
                            <a:pt x="512558" y="107502"/>
                          </a:cubicBezTo>
                          <a:cubicBezTo>
                            <a:pt x="597387" y="200694"/>
                            <a:pt x="628849" y="334111"/>
                            <a:pt x="592209" y="448012"/>
                          </a:cubicBezTo>
                          <a:cubicBezTo>
                            <a:pt x="555570" y="561914"/>
                            <a:pt x="452421" y="652319"/>
                            <a:pt x="328961" y="679002"/>
                          </a:cubicBezTo>
                          <a:cubicBezTo>
                            <a:pt x="262850" y="693339"/>
                            <a:pt x="189969" y="689755"/>
                            <a:pt x="127443" y="661479"/>
                          </a:cubicBezTo>
                          <a:cubicBezTo>
                            <a:pt x="64518" y="633202"/>
                            <a:pt x="13541" y="577844"/>
                            <a:pt x="0" y="514123"/>
                          </a:cubicBezTo>
                          <a:lnTo>
                            <a:pt x="127443" y="70066"/>
                          </a:lnTo>
                          <a:close/>
                        </a:path>
                      </a:pathLst>
                    </a:custGeom>
                    <a:solidFill>
                      <a:srgbClr val="F4CCB5"/>
                    </a:solidFill>
                    <a:ln w="3981" cap="flat">
                      <a:noFill/>
                      <a:prstDash val="solid"/>
                      <a:miter/>
                    </a:ln>
                  </p:spPr>
                  <p:txBody>
                    <a:bodyPr rtlCol="0" anchor="ctr"/>
                    <a:lstStyle/>
                    <a:p>
                      <a:endParaRPr lang="en-US"/>
                    </a:p>
                  </p:txBody>
                </p:sp>
                <p:sp>
                  <p:nvSpPr>
                    <p:cNvPr id="456" name="Hình tự do: Hình 455">
                      <a:extLst>
                        <a:ext uri="{FF2B5EF4-FFF2-40B4-BE49-F238E27FC236}">
                          <a16:creationId xmlns:a16="http://schemas.microsoft.com/office/drawing/2014/main" id="{E08F8834-3705-D906-DBEB-2F712041EB3B}"/>
                        </a:ext>
                      </a:extLst>
                    </p:cNvPr>
                    <p:cNvSpPr>
                      <a:spLocks/>
                    </p:cNvSpPr>
                    <p:nvPr/>
                  </p:nvSpPr>
                  <p:spPr>
                    <a:xfrm>
                      <a:off x="4742184" y="3640830"/>
                      <a:ext cx="124545" cy="233135"/>
                    </a:xfrm>
                    <a:custGeom>
                      <a:avLst/>
                      <a:gdLst>
                        <a:gd name="connsiteX0" fmla="*/ 46334 w 124545"/>
                        <a:gd name="connsiteY0" fmla="*/ 230236 h 233135"/>
                        <a:gd name="connsiteX1" fmla="*/ 51512 w 124545"/>
                        <a:gd name="connsiteY1" fmla="*/ 188419 h 233135"/>
                        <a:gd name="connsiteX2" fmla="*/ 55892 w 124545"/>
                        <a:gd name="connsiteY2" fmla="*/ 113547 h 233135"/>
                        <a:gd name="connsiteX3" fmla="*/ 22040 w 124545"/>
                        <a:gd name="connsiteY3" fmla="*/ 44250 h 233135"/>
                        <a:gd name="connsiteX4" fmla="*/ 535 w 124545"/>
                        <a:gd name="connsiteY4" fmla="*/ 6017 h 233135"/>
                        <a:gd name="connsiteX5" fmla="*/ 16465 w 124545"/>
                        <a:gd name="connsiteY5" fmla="*/ 43 h 233135"/>
                        <a:gd name="connsiteX6" fmla="*/ 51512 w 124545"/>
                        <a:gd name="connsiteY6" fmla="*/ 10398 h 233135"/>
                        <a:gd name="connsiteX7" fmla="*/ 93329 w 124545"/>
                        <a:gd name="connsiteY7" fmla="*/ 44648 h 233135"/>
                        <a:gd name="connsiteX8" fmla="*/ 122003 w 124545"/>
                        <a:gd name="connsiteY8" fmla="*/ 103988 h 233135"/>
                        <a:gd name="connsiteX9" fmla="*/ 118419 w 124545"/>
                        <a:gd name="connsiteY9" fmla="*/ 168108 h 233135"/>
                        <a:gd name="connsiteX10" fmla="*/ 92532 w 124545"/>
                        <a:gd name="connsiteY10" fmla="*/ 211916 h 233135"/>
                        <a:gd name="connsiteX11" fmla="*/ 63459 w 124545"/>
                        <a:gd name="connsiteY11" fmla="*/ 231431 h 233135"/>
                        <a:gd name="connsiteX12" fmla="*/ 46334 w 124545"/>
                        <a:gd name="connsiteY12" fmla="*/ 230236 h 2331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4545" h="233135">
                          <a:moveTo>
                            <a:pt x="46334" y="230236"/>
                          </a:moveTo>
                          <a:cubicBezTo>
                            <a:pt x="39962" y="223466"/>
                            <a:pt x="46334" y="208730"/>
                            <a:pt x="51512" y="188419"/>
                          </a:cubicBezTo>
                          <a:cubicBezTo>
                            <a:pt x="57087" y="168506"/>
                            <a:pt x="61468" y="141026"/>
                            <a:pt x="55892" y="113547"/>
                          </a:cubicBezTo>
                          <a:cubicBezTo>
                            <a:pt x="50317" y="86067"/>
                            <a:pt x="35183" y="61773"/>
                            <a:pt x="22040" y="44250"/>
                          </a:cubicBezTo>
                          <a:cubicBezTo>
                            <a:pt x="8898" y="26726"/>
                            <a:pt x="-2651" y="14380"/>
                            <a:pt x="535" y="6017"/>
                          </a:cubicBezTo>
                          <a:cubicBezTo>
                            <a:pt x="2127" y="2034"/>
                            <a:pt x="7703" y="-355"/>
                            <a:pt x="16465" y="43"/>
                          </a:cubicBezTo>
                          <a:cubicBezTo>
                            <a:pt x="25227" y="43"/>
                            <a:pt x="37573" y="3229"/>
                            <a:pt x="51512" y="10398"/>
                          </a:cubicBezTo>
                          <a:cubicBezTo>
                            <a:pt x="65451" y="17566"/>
                            <a:pt x="80186" y="28718"/>
                            <a:pt x="93329" y="44648"/>
                          </a:cubicBezTo>
                          <a:cubicBezTo>
                            <a:pt x="106471" y="60578"/>
                            <a:pt x="117224" y="80889"/>
                            <a:pt x="122003" y="103988"/>
                          </a:cubicBezTo>
                          <a:cubicBezTo>
                            <a:pt x="126782" y="127087"/>
                            <a:pt x="124393" y="149390"/>
                            <a:pt x="118419" y="168108"/>
                          </a:cubicBezTo>
                          <a:cubicBezTo>
                            <a:pt x="112445" y="186826"/>
                            <a:pt x="102887" y="201562"/>
                            <a:pt x="92532" y="211916"/>
                          </a:cubicBezTo>
                          <a:cubicBezTo>
                            <a:pt x="82177" y="222271"/>
                            <a:pt x="71823" y="228643"/>
                            <a:pt x="63459" y="231431"/>
                          </a:cubicBezTo>
                          <a:cubicBezTo>
                            <a:pt x="55892" y="234219"/>
                            <a:pt x="49520" y="233422"/>
                            <a:pt x="46334" y="230236"/>
                          </a:cubicBezTo>
                          <a:close/>
                        </a:path>
                      </a:pathLst>
                    </a:custGeom>
                    <a:solidFill>
                      <a:srgbClr val="E6967A"/>
                    </a:solidFill>
                    <a:ln w="3981" cap="flat">
                      <a:noFill/>
                      <a:prstDash val="solid"/>
                      <a:miter/>
                    </a:ln>
                  </p:spPr>
                  <p:txBody>
                    <a:bodyPr rtlCol="0" anchor="ctr"/>
                    <a:lstStyle/>
                    <a:p>
                      <a:endParaRPr lang="en-US"/>
                    </a:p>
                  </p:txBody>
                </p:sp>
              </p:grpSp>
              <p:grpSp>
                <p:nvGrpSpPr>
                  <p:cNvPr id="452" name="Đồ họa 2">
                    <a:extLst>
                      <a:ext uri="{FF2B5EF4-FFF2-40B4-BE49-F238E27FC236}">
                        <a16:creationId xmlns:a16="http://schemas.microsoft.com/office/drawing/2014/main" id="{C8BBF7B6-17D9-5B9F-70CF-C8639A7A74B7}"/>
                      </a:ext>
                    </a:extLst>
                  </p:cNvPr>
                  <p:cNvGrpSpPr>
                    <a:grpSpLocks/>
                  </p:cNvGrpSpPr>
                  <p:nvPr/>
                </p:nvGrpSpPr>
                <p:grpSpPr>
                  <a:xfrm>
                    <a:off x="1672445" y="3029568"/>
                    <a:ext cx="585543" cy="691818"/>
                    <a:chOff x="1672445" y="3029568"/>
                    <a:chExt cx="585543" cy="691818"/>
                  </a:xfrm>
                </p:grpSpPr>
                <p:sp>
                  <p:nvSpPr>
                    <p:cNvPr id="453" name="Hình tự do: Hình 452">
                      <a:extLst>
                        <a:ext uri="{FF2B5EF4-FFF2-40B4-BE49-F238E27FC236}">
                          <a16:creationId xmlns:a16="http://schemas.microsoft.com/office/drawing/2014/main" id="{5E80A4C5-1BC9-44F2-096A-495B63B1E097}"/>
                        </a:ext>
                      </a:extLst>
                    </p:cNvPr>
                    <p:cNvSpPr>
                      <a:spLocks/>
                    </p:cNvSpPr>
                    <p:nvPr/>
                  </p:nvSpPr>
                  <p:spPr>
                    <a:xfrm>
                      <a:off x="1672445" y="3029568"/>
                      <a:ext cx="585543" cy="691818"/>
                    </a:xfrm>
                    <a:custGeom>
                      <a:avLst/>
                      <a:gdLst>
                        <a:gd name="connsiteX0" fmla="*/ 585543 w 585543"/>
                        <a:gd name="connsiteY0" fmla="*/ 158883 h 691818"/>
                        <a:gd name="connsiteX1" fmla="*/ 438586 w 585543"/>
                        <a:gd name="connsiteY1" fmla="*/ 13121 h 691818"/>
                        <a:gd name="connsiteX2" fmla="*/ 221934 w 585543"/>
                        <a:gd name="connsiteY2" fmla="*/ 25865 h 691818"/>
                        <a:gd name="connsiteX3" fmla="*/ 2892 w 585543"/>
                        <a:gd name="connsiteY3" fmla="*/ 298274 h 691818"/>
                        <a:gd name="connsiteX4" fmla="*/ 140291 w 585543"/>
                        <a:gd name="connsiteY4" fmla="*/ 620464 h 691818"/>
                        <a:gd name="connsiteX5" fmla="*/ 329862 w 585543"/>
                        <a:gd name="connsiteY5" fmla="*/ 691753 h 691818"/>
                        <a:gd name="connsiteX6" fmla="*/ 508281 w 585543"/>
                        <a:gd name="connsiteY6" fmla="*/ 614092 h 691818"/>
                        <a:gd name="connsiteX7" fmla="*/ 585543 w 585543"/>
                        <a:gd name="connsiteY7" fmla="*/ 158883 h 6918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85543" h="691818">
                          <a:moveTo>
                            <a:pt x="585543" y="158883"/>
                          </a:moveTo>
                          <a:cubicBezTo>
                            <a:pt x="569613" y="91180"/>
                            <a:pt x="509078" y="35822"/>
                            <a:pt x="438586" y="13121"/>
                          </a:cubicBezTo>
                          <a:cubicBezTo>
                            <a:pt x="368094" y="-9580"/>
                            <a:pt x="289637" y="-1216"/>
                            <a:pt x="221934" y="25865"/>
                          </a:cubicBezTo>
                          <a:cubicBezTo>
                            <a:pt x="104846" y="73258"/>
                            <a:pt x="19220" y="179991"/>
                            <a:pt x="2892" y="298274"/>
                          </a:cubicBezTo>
                          <a:cubicBezTo>
                            <a:pt x="-13437" y="416556"/>
                            <a:pt x="40328" y="542804"/>
                            <a:pt x="140291" y="620464"/>
                          </a:cubicBezTo>
                          <a:cubicBezTo>
                            <a:pt x="193657" y="661883"/>
                            <a:pt x="260963" y="690159"/>
                            <a:pt x="329862" y="691753"/>
                          </a:cubicBezTo>
                          <a:cubicBezTo>
                            <a:pt x="398760" y="693345"/>
                            <a:pt x="468853" y="665866"/>
                            <a:pt x="508281" y="614092"/>
                          </a:cubicBezTo>
                          <a:lnTo>
                            <a:pt x="585543" y="158883"/>
                          </a:lnTo>
                          <a:close/>
                        </a:path>
                      </a:pathLst>
                    </a:custGeom>
                    <a:solidFill>
                      <a:srgbClr val="F4CCB5"/>
                    </a:solidFill>
                    <a:ln w="3981" cap="flat">
                      <a:noFill/>
                      <a:prstDash val="solid"/>
                      <a:miter/>
                    </a:ln>
                  </p:spPr>
                  <p:txBody>
                    <a:bodyPr rtlCol="0" anchor="ctr"/>
                    <a:lstStyle/>
                    <a:p>
                      <a:endParaRPr lang="en-US"/>
                    </a:p>
                  </p:txBody>
                </p:sp>
                <p:sp>
                  <p:nvSpPr>
                    <p:cNvPr id="454" name="Hình tự do: Hình 453">
                      <a:extLst>
                        <a:ext uri="{FF2B5EF4-FFF2-40B4-BE49-F238E27FC236}">
                          <a16:creationId xmlns:a16="http://schemas.microsoft.com/office/drawing/2014/main" id="{C58CC968-193B-7461-D92B-D8B818CF40B7}"/>
                        </a:ext>
                      </a:extLst>
                    </p:cNvPr>
                    <p:cNvSpPr>
                      <a:spLocks/>
                    </p:cNvSpPr>
                    <p:nvPr/>
                  </p:nvSpPr>
                  <p:spPr>
                    <a:xfrm>
                      <a:off x="1878058" y="3238594"/>
                      <a:ext cx="178040" cy="200897"/>
                    </a:xfrm>
                    <a:custGeom>
                      <a:avLst/>
                      <a:gdLst>
                        <a:gd name="connsiteX0" fmla="*/ 39818 w 178040"/>
                        <a:gd name="connsiteY0" fmla="*/ 200362 h 200897"/>
                        <a:gd name="connsiteX1" fmla="*/ 53359 w 178040"/>
                        <a:gd name="connsiteY1" fmla="*/ 160536 h 200897"/>
                        <a:gd name="connsiteX2" fmla="*/ 81635 w 178040"/>
                        <a:gd name="connsiteY2" fmla="*/ 91239 h 200897"/>
                        <a:gd name="connsiteX3" fmla="*/ 142171 w 178040"/>
                        <a:gd name="connsiteY3" fmla="*/ 43448 h 200897"/>
                        <a:gd name="connsiteX4" fmla="*/ 178014 w 178040"/>
                        <a:gd name="connsiteY4" fmla="*/ 18358 h 200897"/>
                        <a:gd name="connsiteX5" fmla="*/ 166066 w 178040"/>
                        <a:gd name="connsiteY5" fmla="*/ 6012 h 200897"/>
                        <a:gd name="connsiteX6" fmla="*/ 129824 w 178040"/>
                        <a:gd name="connsiteY6" fmla="*/ 38 h 200897"/>
                        <a:gd name="connsiteX7" fmla="*/ 77254 w 178040"/>
                        <a:gd name="connsiteY7" fmla="*/ 13180 h 200897"/>
                        <a:gd name="connsiteX8" fmla="*/ 25879 w 178040"/>
                        <a:gd name="connsiteY8" fmla="*/ 54599 h 200897"/>
                        <a:gd name="connsiteX9" fmla="*/ 1187 w 178040"/>
                        <a:gd name="connsiteY9" fmla="*/ 113940 h 200897"/>
                        <a:gd name="connsiteX10" fmla="*/ 5568 w 178040"/>
                        <a:gd name="connsiteY10" fmla="*/ 164917 h 200897"/>
                        <a:gd name="connsiteX11" fmla="*/ 23490 w 178040"/>
                        <a:gd name="connsiteY11" fmla="*/ 194786 h 200897"/>
                        <a:gd name="connsiteX12" fmla="*/ 39818 w 178040"/>
                        <a:gd name="connsiteY12" fmla="*/ 200362 h 2008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78040" h="200897">
                          <a:moveTo>
                            <a:pt x="39818" y="200362"/>
                          </a:moveTo>
                          <a:cubicBezTo>
                            <a:pt x="48580" y="196777"/>
                            <a:pt x="49376" y="180847"/>
                            <a:pt x="53359" y="160536"/>
                          </a:cubicBezTo>
                          <a:cubicBezTo>
                            <a:pt x="56943" y="139826"/>
                            <a:pt x="64510" y="113541"/>
                            <a:pt x="81635" y="91239"/>
                          </a:cubicBezTo>
                          <a:cubicBezTo>
                            <a:pt x="98760" y="68937"/>
                            <a:pt x="122656" y="53404"/>
                            <a:pt x="142171" y="43448"/>
                          </a:cubicBezTo>
                          <a:cubicBezTo>
                            <a:pt x="161685" y="33093"/>
                            <a:pt x="177217" y="27518"/>
                            <a:pt x="178014" y="18358"/>
                          </a:cubicBezTo>
                          <a:cubicBezTo>
                            <a:pt x="178412" y="13977"/>
                            <a:pt x="174429" y="9596"/>
                            <a:pt x="166066" y="6012"/>
                          </a:cubicBezTo>
                          <a:cubicBezTo>
                            <a:pt x="158101" y="2427"/>
                            <a:pt x="145357" y="-360"/>
                            <a:pt x="129824" y="38"/>
                          </a:cubicBezTo>
                          <a:cubicBezTo>
                            <a:pt x="114292" y="436"/>
                            <a:pt x="95973" y="4419"/>
                            <a:pt x="77254" y="13180"/>
                          </a:cubicBezTo>
                          <a:cubicBezTo>
                            <a:pt x="58536" y="21942"/>
                            <a:pt x="40216" y="35483"/>
                            <a:pt x="25879" y="54599"/>
                          </a:cubicBezTo>
                          <a:cubicBezTo>
                            <a:pt x="11542" y="73716"/>
                            <a:pt x="3975" y="94425"/>
                            <a:pt x="1187" y="113940"/>
                          </a:cubicBezTo>
                          <a:cubicBezTo>
                            <a:pt x="-1601" y="133454"/>
                            <a:pt x="789" y="150978"/>
                            <a:pt x="5568" y="164917"/>
                          </a:cubicBezTo>
                          <a:cubicBezTo>
                            <a:pt x="10347" y="178856"/>
                            <a:pt x="16719" y="188812"/>
                            <a:pt x="23490" y="194786"/>
                          </a:cubicBezTo>
                          <a:cubicBezTo>
                            <a:pt x="29862" y="199963"/>
                            <a:pt x="35437" y="201955"/>
                            <a:pt x="39818" y="200362"/>
                          </a:cubicBezTo>
                          <a:close/>
                        </a:path>
                      </a:pathLst>
                    </a:custGeom>
                    <a:solidFill>
                      <a:srgbClr val="E6967A"/>
                    </a:solidFill>
                    <a:ln w="3981" cap="flat">
                      <a:noFill/>
                      <a:prstDash val="solid"/>
                      <a:miter/>
                    </a:ln>
                  </p:spPr>
                  <p:txBody>
                    <a:bodyPr rtlCol="0" anchor="ctr"/>
                    <a:lstStyle/>
                    <a:p>
                      <a:endParaRPr lang="en-US"/>
                    </a:p>
                  </p:txBody>
                </p:sp>
              </p:grpSp>
            </p:grpSp>
            <p:sp>
              <p:nvSpPr>
                <p:cNvPr id="420" name="Hình tự do: Hình 419">
                  <a:extLst>
                    <a:ext uri="{FF2B5EF4-FFF2-40B4-BE49-F238E27FC236}">
                      <a16:creationId xmlns:a16="http://schemas.microsoft.com/office/drawing/2014/main" id="{64A84C08-F105-DDF3-B856-4986218E8575}"/>
                    </a:ext>
                  </a:extLst>
                </p:cNvPr>
                <p:cNvSpPr>
                  <a:spLocks/>
                </p:cNvSpPr>
                <p:nvPr/>
              </p:nvSpPr>
              <p:spPr>
                <a:xfrm>
                  <a:off x="2044923" y="1977406"/>
                  <a:ext cx="2907574" cy="2609273"/>
                </a:xfrm>
                <a:custGeom>
                  <a:avLst/>
                  <a:gdLst>
                    <a:gd name="connsiteX0" fmla="*/ 1781405 w 2907574"/>
                    <a:gd name="connsiteY0" fmla="*/ 2525297 h 2609273"/>
                    <a:gd name="connsiteX1" fmla="*/ 2342948 w 2907574"/>
                    <a:gd name="connsiteY1" fmla="*/ 2236162 h 2609273"/>
                    <a:gd name="connsiteX2" fmla="*/ 2664342 w 2907574"/>
                    <a:gd name="connsiteY2" fmla="*/ 1862994 h 2609273"/>
                    <a:gd name="connsiteX3" fmla="*/ 2780634 w 2907574"/>
                    <a:gd name="connsiteY3" fmla="*/ 459932 h 2609273"/>
                    <a:gd name="connsiteX4" fmla="*/ 1755916 w 2907574"/>
                    <a:gd name="connsiteY4" fmla="*/ 97517 h 2609273"/>
                    <a:gd name="connsiteX5" fmla="*/ 436090 w 2907574"/>
                    <a:gd name="connsiteY5" fmla="*/ 141724 h 2609273"/>
                    <a:gd name="connsiteX6" fmla="*/ 5971 w 2907574"/>
                    <a:gd name="connsiteY6" fmla="*/ 1495801 h 2609273"/>
                    <a:gd name="connsiteX7" fmla="*/ 180010 w 2907574"/>
                    <a:gd name="connsiteY7" fmla="*/ 2009553 h 2609273"/>
                    <a:gd name="connsiteX8" fmla="*/ 648759 w 2907574"/>
                    <a:gd name="connsiteY8" fmla="*/ 2443654 h 2609273"/>
                    <a:gd name="connsiteX9" fmla="*/ 1201143 w 2907574"/>
                    <a:gd name="connsiteY9" fmla="*/ 2606940 h 2609273"/>
                    <a:gd name="connsiteX10" fmla="*/ 1781405 w 2907574"/>
                    <a:gd name="connsiteY10" fmla="*/ 2525297 h 260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07574" h="2609273">
                      <a:moveTo>
                        <a:pt x="1781405" y="2525297"/>
                      </a:moveTo>
                      <a:cubicBezTo>
                        <a:pt x="1972170" y="2461178"/>
                        <a:pt x="2176476" y="2366392"/>
                        <a:pt x="2342948" y="2236162"/>
                      </a:cubicBezTo>
                      <a:cubicBezTo>
                        <a:pt x="2487516" y="2122659"/>
                        <a:pt x="2583098" y="1994818"/>
                        <a:pt x="2664342" y="1862994"/>
                      </a:cubicBezTo>
                      <a:cubicBezTo>
                        <a:pt x="2724081" y="1734357"/>
                        <a:pt x="3099638" y="690125"/>
                        <a:pt x="2780634" y="459932"/>
                      </a:cubicBezTo>
                      <a:cubicBezTo>
                        <a:pt x="2506632" y="264786"/>
                        <a:pt x="2374012" y="236908"/>
                        <a:pt x="1755916" y="97517"/>
                      </a:cubicBezTo>
                      <a:cubicBezTo>
                        <a:pt x="1135032" y="-47847"/>
                        <a:pt x="832356" y="-28730"/>
                        <a:pt x="436090" y="141724"/>
                      </a:cubicBezTo>
                      <a:cubicBezTo>
                        <a:pt x="7564" y="325719"/>
                        <a:pt x="-17128" y="1329727"/>
                        <a:pt x="5971" y="1495801"/>
                      </a:cubicBezTo>
                      <a:cubicBezTo>
                        <a:pt x="31061" y="1669839"/>
                        <a:pt x="75666" y="1844675"/>
                        <a:pt x="180010" y="2009553"/>
                      </a:cubicBezTo>
                      <a:cubicBezTo>
                        <a:pt x="300284" y="2198726"/>
                        <a:pt x="477110" y="2344887"/>
                        <a:pt x="648759" y="2443654"/>
                      </a:cubicBezTo>
                      <a:cubicBezTo>
                        <a:pt x="821603" y="2542821"/>
                        <a:pt x="1004802" y="2594992"/>
                        <a:pt x="1201143" y="2606940"/>
                      </a:cubicBezTo>
                      <a:cubicBezTo>
                        <a:pt x="1397882" y="2618091"/>
                        <a:pt x="1589843" y="2589018"/>
                        <a:pt x="1781405" y="2525297"/>
                      </a:cubicBezTo>
                      <a:close/>
                    </a:path>
                  </a:pathLst>
                </a:custGeom>
                <a:solidFill>
                  <a:srgbClr val="F4CCB5"/>
                </a:solidFill>
                <a:ln w="3981" cap="flat">
                  <a:noFill/>
                  <a:prstDash val="solid"/>
                  <a:miter/>
                </a:ln>
              </p:spPr>
              <p:txBody>
                <a:bodyPr rtlCol="0" anchor="ctr"/>
                <a:lstStyle/>
                <a:p>
                  <a:endParaRPr lang="en-US"/>
                </a:p>
              </p:txBody>
            </p:sp>
            <p:sp>
              <p:nvSpPr>
                <p:cNvPr id="421" name="Hình tự do: Hình 420">
                  <a:extLst>
                    <a:ext uri="{FF2B5EF4-FFF2-40B4-BE49-F238E27FC236}">
                      <a16:creationId xmlns:a16="http://schemas.microsoft.com/office/drawing/2014/main" id="{A1158A10-AED6-908B-5BE3-3886589AE50F}"/>
                    </a:ext>
                  </a:extLst>
                </p:cNvPr>
                <p:cNvSpPr>
                  <a:spLocks/>
                </p:cNvSpPr>
                <p:nvPr/>
              </p:nvSpPr>
              <p:spPr>
                <a:xfrm>
                  <a:off x="2060452" y="1977406"/>
                  <a:ext cx="2892027" cy="1452390"/>
                </a:xfrm>
                <a:custGeom>
                  <a:avLst/>
                  <a:gdLst>
                    <a:gd name="connsiteX0" fmla="*/ 2765104 w 2892027"/>
                    <a:gd name="connsiteY0" fmla="*/ 459932 h 1452390"/>
                    <a:gd name="connsiteX1" fmla="*/ 1740387 w 2892027"/>
                    <a:gd name="connsiteY1" fmla="*/ 97517 h 1452390"/>
                    <a:gd name="connsiteX2" fmla="*/ 420560 w 2892027"/>
                    <a:gd name="connsiteY2" fmla="*/ 141724 h 1452390"/>
                    <a:gd name="connsiteX3" fmla="*/ 0 w 2892027"/>
                    <a:gd name="connsiteY3" fmla="*/ 1075639 h 1452390"/>
                    <a:gd name="connsiteX4" fmla="*/ 1073305 w 2892027"/>
                    <a:gd name="connsiteY4" fmla="*/ 229739 h 1452390"/>
                    <a:gd name="connsiteX5" fmla="*/ 1840748 w 2892027"/>
                    <a:gd name="connsiteY5" fmla="*/ 1045371 h 1452390"/>
                    <a:gd name="connsiteX6" fmla="*/ 2787805 w 2892027"/>
                    <a:gd name="connsiteY6" fmla="*/ 1452391 h 1452390"/>
                    <a:gd name="connsiteX7" fmla="*/ 2765104 w 2892027"/>
                    <a:gd name="connsiteY7" fmla="*/ 459932 h 1452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92027" h="1452390">
                      <a:moveTo>
                        <a:pt x="2765104" y="459932"/>
                      </a:moveTo>
                      <a:cubicBezTo>
                        <a:pt x="2491103" y="264786"/>
                        <a:pt x="2358483" y="236908"/>
                        <a:pt x="1740387" y="97517"/>
                      </a:cubicBezTo>
                      <a:cubicBezTo>
                        <a:pt x="1119503" y="-47847"/>
                        <a:pt x="816827" y="-28730"/>
                        <a:pt x="420560" y="141724"/>
                      </a:cubicBezTo>
                      <a:cubicBezTo>
                        <a:pt x="144169" y="260405"/>
                        <a:pt x="35843" y="719596"/>
                        <a:pt x="0" y="1075639"/>
                      </a:cubicBezTo>
                      <a:cubicBezTo>
                        <a:pt x="420560" y="1000368"/>
                        <a:pt x="823996" y="582595"/>
                        <a:pt x="1073305" y="229739"/>
                      </a:cubicBezTo>
                      <a:cubicBezTo>
                        <a:pt x="1227829" y="531618"/>
                        <a:pt x="1552807" y="874917"/>
                        <a:pt x="1840748" y="1045371"/>
                      </a:cubicBezTo>
                      <a:cubicBezTo>
                        <a:pt x="1877387" y="1062894"/>
                        <a:pt x="2487519" y="1412565"/>
                        <a:pt x="2787805" y="1452391"/>
                      </a:cubicBezTo>
                      <a:cubicBezTo>
                        <a:pt x="2888564" y="1091171"/>
                        <a:pt x="2969809" y="608084"/>
                        <a:pt x="2765104" y="459932"/>
                      </a:cubicBezTo>
                      <a:close/>
                    </a:path>
                  </a:pathLst>
                </a:custGeom>
                <a:solidFill>
                  <a:srgbClr val="E0A089"/>
                </a:solidFill>
                <a:ln w="3981" cap="flat">
                  <a:noFill/>
                  <a:prstDash val="solid"/>
                  <a:miter/>
                </a:ln>
              </p:spPr>
              <p:txBody>
                <a:bodyPr rtlCol="0" anchor="ctr"/>
                <a:lstStyle/>
                <a:p>
                  <a:endParaRPr lang="en-US"/>
                </a:p>
              </p:txBody>
            </p:sp>
            <p:grpSp>
              <p:nvGrpSpPr>
                <p:cNvPr id="422" name="Đồ họa 2">
                  <a:extLst>
                    <a:ext uri="{FF2B5EF4-FFF2-40B4-BE49-F238E27FC236}">
                      <a16:creationId xmlns:a16="http://schemas.microsoft.com/office/drawing/2014/main" id="{3E359A82-2281-C957-35D9-2C0810CF6CD8}"/>
                    </a:ext>
                  </a:extLst>
                </p:cNvPr>
                <p:cNvGrpSpPr>
                  <a:grpSpLocks/>
                </p:cNvGrpSpPr>
                <p:nvPr/>
              </p:nvGrpSpPr>
              <p:grpSpPr>
                <a:xfrm>
                  <a:off x="1293437" y="1232345"/>
                  <a:ext cx="3988527" cy="2401756"/>
                  <a:chOff x="1293437" y="1232345"/>
                  <a:chExt cx="3988527" cy="2401756"/>
                </a:xfrm>
              </p:grpSpPr>
              <p:sp>
                <p:nvSpPr>
                  <p:cNvPr id="443" name="Hình tự do: Hình 442">
                    <a:extLst>
                      <a:ext uri="{FF2B5EF4-FFF2-40B4-BE49-F238E27FC236}">
                        <a16:creationId xmlns:a16="http://schemas.microsoft.com/office/drawing/2014/main" id="{7B078A86-369D-A1E6-8DAE-BB08D825C645}"/>
                      </a:ext>
                    </a:extLst>
                  </p:cNvPr>
                  <p:cNvSpPr>
                    <a:spLocks/>
                  </p:cNvSpPr>
                  <p:nvPr/>
                </p:nvSpPr>
                <p:spPr>
                  <a:xfrm>
                    <a:off x="1643818" y="1232345"/>
                    <a:ext cx="3421711" cy="2401756"/>
                  </a:xfrm>
                  <a:custGeom>
                    <a:avLst/>
                    <a:gdLst>
                      <a:gd name="connsiteX0" fmla="*/ 3260196 w 3421711"/>
                      <a:gd name="connsiteY0" fmla="*/ 932982 h 2401756"/>
                      <a:gd name="connsiteX1" fmla="*/ 3166605 w 3421711"/>
                      <a:gd name="connsiteY1" fmla="*/ 783635 h 2401756"/>
                      <a:gd name="connsiteX2" fmla="*/ 3006505 w 3421711"/>
                      <a:gd name="connsiteY2" fmla="*/ 602826 h 2401756"/>
                      <a:gd name="connsiteX3" fmla="*/ 2093300 w 3421711"/>
                      <a:gd name="connsiteY3" fmla="*/ 18582 h 2401756"/>
                      <a:gd name="connsiteX4" fmla="*/ 741215 w 3421711"/>
                      <a:gd name="connsiteY4" fmla="*/ 347941 h 2401756"/>
                      <a:gd name="connsiteX5" fmla="*/ 117543 w 3421711"/>
                      <a:gd name="connsiteY5" fmla="*/ 1117375 h 2401756"/>
                      <a:gd name="connsiteX6" fmla="*/ 47449 w 3421711"/>
                      <a:gd name="connsiteY6" fmla="*/ 2401757 h 2401756"/>
                      <a:gd name="connsiteX7" fmla="*/ 1466840 w 3421711"/>
                      <a:gd name="connsiteY7" fmla="*/ 743810 h 2401756"/>
                      <a:gd name="connsiteX8" fmla="*/ 3222759 w 3421711"/>
                      <a:gd name="connsiteY8" fmla="*/ 1932211 h 2401756"/>
                      <a:gd name="connsiteX9" fmla="*/ 3179747 w 3421711"/>
                      <a:gd name="connsiteY9" fmla="*/ 2332062 h 2401756"/>
                      <a:gd name="connsiteX10" fmla="*/ 3420693 w 3421711"/>
                      <a:gd name="connsiteY10" fmla="*/ 1585727 h 2401756"/>
                      <a:gd name="connsiteX11" fmla="*/ 3260196 w 3421711"/>
                      <a:gd name="connsiteY11" fmla="*/ 932982 h 24017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421711" h="2401756">
                        <a:moveTo>
                          <a:pt x="3260196" y="932982"/>
                        </a:moveTo>
                        <a:cubicBezTo>
                          <a:pt x="3232318" y="881209"/>
                          <a:pt x="3201253" y="831426"/>
                          <a:pt x="3166605" y="783635"/>
                        </a:cubicBezTo>
                        <a:cubicBezTo>
                          <a:pt x="3120009" y="718719"/>
                          <a:pt x="3065846" y="657786"/>
                          <a:pt x="3006505" y="602826"/>
                        </a:cubicBezTo>
                        <a:cubicBezTo>
                          <a:pt x="2859946" y="261918"/>
                          <a:pt x="2470849" y="73542"/>
                          <a:pt x="2093300" y="18582"/>
                        </a:cubicBezTo>
                        <a:cubicBezTo>
                          <a:pt x="1595876" y="-53901"/>
                          <a:pt x="1159784" y="91861"/>
                          <a:pt x="741215" y="347941"/>
                        </a:cubicBezTo>
                        <a:cubicBezTo>
                          <a:pt x="428582" y="539105"/>
                          <a:pt x="307114" y="721109"/>
                          <a:pt x="117543" y="1117375"/>
                        </a:cubicBezTo>
                        <a:cubicBezTo>
                          <a:pt x="-96720" y="1686088"/>
                          <a:pt x="47449" y="2401757"/>
                          <a:pt x="47449" y="2401757"/>
                        </a:cubicBezTo>
                        <a:cubicBezTo>
                          <a:pt x="47449" y="2401757"/>
                          <a:pt x="864276" y="1465453"/>
                          <a:pt x="1466840" y="743810"/>
                        </a:cubicBezTo>
                        <a:cubicBezTo>
                          <a:pt x="1466840" y="743810"/>
                          <a:pt x="1880232" y="1558645"/>
                          <a:pt x="3222759" y="1932211"/>
                        </a:cubicBezTo>
                        <a:lnTo>
                          <a:pt x="3179747" y="2332062"/>
                        </a:lnTo>
                        <a:cubicBezTo>
                          <a:pt x="3179747" y="2332062"/>
                          <a:pt x="3412330" y="1818707"/>
                          <a:pt x="3420693" y="1585727"/>
                        </a:cubicBezTo>
                        <a:cubicBezTo>
                          <a:pt x="3429853" y="1342789"/>
                          <a:pt x="3377283" y="1148838"/>
                          <a:pt x="3260196" y="932982"/>
                        </a:cubicBezTo>
                        <a:close/>
                      </a:path>
                    </a:pathLst>
                  </a:custGeom>
                  <a:solidFill>
                    <a:srgbClr val="BE7B55"/>
                  </a:solidFill>
                  <a:ln w="3981" cap="flat">
                    <a:noFill/>
                    <a:prstDash val="solid"/>
                    <a:miter/>
                  </a:ln>
                </p:spPr>
                <p:txBody>
                  <a:bodyPr rtlCol="0" anchor="ctr"/>
                  <a:lstStyle/>
                  <a:p>
                    <a:endParaRPr lang="en-US"/>
                  </a:p>
                </p:txBody>
              </p:sp>
              <p:sp>
                <p:nvSpPr>
                  <p:cNvPr id="444" name="Hình tự do: Hình 443">
                    <a:extLst>
                      <a:ext uri="{FF2B5EF4-FFF2-40B4-BE49-F238E27FC236}">
                        <a16:creationId xmlns:a16="http://schemas.microsoft.com/office/drawing/2014/main" id="{CF9D100F-0C6B-4130-A302-3FB45077B4EA}"/>
                      </a:ext>
                    </a:extLst>
                  </p:cNvPr>
                  <p:cNvSpPr>
                    <a:spLocks/>
                  </p:cNvSpPr>
                  <p:nvPr/>
                </p:nvSpPr>
                <p:spPr>
                  <a:xfrm>
                    <a:off x="4556133" y="1694770"/>
                    <a:ext cx="413465" cy="158666"/>
                  </a:xfrm>
                  <a:custGeom>
                    <a:avLst/>
                    <a:gdLst>
                      <a:gd name="connsiteX0" fmla="*/ 397264 w 413465"/>
                      <a:gd name="connsiteY0" fmla="*/ 157925 h 158666"/>
                      <a:gd name="connsiteX1" fmla="*/ 375360 w 413465"/>
                      <a:gd name="connsiteY1" fmla="*/ 151553 h 158666"/>
                      <a:gd name="connsiteX2" fmla="*/ 28876 w 413465"/>
                      <a:gd name="connsiteY2" fmla="*/ 59157 h 158666"/>
                      <a:gd name="connsiteX3" fmla="*/ 998 w 413465"/>
                      <a:gd name="connsiteY3" fmla="*/ 44820 h 158666"/>
                      <a:gd name="connsiteX4" fmla="*/ 15335 w 413465"/>
                      <a:gd name="connsiteY4" fmla="*/ 16942 h 158666"/>
                      <a:gd name="connsiteX5" fmla="*/ 407619 w 413465"/>
                      <a:gd name="connsiteY5" fmla="*/ 121684 h 158666"/>
                      <a:gd name="connsiteX6" fmla="*/ 406424 w 413465"/>
                      <a:gd name="connsiteY6" fmla="*/ 152748 h 158666"/>
                      <a:gd name="connsiteX7" fmla="*/ 397264 w 413465"/>
                      <a:gd name="connsiteY7" fmla="*/ 157925 h 158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3465" h="158666">
                        <a:moveTo>
                          <a:pt x="397264" y="157925"/>
                        </a:moveTo>
                        <a:cubicBezTo>
                          <a:pt x="389697" y="159917"/>
                          <a:pt x="380936" y="157925"/>
                          <a:pt x="375360" y="151553"/>
                        </a:cubicBezTo>
                        <a:cubicBezTo>
                          <a:pt x="290531" y="59556"/>
                          <a:pt x="148353" y="21323"/>
                          <a:pt x="28876" y="59157"/>
                        </a:cubicBezTo>
                        <a:cubicBezTo>
                          <a:pt x="17326" y="62742"/>
                          <a:pt x="4980" y="56370"/>
                          <a:pt x="998" y="44820"/>
                        </a:cubicBezTo>
                        <a:cubicBezTo>
                          <a:pt x="-2587" y="33271"/>
                          <a:pt x="3785" y="20925"/>
                          <a:pt x="15335" y="16942"/>
                        </a:cubicBezTo>
                        <a:cubicBezTo>
                          <a:pt x="152734" y="-26468"/>
                          <a:pt x="310046" y="15349"/>
                          <a:pt x="407619" y="121684"/>
                        </a:cubicBezTo>
                        <a:cubicBezTo>
                          <a:pt x="415982" y="130844"/>
                          <a:pt x="415186" y="144783"/>
                          <a:pt x="406424" y="152748"/>
                        </a:cubicBezTo>
                        <a:cubicBezTo>
                          <a:pt x="403636" y="155138"/>
                          <a:pt x="400849" y="157129"/>
                          <a:pt x="397264" y="157925"/>
                        </a:cubicBezTo>
                        <a:close/>
                      </a:path>
                    </a:pathLst>
                  </a:custGeom>
                  <a:solidFill>
                    <a:srgbClr val="A86838"/>
                  </a:solidFill>
                  <a:ln w="3981" cap="flat">
                    <a:noFill/>
                    <a:prstDash val="solid"/>
                    <a:miter/>
                  </a:ln>
                </p:spPr>
                <p:txBody>
                  <a:bodyPr rtlCol="0" anchor="ctr"/>
                  <a:lstStyle/>
                  <a:p>
                    <a:endParaRPr lang="en-US"/>
                  </a:p>
                </p:txBody>
              </p:sp>
              <p:sp>
                <p:nvSpPr>
                  <p:cNvPr id="445" name="Hình tự do: Hình 444">
                    <a:extLst>
                      <a:ext uri="{FF2B5EF4-FFF2-40B4-BE49-F238E27FC236}">
                        <a16:creationId xmlns:a16="http://schemas.microsoft.com/office/drawing/2014/main" id="{C811B828-A726-E883-F5FD-B33E8DC79E19}"/>
                      </a:ext>
                    </a:extLst>
                  </p:cNvPr>
                  <p:cNvSpPr>
                    <a:spLocks/>
                  </p:cNvSpPr>
                  <p:nvPr/>
                </p:nvSpPr>
                <p:spPr>
                  <a:xfrm>
                    <a:off x="4476180" y="1469161"/>
                    <a:ext cx="308765" cy="199140"/>
                  </a:xfrm>
                  <a:custGeom>
                    <a:avLst/>
                    <a:gdLst>
                      <a:gd name="connsiteX0" fmla="*/ 27982 w 308765"/>
                      <a:gd name="connsiteY0" fmla="*/ 198344 h 199140"/>
                      <a:gd name="connsiteX1" fmla="*/ 10857 w 308765"/>
                      <a:gd name="connsiteY1" fmla="*/ 195954 h 199140"/>
                      <a:gd name="connsiteX2" fmla="*/ 2892 w 308765"/>
                      <a:gd name="connsiteY2" fmla="*/ 165687 h 199140"/>
                      <a:gd name="connsiteX3" fmla="*/ 286053 w 308765"/>
                      <a:gd name="connsiteY3" fmla="*/ 12 h 199140"/>
                      <a:gd name="connsiteX4" fmla="*/ 308754 w 308765"/>
                      <a:gd name="connsiteY4" fmla="*/ 21517 h 199140"/>
                      <a:gd name="connsiteX5" fmla="*/ 287248 w 308765"/>
                      <a:gd name="connsiteY5" fmla="*/ 44218 h 199140"/>
                      <a:gd name="connsiteX6" fmla="*/ 41523 w 308765"/>
                      <a:gd name="connsiteY6" fmla="*/ 188388 h 199140"/>
                      <a:gd name="connsiteX7" fmla="*/ 27982 w 308765"/>
                      <a:gd name="connsiteY7" fmla="*/ 198344 h 199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8765" h="199140">
                        <a:moveTo>
                          <a:pt x="27982" y="198344"/>
                        </a:moveTo>
                        <a:cubicBezTo>
                          <a:pt x="22406" y="199937"/>
                          <a:pt x="16433" y="199140"/>
                          <a:pt x="10857" y="195954"/>
                        </a:cubicBezTo>
                        <a:cubicBezTo>
                          <a:pt x="502" y="189582"/>
                          <a:pt x="-3082" y="176042"/>
                          <a:pt x="2892" y="165687"/>
                        </a:cubicBezTo>
                        <a:cubicBezTo>
                          <a:pt x="60639" y="67317"/>
                          <a:pt x="171753" y="2401"/>
                          <a:pt x="286053" y="12"/>
                        </a:cubicBezTo>
                        <a:cubicBezTo>
                          <a:pt x="298399" y="-387"/>
                          <a:pt x="308356" y="9570"/>
                          <a:pt x="308754" y="21517"/>
                        </a:cubicBezTo>
                        <a:cubicBezTo>
                          <a:pt x="309152" y="33863"/>
                          <a:pt x="299196" y="43820"/>
                          <a:pt x="287248" y="44218"/>
                        </a:cubicBezTo>
                        <a:cubicBezTo>
                          <a:pt x="188082" y="46209"/>
                          <a:pt x="91703" y="102762"/>
                          <a:pt x="41523" y="188388"/>
                        </a:cubicBezTo>
                        <a:cubicBezTo>
                          <a:pt x="38337" y="193565"/>
                          <a:pt x="33558" y="197149"/>
                          <a:pt x="27982" y="198344"/>
                        </a:cubicBezTo>
                        <a:close/>
                      </a:path>
                    </a:pathLst>
                  </a:custGeom>
                  <a:solidFill>
                    <a:srgbClr val="A86838"/>
                  </a:solidFill>
                  <a:ln w="3981" cap="flat">
                    <a:noFill/>
                    <a:prstDash val="solid"/>
                    <a:miter/>
                  </a:ln>
                </p:spPr>
                <p:txBody>
                  <a:bodyPr rtlCol="0" anchor="ctr"/>
                  <a:lstStyle/>
                  <a:p>
                    <a:endParaRPr lang="en-US"/>
                  </a:p>
                </p:txBody>
              </p:sp>
              <p:sp>
                <p:nvSpPr>
                  <p:cNvPr id="446" name="Hình tự do: Hình 445">
                    <a:extLst>
                      <a:ext uri="{FF2B5EF4-FFF2-40B4-BE49-F238E27FC236}">
                        <a16:creationId xmlns:a16="http://schemas.microsoft.com/office/drawing/2014/main" id="{0A735B29-8444-61BB-54B5-EF3EB185F7C3}"/>
                      </a:ext>
                    </a:extLst>
                  </p:cNvPr>
                  <p:cNvSpPr>
                    <a:spLocks/>
                  </p:cNvSpPr>
                  <p:nvPr/>
                </p:nvSpPr>
                <p:spPr>
                  <a:xfrm>
                    <a:off x="3092889" y="1907982"/>
                    <a:ext cx="1516624" cy="1188438"/>
                  </a:xfrm>
                  <a:custGeom>
                    <a:avLst/>
                    <a:gdLst>
                      <a:gd name="connsiteX0" fmla="*/ 2636 w 1516624"/>
                      <a:gd name="connsiteY0" fmla="*/ 27551 h 1188438"/>
                      <a:gd name="connsiteX1" fmla="*/ 210526 w 1516624"/>
                      <a:gd name="connsiteY1" fmla="*/ 327439 h 1188438"/>
                      <a:gd name="connsiteX2" fmla="*/ 470190 w 1516624"/>
                      <a:gd name="connsiteY2" fmla="*/ 601838 h 1188438"/>
                      <a:gd name="connsiteX3" fmla="*/ 771672 w 1516624"/>
                      <a:gd name="connsiteY3" fmla="*/ 842386 h 1188438"/>
                      <a:gd name="connsiteX4" fmla="*/ 1100633 w 1516624"/>
                      <a:gd name="connsiteY4" fmla="*/ 1036338 h 1188438"/>
                      <a:gd name="connsiteX5" fmla="*/ 1450303 w 1516624"/>
                      <a:gd name="connsiteY5" fmla="*/ 1175330 h 1188438"/>
                      <a:gd name="connsiteX6" fmla="*/ 1493713 w 1516624"/>
                      <a:gd name="connsiteY6" fmla="*/ 1187676 h 1188438"/>
                      <a:gd name="connsiteX7" fmla="*/ 1503670 w 1516624"/>
                      <a:gd name="connsiteY7" fmla="*/ 1152231 h 1188438"/>
                      <a:gd name="connsiteX8" fmla="*/ 1160371 w 1516624"/>
                      <a:gd name="connsiteY8" fmla="*/ 1023992 h 1188438"/>
                      <a:gd name="connsiteX9" fmla="*/ 829817 w 1516624"/>
                      <a:gd name="connsiteY9" fmla="*/ 837209 h 1188438"/>
                      <a:gd name="connsiteX10" fmla="*/ 529531 w 1516624"/>
                      <a:gd name="connsiteY10" fmla="*/ 605821 h 1188438"/>
                      <a:gd name="connsiteX11" fmla="*/ 266681 w 1516624"/>
                      <a:gd name="connsiteY11" fmla="*/ 337395 h 1188438"/>
                      <a:gd name="connsiteX12" fmla="*/ 56002 w 1516624"/>
                      <a:gd name="connsiteY12" fmla="*/ 45472 h 1188438"/>
                      <a:gd name="connsiteX13" fmla="*/ 34496 w 1516624"/>
                      <a:gd name="connsiteY13" fmla="*/ 8832 h 1188438"/>
                      <a:gd name="connsiteX14" fmla="*/ 2636 w 1516624"/>
                      <a:gd name="connsiteY14" fmla="*/ 27551 h 1188438"/>
                      <a:gd name="connsiteX15" fmla="*/ 2636 w 1516624"/>
                      <a:gd name="connsiteY15" fmla="*/ 27551 h 11884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516624" h="1188438">
                        <a:moveTo>
                          <a:pt x="2636" y="27551"/>
                        </a:moveTo>
                        <a:cubicBezTo>
                          <a:pt x="63569" y="133089"/>
                          <a:pt x="133663" y="233051"/>
                          <a:pt x="210526" y="327439"/>
                        </a:cubicBezTo>
                        <a:cubicBezTo>
                          <a:pt x="290178" y="425012"/>
                          <a:pt x="376998" y="516611"/>
                          <a:pt x="470190" y="601838"/>
                        </a:cubicBezTo>
                        <a:cubicBezTo>
                          <a:pt x="564976" y="688659"/>
                          <a:pt x="666133" y="769107"/>
                          <a:pt x="771672" y="842386"/>
                        </a:cubicBezTo>
                        <a:cubicBezTo>
                          <a:pt x="876413" y="914869"/>
                          <a:pt x="986332" y="979785"/>
                          <a:pt x="1100633" y="1036338"/>
                        </a:cubicBezTo>
                        <a:cubicBezTo>
                          <a:pt x="1213339" y="1091696"/>
                          <a:pt x="1330029" y="1139088"/>
                          <a:pt x="1450303" y="1175330"/>
                        </a:cubicBezTo>
                        <a:cubicBezTo>
                          <a:pt x="1464640" y="1179710"/>
                          <a:pt x="1478978" y="1183693"/>
                          <a:pt x="1493713" y="1187676"/>
                        </a:cubicBezTo>
                        <a:cubicBezTo>
                          <a:pt x="1516812" y="1194048"/>
                          <a:pt x="1526370" y="1158603"/>
                          <a:pt x="1503670" y="1152231"/>
                        </a:cubicBezTo>
                        <a:cubicBezTo>
                          <a:pt x="1385785" y="1119574"/>
                          <a:pt x="1271087" y="1076163"/>
                          <a:pt x="1160371" y="1023992"/>
                        </a:cubicBezTo>
                        <a:cubicBezTo>
                          <a:pt x="1045673" y="970227"/>
                          <a:pt x="935356" y="907302"/>
                          <a:pt x="829817" y="837209"/>
                        </a:cubicBezTo>
                        <a:cubicBezTo>
                          <a:pt x="724677" y="767115"/>
                          <a:pt x="624316" y="689853"/>
                          <a:pt x="529531" y="605821"/>
                        </a:cubicBezTo>
                        <a:cubicBezTo>
                          <a:pt x="435940" y="522585"/>
                          <a:pt x="347925" y="432977"/>
                          <a:pt x="266681" y="337395"/>
                        </a:cubicBezTo>
                        <a:cubicBezTo>
                          <a:pt x="189020" y="245796"/>
                          <a:pt x="118131" y="148621"/>
                          <a:pt x="56002" y="45472"/>
                        </a:cubicBezTo>
                        <a:cubicBezTo>
                          <a:pt x="48834" y="33524"/>
                          <a:pt x="41665" y="21178"/>
                          <a:pt x="34496" y="8832"/>
                        </a:cubicBezTo>
                        <a:cubicBezTo>
                          <a:pt x="22549" y="-11479"/>
                          <a:pt x="-9312" y="6841"/>
                          <a:pt x="2636" y="27551"/>
                        </a:cubicBezTo>
                        <a:lnTo>
                          <a:pt x="2636" y="27551"/>
                        </a:lnTo>
                        <a:close/>
                      </a:path>
                    </a:pathLst>
                  </a:custGeom>
                  <a:solidFill>
                    <a:srgbClr val="A86838"/>
                  </a:solidFill>
                  <a:ln w="3981" cap="flat">
                    <a:noFill/>
                    <a:prstDash val="solid"/>
                    <a:miter/>
                  </a:ln>
                </p:spPr>
                <p:txBody>
                  <a:bodyPr rtlCol="0" anchor="ctr"/>
                  <a:lstStyle/>
                  <a:p>
                    <a:endParaRPr lang="en-US"/>
                  </a:p>
                </p:txBody>
              </p:sp>
              <p:sp>
                <p:nvSpPr>
                  <p:cNvPr id="447" name="Hình tự do: Hình 446">
                    <a:extLst>
                      <a:ext uri="{FF2B5EF4-FFF2-40B4-BE49-F238E27FC236}">
                        <a16:creationId xmlns:a16="http://schemas.microsoft.com/office/drawing/2014/main" id="{38262741-F49F-71FC-ED55-51C3DD59BC2D}"/>
                      </a:ext>
                    </a:extLst>
                  </p:cNvPr>
                  <p:cNvSpPr>
                    <a:spLocks/>
                  </p:cNvSpPr>
                  <p:nvPr/>
                </p:nvSpPr>
                <p:spPr>
                  <a:xfrm>
                    <a:off x="3092591" y="1908526"/>
                    <a:ext cx="1883905" cy="1262446"/>
                  </a:xfrm>
                  <a:custGeom>
                    <a:avLst/>
                    <a:gdLst>
                      <a:gd name="connsiteX0" fmla="*/ 943 w 1883905"/>
                      <a:gd name="connsiteY0" fmla="*/ 22625 h 1262446"/>
                      <a:gd name="connsiteX1" fmla="*/ 189319 w 1883905"/>
                      <a:gd name="connsiteY1" fmla="*/ 403360 h 1262446"/>
                      <a:gd name="connsiteX2" fmla="*/ 494384 w 1883905"/>
                      <a:gd name="connsiteY2" fmla="*/ 743472 h 1262446"/>
                      <a:gd name="connsiteX3" fmla="*/ 883880 w 1883905"/>
                      <a:gd name="connsiteY3" fmla="*/ 1016279 h 1262446"/>
                      <a:gd name="connsiteX4" fmla="*/ 1332319 w 1883905"/>
                      <a:gd name="connsiteY4" fmla="*/ 1198282 h 1262446"/>
                      <a:gd name="connsiteX5" fmla="*/ 1807838 w 1883905"/>
                      <a:gd name="connsiteY5" fmla="*/ 1262402 h 1262446"/>
                      <a:gd name="connsiteX6" fmla="*/ 1865188 w 1883905"/>
                      <a:gd name="connsiteY6" fmla="*/ 1260809 h 1262446"/>
                      <a:gd name="connsiteX7" fmla="*/ 1883906 w 1883905"/>
                      <a:gd name="connsiteY7" fmla="*/ 1242489 h 1262446"/>
                      <a:gd name="connsiteX8" fmla="*/ 1865586 w 1883905"/>
                      <a:gd name="connsiteY8" fmla="*/ 1223771 h 1262446"/>
                      <a:gd name="connsiteX9" fmla="*/ 1398429 w 1883905"/>
                      <a:gd name="connsiteY9" fmla="*/ 1177175 h 1262446"/>
                      <a:gd name="connsiteX10" fmla="*/ 953974 w 1883905"/>
                      <a:gd name="connsiteY10" fmla="*/ 1011500 h 1262446"/>
                      <a:gd name="connsiteX11" fmla="*/ 561690 w 1883905"/>
                      <a:gd name="connsiteY11" fmla="*/ 752632 h 1262446"/>
                      <a:gd name="connsiteX12" fmla="*/ 252243 w 1883905"/>
                      <a:gd name="connsiteY12" fmla="*/ 428052 h 1262446"/>
                      <a:gd name="connsiteX13" fmla="*/ 135554 w 1883905"/>
                      <a:gd name="connsiteY13" fmla="*/ 245251 h 1262446"/>
                      <a:gd name="connsiteX14" fmla="*/ 52318 w 1883905"/>
                      <a:gd name="connsiteY14" fmla="*/ 59663 h 1262446"/>
                      <a:gd name="connsiteX15" fmla="*/ 36786 w 1883905"/>
                      <a:gd name="connsiteY15" fmla="*/ 12669 h 1262446"/>
                      <a:gd name="connsiteX16" fmla="*/ 943 w 1883905"/>
                      <a:gd name="connsiteY16" fmla="*/ 22625 h 1262446"/>
                      <a:gd name="connsiteX17" fmla="*/ 943 w 1883905"/>
                      <a:gd name="connsiteY17" fmla="*/ 22625 h 12624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883905" h="1262446">
                        <a:moveTo>
                          <a:pt x="943" y="22625"/>
                        </a:moveTo>
                        <a:cubicBezTo>
                          <a:pt x="42760" y="158431"/>
                          <a:pt x="108472" y="286670"/>
                          <a:pt x="189319" y="403360"/>
                        </a:cubicBezTo>
                        <a:cubicBezTo>
                          <a:pt x="276139" y="528811"/>
                          <a:pt x="379686" y="642713"/>
                          <a:pt x="494384" y="743472"/>
                        </a:cubicBezTo>
                        <a:cubicBezTo>
                          <a:pt x="613463" y="848214"/>
                          <a:pt x="744888" y="939813"/>
                          <a:pt x="883880" y="1016279"/>
                        </a:cubicBezTo>
                        <a:cubicBezTo>
                          <a:pt x="1025660" y="1093939"/>
                          <a:pt x="1176202" y="1155669"/>
                          <a:pt x="1332319" y="1198282"/>
                        </a:cubicBezTo>
                        <a:cubicBezTo>
                          <a:pt x="1486843" y="1240498"/>
                          <a:pt x="1647341" y="1263597"/>
                          <a:pt x="1807838" y="1262402"/>
                        </a:cubicBezTo>
                        <a:cubicBezTo>
                          <a:pt x="1826955" y="1262402"/>
                          <a:pt x="1846071" y="1261606"/>
                          <a:pt x="1865188" y="1260809"/>
                        </a:cubicBezTo>
                        <a:cubicBezTo>
                          <a:pt x="1875144" y="1260411"/>
                          <a:pt x="1883507" y="1252844"/>
                          <a:pt x="1883906" y="1242489"/>
                        </a:cubicBezTo>
                        <a:cubicBezTo>
                          <a:pt x="1883906" y="1232931"/>
                          <a:pt x="1875542" y="1223373"/>
                          <a:pt x="1865586" y="1223771"/>
                        </a:cubicBezTo>
                        <a:cubicBezTo>
                          <a:pt x="1708672" y="1230542"/>
                          <a:pt x="1551361" y="1213815"/>
                          <a:pt x="1398429" y="1177175"/>
                        </a:cubicBezTo>
                        <a:cubicBezTo>
                          <a:pt x="1244304" y="1140137"/>
                          <a:pt x="1094957" y="1083983"/>
                          <a:pt x="953974" y="1011500"/>
                        </a:cubicBezTo>
                        <a:cubicBezTo>
                          <a:pt x="814185" y="939813"/>
                          <a:pt x="681963" y="853391"/>
                          <a:pt x="561690" y="752632"/>
                        </a:cubicBezTo>
                        <a:cubicBezTo>
                          <a:pt x="446991" y="656652"/>
                          <a:pt x="340657" y="547529"/>
                          <a:pt x="252243" y="428052"/>
                        </a:cubicBezTo>
                        <a:cubicBezTo>
                          <a:pt x="209231" y="369906"/>
                          <a:pt x="169804" y="308973"/>
                          <a:pt x="135554" y="245251"/>
                        </a:cubicBezTo>
                        <a:cubicBezTo>
                          <a:pt x="102498" y="184318"/>
                          <a:pt x="75019" y="123783"/>
                          <a:pt x="52318" y="59663"/>
                        </a:cubicBezTo>
                        <a:cubicBezTo>
                          <a:pt x="46742" y="44131"/>
                          <a:pt x="41565" y="28599"/>
                          <a:pt x="36786" y="12669"/>
                        </a:cubicBezTo>
                        <a:cubicBezTo>
                          <a:pt x="29617" y="-9634"/>
                          <a:pt x="-6226" y="-75"/>
                          <a:pt x="943" y="22625"/>
                        </a:cubicBezTo>
                        <a:lnTo>
                          <a:pt x="943" y="22625"/>
                        </a:lnTo>
                        <a:close/>
                      </a:path>
                    </a:pathLst>
                  </a:custGeom>
                  <a:solidFill>
                    <a:srgbClr val="A86838"/>
                  </a:solidFill>
                  <a:ln w="3981" cap="flat">
                    <a:noFill/>
                    <a:prstDash val="solid"/>
                    <a:miter/>
                  </a:ln>
                </p:spPr>
                <p:txBody>
                  <a:bodyPr rtlCol="0" anchor="ctr"/>
                  <a:lstStyle/>
                  <a:p>
                    <a:endParaRPr lang="en-US"/>
                  </a:p>
                </p:txBody>
              </p:sp>
              <p:sp>
                <p:nvSpPr>
                  <p:cNvPr id="448" name="Hình tự do: Hình 447">
                    <a:extLst>
                      <a:ext uri="{FF2B5EF4-FFF2-40B4-BE49-F238E27FC236}">
                        <a16:creationId xmlns:a16="http://schemas.microsoft.com/office/drawing/2014/main" id="{0B8ADAC9-BC10-3DCA-14EB-EC18009D8891}"/>
                      </a:ext>
                    </a:extLst>
                  </p:cNvPr>
                  <p:cNvSpPr>
                    <a:spLocks/>
                  </p:cNvSpPr>
                  <p:nvPr/>
                </p:nvSpPr>
                <p:spPr>
                  <a:xfrm>
                    <a:off x="1867910" y="1956646"/>
                    <a:ext cx="1261826" cy="1143354"/>
                  </a:xfrm>
                  <a:custGeom>
                    <a:avLst/>
                    <a:gdLst>
                      <a:gd name="connsiteX0" fmla="*/ 1225623 w 1261826"/>
                      <a:gd name="connsiteY0" fmla="*/ 9951 h 1143354"/>
                      <a:gd name="connsiteX1" fmla="*/ 1000209 w 1261826"/>
                      <a:gd name="connsiteY1" fmla="*/ 309043 h 1143354"/>
                      <a:gd name="connsiteX2" fmla="*/ 774397 w 1261826"/>
                      <a:gd name="connsiteY2" fmla="*/ 545210 h 1143354"/>
                      <a:gd name="connsiteX3" fmla="*/ 659699 w 1261826"/>
                      <a:gd name="connsiteY3" fmla="*/ 645969 h 1143354"/>
                      <a:gd name="connsiteX4" fmla="*/ 545399 w 1261826"/>
                      <a:gd name="connsiteY4" fmla="*/ 737170 h 1143354"/>
                      <a:gd name="connsiteX5" fmla="*/ 302860 w 1261826"/>
                      <a:gd name="connsiteY5" fmla="*/ 910014 h 1143354"/>
                      <a:gd name="connsiteX6" fmla="*/ 43594 w 1261826"/>
                      <a:gd name="connsiteY6" fmla="*/ 1084052 h 1143354"/>
                      <a:gd name="connsiteX7" fmla="*/ 9742 w 1261826"/>
                      <a:gd name="connsiteY7" fmla="*/ 1106753 h 1143354"/>
                      <a:gd name="connsiteX8" fmla="*/ 2573 w 1261826"/>
                      <a:gd name="connsiteY8" fmla="*/ 1133437 h 1143354"/>
                      <a:gd name="connsiteX9" fmla="*/ 29256 w 1261826"/>
                      <a:gd name="connsiteY9" fmla="*/ 1140605 h 1143354"/>
                      <a:gd name="connsiteX10" fmla="*/ 293700 w 1261826"/>
                      <a:gd name="connsiteY10" fmla="*/ 962982 h 1143354"/>
                      <a:gd name="connsiteX11" fmla="*/ 539027 w 1261826"/>
                      <a:gd name="connsiteY11" fmla="*/ 790138 h 1143354"/>
                      <a:gd name="connsiteX12" fmla="*/ 774397 w 1261826"/>
                      <a:gd name="connsiteY12" fmla="*/ 597780 h 1143354"/>
                      <a:gd name="connsiteX13" fmla="*/ 1002200 w 1261826"/>
                      <a:gd name="connsiteY13" fmla="*/ 365994 h 1143354"/>
                      <a:gd name="connsiteX14" fmla="*/ 1230800 w 1261826"/>
                      <a:gd name="connsiteY14" fmla="*/ 70884 h 1143354"/>
                      <a:gd name="connsiteX15" fmla="*/ 1259077 w 1261826"/>
                      <a:gd name="connsiteY15" fmla="*/ 29067 h 1143354"/>
                      <a:gd name="connsiteX16" fmla="*/ 1251908 w 1261826"/>
                      <a:gd name="connsiteY16" fmla="*/ 2384 h 1143354"/>
                      <a:gd name="connsiteX17" fmla="*/ 1225623 w 1261826"/>
                      <a:gd name="connsiteY17" fmla="*/ 9951 h 1143354"/>
                      <a:gd name="connsiteX18" fmla="*/ 1225623 w 1261826"/>
                      <a:gd name="connsiteY18" fmla="*/ 9951 h 11433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261826" h="1143354">
                        <a:moveTo>
                          <a:pt x="1225623" y="9951"/>
                        </a:moveTo>
                        <a:cubicBezTo>
                          <a:pt x="1155928" y="113498"/>
                          <a:pt x="1081055" y="213859"/>
                          <a:pt x="1000209" y="309043"/>
                        </a:cubicBezTo>
                        <a:cubicBezTo>
                          <a:pt x="929717" y="392279"/>
                          <a:pt x="854048" y="471134"/>
                          <a:pt x="774397" y="545210"/>
                        </a:cubicBezTo>
                        <a:cubicBezTo>
                          <a:pt x="736961" y="579858"/>
                          <a:pt x="698728" y="613312"/>
                          <a:pt x="659699" y="645969"/>
                        </a:cubicBezTo>
                        <a:cubicBezTo>
                          <a:pt x="621466" y="677829"/>
                          <a:pt x="583233" y="708097"/>
                          <a:pt x="545399" y="737170"/>
                        </a:cubicBezTo>
                        <a:cubicBezTo>
                          <a:pt x="466145" y="797307"/>
                          <a:pt x="384901" y="854258"/>
                          <a:pt x="302860" y="910014"/>
                        </a:cubicBezTo>
                        <a:cubicBezTo>
                          <a:pt x="216836" y="968558"/>
                          <a:pt x="130016" y="1025907"/>
                          <a:pt x="43594" y="1084052"/>
                        </a:cubicBezTo>
                        <a:cubicBezTo>
                          <a:pt x="32442" y="1091619"/>
                          <a:pt x="20893" y="1099186"/>
                          <a:pt x="9742" y="1106753"/>
                        </a:cubicBezTo>
                        <a:cubicBezTo>
                          <a:pt x="980" y="1112727"/>
                          <a:pt x="-3002" y="1123878"/>
                          <a:pt x="2573" y="1133437"/>
                        </a:cubicBezTo>
                        <a:cubicBezTo>
                          <a:pt x="7751" y="1142198"/>
                          <a:pt x="20495" y="1146579"/>
                          <a:pt x="29256" y="1140605"/>
                        </a:cubicBezTo>
                        <a:cubicBezTo>
                          <a:pt x="117271" y="1080866"/>
                          <a:pt x="205685" y="1022322"/>
                          <a:pt x="293700" y="962982"/>
                        </a:cubicBezTo>
                        <a:cubicBezTo>
                          <a:pt x="376537" y="906828"/>
                          <a:pt x="458977" y="850275"/>
                          <a:pt x="539027" y="790138"/>
                        </a:cubicBezTo>
                        <a:cubicBezTo>
                          <a:pt x="620271" y="729205"/>
                          <a:pt x="699126" y="665484"/>
                          <a:pt x="774397" y="597780"/>
                        </a:cubicBezTo>
                        <a:cubicBezTo>
                          <a:pt x="854845" y="524898"/>
                          <a:pt x="930912" y="447636"/>
                          <a:pt x="1002200" y="365994"/>
                        </a:cubicBezTo>
                        <a:cubicBezTo>
                          <a:pt x="1084242" y="272403"/>
                          <a:pt x="1159911" y="173237"/>
                          <a:pt x="1230800" y="70884"/>
                        </a:cubicBezTo>
                        <a:cubicBezTo>
                          <a:pt x="1240359" y="56945"/>
                          <a:pt x="1249917" y="43006"/>
                          <a:pt x="1259077" y="29067"/>
                        </a:cubicBezTo>
                        <a:cubicBezTo>
                          <a:pt x="1265051" y="20306"/>
                          <a:pt x="1260670" y="7163"/>
                          <a:pt x="1251908" y="2384"/>
                        </a:cubicBezTo>
                        <a:cubicBezTo>
                          <a:pt x="1242748" y="-2793"/>
                          <a:pt x="1231597" y="791"/>
                          <a:pt x="1225623" y="9951"/>
                        </a:cubicBezTo>
                        <a:lnTo>
                          <a:pt x="1225623" y="9951"/>
                        </a:lnTo>
                        <a:close/>
                      </a:path>
                    </a:pathLst>
                  </a:custGeom>
                  <a:solidFill>
                    <a:srgbClr val="A86838"/>
                  </a:solidFill>
                  <a:ln w="3981" cap="flat">
                    <a:noFill/>
                    <a:prstDash val="solid"/>
                    <a:miter/>
                  </a:ln>
                </p:spPr>
                <p:txBody>
                  <a:bodyPr rtlCol="0" anchor="ctr"/>
                  <a:lstStyle/>
                  <a:p>
                    <a:endParaRPr lang="en-US"/>
                  </a:p>
                </p:txBody>
              </p:sp>
              <p:sp>
                <p:nvSpPr>
                  <p:cNvPr id="449" name="Hình tự do: Hình 448">
                    <a:extLst>
                      <a:ext uri="{FF2B5EF4-FFF2-40B4-BE49-F238E27FC236}">
                        <a16:creationId xmlns:a16="http://schemas.microsoft.com/office/drawing/2014/main" id="{1A0CFB33-07D7-D8E1-4D68-E00CA3C0A5B0}"/>
                      </a:ext>
                    </a:extLst>
                  </p:cNvPr>
                  <p:cNvSpPr>
                    <a:spLocks/>
                  </p:cNvSpPr>
                  <p:nvPr/>
                </p:nvSpPr>
                <p:spPr>
                  <a:xfrm>
                    <a:off x="3272973" y="1901964"/>
                    <a:ext cx="2008991" cy="826693"/>
                  </a:xfrm>
                  <a:custGeom>
                    <a:avLst/>
                    <a:gdLst>
                      <a:gd name="connsiteX0" fmla="*/ 5750 w 2008991"/>
                      <a:gd name="connsiteY0" fmla="*/ 33171 h 826693"/>
                      <a:gd name="connsiteX1" fmla="*/ 355022 w 2008991"/>
                      <a:gd name="connsiteY1" fmla="*/ 370495 h 826693"/>
                      <a:gd name="connsiteX2" fmla="*/ 757263 w 2008991"/>
                      <a:gd name="connsiteY2" fmla="*/ 609450 h 826693"/>
                      <a:gd name="connsiteX3" fmla="*/ 1204108 w 2008991"/>
                      <a:gd name="connsiteY3" fmla="*/ 758796 h 826693"/>
                      <a:gd name="connsiteX4" fmla="*/ 1680026 w 2008991"/>
                      <a:gd name="connsiteY4" fmla="*/ 823314 h 826693"/>
                      <a:gd name="connsiteX5" fmla="*/ 1815036 w 2008991"/>
                      <a:gd name="connsiteY5" fmla="*/ 825704 h 826693"/>
                      <a:gd name="connsiteX6" fmla="*/ 1949647 w 2008991"/>
                      <a:gd name="connsiteY6" fmla="*/ 783090 h 826693"/>
                      <a:gd name="connsiteX7" fmla="*/ 2008987 w 2008991"/>
                      <a:gd name="connsiteY7" fmla="*/ 675162 h 826693"/>
                      <a:gd name="connsiteX8" fmla="*/ 1960001 w 2008991"/>
                      <a:gd name="connsiteY8" fmla="*/ 584359 h 826693"/>
                      <a:gd name="connsiteX9" fmla="*/ 1908228 w 2008991"/>
                      <a:gd name="connsiteY9" fmla="*/ 571217 h 826693"/>
                      <a:gd name="connsiteX10" fmla="*/ 1907830 w 2008991"/>
                      <a:gd name="connsiteY10" fmla="*/ 610246 h 826693"/>
                      <a:gd name="connsiteX11" fmla="*/ 1966772 w 2008991"/>
                      <a:gd name="connsiteY11" fmla="*/ 653258 h 826693"/>
                      <a:gd name="connsiteX12" fmla="*/ 1967170 w 2008991"/>
                      <a:gd name="connsiteY12" fmla="*/ 695473 h 826693"/>
                      <a:gd name="connsiteX13" fmla="*/ 1939292 w 2008991"/>
                      <a:gd name="connsiteY13" fmla="*/ 740477 h 826693"/>
                      <a:gd name="connsiteX14" fmla="*/ 1824992 w 2008991"/>
                      <a:gd name="connsiteY14" fmla="*/ 785878 h 826693"/>
                      <a:gd name="connsiteX15" fmla="*/ 1693168 w 2008991"/>
                      <a:gd name="connsiteY15" fmla="*/ 785082 h 826693"/>
                      <a:gd name="connsiteX16" fmla="*/ 1235172 w 2008991"/>
                      <a:gd name="connsiteY16" fmla="*/ 726139 h 826693"/>
                      <a:gd name="connsiteX17" fmla="*/ 805053 w 2008991"/>
                      <a:gd name="connsiteY17" fmla="*/ 588342 h 826693"/>
                      <a:gd name="connsiteX18" fmla="*/ 411575 w 2008991"/>
                      <a:gd name="connsiteY18" fmla="*/ 364521 h 826693"/>
                      <a:gd name="connsiteX19" fmla="*/ 71064 w 2008991"/>
                      <a:gd name="connsiteY19" fmla="*/ 51092 h 826693"/>
                      <a:gd name="connsiteX20" fmla="*/ 33230 w 2008991"/>
                      <a:gd name="connsiteY20" fmla="*/ 5691 h 826693"/>
                      <a:gd name="connsiteX21" fmla="*/ 5352 w 2008991"/>
                      <a:gd name="connsiteY21" fmla="*/ 5691 h 826693"/>
                      <a:gd name="connsiteX22" fmla="*/ 5750 w 2008991"/>
                      <a:gd name="connsiteY22" fmla="*/ 33171 h 826693"/>
                      <a:gd name="connsiteX23" fmla="*/ 5750 w 2008991"/>
                      <a:gd name="connsiteY23" fmla="*/ 33171 h 8266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008991" h="826693">
                        <a:moveTo>
                          <a:pt x="5750" y="33171"/>
                        </a:moveTo>
                        <a:cubicBezTo>
                          <a:pt x="108501" y="159020"/>
                          <a:pt x="225588" y="272125"/>
                          <a:pt x="355022" y="370495"/>
                        </a:cubicBezTo>
                        <a:cubicBezTo>
                          <a:pt x="479677" y="465280"/>
                          <a:pt x="614686" y="544932"/>
                          <a:pt x="757263" y="609450"/>
                        </a:cubicBezTo>
                        <a:cubicBezTo>
                          <a:pt x="900635" y="674366"/>
                          <a:pt x="1050380" y="723750"/>
                          <a:pt x="1204108" y="758796"/>
                        </a:cubicBezTo>
                        <a:cubicBezTo>
                          <a:pt x="1360225" y="794241"/>
                          <a:pt x="1519926" y="815349"/>
                          <a:pt x="1680026" y="823314"/>
                        </a:cubicBezTo>
                        <a:cubicBezTo>
                          <a:pt x="1724631" y="825704"/>
                          <a:pt x="1770032" y="828093"/>
                          <a:pt x="1815036" y="825704"/>
                        </a:cubicBezTo>
                        <a:cubicBezTo>
                          <a:pt x="1862428" y="822916"/>
                          <a:pt x="1911016" y="812163"/>
                          <a:pt x="1949647" y="783090"/>
                        </a:cubicBezTo>
                        <a:cubicBezTo>
                          <a:pt x="1983499" y="757203"/>
                          <a:pt x="2009385" y="718971"/>
                          <a:pt x="2008987" y="675162"/>
                        </a:cubicBezTo>
                        <a:cubicBezTo>
                          <a:pt x="2008987" y="638921"/>
                          <a:pt x="1991464" y="603078"/>
                          <a:pt x="1960001" y="584359"/>
                        </a:cubicBezTo>
                        <a:cubicBezTo>
                          <a:pt x="1944469" y="574801"/>
                          <a:pt x="1926149" y="570819"/>
                          <a:pt x="1908228" y="571217"/>
                        </a:cubicBezTo>
                        <a:cubicBezTo>
                          <a:pt x="1883138" y="572014"/>
                          <a:pt x="1882739" y="611441"/>
                          <a:pt x="1907830" y="610246"/>
                        </a:cubicBezTo>
                        <a:cubicBezTo>
                          <a:pt x="1937300" y="609051"/>
                          <a:pt x="1958807" y="626973"/>
                          <a:pt x="1966772" y="653258"/>
                        </a:cubicBezTo>
                        <a:cubicBezTo>
                          <a:pt x="1970754" y="667197"/>
                          <a:pt x="1971152" y="680738"/>
                          <a:pt x="1967170" y="695473"/>
                        </a:cubicBezTo>
                        <a:cubicBezTo>
                          <a:pt x="1962391" y="712997"/>
                          <a:pt x="1952434" y="728131"/>
                          <a:pt x="1939292" y="740477"/>
                        </a:cubicBezTo>
                        <a:cubicBezTo>
                          <a:pt x="1909024" y="770346"/>
                          <a:pt x="1866809" y="782294"/>
                          <a:pt x="1824992" y="785878"/>
                        </a:cubicBezTo>
                        <a:cubicBezTo>
                          <a:pt x="1781184" y="789462"/>
                          <a:pt x="1736977" y="787073"/>
                          <a:pt x="1693168" y="785082"/>
                        </a:cubicBezTo>
                        <a:cubicBezTo>
                          <a:pt x="1539043" y="778311"/>
                          <a:pt x="1385713" y="759195"/>
                          <a:pt x="1235172" y="726139"/>
                        </a:cubicBezTo>
                        <a:cubicBezTo>
                          <a:pt x="1088215" y="693880"/>
                          <a:pt x="943249" y="648479"/>
                          <a:pt x="805053" y="588342"/>
                        </a:cubicBezTo>
                        <a:cubicBezTo>
                          <a:pt x="666460" y="527807"/>
                          <a:pt x="534238" y="453333"/>
                          <a:pt x="411575" y="364521"/>
                        </a:cubicBezTo>
                        <a:cubicBezTo>
                          <a:pt x="286522" y="273718"/>
                          <a:pt x="172222" y="168180"/>
                          <a:pt x="71064" y="51092"/>
                        </a:cubicBezTo>
                        <a:cubicBezTo>
                          <a:pt x="58320" y="36357"/>
                          <a:pt x="45576" y="21223"/>
                          <a:pt x="33230" y="5691"/>
                        </a:cubicBezTo>
                        <a:cubicBezTo>
                          <a:pt x="26459" y="-2673"/>
                          <a:pt x="12520" y="-1080"/>
                          <a:pt x="5352" y="5691"/>
                        </a:cubicBezTo>
                        <a:cubicBezTo>
                          <a:pt x="-2613" y="13656"/>
                          <a:pt x="-1020" y="24807"/>
                          <a:pt x="5750" y="33171"/>
                        </a:cubicBezTo>
                        <a:lnTo>
                          <a:pt x="5750" y="33171"/>
                        </a:lnTo>
                        <a:close/>
                      </a:path>
                    </a:pathLst>
                  </a:custGeom>
                  <a:solidFill>
                    <a:srgbClr val="A86838"/>
                  </a:solidFill>
                  <a:ln w="3981" cap="flat">
                    <a:noFill/>
                    <a:prstDash val="solid"/>
                    <a:miter/>
                  </a:ln>
                </p:spPr>
                <p:txBody>
                  <a:bodyPr rtlCol="0" anchor="ctr"/>
                  <a:lstStyle/>
                  <a:p>
                    <a:endParaRPr lang="en-US"/>
                  </a:p>
                </p:txBody>
              </p:sp>
              <p:sp>
                <p:nvSpPr>
                  <p:cNvPr id="450" name="Hình tự do: Hình 449">
                    <a:extLst>
                      <a:ext uri="{FF2B5EF4-FFF2-40B4-BE49-F238E27FC236}">
                        <a16:creationId xmlns:a16="http://schemas.microsoft.com/office/drawing/2014/main" id="{EFD39EBB-5729-898D-9F76-C1F93D16BDB6}"/>
                      </a:ext>
                    </a:extLst>
                  </p:cNvPr>
                  <p:cNvSpPr>
                    <a:spLocks/>
                  </p:cNvSpPr>
                  <p:nvPr/>
                </p:nvSpPr>
                <p:spPr>
                  <a:xfrm>
                    <a:off x="1293437" y="1701124"/>
                    <a:ext cx="1718164" cy="1110162"/>
                  </a:xfrm>
                  <a:custGeom>
                    <a:avLst/>
                    <a:gdLst>
                      <a:gd name="connsiteX0" fmla="*/ 1678628 w 1718164"/>
                      <a:gd name="connsiteY0" fmla="*/ 14570 h 1110162"/>
                      <a:gd name="connsiteX1" fmla="*/ 1494632 w 1718164"/>
                      <a:gd name="connsiteY1" fmla="*/ 375392 h 1110162"/>
                      <a:gd name="connsiteX2" fmla="*/ 1225410 w 1718164"/>
                      <a:gd name="connsiteY2" fmla="*/ 678466 h 1110162"/>
                      <a:gd name="connsiteX3" fmla="*/ 891670 w 1718164"/>
                      <a:gd name="connsiteY3" fmla="*/ 906270 h 1110162"/>
                      <a:gd name="connsiteX4" fmla="*/ 512529 w 1718164"/>
                      <a:gd name="connsiteY4" fmla="*/ 1043270 h 1110162"/>
                      <a:gd name="connsiteX5" fmla="*/ 75241 w 1718164"/>
                      <a:gd name="connsiteY5" fmla="*/ 1044465 h 1110162"/>
                      <a:gd name="connsiteX6" fmla="*/ 24663 w 1718164"/>
                      <a:gd name="connsiteY6" fmla="*/ 1027340 h 1110162"/>
                      <a:gd name="connsiteX7" fmla="*/ 767 w 1718164"/>
                      <a:gd name="connsiteY7" fmla="*/ 1040881 h 1110162"/>
                      <a:gd name="connsiteX8" fmla="*/ 14308 w 1718164"/>
                      <a:gd name="connsiteY8" fmla="*/ 1064776 h 1110162"/>
                      <a:gd name="connsiteX9" fmla="*/ 468322 w 1718164"/>
                      <a:gd name="connsiteY9" fmla="*/ 1092256 h 1110162"/>
                      <a:gd name="connsiteX10" fmla="*/ 864588 w 1718164"/>
                      <a:gd name="connsiteY10" fmla="*/ 963619 h 1110162"/>
                      <a:gd name="connsiteX11" fmla="*/ 1214657 w 1718164"/>
                      <a:gd name="connsiteY11" fmla="*/ 739399 h 1110162"/>
                      <a:gd name="connsiteX12" fmla="*/ 1499412 w 1718164"/>
                      <a:gd name="connsiteY12" fmla="*/ 436724 h 1110162"/>
                      <a:gd name="connsiteX13" fmla="*/ 1699337 w 1718164"/>
                      <a:gd name="connsiteY13" fmla="*/ 73114 h 1110162"/>
                      <a:gd name="connsiteX14" fmla="*/ 1717258 w 1718164"/>
                      <a:gd name="connsiteY14" fmla="*/ 24527 h 1110162"/>
                      <a:gd name="connsiteX15" fmla="*/ 1703718 w 1718164"/>
                      <a:gd name="connsiteY15" fmla="*/ 631 h 1110162"/>
                      <a:gd name="connsiteX16" fmla="*/ 1678628 w 1718164"/>
                      <a:gd name="connsiteY16" fmla="*/ 14570 h 1110162"/>
                      <a:gd name="connsiteX17" fmla="*/ 1678628 w 1718164"/>
                      <a:gd name="connsiteY17" fmla="*/ 14570 h 11101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718164" h="1110162">
                        <a:moveTo>
                          <a:pt x="1678628" y="14570"/>
                        </a:moveTo>
                        <a:cubicBezTo>
                          <a:pt x="1633624" y="142411"/>
                          <a:pt x="1571098" y="263880"/>
                          <a:pt x="1494632" y="375392"/>
                        </a:cubicBezTo>
                        <a:cubicBezTo>
                          <a:pt x="1418167" y="487302"/>
                          <a:pt x="1326966" y="588858"/>
                          <a:pt x="1225410" y="678466"/>
                        </a:cubicBezTo>
                        <a:cubicBezTo>
                          <a:pt x="1124253" y="767676"/>
                          <a:pt x="1011944" y="844540"/>
                          <a:pt x="891670" y="906270"/>
                        </a:cubicBezTo>
                        <a:cubicBezTo>
                          <a:pt x="771794" y="968000"/>
                          <a:pt x="644352" y="1014596"/>
                          <a:pt x="512529" y="1043270"/>
                        </a:cubicBezTo>
                        <a:cubicBezTo>
                          <a:pt x="369952" y="1074733"/>
                          <a:pt x="217021" y="1085486"/>
                          <a:pt x="75241" y="1044465"/>
                        </a:cubicBezTo>
                        <a:cubicBezTo>
                          <a:pt x="58116" y="1039686"/>
                          <a:pt x="40991" y="1033712"/>
                          <a:pt x="24663" y="1027340"/>
                        </a:cubicBezTo>
                        <a:cubicBezTo>
                          <a:pt x="14706" y="1023357"/>
                          <a:pt x="3157" y="1031721"/>
                          <a:pt x="767" y="1040881"/>
                        </a:cubicBezTo>
                        <a:cubicBezTo>
                          <a:pt x="-2419" y="1052032"/>
                          <a:pt x="4750" y="1061192"/>
                          <a:pt x="14308" y="1064776"/>
                        </a:cubicBezTo>
                        <a:cubicBezTo>
                          <a:pt x="157681" y="1120930"/>
                          <a:pt x="318975" y="1118541"/>
                          <a:pt x="468322" y="1092256"/>
                        </a:cubicBezTo>
                        <a:cubicBezTo>
                          <a:pt x="605323" y="1067962"/>
                          <a:pt x="738739" y="1023357"/>
                          <a:pt x="864588" y="963619"/>
                        </a:cubicBezTo>
                        <a:cubicBezTo>
                          <a:pt x="990040" y="903880"/>
                          <a:pt x="1107526" y="828211"/>
                          <a:pt x="1214657" y="739399"/>
                        </a:cubicBezTo>
                        <a:cubicBezTo>
                          <a:pt x="1321788" y="650588"/>
                          <a:pt x="1417370" y="549032"/>
                          <a:pt x="1499412" y="436724"/>
                        </a:cubicBezTo>
                        <a:cubicBezTo>
                          <a:pt x="1581453" y="324813"/>
                          <a:pt x="1648758" y="202548"/>
                          <a:pt x="1699337" y="73114"/>
                        </a:cubicBezTo>
                        <a:cubicBezTo>
                          <a:pt x="1705709" y="57184"/>
                          <a:pt x="1711683" y="40855"/>
                          <a:pt x="1717258" y="24527"/>
                        </a:cubicBezTo>
                        <a:cubicBezTo>
                          <a:pt x="1720843" y="14570"/>
                          <a:pt x="1713276" y="3021"/>
                          <a:pt x="1703718" y="631"/>
                        </a:cubicBezTo>
                        <a:cubicBezTo>
                          <a:pt x="1692168" y="-2157"/>
                          <a:pt x="1682212" y="4614"/>
                          <a:pt x="1678628" y="14570"/>
                        </a:cubicBezTo>
                        <a:lnTo>
                          <a:pt x="1678628" y="14570"/>
                        </a:lnTo>
                        <a:close/>
                      </a:path>
                    </a:pathLst>
                  </a:custGeom>
                  <a:solidFill>
                    <a:srgbClr val="A86838"/>
                  </a:solidFill>
                  <a:ln w="3981" cap="flat">
                    <a:noFill/>
                    <a:prstDash val="solid"/>
                    <a:miter/>
                  </a:ln>
                </p:spPr>
                <p:txBody>
                  <a:bodyPr rtlCol="0" anchor="ctr"/>
                  <a:lstStyle/>
                  <a:p>
                    <a:endParaRPr lang="en-US"/>
                  </a:p>
                </p:txBody>
              </p:sp>
            </p:grpSp>
            <p:sp>
              <p:nvSpPr>
                <p:cNvPr id="423" name="Hình tự do: Hình 422">
                  <a:extLst>
                    <a:ext uri="{FF2B5EF4-FFF2-40B4-BE49-F238E27FC236}">
                      <a16:creationId xmlns:a16="http://schemas.microsoft.com/office/drawing/2014/main" id="{5B7428A1-2EFE-E4B9-37B5-714FA6F46705}"/>
                    </a:ext>
                  </a:extLst>
                </p:cNvPr>
                <p:cNvSpPr>
                  <a:spLocks/>
                </p:cNvSpPr>
                <p:nvPr/>
              </p:nvSpPr>
              <p:spPr>
                <a:xfrm>
                  <a:off x="4631800" y="1816691"/>
                  <a:ext cx="454892" cy="1634538"/>
                </a:xfrm>
                <a:custGeom>
                  <a:avLst/>
                  <a:gdLst>
                    <a:gd name="connsiteX0" fmla="*/ 5779 w 454892"/>
                    <a:gd name="connsiteY0" fmla="*/ 31624 h 1634538"/>
                    <a:gd name="connsiteX1" fmla="*/ 223228 w 454892"/>
                    <a:gd name="connsiteY1" fmla="*/ 294872 h 1634538"/>
                    <a:gd name="connsiteX2" fmla="*/ 370583 w 454892"/>
                    <a:gd name="connsiteY2" fmla="*/ 613876 h 1634538"/>
                    <a:gd name="connsiteX3" fmla="*/ 417578 w 454892"/>
                    <a:gd name="connsiteY3" fmla="*/ 947218 h 1634538"/>
                    <a:gd name="connsiteX4" fmla="*/ 369388 w 454892"/>
                    <a:gd name="connsiteY4" fmla="*/ 1252284 h 1634538"/>
                    <a:gd name="connsiteX5" fmla="*/ 242344 w 454892"/>
                    <a:gd name="connsiteY5" fmla="*/ 1566509 h 1634538"/>
                    <a:gd name="connsiteX6" fmla="*/ 221635 w 454892"/>
                    <a:gd name="connsiteY6" fmla="*/ 1606733 h 1634538"/>
                    <a:gd name="connsiteX7" fmla="*/ 228405 w 454892"/>
                    <a:gd name="connsiteY7" fmla="*/ 1632222 h 1634538"/>
                    <a:gd name="connsiteX8" fmla="*/ 253893 w 454892"/>
                    <a:gd name="connsiteY8" fmla="*/ 1625451 h 1634538"/>
                    <a:gd name="connsiteX9" fmla="*/ 393682 w 454892"/>
                    <a:gd name="connsiteY9" fmla="*/ 1300075 h 1634538"/>
                    <a:gd name="connsiteX10" fmla="*/ 453421 w 454892"/>
                    <a:gd name="connsiteY10" fmla="*/ 985451 h 1634538"/>
                    <a:gd name="connsiteX11" fmla="*/ 418772 w 454892"/>
                    <a:gd name="connsiteY11" fmla="*/ 647728 h 1634538"/>
                    <a:gd name="connsiteX12" fmla="*/ 278187 w 454892"/>
                    <a:gd name="connsiteY12" fmla="*/ 312395 h 1634538"/>
                    <a:gd name="connsiteX13" fmla="*/ 62730 w 454892"/>
                    <a:gd name="connsiteY13" fmla="*/ 34810 h 1634538"/>
                    <a:gd name="connsiteX14" fmla="*/ 32064 w 454892"/>
                    <a:gd name="connsiteY14" fmla="*/ 4940 h 1634538"/>
                    <a:gd name="connsiteX15" fmla="*/ 5779 w 454892"/>
                    <a:gd name="connsiteY15" fmla="*/ 31624 h 1634538"/>
                    <a:gd name="connsiteX16" fmla="*/ 5779 w 454892"/>
                    <a:gd name="connsiteY16" fmla="*/ 31624 h 1634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54892" h="1634538">
                      <a:moveTo>
                        <a:pt x="5779" y="31624"/>
                      </a:moveTo>
                      <a:cubicBezTo>
                        <a:pt x="88616" y="110080"/>
                        <a:pt x="161896" y="198494"/>
                        <a:pt x="223228" y="294872"/>
                      </a:cubicBezTo>
                      <a:cubicBezTo>
                        <a:pt x="286551" y="394038"/>
                        <a:pt x="336731" y="501170"/>
                        <a:pt x="370583" y="613876"/>
                      </a:cubicBezTo>
                      <a:cubicBezTo>
                        <a:pt x="402842" y="722203"/>
                        <a:pt x="419170" y="834511"/>
                        <a:pt x="417578" y="947218"/>
                      </a:cubicBezTo>
                      <a:cubicBezTo>
                        <a:pt x="415984" y="1050765"/>
                        <a:pt x="398461" y="1153118"/>
                        <a:pt x="369388" y="1252284"/>
                      </a:cubicBezTo>
                      <a:cubicBezTo>
                        <a:pt x="337528" y="1361008"/>
                        <a:pt x="292923" y="1465352"/>
                        <a:pt x="242344" y="1566509"/>
                      </a:cubicBezTo>
                      <a:cubicBezTo>
                        <a:pt x="235574" y="1580050"/>
                        <a:pt x="228803" y="1593591"/>
                        <a:pt x="221635" y="1606733"/>
                      </a:cubicBezTo>
                      <a:cubicBezTo>
                        <a:pt x="216855" y="1615495"/>
                        <a:pt x="219643" y="1627045"/>
                        <a:pt x="228405" y="1632222"/>
                      </a:cubicBezTo>
                      <a:cubicBezTo>
                        <a:pt x="236768" y="1637001"/>
                        <a:pt x="249115" y="1634213"/>
                        <a:pt x="253893" y="1625451"/>
                      </a:cubicBezTo>
                      <a:cubicBezTo>
                        <a:pt x="308455" y="1520710"/>
                        <a:pt x="357440" y="1412383"/>
                        <a:pt x="393682" y="1300075"/>
                      </a:cubicBezTo>
                      <a:cubicBezTo>
                        <a:pt x="426339" y="1198121"/>
                        <a:pt x="447845" y="1092582"/>
                        <a:pt x="453421" y="985451"/>
                      </a:cubicBezTo>
                      <a:cubicBezTo>
                        <a:pt x="459395" y="871947"/>
                        <a:pt x="447048" y="757648"/>
                        <a:pt x="418772" y="647728"/>
                      </a:cubicBezTo>
                      <a:cubicBezTo>
                        <a:pt x="388505" y="529844"/>
                        <a:pt x="340315" y="416739"/>
                        <a:pt x="278187" y="312395"/>
                      </a:cubicBezTo>
                      <a:cubicBezTo>
                        <a:pt x="218449" y="211636"/>
                        <a:pt x="145567" y="118045"/>
                        <a:pt x="62730" y="34810"/>
                      </a:cubicBezTo>
                      <a:cubicBezTo>
                        <a:pt x="52773" y="24853"/>
                        <a:pt x="42419" y="14897"/>
                        <a:pt x="32064" y="4940"/>
                      </a:cubicBezTo>
                      <a:cubicBezTo>
                        <a:pt x="14541" y="-10990"/>
                        <a:pt x="-11744" y="15295"/>
                        <a:pt x="5779" y="31624"/>
                      </a:cubicBezTo>
                      <a:lnTo>
                        <a:pt x="5779" y="31624"/>
                      </a:lnTo>
                      <a:close/>
                    </a:path>
                  </a:pathLst>
                </a:custGeom>
                <a:solidFill>
                  <a:srgbClr val="A86838"/>
                </a:solidFill>
                <a:ln w="3981" cap="flat">
                  <a:noFill/>
                  <a:prstDash val="solid"/>
                  <a:miter/>
                </a:ln>
              </p:spPr>
              <p:txBody>
                <a:bodyPr rtlCol="0" anchor="ctr"/>
                <a:lstStyle/>
                <a:p>
                  <a:endParaRPr lang="en-US"/>
                </a:p>
              </p:txBody>
            </p:sp>
            <p:sp>
              <p:nvSpPr>
                <p:cNvPr id="424" name="Hình tự do: Hình 423">
                  <a:extLst>
                    <a:ext uri="{FF2B5EF4-FFF2-40B4-BE49-F238E27FC236}">
                      <a16:creationId xmlns:a16="http://schemas.microsoft.com/office/drawing/2014/main" id="{A329744C-141C-2993-CEDE-53DB46489025}"/>
                    </a:ext>
                  </a:extLst>
                </p:cNvPr>
                <p:cNvSpPr>
                  <a:spLocks/>
                </p:cNvSpPr>
                <p:nvPr/>
              </p:nvSpPr>
              <p:spPr>
                <a:xfrm>
                  <a:off x="1648611" y="1222996"/>
                  <a:ext cx="2792290" cy="1886602"/>
                </a:xfrm>
                <a:custGeom>
                  <a:avLst/>
                  <a:gdLst>
                    <a:gd name="connsiteX0" fmla="*/ 2785857 w 2792290"/>
                    <a:gd name="connsiteY0" fmla="*/ 299145 h 1886602"/>
                    <a:gd name="connsiteX1" fmla="*/ 2093286 w 2792290"/>
                    <a:gd name="connsiteY1" fmla="*/ 18373 h 1886602"/>
                    <a:gd name="connsiteX2" fmla="*/ 1321861 w 2792290"/>
                    <a:gd name="connsiteY2" fmla="*/ 64969 h 1886602"/>
                    <a:gd name="connsiteX3" fmla="*/ 628096 w 2792290"/>
                    <a:gd name="connsiteY3" fmla="*/ 399904 h 1886602"/>
                    <a:gd name="connsiteX4" fmla="*/ 150585 w 2792290"/>
                    <a:gd name="connsiteY4" fmla="*/ 1016009 h 1886602"/>
                    <a:gd name="connsiteX5" fmla="*/ 2034 w 2792290"/>
                    <a:gd name="connsiteY5" fmla="*/ 1773496 h 1886602"/>
                    <a:gd name="connsiteX6" fmla="*/ 10000 w 2792290"/>
                    <a:gd name="connsiteY6" fmla="*/ 1869078 h 1886602"/>
                    <a:gd name="connsiteX7" fmla="*/ 46639 w 2792290"/>
                    <a:gd name="connsiteY7" fmla="*/ 1869476 h 1886602"/>
                    <a:gd name="connsiteX8" fmla="*/ 145407 w 2792290"/>
                    <a:gd name="connsiteY8" fmla="*/ 1121149 h 1886602"/>
                    <a:gd name="connsiteX9" fmla="*/ 575924 w 2792290"/>
                    <a:gd name="connsiteY9" fmla="*/ 491902 h 1886602"/>
                    <a:gd name="connsiteX10" fmla="*/ 1238625 w 2792290"/>
                    <a:gd name="connsiteY10" fmla="*/ 126699 h 1886602"/>
                    <a:gd name="connsiteX11" fmla="*/ 1991731 w 2792290"/>
                    <a:gd name="connsiteY11" fmla="*/ 43862 h 1886602"/>
                    <a:gd name="connsiteX12" fmla="*/ 2686691 w 2792290"/>
                    <a:gd name="connsiteY12" fmla="*/ 273657 h 1886602"/>
                    <a:gd name="connsiteX13" fmla="*/ 2759970 w 2792290"/>
                    <a:gd name="connsiteY13" fmla="*/ 325430 h 1886602"/>
                    <a:gd name="connsiteX14" fmla="*/ 2785857 w 2792290"/>
                    <a:gd name="connsiteY14" fmla="*/ 299145 h 1886602"/>
                    <a:gd name="connsiteX15" fmla="*/ 2785857 w 2792290"/>
                    <a:gd name="connsiteY15" fmla="*/ 299145 h 18866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792290" h="1886602">
                      <a:moveTo>
                        <a:pt x="2785857" y="299145"/>
                      </a:moveTo>
                      <a:cubicBezTo>
                        <a:pt x="2585135" y="144621"/>
                        <a:pt x="2342994" y="53818"/>
                        <a:pt x="2093286" y="18373"/>
                      </a:cubicBezTo>
                      <a:cubicBezTo>
                        <a:pt x="1836410" y="-17868"/>
                        <a:pt x="1572763" y="452"/>
                        <a:pt x="1321861" y="64969"/>
                      </a:cubicBezTo>
                      <a:cubicBezTo>
                        <a:pt x="1071755" y="129089"/>
                        <a:pt x="830411" y="238610"/>
                        <a:pt x="628096" y="399904"/>
                      </a:cubicBezTo>
                      <a:cubicBezTo>
                        <a:pt x="422993" y="563190"/>
                        <a:pt x="258911" y="777453"/>
                        <a:pt x="150585" y="1016009"/>
                      </a:cubicBezTo>
                      <a:cubicBezTo>
                        <a:pt x="43055" y="1252176"/>
                        <a:pt x="-11506" y="1513832"/>
                        <a:pt x="2034" y="1773496"/>
                      </a:cubicBezTo>
                      <a:cubicBezTo>
                        <a:pt x="3627" y="1805356"/>
                        <a:pt x="6415" y="1837217"/>
                        <a:pt x="10000" y="1869078"/>
                      </a:cubicBezTo>
                      <a:cubicBezTo>
                        <a:pt x="12787" y="1892177"/>
                        <a:pt x="49427" y="1892575"/>
                        <a:pt x="46639" y="1869476"/>
                      </a:cubicBezTo>
                      <a:cubicBezTo>
                        <a:pt x="17168" y="1616184"/>
                        <a:pt x="53808" y="1358511"/>
                        <a:pt x="145407" y="1121149"/>
                      </a:cubicBezTo>
                      <a:cubicBezTo>
                        <a:pt x="237803" y="882194"/>
                        <a:pt x="386353" y="664347"/>
                        <a:pt x="575924" y="491902"/>
                      </a:cubicBezTo>
                      <a:cubicBezTo>
                        <a:pt x="765096" y="320651"/>
                        <a:pt x="995688" y="201174"/>
                        <a:pt x="1238625" y="126699"/>
                      </a:cubicBezTo>
                      <a:cubicBezTo>
                        <a:pt x="1481562" y="52225"/>
                        <a:pt x="1738439" y="21958"/>
                        <a:pt x="1991731" y="43862"/>
                      </a:cubicBezTo>
                      <a:cubicBezTo>
                        <a:pt x="2237057" y="64969"/>
                        <a:pt x="2479995" y="137851"/>
                        <a:pt x="2686691" y="273657"/>
                      </a:cubicBezTo>
                      <a:cubicBezTo>
                        <a:pt x="2711781" y="289985"/>
                        <a:pt x="2736074" y="307508"/>
                        <a:pt x="2759970" y="325430"/>
                      </a:cubicBezTo>
                      <a:cubicBezTo>
                        <a:pt x="2778290" y="338971"/>
                        <a:pt x="2804575" y="313482"/>
                        <a:pt x="2785857" y="299145"/>
                      </a:cubicBezTo>
                      <a:lnTo>
                        <a:pt x="2785857" y="299145"/>
                      </a:lnTo>
                      <a:close/>
                    </a:path>
                  </a:pathLst>
                </a:custGeom>
                <a:solidFill>
                  <a:srgbClr val="A86838"/>
                </a:solidFill>
                <a:ln w="3981" cap="flat">
                  <a:noFill/>
                  <a:prstDash val="solid"/>
                  <a:miter/>
                </a:ln>
              </p:spPr>
              <p:txBody>
                <a:bodyPr rtlCol="0" anchor="ctr"/>
                <a:lstStyle/>
                <a:p>
                  <a:endParaRPr lang="en-US"/>
                </a:p>
              </p:txBody>
            </p:sp>
            <p:grpSp>
              <p:nvGrpSpPr>
                <p:cNvPr id="425" name="Đồ họa 2">
                  <a:extLst>
                    <a:ext uri="{FF2B5EF4-FFF2-40B4-BE49-F238E27FC236}">
                      <a16:creationId xmlns:a16="http://schemas.microsoft.com/office/drawing/2014/main" id="{49DBBAAA-C50D-03D6-9961-EB370F7BB433}"/>
                    </a:ext>
                  </a:extLst>
                </p:cNvPr>
                <p:cNvGrpSpPr>
                  <a:grpSpLocks/>
                </p:cNvGrpSpPr>
                <p:nvPr/>
              </p:nvGrpSpPr>
              <p:grpSpPr>
                <a:xfrm>
                  <a:off x="2197407" y="2597818"/>
                  <a:ext cx="2267100" cy="1419194"/>
                  <a:chOff x="2197407" y="2597818"/>
                  <a:chExt cx="2267100" cy="1419194"/>
                </a:xfrm>
              </p:grpSpPr>
              <p:grpSp>
                <p:nvGrpSpPr>
                  <p:cNvPr id="426" name="Đồ họa 2">
                    <a:extLst>
                      <a:ext uri="{FF2B5EF4-FFF2-40B4-BE49-F238E27FC236}">
                        <a16:creationId xmlns:a16="http://schemas.microsoft.com/office/drawing/2014/main" id="{8073B5C9-1FBD-77B9-2E5A-998B0105652E}"/>
                      </a:ext>
                    </a:extLst>
                  </p:cNvPr>
                  <p:cNvGrpSpPr>
                    <a:grpSpLocks/>
                  </p:cNvGrpSpPr>
                  <p:nvPr/>
                </p:nvGrpSpPr>
                <p:grpSpPr>
                  <a:xfrm>
                    <a:off x="2197407" y="3167027"/>
                    <a:ext cx="2267100" cy="849985"/>
                    <a:chOff x="2197407" y="3167027"/>
                    <a:chExt cx="2267100" cy="849985"/>
                  </a:xfrm>
                  <a:solidFill>
                    <a:srgbClr val="E88F6D"/>
                  </a:solidFill>
                </p:grpSpPr>
                <p:sp>
                  <p:nvSpPr>
                    <p:cNvPr id="441" name="Hình tự do: Hình 440">
                      <a:extLst>
                        <a:ext uri="{FF2B5EF4-FFF2-40B4-BE49-F238E27FC236}">
                          <a16:creationId xmlns:a16="http://schemas.microsoft.com/office/drawing/2014/main" id="{685E3C27-D71A-E88E-D561-F7EDDA3F6C20}"/>
                        </a:ext>
                      </a:extLst>
                    </p:cNvPr>
                    <p:cNvSpPr>
                      <a:spLocks/>
                    </p:cNvSpPr>
                    <p:nvPr/>
                  </p:nvSpPr>
                  <p:spPr>
                    <a:xfrm rot="351598">
                      <a:off x="3715642" y="3365387"/>
                      <a:ext cx="719272" cy="616518"/>
                    </a:xfrm>
                    <a:custGeom>
                      <a:avLst/>
                      <a:gdLst>
                        <a:gd name="connsiteX0" fmla="*/ 719272 w 719272"/>
                        <a:gd name="connsiteY0" fmla="*/ 308260 h 616518"/>
                        <a:gd name="connsiteX1" fmla="*/ 359636 w 719272"/>
                        <a:gd name="connsiteY1" fmla="*/ 616519 h 616518"/>
                        <a:gd name="connsiteX2" fmla="*/ 0 w 719272"/>
                        <a:gd name="connsiteY2" fmla="*/ 308260 h 616518"/>
                        <a:gd name="connsiteX3" fmla="*/ 359636 w 719272"/>
                        <a:gd name="connsiteY3" fmla="*/ 0 h 616518"/>
                        <a:gd name="connsiteX4" fmla="*/ 719272 w 719272"/>
                        <a:gd name="connsiteY4" fmla="*/ 308260 h 6165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9272" h="616518">
                          <a:moveTo>
                            <a:pt x="719272" y="308260"/>
                          </a:moveTo>
                          <a:cubicBezTo>
                            <a:pt x="719272" y="478507"/>
                            <a:pt x="558258" y="616519"/>
                            <a:pt x="359636" y="616519"/>
                          </a:cubicBezTo>
                          <a:cubicBezTo>
                            <a:pt x="161015" y="616519"/>
                            <a:pt x="0" y="478507"/>
                            <a:pt x="0" y="308260"/>
                          </a:cubicBezTo>
                          <a:cubicBezTo>
                            <a:pt x="0" y="138013"/>
                            <a:pt x="161015" y="0"/>
                            <a:pt x="359636" y="0"/>
                          </a:cubicBezTo>
                          <a:cubicBezTo>
                            <a:pt x="558258" y="0"/>
                            <a:pt x="719272" y="138012"/>
                            <a:pt x="719272" y="308260"/>
                          </a:cubicBezTo>
                          <a:close/>
                        </a:path>
                      </a:pathLst>
                    </a:custGeom>
                    <a:solidFill>
                      <a:srgbClr val="E88F6D"/>
                    </a:solidFill>
                    <a:ln w="3981" cap="flat">
                      <a:noFill/>
                      <a:prstDash val="solid"/>
                      <a:miter/>
                    </a:ln>
                  </p:spPr>
                  <p:txBody>
                    <a:bodyPr rtlCol="0" anchor="ctr"/>
                    <a:lstStyle/>
                    <a:p>
                      <a:endParaRPr lang="en-US"/>
                    </a:p>
                  </p:txBody>
                </p:sp>
                <p:sp>
                  <p:nvSpPr>
                    <p:cNvPr id="442" name="Hình tự do: Hình 441">
                      <a:extLst>
                        <a:ext uri="{FF2B5EF4-FFF2-40B4-BE49-F238E27FC236}">
                          <a16:creationId xmlns:a16="http://schemas.microsoft.com/office/drawing/2014/main" id="{A1549F36-7B4E-8DA1-5DE6-4BCD28404487}"/>
                        </a:ext>
                      </a:extLst>
                    </p:cNvPr>
                    <p:cNvSpPr>
                      <a:spLocks/>
                    </p:cNvSpPr>
                    <p:nvPr/>
                  </p:nvSpPr>
                  <p:spPr>
                    <a:xfrm rot="351598">
                      <a:off x="2226942" y="3203273"/>
                      <a:ext cx="741575" cy="616518"/>
                    </a:xfrm>
                    <a:custGeom>
                      <a:avLst/>
                      <a:gdLst>
                        <a:gd name="connsiteX0" fmla="*/ 741575 w 741575"/>
                        <a:gd name="connsiteY0" fmla="*/ 308260 h 616518"/>
                        <a:gd name="connsiteX1" fmla="*/ 370788 w 741575"/>
                        <a:gd name="connsiteY1" fmla="*/ 616519 h 616518"/>
                        <a:gd name="connsiteX2" fmla="*/ 0 w 741575"/>
                        <a:gd name="connsiteY2" fmla="*/ 308260 h 616518"/>
                        <a:gd name="connsiteX3" fmla="*/ 370788 w 741575"/>
                        <a:gd name="connsiteY3" fmla="*/ 0 h 616518"/>
                        <a:gd name="connsiteX4" fmla="*/ 741575 w 741575"/>
                        <a:gd name="connsiteY4" fmla="*/ 308260 h 6165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1575" h="616518">
                          <a:moveTo>
                            <a:pt x="741575" y="308260"/>
                          </a:moveTo>
                          <a:cubicBezTo>
                            <a:pt x="741575" y="478507"/>
                            <a:pt x="575568" y="616519"/>
                            <a:pt x="370788" y="616519"/>
                          </a:cubicBezTo>
                          <a:cubicBezTo>
                            <a:pt x="166007" y="616519"/>
                            <a:pt x="0" y="478507"/>
                            <a:pt x="0" y="308260"/>
                          </a:cubicBezTo>
                          <a:cubicBezTo>
                            <a:pt x="0" y="138013"/>
                            <a:pt x="166007" y="0"/>
                            <a:pt x="370788" y="0"/>
                          </a:cubicBezTo>
                          <a:cubicBezTo>
                            <a:pt x="575568" y="0"/>
                            <a:pt x="741575" y="138012"/>
                            <a:pt x="741575" y="308260"/>
                          </a:cubicBezTo>
                          <a:close/>
                        </a:path>
                      </a:pathLst>
                    </a:custGeom>
                    <a:solidFill>
                      <a:srgbClr val="E88F6D"/>
                    </a:solidFill>
                    <a:ln w="3981" cap="flat">
                      <a:noFill/>
                      <a:prstDash val="solid"/>
                      <a:miter/>
                    </a:ln>
                  </p:spPr>
                  <p:txBody>
                    <a:bodyPr rtlCol="0" anchor="ctr"/>
                    <a:lstStyle/>
                    <a:p>
                      <a:endParaRPr lang="en-US"/>
                    </a:p>
                  </p:txBody>
                </p:sp>
              </p:grpSp>
              <p:grpSp>
                <p:nvGrpSpPr>
                  <p:cNvPr id="427" name="Đồ họa 2">
                    <a:extLst>
                      <a:ext uri="{FF2B5EF4-FFF2-40B4-BE49-F238E27FC236}">
                        <a16:creationId xmlns:a16="http://schemas.microsoft.com/office/drawing/2014/main" id="{1DCB4DAB-A3B2-BA32-9606-E618318D921E}"/>
                      </a:ext>
                    </a:extLst>
                  </p:cNvPr>
                  <p:cNvGrpSpPr>
                    <a:grpSpLocks/>
                  </p:cNvGrpSpPr>
                  <p:nvPr/>
                </p:nvGrpSpPr>
                <p:grpSpPr>
                  <a:xfrm>
                    <a:off x="2506679" y="2695315"/>
                    <a:ext cx="620776" cy="711752"/>
                    <a:chOff x="2506679" y="2695315"/>
                    <a:chExt cx="620776" cy="711752"/>
                  </a:xfrm>
                </p:grpSpPr>
                <p:sp>
                  <p:nvSpPr>
                    <p:cNvPr id="437" name="Hình tự do: Hình 436">
                      <a:extLst>
                        <a:ext uri="{FF2B5EF4-FFF2-40B4-BE49-F238E27FC236}">
                          <a16:creationId xmlns:a16="http://schemas.microsoft.com/office/drawing/2014/main" id="{DBECA9E8-40E6-A6A3-D3FB-24F5E65594CA}"/>
                        </a:ext>
                      </a:extLst>
                    </p:cNvPr>
                    <p:cNvSpPr>
                      <a:spLocks/>
                    </p:cNvSpPr>
                    <p:nvPr/>
                  </p:nvSpPr>
                  <p:spPr>
                    <a:xfrm rot="374413">
                      <a:off x="2540669" y="2723416"/>
                      <a:ext cx="552795" cy="655548"/>
                    </a:xfrm>
                    <a:custGeom>
                      <a:avLst/>
                      <a:gdLst>
                        <a:gd name="connsiteX0" fmla="*/ 552796 w 552795"/>
                        <a:gd name="connsiteY0" fmla="*/ 327774 h 655548"/>
                        <a:gd name="connsiteX1" fmla="*/ 276398 w 552795"/>
                        <a:gd name="connsiteY1" fmla="*/ 655549 h 655548"/>
                        <a:gd name="connsiteX2" fmla="*/ 0 w 552795"/>
                        <a:gd name="connsiteY2" fmla="*/ 327774 h 655548"/>
                        <a:gd name="connsiteX3" fmla="*/ 276398 w 552795"/>
                        <a:gd name="connsiteY3" fmla="*/ 0 h 655548"/>
                        <a:gd name="connsiteX4" fmla="*/ 552796 w 552795"/>
                        <a:gd name="connsiteY4" fmla="*/ 327774 h 6555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95" h="655548">
                          <a:moveTo>
                            <a:pt x="552796" y="327774"/>
                          </a:moveTo>
                          <a:cubicBezTo>
                            <a:pt x="552796" y="508799"/>
                            <a:pt x="429048" y="655549"/>
                            <a:pt x="276398" y="655549"/>
                          </a:cubicBezTo>
                          <a:cubicBezTo>
                            <a:pt x="123748" y="655549"/>
                            <a:pt x="0" y="508799"/>
                            <a:pt x="0" y="327774"/>
                          </a:cubicBezTo>
                          <a:cubicBezTo>
                            <a:pt x="0" y="146749"/>
                            <a:pt x="123748" y="0"/>
                            <a:pt x="276398" y="0"/>
                          </a:cubicBezTo>
                          <a:cubicBezTo>
                            <a:pt x="429048" y="0"/>
                            <a:pt x="552796" y="146750"/>
                            <a:pt x="552796" y="327774"/>
                          </a:cubicBezTo>
                          <a:close/>
                        </a:path>
                      </a:pathLst>
                    </a:custGeom>
                    <a:solidFill>
                      <a:srgbClr val="FFFFFF"/>
                    </a:solidFill>
                    <a:ln w="3981" cap="flat">
                      <a:noFill/>
                      <a:prstDash val="solid"/>
                      <a:miter/>
                    </a:ln>
                  </p:spPr>
                  <p:txBody>
                    <a:bodyPr rtlCol="0" anchor="ctr"/>
                    <a:lstStyle/>
                    <a:p>
                      <a:endParaRPr lang="en-US"/>
                    </a:p>
                  </p:txBody>
                </p:sp>
                <p:grpSp>
                  <p:nvGrpSpPr>
                    <p:cNvPr id="438" name="Đồ họa 2">
                      <a:extLst>
                        <a:ext uri="{FF2B5EF4-FFF2-40B4-BE49-F238E27FC236}">
                          <a16:creationId xmlns:a16="http://schemas.microsoft.com/office/drawing/2014/main" id="{93F2B977-F264-86A5-81CA-ECB5CB493821}"/>
                        </a:ext>
                      </a:extLst>
                    </p:cNvPr>
                    <p:cNvGrpSpPr>
                      <a:grpSpLocks/>
                    </p:cNvGrpSpPr>
                    <p:nvPr/>
                  </p:nvGrpSpPr>
                  <p:grpSpPr>
                    <a:xfrm>
                      <a:off x="2545204" y="2763225"/>
                      <a:ext cx="551520" cy="614991"/>
                      <a:chOff x="2545204" y="2763225"/>
                      <a:chExt cx="551520" cy="614991"/>
                    </a:xfrm>
                  </p:grpSpPr>
                  <p:sp>
                    <p:nvSpPr>
                      <p:cNvPr id="439" name="Hình tự do: Hình 438">
                        <a:extLst>
                          <a:ext uri="{FF2B5EF4-FFF2-40B4-BE49-F238E27FC236}">
                            <a16:creationId xmlns:a16="http://schemas.microsoft.com/office/drawing/2014/main" id="{407BF940-FED1-E449-71BE-A7D8B631B05B}"/>
                          </a:ext>
                        </a:extLst>
                      </p:cNvPr>
                      <p:cNvSpPr>
                        <a:spLocks/>
                      </p:cNvSpPr>
                      <p:nvPr/>
                    </p:nvSpPr>
                    <p:spPr>
                      <a:xfrm rot="-10425587">
                        <a:off x="2574437" y="2788349"/>
                        <a:ext cx="493055" cy="564743"/>
                      </a:xfrm>
                      <a:custGeom>
                        <a:avLst/>
                        <a:gdLst>
                          <a:gd name="connsiteX0" fmla="*/ 493056 w 493055"/>
                          <a:gd name="connsiteY0" fmla="*/ 282372 h 564743"/>
                          <a:gd name="connsiteX1" fmla="*/ 246528 w 493055"/>
                          <a:gd name="connsiteY1" fmla="*/ 564744 h 564743"/>
                          <a:gd name="connsiteX2" fmla="*/ 0 w 493055"/>
                          <a:gd name="connsiteY2" fmla="*/ 282372 h 564743"/>
                          <a:gd name="connsiteX3" fmla="*/ 246528 w 493055"/>
                          <a:gd name="connsiteY3" fmla="*/ 0 h 564743"/>
                          <a:gd name="connsiteX4" fmla="*/ 493056 w 493055"/>
                          <a:gd name="connsiteY4" fmla="*/ 282372 h 5647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55" h="564743">
                            <a:moveTo>
                              <a:pt x="493056" y="282372"/>
                            </a:moveTo>
                            <a:cubicBezTo>
                              <a:pt x="493056" y="438322"/>
                              <a:pt x="382681" y="564744"/>
                              <a:pt x="246528" y="564744"/>
                            </a:cubicBezTo>
                            <a:cubicBezTo>
                              <a:pt x="110374" y="564744"/>
                              <a:pt x="0" y="438322"/>
                              <a:pt x="0" y="282372"/>
                            </a:cubicBezTo>
                            <a:cubicBezTo>
                              <a:pt x="0" y="126422"/>
                              <a:pt x="110374" y="0"/>
                              <a:pt x="246528" y="0"/>
                            </a:cubicBezTo>
                            <a:cubicBezTo>
                              <a:pt x="382681" y="0"/>
                              <a:pt x="493056" y="126422"/>
                              <a:pt x="493056" y="282372"/>
                            </a:cubicBezTo>
                            <a:close/>
                          </a:path>
                        </a:pathLst>
                      </a:custGeom>
                      <a:solidFill>
                        <a:srgbClr val="7E4F37"/>
                      </a:solidFill>
                      <a:ln w="3981" cap="flat">
                        <a:noFill/>
                        <a:prstDash val="solid"/>
                        <a:miter/>
                      </a:ln>
                    </p:spPr>
                    <p:txBody>
                      <a:bodyPr rtlCol="0" anchor="ctr"/>
                      <a:lstStyle/>
                      <a:p>
                        <a:endParaRPr lang="en-US"/>
                      </a:p>
                    </p:txBody>
                  </p:sp>
                  <p:sp>
                    <p:nvSpPr>
                      <p:cNvPr id="440" name="Hình tự do: Hình 439">
                        <a:extLst>
                          <a:ext uri="{FF2B5EF4-FFF2-40B4-BE49-F238E27FC236}">
                            <a16:creationId xmlns:a16="http://schemas.microsoft.com/office/drawing/2014/main" id="{39117B73-35AA-C878-2DF6-F98E11922CB6}"/>
                          </a:ext>
                        </a:extLst>
                      </p:cNvPr>
                      <p:cNvSpPr>
                        <a:spLocks/>
                      </p:cNvSpPr>
                      <p:nvPr/>
                    </p:nvSpPr>
                    <p:spPr>
                      <a:xfrm>
                        <a:off x="2641618" y="2980888"/>
                        <a:ext cx="104140" cy="111274"/>
                      </a:xfrm>
                      <a:custGeom>
                        <a:avLst/>
                        <a:gdLst>
                          <a:gd name="connsiteX0" fmla="*/ 103439 w 104140"/>
                          <a:gd name="connsiteY0" fmla="*/ 14408 h 111274"/>
                          <a:gd name="connsiteX1" fmla="*/ 77154 w 104140"/>
                          <a:gd name="connsiteY1" fmla="*/ 71 h 111274"/>
                          <a:gd name="connsiteX2" fmla="*/ 28169 w 104140"/>
                          <a:gd name="connsiteY2" fmla="*/ 25161 h 111274"/>
                          <a:gd name="connsiteX3" fmla="*/ 689 w 104140"/>
                          <a:gd name="connsiteY3" fmla="*/ 77731 h 111274"/>
                          <a:gd name="connsiteX4" fmla="*/ 10247 w 104140"/>
                          <a:gd name="connsiteY4" fmla="*/ 109592 h 111274"/>
                          <a:gd name="connsiteX5" fmla="*/ 38125 w 104140"/>
                          <a:gd name="connsiteY5" fmla="*/ 104016 h 111274"/>
                          <a:gd name="connsiteX6" fmla="*/ 69189 w 104140"/>
                          <a:gd name="connsiteY6" fmla="*/ 77731 h 111274"/>
                          <a:gd name="connsiteX7" fmla="*/ 95474 w 104140"/>
                          <a:gd name="connsiteY7" fmla="*/ 45473 h 111274"/>
                          <a:gd name="connsiteX8" fmla="*/ 103439 w 104140"/>
                          <a:gd name="connsiteY8" fmla="*/ 14408 h 1112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4140" h="111274">
                            <a:moveTo>
                              <a:pt x="103439" y="14408"/>
                            </a:moveTo>
                            <a:cubicBezTo>
                              <a:pt x="101050" y="5248"/>
                              <a:pt x="91492" y="-726"/>
                              <a:pt x="77154" y="71"/>
                            </a:cubicBezTo>
                            <a:cubicBezTo>
                              <a:pt x="62817" y="868"/>
                              <a:pt x="44099" y="8833"/>
                              <a:pt x="28169" y="25161"/>
                            </a:cubicBezTo>
                            <a:cubicBezTo>
                              <a:pt x="12238" y="41490"/>
                              <a:pt x="3078" y="61801"/>
                              <a:pt x="689" y="77731"/>
                            </a:cubicBezTo>
                            <a:cubicBezTo>
                              <a:pt x="-1701" y="94060"/>
                              <a:pt x="2282" y="105609"/>
                              <a:pt x="10247" y="109592"/>
                            </a:cubicBezTo>
                            <a:cubicBezTo>
                              <a:pt x="18212" y="113575"/>
                              <a:pt x="27770" y="109990"/>
                              <a:pt x="38125" y="104016"/>
                            </a:cubicBezTo>
                            <a:cubicBezTo>
                              <a:pt x="48081" y="97644"/>
                              <a:pt x="58834" y="88882"/>
                              <a:pt x="69189" y="77731"/>
                            </a:cubicBezTo>
                            <a:cubicBezTo>
                              <a:pt x="79942" y="66978"/>
                              <a:pt x="89102" y="56225"/>
                              <a:pt x="95474" y="45473"/>
                            </a:cubicBezTo>
                            <a:cubicBezTo>
                              <a:pt x="101846" y="34720"/>
                              <a:pt x="105829" y="23967"/>
                              <a:pt x="103439" y="14408"/>
                            </a:cubicBezTo>
                            <a:close/>
                          </a:path>
                        </a:pathLst>
                      </a:custGeom>
                      <a:solidFill>
                        <a:srgbClr val="FFFFFF"/>
                      </a:solidFill>
                      <a:ln w="3981" cap="flat">
                        <a:noFill/>
                        <a:prstDash val="solid"/>
                        <a:miter/>
                      </a:ln>
                    </p:spPr>
                    <p:txBody>
                      <a:bodyPr rtlCol="0" anchor="ctr"/>
                      <a:lstStyle/>
                      <a:p>
                        <a:endParaRPr lang="en-US"/>
                      </a:p>
                    </p:txBody>
                  </p:sp>
                </p:grpSp>
              </p:grpSp>
              <p:grpSp>
                <p:nvGrpSpPr>
                  <p:cNvPr id="428" name="Đồ họa 2">
                    <a:extLst>
                      <a:ext uri="{FF2B5EF4-FFF2-40B4-BE49-F238E27FC236}">
                        <a16:creationId xmlns:a16="http://schemas.microsoft.com/office/drawing/2014/main" id="{C0D33195-D10C-088A-D8CB-30E87EAD9F76}"/>
                      </a:ext>
                    </a:extLst>
                  </p:cNvPr>
                  <p:cNvGrpSpPr>
                    <a:grpSpLocks/>
                  </p:cNvGrpSpPr>
                  <p:nvPr/>
                </p:nvGrpSpPr>
                <p:grpSpPr>
                  <a:xfrm>
                    <a:off x="3652814" y="2820497"/>
                    <a:ext cx="620776" cy="711752"/>
                    <a:chOff x="3652814" y="2820497"/>
                    <a:chExt cx="620776" cy="711752"/>
                  </a:xfrm>
                </p:grpSpPr>
                <p:sp>
                  <p:nvSpPr>
                    <p:cNvPr id="433" name="Hình tự do: Hình 432">
                      <a:extLst>
                        <a:ext uri="{FF2B5EF4-FFF2-40B4-BE49-F238E27FC236}">
                          <a16:creationId xmlns:a16="http://schemas.microsoft.com/office/drawing/2014/main" id="{D93A34DB-965F-530A-0763-81436B47BD14}"/>
                        </a:ext>
                      </a:extLst>
                    </p:cNvPr>
                    <p:cNvSpPr>
                      <a:spLocks/>
                    </p:cNvSpPr>
                    <p:nvPr/>
                  </p:nvSpPr>
                  <p:spPr>
                    <a:xfrm rot="-10425587">
                      <a:off x="3686805" y="2848598"/>
                      <a:ext cx="552795" cy="655548"/>
                    </a:xfrm>
                    <a:custGeom>
                      <a:avLst/>
                      <a:gdLst>
                        <a:gd name="connsiteX0" fmla="*/ 552796 w 552795"/>
                        <a:gd name="connsiteY0" fmla="*/ 327774 h 655548"/>
                        <a:gd name="connsiteX1" fmla="*/ 276398 w 552795"/>
                        <a:gd name="connsiteY1" fmla="*/ 655549 h 655548"/>
                        <a:gd name="connsiteX2" fmla="*/ 0 w 552795"/>
                        <a:gd name="connsiteY2" fmla="*/ 327774 h 655548"/>
                        <a:gd name="connsiteX3" fmla="*/ 276398 w 552795"/>
                        <a:gd name="connsiteY3" fmla="*/ 0 h 655548"/>
                        <a:gd name="connsiteX4" fmla="*/ 552796 w 552795"/>
                        <a:gd name="connsiteY4" fmla="*/ 327774 h 6555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95" h="655548">
                          <a:moveTo>
                            <a:pt x="552796" y="327774"/>
                          </a:moveTo>
                          <a:cubicBezTo>
                            <a:pt x="552796" y="508799"/>
                            <a:pt x="429048" y="655549"/>
                            <a:pt x="276398" y="655549"/>
                          </a:cubicBezTo>
                          <a:cubicBezTo>
                            <a:pt x="123748" y="655549"/>
                            <a:pt x="0" y="508799"/>
                            <a:pt x="0" y="327774"/>
                          </a:cubicBezTo>
                          <a:cubicBezTo>
                            <a:pt x="0" y="146749"/>
                            <a:pt x="123747" y="0"/>
                            <a:pt x="276398" y="0"/>
                          </a:cubicBezTo>
                          <a:cubicBezTo>
                            <a:pt x="429048" y="0"/>
                            <a:pt x="552796" y="146750"/>
                            <a:pt x="552796" y="327774"/>
                          </a:cubicBezTo>
                          <a:close/>
                        </a:path>
                      </a:pathLst>
                    </a:custGeom>
                    <a:solidFill>
                      <a:srgbClr val="FFFFFF"/>
                    </a:solidFill>
                    <a:ln w="3981" cap="flat">
                      <a:noFill/>
                      <a:prstDash val="solid"/>
                      <a:miter/>
                    </a:ln>
                  </p:spPr>
                  <p:txBody>
                    <a:bodyPr rtlCol="0" anchor="ctr"/>
                    <a:lstStyle/>
                    <a:p>
                      <a:endParaRPr lang="en-US"/>
                    </a:p>
                  </p:txBody>
                </p:sp>
                <p:grpSp>
                  <p:nvGrpSpPr>
                    <p:cNvPr id="434" name="Đồ họa 2">
                      <a:extLst>
                        <a:ext uri="{FF2B5EF4-FFF2-40B4-BE49-F238E27FC236}">
                          <a16:creationId xmlns:a16="http://schemas.microsoft.com/office/drawing/2014/main" id="{C8A44329-D579-A7DF-4359-5723FE2D1E2C}"/>
                        </a:ext>
                      </a:extLst>
                    </p:cNvPr>
                    <p:cNvGrpSpPr>
                      <a:grpSpLocks/>
                    </p:cNvGrpSpPr>
                    <p:nvPr/>
                  </p:nvGrpSpPr>
                  <p:grpSpPr>
                    <a:xfrm>
                      <a:off x="3685508" y="2887925"/>
                      <a:ext cx="551520" cy="614991"/>
                      <a:chOff x="3685508" y="2887925"/>
                      <a:chExt cx="551520" cy="614991"/>
                    </a:xfrm>
                  </p:grpSpPr>
                  <p:sp>
                    <p:nvSpPr>
                      <p:cNvPr id="435" name="Hình tự do: Hình 434">
                        <a:extLst>
                          <a:ext uri="{FF2B5EF4-FFF2-40B4-BE49-F238E27FC236}">
                            <a16:creationId xmlns:a16="http://schemas.microsoft.com/office/drawing/2014/main" id="{253781F4-0461-1F9E-6112-4182A9696670}"/>
                          </a:ext>
                        </a:extLst>
                      </p:cNvPr>
                      <p:cNvSpPr>
                        <a:spLocks/>
                      </p:cNvSpPr>
                      <p:nvPr/>
                    </p:nvSpPr>
                    <p:spPr>
                      <a:xfrm rot="374413">
                        <a:off x="3714741" y="2913049"/>
                        <a:ext cx="493055" cy="564743"/>
                      </a:xfrm>
                      <a:custGeom>
                        <a:avLst/>
                        <a:gdLst>
                          <a:gd name="connsiteX0" fmla="*/ 493056 w 493055"/>
                          <a:gd name="connsiteY0" fmla="*/ 282372 h 564743"/>
                          <a:gd name="connsiteX1" fmla="*/ 246528 w 493055"/>
                          <a:gd name="connsiteY1" fmla="*/ 564744 h 564743"/>
                          <a:gd name="connsiteX2" fmla="*/ 0 w 493055"/>
                          <a:gd name="connsiteY2" fmla="*/ 282372 h 564743"/>
                          <a:gd name="connsiteX3" fmla="*/ 246528 w 493055"/>
                          <a:gd name="connsiteY3" fmla="*/ 0 h 564743"/>
                          <a:gd name="connsiteX4" fmla="*/ 493056 w 493055"/>
                          <a:gd name="connsiteY4" fmla="*/ 282372 h 5647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55" h="564743">
                            <a:moveTo>
                              <a:pt x="493056" y="282372"/>
                            </a:moveTo>
                            <a:cubicBezTo>
                              <a:pt x="493056" y="438322"/>
                              <a:pt x="382682" y="564744"/>
                              <a:pt x="246528" y="564744"/>
                            </a:cubicBezTo>
                            <a:cubicBezTo>
                              <a:pt x="110374" y="564744"/>
                              <a:pt x="0" y="438322"/>
                              <a:pt x="0" y="282372"/>
                            </a:cubicBezTo>
                            <a:cubicBezTo>
                              <a:pt x="0" y="126422"/>
                              <a:pt x="110374" y="0"/>
                              <a:pt x="246528" y="0"/>
                            </a:cubicBezTo>
                            <a:cubicBezTo>
                              <a:pt x="382681" y="0"/>
                              <a:pt x="493056" y="126422"/>
                              <a:pt x="493056" y="282372"/>
                            </a:cubicBezTo>
                            <a:close/>
                          </a:path>
                        </a:pathLst>
                      </a:custGeom>
                      <a:solidFill>
                        <a:srgbClr val="7E4F37"/>
                      </a:solidFill>
                      <a:ln w="3981" cap="flat">
                        <a:noFill/>
                        <a:prstDash val="solid"/>
                        <a:miter/>
                      </a:ln>
                    </p:spPr>
                    <p:txBody>
                      <a:bodyPr rtlCol="0" anchor="ctr"/>
                      <a:lstStyle/>
                      <a:p>
                        <a:endParaRPr lang="en-US"/>
                      </a:p>
                    </p:txBody>
                  </p:sp>
                  <p:sp>
                    <p:nvSpPr>
                      <p:cNvPr id="436" name="Hình tự do: Hình 435">
                        <a:extLst>
                          <a:ext uri="{FF2B5EF4-FFF2-40B4-BE49-F238E27FC236}">
                            <a16:creationId xmlns:a16="http://schemas.microsoft.com/office/drawing/2014/main" id="{C6891E1B-7FF6-E90B-19CC-FEE8507AFFB9}"/>
                          </a:ext>
                        </a:extLst>
                      </p:cNvPr>
                      <p:cNvSpPr>
                        <a:spLocks/>
                      </p:cNvSpPr>
                      <p:nvPr/>
                    </p:nvSpPr>
                    <p:spPr>
                      <a:xfrm>
                        <a:off x="4049146" y="3128353"/>
                        <a:ext cx="89593" cy="123579"/>
                      </a:xfrm>
                      <a:custGeom>
                        <a:avLst/>
                        <a:gdLst>
                          <a:gd name="connsiteX0" fmla="*/ 2596 w 89593"/>
                          <a:gd name="connsiteY0" fmla="*/ 9918 h 123579"/>
                          <a:gd name="connsiteX1" fmla="*/ 31668 w 89593"/>
                          <a:gd name="connsiteY1" fmla="*/ 1555 h 123579"/>
                          <a:gd name="connsiteX2" fmla="*/ 73884 w 89593"/>
                          <a:gd name="connsiteY2" fmla="*/ 36601 h 123579"/>
                          <a:gd name="connsiteX3" fmla="*/ 89416 w 89593"/>
                          <a:gd name="connsiteY3" fmla="*/ 93950 h 123579"/>
                          <a:gd name="connsiteX4" fmla="*/ 73485 w 89593"/>
                          <a:gd name="connsiteY4" fmla="*/ 123023 h 123579"/>
                          <a:gd name="connsiteX5" fmla="*/ 47599 w 89593"/>
                          <a:gd name="connsiteY5" fmla="*/ 111474 h 123579"/>
                          <a:gd name="connsiteX6" fmla="*/ 22907 w 89593"/>
                          <a:gd name="connsiteY6" fmla="*/ 79215 h 123579"/>
                          <a:gd name="connsiteX7" fmla="*/ 4188 w 89593"/>
                          <a:gd name="connsiteY7" fmla="*/ 41779 h 123579"/>
                          <a:gd name="connsiteX8" fmla="*/ 2596 w 89593"/>
                          <a:gd name="connsiteY8" fmla="*/ 9918 h 1235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9593" h="123579">
                            <a:moveTo>
                              <a:pt x="2596" y="9918"/>
                            </a:moveTo>
                            <a:cubicBezTo>
                              <a:pt x="6976" y="1555"/>
                              <a:pt x="17729" y="-2428"/>
                              <a:pt x="31668" y="1555"/>
                            </a:cubicBezTo>
                            <a:cubicBezTo>
                              <a:pt x="45607" y="5139"/>
                              <a:pt x="61936" y="17087"/>
                              <a:pt x="73884" y="36601"/>
                            </a:cubicBezTo>
                            <a:cubicBezTo>
                              <a:pt x="85831" y="55718"/>
                              <a:pt x="90610" y="77622"/>
                              <a:pt x="89416" y="93950"/>
                            </a:cubicBezTo>
                            <a:cubicBezTo>
                              <a:pt x="88221" y="110279"/>
                              <a:pt x="81849" y="121032"/>
                              <a:pt x="73485" y="123023"/>
                            </a:cubicBezTo>
                            <a:cubicBezTo>
                              <a:pt x="65122" y="125413"/>
                              <a:pt x="55962" y="119837"/>
                              <a:pt x="47599" y="111474"/>
                            </a:cubicBezTo>
                            <a:cubicBezTo>
                              <a:pt x="39235" y="103111"/>
                              <a:pt x="30872" y="91959"/>
                              <a:pt x="22907" y="79215"/>
                            </a:cubicBezTo>
                            <a:cubicBezTo>
                              <a:pt x="14941" y="66471"/>
                              <a:pt x="8171" y="53726"/>
                              <a:pt x="4188" y="41779"/>
                            </a:cubicBezTo>
                            <a:cubicBezTo>
                              <a:pt x="-192" y="29831"/>
                              <a:pt x="-1785" y="18680"/>
                              <a:pt x="2596" y="9918"/>
                            </a:cubicBezTo>
                            <a:close/>
                          </a:path>
                        </a:pathLst>
                      </a:custGeom>
                      <a:solidFill>
                        <a:srgbClr val="FFFFFF"/>
                      </a:solidFill>
                      <a:ln w="3981" cap="flat">
                        <a:noFill/>
                        <a:prstDash val="solid"/>
                        <a:miter/>
                      </a:ln>
                    </p:spPr>
                    <p:txBody>
                      <a:bodyPr rtlCol="0" anchor="ctr"/>
                      <a:lstStyle/>
                      <a:p>
                        <a:endParaRPr lang="en-US"/>
                      </a:p>
                    </p:txBody>
                  </p:sp>
                </p:grpSp>
              </p:grpSp>
              <p:sp>
                <p:nvSpPr>
                  <p:cNvPr id="429" name="Hình tự do: Hình 428">
                    <a:extLst>
                      <a:ext uri="{FF2B5EF4-FFF2-40B4-BE49-F238E27FC236}">
                        <a16:creationId xmlns:a16="http://schemas.microsoft.com/office/drawing/2014/main" id="{3206767D-452C-C8F0-E522-6DB88B13C25E}"/>
                      </a:ext>
                    </a:extLst>
                  </p:cNvPr>
                  <p:cNvSpPr>
                    <a:spLocks/>
                  </p:cNvSpPr>
                  <p:nvPr/>
                </p:nvSpPr>
                <p:spPr>
                  <a:xfrm>
                    <a:off x="3286072" y="3282024"/>
                    <a:ext cx="190535" cy="199277"/>
                  </a:xfrm>
                  <a:custGeom>
                    <a:avLst/>
                    <a:gdLst>
                      <a:gd name="connsiteX0" fmla="*/ 185010 w 190535"/>
                      <a:gd name="connsiteY0" fmla="*/ 131444 h 199277"/>
                      <a:gd name="connsiteX1" fmla="*/ 188992 w 190535"/>
                      <a:gd name="connsiteY1" fmla="*/ 155738 h 199277"/>
                      <a:gd name="connsiteX2" fmla="*/ 185408 w 190535"/>
                      <a:gd name="connsiteY2" fmla="*/ 163703 h 199277"/>
                      <a:gd name="connsiteX3" fmla="*/ 179434 w 190535"/>
                      <a:gd name="connsiteY3" fmla="*/ 171668 h 199277"/>
                      <a:gd name="connsiteX4" fmla="*/ 160716 w 190535"/>
                      <a:gd name="connsiteY4" fmla="*/ 186802 h 199277"/>
                      <a:gd name="connsiteX5" fmla="*/ 147972 w 190535"/>
                      <a:gd name="connsiteY5" fmla="*/ 192776 h 199277"/>
                      <a:gd name="connsiteX6" fmla="*/ 133236 w 190535"/>
                      <a:gd name="connsiteY6" fmla="*/ 197156 h 199277"/>
                      <a:gd name="connsiteX7" fmla="*/ 7387 w 190535"/>
                      <a:gd name="connsiteY7" fmla="*/ 47810 h 199277"/>
                      <a:gd name="connsiteX8" fmla="*/ 14157 w 190535"/>
                      <a:gd name="connsiteY8" fmla="*/ 34269 h 199277"/>
                      <a:gd name="connsiteX9" fmla="*/ 22122 w 190535"/>
                      <a:gd name="connsiteY9" fmla="*/ 22720 h 199277"/>
                      <a:gd name="connsiteX10" fmla="*/ 40044 w 190535"/>
                      <a:gd name="connsiteY10" fmla="*/ 6789 h 199277"/>
                      <a:gd name="connsiteX11" fmla="*/ 48806 w 190535"/>
                      <a:gd name="connsiteY11" fmla="*/ 2408 h 199277"/>
                      <a:gd name="connsiteX12" fmla="*/ 57169 w 190535"/>
                      <a:gd name="connsiteY12" fmla="*/ 417 h 199277"/>
                      <a:gd name="connsiteX13" fmla="*/ 94207 w 190535"/>
                      <a:gd name="connsiteY13" fmla="*/ 53784 h 199277"/>
                      <a:gd name="connsiteX14" fmla="*/ 95800 w 190535"/>
                      <a:gd name="connsiteY14" fmla="*/ 59359 h 199277"/>
                      <a:gd name="connsiteX15" fmla="*/ 97791 w 190535"/>
                      <a:gd name="connsiteY15" fmla="*/ 64935 h 199277"/>
                      <a:gd name="connsiteX16" fmla="*/ 106951 w 190535"/>
                      <a:gd name="connsiteY16" fmla="*/ 82857 h 199277"/>
                      <a:gd name="connsiteX17" fmla="*/ 110934 w 190535"/>
                      <a:gd name="connsiteY17" fmla="*/ 88034 h 199277"/>
                      <a:gd name="connsiteX18" fmla="*/ 115315 w 190535"/>
                      <a:gd name="connsiteY18" fmla="*/ 92813 h 199277"/>
                      <a:gd name="connsiteX19" fmla="*/ 131245 w 190535"/>
                      <a:gd name="connsiteY19" fmla="*/ 105159 h 199277"/>
                      <a:gd name="connsiteX20" fmla="*/ 136422 w 190535"/>
                      <a:gd name="connsiteY20" fmla="*/ 107947 h 199277"/>
                      <a:gd name="connsiteX21" fmla="*/ 141600 w 190535"/>
                      <a:gd name="connsiteY21" fmla="*/ 110735 h 199277"/>
                      <a:gd name="connsiteX22" fmla="*/ 185010 w 190535"/>
                      <a:gd name="connsiteY22" fmla="*/ 131444 h 1992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90535" h="199277">
                        <a:moveTo>
                          <a:pt x="185010" y="131444"/>
                        </a:moveTo>
                        <a:cubicBezTo>
                          <a:pt x="190984" y="137816"/>
                          <a:pt x="191780" y="147374"/>
                          <a:pt x="188992" y="155738"/>
                        </a:cubicBezTo>
                        <a:cubicBezTo>
                          <a:pt x="188196" y="158127"/>
                          <a:pt x="187001" y="160915"/>
                          <a:pt x="185408" y="163703"/>
                        </a:cubicBezTo>
                        <a:cubicBezTo>
                          <a:pt x="183815" y="166491"/>
                          <a:pt x="181824" y="168880"/>
                          <a:pt x="179434" y="171668"/>
                        </a:cubicBezTo>
                        <a:cubicBezTo>
                          <a:pt x="174257" y="177642"/>
                          <a:pt x="167885" y="182421"/>
                          <a:pt x="160716" y="186802"/>
                        </a:cubicBezTo>
                        <a:cubicBezTo>
                          <a:pt x="156733" y="189191"/>
                          <a:pt x="152751" y="190784"/>
                          <a:pt x="147972" y="192776"/>
                        </a:cubicBezTo>
                        <a:cubicBezTo>
                          <a:pt x="143591" y="194369"/>
                          <a:pt x="138414" y="195962"/>
                          <a:pt x="133236" y="197156"/>
                        </a:cubicBezTo>
                        <a:cubicBezTo>
                          <a:pt x="48009" y="213883"/>
                          <a:pt x="-23677" y="128656"/>
                          <a:pt x="7387" y="47810"/>
                        </a:cubicBezTo>
                        <a:cubicBezTo>
                          <a:pt x="9378" y="43031"/>
                          <a:pt x="11768" y="38252"/>
                          <a:pt x="14157" y="34269"/>
                        </a:cubicBezTo>
                        <a:cubicBezTo>
                          <a:pt x="16945" y="30286"/>
                          <a:pt x="19335" y="26304"/>
                          <a:pt x="22122" y="22720"/>
                        </a:cubicBezTo>
                        <a:cubicBezTo>
                          <a:pt x="27300" y="16347"/>
                          <a:pt x="33274" y="10772"/>
                          <a:pt x="40044" y="6789"/>
                        </a:cubicBezTo>
                        <a:cubicBezTo>
                          <a:pt x="43230" y="4798"/>
                          <a:pt x="46018" y="3603"/>
                          <a:pt x="48806" y="2408"/>
                        </a:cubicBezTo>
                        <a:cubicBezTo>
                          <a:pt x="51992" y="1214"/>
                          <a:pt x="54780" y="815"/>
                          <a:pt x="57169" y="417"/>
                        </a:cubicBezTo>
                        <a:cubicBezTo>
                          <a:pt x="88631" y="-4362"/>
                          <a:pt x="87437" y="33074"/>
                          <a:pt x="94207" y="53784"/>
                        </a:cubicBezTo>
                        <a:cubicBezTo>
                          <a:pt x="94605" y="55775"/>
                          <a:pt x="95402" y="57766"/>
                          <a:pt x="95800" y="59359"/>
                        </a:cubicBezTo>
                        <a:cubicBezTo>
                          <a:pt x="96198" y="61351"/>
                          <a:pt x="96995" y="62944"/>
                          <a:pt x="97791" y="64935"/>
                        </a:cubicBezTo>
                        <a:cubicBezTo>
                          <a:pt x="100181" y="71307"/>
                          <a:pt x="103367" y="78077"/>
                          <a:pt x="106951" y="82857"/>
                        </a:cubicBezTo>
                        <a:cubicBezTo>
                          <a:pt x="108544" y="84848"/>
                          <a:pt x="109739" y="86441"/>
                          <a:pt x="110934" y="88034"/>
                        </a:cubicBezTo>
                        <a:cubicBezTo>
                          <a:pt x="112129" y="89229"/>
                          <a:pt x="113324" y="90822"/>
                          <a:pt x="115315" y="92813"/>
                        </a:cubicBezTo>
                        <a:cubicBezTo>
                          <a:pt x="119696" y="97592"/>
                          <a:pt x="125669" y="101575"/>
                          <a:pt x="131245" y="105159"/>
                        </a:cubicBezTo>
                        <a:cubicBezTo>
                          <a:pt x="132838" y="105955"/>
                          <a:pt x="134431" y="107150"/>
                          <a:pt x="136422" y="107947"/>
                        </a:cubicBezTo>
                        <a:cubicBezTo>
                          <a:pt x="138015" y="108743"/>
                          <a:pt x="140007" y="109938"/>
                          <a:pt x="141600" y="110735"/>
                        </a:cubicBezTo>
                        <a:cubicBezTo>
                          <a:pt x="156335" y="117505"/>
                          <a:pt x="173859" y="120293"/>
                          <a:pt x="185010" y="131444"/>
                        </a:cubicBezTo>
                        <a:close/>
                      </a:path>
                    </a:pathLst>
                  </a:custGeom>
                  <a:solidFill>
                    <a:srgbClr val="F1775B"/>
                  </a:solidFill>
                  <a:ln w="3981" cap="flat">
                    <a:noFill/>
                    <a:prstDash val="solid"/>
                    <a:miter/>
                  </a:ln>
                </p:spPr>
                <p:txBody>
                  <a:bodyPr rtlCol="0" anchor="ctr"/>
                  <a:lstStyle/>
                  <a:p>
                    <a:endParaRPr lang="en-US"/>
                  </a:p>
                </p:txBody>
              </p:sp>
              <p:sp>
                <p:nvSpPr>
                  <p:cNvPr id="430" name="Hình tự do: Hình 429">
                    <a:extLst>
                      <a:ext uri="{FF2B5EF4-FFF2-40B4-BE49-F238E27FC236}">
                        <a16:creationId xmlns:a16="http://schemas.microsoft.com/office/drawing/2014/main" id="{68AE9779-AFD0-33FF-E666-807DC12C105C}"/>
                      </a:ext>
                    </a:extLst>
                  </p:cNvPr>
                  <p:cNvSpPr>
                    <a:spLocks/>
                  </p:cNvSpPr>
                  <p:nvPr/>
                </p:nvSpPr>
                <p:spPr>
                  <a:xfrm>
                    <a:off x="2983333" y="3514540"/>
                    <a:ext cx="758623" cy="203118"/>
                  </a:xfrm>
                  <a:custGeom>
                    <a:avLst/>
                    <a:gdLst>
                      <a:gd name="connsiteX0" fmla="*/ 7449 w 758623"/>
                      <a:gd name="connsiteY0" fmla="*/ 99650 h 203118"/>
                      <a:gd name="connsiteX1" fmla="*/ 614394 w 758623"/>
                      <a:gd name="connsiteY1" fmla="*/ 135891 h 203118"/>
                      <a:gd name="connsiteX2" fmla="*/ 752988 w 758623"/>
                      <a:gd name="connsiteY2" fmla="*/ 33539 h 203118"/>
                      <a:gd name="connsiteX3" fmla="*/ 729889 w 758623"/>
                      <a:gd name="connsiteY3" fmla="*/ 4864 h 203118"/>
                      <a:gd name="connsiteX4" fmla="*/ 187860 w 758623"/>
                      <a:gd name="connsiteY4" fmla="*/ 145449 h 203118"/>
                      <a:gd name="connsiteX5" fmla="*/ 28955 w 758623"/>
                      <a:gd name="connsiteY5" fmla="*/ 70178 h 203118"/>
                      <a:gd name="connsiteX6" fmla="*/ 7449 w 758623"/>
                      <a:gd name="connsiteY6" fmla="*/ 99650 h 203118"/>
                      <a:gd name="connsiteX7" fmla="*/ 7449 w 758623"/>
                      <a:gd name="connsiteY7" fmla="*/ 99650 h 2031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58623" h="203118">
                        <a:moveTo>
                          <a:pt x="7449" y="99650"/>
                        </a:moveTo>
                        <a:cubicBezTo>
                          <a:pt x="185869" y="222313"/>
                          <a:pt x="422832" y="237845"/>
                          <a:pt x="614394" y="135891"/>
                        </a:cubicBezTo>
                        <a:cubicBezTo>
                          <a:pt x="665371" y="108810"/>
                          <a:pt x="712366" y="74559"/>
                          <a:pt x="752988" y="33539"/>
                        </a:cubicBezTo>
                        <a:cubicBezTo>
                          <a:pt x="769317" y="17210"/>
                          <a:pt x="746616" y="-11464"/>
                          <a:pt x="729889" y="4864"/>
                        </a:cubicBezTo>
                        <a:cubicBezTo>
                          <a:pt x="588906" y="145449"/>
                          <a:pt x="379422" y="201604"/>
                          <a:pt x="187860" y="145449"/>
                        </a:cubicBezTo>
                        <a:cubicBezTo>
                          <a:pt x="131308" y="128722"/>
                          <a:pt x="77543" y="103632"/>
                          <a:pt x="28955" y="70178"/>
                        </a:cubicBezTo>
                        <a:cubicBezTo>
                          <a:pt x="9839" y="57036"/>
                          <a:pt x="-11667" y="86507"/>
                          <a:pt x="7449" y="99650"/>
                        </a:cubicBezTo>
                        <a:lnTo>
                          <a:pt x="7449" y="99650"/>
                        </a:lnTo>
                        <a:close/>
                      </a:path>
                    </a:pathLst>
                  </a:custGeom>
                  <a:solidFill>
                    <a:srgbClr val="B83E3E"/>
                  </a:solidFill>
                  <a:ln w="3981" cap="flat">
                    <a:noFill/>
                    <a:prstDash val="solid"/>
                    <a:miter/>
                  </a:ln>
                </p:spPr>
                <p:txBody>
                  <a:bodyPr rtlCol="0" anchor="ctr"/>
                  <a:lstStyle/>
                  <a:p>
                    <a:endParaRPr lang="en-US"/>
                  </a:p>
                </p:txBody>
              </p:sp>
              <p:sp>
                <p:nvSpPr>
                  <p:cNvPr id="431" name="Hình tự do: Hình 430">
                    <a:extLst>
                      <a:ext uri="{FF2B5EF4-FFF2-40B4-BE49-F238E27FC236}">
                        <a16:creationId xmlns:a16="http://schemas.microsoft.com/office/drawing/2014/main" id="{A954D240-CC15-94FA-7C7B-C3CDD13F7AF5}"/>
                      </a:ext>
                    </a:extLst>
                  </p:cNvPr>
                  <p:cNvSpPr>
                    <a:spLocks/>
                  </p:cNvSpPr>
                  <p:nvPr/>
                </p:nvSpPr>
                <p:spPr>
                  <a:xfrm>
                    <a:off x="3848599" y="2682237"/>
                    <a:ext cx="370189" cy="183132"/>
                  </a:xfrm>
                  <a:custGeom>
                    <a:avLst/>
                    <a:gdLst>
                      <a:gd name="connsiteX0" fmla="*/ 15165 w 370189"/>
                      <a:gd name="connsiteY0" fmla="*/ 35475 h 183132"/>
                      <a:gd name="connsiteX1" fmla="*/ 337355 w 370189"/>
                      <a:gd name="connsiteY1" fmla="*/ 177652 h 183132"/>
                      <a:gd name="connsiteX2" fmla="*/ 365233 w 370189"/>
                      <a:gd name="connsiteY2" fmla="*/ 155350 h 183132"/>
                      <a:gd name="connsiteX3" fmla="*/ 19147 w 370189"/>
                      <a:gd name="connsiteY3" fmla="*/ 30 h 183132"/>
                      <a:gd name="connsiteX4" fmla="*/ 15165 w 370189"/>
                      <a:gd name="connsiteY4" fmla="*/ 35475 h 183132"/>
                      <a:gd name="connsiteX5" fmla="*/ 15165 w 370189"/>
                      <a:gd name="connsiteY5" fmla="*/ 35475 h 183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0189" h="183132">
                        <a:moveTo>
                          <a:pt x="15165" y="35475"/>
                        </a:moveTo>
                        <a:cubicBezTo>
                          <a:pt x="135439" y="43041"/>
                          <a:pt x="251331" y="93222"/>
                          <a:pt x="337355" y="177652"/>
                        </a:cubicBezTo>
                        <a:cubicBezTo>
                          <a:pt x="353684" y="193583"/>
                          <a:pt x="381562" y="171280"/>
                          <a:pt x="365233" y="155350"/>
                        </a:cubicBezTo>
                        <a:cubicBezTo>
                          <a:pt x="272439" y="64149"/>
                          <a:pt x="149378" y="7995"/>
                          <a:pt x="19147" y="30"/>
                        </a:cubicBezTo>
                        <a:cubicBezTo>
                          <a:pt x="-3554" y="-1165"/>
                          <a:pt x="-7536" y="34280"/>
                          <a:pt x="15165" y="35475"/>
                        </a:cubicBezTo>
                        <a:lnTo>
                          <a:pt x="15165" y="35475"/>
                        </a:lnTo>
                        <a:close/>
                      </a:path>
                    </a:pathLst>
                  </a:custGeom>
                  <a:solidFill>
                    <a:srgbClr val="935C33"/>
                  </a:solidFill>
                  <a:ln w="3981" cap="flat">
                    <a:noFill/>
                    <a:prstDash val="solid"/>
                    <a:miter/>
                  </a:ln>
                </p:spPr>
                <p:txBody>
                  <a:bodyPr rtlCol="0" anchor="ctr"/>
                  <a:lstStyle/>
                  <a:p>
                    <a:endParaRPr lang="en-US"/>
                  </a:p>
                </p:txBody>
              </p:sp>
              <p:sp>
                <p:nvSpPr>
                  <p:cNvPr id="432" name="Hình tự do: Hình 431">
                    <a:extLst>
                      <a:ext uri="{FF2B5EF4-FFF2-40B4-BE49-F238E27FC236}">
                        <a16:creationId xmlns:a16="http://schemas.microsoft.com/office/drawing/2014/main" id="{696BCA23-9584-9D06-2D86-CFD4DF58DD13}"/>
                      </a:ext>
                    </a:extLst>
                  </p:cNvPr>
                  <p:cNvSpPr>
                    <a:spLocks/>
                  </p:cNvSpPr>
                  <p:nvPr/>
                </p:nvSpPr>
                <p:spPr>
                  <a:xfrm>
                    <a:off x="2661345" y="2597818"/>
                    <a:ext cx="399801" cy="82961"/>
                  </a:xfrm>
                  <a:custGeom>
                    <a:avLst/>
                    <a:gdLst>
                      <a:gd name="connsiteX0" fmla="*/ 23575 w 399801"/>
                      <a:gd name="connsiteY0" fmla="*/ 81262 h 82961"/>
                      <a:gd name="connsiteX1" fmla="*/ 374839 w 399801"/>
                      <a:gd name="connsiteY1" fmla="*/ 54976 h 82961"/>
                      <a:gd name="connsiteX2" fmla="*/ 388778 w 399801"/>
                      <a:gd name="connsiteY2" fmla="*/ 22320 h 82961"/>
                      <a:gd name="connsiteX3" fmla="*/ 10433 w 399801"/>
                      <a:gd name="connsiteY3" fmla="*/ 48206 h 82961"/>
                      <a:gd name="connsiteX4" fmla="*/ 23575 w 399801"/>
                      <a:gd name="connsiteY4" fmla="*/ 81262 h 82961"/>
                      <a:gd name="connsiteX5" fmla="*/ 23575 w 399801"/>
                      <a:gd name="connsiteY5" fmla="*/ 81262 h 82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9801" h="82961">
                        <a:moveTo>
                          <a:pt x="23575" y="81262"/>
                        </a:moveTo>
                        <a:cubicBezTo>
                          <a:pt x="133096" y="31081"/>
                          <a:pt x="258946" y="21125"/>
                          <a:pt x="374839" y="54976"/>
                        </a:cubicBezTo>
                        <a:cubicBezTo>
                          <a:pt x="396743" y="61349"/>
                          <a:pt x="410682" y="28692"/>
                          <a:pt x="388778" y="22320"/>
                        </a:cubicBezTo>
                        <a:cubicBezTo>
                          <a:pt x="264123" y="-14320"/>
                          <a:pt x="128715" y="-5957"/>
                          <a:pt x="10433" y="48206"/>
                        </a:cubicBezTo>
                        <a:cubicBezTo>
                          <a:pt x="-10276" y="57366"/>
                          <a:pt x="2866" y="90820"/>
                          <a:pt x="23575" y="81262"/>
                        </a:cubicBezTo>
                        <a:lnTo>
                          <a:pt x="23575" y="81262"/>
                        </a:lnTo>
                        <a:close/>
                      </a:path>
                    </a:pathLst>
                  </a:custGeom>
                  <a:solidFill>
                    <a:srgbClr val="935C33"/>
                  </a:solidFill>
                  <a:ln w="3981" cap="flat">
                    <a:noFill/>
                    <a:prstDash val="solid"/>
                    <a:miter/>
                  </a:ln>
                </p:spPr>
                <p:txBody>
                  <a:bodyPr rtlCol="0" anchor="ctr"/>
                  <a:lstStyle/>
                  <a:p>
                    <a:endParaRPr lang="en-US"/>
                  </a:p>
                </p:txBody>
              </p:sp>
            </p:grpSp>
          </p:grpSp>
          <p:grpSp>
            <p:nvGrpSpPr>
              <p:cNvPr id="397" name="Đồ họa 2">
                <a:extLst>
                  <a:ext uri="{FF2B5EF4-FFF2-40B4-BE49-F238E27FC236}">
                    <a16:creationId xmlns:a16="http://schemas.microsoft.com/office/drawing/2014/main" id="{320FBFF0-2D53-4BF6-9660-C3C9468BC041}"/>
                  </a:ext>
                </a:extLst>
              </p:cNvPr>
              <p:cNvGrpSpPr>
                <a:grpSpLocks/>
              </p:cNvGrpSpPr>
              <p:nvPr/>
            </p:nvGrpSpPr>
            <p:grpSpPr>
              <a:xfrm>
                <a:off x="2808750" y="4546022"/>
                <a:ext cx="1159385" cy="620567"/>
                <a:chOff x="2808750" y="4546022"/>
                <a:chExt cx="1159385" cy="620567"/>
              </a:xfrm>
            </p:grpSpPr>
            <p:grpSp>
              <p:nvGrpSpPr>
                <p:cNvPr id="398" name="Đồ họa 2">
                  <a:extLst>
                    <a:ext uri="{FF2B5EF4-FFF2-40B4-BE49-F238E27FC236}">
                      <a16:creationId xmlns:a16="http://schemas.microsoft.com/office/drawing/2014/main" id="{EC637E81-4AA6-6DC6-15F4-9681A8270B59}"/>
                    </a:ext>
                  </a:extLst>
                </p:cNvPr>
                <p:cNvGrpSpPr>
                  <a:grpSpLocks/>
                </p:cNvGrpSpPr>
                <p:nvPr/>
              </p:nvGrpSpPr>
              <p:grpSpPr>
                <a:xfrm>
                  <a:off x="3287483" y="4679319"/>
                  <a:ext cx="201521" cy="455004"/>
                  <a:chOff x="3287483" y="4679319"/>
                  <a:chExt cx="201521" cy="455004"/>
                </a:xfrm>
              </p:grpSpPr>
              <p:grpSp>
                <p:nvGrpSpPr>
                  <p:cNvPr id="409" name="Đồ họa 2">
                    <a:extLst>
                      <a:ext uri="{FF2B5EF4-FFF2-40B4-BE49-F238E27FC236}">
                        <a16:creationId xmlns:a16="http://schemas.microsoft.com/office/drawing/2014/main" id="{03B4775C-72A6-3D6A-6966-CBF5A13EE4B5}"/>
                      </a:ext>
                    </a:extLst>
                  </p:cNvPr>
                  <p:cNvGrpSpPr>
                    <a:grpSpLocks/>
                  </p:cNvGrpSpPr>
                  <p:nvPr/>
                </p:nvGrpSpPr>
                <p:grpSpPr>
                  <a:xfrm>
                    <a:off x="3287483" y="4679319"/>
                    <a:ext cx="106455" cy="455004"/>
                    <a:chOff x="3287483" y="4679319"/>
                    <a:chExt cx="106455" cy="455004"/>
                  </a:xfrm>
                </p:grpSpPr>
                <p:sp>
                  <p:nvSpPr>
                    <p:cNvPr id="415" name="Hình tự do: Hình 414">
                      <a:extLst>
                        <a:ext uri="{FF2B5EF4-FFF2-40B4-BE49-F238E27FC236}">
                          <a16:creationId xmlns:a16="http://schemas.microsoft.com/office/drawing/2014/main" id="{02CE4D2E-1C52-8567-6461-0B263B8CC31E}"/>
                        </a:ext>
                      </a:extLst>
                    </p:cNvPr>
                    <p:cNvSpPr>
                      <a:spLocks/>
                    </p:cNvSpPr>
                    <p:nvPr/>
                  </p:nvSpPr>
                  <p:spPr>
                    <a:xfrm>
                      <a:off x="3358713" y="4818619"/>
                      <a:ext cx="31189" cy="204208"/>
                    </a:xfrm>
                    <a:custGeom>
                      <a:avLst/>
                      <a:gdLst>
                        <a:gd name="connsiteX0" fmla="*/ 25150 w 31189"/>
                        <a:gd name="connsiteY0" fmla="*/ 204208 h 204208"/>
                        <a:gd name="connsiteX1" fmla="*/ 31124 w 31189"/>
                        <a:gd name="connsiteY1" fmla="*/ 5876 h 204208"/>
                        <a:gd name="connsiteX2" fmla="*/ 458 w 31189"/>
                        <a:gd name="connsiteY2" fmla="*/ 28975 h 204208"/>
                        <a:gd name="connsiteX3" fmla="*/ 25150 w 31189"/>
                        <a:gd name="connsiteY3" fmla="*/ 204208 h 204208"/>
                      </a:gdLst>
                      <a:ahLst/>
                      <a:cxnLst>
                        <a:cxn ang="0">
                          <a:pos x="connsiteX0" y="connsiteY0"/>
                        </a:cxn>
                        <a:cxn ang="0">
                          <a:pos x="connsiteX1" y="connsiteY1"/>
                        </a:cxn>
                        <a:cxn ang="0">
                          <a:pos x="connsiteX2" y="connsiteY2"/>
                        </a:cxn>
                        <a:cxn ang="0">
                          <a:pos x="connsiteX3" y="connsiteY3"/>
                        </a:cxn>
                      </a:cxnLst>
                      <a:rect l="l" t="t" r="r" b="b"/>
                      <a:pathLst>
                        <a:path w="31189" h="204208">
                          <a:moveTo>
                            <a:pt x="25150" y="204208"/>
                          </a:moveTo>
                          <a:cubicBezTo>
                            <a:pt x="25150" y="204208"/>
                            <a:pt x="31921" y="19417"/>
                            <a:pt x="31124" y="5876"/>
                          </a:cubicBezTo>
                          <a:cubicBezTo>
                            <a:pt x="30328" y="-7665"/>
                            <a:pt x="2848" y="3088"/>
                            <a:pt x="458" y="28975"/>
                          </a:cubicBezTo>
                          <a:cubicBezTo>
                            <a:pt x="-1931" y="54862"/>
                            <a:pt x="4839" y="189473"/>
                            <a:pt x="25150" y="204208"/>
                          </a:cubicBezTo>
                          <a:close/>
                        </a:path>
                      </a:pathLst>
                    </a:custGeom>
                    <a:solidFill>
                      <a:srgbClr val="E6967A"/>
                    </a:solidFill>
                    <a:ln w="3981" cap="flat">
                      <a:noFill/>
                      <a:prstDash val="solid"/>
                      <a:miter/>
                    </a:ln>
                  </p:spPr>
                  <p:txBody>
                    <a:bodyPr rtlCol="0" anchor="ctr"/>
                    <a:lstStyle/>
                    <a:p>
                      <a:endParaRPr lang="en-US"/>
                    </a:p>
                  </p:txBody>
                </p:sp>
                <p:sp>
                  <p:nvSpPr>
                    <p:cNvPr id="416" name="Hình tự do: Hình 415">
                      <a:extLst>
                        <a:ext uri="{FF2B5EF4-FFF2-40B4-BE49-F238E27FC236}">
                          <a16:creationId xmlns:a16="http://schemas.microsoft.com/office/drawing/2014/main" id="{E5536476-268D-6BF8-ED7D-C6A35F6DF288}"/>
                        </a:ext>
                      </a:extLst>
                    </p:cNvPr>
                    <p:cNvSpPr>
                      <a:spLocks/>
                    </p:cNvSpPr>
                    <p:nvPr/>
                  </p:nvSpPr>
                  <p:spPr>
                    <a:xfrm>
                      <a:off x="3322916" y="4679319"/>
                      <a:ext cx="71022" cy="317546"/>
                    </a:xfrm>
                    <a:custGeom>
                      <a:avLst/>
                      <a:gdLst>
                        <a:gd name="connsiteX0" fmla="*/ 48202 w 71022"/>
                        <a:gd name="connsiteY0" fmla="*/ 302089 h 317546"/>
                        <a:gd name="connsiteX1" fmla="*/ 69310 w 71022"/>
                        <a:gd name="connsiteY1" fmla="*/ 53975 h 317546"/>
                        <a:gd name="connsiteX2" fmla="*/ 35857 w 71022"/>
                        <a:gd name="connsiteY2" fmla="*/ 19724 h 317546"/>
                        <a:gd name="connsiteX3" fmla="*/ 13 w 71022"/>
                        <a:gd name="connsiteY3" fmla="*/ 296115 h 317546"/>
                        <a:gd name="connsiteX4" fmla="*/ 48202 w 71022"/>
                        <a:gd name="connsiteY4" fmla="*/ 302089 h 3175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022" h="317546">
                          <a:moveTo>
                            <a:pt x="48202" y="302089"/>
                          </a:moveTo>
                          <a:cubicBezTo>
                            <a:pt x="48202" y="302089"/>
                            <a:pt x="60150" y="97385"/>
                            <a:pt x="69310" y="53975"/>
                          </a:cubicBezTo>
                          <a:cubicBezTo>
                            <a:pt x="79665" y="4989"/>
                            <a:pt x="39839" y="-20101"/>
                            <a:pt x="35857" y="19724"/>
                          </a:cubicBezTo>
                          <a:cubicBezTo>
                            <a:pt x="31874" y="59152"/>
                            <a:pt x="412" y="285760"/>
                            <a:pt x="13" y="296115"/>
                          </a:cubicBezTo>
                          <a:cubicBezTo>
                            <a:pt x="-783" y="306470"/>
                            <a:pt x="34263" y="335144"/>
                            <a:pt x="48202" y="302089"/>
                          </a:cubicBezTo>
                          <a:close/>
                        </a:path>
                      </a:pathLst>
                    </a:custGeom>
                    <a:solidFill>
                      <a:srgbClr val="E6967A"/>
                    </a:solidFill>
                    <a:ln w="3981" cap="flat">
                      <a:noFill/>
                      <a:prstDash val="solid"/>
                      <a:miter/>
                    </a:ln>
                  </p:spPr>
                  <p:txBody>
                    <a:bodyPr rtlCol="0" anchor="ctr"/>
                    <a:lstStyle/>
                    <a:p>
                      <a:endParaRPr lang="en-US"/>
                    </a:p>
                  </p:txBody>
                </p:sp>
                <p:sp>
                  <p:nvSpPr>
                    <p:cNvPr id="417" name="Hình tự do: Hình 416">
                      <a:extLst>
                        <a:ext uri="{FF2B5EF4-FFF2-40B4-BE49-F238E27FC236}">
                          <a16:creationId xmlns:a16="http://schemas.microsoft.com/office/drawing/2014/main" id="{9A045A26-570F-15EC-73C8-0D3E9902836D}"/>
                        </a:ext>
                      </a:extLst>
                    </p:cNvPr>
                    <p:cNvSpPr>
                      <a:spLocks/>
                    </p:cNvSpPr>
                    <p:nvPr/>
                  </p:nvSpPr>
                  <p:spPr>
                    <a:xfrm>
                      <a:off x="3288686" y="4688034"/>
                      <a:ext cx="86461" cy="397319"/>
                    </a:xfrm>
                    <a:custGeom>
                      <a:avLst/>
                      <a:gdLst>
                        <a:gd name="connsiteX0" fmla="*/ 67697 w 86461"/>
                        <a:gd name="connsiteY0" fmla="*/ 307712 h 397319"/>
                        <a:gd name="connsiteX1" fmla="*/ 84424 w 86461"/>
                        <a:gd name="connsiteY1" fmla="*/ 41675 h 397319"/>
                        <a:gd name="connsiteX2" fmla="*/ 58139 w 86461"/>
                        <a:gd name="connsiteY2" fmla="*/ 18178 h 397319"/>
                        <a:gd name="connsiteX3" fmla="*/ 2781 w 86461"/>
                        <a:gd name="connsiteY3" fmla="*/ 262708 h 397319"/>
                        <a:gd name="connsiteX4" fmla="*/ 31456 w 86461"/>
                        <a:gd name="connsiteY4" fmla="*/ 397320 h 397319"/>
                        <a:gd name="connsiteX5" fmla="*/ 67697 w 86461"/>
                        <a:gd name="connsiteY5" fmla="*/ 307712 h 3973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6461" h="397319">
                          <a:moveTo>
                            <a:pt x="67697" y="307712"/>
                          </a:moveTo>
                          <a:cubicBezTo>
                            <a:pt x="67697" y="307712"/>
                            <a:pt x="70485" y="85484"/>
                            <a:pt x="84424" y="41675"/>
                          </a:cubicBezTo>
                          <a:cubicBezTo>
                            <a:pt x="93186" y="13797"/>
                            <a:pt x="71680" y="-22444"/>
                            <a:pt x="58139" y="18178"/>
                          </a:cubicBezTo>
                          <a:cubicBezTo>
                            <a:pt x="50970" y="39684"/>
                            <a:pt x="20703" y="185048"/>
                            <a:pt x="2781" y="262708"/>
                          </a:cubicBezTo>
                          <a:cubicBezTo>
                            <a:pt x="-11158" y="323244"/>
                            <a:pt x="31854" y="391346"/>
                            <a:pt x="31456" y="397320"/>
                          </a:cubicBezTo>
                          <a:cubicBezTo>
                            <a:pt x="31456" y="397320"/>
                            <a:pt x="55749" y="342360"/>
                            <a:pt x="67697" y="307712"/>
                          </a:cubicBezTo>
                          <a:close/>
                        </a:path>
                      </a:pathLst>
                    </a:custGeom>
                    <a:solidFill>
                      <a:srgbClr val="E8C2AC"/>
                    </a:solidFill>
                    <a:ln w="3981" cap="flat">
                      <a:noFill/>
                      <a:prstDash val="solid"/>
                      <a:miter/>
                    </a:ln>
                  </p:spPr>
                  <p:txBody>
                    <a:bodyPr rtlCol="0" anchor="ctr"/>
                    <a:lstStyle/>
                    <a:p>
                      <a:endParaRPr lang="en-US"/>
                    </a:p>
                  </p:txBody>
                </p:sp>
                <p:sp>
                  <p:nvSpPr>
                    <p:cNvPr id="418" name="Hình tự do: Hình 417">
                      <a:extLst>
                        <a:ext uri="{FF2B5EF4-FFF2-40B4-BE49-F238E27FC236}">
                          <a16:creationId xmlns:a16="http://schemas.microsoft.com/office/drawing/2014/main" id="{4FEECCF6-B2DA-D4BA-C373-BA8E382F29CC}"/>
                        </a:ext>
                      </a:extLst>
                    </p:cNvPr>
                    <p:cNvSpPr>
                      <a:spLocks/>
                    </p:cNvSpPr>
                    <p:nvPr/>
                  </p:nvSpPr>
                  <p:spPr>
                    <a:xfrm>
                      <a:off x="3287483" y="4739105"/>
                      <a:ext cx="96398" cy="395219"/>
                    </a:xfrm>
                    <a:custGeom>
                      <a:avLst/>
                      <a:gdLst>
                        <a:gd name="connsiteX0" fmla="*/ 60139 w 96398"/>
                        <a:gd name="connsiteY0" fmla="*/ 390853 h 395219"/>
                        <a:gd name="connsiteX1" fmla="*/ 2 w 96398"/>
                        <a:gd name="connsiteY1" fmla="*/ 341071 h 395219"/>
                        <a:gd name="connsiteX2" fmla="*/ 70892 w 96398"/>
                        <a:gd name="connsiteY2" fmla="*/ 13305 h 395219"/>
                        <a:gd name="connsiteX3" fmla="*/ 95982 w 96398"/>
                        <a:gd name="connsiteY3" fmla="*/ 39988 h 395219"/>
                        <a:gd name="connsiteX4" fmla="*/ 90804 w 96398"/>
                        <a:gd name="connsiteY4" fmla="*/ 211637 h 395219"/>
                        <a:gd name="connsiteX5" fmla="*/ 60139 w 96398"/>
                        <a:gd name="connsiteY5" fmla="*/ 390853 h 3952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398" h="395219">
                          <a:moveTo>
                            <a:pt x="60139" y="390853"/>
                          </a:moveTo>
                          <a:cubicBezTo>
                            <a:pt x="18720" y="403598"/>
                            <a:pt x="2" y="388862"/>
                            <a:pt x="2" y="341071"/>
                          </a:cubicBezTo>
                          <a:cubicBezTo>
                            <a:pt x="-396" y="293678"/>
                            <a:pt x="70493" y="44369"/>
                            <a:pt x="70892" y="13305"/>
                          </a:cubicBezTo>
                          <a:cubicBezTo>
                            <a:pt x="71290" y="-18157"/>
                            <a:pt x="97575" y="12508"/>
                            <a:pt x="95982" y="39988"/>
                          </a:cubicBezTo>
                          <a:cubicBezTo>
                            <a:pt x="94389" y="67468"/>
                            <a:pt x="83238" y="174998"/>
                            <a:pt x="90804" y="211637"/>
                          </a:cubicBezTo>
                          <a:cubicBezTo>
                            <a:pt x="98371" y="248675"/>
                            <a:pt x="105540" y="376914"/>
                            <a:pt x="60139" y="390853"/>
                          </a:cubicBezTo>
                          <a:close/>
                        </a:path>
                      </a:pathLst>
                    </a:custGeom>
                    <a:solidFill>
                      <a:srgbClr val="F4CCB5"/>
                    </a:solidFill>
                    <a:ln w="3981" cap="flat">
                      <a:noFill/>
                      <a:prstDash val="solid"/>
                      <a:miter/>
                    </a:ln>
                  </p:spPr>
                  <p:txBody>
                    <a:bodyPr rtlCol="0" anchor="ctr"/>
                    <a:lstStyle/>
                    <a:p>
                      <a:endParaRPr lang="en-US"/>
                    </a:p>
                  </p:txBody>
                </p:sp>
              </p:grpSp>
              <p:grpSp>
                <p:nvGrpSpPr>
                  <p:cNvPr id="410" name="Đồ họa 2">
                    <a:extLst>
                      <a:ext uri="{FF2B5EF4-FFF2-40B4-BE49-F238E27FC236}">
                        <a16:creationId xmlns:a16="http://schemas.microsoft.com/office/drawing/2014/main" id="{C13D628B-270F-7973-68F6-D7C6134D70D9}"/>
                      </a:ext>
                    </a:extLst>
                  </p:cNvPr>
                  <p:cNvGrpSpPr>
                    <a:grpSpLocks/>
                  </p:cNvGrpSpPr>
                  <p:nvPr/>
                </p:nvGrpSpPr>
                <p:grpSpPr>
                  <a:xfrm>
                    <a:off x="3382947" y="4679319"/>
                    <a:ext cx="106057" cy="455004"/>
                    <a:chOff x="3382947" y="4679319"/>
                    <a:chExt cx="106057" cy="455004"/>
                  </a:xfrm>
                </p:grpSpPr>
                <p:sp>
                  <p:nvSpPr>
                    <p:cNvPr id="411" name="Hình tự do: Hình 410">
                      <a:extLst>
                        <a:ext uri="{FF2B5EF4-FFF2-40B4-BE49-F238E27FC236}">
                          <a16:creationId xmlns:a16="http://schemas.microsoft.com/office/drawing/2014/main" id="{0FDE5870-1DA0-CEF4-A8AC-FB8F09F5BD7A}"/>
                        </a:ext>
                      </a:extLst>
                    </p:cNvPr>
                    <p:cNvSpPr>
                      <a:spLocks/>
                    </p:cNvSpPr>
                    <p:nvPr/>
                  </p:nvSpPr>
                  <p:spPr>
                    <a:xfrm>
                      <a:off x="3386586" y="4818619"/>
                      <a:ext cx="31206" cy="204208"/>
                    </a:xfrm>
                    <a:custGeom>
                      <a:avLst/>
                      <a:gdLst>
                        <a:gd name="connsiteX0" fmla="*/ 6039 w 31206"/>
                        <a:gd name="connsiteY0" fmla="*/ 204208 h 204208"/>
                        <a:gd name="connsiteX1" fmla="*/ 65 w 31206"/>
                        <a:gd name="connsiteY1" fmla="*/ 5876 h 204208"/>
                        <a:gd name="connsiteX2" fmla="*/ 30731 w 31206"/>
                        <a:gd name="connsiteY2" fmla="*/ 28975 h 204208"/>
                        <a:gd name="connsiteX3" fmla="*/ 6039 w 31206"/>
                        <a:gd name="connsiteY3" fmla="*/ 204208 h 204208"/>
                      </a:gdLst>
                      <a:ahLst/>
                      <a:cxnLst>
                        <a:cxn ang="0">
                          <a:pos x="connsiteX0" y="connsiteY0"/>
                        </a:cxn>
                        <a:cxn ang="0">
                          <a:pos x="connsiteX1" y="connsiteY1"/>
                        </a:cxn>
                        <a:cxn ang="0">
                          <a:pos x="connsiteX2" y="connsiteY2"/>
                        </a:cxn>
                        <a:cxn ang="0">
                          <a:pos x="connsiteX3" y="connsiteY3"/>
                        </a:cxn>
                      </a:cxnLst>
                      <a:rect l="l" t="t" r="r" b="b"/>
                      <a:pathLst>
                        <a:path w="31206" h="204208">
                          <a:moveTo>
                            <a:pt x="6039" y="204208"/>
                          </a:moveTo>
                          <a:cubicBezTo>
                            <a:pt x="6039" y="204208"/>
                            <a:pt x="-731" y="19417"/>
                            <a:pt x="65" y="5876"/>
                          </a:cubicBezTo>
                          <a:cubicBezTo>
                            <a:pt x="862" y="-7665"/>
                            <a:pt x="28341" y="3088"/>
                            <a:pt x="30731" y="28975"/>
                          </a:cubicBezTo>
                          <a:cubicBezTo>
                            <a:pt x="33121" y="54862"/>
                            <a:pt x="26748" y="189473"/>
                            <a:pt x="6039" y="204208"/>
                          </a:cubicBezTo>
                          <a:close/>
                        </a:path>
                      </a:pathLst>
                    </a:custGeom>
                    <a:solidFill>
                      <a:srgbClr val="E6967A"/>
                    </a:solidFill>
                    <a:ln w="3981" cap="flat">
                      <a:noFill/>
                      <a:prstDash val="solid"/>
                      <a:miter/>
                    </a:ln>
                  </p:spPr>
                  <p:txBody>
                    <a:bodyPr rtlCol="0" anchor="ctr"/>
                    <a:lstStyle/>
                    <a:p>
                      <a:endParaRPr lang="en-US"/>
                    </a:p>
                  </p:txBody>
                </p:sp>
                <p:sp>
                  <p:nvSpPr>
                    <p:cNvPr id="412" name="Hình tự do: Hình 411">
                      <a:extLst>
                        <a:ext uri="{FF2B5EF4-FFF2-40B4-BE49-F238E27FC236}">
                          <a16:creationId xmlns:a16="http://schemas.microsoft.com/office/drawing/2014/main" id="{D067CAA1-7645-73C9-B24A-E0DF73068921}"/>
                        </a:ext>
                      </a:extLst>
                    </p:cNvPr>
                    <p:cNvSpPr>
                      <a:spLocks/>
                    </p:cNvSpPr>
                    <p:nvPr/>
                  </p:nvSpPr>
                  <p:spPr>
                    <a:xfrm>
                      <a:off x="3382947" y="4679319"/>
                      <a:ext cx="71012" cy="317546"/>
                    </a:xfrm>
                    <a:custGeom>
                      <a:avLst/>
                      <a:gdLst>
                        <a:gd name="connsiteX0" fmla="*/ 22820 w 71012"/>
                        <a:gd name="connsiteY0" fmla="*/ 302089 h 317546"/>
                        <a:gd name="connsiteX1" fmla="*/ 1712 w 71012"/>
                        <a:gd name="connsiteY1" fmla="*/ 53975 h 317546"/>
                        <a:gd name="connsiteX2" fmla="*/ 35166 w 71012"/>
                        <a:gd name="connsiteY2" fmla="*/ 19724 h 317546"/>
                        <a:gd name="connsiteX3" fmla="*/ 71009 w 71012"/>
                        <a:gd name="connsiteY3" fmla="*/ 296115 h 317546"/>
                        <a:gd name="connsiteX4" fmla="*/ 22820 w 71012"/>
                        <a:gd name="connsiteY4" fmla="*/ 302089 h 3175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012" h="317546">
                          <a:moveTo>
                            <a:pt x="22820" y="302089"/>
                          </a:moveTo>
                          <a:cubicBezTo>
                            <a:pt x="22820" y="302089"/>
                            <a:pt x="10872" y="97385"/>
                            <a:pt x="1712" y="53975"/>
                          </a:cubicBezTo>
                          <a:cubicBezTo>
                            <a:pt x="-8642" y="4989"/>
                            <a:pt x="31183" y="-20101"/>
                            <a:pt x="35166" y="19724"/>
                          </a:cubicBezTo>
                          <a:cubicBezTo>
                            <a:pt x="39148" y="59152"/>
                            <a:pt x="70611" y="285760"/>
                            <a:pt x="71009" y="296115"/>
                          </a:cubicBezTo>
                          <a:cubicBezTo>
                            <a:pt x="71408" y="306470"/>
                            <a:pt x="36361" y="335144"/>
                            <a:pt x="22820" y="302089"/>
                          </a:cubicBezTo>
                          <a:close/>
                        </a:path>
                      </a:pathLst>
                    </a:custGeom>
                    <a:solidFill>
                      <a:srgbClr val="E6967A"/>
                    </a:solidFill>
                    <a:ln w="3981" cap="flat">
                      <a:noFill/>
                      <a:prstDash val="solid"/>
                      <a:miter/>
                    </a:ln>
                  </p:spPr>
                  <p:txBody>
                    <a:bodyPr rtlCol="0" anchor="ctr"/>
                    <a:lstStyle/>
                    <a:p>
                      <a:endParaRPr lang="en-US"/>
                    </a:p>
                  </p:txBody>
                </p:sp>
                <p:sp>
                  <p:nvSpPr>
                    <p:cNvPr id="413" name="Hình tự do: Hình 412">
                      <a:extLst>
                        <a:ext uri="{FF2B5EF4-FFF2-40B4-BE49-F238E27FC236}">
                          <a16:creationId xmlns:a16="http://schemas.microsoft.com/office/drawing/2014/main" id="{72FDAF04-7A00-C34B-DD12-59C03EF3D565}"/>
                        </a:ext>
                      </a:extLst>
                    </p:cNvPr>
                    <p:cNvSpPr>
                      <a:spLocks/>
                    </p:cNvSpPr>
                    <p:nvPr/>
                  </p:nvSpPr>
                  <p:spPr>
                    <a:xfrm>
                      <a:off x="3401738" y="4688034"/>
                      <a:ext cx="86461" cy="397319"/>
                    </a:xfrm>
                    <a:custGeom>
                      <a:avLst/>
                      <a:gdLst>
                        <a:gd name="connsiteX0" fmla="*/ 18765 w 86461"/>
                        <a:gd name="connsiteY0" fmla="*/ 307712 h 397319"/>
                        <a:gd name="connsiteX1" fmla="*/ 2038 w 86461"/>
                        <a:gd name="connsiteY1" fmla="*/ 41675 h 397319"/>
                        <a:gd name="connsiteX2" fmla="*/ 28323 w 86461"/>
                        <a:gd name="connsiteY2" fmla="*/ 18178 h 397319"/>
                        <a:gd name="connsiteX3" fmla="*/ 83681 w 86461"/>
                        <a:gd name="connsiteY3" fmla="*/ 262708 h 397319"/>
                        <a:gd name="connsiteX4" fmla="*/ 55006 w 86461"/>
                        <a:gd name="connsiteY4" fmla="*/ 397320 h 397319"/>
                        <a:gd name="connsiteX5" fmla="*/ 18765 w 86461"/>
                        <a:gd name="connsiteY5" fmla="*/ 307712 h 3973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6461" h="397319">
                          <a:moveTo>
                            <a:pt x="18765" y="307712"/>
                          </a:moveTo>
                          <a:cubicBezTo>
                            <a:pt x="18765" y="307712"/>
                            <a:pt x="15977" y="85484"/>
                            <a:pt x="2038" y="41675"/>
                          </a:cubicBezTo>
                          <a:cubicBezTo>
                            <a:pt x="-6724" y="13797"/>
                            <a:pt x="14782" y="-22444"/>
                            <a:pt x="28323" y="18178"/>
                          </a:cubicBezTo>
                          <a:cubicBezTo>
                            <a:pt x="35492" y="39684"/>
                            <a:pt x="65759" y="185048"/>
                            <a:pt x="83681" y="262708"/>
                          </a:cubicBezTo>
                          <a:cubicBezTo>
                            <a:pt x="97620" y="323244"/>
                            <a:pt x="54608" y="391346"/>
                            <a:pt x="55006" y="397320"/>
                          </a:cubicBezTo>
                          <a:cubicBezTo>
                            <a:pt x="55006" y="397320"/>
                            <a:pt x="30314" y="342360"/>
                            <a:pt x="18765" y="307712"/>
                          </a:cubicBezTo>
                          <a:close/>
                        </a:path>
                      </a:pathLst>
                    </a:custGeom>
                    <a:solidFill>
                      <a:srgbClr val="E8C2AC"/>
                    </a:solidFill>
                    <a:ln w="3981" cap="flat">
                      <a:noFill/>
                      <a:prstDash val="solid"/>
                      <a:miter/>
                    </a:ln>
                  </p:spPr>
                  <p:txBody>
                    <a:bodyPr rtlCol="0" anchor="ctr"/>
                    <a:lstStyle/>
                    <a:p>
                      <a:endParaRPr lang="en-US"/>
                    </a:p>
                  </p:txBody>
                </p:sp>
                <p:sp>
                  <p:nvSpPr>
                    <p:cNvPr id="414" name="Hình tự do: Hình 413">
                      <a:extLst>
                        <a:ext uri="{FF2B5EF4-FFF2-40B4-BE49-F238E27FC236}">
                          <a16:creationId xmlns:a16="http://schemas.microsoft.com/office/drawing/2014/main" id="{C9C83693-25E7-E216-503F-EC5734AAA22B}"/>
                        </a:ext>
                      </a:extLst>
                    </p:cNvPr>
                    <p:cNvSpPr>
                      <a:spLocks/>
                    </p:cNvSpPr>
                    <p:nvPr/>
                  </p:nvSpPr>
                  <p:spPr>
                    <a:xfrm>
                      <a:off x="3392607" y="4739105"/>
                      <a:ext cx="96398" cy="395219"/>
                    </a:xfrm>
                    <a:custGeom>
                      <a:avLst/>
                      <a:gdLst>
                        <a:gd name="connsiteX0" fmla="*/ 36259 w 96398"/>
                        <a:gd name="connsiteY0" fmla="*/ 390853 h 395219"/>
                        <a:gd name="connsiteX1" fmla="*/ 96397 w 96398"/>
                        <a:gd name="connsiteY1" fmla="*/ 341071 h 395219"/>
                        <a:gd name="connsiteX2" fmla="*/ 25506 w 96398"/>
                        <a:gd name="connsiteY2" fmla="*/ 13305 h 395219"/>
                        <a:gd name="connsiteX3" fmla="*/ 416 w 96398"/>
                        <a:gd name="connsiteY3" fmla="*/ 39988 h 395219"/>
                        <a:gd name="connsiteX4" fmla="*/ 5594 w 96398"/>
                        <a:gd name="connsiteY4" fmla="*/ 211637 h 395219"/>
                        <a:gd name="connsiteX5" fmla="*/ 36259 w 96398"/>
                        <a:gd name="connsiteY5" fmla="*/ 390853 h 3952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398" h="395219">
                          <a:moveTo>
                            <a:pt x="36259" y="390853"/>
                          </a:moveTo>
                          <a:cubicBezTo>
                            <a:pt x="77678" y="403598"/>
                            <a:pt x="96397" y="388862"/>
                            <a:pt x="96397" y="341071"/>
                          </a:cubicBezTo>
                          <a:cubicBezTo>
                            <a:pt x="96795" y="293678"/>
                            <a:pt x="25905" y="44369"/>
                            <a:pt x="25506" y="13305"/>
                          </a:cubicBezTo>
                          <a:cubicBezTo>
                            <a:pt x="25108" y="-18157"/>
                            <a:pt x="-1177" y="12508"/>
                            <a:pt x="416" y="39988"/>
                          </a:cubicBezTo>
                          <a:cubicBezTo>
                            <a:pt x="2009" y="67468"/>
                            <a:pt x="13161" y="174998"/>
                            <a:pt x="5594" y="211637"/>
                          </a:cubicBezTo>
                          <a:cubicBezTo>
                            <a:pt x="-1973" y="248675"/>
                            <a:pt x="-9142" y="376914"/>
                            <a:pt x="36259" y="390853"/>
                          </a:cubicBezTo>
                          <a:close/>
                        </a:path>
                      </a:pathLst>
                    </a:custGeom>
                    <a:solidFill>
                      <a:srgbClr val="F4CCB5"/>
                    </a:solidFill>
                    <a:ln w="3981" cap="flat">
                      <a:noFill/>
                      <a:prstDash val="solid"/>
                      <a:miter/>
                    </a:ln>
                  </p:spPr>
                  <p:txBody>
                    <a:bodyPr rtlCol="0" anchor="ctr"/>
                    <a:lstStyle/>
                    <a:p>
                      <a:endParaRPr lang="en-US"/>
                    </a:p>
                  </p:txBody>
                </p:sp>
              </p:grpSp>
            </p:grpSp>
            <p:grpSp>
              <p:nvGrpSpPr>
                <p:cNvPr id="399" name="Đồ họa 2">
                  <a:extLst>
                    <a:ext uri="{FF2B5EF4-FFF2-40B4-BE49-F238E27FC236}">
                      <a16:creationId xmlns:a16="http://schemas.microsoft.com/office/drawing/2014/main" id="{E563463D-CE84-5952-E9A4-505C7A28A473}"/>
                    </a:ext>
                  </a:extLst>
                </p:cNvPr>
                <p:cNvGrpSpPr>
                  <a:grpSpLocks/>
                </p:cNvGrpSpPr>
                <p:nvPr/>
              </p:nvGrpSpPr>
              <p:grpSpPr>
                <a:xfrm>
                  <a:off x="3472675" y="4546022"/>
                  <a:ext cx="495461" cy="620567"/>
                  <a:chOff x="3472675" y="4546022"/>
                  <a:chExt cx="495461" cy="620567"/>
                </a:xfrm>
              </p:grpSpPr>
              <p:sp>
                <p:nvSpPr>
                  <p:cNvPr id="405" name="Hình tự do: Hình 404">
                    <a:extLst>
                      <a:ext uri="{FF2B5EF4-FFF2-40B4-BE49-F238E27FC236}">
                        <a16:creationId xmlns:a16="http://schemas.microsoft.com/office/drawing/2014/main" id="{61382241-9982-AC79-26AB-825CCB75D2C0}"/>
                      </a:ext>
                    </a:extLst>
                  </p:cNvPr>
                  <p:cNvSpPr>
                    <a:spLocks/>
                  </p:cNvSpPr>
                  <p:nvPr/>
                </p:nvSpPr>
                <p:spPr>
                  <a:xfrm>
                    <a:off x="3473073" y="4546022"/>
                    <a:ext cx="495063" cy="620567"/>
                  </a:xfrm>
                  <a:custGeom>
                    <a:avLst/>
                    <a:gdLst>
                      <a:gd name="connsiteX0" fmla="*/ 402240 w 495063"/>
                      <a:gd name="connsiteY0" fmla="*/ 11641 h 620567"/>
                      <a:gd name="connsiteX1" fmla="*/ 493441 w 495063"/>
                      <a:gd name="connsiteY1" fmla="*/ 421846 h 620567"/>
                      <a:gd name="connsiteX2" fmla="*/ 329359 w 495063"/>
                      <a:gd name="connsiteY2" fmla="*/ 604248 h 620567"/>
                      <a:gd name="connsiteX3" fmla="*/ 14735 w 495063"/>
                      <a:gd name="connsiteY3" fmla="*/ 613408 h 620567"/>
                      <a:gd name="connsiteX4" fmla="*/ 0 w 495063"/>
                      <a:gd name="connsiteY4" fmla="*/ 436184 h 620567"/>
                      <a:gd name="connsiteX5" fmla="*/ 48189 w 495063"/>
                      <a:gd name="connsiteY5" fmla="*/ 397154 h 620567"/>
                      <a:gd name="connsiteX6" fmla="*/ 275196 w 495063"/>
                      <a:gd name="connsiteY6" fmla="*/ 380826 h 620567"/>
                      <a:gd name="connsiteX7" fmla="*/ 315420 w 495063"/>
                      <a:gd name="connsiteY7" fmla="*/ 104833 h 620567"/>
                      <a:gd name="connsiteX8" fmla="*/ 402240 w 495063"/>
                      <a:gd name="connsiteY8" fmla="*/ 11641 h 620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5063" h="620567">
                        <a:moveTo>
                          <a:pt x="402240" y="11641"/>
                        </a:moveTo>
                        <a:cubicBezTo>
                          <a:pt x="440473" y="84920"/>
                          <a:pt x="481494" y="341398"/>
                          <a:pt x="493441" y="421846"/>
                        </a:cubicBezTo>
                        <a:cubicBezTo>
                          <a:pt x="509770" y="530172"/>
                          <a:pt x="399054" y="593097"/>
                          <a:pt x="329359" y="604248"/>
                        </a:cubicBezTo>
                        <a:cubicBezTo>
                          <a:pt x="217847" y="621772"/>
                          <a:pt x="26683" y="625754"/>
                          <a:pt x="14735" y="613408"/>
                        </a:cubicBezTo>
                        <a:cubicBezTo>
                          <a:pt x="2389" y="601062"/>
                          <a:pt x="0" y="465257"/>
                          <a:pt x="0" y="436184"/>
                        </a:cubicBezTo>
                        <a:cubicBezTo>
                          <a:pt x="0" y="407111"/>
                          <a:pt x="21506" y="402730"/>
                          <a:pt x="48189" y="397154"/>
                        </a:cubicBezTo>
                        <a:cubicBezTo>
                          <a:pt x="72085" y="392375"/>
                          <a:pt x="184393" y="402730"/>
                          <a:pt x="275196" y="380826"/>
                        </a:cubicBezTo>
                        <a:cubicBezTo>
                          <a:pt x="290330" y="334230"/>
                          <a:pt x="307853" y="160589"/>
                          <a:pt x="315420" y="104833"/>
                        </a:cubicBezTo>
                        <a:cubicBezTo>
                          <a:pt x="320996" y="60228"/>
                          <a:pt x="379141" y="-32566"/>
                          <a:pt x="402240" y="11641"/>
                        </a:cubicBezTo>
                        <a:close/>
                      </a:path>
                    </a:pathLst>
                  </a:custGeom>
                  <a:solidFill>
                    <a:srgbClr val="EBF4FD"/>
                  </a:solidFill>
                  <a:ln w="3981" cap="flat">
                    <a:noFill/>
                    <a:prstDash val="solid"/>
                    <a:miter/>
                  </a:ln>
                </p:spPr>
                <p:txBody>
                  <a:bodyPr rtlCol="0" anchor="ctr"/>
                  <a:lstStyle/>
                  <a:p>
                    <a:endParaRPr lang="en-US"/>
                  </a:p>
                </p:txBody>
              </p:sp>
              <p:sp>
                <p:nvSpPr>
                  <p:cNvPr id="406" name="Hình tự do: Hình 405">
                    <a:extLst>
                      <a:ext uri="{FF2B5EF4-FFF2-40B4-BE49-F238E27FC236}">
                        <a16:creationId xmlns:a16="http://schemas.microsoft.com/office/drawing/2014/main" id="{90E1A65F-A1EE-A2F4-5B53-A6874D77CC4A}"/>
                      </a:ext>
                    </a:extLst>
                  </p:cNvPr>
                  <p:cNvSpPr>
                    <a:spLocks/>
                  </p:cNvSpPr>
                  <p:nvPr/>
                </p:nvSpPr>
                <p:spPr>
                  <a:xfrm>
                    <a:off x="3472675" y="4980795"/>
                    <a:ext cx="187181" cy="185327"/>
                  </a:xfrm>
                  <a:custGeom>
                    <a:avLst/>
                    <a:gdLst>
                      <a:gd name="connsiteX0" fmla="*/ 0 w 187181"/>
                      <a:gd name="connsiteY0" fmla="*/ 1012 h 185327"/>
                      <a:gd name="connsiteX1" fmla="*/ 14736 w 187181"/>
                      <a:gd name="connsiteY1" fmla="*/ 178237 h 185327"/>
                      <a:gd name="connsiteX2" fmla="*/ 187181 w 187181"/>
                      <a:gd name="connsiteY2" fmla="*/ 182618 h 185327"/>
                      <a:gd name="connsiteX3" fmla="*/ 39428 w 187181"/>
                      <a:gd name="connsiteY3" fmla="*/ 161909 h 185327"/>
                      <a:gd name="connsiteX4" fmla="*/ 0 w 187181"/>
                      <a:gd name="connsiteY4" fmla="*/ 1012 h 1853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7181" h="185327">
                        <a:moveTo>
                          <a:pt x="0" y="1012"/>
                        </a:moveTo>
                        <a:cubicBezTo>
                          <a:pt x="0" y="30085"/>
                          <a:pt x="2390" y="165891"/>
                          <a:pt x="14736" y="178237"/>
                        </a:cubicBezTo>
                        <a:cubicBezTo>
                          <a:pt x="22303" y="185804"/>
                          <a:pt x="101954" y="187397"/>
                          <a:pt x="187181" y="182618"/>
                        </a:cubicBezTo>
                        <a:cubicBezTo>
                          <a:pt x="138992" y="181025"/>
                          <a:pt x="79652" y="179432"/>
                          <a:pt x="39428" y="161909"/>
                        </a:cubicBezTo>
                        <a:cubicBezTo>
                          <a:pt x="0" y="145181"/>
                          <a:pt x="0" y="-14122"/>
                          <a:pt x="0" y="1012"/>
                        </a:cubicBezTo>
                        <a:close/>
                      </a:path>
                    </a:pathLst>
                  </a:custGeom>
                  <a:solidFill>
                    <a:srgbClr val="CDE3F9"/>
                  </a:solidFill>
                  <a:ln w="3981" cap="flat">
                    <a:noFill/>
                    <a:prstDash val="solid"/>
                    <a:miter/>
                  </a:ln>
                </p:spPr>
                <p:txBody>
                  <a:bodyPr rtlCol="0" anchor="ctr"/>
                  <a:lstStyle/>
                  <a:p>
                    <a:endParaRPr lang="en-US"/>
                  </a:p>
                </p:txBody>
              </p:sp>
              <p:sp>
                <p:nvSpPr>
                  <p:cNvPr id="407" name="Hình tự do: Hình 406">
                    <a:extLst>
                      <a:ext uri="{FF2B5EF4-FFF2-40B4-BE49-F238E27FC236}">
                        <a16:creationId xmlns:a16="http://schemas.microsoft.com/office/drawing/2014/main" id="{A132938D-821B-909F-D8EA-D7048C30BDA7}"/>
                      </a:ext>
                    </a:extLst>
                  </p:cNvPr>
                  <p:cNvSpPr>
                    <a:spLocks/>
                  </p:cNvSpPr>
                  <p:nvPr/>
                </p:nvSpPr>
                <p:spPr>
                  <a:xfrm>
                    <a:off x="3726365" y="4854364"/>
                    <a:ext cx="241701" cy="304269"/>
                  </a:xfrm>
                  <a:custGeom>
                    <a:avLst/>
                    <a:gdLst>
                      <a:gd name="connsiteX0" fmla="*/ 240149 w 241701"/>
                      <a:gd name="connsiteY0" fmla="*/ 113105 h 304269"/>
                      <a:gd name="connsiteX1" fmla="*/ 221830 w 241701"/>
                      <a:gd name="connsiteY1" fmla="*/ 0 h 304269"/>
                      <a:gd name="connsiteX2" fmla="*/ 151338 w 241701"/>
                      <a:gd name="connsiteY2" fmla="*/ 258469 h 304269"/>
                      <a:gd name="connsiteX3" fmla="*/ 0 w 241701"/>
                      <a:gd name="connsiteY3" fmla="*/ 304269 h 304269"/>
                      <a:gd name="connsiteX4" fmla="*/ 75669 w 241701"/>
                      <a:gd name="connsiteY4" fmla="*/ 295109 h 304269"/>
                      <a:gd name="connsiteX5" fmla="*/ 240149 w 241701"/>
                      <a:gd name="connsiteY5" fmla="*/ 113105 h 304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1701" h="304269">
                        <a:moveTo>
                          <a:pt x="240149" y="113105"/>
                        </a:moveTo>
                        <a:cubicBezTo>
                          <a:pt x="236565" y="88413"/>
                          <a:pt x="230193" y="47393"/>
                          <a:pt x="221830" y="0"/>
                        </a:cubicBezTo>
                        <a:cubicBezTo>
                          <a:pt x="226609" y="107530"/>
                          <a:pt x="254885" y="205103"/>
                          <a:pt x="151338" y="258469"/>
                        </a:cubicBezTo>
                        <a:cubicBezTo>
                          <a:pt x="123460" y="272807"/>
                          <a:pt x="32259" y="298693"/>
                          <a:pt x="0" y="304269"/>
                        </a:cubicBezTo>
                        <a:cubicBezTo>
                          <a:pt x="27081" y="301879"/>
                          <a:pt x="52968" y="298693"/>
                          <a:pt x="75669" y="295109"/>
                        </a:cubicBezTo>
                        <a:cubicBezTo>
                          <a:pt x="145762" y="284754"/>
                          <a:pt x="256080" y="221829"/>
                          <a:pt x="240149" y="113105"/>
                        </a:cubicBezTo>
                        <a:close/>
                      </a:path>
                    </a:pathLst>
                  </a:custGeom>
                  <a:solidFill>
                    <a:srgbClr val="CDE3F9"/>
                  </a:solidFill>
                  <a:ln w="3981" cap="flat">
                    <a:noFill/>
                    <a:prstDash val="solid"/>
                    <a:miter/>
                  </a:ln>
                </p:spPr>
                <p:txBody>
                  <a:bodyPr rtlCol="0" anchor="ctr"/>
                  <a:lstStyle/>
                  <a:p>
                    <a:endParaRPr lang="en-US"/>
                  </a:p>
                </p:txBody>
              </p:sp>
              <p:sp>
                <p:nvSpPr>
                  <p:cNvPr id="408" name="Hình tự do: Hình 407">
                    <a:extLst>
                      <a:ext uri="{FF2B5EF4-FFF2-40B4-BE49-F238E27FC236}">
                        <a16:creationId xmlns:a16="http://schemas.microsoft.com/office/drawing/2014/main" id="{33C6C66B-EDC6-52B4-4670-D90ADED11A23}"/>
                      </a:ext>
                    </a:extLst>
                  </p:cNvPr>
                  <p:cNvSpPr>
                    <a:spLocks/>
                  </p:cNvSpPr>
                  <p:nvPr/>
                </p:nvSpPr>
                <p:spPr>
                  <a:xfrm>
                    <a:off x="3690920" y="4622180"/>
                    <a:ext cx="105538" cy="404231"/>
                  </a:xfrm>
                  <a:custGeom>
                    <a:avLst/>
                    <a:gdLst>
                      <a:gd name="connsiteX0" fmla="*/ 74873 w 105538"/>
                      <a:gd name="connsiteY0" fmla="*/ 318606 h 404231"/>
                      <a:gd name="connsiteX1" fmla="*/ 81245 w 105538"/>
                      <a:gd name="connsiteY1" fmla="*/ 404232 h 404231"/>
                      <a:gd name="connsiteX2" fmla="*/ 105538 w 105538"/>
                      <a:gd name="connsiteY2" fmla="*/ 0 h 404231"/>
                      <a:gd name="connsiteX3" fmla="*/ 97175 w 105538"/>
                      <a:gd name="connsiteY3" fmla="*/ 28276 h 404231"/>
                      <a:gd name="connsiteX4" fmla="*/ 56951 w 105538"/>
                      <a:gd name="connsiteY4" fmla="*/ 304269 h 404231"/>
                      <a:gd name="connsiteX5" fmla="*/ 0 w 105538"/>
                      <a:gd name="connsiteY5" fmla="*/ 314226 h 404231"/>
                      <a:gd name="connsiteX6" fmla="*/ 39428 w 105538"/>
                      <a:gd name="connsiteY6" fmla="*/ 313429 h 404231"/>
                      <a:gd name="connsiteX7" fmla="*/ 74873 w 105538"/>
                      <a:gd name="connsiteY7" fmla="*/ 318606 h 4042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5538" h="404231">
                        <a:moveTo>
                          <a:pt x="74873" y="318606"/>
                        </a:moveTo>
                        <a:cubicBezTo>
                          <a:pt x="78855" y="330554"/>
                          <a:pt x="70492" y="404232"/>
                          <a:pt x="81245" y="404232"/>
                        </a:cubicBezTo>
                        <a:cubicBezTo>
                          <a:pt x="91998" y="404232"/>
                          <a:pt x="83236" y="131823"/>
                          <a:pt x="105538" y="0"/>
                        </a:cubicBezTo>
                        <a:cubicBezTo>
                          <a:pt x="101556" y="10355"/>
                          <a:pt x="98370" y="20311"/>
                          <a:pt x="97175" y="28276"/>
                        </a:cubicBezTo>
                        <a:cubicBezTo>
                          <a:pt x="89608" y="84032"/>
                          <a:pt x="72085" y="257673"/>
                          <a:pt x="56951" y="304269"/>
                        </a:cubicBezTo>
                        <a:cubicBezTo>
                          <a:pt x="38631" y="308650"/>
                          <a:pt x="19117" y="311836"/>
                          <a:pt x="0" y="314226"/>
                        </a:cubicBezTo>
                        <a:cubicBezTo>
                          <a:pt x="9956" y="319801"/>
                          <a:pt x="16329" y="316217"/>
                          <a:pt x="39428" y="313429"/>
                        </a:cubicBezTo>
                        <a:cubicBezTo>
                          <a:pt x="62527" y="310243"/>
                          <a:pt x="70492" y="307057"/>
                          <a:pt x="74873" y="318606"/>
                        </a:cubicBezTo>
                        <a:close/>
                      </a:path>
                    </a:pathLst>
                  </a:custGeom>
                  <a:solidFill>
                    <a:srgbClr val="CDE3F9"/>
                  </a:solidFill>
                  <a:ln w="3981" cap="flat">
                    <a:noFill/>
                    <a:prstDash val="solid"/>
                    <a:miter/>
                  </a:ln>
                </p:spPr>
                <p:txBody>
                  <a:bodyPr rtlCol="0" anchor="ctr"/>
                  <a:lstStyle/>
                  <a:p>
                    <a:endParaRPr lang="en-US"/>
                  </a:p>
                </p:txBody>
              </p:sp>
            </p:grpSp>
            <p:grpSp>
              <p:nvGrpSpPr>
                <p:cNvPr id="400" name="Đồ họa 2">
                  <a:extLst>
                    <a:ext uri="{FF2B5EF4-FFF2-40B4-BE49-F238E27FC236}">
                      <a16:creationId xmlns:a16="http://schemas.microsoft.com/office/drawing/2014/main" id="{DF2CB94D-1316-7DAE-EC44-FAB13FD0CAEB}"/>
                    </a:ext>
                  </a:extLst>
                </p:cNvPr>
                <p:cNvGrpSpPr>
                  <a:grpSpLocks/>
                </p:cNvGrpSpPr>
                <p:nvPr/>
              </p:nvGrpSpPr>
              <p:grpSpPr>
                <a:xfrm>
                  <a:off x="2808750" y="4546022"/>
                  <a:ext cx="495461" cy="620567"/>
                  <a:chOff x="2808750" y="4546022"/>
                  <a:chExt cx="495461" cy="620567"/>
                </a:xfrm>
              </p:grpSpPr>
              <p:sp>
                <p:nvSpPr>
                  <p:cNvPr id="401" name="Hình tự do: Hình 400">
                    <a:extLst>
                      <a:ext uri="{FF2B5EF4-FFF2-40B4-BE49-F238E27FC236}">
                        <a16:creationId xmlns:a16="http://schemas.microsoft.com/office/drawing/2014/main" id="{30B61DC1-7D1C-5153-90B7-8949DA9F6539}"/>
                      </a:ext>
                    </a:extLst>
                  </p:cNvPr>
                  <p:cNvSpPr>
                    <a:spLocks/>
                  </p:cNvSpPr>
                  <p:nvPr/>
                </p:nvSpPr>
                <p:spPr>
                  <a:xfrm>
                    <a:off x="2808750" y="4546022"/>
                    <a:ext cx="495063" cy="620567"/>
                  </a:xfrm>
                  <a:custGeom>
                    <a:avLst/>
                    <a:gdLst>
                      <a:gd name="connsiteX0" fmla="*/ 92823 w 495063"/>
                      <a:gd name="connsiteY0" fmla="*/ 11641 h 620567"/>
                      <a:gd name="connsiteX1" fmla="*/ 1622 w 495063"/>
                      <a:gd name="connsiteY1" fmla="*/ 421846 h 620567"/>
                      <a:gd name="connsiteX2" fmla="*/ 165704 w 495063"/>
                      <a:gd name="connsiteY2" fmla="*/ 604248 h 620567"/>
                      <a:gd name="connsiteX3" fmla="*/ 480328 w 495063"/>
                      <a:gd name="connsiteY3" fmla="*/ 613408 h 620567"/>
                      <a:gd name="connsiteX4" fmla="*/ 495063 w 495063"/>
                      <a:gd name="connsiteY4" fmla="*/ 436184 h 620567"/>
                      <a:gd name="connsiteX5" fmla="*/ 446874 w 495063"/>
                      <a:gd name="connsiteY5" fmla="*/ 397154 h 620567"/>
                      <a:gd name="connsiteX6" fmla="*/ 219867 w 495063"/>
                      <a:gd name="connsiteY6" fmla="*/ 380826 h 620567"/>
                      <a:gd name="connsiteX7" fmla="*/ 179643 w 495063"/>
                      <a:gd name="connsiteY7" fmla="*/ 104833 h 620567"/>
                      <a:gd name="connsiteX8" fmla="*/ 92823 w 495063"/>
                      <a:gd name="connsiteY8" fmla="*/ 11641 h 620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5063" h="620567">
                        <a:moveTo>
                          <a:pt x="92823" y="11641"/>
                        </a:moveTo>
                        <a:cubicBezTo>
                          <a:pt x="54590" y="84920"/>
                          <a:pt x="13569" y="341398"/>
                          <a:pt x="1622" y="421846"/>
                        </a:cubicBezTo>
                        <a:cubicBezTo>
                          <a:pt x="-14707" y="530172"/>
                          <a:pt x="96009" y="593097"/>
                          <a:pt x="165704" y="604248"/>
                        </a:cubicBezTo>
                        <a:cubicBezTo>
                          <a:pt x="277216" y="621772"/>
                          <a:pt x="468380" y="625754"/>
                          <a:pt x="480328" y="613408"/>
                        </a:cubicBezTo>
                        <a:cubicBezTo>
                          <a:pt x="492674" y="601062"/>
                          <a:pt x="495063" y="465257"/>
                          <a:pt x="495063" y="436184"/>
                        </a:cubicBezTo>
                        <a:cubicBezTo>
                          <a:pt x="495063" y="407111"/>
                          <a:pt x="473557" y="402730"/>
                          <a:pt x="446874" y="397154"/>
                        </a:cubicBezTo>
                        <a:cubicBezTo>
                          <a:pt x="422978" y="392375"/>
                          <a:pt x="310670" y="402730"/>
                          <a:pt x="219867" y="380826"/>
                        </a:cubicBezTo>
                        <a:cubicBezTo>
                          <a:pt x="204733" y="334230"/>
                          <a:pt x="187210" y="160589"/>
                          <a:pt x="179643" y="104833"/>
                        </a:cubicBezTo>
                        <a:cubicBezTo>
                          <a:pt x="174067" y="60228"/>
                          <a:pt x="115523" y="-32566"/>
                          <a:pt x="92823" y="11641"/>
                        </a:cubicBezTo>
                        <a:close/>
                      </a:path>
                    </a:pathLst>
                  </a:custGeom>
                  <a:solidFill>
                    <a:srgbClr val="EBF4FD"/>
                  </a:solidFill>
                  <a:ln w="3981" cap="flat">
                    <a:noFill/>
                    <a:prstDash val="solid"/>
                    <a:miter/>
                  </a:ln>
                </p:spPr>
                <p:txBody>
                  <a:bodyPr rtlCol="0" anchor="ctr"/>
                  <a:lstStyle/>
                  <a:p>
                    <a:endParaRPr lang="en-US"/>
                  </a:p>
                </p:txBody>
              </p:sp>
              <p:sp>
                <p:nvSpPr>
                  <p:cNvPr id="402" name="Hình tự do: Hình 401">
                    <a:extLst>
                      <a:ext uri="{FF2B5EF4-FFF2-40B4-BE49-F238E27FC236}">
                        <a16:creationId xmlns:a16="http://schemas.microsoft.com/office/drawing/2014/main" id="{00A8A5A8-F3A6-AFA4-0219-64B90C7988BA}"/>
                      </a:ext>
                    </a:extLst>
                  </p:cNvPr>
                  <p:cNvSpPr>
                    <a:spLocks/>
                  </p:cNvSpPr>
                  <p:nvPr/>
                </p:nvSpPr>
                <p:spPr>
                  <a:xfrm>
                    <a:off x="3117030" y="4980795"/>
                    <a:ext cx="187181" cy="185327"/>
                  </a:xfrm>
                  <a:custGeom>
                    <a:avLst/>
                    <a:gdLst>
                      <a:gd name="connsiteX0" fmla="*/ 187181 w 187181"/>
                      <a:gd name="connsiteY0" fmla="*/ 1012 h 185327"/>
                      <a:gd name="connsiteX1" fmla="*/ 172446 w 187181"/>
                      <a:gd name="connsiteY1" fmla="*/ 178237 h 185327"/>
                      <a:gd name="connsiteX2" fmla="*/ 0 w 187181"/>
                      <a:gd name="connsiteY2" fmla="*/ 182618 h 185327"/>
                      <a:gd name="connsiteX3" fmla="*/ 147754 w 187181"/>
                      <a:gd name="connsiteY3" fmla="*/ 161909 h 185327"/>
                      <a:gd name="connsiteX4" fmla="*/ 187181 w 187181"/>
                      <a:gd name="connsiteY4" fmla="*/ 1012 h 1853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7181" h="185327">
                        <a:moveTo>
                          <a:pt x="187181" y="1012"/>
                        </a:moveTo>
                        <a:cubicBezTo>
                          <a:pt x="187181" y="30085"/>
                          <a:pt x="184792" y="165891"/>
                          <a:pt x="172446" y="178237"/>
                        </a:cubicBezTo>
                        <a:cubicBezTo>
                          <a:pt x="164879" y="185804"/>
                          <a:pt x="85227" y="187397"/>
                          <a:pt x="0" y="182618"/>
                        </a:cubicBezTo>
                        <a:cubicBezTo>
                          <a:pt x="48189" y="181025"/>
                          <a:pt x="107530" y="179432"/>
                          <a:pt x="147754" y="161909"/>
                        </a:cubicBezTo>
                        <a:cubicBezTo>
                          <a:pt x="187181" y="145181"/>
                          <a:pt x="187181" y="-14122"/>
                          <a:pt x="187181" y="1012"/>
                        </a:cubicBezTo>
                        <a:close/>
                      </a:path>
                    </a:pathLst>
                  </a:custGeom>
                  <a:solidFill>
                    <a:srgbClr val="CDE3F9"/>
                  </a:solidFill>
                  <a:ln w="3981" cap="flat">
                    <a:noFill/>
                    <a:prstDash val="solid"/>
                    <a:miter/>
                  </a:ln>
                </p:spPr>
                <p:txBody>
                  <a:bodyPr rtlCol="0" anchor="ctr"/>
                  <a:lstStyle/>
                  <a:p>
                    <a:endParaRPr lang="en-US"/>
                  </a:p>
                </p:txBody>
              </p:sp>
              <p:sp>
                <p:nvSpPr>
                  <p:cNvPr id="403" name="Hình tự do: Hình 402">
                    <a:extLst>
                      <a:ext uri="{FF2B5EF4-FFF2-40B4-BE49-F238E27FC236}">
                        <a16:creationId xmlns:a16="http://schemas.microsoft.com/office/drawing/2014/main" id="{A3602909-8454-A267-5F17-4F0E0C758F31}"/>
                      </a:ext>
                    </a:extLst>
                  </p:cNvPr>
                  <p:cNvSpPr>
                    <a:spLocks/>
                  </p:cNvSpPr>
                  <p:nvPr/>
                </p:nvSpPr>
                <p:spPr>
                  <a:xfrm>
                    <a:off x="2808750" y="4854364"/>
                    <a:ext cx="241771" cy="304269"/>
                  </a:xfrm>
                  <a:custGeom>
                    <a:avLst/>
                    <a:gdLst>
                      <a:gd name="connsiteX0" fmla="*/ 1622 w 241771"/>
                      <a:gd name="connsiteY0" fmla="*/ 113105 h 304269"/>
                      <a:gd name="connsiteX1" fmla="*/ 19941 w 241771"/>
                      <a:gd name="connsiteY1" fmla="*/ 0 h 304269"/>
                      <a:gd name="connsiteX2" fmla="*/ 90433 w 241771"/>
                      <a:gd name="connsiteY2" fmla="*/ 258469 h 304269"/>
                      <a:gd name="connsiteX3" fmla="*/ 241771 w 241771"/>
                      <a:gd name="connsiteY3" fmla="*/ 304269 h 304269"/>
                      <a:gd name="connsiteX4" fmla="*/ 166102 w 241771"/>
                      <a:gd name="connsiteY4" fmla="*/ 295109 h 304269"/>
                      <a:gd name="connsiteX5" fmla="*/ 1622 w 241771"/>
                      <a:gd name="connsiteY5" fmla="*/ 113105 h 304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1771" h="304269">
                        <a:moveTo>
                          <a:pt x="1622" y="113105"/>
                        </a:moveTo>
                        <a:cubicBezTo>
                          <a:pt x="5206" y="88413"/>
                          <a:pt x="11578" y="47393"/>
                          <a:pt x="19941" y="0"/>
                        </a:cubicBezTo>
                        <a:cubicBezTo>
                          <a:pt x="15162" y="107530"/>
                          <a:pt x="-25460" y="183199"/>
                          <a:pt x="90433" y="258469"/>
                        </a:cubicBezTo>
                        <a:cubicBezTo>
                          <a:pt x="116718" y="275594"/>
                          <a:pt x="209512" y="298693"/>
                          <a:pt x="241771" y="304269"/>
                        </a:cubicBezTo>
                        <a:cubicBezTo>
                          <a:pt x="214690" y="301879"/>
                          <a:pt x="188803" y="298693"/>
                          <a:pt x="166102" y="295109"/>
                        </a:cubicBezTo>
                        <a:cubicBezTo>
                          <a:pt x="96009" y="284754"/>
                          <a:pt x="-14707" y="221829"/>
                          <a:pt x="1622" y="113105"/>
                        </a:cubicBezTo>
                        <a:close/>
                      </a:path>
                    </a:pathLst>
                  </a:custGeom>
                  <a:solidFill>
                    <a:srgbClr val="CDE3F9"/>
                  </a:solidFill>
                  <a:ln w="3981" cap="flat">
                    <a:noFill/>
                    <a:prstDash val="solid"/>
                    <a:miter/>
                  </a:ln>
                </p:spPr>
                <p:txBody>
                  <a:bodyPr rtlCol="0" anchor="ctr"/>
                  <a:lstStyle/>
                  <a:p>
                    <a:endParaRPr lang="en-US"/>
                  </a:p>
                </p:txBody>
              </p:sp>
              <p:sp>
                <p:nvSpPr>
                  <p:cNvPr id="404" name="Hình tự do: Hình 403">
                    <a:extLst>
                      <a:ext uri="{FF2B5EF4-FFF2-40B4-BE49-F238E27FC236}">
                        <a16:creationId xmlns:a16="http://schemas.microsoft.com/office/drawing/2014/main" id="{C2CE76D3-799F-64B5-7FE7-CD9AE8E210F5}"/>
                      </a:ext>
                    </a:extLst>
                  </p:cNvPr>
                  <p:cNvSpPr>
                    <a:spLocks/>
                  </p:cNvSpPr>
                  <p:nvPr/>
                </p:nvSpPr>
                <p:spPr>
                  <a:xfrm>
                    <a:off x="2980428" y="4622180"/>
                    <a:ext cx="105538" cy="404231"/>
                  </a:xfrm>
                  <a:custGeom>
                    <a:avLst/>
                    <a:gdLst>
                      <a:gd name="connsiteX0" fmla="*/ 30666 w 105538"/>
                      <a:gd name="connsiteY0" fmla="*/ 318606 h 404231"/>
                      <a:gd name="connsiteX1" fmla="*/ 24294 w 105538"/>
                      <a:gd name="connsiteY1" fmla="*/ 404232 h 404231"/>
                      <a:gd name="connsiteX2" fmla="*/ 0 w 105538"/>
                      <a:gd name="connsiteY2" fmla="*/ 0 h 404231"/>
                      <a:gd name="connsiteX3" fmla="*/ 8363 w 105538"/>
                      <a:gd name="connsiteY3" fmla="*/ 28276 h 404231"/>
                      <a:gd name="connsiteX4" fmla="*/ 48587 w 105538"/>
                      <a:gd name="connsiteY4" fmla="*/ 304269 h 404231"/>
                      <a:gd name="connsiteX5" fmla="*/ 105538 w 105538"/>
                      <a:gd name="connsiteY5" fmla="*/ 314226 h 404231"/>
                      <a:gd name="connsiteX6" fmla="*/ 66111 w 105538"/>
                      <a:gd name="connsiteY6" fmla="*/ 313429 h 404231"/>
                      <a:gd name="connsiteX7" fmla="*/ 30666 w 105538"/>
                      <a:gd name="connsiteY7" fmla="*/ 318606 h 4042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5538" h="404231">
                        <a:moveTo>
                          <a:pt x="30666" y="318606"/>
                        </a:moveTo>
                        <a:cubicBezTo>
                          <a:pt x="26683" y="330554"/>
                          <a:pt x="35047" y="404232"/>
                          <a:pt x="24294" y="404232"/>
                        </a:cubicBezTo>
                        <a:cubicBezTo>
                          <a:pt x="13541" y="404232"/>
                          <a:pt x="22302" y="131823"/>
                          <a:pt x="0" y="0"/>
                        </a:cubicBezTo>
                        <a:cubicBezTo>
                          <a:pt x="3983" y="10355"/>
                          <a:pt x="7169" y="20311"/>
                          <a:pt x="8363" y="28276"/>
                        </a:cubicBezTo>
                        <a:cubicBezTo>
                          <a:pt x="15930" y="84032"/>
                          <a:pt x="33454" y="257673"/>
                          <a:pt x="48587" y="304269"/>
                        </a:cubicBezTo>
                        <a:cubicBezTo>
                          <a:pt x="66907" y="308650"/>
                          <a:pt x="86422" y="311836"/>
                          <a:pt x="105538" y="314226"/>
                        </a:cubicBezTo>
                        <a:cubicBezTo>
                          <a:pt x="95582" y="319801"/>
                          <a:pt x="89210" y="316217"/>
                          <a:pt x="66111" y="313429"/>
                        </a:cubicBezTo>
                        <a:cubicBezTo>
                          <a:pt x="42614" y="310243"/>
                          <a:pt x="34648" y="307057"/>
                          <a:pt x="30666" y="318606"/>
                        </a:cubicBezTo>
                        <a:close/>
                      </a:path>
                    </a:pathLst>
                  </a:custGeom>
                  <a:solidFill>
                    <a:srgbClr val="CDE3F9"/>
                  </a:solidFill>
                  <a:ln w="3981" cap="flat">
                    <a:noFill/>
                    <a:prstDash val="solid"/>
                    <a:miter/>
                  </a:ln>
                </p:spPr>
                <p:txBody>
                  <a:bodyPr rtlCol="0" anchor="ctr"/>
                  <a:lstStyle/>
                  <a:p>
                    <a:endParaRPr lang="en-US"/>
                  </a:p>
                </p:txBody>
              </p:sp>
            </p:grpSp>
          </p:grpSp>
        </p:grpSp>
      </p:grpSp>
      <p:grpSp>
        <p:nvGrpSpPr>
          <p:cNvPr id="486" name="13 - 9Slide.vn">
            <a:extLst>
              <a:ext uri="{FF2B5EF4-FFF2-40B4-BE49-F238E27FC236}">
                <a16:creationId xmlns:a16="http://schemas.microsoft.com/office/drawing/2014/main" id="{F7AACED4-D693-4961-F009-7C8753B2B45F}"/>
              </a:ext>
            </a:extLst>
          </p:cNvPr>
          <p:cNvGrpSpPr>
            <a:grpSpLocks noChangeAspect="1"/>
          </p:cNvGrpSpPr>
          <p:nvPr/>
        </p:nvGrpSpPr>
        <p:grpSpPr>
          <a:xfrm>
            <a:off x="3528520" y="3222933"/>
            <a:ext cx="1294810" cy="1828800"/>
            <a:chOff x="1293437" y="1222996"/>
            <a:chExt cx="3988527" cy="5633410"/>
          </a:xfrm>
        </p:grpSpPr>
        <p:sp>
          <p:nvSpPr>
            <p:cNvPr id="487" name="Hình tự do: Hình 486">
              <a:extLst>
                <a:ext uri="{FF2B5EF4-FFF2-40B4-BE49-F238E27FC236}">
                  <a16:creationId xmlns:a16="http://schemas.microsoft.com/office/drawing/2014/main" id="{414B060B-A935-3D84-82E9-C521A45C3373}"/>
                </a:ext>
              </a:extLst>
            </p:cNvPr>
            <p:cNvSpPr>
              <a:spLocks/>
            </p:cNvSpPr>
            <p:nvPr/>
          </p:nvSpPr>
          <p:spPr>
            <a:xfrm>
              <a:off x="2760191" y="6615859"/>
              <a:ext cx="1369210" cy="240547"/>
            </a:xfrm>
            <a:custGeom>
              <a:avLst/>
              <a:gdLst>
                <a:gd name="connsiteX0" fmla="*/ 1369211 w 1369210"/>
                <a:gd name="connsiteY0" fmla="*/ 120274 h 240547"/>
                <a:gd name="connsiteX1" fmla="*/ 684605 w 1369210"/>
                <a:gd name="connsiteY1" fmla="*/ 240548 h 240547"/>
                <a:gd name="connsiteX2" fmla="*/ 0 w 1369210"/>
                <a:gd name="connsiteY2" fmla="*/ 120274 h 240547"/>
                <a:gd name="connsiteX3" fmla="*/ 684605 w 1369210"/>
                <a:gd name="connsiteY3" fmla="*/ 0 h 240547"/>
                <a:gd name="connsiteX4" fmla="*/ 1369211 w 1369210"/>
                <a:gd name="connsiteY4" fmla="*/ 120274 h 240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9210" h="240547">
                  <a:moveTo>
                    <a:pt x="1369211" y="120274"/>
                  </a:moveTo>
                  <a:cubicBezTo>
                    <a:pt x="1369211" y="186699"/>
                    <a:pt x="1062702" y="240548"/>
                    <a:pt x="684605" y="240548"/>
                  </a:cubicBezTo>
                  <a:cubicBezTo>
                    <a:pt x="306508" y="240548"/>
                    <a:pt x="0" y="186699"/>
                    <a:pt x="0" y="120274"/>
                  </a:cubicBezTo>
                  <a:cubicBezTo>
                    <a:pt x="0" y="53849"/>
                    <a:pt x="306508" y="0"/>
                    <a:pt x="684605" y="0"/>
                  </a:cubicBezTo>
                  <a:cubicBezTo>
                    <a:pt x="1062702" y="0"/>
                    <a:pt x="1369211" y="53849"/>
                    <a:pt x="1369211" y="120274"/>
                  </a:cubicBezTo>
                  <a:close/>
                </a:path>
              </a:pathLst>
            </a:custGeom>
            <a:solidFill>
              <a:srgbClr val="DBCBBF"/>
            </a:solidFill>
            <a:ln w="3981" cap="flat">
              <a:noFill/>
              <a:prstDash val="solid"/>
              <a:miter/>
            </a:ln>
          </p:spPr>
          <p:txBody>
            <a:bodyPr rtlCol="0" anchor="ctr"/>
            <a:lstStyle/>
            <a:p>
              <a:endParaRPr lang="en-US"/>
            </a:p>
          </p:txBody>
        </p:sp>
        <p:grpSp>
          <p:nvGrpSpPr>
            <p:cNvPr id="488" name="Đồ họa 2">
              <a:extLst>
                <a:ext uri="{FF2B5EF4-FFF2-40B4-BE49-F238E27FC236}">
                  <a16:creationId xmlns:a16="http://schemas.microsoft.com/office/drawing/2014/main" id="{91625365-AFC1-30F2-A58F-661D05A14DAF}"/>
                </a:ext>
              </a:extLst>
            </p:cNvPr>
            <p:cNvGrpSpPr>
              <a:grpSpLocks/>
            </p:cNvGrpSpPr>
            <p:nvPr/>
          </p:nvGrpSpPr>
          <p:grpSpPr>
            <a:xfrm>
              <a:off x="1293437" y="1222996"/>
              <a:ext cx="3988527" cy="5572078"/>
              <a:chOff x="1293437" y="1222996"/>
              <a:chExt cx="3988527" cy="5572078"/>
            </a:xfrm>
          </p:grpSpPr>
          <p:sp>
            <p:nvSpPr>
              <p:cNvPr id="489" name="Hình tự do: Hình 488">
                <a:extLst>
                  <a:ext uri="{FF2B5EF4-FFF2-40B4-BE49-F238E27FC236}">
                    <a16:creationId xmlns:a16="http://schemas.microsoft.com/office/drawing/2014/main" id="{F67538E3-0B0A-0231-7244-B091DBE86BED}"/>
                  </a:ext>
                </a:extLst>
              </p:cNvPr>
              <p:cNvSpPr>
                <a:spLocks/>
              </p:cNvSpPr>
              <p:nvPr/>
            </p:nvSpPr>
            <p:spPr>
              <a:xfrm>
                <a:off x="3074815" y="4134314"/>
                <a:ext cx="616503" cy="516142"/>
              </a:xfrm>
              <a:custGeom>
                <a:avLst/>
                <a:gdLst>
                  <a:gd name="connsiteX0" fmla="*/ 0 w 616503"/>
                  <a:gd name="connsiteY0" fmla="*/ 0 h 516142"/>
                  <a:gd name="connsiteX1" fmla="*/ 616503 w 616503"/>
                  <a:gd name="connsiteY1" fmla="*/ 0 h 516142"/>
                  <a:gd name="connsiteX2" fmla="*/ 616503 w 616503"/>
                  <a:gd name="connsiteY2" fmla="*/ 516142 h 516142"/>
                  <a:gd name="connsiteX3" fmla="*/ 0 w 616503"/>
                  <a:gd name="connsiteY3" fmla="*/ 516142 h 516142"/>
                </a:gdLst>
                <a:ahLst/>
                <a:cxnLst>
                  <a:cxn ang="0">
                    <a:pos x="connsiteX0" y="connsiteY0"/>
                  </a:cxn>
                  <a:cxn ang="0">
                    <a:pos x="connsiteX1" y="connsiteY1"/>
                  </a:cxn>
                  <a:cxn ang="0">
                    <a:pos x="connsiteX2" y="connsiteY2"/>
                  </a:cxn>
                  <a:cxn ang="0">
                    <a:pos x="connsiteX3" y="connsiteY3"/>
                  </a:cxn>
                </a:cxnLst>
                <a:rect l="l" t="t" r="r" b="b"/>
                <a:pathLst>
                  <a:path w="616503" h="516142">
                    <a:moveTo>
                      <a:pt x="0" y="0"/>
                    </a:moveTo>
                    <a:lnTo>
                      <a:pt x="616503" y="0"/>
                    </a:lnTo>
                    <a:lnTo>
                      <a:pt x="616503" y="516142"/>
                    </a:lnTo>
                    <a:lnTo>
                      <a:pt x="0" y="516142"/>
                    </a:lnTo>
                    <a:close/>
                  </a:path>
                </a:pathLst>
              </a:custGeom>
              <a:solidFill>
                <a:srgbClr val="E6967A"/>
              </a:solidFill>
              <a:ln w="3981" cap="flat">
                <a:noFill/>
                <a:prstDash val="solid"/>
                <a:miter/>
              </a:ln>
            </p:spPr>
            <p:txBody>
              <a:bodyPr rtlCol="0" anchor="ctr"/>
              <a:lstStyle/>
              <a:p>
                <a:endParaRPr lang="en-US"/>
              </a:p>
            </p:txBody>
          </p:sp>
          <p:grpSp>
            <p:nvGrpSpPr>
              <p:cNvPr id="490" name="Đồ họa 2">
                <a:extLst>
                  <a:ext uri="{FF2B5EF4-FFF2-40B4-BE49-F238E27FC236}">
                    <a16:creationId xmlns:a16="http://schemas.microsoft.com/office/drawing/2014/main" id="{86E9A3F2-659B-4D4E-71E7-D61495BD40B7}"/>
                  </a:ext>
                </a:extLst>
              </p:cNvPr>
              <p:cNvGrpSpPr>
                <a:grpSpLocks/>
              </p:cNvGrpSpPr>
              <p:nvPr/>
            </p:nvGrpSpPr>
            <p:grpSpPr>
              <a:xfrm>
                <a:off x="2964099" y="5724558"/>
                <a:ext cx="460784" cy="1070516"/>
                <a:chOff x="2964099" y="5724558"/>
                <a:chExt cx="460784" cy="1070516"/>
              </a:xfrm>
            </p:grpSpPr>
            <p:sp>
              <p:nvSpPr>
                <p:cNvPr id="584" name="Hình tự do: Hình 583">
                  <a:extLst>
                    <a:ext uri="{FF2B5EF4-FFF2-40B4-BE49-F238E27FC236}">
                      <a16:creationId xmlns:a16="http://schemas.microsoft.com/office/drawing/2014/main" id="{01D8847C-3D75-4266-5209-5D70210F11F4}"/>
                    </a:ext>
                  </a:extLst>
                </p:cNvPr>
                <p:cNvSpPr>
                  <a:spLocks/>
                </p:cNvSpPr>
                <p:nvPr/>
              </p:nvSpPr>
              <p:spPr>
                <a:xfrm>
                  <a:off x="2964099" y="5724558"/>
                  <a:ext cx="434951" cy="880547"/>
                </a:xfrm>
                <a:custGeom>
                  <a:avLst/>
                  <a:gdLst>
                    <a:gd name="connsiteX0" fmla="*/ 383921 w 434951"/>
                    <a:gd name="connsiteY0" fmla="*/ 0 h 880547"/>
                    <a:gd name="connsiteX1" fmla="*/ 430915 w 434951"/>
                    <a:gd name="connsiteY1" fmla="*/ 880548 h 880547"/>
                    <a:gd name="connsiteX2" fmla="*/ 248513 w 434951"/>
                    <a:gd name="connsiteY2" fmla="*/ 870193 h 880547"/>
                    <a:gd name="connsiteX3" fmla="*/ 0 w 434951"/>
                    <a:gd name="connsiteY3" fmla="*/ 118681 h 880547"/>
                    <a:gd name="connsiteX4" fmla="*/ 383921 w 434951"/>
                    <a:gd name="connsiteY4" fmla="*/ 0 h 880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4951" h="880547">
                      <a:moveTo>
                        <a:pt x="383921" y="0"/>
                      </a:moveTo>
                      <a:cubicBezTo>
                        <a:pt x="444057" y="236565"/>
                        <a:pt x="437287" y="638009"/>
                        <a:pt x="430915" y="880548"/>
                      </a:cubicBezTo>
                      <a:lnTo>
                        <a:pt x="248513" y="870193"/>
                      </a:lnTo>
                      <a:cubicBezTo>
                        <a:pt x="182800" y="674649"/>
                        <a:pt x="103945" y="302278"/>
                        <a:pt x="0" y="118681"/>
                      </a:cubicBezTo>
                      <a:lnTo>
                        <a:pt x="383921" y="0"/>
                      </a:lnTo>
                      <a:close/>
                    </a:path>
                  </a:pathLst>
                </a:custGeom>
                <a:solidFill>
                  <a:srgbClr val="F4CCB5"/>
                </a:solidFill>
                <a:ln w="3981" cap="flat">
                  <a:noFill/>
                  <a:prstDash val="solid"/>
                  <a:miter/>
                </a:ln>
              </p:spPr>
              <p:txBody>
                <a:bodyPr rtlCol="0" anchor="ctr"/>
                <a:lstStyle/>
                <a:p>
                  <a:endParaRPr lang="en-US"/>
                </a:p>
              </p:txBody>
            </p:sp>
            <p:sp>
              <p:nvSpPr>
                <p:cNvPr id="585" name="Hình tự do: Hình 584">
                  <a:extLst>
                    <a:ext uri="{FF2B5EF4-FFF2-40B4-BE49-F238E27FC236}">
                      <a16:creationId xmlns:a16="http://schemas.microsoft.com/office/drawing/2014/main" id="{76BB642E-30C6-2027-FB2F-6D217C5E83BC}"/>
                    </a:ext>
                  </a:extLst>
                </p:cNvPr>
                <p:cNvSpPr>
                  <a:spLocks/>
                </p:cNvSpPr>
                <p:nvPr/>
              </p:nvSpPr>
              <p:spPr>
                <a:xfrm>
                  <a:off x="3186327" y="6535012"/>
                  <a:ext cx="223422" cy="148549"/>
                </a:xfrm>
                <a:custGeom>
                  <a:avLst/>
                  <a:gdLst>
                    <a:gd name="connsiteX0" fmla="*/ 0 w 223422"/>
                    <a:gd name="connsiteY0" fmla="*/ 6372 h 148549"/>
                    <a:gd name="connsiteX1" fmla="*/ 216254 w 223422"/>
                    <a:gd name="connsiteY1" fmla="*/ 0 h 148549"/>
                    <a:gd name="connsiteX2" fmla="*/ 223423 w 223422"/>
                    <a:gd name="connsiteY2" fmla="*/ 148550 h 148549"/>
                    <a:gd name="connsiteX3" fmla="*/ 29073 w 223422"/>
                    <a:gd name="connsiteY3" fmla="*/ 148550 h 148549"/>
                  </a:gdLst>
                  <a:ahLst/>
                  <a:cxnLst>
                    <a:cxn ang="0">
                      <a:pos x="connsiteX0" y="connsiteY0"/>
                    </a:cxn>
                    <a:cxn ang="0">
                      <a:pos x="connsiteX1" y="connsiteY1"/>
                    </a:cxn>
                    <a:cxn ang="0">
                      <a:pos x="connsiteX2" y="connsiteY2"/>
                    </a:cxn>
                    <a:cxn ang="0">
                      <a:pos x="connsiteX3" y="connsiteY3"/>
                    </a:cxn>
                  </a:cxnLst>
                  <a:rect l="l" t="t" r="r" b="b"/>
                  <a:pathLst>
                    <a:path w="223422" h="148549">
                      <a:moveTo>
                        <a:pt x="0" y="6372"/>
                      </a:moveTo>
                      <a:lnTo>
                        <a:pt x="216254" y="0"/>
                      </a:lnTo>
                      <a:lnTo>
                        <a:pt x="223423" y="148550"/>
                      </a:lnTo>
                      <a:lnTo>
                        <a:pt x="29073" y="148550"/>
                      </a:lnTo>
                      <a:close/>
                    </a:path>
                  </a:pathLst>
                </a:custGeom>
                <a:solidFill>
                  <a:srgbClr val="E6F1FC"/>
                </a:solidFill>
                <a:ln w="3981" cap="flat">
                  <a:noFill/>
                  <a:prstDash val="solid"/>
                  <a:miter/>
                </a:ln>
              </p:spPr>
              <p:txBody>
                <a:bodyPr rtlCol="0" anchor="ctr"/>
                <a:lstStyle/>
                <a:p>
                  <a:endParaRPr lang="en-US"/>
                </a:p>
              </p:txBody>
            </p:sp>
            <p:sp>
              <p:nvSpPr>
                <p:cNvPr id="586" name="Hình tự do: Hình 585">
                  <a:extLst>
                    <a:ext uri="{FF2B5EF4-FFF2-40B4-BE49-F238E27FC236}">
                      <a16:creationId xmlns:a16="http://schemas.microsoft.com/office/drawing/2014/main" id="{039D1E4C-4519-9980-1302-75EC1AB2D964}"/>
                    </a:ext>
                  </a:extLst>
                </p:cNvPr>
                <p:cNvSpPr>
                  <a:spLocks/>
                </p:cNvSpPr>
                <p:nvPr/>
              </p:nvSpPr>
              <p:spPr>
                <a:xfrm>
                  <a:off x="3173583" y="6634577"/>
                  <a:ext cx="251300" cy="160497"/>
                </a:xfrm>
                <a:custGeom>
                  <a:avLst/>
                  <a:gdLst>
                    <a:gd name="connsiteX0" fmla="*/ 48986 w 251300"/>
                    <a:gd name="connsiteY0" fmla="*/ 0 h 160497"/>
                    <a:gd name="connsiteX1" fmla="*/ 0 w 251300"/>
                    <a:gd name="connsiteY1" fmla="*/ 79253 h 160497"/>
                    <a:gd name="connsiteX2" fmla="*/ 33454 w 251300"/>
                    <a:gd name="connsiteY2" fmla="*/ 160498 h 160497"/>
                    <a:gd name="connsiteX3" fmla="*/ 204704 w 251300"/>
                    <a:gd name="connsiteY3" fmla="*/ 160498 h 160497"/>
                    <a:gd name="connsiteX4" fmla="*/ 251301 w 251300"/>
                    <a:gd name="connsiteY4" fmla="*/ 86820 h 160497"/>
                    <a:gd name="connsiteX5" fmla="*/ 207094 w 251300"/>
                    <a:gd name="connsiteY5" fmla="*/ 0 h 160497"/>
                    <a:gd name="connsiteX6" fmla="*/ 48986 w 251300"/>
                    <a:gd name="connsiteY6" fmla="*/ 0 h 160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00" h="160497">
                      <a:moveTo>
                        <a:pt x="48986" y="0"/>
                      </a:moveTo>
                      <a:cubicBezTo>
                        <a:pt x="23099" y="0"/>
                        <a:pt x="0" y="39428"/>
                        <a:pt x="0" y="79253"/>
                      </a:cubicBezTo>
                      <a:cubicBezTo>
                        <a:pt x="0" y="118681"/>
                        <a:pt x="17523" y="160498"/>
                        <a:pt x="33454" y="160498"/>
                      </a:cubicBezTo>
                      <a:cubicBezTo>
                        <a:pt x="49384" y="160498"/>
                        <a:pt x="180411" y="160498"/>
                        <a:pt x="204704" y="160498"/>
                      </a:cubicBezTo>
                      <a:cubicBezTo>
                        <a:pt x="217449" y="160498"/>
                        <a:pt x="251301" y="144567"/>
                        <a:pt x="251301" y="86820"/>
                      </a:cubicBezTo>
                      <a:cubicBezTo>
                        <a:pt x="251301" y="29073"/>
                        <a:pt x="245725" y="0"/>
                        <a:pt x="207094" y="0"/>
                      </a:cubicBezTo>
                      <a:cubicBezTo>
                        <a:pt x="168065" y="0"/>
                        <a:pt x="74872" y="0"/>
                        <a:pt x="48986" y="0"/>
                      </a:cubicBezTo>
                      <a:close/>
                    </a:path>
                  </a:pathLst>
                </a:custGeom>
                <a:solidFill>
                  <a:srgbClr val="1A1A1A"/>
                </a:solidFill>
                <a:ln w="3981" cap="flat">
                  <a:noFill/>
                  <a:prstDash val="solid"/>
                  <a:miter/>
                </a:ln>
              </p:spPr>
              <p:txBody>
                <a:bodyPr rtlCol="0" anchor="ctr"/>
                <a:lstStyle/>
                <a:p>
                  <a:endParaRPr lang="en-US"/>
                </a:p>
              </p:txBody>
            </p:sp>
          </p:grpSp>
          <p:grpSp>
            <p:nvGrpSpPr>
              <p:cNvPr id="491" name="Đồ họa 2">
                <a:extLst>
                  <a:ext uri="{FF2B5EF4-FFF2-40B4-BE49-F238E27FC236}">
                    <a16:creationId xmlns:a16="http://schemas.microsoft.com/office/drawing/2014/main" id="{31FA5F2F-741F-DC20-6343-A43A8CF1AB67}"/>
                  </a:ext>
                </a:extLst>
              </p:cNvPr>
              <p:cNvGrpSpPr>
                <a:grpSpLocks/>
              </p:cNvGrpSpPr>
              <p:nvPr/>
            </p:nvGrpSpPr>
            <p:grpSpPr>
              <a:xfrm>
                <a:off x="3424693" y="5590250"/>
                <a:ext cx="393271" cy="1204824"/>
                <a:chOff x="3424693" y="5590250"/>
                <a:chExt cx="393271" cy="1204824"/>
              </a:xfrm>
            </p:grpSpPr>
            <p:sp>
              <p:nvSpPr>
                <p:cNvPr id="581" name="Hình tự do: Hình 580">
                  <a:extLst>
                    <a:ext uri="{FF2B5EF4-FFF2-40B4-BE49-F238E27FC236}">
                      <a16:creationId xmlns:a16="http://schemas.microsoft.com/office/drawing/2014/main" id="{00EA15E3-CF3D-DDE3-F287-2B02AD7FA47A}"/>
                    </a:ext>
                  </a:extLst>
                </p:cNvPr>
                <p:cNvSpPr>
                  <a:spLocks/>
                </p:cNvSpPr>
                <p:nvPr/>
              </p:nvSpPr>
              <p:spPr>
                <a:xfrm>
                  <a:off x="3424693" y="5590250"/>
                  <a:ext cx="393271" cy="1025144"/>
                </a:xfrm>
                <a:custGeom>
                  <a:avLst/>
                  <a:gdLst>
                    <a:gd name="connsiteX0" fmla="*/ 12138 w 393271"/>
                    <a:gd name="connsiteY0" fmla="*/ 136697 h 1025144"/>
                    <a:gd name="connsiteX1" fmla="*/ 18908 w 393271"/>
                    <a:gd name="connsiteY1" fmla="*/ 1006890 h 1025144"/>
                    <a:gd name="connsiteX2" fmla="*/ 196531 w 393271"/>
                    <a:gd name="connsiteY2" fmla="*/ 1022422 h 1025144"/>
                    <a:gd name="connsiteX3" fmla="*/ 393271 w 393271"/>
                    <a:gd name="connsiteY3" fmla="*/ 147051 h 1025144"/>
                    <a:gd name="connsiteX4" fmla="*/ 12138 w 393271"/>
                    <a:gd name="connsiteY4" fmla="*/ 136697 h 1025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3271" h="1025144">
                      <a:moveTo>
                        <a:pt x="12138" y="136697"/>
                      </a:moveTo>
                      <a:cubicBezTo>
                        <a:pt x="-17333" y="336224"/>
                        <a:pt x="15722" y="805372"/>
                        <a:pt x="18908" y="1006890"/>
                      </a:cubicBezTo>
                      <a:cubicBezTo>
                        <a:pt x="90197" y="1029193"/>
                        <a:pt x="121261" y="1026405"/>
                        <a:pt x="196531" y="1022422"/>
                      </a:cubicBezTo>
                      <a:cubicBezTo>
                        <a:pt x="266625" y="819709"/>
                        <a:pt x="392873" y="359721"/>
                        <a:pt x="393271" y="147051"/>
                      </a:cubicBezTo>
                      <a:cubicBezTo>
                        <a:pt x="393669" y="-121374"/>
                        <a:pt x="26077" y="41513"/>
                        <a:pt x="12138" y="136697"/>
                      </a:cubicBezTo>
                      <a:close/>
                    </a:path>
                  </a:pathLst>
                </a:custGeom>
                <a:solidFill>
                  <a:srgbClr val="F4CCB5"/>
                </a:solidFill>
                <a:ln w="3981" cap="flat">
                  <a:noFill/>
                  <a:prstDash val="solid"/>
                  <a:miter/>
                </a:ln>
              </p:spPr>
              <p:txBody>
                <a:bodyPr rtlCol="0" anchor="ctr"/>
                <a:lstStyle/>
                <a:p>
                  <a:endParaRPr lang="en-US"/>
                </a:p>
              </p:txBody>
            </p:sp>
            <p:sp>
              <p:nvSpPr>
                <p:cNvPr id="582" name="Hình tự do: Hình 581">
                  <a:extLst>
                    <a:ext uri="{FF2B5EF4-FFF2-40B4-BE49-F238E27FC236}">
                      <a16:creationId xmlns:a16="http://schemas.microsoft.com/office/drawing/2014/main" id="{612DCA1F-6C61-FB4E-2E97-16A79274C85F}"/>
                    </a:ext>
                  </a:extLst>
                </p:cNvPr>
                <p:cNvSpPr>
                  <a:spLocks/>
                </p:cNvSpPr>
                <p:nvPr/>
              </p:nvSpPr>
              <p:spPr>
                <a:xfrm>
                  <a:off x="3435637" y="6535012"/>
                  <a:ext cx="225015" cy="148549"/>
                </a:xfrm>
                <a:custGeom>
                  <a:avLst/>
                  <a:gdLst>
                    <a:gd name="connsiteX0" fmla="*/ 0 w 225015"/>
                    <a:gd name="connsiteY0" fmla="*/ 0 h 148549"/>
                    <a:gd name="connsiteX1" fmla="*/ 225016 w 225015"/>
                    <a:gd name="connsiteY1" fmla="*/ 0 h 148549"/>
                    <a:gd name="connsiteX2" fmla="*/ 208687 w 225015"/>
                    <a:gd name="connsiteY2" fmla="*/ 148550 h 148549"/>
                    <a:gd name="connsiteX3" fmla="*/ 9558 w 225015"/>
                    <a:gd name="connsiteY3" fmla="*/ 148550 h 148549"/>
                  </a:gdLst>
                  <a:ahLst/>
                  <a:cxnLst>
                    <a:cxn ang="0">
                      <a:pos x="connsiteX0" y="connsiteY0"/>
                    </a:cxn>
                    <a:cxn ang="0">
                      <a:pos x="connsiteX1" y="connsiteY1"/>
                    </a:cxn>
                    <a:cxn ang="0">
                      <a:pos x="connsiteX2" y="connsiteY2"/>
                    </a:cxn>
                    <a:cxn ang="0">
                      <a:pos x="connsiteX3" y="connsiteY3"/>
                    </a:cxn>
                  </a:cxnLst>
                  <a:rect l="l" t="t" r="r" b="b"/>
                  <a:pathLst>
                    <a:path w="225015" h="148549">
                      <a:moveTo>
                        <a:pt x="0" y="0"/>
                      </a:moveTo>
                      <a:lnTo>
                        <a:pt x="225016" y="0"/>
                      </a:lnTo>
                      <a:lnTo>
                        <a:pt x="208687" y="148550"/>
                      </a:lnTo>
                      <a:lnTo>
                        <a:pt x="9558" y="148550"/>
                      </a:lnTo>
                      <a:close/>
                    </a:path>
                  </a:pathLst>
                </a:custGeom>
                <a:solidFill>
                  <a:srgbClr val="E6F1FC"/>
                </a:solidFill>
                <a:ln w="3981" cap="flat">
                  <a:noFill/>
                  <a:prstDash val="solid"/>
                  <a:miter/>
                </a:ln>
              </p:spPr>
              <p:txBody>
                <a:bodyPr rtlCol="0" anchor="ctr"/>
                <a:lstStyle/>
                <a:p>
                  <a:endParaRPr lang="en-US"/>
                </a:p>
              </p:txBody>
            </p:sp>
            <p:sp>
              <p:nvSpPr>
                <p:cNvPr id="583" name="Hình tự do: Hình 582">
                  <a:extLst>
                    <a:ext uri="{FF2B5EF4-FFF2-40B4-BE49-F238E27FC236}">
                      <a16:creationId xmlns:a16="http://schemas.microsoft.com/office/drawing/2014/main" id="{7166861E-114B-E949-D6FE-B8B117F00AEA}"/>
                    </a:ext>
                  </a:extLst>
                </p:cNvPr>
                <p:cNvSpPr>
                  <a:spLocks/>
                </p:cNvSpPr>
                <p:nvPr/>
              </p:nvSpPr>
              <p:spPr>
                <a:xfrm>
                  <a:off x="3435238" y="6634577"/>
                  <a:ext cx="251300" cy="160497"/>
                </a:xfrm>
                <a:custGeom>
                  <a:avLst/>
                  <a:gdLst>
                    <a:gd name="connsiteX0" fmla="*/ 202315 w 251300"/>
                    <a:gd name="connsiteY0" fmla="*/ 0 h 160497"/>
                    <a:gd name="connsiteX1" fmla="*/ 251301 w 251300"/>
                    <a:gd name="connsiteY1" fmla="*/ 79253 h 160497"/>
                    <a:gd name="connsiteX2" fmla="*/ 217847 w 251300"/>
                    <a:gd name="connsiteY2" fmla="*/ 160498 h 160497"/>
                    <a:gd name="connsiteX3" fmla="*/ 46596 w 251300"/>
                    <a:gd name="connsiteY3" fmla="*/ 160498 h 160497"/>
                    <a:gd name="connsiteX4" fmla="*/ 0 w 251300"/>
                    <a:gd name="connsiteY4" fmla="*/ 86820 h 160497"/>
                    <a:gd name="connsiteX5" fmla="*/ 44207 w 251300"/>
                    <a:gd name="connsiteY5" fmla="*/ 0 h 160497"/>
                    <a:gd name="connsiteX6" fmla="*/ 202315 w 251300"/>
                    <a:gd name="connsiteY6" fmla="*/ 0 h 160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00" h="160497">
                      <a:moveTo>
                        <a:pt x="202315" y="0"/>
                      </a:moveTo>
                      <a:cubicBezTo>
                        <a:pt x="228202" y="0"/>
                        <a:pt x="251301" y="39428"/>
                        <a:pt x="251301" y="79253"/>
                      </a:cubicBezTo>
                      <a:cubicBezTo>
                        <a:pt x="251301" y="118681"/>
                        <a:pt x="233777" y="160498"/>
                        <a:pt x="217847" y="160498"/>
                      </a:cubicBezTo>
                      <a:cubicBezTo>
                        <a:pt x="201917" y="160498"/>
                        <a:pt x="70890" y="160498"/>
                        <a:pt x="46596" y="160498"/>
                      </a:cubicBezTo>
                      <a:cubicBezTo>
                        <a:pt x="33852" y="160498"/>
                        <a:pt x="0" y="144567"/>
                        <a:pt x="0" y="86820"/>
                      </a:cubicBezTo>
                      <a:cubicBezTo>
                        <a:pt x="0" y="29073"/>
                        <a:pt x="5575" y="0"/>
                        <a:pt x="44207" y="0"/>
                      </a:cubicBezTo>
                      <a:cubicBezTo>
                        <a:pt x="83236" y="0"/>
                        <a:pt x="176826" y="0"/>
                        <a:pt x="202315" y="0"/>
                      </a:cubicBezTo>
                      <a:close/>
                    </a:path>
                  </a:pathLst>
                </a:custGeom>
                <a:solidFill>
                  <a:srgbClr val="1A1A1A"/>
                </a:solidFill>
                <a:ln w="3981" cap="flat">
                  <a:noFill/>
                  <a:prstDash val="solid"/>
                  <a:miter/>
                </a:ln>
              </p:spPr>
              <p:txBody>
                <a:bodyPr rtlCol="0" anchor="ctr"/>
                <a:lstStyle/>
                <a:p>
                  <a:endParaRPr lang="en-US"/>
                </a:p>
              </p:txBody>
            </p:sp>
          </p:grpSp>
          <p:sp>
            <p:nvSpPr>
              <p:cNvPr id="492" name="Hình tự do: Hình 491">
                <a:extLst>
                  <a:ext uri="{FF2B5EF4-FFF2-40B4-BE49-F238E27FC236}">
                    <a16:creationId xmlns:a16="http://schemas.microsoft.com/office/drawing/2014/main" id="{B24AE0C7-1677-7991-DB52-224224296BDB}"/>
                  </a:ext>
                </a:extLst>
              </p:cNvPr>
              <p:cNvSpPr>
                <a:spLocks/>
              </p:cNvSpPr>
              <p:nvPr/>
            </p:nvSpPr>
            <p:spPr>
              <a:xfrm>
                <a:off x="2891347" y="4460089"/>
                <a:ext cx="999400" cy="1230671"/>
              </a:xfrm>
              <a:custGeom>
                <a:avLst/>
                <a:gdLst>
                  <a:gd name="connsiteX0" fmla="*/ 130500 w 999400"/>
                  <a:gd name="connsiteY0" fmla="*/ 1183622 h 1230671"/>
                  <a:gd name="connsiteX1" fmla="*/ 2261 w 999400"/>
                  <a:gd name="connsiteY1" fmla="*/ 279975 h 1230671"/>
                  <a:gd name="connsiteX2" fmla="*/ 191832 w 999400"/>
                  <a:gd name="connsiteY2" fmla="*/ 13939 h 1230671"/>
                  <a:gd name="connsiteX3" fmla="*/ 491720 w 999400"/>
                  <a:gd name="connsiteY3" fmla="*/ 83634 h 1230671"/>
                  <a:gd name="connsiteX4" fmla="*/ 799972 w 999400"/>
                  <a:gd name="connsiteY4" fmla="*/ 0 h 1230671"/>
                  <a:gd name="connsiteX5" fmla="*/ 998304 w 999400"/>
                  <a:gd name="connsiteY5" fmla="*/ 133018 h 1230671"/>
                  <a:gd name="connsiteX6" fmla="*/ 934185 w 999400"/>
                  <a:gd name="connsiteY6" fmla="*/ 602166 h 1230671"/>
                  <a:gd name="connsiteX7" fmla="*/ 932591 w 999400"/>
                  <a:gd name="connsiteY7" fmla="*/ 1157337 h 1230671"/>
                  <a:gd name="connsiteX8" fmla="*/ 130500 w 999400"/>
                  <a:gd name="connsiteY8" fmla="*/ 1183622 h 12306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99400" h="1230671">
                    <a:moveTo>
                      <a:pt x="130500" y="1183622"/>
                    </a:moveTo>
                    <a:cubicBezTo>
                      <a:pt x="90276" y="999229"/>
                      <a:pt x="9828" y="397063"/>
                      <a:pt x="2261" y="279975"/>
                    </a:cubicBezTo>
                    <a:cubicBezTo>
                      <a:pt x="1465" y="97175"/>
                      <a:pt x="-32387" y="70890"/>
                      <a:pt x="191832" y="13939"/>
                    </a:cubicBezTo>
                    <a:cubicBezTo>
                      <a:pt x="191832" y="13939"/>
                      <a:pt x="292989" y="83634"/>
                      <a:pt x="491720" y="83634"/>
                    </a:cubicBezTo>
                    <a:cubicBezTo>
                      <a:pt x="690451" y="83634"/>
                      <a:pt x="799972" y="0"/>
                      <a:pt x="799972" y="0"/>
                    </a:cubicBezTo>
                    <a:cubicBezTo>
                      <a:pt x="799972" y="0"/>
                      <a:pt x="990737" y="53765"/>
                      <a:pt x="998304" y="133018"/>
                    </a:cubicBezTo>
                    <a:cubicBezTo>
                      <a:pt x="1009455" y="247716"/>
                      <a:pt x="931795" y="550790"/>
                      <a:pt x="934185" y="602166"/>
                    </a:cubicBezTo>
                    <a:cubicBezTo>
                      <a:pt x="939760" y="737972"/>
                      <a:pt x="932591" y="1057773"/>
                      <a:pt x="932591" y="1157337"/>
                    </a:cubicBezTo>
                    <a:cubicBezTo>
                      <a:pt x="932193" y="1157337"/>
                      <a:pt x="156387" y="1303100"/>
                      <a:pt x="130500" y="1183622"/>
                    </a:cubicBezTo>
                    <a:close/>
                  </a:path>
                </a:pathLst>
              </a:custGeom>
              <a:solidFill>
                <a:srgbClr val="EBF4FD"/>
              </a:solidFill>
              <a:ln w="3981" cap="flat">
                <a:noFill/>
                <a:prstDash val="solid"/>
                <a:miter/>
              </a:ln>
            </p:spPr>
            <p:txBody>
              <a:bodyPr rtlCol="0" anchor="ctr"/>
              <a:lstStyle/>
              <a:p>
                <a:endParaRPr lang="en-US"/>
              </a:p>
            </p:txBody>
          </p:sp>
          <p:sp>
            <p:nvSpPr>
              <p:cNvPr id="493" name="Hình tự do: Hình 492">
                <a:extLst>
                  <a:ext uri="{FF2B5EF4-FFF2-40B4-BE49-F238E27FC236}">
                    <a16:creationId xmlns:a16="http://schemas.microsoft.com/office/drawing/2014/main" id="{FA26DBEB-75E7-B664-BFFB-1ADCB79098AB}"/>
                  </a:ext>
                </a:extLst>
              </p:cNvPr>
              <p:cNvSpPr>
                <a:spLocks/>
              </p:cNvSpPr>
              <p:nvPr/>
            </p:nvSpPr>
            <p:spPr>
              <a:xfrm>
                <a:off x="2893209" y="4710593"/>
                <a:ext cx="971350" cy="980565"/>
              </a:xfrm>
              <a:custGeom>
                <a:avLst/>
                <a:gdLst>
                  <a:gd name="connsiteX0" fmla="*/ 971351 w 971350"/>
                  <a:gd name="connsiteY0" fmla="*/ 120274 h 980565"/>
                  <a:gd name="connsiteX1" fmla="*/ 869795 w 971350"/>
                  <a:gd name="connsiteY1" fmla="*/ 169260 h 980565"/>
                  <a:gd name="connsiteX2" fmla="*/ 798109 w 971350"/>
                  <a:gd name="connsiteY2" fmla="*/ 526895 h 980565"/>
                  <a:gd name="connsiteX3" fmla="*/ 181606 w 971350"/>
                  <a:gd name="connsiteY3" fmla="*/ 540038 h 980565"/>
                  <a:gd name="connsiteX4" fmla="*/ 95184 w 971350"/>
                  <a:gd name="connsiteY4" fmla="*/ 60137 h 980565"/>
                  <a:gd name="connsiteX5" fmla="*/ 0 w 971350"/>
                  <a:gd name="connsiteY5" fmla="*/ 0 h 980565"/>
                  <a:gd name="connsiteX6" fmla="*/ 398 w 971350"/>
                  <a:gd name="connsiteY6" fmla="*/ 29869 h 980565"/>
                  <a:gd name="connsiteX7" fmla="*/ 128637 w 971350"/>
                  <a:gd name="connsiteY7" fmla="*/ 933516 h 980565"/>
                  <a:gd name="connsiteX8" fmla="*/ 930330 w 971350"/>
                  <a:gd name="connsiteY8" fmla="*/ 907231 h 980565"/>
                  <a:gd name="connsiteX9" fmla="*/ 931923 w 971350"/>
                  <a:gd name="connsiteY9" fmla="*/ 352060 h 980565"/>
                  <a:gd name="connsiteX10" fmla="*/ 971351 w 971350"/>
                  <a:gd name="connsiteY10" fmla="*/ 120274 h 9805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71350" h="980565">
                    <a:moveTo>
                      <a:pt x="971351" y="120274"/>
                    </a:moveTo>
                    <a:cubicBezTo>
                      <a:pt x="930729" y="137000"/>
                      <a:pt x="881345" y="126646"/>
                      <a:pt x="869795" y="169260"/>
                    </a:cubicBezTo>
                    <a:cubicBezTo>
                      <a:pt x="840722" y="276391"/>
                      <a:pt x="844705" y="480299"/>
                      <a:pt x="798109" y="526895"/>
                    </a:cubicBezTo>
                    <a:cubicBezTo>
                      <a:pt x="763062" y="561942"/>
                      <a:pt x="226211" y="567916"/>
                      <a:pt x="181606" y="540038"/>
                    </a:cubicBezTo>
                    <a:cubicBezTo>
                      <a:pt x="156914" y="524505"/>
                      <a:pt x="103547" y="82041"/>
                      <a:pt x="95184" y="60137"/>
                    </a:cubicBezTo>
                    <a:cubicBezTo>
                      <a:pt x="86820" y="38233"/>
                      <a:pt x="91599" y="21904"/>
                      <a:pt x="0" y="0"/>
                    </a:cubicBezTo>
                    <a:cubicBezTo>
                      <a:pt x="398" y="9558"/>
                      <a:pt x="398" y="19514"/>
                      <a:pt x="398" y="29869"/>
                    </a:cubicBezTo>
                    <a:cubicBezTo>
                      <a:pt x="7965" y="146957"/>
                      <a:pt x="88015" y="749123"/>
                      <a:pt x="128637" y="933516"/>
                    </a:cubicBezTo>
                    <a:cubicBezTo>
                      <a:pt x="154922" y="1052993"/>
                      <a:pt x="930330" y="907231"/>
                      <a:pt x="930330" y="907231"/>
                    </a:cubicBezTo>
                    <a:cubicBezTo>
                      <a:pt x="930330" y="807667"/>
                      <a:pt x="937499" y="487866"/>
                      <a:pt x="931923" y="352060"/>
                    </a:cubicBezTo>
                    <a:cubicBezTo>
                      <a:pt x="930729" y="323783"/>
                      <a:pt x="952633" y="224219"/>
                      <a:pt x="971351" y="120274"/>
                    </a:cubicBezTo>
                    <a:close/>
                  </a:path>
                </a:pathLst>
              </a:custGeom>
              <a:solidFill>
                <a:srgbClr val="CDE3F9"/>
              </a:solidFill>
              <a:ln w="3981" cap="flat">
                <a:noFill/>
                <a:prstDash val="solid"/>
                <a:miter/>
              </a:ln>
            </p:spPr>
            <p:txBody>
              <a:bodyPr rtlCol="0" anchor="ctr"/>
              <a:lstStyle/>
              <a:p>
                <a:endParaRPr lang="en-US"/>
              </a:p>
            </p:txBody>
          </p:sp>
          <p:grpSp>
            <p:nvGrpSpPr>
              <p:cNvPr id="494" name="Đồ họa 2">
                <a:extLst>
                  <a:ext uri="{FF2B5EF4-FFF2-40B4-BE49-F238E27FC236}">
                    <a16:creationId xmlns:a16="http://schemas.microsoft.com/office/drawing/2014/main" id="{A59983EA-0880-9B26-DD48-83EE38B987CE}"/>
                  </a:ext>
                </a:extLst>
              </p:cNvPr>
              <p:cNvGrpSpPr>
                <a:grpSpLocks/>
              </p:cNvGrpSpPr>
              <p:nvPr/>
            </p:nvGrpSpPr>
            <p:grpSpPr>
              <a:xfrm>
                <a:off x="1642026" y="2727269"/>
                <a:ext cx="1273580" cy="2621039"/>
                <a:chOff x="1642026" y="2727269"/>
                <a:chExt cx="1273580" cy="2621039"/>
              </a:xfrm>
            </p:grpSpPr>
            <p:sp>
              <p:nvSpPr>
                <p:cNvPr id="568" name="Hình tự do: Hình 567">
                  <a:extLst>
                    <a:ext uri="{FF2B5EF4-FFF2-40B4-BE49-F238E27FC236}">
                      <a16:creationId xmlns:a16="http://schemas.microsoft.com/office/drawing/2014/main" id="{70BFF850-2DEC-AF58-B7FA-0B09366165C4}"/>
                    </a:ext>
                  </a:extLst>
                </p:cNvPr>
                <p:cNvSpPr>
                  <a:spLocks/>
                </p:cNvSpPr>
                <p:nvPr/>
              </p:nvSpPr>
              <p:spPr>
                <a:xfrm>
                  <a:off x="1676292" y="2727269"/>
                  <a:ext cx="1226873" cy="2621039"/>
                </a:xfrm>
                <a:custGeom>
                  <a:avLst/>
                  <a:gdLst>
                    <a:gd name="connsiteX0" fmla="*/ 995486 w 1226873"/>
                    <a:gd name="connsiteY0" fmla="*/ 1894911 h 2621039"/>
                    <a:gd name="connsiteX1" fmla="*/ 839369 w 1226873"/>
                    <a:gd name="connsiteY1" fmla="*/ 1561171 h 2621039"/>
                    <a:gd name="connsiteX2" fmla="*/ 978361 w 1226873"/>
                    <a:gd name="connsiteY2" fmla="*/ 1307481 h 2621039"/>
                    <a:gd name="connsiteX3" fmla="*/ 932561 w 1226873"/>
                    <a:gd name="connsiteY3" fmla="*/ 1125078 h 2621039"/>
                    <a:gd name="connsiteX4" fmla="*/ 885169 w 1226873"/>
                    <a:gd name="connsiteY4" fmla="*/ 250106 h 2621039"/>
                    <a:gd name="connsiteX5" fmla="*/ 236407 w 1226873"/>
                    <a:gd name="connsiteY5" fmla="*/ 0 h 2621039"/>
                    <a:gd name="connsiteX6" fmla="*/ 240 w 1226873"/>
                    <a:gd name="connsiteY6" fmla="*/ 679826 h 2621039"/>
                    <a:gd name="connsiteX7" fmla="*/ 182244 w 1226873"/>
                    <a:gd name="connsiteY7" fmla="*/ 1156939 h 2621039"/>
                    <a:gd name="connsiteX8" fmla="*/ 150383 w 1226873"/>
                    <a:gd name="connsiteY8" fmla="*/ 1221059 h 2621039"/>
                    <a:gd name="connsiteX9" fmla="*/ 171491 w 1226873"/>
                    <a:gd name="connsiteY9" fmla="*/ 1425365 h 2621039"/>
                    <a:gd name="connsiteX10" fmla="*/ 468989 w 1226873"/>
                    <a:gd name="connsiteY10" fmla="*/ 1667108 h 2621039"/>
                    <a:gd name="connsiteX11" fmla="*/ 553022 w 1226873"/>
                    <a:gd name="connsiteY11" fmla="*/ 1953853 h 2621039"/>
                    <a:gd name="connsiteX12" fmla="*/ 407259 w 1226873"/>
                    <a:gd name="connsiteY12" fmla="*/ 2542877 h 2621039"/>
                    <a:gd name="connsiteX13" fmla="*/ 560190 w 1226873"/>
                    <a:gd name="connsiteY13" fmla="*/ 2552833 h 2621039"/>
                    <a:gd name="connsiteX14" fmla="*/ 549437 w 1226873"/>
                    <a:gd name="connsiteY14" fmla="*/ 2620138 h 2621039"/>
                    <a:gd name="connsiteX15" fmla="*/ 1226874 w 1226873"/>
                    <a:gd name="connsiteY15" fmla="*/ 2568763 h 2621039"/>
                    <a:gd name="connsiteX16" fmla="*/ 995486 w 1226873"/>
                    <a:gd name="connsiteY16" fmla="*/ 1894911 h 2621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226873" h="2621039">
                      <a:moveTo>
                        <a:pt x="995486" y="1894911"/>
                      </a:moveTo>
                      <a:cubicBezTo>
                        <a:pt x="1032524" y="1778222"/>
                        <a:pt x="952474" y="1606174"/>
                        <a:pt x="839369" y="1561171"/>
                      </a:cubicBezTo>
                      <a:cubicBezTo>
                        <a:pt x="921410" y="1486298"/>
                        <a:pt x="979158" y="1388327"/>
                        <a:pt x="978361" y="1307481"/>
                      </a:cubicBezTo>
                      <a:cubicBezTo>
                        <a:pt x="977565" y="1229024"/>
                        <a:pt x="967608" y="1168090"/>
                        <a:pt x="932561" y="1125078"/>
                      </a:cubicBezTo>
                      <a:cubicBezTo>
                        <a:pt x="932561" y="1125078"/>
                        <a:pt x="951280" y="500212"/>
                        <a:pt x="885169" y="250106"/>
                      </a:cubicBezTo>
                      <a:cubicBezTo>
                        <a:pt x="819058" y="0"/>
                        <a:pt x="236407" y="0"/>
                        <a:pt x="236407" y="0"/>
                      </a:cubicBezTo>
                      <a:cubicBezTo>
                        <a:pt x="86662" y="170056"/>
                        <a:pt x="-5336" y="453217"/>
                        <a:pt x="240" y="679826"/>
                      </a:cubicBezTo>
                      <a:cubicBezTo>
                        <a:pt x="4621" y="853467"/>
                        <a:pt x="69138" y="1026311"/>
                        <a:pt x="182244" y="1156939"/>
                      </a:cubicBezTo>
                      <a:cubicBezTo>
                        <a:pt x="168305" y="1176454"/>
                        <a:pt x="157153" y="1197960"/>
                        <a:pt x="150383" y="1221059"/>
                      </a:cubicBezTo>
                      <a:cubicBezTo>
                        <a:pt x="130868" y="1287966"/>
                        <a:pt x="143214" y="1361643"/>
                        <a:pt x="171491" y="1425365"/>
                      </a:cubicBezTo>
                      <a:cubicBezTo>
                        <a:pt x="225256" y="1546435"/>
                        <a:pt x="340352" y="1636043"/>
                        <a:pt x="468989" y="1667108"/>
                      </a:cubicBezTo>
                      <a:cubicBezTo>
                        <a:pt x="454254" y="1769460"/>
                        <a:pt x="483725" y="1878981"/>
                        <a:pt x="553022" y="1953853"/>
                      </a:cubicBezTo>
                      <a:cubicBezTo>
                        <a:pt x="547048" y="2157761"/>
                        <a:pt x="496867" y="2360076"/>
                        <a:pt x="407259" y="2542877"/>
                      </a:cubicBezTo>
                      <a:cubicBezTo>
                        <a:pt x="458236" y="2540487"/>
                        <a:pt x="509612" y="2543673"/>
                        <a:pt x="560190" y="2552833"/>
                      </a:cubicBezTo>
                      <a:cubicBezTo>
                        <a:pt x="556606" y="2575534"/>
                        <a:pt x="553420" y="2597836"/>
                        <a:pt x="549437" y="2620138"/>
                      </a:cubicBezTo>
                      <a:cubicBezTo>
                        <a:pt x="776046" y="2625316"/>
                        <a:pt x="1003451" y="2608191"/>
                        <a:pt x="1226874" y="2568763"/>
                      </a:cubicBezTo>
                      <a:cubicBezTo>
                        <a:pt x="1226874" y="2327021"/>
                        <a:pt x="1144036" y="2085676"/>
                        <a:pt x="995486" y="1894911"/>
                      </a:cubicBezTo>
                      <a:close/>
                    </a:path>
                  </a:pathLst>
                </a:custGeom>
                <a:solidFill>
                  <a:srgbClr val="BE7B55"/>
                </a:solidFill>
                <a:ln w="3981" cap="flat">
                  <a:noFill/>
                  <a:prstDash val="solid"/>
                  <a:miter/>
                </a:ln>
              </p:spPr>
              <p:txBody>
                <a:bodyPr rtlCol="0" anchor="ctr"/>
                <a:lstStyle/>
                <a:p>
                  <a:endParaRPr lang="en-US"/>
                </a:p>
              </p:txBody>
            </p:sp>
            <p:sp>
              <p:nvSpPr>
                <p:cNvPr id="569" name="Hình tự do: Hình 568">
                  <a:extLst>
                    <a:ext uri="{FF2B5EF4-FFF2-40B4-BE49-F238E27FC236}">
                      <a16:creationId xmlns:a16="http://schemas.microsoft.com/office/drawing/2014/main" id="{F0DEDF9B-885D-ACB8-DCA3-3279C64F72E5}"/>
                    </a:ext>
                  </a:extLst>
                </p:cNvPr>
                <p:cNvSpPr>
                  <a:spLocks/>
                </p:cNvSpPr>
                <p:nvPr/>
              </p:nvSpPr>
              <p:spPr>
                <a:xfrm>
                  <a:off x="1642026" y="3105861"/>
                  <a:ext cx="326063" cy="886882"/>
                </a:xfrm>
                <a:custGeom>
                  <a:avLst/>
                  <a:gdLst>
                    <a:gd name="connsiteX0" fmla="*/ 61588 w 326063"/>
                    <a:gd name="connsiteY0" fmla="*/ 8913 h 886882"/>
                    <a:gd name="connsiteX1" fmla="*/ 6628 w 326063"/>
                    <a:gd name="connsiteY1" fmla="*/ 202466 h 886882"/>
                    <a:gd name="connsiteX2" fmla="*/ 7425 w 326063"/>
                    <a:gd name="connsiteY2" fmla="*/ 405976 h 886882"/>
                    <a:gd name="connsiteX3" fmla="*/ 59596 w 326063"/>
                    <a:gd name="connsiteY3" fmla="*/ 588378 h 886882"/>
                    <a:gd name="connsiteX4" fmla="*/ 152391 w 326063"/>
                    <a:gd name="connsiteY4" fmla="*/ 743699 h 886882"/>
                    <a:gd name="connsiteX5" fmla="*/ 279833 w 326063"/>
                    <a:gd name="connsiteY5" fmla="*/ 870345 h 886882"/>
                    <a:gd name="connsiteX6" fmla="*/ 298551 w 326063"/>
                    <a:gd name="connsiteY6" fmla="*/ 884284 h 886882"/>
                    <a:gd name="connsiteX7" fmla="*/ 323641 w 326063"/>
                    <a:gd name="connsiteY7" fmla="*/ 877911 h 886882"/>
                    <a:gd name="connsiteX8" fmla="*/ 317269 w 326063"/>
                    <a:gd name="connsiteY8" fmla="*/ 852821 h 886882"/>
                    <a:gd name="connsiteX9" fmla="*/ 308906 w 326063"/>
                    <a:gd name="connsiteY9" fmla="*/ 846449 h 886882"/>
                    <a:gd name="connsiteX10" fmla="*/ 304525 w 326063"/>
                    <a:gd name="connsiteY10" fmla="*/ 843263 h 886882"/>
                    <a:gd name="connsiteX11" fmla="*/ 302534 w 326063"/>
                    <a:gd name="connsiteY11" fmla="*/ 841670 h 886882"/>
                    <a:gd name="connsiteX12" fmla="*/ 284612 w 326063"/>
                    <a:gd name="connsiteY12" fmla="*/ 827333 h 886882"/>
                    <a:gd name="connsiteX13" fmla="*/ 251955 w 326063"/>
                    <a:gd name="connsiteY13" fmla="*/ 798260 h 886882"/>
                    <a:gd name="connsiteX14" fmla="*/ 192216 w 326063"/>
                    <a:gd name="connsiteY14" fmla="*/ 734539 h 886882"/>
                    <a:gd name="connsiteX15" fmla="*/ 167126 w 326063"/>
                    <a:gd name="connsiteY15" fmla="*/ 702280 h 886882"/>
                    <a:gd name="connsiteX16" fmla="*/ 142434 w 326063"/>
                    <a:gd name="connsiteY16" fmla="*/ 666038 h 886882"/>
                    <a:gd name="connsiteX17" fmla="*/ 101015 w 326063"/>
                    <a:gd name="connsiteY17" fmla="*/ 590768 h 886882"/>
                    <a:gd name="connsiteX18" fmla="*/ 92254 w 326063"/>
                    <a:gd name="connsiteY18" fmla="*/ 571651 h 886882"/>
                    <a:gd name="connsiteX19" fmla="*/ 90262 w 326063"/>
                    <a:gd name="connsiteY19" fmla="*/ 566872 h 886882"/>
                    <a:gd name="connsiteX20" fmla="*/ 89466 w 326063"/>
                    <a:gd name="connsiteY20" fmla="*/ 564881 h 886882"/>
                    <a:gd name="connsiteX21" fmla="*/ 84687 w 326063"/>
                    <a:gd name="connsiteY21" fmla="*/ 553730 h 886882"/>
                    <a:gd name="connsiteX22" fmla="*/ 69951 w 326063"/>
                    <a:gd name="connsiteY22" fmla="*/ 512709 h 886882"/>
                    <a:gd name="connsiteX23" fmla="*/ 46852 w 326063"/>
                    <a:gd name="connsiteY23" fmla="*/ 421906 h 886882"/>
                    <a:gd name="connsiteX24" fmla="*/ 36896 w 326063"/>
                    <a:gd name="connsiteY24" fmla="*/ 329909 h 886882"/>
                    <a:gd name="connsiteX25" fmla="*/ 39684 w 326063"/>
                    <a:gd name="connsiteY25" fmla="*/ 232336 h 886882"/>
                    <a:gd name="connsiteX26" fmla="*/ 46852 w 326063"/>
                    <a:gd name="connsiteY26" fmla="*/ 180960 h 886882"/>
                    <a:gd name="connsiteX27" fmla="*/ 58402 w 326063"/>
                    <a:gd name="connsiteY27" fmla="*/ 127594 h 886882"/>
                    <a:gd name="connsiteX28" fmla="*/ 74332 w 326063"/>
                    <a:gd name="connsiteY28" fmla="*/ 75422 h 886882"/>
                    <a:gd name="connsiteX29" fmla="*/ 83890 w 326063"/>
                    <a:gd name="connsiteY29" fmla="*/ 49934 h 886882"/>
                    <a:gd name="connsiteX30" fmla="*/ 89068 w 326063"/>
                    <a:gd name="connsiteY30" fmla="*/ 37189 h 886882"/>
                    <a:gd name="connsiteX31" fmla="*/ 93448 w 326063"/>
                    <a:gd name="connsiteY31" fmla="*/ 27233 h 886882"/>
                    <a:gd name="connsiteX32" fmla="*/ 87076 w 326063"/>
                    <a:gd name="connsiteY32" fmla="*/ 2143 h 886882"/>
                    <a:gd name="connsiteX33" fmla="*/ 61588 w 326063"/>
                    <a:gd name="connsiteY33" fmla="*/ 8913 h 886882"/>
                    <a:gd name="connsiteX34" fmla="*/ 61588 w 326063"/>
                    <a:gd name="connsiteY34" fmla="*/ 8913 h 8868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326063" h="886882">
                      <a:moveTo>
                        <a:pt x="61588" y="8913"/>
                      </a:moveTo>
                      <a:cubicBezTo>
                        <a:pt x="34506" y="70643"/>
                        <a:pt x="15788" y="135559"/>
                        <a:pt x="6628" y="202466"/>
                      </a:cubicBezTo>
                      <a:cubicBezTo>
                        <a:pt x="-2532" y="270170"/>
                        <a:pt x="-2133" y="338272"/>
                        <a:pt x="7425" y="405976"/>
                      </a:cubicBezTo>
                      <a:cubicBezTo>
                        <a:pt x="16186" y="468901"/>
                        <a:pt x="34506" y="530232"/>
                        <a:pt x="59596" y="588378"/>
                      </a:cubicBezTo>
                      <a:cubicBezTo>
                        <a:pt x="83890" y="644134"/>
                        <a:pt x="115353" y="695908"/>
                        <a:pt x="152391" y="743699"/>
                      </a:cubicBezTo>
                      <a:cubicBezTo>
                        <a:pt x="189429" y="791091"/>
                        <a:pt x="232042" y="833705"/>
                        <a:pt x="279833" y="870345"/>
                      </a:cubicBezTo>
                      <a:cubicBezTo>
                        <a:pt x="285807" y="875124"/>
                        <a:pt x="292179" y="879903"/>
                        <a:pt x="298551" y="884284"/>
                      </a:cubicBezTo>
                      <a:cubicBezTo>
                        <a:pt x="306118" y="889859"/>
                        <a:pt x="319261" y="885877"/>
                        <a:pt x="323641" y="877911"/>
                      </a:cubicBezTo>
                      <a:cubicBezTo>
                        <a:pt x="328819" y="868353"/>
                        <a:pt x="325234" y="858795"/>
                        <a:pt x="317269" y="852821"/>
                      </a:cubicBezTo>
                      <a:cubicBezTo>
                        <a:pt x="314482" y="850830"/>
                        <a:pt x="311694" y="848839"/>
                        <a:pt x="308906" y="846449"/>
                      </a:cubicBezTo>
                      <a:cubicBezTo>
                        <a:pt x="307313" y="845254"/>
                        <a:pt x="306118" y="844458"/>
                        <a:pt x="304525" y="843263"/>
                      </a:cubicBezTo>
                      <a:cubicBezTo>
                        <a:pt x="304525" y="843263"/>
                        <a:pt x="299746" y="839679"/>
                        <a:pt x="302534" y="841670"/>
                      </a:cubicBezTo>
                      <a:cubicBezTo>
                        <a:pt x="296560" y="836891"/>
                        <a:pt x="290586" y="832112"/>
                        <a:pt x="284612" y="827333"/>
                      </a:cubicBezTo>
                      <a:cubicBezTo>
                        <a:pt x="273461" y="818173"/>
                        <a:pt x="262310" y="808216"/>
                        <a:pt x="251955" y="798260"/>
                      </a:cubicBezTo>
                      <a:cubicBezTo>
                        <a:pt x="230847" y="778347"/>
                        <a:pt x="210536" y="756841"/>
                        <a:pt x="192216" y="734539"/>
                      </a:cubicBezTo>
                      <a:cubicBezTo>
                        <a:pt x="181862" y="722193"/>
                        <a:pt x="176684" y="715024"/>
                        <a:pt x="167126" y="702280"/>
                      </a:cubicBezTo>
                      <a:cubicBezTo>
                        <a:pt x="158364" y="690332"/>
                        <a:pt x="150399" y="678384"/>
                        <a:pt x="142434" y="666038"/>
                      </a:cubicBezTo>
                      <a:cubicBezTo>
                        <a:pt x="127300" y="641745"/>
                        <a:pt x="113361" y="616654"/>
                        <a:pt x="101015" y="590768"/>
                      </a:cubicBezTo>
                      <a:cubicBezTo>
                        <a:pt x="97829" y="584395"/>
                        <a:pt x="95041" y="578023"/>
                        <a:pt x="92254" y="571651"/>
                      </a:cubicBezTo>
                      <a:cubicBezTo>
                        <a:pt x="91457" y="570058"/>
                        <a:pt x="90661" y="568465"/>
                        <a:pt x="90262" y="566872"/>
                      </a:cubicBezTo>
                      <a:cubicBezTo>
                        <a:pt x="90262" y="566872"/>
                        <a:pt x="87873" y="561296"/>
                        <a:pt x="89466" y="564881"/>
                      </a:cubicBezTo>
                      <a:cubicBezTo>
                        <a:pt x="87873" y="561296"/>
                        <a:pt x="86280" y="557314"/>
                        <a:pt x="84687" y="553730"/>
                      </a:cubicBezTo>
                      <a:cubicBezTo>
                        <a:pt x="79111" y="540189"/>
                        <a:pt x="74332" y="526250"/>
                        <a:pt x="69951" y="512709"/>
                      </a:cubicBezTo>
                      <a:cubicBezTo>
                        <a:pt x="60393" y="483238"/>
                        <a:pt x="52428" y="452572"/>
                        <a:pt x="46852" y="421906"/>
                      </a:cubicBezTo>
                      <a:cubicBezTo>
                        <a:pt x="41277" y="391639"/>
                        <a:pt x="38091" y="362566"/>
                        <a:pt x="36896" y="329909"/>
                      </a:cubicBezTo>
                      <a:cubicBezTo>
                        <a:pt x="35701" y="297252"/>
                        <a:pt x="36498" y="264594"/>
                        <a:pt x="39684" y="232336"/>
                      </a:cubicBezTo>
                      <a:cubicBezTo>
                        <a:pt x="41675" y="213617"/>
                        <a:pt x="43268" y="200077"/>
                        <a:pt x="46852" y="180960"/>
                      </a:cubicBezTo>
                      <a:cubicBezTo>
                        <a:pt x="50038" y="163039"/>
                        <a:pt x="54021" y="145117"/>
                        <a:pt x="58402" y="127594"/>
                      </a:cubicBezTo>
                      <a:cubicBezTo>
                        <a:pt x="62783" y="110070"/>
                        <a:pt x="68358" y="92547"/>
                        <a:pt x="74332" y="75422"/>
                      </a:cubicBezTo>
                      <a:cubicBezTo>
                        <a:pt x="77120" y="66660"/>
                        <a:pt x="80306" y="58297"/>
                        <a:pt x="83890" y="49934"/>
                      </a:cubicBezTo>
                      <a:cubicBezTo>
                        <a:pt x="85483" y="45553"/>
                        <a:pt x="87076" y="41570"/>
                        <a:pt x="89068" y="37189"/>
                      </a:cubicBezTo>
                      <a:cubicBezTo>
                        <a:pt x="90661" y="33605"/>
                        <a:pt x="91059" y="32012"/>
                        <a:pt x="93448" y="27233"/>
                      </a:cubicBezTo>
                      <a:cubicBezTo>
                        <a:pt x="97431" y="18471"/>
                        <a:pt x="96236" y="7320"/>
                        <a:pt x="87076" y="2143"/>
                      </a:cubicBezTo>
                      <a:cubicBezTo>
                        <a:pt x="78713" y="-1840"/>
                        <a:pt x="65570" y="-645"/>
                        <a:pt x="61588" y="8913"/>
                      </a:cubicBezTo>
                      <a:lnTo>
                        <a:pt x="61588" y="8913"/>
                      </a:lnTo>
                      <a:close/>
                    </a:path>
                  </a:pathLst>
                </a:custGeom>
                <a:solidFill>
                  <a:srgbClr val="A86838"/>
                </a:solidFill>
                <a:ln w="3981" cap="flat">
                  <a:noFill/>
                  <a:prstDash val="solid"/>
                  <a:miter/>
                </a:ln>
              </p:spPr>
              <p:txBody>
                <a:bodyPr rtlCol="0" anchor="ctr"/>
                <a:lstStyle/>
                <a:p>
                  <a:endParaRPr lang="en-US"/>
                </a:p>
              </p:txBody>
            </p:sp>
            <p:sp>
              <p:nvSpPr>
                <p:cNvPr id="570" name="Hình tự do: Hình 569">
                  <a:extLst>
                    <a:ext uri="{FF2B5EF4-FFF2-40B4-BE49-F238E27FC236}">
                      <a16:creationId xmlns:a16="http://schemas.microsoft.com/office/drawing/2014/main" id="{902573A6-DF27-E507-8A1D-37E5F8E3D454}"/>
                    </a:ext>
                  </a:extLst>
                </p:cNvPr>
                <p:cNvSpPr>
                  <a:spLocks/>
                </p:cNvSpPr>
                <p:nvPr/>
              </p:nvSpPr>
              <p:spPr>
                <a:xfrm>
                  <a:off x="1813310" y="3948315"/>
                  <a:ext cx="583284" cy="523833"/>
                </a:xfrm>
                <a:custGeom>
                  <a:avLst/>
                  <a:gdLst>
                    <a:gd name="connsiteX0" fmla="*/ 1417 w 583284"/>
                    <a:gd name="connsiteY0" fmla="*/ 18730 h 523833"/>
                    <a:gd name="connsiteX1" fmla="*/ 20932 w 583284"/>
                    <a:gd name="connsiteY1" fmla="*/ 184804 h 523833"/>
                    <a:gd name="connsiteX2" fmla="*/ 98592 w 583284"/>
                    <a:gd name="connsiteY2" fmla="*/ 321406 h 523833"/>
                    <a:gd name="connsiteX3" fmla="*/ 218070 w 583284"/>
                    <a:gd name="connsiteY3" fmla="*/ 429334 h 523833"/>
                    <a:gd name="connsiteX4" fmla="*/ 375381 w 583284"/>
                    <a:gd name="connsiteY4" fmla="*/ 499826 h 523833"/>
                    <a:gd name="connsiteX5" fmla="*/ 564952 w 583284"/>
                    <a:gd name="connsiteY5" fmla="*/ 523323 h 523833"/>
                    <a:gd name="connsiteX6" fmla="*/ 583272 w 583284"/>
                    <a:gd name="connsiteY6" fmla="*/ 505003 h 523833"/>
                    <a:gd name="connsiteX7" fmla="*/ 564952 w 583284"/>
                    <a:gd name="connsiteY7" fmla="*/ 486683 h 523833"/>
                    <a:gd name="connsiteX8" fmla="*/ 483708 w 583284"/>
                    <a:gd name="connsiteY8" fmla="*/ 483896 h 523833"/>
                    <a:gd name="connsiteX9" fmla="*/ 474149 w 583284"/>
                    <a:gd name="connsiteY9" fmla="*/ 482701 h 523833"/>
                    <a:gd name="connsiteX10" fmla="*/ 469769 w 583284"/>
                    <a:gd name="connsiteY10" fmla="*/ 482303 h 523833"/>
                    <a:gd name="connsiteX11" fmla="*/ 467777 w 583284"/>
                    <a:gd name="connsiteY11" fmla="*/ 481905 h 523833"/>
                    <a:gd name="connsiteX12" fmla="*/ 446271 w 583284"/>
                    <a:gd name="connsiteY12" fmla="*/ 478320 h 523833"/>
                    <a:gd name="connsiteX13" fmla="*/ 405649 w 583284"/>
                    <a:gd name="connsiteY13" fmla="*/ 469559 h 523833"/>
                    <a:gd name="connsiteX14" fmla="*/ 324803 w 583284"/>
                    <a:gd name="connsiteY14" fmla="*/ 443273 h 523833"/>
                    <a:gd name="connsiteX15" fmla="*/ 321617 w 583284"/>
                    <a:gd name="connsiteY15" fmla="*/ 442079 h 523833"/>
                    <a:gd name="connsiteX16" fmla="*/ 319625 w 583284"/>
                    <a:gd name="connsiteY16" fmla="*/ 441282 h 523833"/>
                    <a:gd name="connsiteX17" fmla="*/ 310067 w 583284"/>
                    <a:gd name="connsiteY17" fmla="*/ 436901 h 523833"/>
                    <a:gd name="connsiteX18" fmla="*/ 290951 w 583284"/>
                    <a:gd name="connsiteY18" fmla="*/ 428140 h 523833"/>
                    <a:gd name="connsiteX19" fmla="*/ 254311 w 583284"/>
                    <a:gd name="connsiteY19" fmla="*/ 408227 h 523833"/>
                    <a:gd name="connsiteX20" fmla="*/ 220061 w 583284"/>
                    <a:gd name="connsiteY20" fmla="*/ 385924 h 523833"/>
                    <a:gd name="connsiteX21" fmla="*/ 213290 w 583284"/>
                    <a:gd name="connsiteY21" fmla="*/ 380747 h 523833"/>
                    <a:gd name="connsiteX22" fmla="*/ 209308 w 583284"/>
                    <a:gd name="connsiteY22" fmla="*/ 377561 h 523833"/>
                    <a:gd name="connsiteX23" fmla="*/ 207715 w 583284"/>
                    <a:gd name="connsiteY23" fmla="*/ 376366 h 523833"/>
                    <a:gd name="connsiteX24" fmla="*/ 192183 w 583284"/>
                    <a:gd name="connsiteY24" fmla="*/ 363622 h 523833"/>
                    <a:gd name="connsiteX25" fmla="*/ 137223 w 583284"/>
                    <a:gd name="connsiteY25" fmla="*/ 309061 h 523833"/>
                    <a:gd name="connsiteX26" fmla="*/ 126072 w 583284"/>
                    <a:gd name="connsiteY26" fmla="*/ 295918 h 523833"/>
                    <a:gd name="connsiteX27" fmla="*/ 120098 w 583284"/>
                    <a:gd name="connsiteY27" fmla="*/ 288749 h 523833"/>
                    <a:gd name="connsiteX28" fmla="*/ 117310 w 583284"/>
                    <a:gd name="connsiteY28" fmla="*/ 285165 h 523833"/>
                    <a:gd name="connsiteX29" fmla="*/ 116514 w 583284"/>
                    <a:gd name="connsiteY29" fmla="*/ 283970 h 523833"/>
                    <a:gd name="connsiteX30" fmla="*/ 95008 w 583284"/>
                    <a:gd name="connsiteY30" fmla="*/ 253304 h 523833"/>
                    <a:gd name="connsiteX31" fmla="*/ 76290 w 583284"/>
                    <a:gd name="connsiteY31" fmla="*/ 221046 h 523833"/>
                    <a:gd name="connsiteX32" fmla="*/ 68723 w 583284"/>
                    <a:gd name="connsiteY32" fmla="*/ 205513 h 523833"/>
                    <a:gd name="connsiteX33" fmla="*/ 64740 w 583284"/>
                    <a:gd name="connsiteY33" fmla="*/ 196752 h 523833"/>
                    <a:gd name="connsiteX34" fmla="*/ 64342 w 583284"/>
                    <a:gd name="connsiteY34" fmla="*/ 195159 h 523833"/>
                    <a:gd name="connsiteX35" fmla="*/ 62749 w 583284"/>
                    <a:gd name="connsiteY35" fmla="*/ 190778 h 523833"/>
                    <a:gd name="connsiteX36" fmla="*/ 40845 w 583284"/>
                    <a:gd name="connsiteY36" fmla="*/ 108737 h 523833"/>
                    <a:gd name="connsiteX37" fmla="*/ 40447 w 583284"/>
                    <a:gd name="connsiteY37" fmla="*/ 107144 h 523833"/>
                    <a:gd name="connsiteX38" fmla="*/ 39650 w 583284"/>
                    <a:gd name="connsiteY38" fmla="*/ 100373 h 523833"/>
                    <a:gd name="connsiteX39" fmla="*/ 38455 w 583284"/>
                    <a:gd name="connsiteY39" fmla="*/ 88824 h 523833"/>
                    <a:gd name="connsiteX40" fmla="*/ 37260 w 583284"/>
                    <a:gd name="connsiteY40" fmla="*/ 66521 h 523833"/>
                    <a:gd name="connsiteX41" fmla="*/ 38455 w 583284"/>
                    <a:gd name="connsiteY41" fmla="*/ 18332 h 523833"/>
                    <a:gd name="connsiteX42" fmla="*/ 20135 w 583284"/>
                    <a:gd name="connsiteY42" fmla="*/ 13 h 523833"/>
                    <a:gd name="connsiteX43" fmla="*/ 1417 w 583284"/>
                    <a:gd name="connsiteY43" fmla="*/ 18730 h 523833"/>
                    <a:gd name="connsiteX44" fmla="*/ 1417 w 583284"/>
                    <a:gd name="connsiteY44" fmla="*/ 18730 h 523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583284" h="523833">
                      <a:moveTo>
                        <a:pt x="1417" y="18730"/>
                      </a:moveTo>
                      <a:cubicBezTo>
                        <a:pt x="-2964" y="74487"/>
                        <a:pt x="2612" y="131836"/>
                        <a:pt x="20932" y="184804"/>
                      </a:cubicBezTo>
                      <a:cubicBezTo>
                        <a:pt x="38057" y="234985"/>
                        <a:pt x="65139" y="280386"/>
                        <a:pt x="98592" y="321406"/>
                      </a:cubicBezTo>
                      <a:cubicBezTo>
                        <a:pt x="132842" y="362825"/>
                        <a:pt x="173066" y="400262"/>
                        <a:pt x="218070" y="429334"/>
                      </a:cubicBezTo>
                      <a:cubicBezTo>
                        <a:pt x="266259" y="460797"/>
                        <a:pt x="320024" y="483896"/>
                        <a:pt x="375381" y="499826"/>
                      </a:cubicBezTo>
                      <a:cubicBezTo>
                        <a:pt x="436713" y="517350"/>
                        <a:pt x="501231" y="526111"/>
                        <a:pt x="564952" y="523323"/>
                      </a:cubicBezTo>
                      <a:cubicBezTo>
                        <a:pt x="574510" y="522925"/>
                        <a:pt x="583670" y="515358"/>
                        <a:pt x="583272" y="505003"/>
                      </a:cubicBezTo>
                      <a:cubicBezTo>
                        <a:pt x="582874" y="495445"/>
                        <a:pt x="575307" y="486285"/>
                        <a:pt x="564952" y="486683"/>
                      </a:cubicBezTo>
                      <a:cubicBezTo>
                        <a:pt x="537871" y="487878"/>
                        <a:pt x="510789" y="486683"/>
                        <a:pt x="483708" y="483896"/>
                      </a:cubicBezTo>
                      <a:cubicBezTo>
                        <a:pt x="480521" y="483498"/>
                        <a:pt x="477335" y="483099"/>
                        <a:pt x="474149" y="482701"/>
                      </a:cubicBezTo>
                      <a:cubicBezTo>
                        <a:pt x="472556" y="482701"/>
                        <a:pt x="471362" y="482303"/>
                        <a:pt x="469769" y="482303"/>
                      </a:cubicBezTo>
                      <a:cubicBezTo>
                        <a:pt x="473751" y="482701"/>
                        <a:pt x="468175" y="481905"/>
                        <a:pt x="467777" y="481905"/>
                      </a:cubicBezTo>
                      <a:cubicBezTo>
                        <a:pt x="460609" y="480710"/>
                        <a:pt x="453440" y="479515"/>
                        <a:pt x="446271" y="478320"/>
                      </a:cubicBezTo>
                      <a:cubicBezTo>
                        <a:pt x="432731" y="475931"/>
                        <a:pt x="419190" y="473143"/>
                        <a:pt x="405649" y="469559"/>
                      </a:cubicBezTo>
                      <a:cubicBezTo>
                        <a:pt x="378169" y="462788"/>
                        <a:pt x="351088" y="454026"/>
                        <a:pt x="324803" y="443273"/>
                      </a:cubicBezTo>
                      <a:cubicBezTo>
                        <a:pt x="323608" y="442875"/>
                        <a:pt x="322811" y="442477"/>
                        <a:pt x="321617" y="442079"/>
                      </a:cubicBezTo>
                      <a:cubicBezTo>
                        <a:pt x="321617" y="442079"/>
                        <a:pt x="316041" y="439689"/>
                        <a:pt x="319625" y="441282"/>
                      </a:cubicBezTo>
                      <a:cubicBezTo>
                        <a:pt x="316439" y="440087"/>
                        <a:pt x="313253" y="438494"/>
                        <a:pt x="310067" y="436901"/>
                      </a:cubicBezTo>
                      <a:cubicBezTo>
                        <a:pt x="303695" y="434114"/>
                        <a:pt x="297323" y="430927"/>
                        <a:pt x="290951" y="428140"/>
                      </a:cubicBezTo>
                      <a:cubicBezTo>
                        <a:pt x="278605" y="422166"/>
                        <a:pt x="266259" y="415395"/>
                        <a:pt x="254311" y="408227"/>
                      </a:cubicBezTo>
                      <a:cubicBezTo>
                        <a:pt x="242363" y="401058"/>
                        <a:pt x="231212" y="393890"/>
                        <a:pt x="220061" y="385924"/>
                      </a:cubicBezTo>
                      <a:cubicBezTo>
                        <a:pt x="217671" y="384331"/>
                        <a:pt x="215680" y="382738"/>
                        <a:pt x="213290" y="380747"/>
                      </a:cubicBezTo>
                      <a:cubicBezTo>
                        <a:pt x="212096" y="379552"/>
                        <a:pt x="210503" y="378756"/>
                        <a:pt x="209308" y="377561"/>
                      </a:cubicBezTo>
                      <a:cubicBezTo>
                        <a:pt x="204927" y="374375"/>
                        <a:pt x="212096" y="379552"/>
                        <a:pt x="207715" y="376366"/>
                      </a:cubicBezTo>
                      <a:cubicBezTo>
                        <a:pt x="202538" y="372384"/>
                        <a:pt x="197360" y="368003"/>
                        <a:pt x="192183" y="363622"/>
                      </a:cubicBezTo>
                      <a:cubicBezTo>
                        <a:pt x="172668" y="346895"/>
                        <a:pt x="154348" y="328575"/>
                        <a:pt x="137223" y="309061"/>
                      </a:cubicBezTo>
                      <a:cubicBezTo>
                        <a:pt x="133241" y="304680"/>
                        <a:pt x="129656" y="300299"/>
                        <a:pt x="126072" y="295918"/>
                      </a:cubicBezTo>
                      <a:cubicBezTo>
                        <a:pt x="124081" y="293528"/>
                        <a:pt x="122089" y="291139"/>
                        <a:pt x="120098" y="288749"/>
                      </a:cubicBezTo>
                      <a:cubicBezTo>
                        <a:pt x="119302" y="287555"/>
                        <a:pt x="118107" y="286360"/>
                        <a:pt x="117310" y="285165"/>
                      </a:cubicBezTo>
                      <a:cubicBezTo>
                        <a:pt x="119302" y="287555"/>
                        <a:pt x="116912" y="284767"/>
                        <a:pt x="116514" y="283970"/>
                      </a:cubicBezTo>
                      <a:cubicBezTo>
                        <a:pt x="108947" y="274014"/>
                        <a:pt x="101778" y="263659"/>
                        <a:pt x="95008" y="253304"/>
                      </a:cubicBezTo>
                      <a:cubicBezTo>
                        <a:pt x="88238" y="242950"/>
                        <a:pt x="82264" y="231798"/>
                        <a:pt x="76290" y="221046"/>
                      </a:cubicBezTo>
                      <a:cubicBezTo>
                        <a:pt x="73502" y="215868"/>
                        <a:pt x="71112" y="210691"/>
                        <a:pt x="68723" y="205513"/>
                      </a:cubicBezTo>
                      <a:cubicBezTo>
                        <a:pt x="67528" y="202726"/>
                        <a:pt x="66333" y="199938"/>
                        <a:pt x="64740" y="196752"/>
                      </a:cubicBezTo>
                      <a:cubicBezTo>
                        <a:pt x="66333" y="200735"/>
                        <a:pt x="64342" y="195955"/>
                        <a:pt x="64342" y="195159"/>
                      </a:cubicBezTo>
                      <a:cubicBezTo>
                        <a:pt x="63944" y="193566"/>
                        <a:pt x="63147" y="192371"/>
                        <a:pt x="62749" y="190778"/>
                      </a:cubicBezTo>
                      <a:cubicBezTo>
                        <a:pt x="52394" y="164493"/>
                        <a:pt x="44827" y="137013"/>
                        <a:pt x="40845" y="108737"/>
                      </a:cubicBezTo>
                      <a:cubicBezTo>
                        <a:pt x="40845" y="108338"/>
                        <a:pt x="40048" y="102763"/>
                        <a:pt x="40447" y="107144"/>
                      </a:cubicBezTo>
                      <a:cubicBezTo>
                        <a:pt x="40048" y="104754"/>
                        <a:pt x="40048" y="102763"/>
                        <a:pt x="39650" y="100373"/>
                      </a:cubicBezTo>
                      <a:cubicBezTo>
                        <a:pt x="39252" y="96391"/>
                        <a:pt x="38854" y="92408"/>
                        <a:pt x="38455" y="88824"/>
                      </a:cubicBezTo>
                      <a:cubicBezTo>
                        <a:pt x="37659" y="81257"/>
                        <a:pt x="37260" y="74088"/>
                        <a:pt x="37260" y="66521"/>
                      </a:cubicBezTo>
                      <a:cubicBezTo>
                        <a:pt x="36862" y="50591"/>
                        <a:pt x="37260" y="34263"/>
                        <a:pt x="38455" y="18332"/>
                      </a:cubicBezTo>
                      <a:cubicBezTo>
                        <a:pt x="39252" y="8774"/>
                        <a:pt x="29694" y="-386"/>
                        <a:pt x="20135" y="13"/>
                      </a:cubicBezTo>
                      <a:cubicBezTo>
                        <a:pt x="8984" y="809"/>
                        <a:pt x="2214" y="8376"/>
                        <a:pt x="1417" y="18730"/>
                      </a:cubicBezTo>
                      <a:lnTo>
                        <a:pt x="1417" y="18730"/>
                      </a:lnTo>
                      <a:close/>
                    </a:path>
                  </a:pathLst>
                </a:custGeom>
                <a:solidFill>
                  <a:srgbClr val="A86838"/>
                </a:solidFill>
                <a:ln w="3981" cap="flat">
                  <a:noFill/>
                  <a:prstDash val="solid"/>
                  <a:miter/>
                </a:ln>
              </p:spPr>
              <p:txBody>
                <a:bodyPr rtlCol="0" anchor="ctr"/>
                <a:lstStyle/>
                <a:p>
                  <a:endParaRPr lang="en-US"/>
                </a:p>
              </p:txBody>
            </p:sp>
            <p:sp>
              <p:nvSpPr>
                <p:cNvPr id="571" name="Hình tự do: Hình 570">
                  <a:extLst>
                    <a:ext uri="{FF2B5EF4-FFF2-40B4-BE49-F238E27FC236}">
                      <a16:creationId xmlns:a16="http://schemas.microsoft.com/office/drawing/2014/main" id="{F95093BB-1D05-9FE2-C28A-E462AA1F02E5}"/>
                    </a:ext>
                  </a:extLst>
                </p:cNvPr>
                <p:cNvSpPr>
                  <a:spLocks/>
                </p:cNvSpPr>
                <p:nvPr/>
              </p:nvSpPr>
              <p:spPr>
                <a:xfrm>
                  <a:off x="2359255" y="3825767"/>
                  <a:ext cx="309375" cy="534806"/>
                </a:xfrm>
                <a:custGeom>
                  <a:avLst/>
                  <a:gdLst>
                    <a:gd name="connsiteX0" fmla="*/ 22990 w 309375"/>
                    <a:gd name="connsiteY0" fmla="*/ 534359 h 534806"/>
                    <a:gd name="connsiteX1" fmla="*/ 231677 w 309375"/>
                    <a:gd name="connsiteY1" fmla="*/ 407713 h 534806"/>
                    <a:gd name="connsiteX2" fmla="*/ 308143 w 309375"/>
                    <a:gd name="connsiteY2" fmla="*/ 157209 h 534806"/>
                    <a:gd name="connsiteX3" fmla="*/ 262741 w 309375"/>
                    <a:gd name="connsiteY3" fmla="*/ 9057 h 534806"/>
                    <a:gd name="connsiteX4" fmla="*/ 237651 w 309375"/>
                    <a:gd name="connsiteY4" fmla="*/ 2685 h 534806"/>
                    <a:gd name="connsiteX5" fmla="*/ 231279 w 309375"/>
                    <a:gd name="connsiteY5" fmla="*/ 27775 h 534806"/>
                    <a:gd name="connsiteX6" fmla="*/ 246015 w 309375"/>
                    <a:gd name="connsiteY6" fmla="*/ 56848 h 534806"/>
                    <a:gd name="connsiteX7" fmla="*/ 247608 w 309375"/>
                    <a:gd name="connsiteY7" fmla="*/ 60830 h 534806"/>
                    <a:gd name="connsiteX8" fmla="*/ 250794 w 309375"/>
                    <a:gd name="connsiteY8" fmla="*/ 68397 h 534806"/>
                    <a:gd name="connsiteX9" fmla="*/ 256369 w 309375"/>
                    <a:gd name="connsiteY9" fmla="*/ 84726 h 534806"/>
                    <a:gd name="connsiteX10" fmla="*/ 264733 w 309375"/>
                    <a:gd name="connsiteY10" fmla="*/ 115392 h 534806"/>
                    <a:gd name="connsiteX11" fmla="*/ 267919 w 309375"/>
                    <a:gd name="connsiteY11" fmla="*/ 130526 h 534806"/>
                    <a:gd name="connsiteX12" fmla="*/ 269113 w 309375"/>
                    <a:gd name="connsiteY12" fmla="*/ 138491 h 534806"/>
                    <a:gd name="connsiteX13" fmla="*/ 269512 w 309375"/>
                    <a:gd name="connsiteY13" fmla="*/ 142075 h 534806"/>
                    <a:gd name="connsiteX14" fmla="*/ 269910 w 309375"/>
                    <a:gd name="connsiteY14" fmla="*/ 144863 h 534806"/>
                    <a:gd name="connsiteX15" fmla="*/ 269910 w 309375"/>
                    <a:gd name="connsiteY15" fmla="*/ 144465 h 534806"/>
                    <a:gd name="connsiteX16" fmla="*/ 271901 w 309375"/>
                    <a:gd name="connsiteY16" fmla="*/ 208584 h 534806"/>
                    <a:gd name="connsiteX17" fmla="*/ 270707 w 309375"/>
                    <a:gd name="connsiteY17" fmla="*/ 223718 h 534806"/>
                    <a:gd name="connsiteX18" fmla="*/ 269910 w 309375"/>
                    <a:gd name="connsiteY18" fmla="*/ 231683 h 534806"/>
                    <a:gd name="connsiteX19" fmla="*/ 269910 w 309375"/>
                    <a:gd name="connsiteY19" fmla="*/ 232081 h 534806"/>
                    <a:gd name="connsiteX20" fmla="*/ 269113 w 309375"/>
                    <a:gd name="connsiteY20" fmla="*/ 237259 h 534806"/>
                    <a:gd name="connsiteX21" fmla="*/ 262741 w 309375"/>
                    <a:gd name="connsiteY21" fmla="*/ 268323 h 534806"/>
                    <a:gd name="connsiteX22" fmla="*/ 253183 w 309375"/>
                    <a:gd name="connsiteY22" fmla="*/ 298590 h 534806"/>
                    <a:gd name="connsiteX23" fmla="*/ 250395 w 309375"/>
                    <a:gd name="connsiteY23" fmla="*/ 306157 h 534806"/>
                    <a:gd name="connsiteX24" fmla="*/ 248802 w 309375"/>
                    <a:gd name="connsiteY24" fmla="*/ 310538 h 534806"/>
                    <a:gd name="connsiteX25" fmla="*/ 248404 w 309375"/>
                    <a:gd name="connsiteY25" fmla="*/ 311335 h 534806"/>
                    <a:gd name="connsiteX26" fmla="*/ 242032 w 309375"/>
                    <a:gd name="connsiteY26" fmla="*/ 325274 h 534806"/>
                    <a:gd name="connsiteX27" fmla="*/ 211366 w 309375"/>
                    <a:gd name="connsiteY27" fmla="*/ 375852 h 534806"/>
                    <a:gd name="connsiteX28" fmla="*/ 209375 w 309375"/>
                    <a:gd name="connsiteY28" fmla="*/ 378640 h 534806"/>
                    <a:gd name="connsiteX29" fmla="*/ 205392 w 309375"/>
                    <a:gd name="connsiteY29" fmla="*/ 383817 h 534806"/>
                    <a:gd name="connsiteX30" fmla="*/ 195436 w 309375"/>
                    <a:gd name="connsiteY30" fmla="*/ 395765 h 534806"/>
                    <a:gd name="connsiteX31" fmla="*/ 175523 w 309375"/>
                    <a:gd name="connsiteY31" fmla="*/ 416474 h 534806"/>
                    <a:gd name="connsiteX32" fmla="*/ 153221 w 309375"/>
                    <a:gd name="connsiteY32" fmla="*/ 435989 h 534806"/>
                    <a:gd name="connsiteX33" fmla="*/ 150433 w 309375"/>
                    <a:gd name="connsiteY33" fmla="*/ 438379 h 534806"/>
                    <a:gd name="connsiteX34" fmla="*/ 144459 w 309375"/>
                    <a:gd name="connsiteY34" fmla="*/ 442760 h 534806"/>
                    <a:gd name="connsiteX35" fmla="*/ 131715 w 309375"/>
                    <a:gd name="connsiteY35" fmla="*/ 451521 h 534806"/>
                    <a:gd name="connsiteX36" fmla="*/ 103438 w 309375"/>
                    <a:gd name="connsiteY36" fmla="*/ 468248 h 534806"/>
                    <a:gd name="connsiteX37" fmla="*/ 88703 w 309375"/>
                    <a:gd name="connsiteY37" fmla="*/ 475815 h 534806"/>
                    <a:gd name="connsiteX38" fmla="*/ 81136 w 309375"/>
                    <a:gd name="connsiteY38" fmla="*/ 479399 h 534806"/>
                    <a:gd name="connsiteX39" fmla="*/ 77950 w 309375"/>
                    <a:gd name="connsiteY39" fmla="*/ 480594 h 534806"/>
                    <a:gd name="connsiteX40" fmla="*/ 76357 w 309375"/>
                    <a:gd name="connsiteY40" fmla="*/ 481391 h 534806"/>
                    <a:gd name="connsiteX41" fmla="*/ 13432 w 309375"/>
                    <a:gd name="connsiteY41" fmla="*/ 500109 h 534806"/>
                    <a:gd name="connsiteX42" fmla="*/ 688 w 309375"/>
                    <a:gd name="connsiteY42" fmla="*/ 522411 h 534806"/>
                    <a:gd name="connsiteX43" fmla="*/ 22990 w 309375"/>
                    <a:gd name="connsiteY43" fmla="*/ 534359 h 534806"/>
                    <a:gd name="connsiteX44" fmla="*/ 22990 w 309375"/>
                    <a:gd name="connsiteY44" fmla="*/ 534359 h 534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309375" h="534806">
                      <a:moveTo>
                        <a:pt x="22990" y="534359"/>
                      </a:moveTo>
                      <a:cubicBezTo>
                        <a:pt x="104235" y="518827"/>
                        <a:pt x="179904" y="472231"/>
                        <a:pt x="231677" y="407713"/>
                      </a:cubicBezTo>
                      <a:cubicBezTo>
                        <a:pt x="288230" y="337222"/>
                        <a:pt x="315710" y="247215"/>
                        <a:pt x="308143" y="157209"/>
                      </a:cubicBezTo>
                      <a:cubicBezTo>
                        <a:pt x="303762" y="105037"/>
                        <a:pt x="288628" y="54458"/>
                        <a:pt x="262741" y="9057"/>
                      </a:cubicBezTo>
                      <a:cubicBezTo>
                        <a:pt x="257962" y="693"/>
                        <a:pt x="246015" y="-2891"/>
                        <a:pt x="237651" y="2685"/>
                      </a:cubicBezTo>
                      <a:cubicBezTo>
                        <a:pt x="229288" y="8260"/>
                        <a:pt x="226102" y="18615"/>
                        <a:pt x="231279" y="27775"/>
                      </a:cubicBezTo>
                      <a:cubicBezTo>
                        <a:pt x="236855" y="37333"/>
                        <a:pt x="241634" y="46891"/>
                        <a:pt x="246015" y="56848"/>
                      </a:cubicBezTo>
                      <a:cubicBezTo>
                        <a:pt x="246413" y="57246"/>
                        <a:pt x="248802" y="63618"/>
                        <a:pt x="247608" y="60830"/>
                      </a:cubicBezTo>
                      <a:cubicBezTo>
                        <a:pt x="248802" y="63220"/>
                        <a:pt x="249599" y="66008"/>
                        <a:pt x="250794" y="68397"/>
                      </a:cubicBezTo>
                      <a:cubicBezTo>
                        <a:pt x="252785" y="73575"/>
                        <a:pt x="254776" y="79150"/>
                        <a:pt x="256369" y="84726"/>
                      </a:cubicBezTo>
                      <a:cubicBezTo>
                        <a:pt x="259555" y="94682"/>
                        <a:pt x="262343" y="105037"/>
                        <a:pt x="264733" y="115392"/>
                      </a:cubicBezTo>
                      <a:cubicBezTo>
                        <a:pt x="265927" y="120569"/>
                        <a:pt x="266724" y="125348"/>
                        <a:pt x="267919" y="130526"/>
                      </a:cubicBezTo>
                      <a:cubicBezTo>
                        <a:pt x="268317" y="133313"/>
                        <a:pt x="268715" y="135703"/>
                        <a:pt x="269113" y="138491"/>
                      </a:cubicBezTo>
                      <a:cubicBezTo>
                        <a:pt x="269113" y="139685"/>
                        <a:pt x="269512" y="140880"/>
                        <a:pt x="269512" y="142075"/>
                      </a:cubicBezTo>
                      <a:cubicBezTo>
                        <a:pt x="269512" y="142871"/>
                        <a:pt x="269910" y="143668"/>
                        <a:pt x="269910" y="144863"/>
                      </a:cubicBezTo>
                      <a:cubicBezTo>
                        <a:pt x="269512" y="143270"/>
                        <a:pt x="269512" y="143270"/>
                        <a:pt x="269910" y="144465"/>
                      </a:cubicBezTo>
                      <a:cubicBezTo>
                        <a:pt x="272300" y="165572"/>
                        <a:pt x="273096" y="187078"/>
                        <a:pt x="271901" y="208584"/>
                      </a:cubicBezTo>
                      <a:cubicBezTo>
                        <a:pt x="271503" y="213761"/>
                        <a:pt x="271105" y="218939"/>
                        <a:pt x="270707" y="223718"/>
                      </a:cubicBezTo>
                      <a:cubicBezTo>
                        <a:pt x="270308" y="226506"/>
                        <a:pt x="270308" y="229293"/>
                        <a:pt x="269910" y="231683"/>
                      </a:cubicBezTo>
                      <a:cubicBezTo>
                        <a:pt x="269910" y="230886"/>
                        <a:pt x="270308" y="228497"/>
                        <a:pt x="269910" y="232081"/>
                      </a:cubicBezTo>
                      <a:cubicBezTo>
                        <a:pt x="269512" y="233674"/>
                        <a:pt x="269512" y="235666"/>
                        <a:pt x="269113" y="237259"/>
                      </a:cubicBezTo>
                      <a:cubicBezTo>
                        <a:pt x="267520" y="247613"/>
                        <a:pt x="265131" y="257968"/>
                        <a:pt x="262741" y="268323"/>
                      </a:cubicBezTo>
                      <a:cubicBezTo>
                        <a:pt x="259954" y="278677"/>
                        <a:pt x="256768" y="288634"/>
                        <a:pt x="253183" y="298590"/>
                      </a:cubicBezTo>
                      <a:cubicBezTo>
                        <a:pt x="252387" y="300980"/>
                        <a:pt x="251192" y="303768"/>
                        <a:pt x="250395" y="306157"/>
                      </a:cubicBezTo>
                      <a:cubicBezTo>
                        <a:pt x="249997" y="307750"/>
                        <a:pt x="249201" y="308945"/>
                        <a:pt x="248802" y="310538"/>
                      </a:cubicBezTo>
                      <a:cubicBezTo>
                        <a:pt x="248802" y="310936"/>
                        <a:pt x="247608" y="313724"/>
                        <a:pt x="248404" y="311335"/>
                      </a:cubicBezTo>
                      <a:cubicBezTo>
                        <a:pt x="246413" y="316114"/>
                        <a:pt x="244023" y="320893"/>
                        <a:pt x="242032" y="325274"/>
                      </a:cubicBezTo>
                      <a:cubicBezTo>
                        <a:pt x="233270" y="342797"/>
                        <a:pt x="222916" y="359922"/>
                        <a:pt x="211366" y="375852"/>
                      </a:cubicBezTo>
                      <a:cubicBezTo>
                        <a:pt x="210570" y="376649"/>
                        <a:pt x="207384" y="381428"/>
                        <a:pt x="209375" y="378640"/>
                      </a:cubicBezTo>
                      <a:cubicBezTo>
                        <a:pt x="208180" y="380233"/>
                        <a:pt x="206587" y="382224"/>
                        <a:pt x="205392" y="383817"/>
                      </a:cubicBezTo>
                      <a:cubicBezTo>
                        <a:pt x="202206" y="387800"/>
                        <a:pt x="198622" y="391783"/>
                        <a:pt x="195436" y="395765"/>
                      </a:cubicBezTo>
                      <a:cubicBezTo>
                        <a:pt x="189064" y="402934"/>
                        <a:pt x="182293" y="409704"/>
                        <a:pt x="175523" y="416474"/>
                      </a:cubicBezTo>
                      <a:cubicBezTo>
                        <a:pt x="168354" y="423245"/>
                        <a:pt x="160787" y="429617"/>
                        <a:pt x="153221" y="435989"/>
                      </a:cubicBezTo>
                      <a:cubicBezTo>
                        <a:pt x="152822" y="436387"/>
                        <a:pt x="147645" y="440370"/>
                        <a:pt x="150433" y="438379"/>
                      </a:cubicBezTo>
                      <a:cubicBezTo>
                        <a:pt x="148441" y="439972"/>
                        <a:pt x="146450" y="441167"/>
                        <a:pt x="144459" y="442760"/>
                      </a:cubicBezTo>
                      <a:cubicBezTo>
                        <a:pt x="140078" y="445946"/>
                        <a:pt x="136095" y="448734"/>
                        <a:pt x="131715" y="451521"/>
                      </a:cubicBezTo>
                      <a:cubicBezTo>
                        <a:pt x="122555" y="457495"/>
                        <a:pt x="112996" y="463071"/>
                        <a:pt x="103438" y="468248"/>
                      </a:cubicBezTo>
                      <a:cubicBezTo>
                        <a:pt x="98659" y="470638"/>
                        <a:pt x="93880" y="473426"/>
                        <a:pt x="88703" y="475815"/>
                      </a:cubicBezTo>
                      <a:cubicBezTo>
                        <a:pt x="86313" y="477010"/>
                        <a:pt x="83924" y="478204"/>
                        <a:pt x="81136" y="479399"/>
                      </a:cubicBezTo>
                      <a:cubicBezTo>
                        <a:pt x="79941" y="479798"/>
                        <a:pt x="79145" y="480196"/>
                        <a:pt x="77950" y="480594"/>
                      </a:cubicBezTo>
                      <a:cubicBezTo>
                        <a:pt x="74365" y="482187"/>
                        <a:pt x="80339" y="479798"/>
                        <a:pt x="76357" y="481391"/>
                      </a:cubicBezTo>
                      <a:cubicBezTo>
                        <a:pt x="56046" y="489754"/>
                        <a:pt x="34938" y="496126"/>
                        <a:pt x="13432" y="500109"/>
                      </a:cubicBezTo>
                      <a:cubicBezTo>
                        <a:pt x="3874" y="502100"/>
                        <a:pt x="-2100" y="513649"/>
                        <a:pt x="688" y="522411"/>
                      </a:cubicBezTo>
                      <a:cubicBezTo>
                        <a:pt x="3874" y="531571"/>
                        <a:pt x="13034" y="536350"/>
                        <a:pt x="22990" y="534359"/>
                      </a:cubicBezTo>
                      <a:lnTo>
                        <a:pt x="22990" y="534359"/>
                      </a:lnTo>
                      <a:close/>
                    </a:path>
                  </a:pathLst>
                </a:custGeom>
                <a:solidFill>
                  <a:srgbClr val="A86838"/>
                </a:solidFill>
                <a:ln w="3981" cap="flat">
                  <a:noFill/>
                  <a:prstDash val="solid"/>
                  <a:miter/>
                </a:ln>
              </p:spPr>
              <p:txBody>
                <a:bodyPr rtlCol="0" anchor="ctr"/>
                <a:lstStyle/>
                <a:p>
                  <a:endParaRPr lang="en-US"/>
                </a:p>
              </p:txBody>
            </p:sp>
            <p:sp>
              <p:nvSpPr>
                <p:cNvPr id="572" name="Hình tự do: Hình 571">
                  <a:extLst>
                    <a:ext uri="{FF2B5EF4-FFF2-40B4-BE49-F238E27FC236}">
                      <a16:creationId xmlns:a16="http://schemas.microsoft.com/office/drawing/2014/main" id="{B5CA5908-A127-223D-98BC-A4B8C9504184}"/>
                    </a:ext>
                  </a:extLst>
                </p:cNvPr>
                <p:cNvSpPr>
                  <a:spLocks/>
                </p:cNvSpPr>
                <p:nvPr/>
              </p:nvSpPr>
              <p:spPr>
                <a:xfrm>
                  <a:off x="2144472" y="4465652"/>
                  <a:ext cx="306684" cy="331855"/>
                </a:xfrm>
                <a:custGeom>
                  <a:avLst/>
                  <a:gdLst>
                    <a:gd name="connsiteX0" fmla="*/ 13 w 306684"/>
                    <a:gd name="connsiteY0" fmla="*/ 18730 h 331855"/>
                    <a:gd name="connsiteX1" fmla="*/ 54176 w 306684"/>
                    <a:gd name="connsiteY1" fmla="*/ 190380 h 331855"/>
                    <a:gd name="connsiteX2" fmla="*/ 188787 w 306684"/>
                    <a:gd name="connsiteY2" fmla="*/ 304680 h 331855"/>
                    <a:gd name="connsiteX3" fmla="*/ 288352 w 306684"/>
                    <a:gd name="connsiteY3" fmla="*/ 331761 h 331855"/>
                    <a:gd name="connsiteX4" fmla="*/ 306672 w 306684"/>
                    <a:gd name="connsiteY4" fmla="*/ 313441 h 331855"/>
                    <a:gd name="connsiteX5" fmla="*/ 288352 w 306684"/>
                    <a:gd name="connsiteY5" fmla="*/ 295122 h 331855"/>
                    <a:gd name="connsiteX6" fmla="*/ 283174 w 306684"/>
                    <a:gd name="connsiteY6" fmla="*/ 294325 h 331855"/>
                    <a:gd name="connsiteX7" fmla="*/ 281183 w 306684"/>
                    <a:gd name="connsiteY7" fmla="*/ 293927 h 331855"/>
                    <a:gd name="connsiteX8" fmla="*/ 271625 w 306684"/>
                    <a:gd name="connsiteY8" fmla="*/ 292333 h 331855"/>
                    <a:gd name="connsiteX9" fmla="*/ 250915 w 306684"/>
                    <a:gd name="connsiteY9" fmla="*/ 287555 h 331855"/>
                    <a:gd name="connsiteX10" fmla="*/ 212285 w 306684"/>
                    <a:gd name="connsiteY10" fmla="*/ 274412 h 331855"/>
                    <a:gd name="connsiteX11" fmla="*/ 211090 w 306684"/>
                    <a:gd name="connsiteY11" fmla="*/ 274014 h 331855"/>
                    <a:gd name="connsiteX12" fmla="*/ 206311 w 306684"/>
                    <a:gd name="connsiteY12" fmla="*/ 272022 h 331855"/>
                    <a:gd name="connsiteX13" fmla="*/ 196752 w 306684"/>
                    <a:gd name="connsiteY13" fmla="*/ 267642 h 331855"/>
                    <a:gd name="connsiteX14" fmla="*/ 178034 w 306684"/>
                    <a:gd name="connsiteY14" fmla="*/ 257685 h 331855"/>
                    <a:gd name="connsiteX15" fmla="*/ 161706 w 306684"/>
                    <a:gd name="connsiteY15" fmla="*/ 247331 h 331855"/>
                    <a:gd name="connsiteX16" fmla="*/ 154537 w 306684"/>
                    <a:gd name="connsiteY16" fmla="*/ 242153 h 331855"/>
                    <a:gd name="connsiteX17" fmla="*/ 150156 w 306684"/>
                    <a:gd name="connsiteY17" fmla="*/ 238967 h 331855"/>
                    <a:gd name="connsiteX18" fmla="*/ 147368 w 306684"/>
                    <a:gd name="connsiteY18" fmla="*/ 236976 h 331855"/>
                    <a:gd name="connsiteX19" fmla="*/ 146970 w 306684"/>
                    <a:gd name="connsiteY19" fmla="*/ 236577 h 331855"/>
                    <a:gd name="connsiteX20" fmla="*/ 116703 w 306684"/>
                    <a:gd name="connsiteY20" fmla="*/ 209098 h 331855"/>
                    <a:gd name="connsiteX21" fmla="*/ 103560 w 306684"/>
                    <a:gd name="connsiteY21" fmla="*/ 194362 h 331855"/>
                    <a:gd name="connsiteX22" fmla="*/ 97984 w 306684"/>
                    <a:gd name="connsiteY22" fmla="*/ 187194 h 331855"/>
                    <a:gd name="connsiteX23" fmla="*/ 96391 w 306684"/>
                    <a:gd name="connsiteY23" fmla="*/ 185202 h 331855"/>
                    <a:gd name="connsiteX24" fmla="*/ 92011 w 306684"/>
                    <a:gd name="connsiteY24" fmla="*/ 179229 h 331855"/>
                    <a:gd name="connsiteX25" fmla="*/ 70106 w 306684"/>
                    <a:gd name="connsiteY25" fmla="*/ 143385 h 331855"/>
                    <a:gd name="connsiteX26" fmla="*/ 61345 w 306684"/>
                    <a:gd name="connsiteY26" fmla="*/ 125464 h 331855"/>
                    <a:gd name="connsiteX27" fmla="*/ 60150 w 306684"/>
                    <a:gd name="connsiteY27" fmla="*/ 123074 h 331855"/>
                    <a:gd name="connsiteX28" fmla="*/ 58955 w 306684"/>
                    <a:gd name="connsiteY28" fmla="*/ 119888 h 331855"/>
                    <a:gd name="connsiteX29" fmla="*/ 54574 w 306684"/>
                    <a:gd name="connsiteY29" fmla="*/ 107940 h 331855"/>
                    <a:gd name="connsiteX30" fmla="*/ 42228 w 306684"/>
                    <a:gd name="connsiteY30" fmla="*/ 62141 h 331855"/>
                    <a:gd name="connsiteX31" fmla="*/ 40237 w 306684"/>
                    <a:gd name="connsiteY31" fmla="*/ 51387 h 331855"/>
                    <a:gd name="connsiteX32" fmla="*/ 39839 w 306684"/>
                    <a:gd name="connsiteY32" fmla="*/ 48998 h 331855"/>
                    <a:gd name="connsiteX33" fmla="*/ 39042 w 306684"/>
                    <a:gd name="connsiteY33" fmla="*/ 41830 h 331855"/>
                    <a:gd name="connsiteX34" fmla="*/ 37449 w 306684"/>
                    <a:gd name="connsiteY34" fmla="*/ 18332 h 331855"/>
                    <a:gd name="connsiteX35" fmla="*/ 19129 w 306684"/>
                    <a:gd name="connsiteY35" fmla="*/ 13 h 331855"/>
                    <a:gd name="connsiteX36" fmla="*/ 13 w 306684"/>
                    <a:gd name="connsiteY36" fmla="*/ 18730 h 331855"/>
                    <a:gd name="connsiteX37" fmla="*/ 13 w 306684"/>
                    <a:gd name="connsiteY37" fmla="*/ 18730 h 3318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306684" h="331855">
                      <a:moveTo>
                        <a:pt x="13" y="18730"/>
                      </a:moveTo>
                      <a:cubicBezTo>
                        <a:pt x="1606" y="79664"/>
                        <a:pt x="20324" y="139801"/>
                        <a:pt x="54176" y="190380"/>
                      </a:cubicBezTo>
                      <a:cubicBezTo>
                        <a:pt x="87232" y="240162"/>
                        <a:pt x="134226" y="280386"/>
                        <a:pt x="188787" y="304680"/>
                      </a:cubicBezTo>
                      <a:cubicBezTo>
                        <a:pt x="220648" y="319017"/>
                        <a:pt x="253703" y="328177"/>
                        <a:pt x="288352" y="331761"/>
                      </a:cubicBezTo>
                      <a:cubicBezTo>
                        <a:pt x="297910" y="332956"/>
                        <a:pt x="307070" y="322601"/>
                        <a:pt x="306672" y="313441"/>
                      </a:cubicBezTo>
                      <a:cubicBezTo>
                        <a:pt x="306273" y="302689"/>
                        <a:pt x="298706" y="296316"/>
                        <a:pt x="288352" y="295122"/>
                      </a:cubicBezTo>
                      <a:cubicBezTo>
                        <a:pt x="286759" y="294723"/>
                        <a:pt x="284767" y="294723"/>
                        <a:pt x="283174" y="294325"/>
                      </a:cubicBezTo>
                      <a:cubicBezTo>
                        <a:pt x="287157" y="294723"/>
                        <a:pt x="281183" y="293927"/>
                        <a:pt x="281183" y="293927"/>
                      </a:cubicBezTo>
                      <a:cubicBezTo>
                        <a:pt x="277997" y="293528"/>
                        <a:pt x="274811" y="292732"/>
                        <a:pt x="271625" y="292333"/>
                      </a:cubicBezTo>
                      <a:cubicBezTo>
                        <a:pt x="264456" y="291139"/>
                        <a:pt x="257686" y="289546"/>
                        <a:pt x="250915" y="287555"/>
                      </a:cubicBezTo>
                      <a:cubicBezTo>
                        <a:pt x="237773" y="283970"/>
                        <a:pt x="225029" y="279589"/>
                        <a:pt x="212285" y="274412"/>
                      </a:cubicBezTo>
                      <a:cubicBezTo>
                        <a:pt x="209098" y="273217"/>
                        <a:pt x="216267" y="276005"/>
                        <a:pt x="211090" y="274014"/>
                      </a:cubicBezTo>
                      <a:cubicBezTo>
                        <a:pt x="209497" y="273217"/>
                        <a:pt x="207904" y="272421"/>
                        <a:pt x="206311" y="272022"/>
                      </a:cubicBezTo>
                      <a:cubicBezTo>
                        <a:pt x="203125" y="270429"/>
                        <a:pt x="199938" y="268837"/>
                        <a:pt x="196752" y="267642"/>
                      </a:cubicBezTo>
                      <a:cubicBezTo>
                        <a:pt x="190380" y="264455"/>
                        <a:pt x="184008" y="261270"/>
                        <a:pt x="178034" y="257685"/>
                      </a:cubicBezTo>
                      <a:cubicBezTo>
                        <a:pt x="172459" y="254499"/>
                        <a:pt x="166883" y="250915"/>
                        <a:pt x="161706" y="247331"/>
                      </a:cubicBezTo>
                      <a:cubicBezTo>
                        <a:pt x="159316" y="245737"/>
                        <a:pt x="156927" y="244144"/>
                        <a:pt x="154537" y="242153"/>
                      </a:cubicBezTo>
                      <a:cubicBezTo>
                        <a:pt x="152944" y="240959"/>
                        <a:pt x="151749" y="240162"/>
                        <a:pt x="150156" y="238967"/>
                      </a:cubicBezTo>
                      <a:cubicBezTo>
                        <a:pt x="149360" y="238170"/>
                        <a:pt x="148165" y="237374"/>
                        <a:pt x="147368" y="236976"/>
                      </a:cubicBezTo>
                      <a:cubicBezTo>
                        <a:pt x="148563" y="238170"/>
                        <a:pt x="148563" y="237772"/>
                        <a:pt x="146970" y="236577"/>
                      </a:cubicBezTo>
                      <a:cubicBezTo>
                        <a:pt x="136217" y="228214"/>
                        <a:pt x="126261" y="219054"/>
                        <a:pt x="116703" y="209098"/>
                      </a:cubicBezTo>
                      <a:cubicBezTo>
                        <a:pt x="111923" y="204319"/>
                        <a:pt x="107543" y="199540"/>
                        <a:pt x="103560" y="194362"/>
                      </a:cubicBezTo>
                      <a:cubicBezTo>
                        <a:pt x="101569" y="191973"/>
                        <a:pt x="99578" y="189583"/>
                        <a:pt x="97984" y="187194"/>
                      </a:cubicBezTo>
                      <a:cubicBezTo>
                        <a:pt x="99976" y="189981"/>
                        <a:pt x="96391" y="185202"/>
                        <a:pt x="96391" y="185202"/>
                      </a:cubicBezTo>
                      <a:cubicBezTo>
                        <a:pt x="94798" y="183211"/>
                        <a:pt x="93604" y="181220"/>
                        <a:pt x="92011" y="179229"/>
                      </a:cubicBezTo>
                      <a:cubicBezTo>
                        <a:pt x="84045" y="167679"/>
                        <a:pt x="76479" y="156129"/>
                        <a:pt x="70106" y="143385"/>
                      </a:cubicBezTo>
                      <a:cubicBezTo>
                        <a:pt x="66920" y="137412"/>
                        <a:pt x="64133" y="131438"/>
                        <a:pt x="61345" y="125464"/>
                      </a:cubicBezTo>
                      <a:cubicBezTo>
                        <a:pt x="61345" y="125464"/>
                        <a:pt x="58955" y="119888"/>
                        <a:pt x="60150" y="123074"/>
                      </a:cubicBezTo>
                      <a:cubicBezTo>
                        <a:pt x="59752" y="121879"/>
                        <a:pt x="59353" y="120684"/>
                        <a:pt x="58955" y="119888"/>
                      </a:cubicBezTo>
                      <a:cubicBezTo>
                        <a:pt x="57362" y="115905"/>
                        <a:pt x="55769" y="111923"/>
                        <a:pt x="54574" y="107940"/>
                      </a:cubicBezTo>
                      <a:cubicBezTo>
                        <a:pt x="49397" y="93205"/>
                        <a:pt x="45016" y="77673"/>
                        <a:pt x="42228" y="62141"/>
                      </a:cubicBezTo>
                      <a:cubicBezTo>
                        <a:pt x="41432" y="58556"/>
                        <a:pt x="41034" y="54972"/>
                        <a:pt x="40237" y="51387"/>
                      </a:cubicBezTo>
                      <a:cubicBezTo>
                        <a:pt x="40237" y="50989"/>
                        <a:pt x="39441" y="45414"/>
                        <a:pt x="39839" y="48998"/>
                      </a:cubicBezTo>
                      <a:cubicBezTo>
                        <a:pt x="39441" y="46609"/>
                        <a:pt x="39441" y="44219"/>
                        <a:pt x="39042" y="41830"/>
                      </a:cubicBezTo>
                      <a:cubicBezTo>
                        <a:pt x="38246" y="33864"/>
                        <a:pt x="37848" y="26297"/>
                        <a:pt x="37449" y="18332"/>
                      </a:cubicBezTo>
                      <a:cubicBezTo>
                        <a:pt x="37051" y="8774"/>
                        <a:pt x="29086" y="-386"/>
                        <a:pt x="19129" y="13"/>
                      </a:cubicBezTo>
                      <a:cubicBezTo>
                        <a:pt x="8376" y="1207"/>
                        <a:pt x="-385" y="8774"/>
                        <a:pt x="13" y="18730"/>
                      </a:cubicBezTo>
                      <a:lnTo>
                        <a:pt x="13" y="18730"/>
                      </a:lnTo>
                      <a:close/>
                    </a:path>
                  </a:pathLst>
                </a:custGeom>
                <a:solidFill>
                  <a:srgbClr val="A86838"/>
                </a:solidFill>
                <a:ln w="3981" cap="flat">
                  <a:noFill/>
                  <a:prstDash val="solid"/>
                  <a:miter/>
                </a:ln>
              </p:spPr>
              <p:txBody>
                <a:bodyPr rtlCol="0" anchor="ctr"/>
                <a:lstStyle/>
                <a:p>
                  <a:endParaRPr lang="en-US"/>
                </a:p>
              </p:txBody>
            </p:sp>
            <p:sp>
              <p:nvSpPr>
                <p:cNvPr id="573" name="Hình tự do: Hình 572">
                  <a:extLst>
                    <a:ext uri="{FF2B5EF4-FFF2-40B4-BE49-F238E27FC236}">
                      <a16:creationId xmlns:a16="http://schemas.microsoft.com/office/drawing/2014/main" id="{7DAF1465-890E-C644-084B-2F582F22CC84}"/>
                    </a:ext>
                  </a:extLst>
                </p:cNvPr>
                <p:cNvSpPr>
                  <a:spLocks/>
                </p:cNvSpPr>
                <p:nvPr/>
              </p:nvSpPr>
              <p:spPr>
                <a:xfrm>
                  <a:off x="2069857" y="4161680"/>
                  <a:ext cx="221087" cy="162005"/>
                </a:xfrm>
                <a:custGeom>
                  <a:avLst/>
                  <a:gdLst>
                    <a:gd name="connsiteX0" fmla="*/ 216009 w 221087"/>
                    <a:gd name="connsiteY0" fmla="*/ 130743 h 162005"/>
                    <a:gd name="connsiteX1" fmla="*/ 22854 w 221087"/>
                    <a:gd name="connsiteY1" fmla="*/ 910 h 162005"/>
                    <a:gd name="connsiteX2" fmla="*/ 552 w 221087"/>
                    <a:gd name="connsiteY2" fmla="*/ 13655 h 162005"/>
                    <a:gd name="connsiteX3" fmla="*/ 13296 w 221087"/>
                    <a:gd name="connsiteY3" fmla="*/ 35957 h 162005"/>
                    <a:gd name="connsiteX4" fmla="*/ 27235 w 221087"/>
                    <a:gd name="connsiteY4" fmla="*/ 41533 h 162005"/>
                    <a:gd name="connsiteX5" fmla="*/ 30421 w 221087"/>
                    <a:gd name="connsiteY5" fmla="*/ 43126 h 162005"/>
                    <a:gd name="connsiteX6" fmla="*/ 36395 w 221087"/>
                    <a:gd name="connsiteY6" fmla="*/ 45914 h 162005"/>
                    <a:gd name="connsiteX7" fmla="*/ 61485 w 221087"/>
                    <a:gd name="connsiteY7" fmla="*/ 58260 h 162005"/>
                    <a:gd name="connsiteX8" fmla="*/ 108480 w 221087"/>
                    <a:gd name="connsiteY8" fmla="*/ 86536 h 162005"/>
                    <a:gd name="connsiteX9" fmla="*/ 190123 w 221087"/>
                    <a:gd name="connsiteY9" fmla="*/ 156630 h 162005"/>
                    <a:gd name="connsiteX10" fmla="*/ 216009 w 221087"/>
                    <a:gd name="connsiteY10" fmla="*/ 156630 h 162005"/>
                    <a:gd name="connsiteX11" fmla="*/ 216009 w 221087"/>
                    <a:gd name="connsiteY11" fmla="*/ 130743 h 162005"/>
                    <a:gd name="connsiteX12" fmla="*/ 216009 w 221087"/>
                    <a:gd name="connsiteY12" fmla="*/ 130743 h 1620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21087" h="162005">
                      <a:moveTo>
                        <a:pt x="216009" y="130743"/>
                      </a:moveTo>
                      <a:cubicBezTo>
                        <a:pt x="162245" y="73394"/>
                        <a:pt x="95736" y="29187"/>
                        <a:pt x="22854" y="910"/>
                      </a:cubicBezTo>
                      <a:cubicBezTo>
                        <a:pt x="14093" y="-2673"/>
                        <a:pt x="2543" y="4893"/>
                        <a:pt x="552" y="13655"/>
                      </a:cubicBezTo>
                      <a:cubicBezTo>
                        <a:pt x="-1838" y="24010"/>
                        <a:pt x="3738" y="32373"/>
                        <a:pt x="13296" y="35957"/>
                      </a:cubicBezTo>
                      <a:cubicBezTo>
                        <a:pt x="18075" y="37550"/>
                        <a:pt x="22456" y="39542"/>
                        <a:pt x="27235" y="41533"/>
                      </a:cubicBezTo>
                      <a:cubicBezTo>
                        <a:pt x="24447" y="40338"/>
                        <a:pt x="30023" y="42728"/>
                        <a:pt x="30421" y="43126"/>
                      </a:cubicBezTo>
                      <a:cubicBezTo>
                        <a:pt x="32413" y="43923"/>
                        <a:pt x="34404" y="44719"/>
                        <a:pt x="36395" y="45914"/>
                      </a:cubicBezTo>
                      <a:cubicBezTo>
                        <a:pt x="44759" y="49896"/>
                        <a:pt x="53122" y="53879"/>
                        <a:pt x="61485" y="58260"/>
                      </a:cubicBezTo>
                      <a:cubicBezTo>
                        <a:pt x="77814" y="66623"/>
                        <a:pt x="93346" y="76181"/>
                        <a:pt x="108480" y="86536"/>
                      </a:cubicBezTo>
                      <a:cubicBezTo>
                        <a:pt x="137951" y="106449"/>
                        <a:pt x="164634" y="129150"/>
                        <a:pt x="190123" y="156630"/>
                      </a:cubicBezTo>
                      <a:cubicBezTo>
                        <a:pt x="196495" y="163798"/>
                        <a:pt x="209637" y="163798"/>
                        <a:pt x="216009" y="156630"/>
                      </a:cubicBezTo>
                      <a:cubicBezTo>
                        <a:pt x="222780" y="149063"/>
                        <a:pt x="222780" y="138309"/>
                        <a:pt x="216009" y="130743"/>
                      </a:cubicBezTo>
                      <a:lnTo>
                        <a:pt x="216009" y="130743"/>
                      </a:lnTo>
                      <a:close/>
                    </a:path>
                  </a:pathLst>
                </a:custGeom>
                <a:solidFill>
                  <a:srgbClr val="A86838"/>
                </a:solidFill>
                <a:ln w="3981" cap="flat">
                  <a:noFill/>
                  <a:prstDash val="solid"/>
                  <a:miter/>
                </a:ln>
              </p:spPr>
              <p:txBody>
                <a:bodyPr rtlCol="0" anchor="ctr"/>
                <a:lstStyle/>
                <a:p>
                  <a:endParaRPr lang="en-US"/>
                </a:p>
              </p:txBody>
            </p:sp>
            <p:sp>
              <p:nvSpPr>
                <p:cNvPr id="574" name="Hình tự do: Hình 573">
                  <a:extLst>
                    <a:ext uri="{FF2B5EF4-FFF2-40B4-BE49-F238E27FC236}">
                      <a16:creationId xmlns:a16="http://schemas.microsoft.com/office/drawing/2014/main" id="{804A2AE9-3539-3C75-F0D2-4367625954A2}"/>
                    </a:ext>
                  </a:extLst>
                </p:cNvPr>
                <p:cNvSpPr>
                  <a:spLocks/>
                </p:cNvSpPr>
                <p:nvPr/>
              </p:nvSpPr>
              <p:spPr>
                <a:xfrm>
                  <a:off x="2430634" y="4495881"/>
                  <a:ext cx="101804" cy="231330"/>
                </a:xfrm>
                <a:custGeom>
                  <a:avLst/>
                  <a:gdLst>
                    <a:gd name="connsiteX0" fmla="*/ 39626 w 101804"/>
                    <a:gd name="connsiteY0" fmla="*/ 208738 h 231330"/>
                    <a:gd name="connsiteX1" fmla="*/ 38431 w 101804"/>
                    <a:gd name="connsiteY1" fmla="*/ 201967 h 231330"/>
                    <a:gd name="connsiteX2" fmla="*/ 38431 w 101804"/>
                    <a:gd name="connsiteY2" fmla="*/ 201569 h 231330"/>
                    <a:gd name="connsiteX3" fmla="*/ 38033 w 101804"/>
                    <a:gd name="connsiteY3" fmla="*/ 197985 h 231330"/>
                    <a:gd name="connsiteX4" fmla="*/ 37236 w 101804"/>
                    <a:gd name="connsiteY4" fmla="*/ 186037 h 231330"/>
                    <a:gd name="connsiteX5" fmla="*/ 37635 w 101804"/>
                    <a:gd name="connsiteY5" fmla="*/ 160150 h 231330"/>
                    <a:gd name="connsiteX6" fmla="*/ 38033 w 101804"/>
                    <a:gd name="connsiteY6" fmla="*/ 153380 h 231330"/>
                    <a:gd name="connsiteX7" fmla="*/ 38431 w 101804"/>
                    <a:gd name="connsiteY7" fmla="*/ 149796 h 231330"/>
                    <a:gd name="connsiteX8" fmla="*/ 40422 w 101804"/>
                    <a:gd name="connsiteY8" fmla="*/ 137848 h 231330"/>
                    <a:gd name="connsiteX9" fmla="*/ 46795 w 101804"/>
                    <a:gd name="connsiteY9" fmla="*/ 112758 h 231330"/>
                    <a:gd name="connsiteX10" fmla="*/ 50777 w 101804"/>
                    <a:gd name="connsiteY10" fmla="*/ 101607 h 231330"/>
                    <a:gd name="connsiteX11" fmla="*/ 53167 w 101804"/>
                    <a:gd name="connsiteY11" fmla="*/ 95235 h 231330"/>
                    <a:gd name="connsiteX12" fmla="*/ 54760 w 101804"/>
                    <a:gd name="connsiteY12" fmla="*/ 91650 h 231330"/>
                    <a:gd name="connsiteX13" fmla="*/ 66707 w 101804"/>
                    <a:gd name="connsiteY13" fmla="*/ 68949 h 231330"/>
                    <a:gd name="connsiteX14" fmla="*/ 73080 w 101804"/>
                    <a:gd name="connsiteY14" fmla="*/ 58993 h 231330"/>
                    <a:gd name="connsiteX15" fmla="*/ 77062 w 101804"/>
                    <a:gd name="connsiteY15" fmla="*/ 53418 h 231330"/>
                    <a:gd name="connsiteX16" fmla="*/ 79053 w 101804"/>
                    <a:gd name="connsiteY16" fmla="*/ 50630 h 231330"/>
                    <a:gd name="connsiteX17" fmla="*/ 79452 w 101804"/>
                    <a:gd name="connsiteY17" fmla="*/ 50231 h 231330"/>
                    <a:gd name="connsiteX18" fmla="*/ 96577 w 101804"/>
                    <a:gd name="connsiteY18" fmla="*/ 31115 h 231330"/>
                    <a:gd name="connsiteX19" fmla="*/ 96577 w 101804"/>
                    <a:gd name="connsiteY19" fmla="*/ 5228 h 231330"/>
                    <a:gd name="connsiteX20" fmla="*/ 70690 w 101804"/>
                    <a:gd name="connsiteY20" fmla="*/ 5228 h 231330"/>
                    <a:gd name="connsiteX21" fmla="*/ 3783 w 101804"/>
                    <a:gd name="connsiteY21" fmla="*/ 217898 h 231330"/>
                    <a:gd name="connsiteX22" fmla="*/ 26085 w 101804"/>
                    <a:gd name="connsiteY22" fmla="*/ 230642 h 231330"/>
                    <a:gd name="connsiteX23" fmla="*/ 39626 w 101804"/>
                    <a:gd name="connsiteY23" fmla="*/ 208738 h 231330"/>
                    <a:gd name="connsiteX24" fmla="*/ 39626 w 101804"/>
                    <a:gd name="connsiteY24" fmla="*/ 208738 h 231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01804" h="231330">
                      <a:moveTo>
                        <a:pt x="39626" y="208738"/>
                      </a:moveTo>
                      <a:cubicBezTo>
                        <a:pt x="39228" y="206348"/>
                        <a:pt x="38829" y="204357"/>
                        <a:pt x="38431" y="201967"/>
                      </a:cubicBezTo>
                      <a:cubicBezTo>
                        <a:pt x="38033" y="199976"/>
                        <a:pt x="38033" y="199578"/>
                        <a:pt x="38431" y="201569"/>
                      </a:cubicBezTo>
                      <a:cubicBezTo>
                        <a:pt x="38431" y="200374"/>
                        <a:pt x="38033" y="199180"/>
                        <a:pt x="38033" y="197985"/>
                      </a:cubicBezTo>
                      <a:cubicBezTo>
                        <a:pt x="37635" y="194002"/>
                        <a:pt x="37236" y="190020"/>
                        <a:pt x="37236" y="186037"/>
                      </a:cubicBezTo>
                      <a:cubicBezTo>
                        <a:pt x="36838" y="177674"/>
                        <a:pt x="36838" y="168912"/>
                        <a:pt x="37635" y="160150"/>
                      </a:cubicBezTo>
                      <a:cubicBezTo>
                        <a:pt x="37635" y="157761"/>
                        <a:pt x="38033" y="155770"/>
                        <a:pt x="38033" y="153380"/>
                      </a:cubicBezTo>
                      <a:cubicBezTo>
                        <a:pt x="38033" y="152583"/>
                        <a:pt x="38829" y="145813"/>
                        <a:pt x="38431" y="149796"/>
                      </a:cubicBezTo>
                      <a:cubicBezTo>
                        <a:pt x="38829" y="145813"/>
                        <a:pt x="39626" y="141831"/>
                        <a:pt x="40422" y="137848"/>
                      </a:cubicBezTo>
                      <a:cubicBezTo>
                        <a:pt x="42015" y="129485"/>
                        <a:pt x="44405" y="121121"/>
                        <a:pt x="46795" y="112758"/>
                      </a:cubicBezTo>
                      <a:cubicBezTo>
                        <a:pt x="47989" y="108775"/>
                        <a:pt x="49184" y="105191"/>
                        <a:pt x="50777" y="101607"/>
                      </a:cubicBezTo>
                      <a:cubicBezTo>
                        <a:pt x="51574" y="99615"/>
                        <a:pt x="52370" y="97226"/>
                        <a:pt x="53167" y="95235"/>
                      </a:cubicBezTo>
                      <a:cubicBezTo>
                        <a:pt x="51972" y="98420"/>
                        <a:pt x="54361" y="92447"/>
                        <a:pt x="54760" y="91650"/>
                      </a:cubicBezTo>
                      <a:cubicBezTo>
                        <a:pt x="58344" y="83685"/>
                        <a:pt x="62327" y="76118"/>
                        <a:pt x="66707" y="68949"/>
                      </a:cubicBezTo>
                      <a:cubicBezTo>
                        <a:pt x="68699" y="65365"/>
                        <a:pt x="71088" y="62179"/>
                        <a:pt x="73080" y="58993"/>
                      </a:cubicBezTo>
                      <a:cubicBezTo>
                        <a:pt x="74274" y="57002"/>
                        <a:pt x="75867" y="55409"/>
                        <a:pt x="77062" y="53418"/>
                      </a:cubicBezTo>
                      <a:cubicBezTo>
                        <a:pt x="77859" y="52621"/>
                        <a:pt x="78257" y="51426"/>
                        <a:pt x="79053" y="50630"/>
                      </a:cubicBezTo>
                      <a:cubicBezTo>
                        <a:pt x="77859" y="52223"/>
                        <a:pt x="77859" y="51824"/>
                        <a:pt x="79452" y="50231"/>
                      </a:cubicBezTo>
                      <a:cubicBezTo>
                        <a:pt x="85027" y="43461"/>
                        <a:pt x="90603" y="37089"/>
                        <a:pt x="96577" y="31115"/>
                      </a:cubicBezTo>
                      <a:cubicBezTo>
                        <a:pt x="103347" y="24345"/>
                        <a:pt x="103745" y="11999"/>
                        <a:pt x="96577" y="5228"/>
                      </a:cubicBezTo>
                      <a:cubicBezTo>
                        <a:pt x="89408" y="-1542"/>
                        <a:pt x="77859" y="-1940"/>
                        <a:pt x="70690" y="5228"/>
                      </a:cubicBezTo>
                      <a:cubicBezTo>
                        <a:pt x="14934" y="59790"/>
                        <a:pt x="-10156" y="141034"/>
                        <a:pt x="3783" y="217898"/>
                      </a:cubicBezTo>
                      <a:cubicBezTo>
                        <a:pt x="5376" y="227456"/>
                        <a:pt x="17323" y="233430"/>
                        <a:pt x="26085" y="230642"/>
                      </a:cubicBezTo>
                      <a:cubicBezTo>
                        <a:pt x="36838" y="227854"/>
                        <a:pt x="41617" y="218695"/>
                        <a:pt x="39626" y="208738"/>
                      </a:cubicBezTo>
                      <a:lnTo>
                        <a:pt x="39626" y="208738"/>
                      </a:lnTo>
                      <a:close/>
                    </a:path>
                  </a:pathLst>
                </a:custGeom>
                <a:solidFill>
                  <a:srgbClr val="A86838"/>
                </a:solidFill>
                <a:ln w="3981" cap="flat">
                  <a:noFill/>
                  <a:prstDash val="solid"/>
                  <a:miter/>
                </a:ln>
              </p:spPr>
              <p:txBody>
                <a:bodyPr rtlCol="0" anchor="ctr"/>
                <a:lstStyle/>
                <a:p>
                  <a:endParaRPr lang="en-US"/>
                </a:p>
              </p:txBody>
            </p:sp>
            <p:sp>
              <p:nvSpPr>
                <p:cNvPr id="575" name="Hình tự do: Hình 574">
                  <a:extLst>
                    <a:ext uri="{FF2B5EF4-FFF2-40B4-BE49-F238E27FC236}">
                      <a16:creationId xmlns:a16="http://schemas.microsoft.com/office/drawing/2014/main" id="{64E9C371-D03D-AC0E-5B35-C2700E4F97BB}"/>
                    </a:ext>
                  </a:extLst>
                </p:cNvPr>
                <p:cNvSpPr>
                  <a:spLocks/>
                </p:cNvSpPr>
                <p:nvPr/>
              </p:nvSpPr>
              <p:spPr>
                <a:xfrm>
                  <a:off x="2572163" y="4315471"/>
                  <a:ext cx="116840" cy="390806"/>
                </a:xfrm>
                <a:custGeom>
                  <a:avLst/>
                  <a:gdLst>
                    <a:gd name="connsiteX0" fmla="*/ 69746 w 116840"/>
                    <a:gd name="connsiteY0" fmla="*/ 381980 h 390806"/>
                    <a:gd name="connsiteX1" fmla="*/ 82888 w 116840"/>
                    <a:gd name="connsiteY1" fmla="*/ 76517 h 390806"/>
                    <a:gd name="connsiteX2" fmla="*/ 31115 w 116840"/>
                    <a:gd name="connsiteY2" fmla="*/ 5228 h 390806"/>
                    <a:gd name="connsiteX3" fmla="*/ 5228 w 116840"/>
                    <a:gd name="connsiteY3" fmla="*/ 5228 h 390806"/>
                    <a:gd name="connsiteX4" fmla="*/ 5228 w 116840"/>
                    <a:gd name="connsiteY4" fmla="*/ 31115 h 390806"/>
                    <a:gd name="connsiteX5" fmla="*/ 17973 w 116840"/>
                    <a:gd name="connsiteY5" fmla="*/ 44656 h 390806"/>
                    <a:gd name="connsiteX6" fmla="*/ 23150 w 116840"/>
                    <a:gd name="connsiteY6" fmla="*/ 50630 h 390806"/>
                    <a:gd name="connsiteX7" fmla="*/ 25938 w 116840"/>
                    <a:gd name="connsiteY7" fmla="*/ 54214 h 390806"/>
                    <a:gd name="connsiteX8" fmla="*/ 27929 w 116840"/>
                    <a:gd name="connsiteY8" fmla="*/ 56604 h 390806"/>
                    <a:gd name="connsiteX9" fmla="*/ 47444 w 116840"/>
                    <a:gd name="connsiteY9" fmla="*/ 87269 h 390806"/>
                    <a:gd name="connsiteX10" fmla="*/ 55409 w 116840"/>
                    <a:gd name="connsiteY10" fmla="*/ 103200 h 390806"/>
                    <a:gd name="connsiteX11" fmla="*/ 58993 w 116840"/>
                    <a:gd name="connsiteY11" fmla="*/ 111165 h 390806"/>
                    <a:gd name="connsiteX12" fmla="*/ 59391 w 116840"/>
                    <a:gd name="connsiteY12" fmla="*/ 111961 h 390806"/>
                    <a:gd name="connsiteX13" fmla="*/ 61781 w 116840"/>
                    <a:gd name="connsiteY13" fmla="*/ 117935 h 390806"/>
                    <a:gd name="connsiteX14" fmla="*/ 72932 w 116840"/>
                    <a:gd name="connsiteY14" fmla="*/ 153778 h 390806"/>
                    <a:gd name="connsiteX15" fmla="*/ 76516 w 116840"/>
                    <a:gd name="connsiteY15" fmla="*/ 170505 h 390806"/>
                    <a:gd name="connsiteX16" fmla="*/ 78109 w 116840"/>
                    <a:gd name="connsiteY16" fmla="*/ 179665 h 390806"/>
                    <a:gd name="connsiteX17" fmla="*/ 78508 w 116840"/>
                    <a:gd name="connsiteY17" fmla="*/ 182851 h 390806"/>
                    <a:gd name="connsiteX18" fmla="*/ 78906 w 116840"/>
                    <a:gd name="connsiteY18" fmla="*/ 185639 h 390806"/>
                    <a:gd name="connsiteX19" fmla="*/ 80897 w 116840"/>
                    <a:gd name="connsiteY19" fmla="*/ 223075 h 390806"/>
                    <a:gd name="connsiteX20" fmla="*/ 78508 w 116840"/>
                    <a:gd name="connsiteY20" fmla="*/ 258918 h 390806"/>
                    <a:gd name="connsiteX21" fmla="*/ 78109 w 116840"/>
                    <a:gd name="connsiteY21" fmla="*/ 260113 h 390806"/>
                    <a:gd name="connsiteX22" fmla="*/ 77313 w 116840"/>
                    <a:gd name="connsiteY22" fmla="*/ 264892 h 390806"/>
                    <a:gd name="connsiteX23" fmla="*/ 75720 w 116840"/>
                    <a:gd name="connsiteY23" fmla="*/ 273256 h 390806"/>
                    <a:gd name="connsiteX24" fmla="*/ 71339 w 116840"/>
                    <a:gd name="connsiteY24" fmla="*/ 291974 h 390806"/>
                    <a:gd name="connsiteX25" fmla="*/ 65365 w 116840"/>
                    <a:gd name="connsiteY25" fmla="*/ 311090 h 390806"/>
                    <a:gd name="connsiteX26" fmla="*/ 61383 w 116840"/>
                    <a:gd name="connsiteY26" fmla="*/ 321445 h 390806"/>
                    <a:gd name="connsiteX27" fmla="*/ 60188 w 116840"/>
                    <a:gd name="connsiteY27" fmla="*/ 324233 h 390806"/>
                    <a:gd name="connsiteX28" fmla="*/ 58993 w 116840"/>
                    <a:gd name="connsiteY28" fmla="*/ 327020 h 390806"/>
                    <a:gd name="connsiteX29" fmla="*/ 38682 w 116840"/>
                    <a:gd name="connsiteY29" fmla="*/ 363660 h 390806"/>
                    <a:gd name="connsiteX30" fmla="*/ 45054 w 116840"/>
                    <a:gd name="connsiteY30" fmla="*/ 388750 h 390806"/>
                    <a:gd name="connsiteX31" fmla="*/ 69746 w 116840"/>
                    <a:gd name="connsiteY31" fmla="*/ 381980 h 390806"/>
                    <a:gd name="connsiteX32" fmla="*/ 69746 w 116840"/>
                    <a:gd name="connsiteY32" fmla="*/ 381980 h 390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116840" h="390806">
                      <a:moveTo>
                        <a:pt x="69746" y="381980"/>
                      </a:moveTo>
                      <a:cubicBezTo>
                        <a:pt x="129086" y="292372"/>
                        <a:pt x="131078" y="171302"/>
                        <a:pt x="82888" y="76517"/>
                      </a:cubicBezTo>
                      <a:cubicBezTo>
                        <a:pt x="69348" y="50231"/>
                        <a:pt x="51824" y="25938"/>
                        <a:pt x="31115" y="5228"/>
                      </a:cubicBezTo>
                      <a:cubicBezTo>
                        <a:pt x="24345" y="-1542"/>
                        <a:pt x="11999" y="-1940"/>
                        <a:pt x="5228" y="5228"/>
                      </a:cubicBezTo>
                      <a:cubicBezTo>
                        <a:pt x="-1542" y="12397"/>
                        <a:pt x="-1940" y="23946"/>
                        <a:pt x="5228" y="31115"/>
                      </a:cubicBezTo>
                      <a:cubicBezTo>
                        <a:pt x="9609" y="35496"/>
                        <a:pt x="13990" y="39877"/>
                        <a:pt x="17973" y="44656"/>
                      </a:cubicBezTo>
                      <a:cubicBezTo>
                        <a:pt x="19566" y="46647"/>
                        <a:pt x="21159" y="48639"/>
                        <a:pt x="23150" y="50630"/>
                      </a:cubicBezTo>
                      <a:cubicBezTo>
                        <a:pt x="23946" y="51824"/>
                        <a:pt x="25141" y="53019"/>
                        <a:pt x="25938" y="54214"/>
                      </a:cubicBezTo>
                      <a:cubicBezTo>
                        <a:pt x="23150" y="51028"/>
                        <a:pt x="27531" y="56205"/>
                        <a:pt x="27929" y="56604"/>
                      </a:cubicBezTo>
                      <a:cubicBezTo>
                        <a:pt x="35098" y="66560"/>
                        <a:pt x="41868" y="76517"/>
                        <a:pt x="47444" y="87269"/>
                      </a:cubicBezTo>
                      <a:cubicBezTo>
                        <a:pt x="50231" y="92447"/>
                        <a:pt x="53019" y="97624"/>
                        <a:pt x="55409" y="103200"/>
                      </a:cubicBezTo>
                      <a:cubicBezTo>
                        <a:pt x="56603" y="105589"/>
                        <a:pt x="57798" y="108377"/>
                        <a:pt x="58993" y="111165"/>
                      </a:cubicBezTo>
                      <a:cubicBezTo>
                        <a:pt x="60188" y="113952"/>
                        <a:pt x="57400" y="107182"/>
                        <a:pt x="59391" y="111961"/>
                      </a:cubicBezTo>
                      <a:cubicBezTo>
                        <a:pt x="60188" y="113952"/>
                        <a:pt x="60984" y="115944"/>
                        <a:pt x="61781" y="117935"/>
                      </a:cubicBezTo>
                      <a:cubicBezTo>
                        <a:pt x="66162" y="129485"/>
                        <a:pt x="69746" y="141432"/>
                        <a:pt x="72932" y="153778"/>
                      </a:cubicBezTo>
                      <a:cubicBezTo>
                        <a:pt x="74127" y="159354"/>
                        <a:pt x="75322" y="164930"/>
                        <a:pt x="76516" y="170505"/>
                      </a:cubicBezTo>
                      <a:cubicBezTo>
                        <a:pt x="76915" y="173691"/>
                        <a:pt x="77711" y="176479"/>
                        <a:pt x="78109" y="179665"/>
                      </a:cubicBezTo>
                      <a:cubicBezTo>
                        <a:pt x="78109" y="180860"/>
                        <a:pt x="78508" y="181656"/>
                        <a:pt x="78508" y="182851"/>
                      </a:cubicBezTo>
                      <a:cubicBezTo>
                        <a:pt x="77711" y="178072"/>
                        <a:pt x="78906" y="184843"/>
                        <a:pt x="78906" y="185639"/>
                      </a:cubicBezTo>
                      <a:cubicBezTo>
                        <a:pt x="80499" y="197985"/>
                        <a:pt x="80897" y="210729"/>
                        <a:pt x="80897" y="223075"/>
                      </a:cubicBezTo>
                      <a:cubicBezTo>
                        <a:pt x="80897" y="235023"/>
                        <a:pt x="80101" y="246971"/>
                        <a:pt x="78508" y="258918"/>
                      </a:cubicBezTo>
                      <a:cubicBezTo>
                        <a:pt x="79304" y="254538"/>
                        <a:pt x="78508" y="259715"/>
                        <a:pt x="78109" y="260113"/>
                      </a:cubicBezTo>
                      <a:cubicBezTo>
                        <a:pt x="77711" y="261707"/>
                        <a:pt x="77711" y="263299"/>
                        <a:pt x="77313" y="264892"/>
                      </a:cubicBezTo>
                      <a:cubicBezTo>
                        <a:pt x="76915" y="267680"/>
                        <a:pt x="76118" y="270468"/>
                        <a:pt x="75720" y="273256"/>
                      </a:cubicBezTo>
                      <a:cubicBezTo>
                        <a:pt x="74525" y="279628"/>
                        <a:pt x="72932" y="286000"/>
                        <a:pt x="71339" y="291974"/>
                      </a:cubicBezTo>
                      <a:cubicBezTo>
                        <a:pt x="69746" y="298346"/>
                        <a:pt x="67356" y="304718"/>
                        <a:pt x="65365" y="311090"/>
                      </a:cubicBezTo>
                      <a:cubicBezTo>
                        <a:pt x="64170" y="314675"/>
                        <a:pt x="62976" y="317861"/>
                        <a:pt x="61383" y="321445"/>
                      </a:cubicBezTo>
                      <a:cubicBezTo>
                        <a:pt x="60984" y="322242"/>
                        <a:pt x="60586" y="323437"/>
                        <a:pt x="60188" y="324233"/>
                      </a:cubicBezTo>
                      <a:cubicBezTo>
                        <a:pt x="61781" y="320250"/>
                        <a:pt x="59391" y="326224"/>
                        <a:pt x="58993" y="327020"/>
                      </a:cubicBezTo>
                      <a:cubicBezTo>
                        <a:pt x="53417" y="339765"/>
                        <a:pt x="46249" y="352111"/>
                        <a:pt x="38682" y="363660"/>
                      </a:cubicBezTo>
                      <a:cubicBezTo>
                        <a:pt x="33505" y="371626"/>
                        <a:pt x="36691" y="384370"/>
                        <a:pt x="45054" y="388750"/>
                      </a:cubicBezTo>
                      <a:cubicBezTo>
                        <a:pt x="53816" y="393132"/>
                        <a:pt x="64170" y="390344"/>
                        <a:pt x="69746" y="381980"/>
                      </a:cubicBezTo>
                      <a:lnTo>
                        <a:pt x="69746" y="381980"/>
                      </a:lnTo>
                      <a:close/>
                    </a:path>
                  </a:pathLst>
                </a:custGeom>
                <a:solidFill>
                  <a:srgbClr val="A86838"/>
                </a:solidFill>
                <a:ln w="3981" cap="flat">
                  <a:noFill/>
                  <a:prstDash val="solid"/>
                  <a:miter/>
                </a:ln>
              </p:spPr>
              <p:txBody>
                <a:bodyPr rtlCol="0" anchor="ctr"/>
                <a:lstStyle/>
                <a:p>
                  <a:endParaRPr lang="en-US"/>
                </a:p>
              </p:txBody>
            </p:sp>
            <p:sp>
              <p:nvSpPr>
                <p:cNvPr id="576" name="Hình tự do: Hình 575">
                  <a:extLst>
                    <a:ext uri="{FF2B5EF4-FFF2-40B4-BE49-F238E27FC236}">
                      <a16:creationId xmlns:a16="http://schemas.microsoft.com/office/drawing/2014/main" id="{E3FC440E-C57C-BE2A-C387-29700A34C750}"/>
                    </a:ext>
                  </a:extLst>
                </p:cNvPr>
                <p:cNvSpPr>
                  <a:spLocks/>
                </p:cNvSpPr>
                <p:nvPr/>
              </p:nvSpPr>
              <p:spPr>
                <a:xfrm>
                  <a:off x="2208204" y="4839616"/>
                  <a:ext cx="116767" cy="508329"/>
                </a:xfrm>
                <a:custGeom>
                  <a:avLst/>
                  <a:gdLst>
                    <a:gd name="connsiteX0" fmla="*/ 36244 w 116767"/>
                    <a:gd name="connsiteY0" fmla="*/ 495445 h 508329"/>
                    <a:gd name="connsiteX1" fmla="*/ 113506 w 116767"/>
                    <a:gd name="connsiteY1" fmla="*/ 125066 h 508329"/>
                    <a:gd name="connsiteX2" fmla="*/ 116692 w 116767"/>
                    <a:gd name="connsiteY2" fmla="*/ 18333 h 508329"/>
                    <a:gd name="connsiteX3" fmla="*/ 98372 w 116767"/>
                    <a:gd name="connsiteY3" fmla="*/ 13 h 508329"/>
                    <a:gd name="connsiteX4" fmla="*/ 80052 w 116767"/>
                    <a:gd name="connsiteY4" fmla="*/ 18333 h 508329"/>
                    <a:gd name="connsiteX5" fmla="*/ 32261 w 116767"/>
                    <a:gd name="connsiteY5" fmla="*/ 385526 h 508329"/>
                    <a:gd name="connsiteX6" fmla="*/ 799 w 116767"/>
                    <a:gd name="connsiteY6" fmla="*/ 485091 h 508329"/>
                    <a:gd name="connsiteX7" fmla="*/ 13543 w 116767"/>
                    <a:gd name="connsiteY7" fmla="*/ 507393 h 508329"/>
                    <a:gd name="connsiteX8" fmla="*/ 36244 w 116767"/>
                    <a:gd name="connsiteY8" fmla="*/ 495445 h 508329"/>
                    <a:gd name="connsiteX9" fmla="*/ 36244 w 116767"/>
                    <a:gd name="connsiteY9" fmla="*/ 495445 h 5083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6767" h="508329">
                      <a:moveTo>
                        <a:pt x="36244" y="495445"/>
                      </a:moveTo>
                      <a:cubicBezTo>
                        <a:pt x="78857" y="376366"/>
                        <a:pt x="104346" y="251314"/>
                        <a:pt x="113506" y="125066"/>
                      </a:cubicBezTo>
                      <a:cubicBezTo>
                        <a:pt x="115895" y="89621"/>
                        <a:pt x="117090" y="54176"/>
                        <a:pt x="116692" y="18333"/>
                      </a:cubicBezTo>
                      <a:cubicBezTo>
                        <a:pt x="116692" y="8774"/>
                        <a:pt x="108329" y="-386"/>
                        <a:pt x="98372" y="13"/>
                      </a:cubicBezTo>
                      <a:cubicBezTo>
                        <a:pt x="88416" y="411"/>
                        <a:pt x="80052" y="7978"/>
                        <a:pt x="80052" y="18333"/>
                      </a:cubicBezTo>
                      <a:cubicBezTo>
                        <a:pt x="80849" y="143784"/>
                        <a:pt x="65317" y="264854"/>
                        <a:pt x="32261" y="385526"/>
                      </a:cubicBezTo>
                      <a:cubicBezTo>
                        <a:pt x="23101" y="418980"/>
                        <a:pt x="12747" y="452434"/>
                        <a:pt x="799" y="485091"/>
                      </a:cubicBezTo>
                      <a:cubicBezTo>
                        <a:pt x="-2387" y="494251"/>
                        <a:pt x="4383" y="505402"/>
                        <a:pt x="13543" y="507393"/>
                      </a:cubicBezTo>
                      <a:cubicBezTo>
                        <a:pt x="24296" y="510579"/>
                        <a:pt x="33058" y="505402"/>
                        <a:pt x="36244" y="495445"/>
                      </a:cubicBezTo>
                      <a:lnTo>
                        <a:pt x="36244" y="495445"/>
                      </a:lnTo>
                      <a:close/>
                    </a:path>
                  </a:pathLst>
                </a:custGeom>
                <a:solidFill>
                  <a:srgbClr val="A86838"/>
                </a:solidFill>
                <a:ln w="3981" cap="flat">
                  <a:noFill/>
                  <a:prstDash val="solid"/>
                  <a:miter/>
                </a:ln>
              </p:spPr>
              <p:txBody>
                <a:bodyPr rtlCol="0" anchor="ctr"/>
                <a:lstStyle/>
                <a:p>
                  <a:endParaRPr lang="en-US"/>
                </a:p>
              </p:txBody>
            </p:sp>
            <p:sp>
              <p:nvSpPr>
                <p:cNvPr id="577" name="Hình tự do: Hình 576">
                  <a:extLst>
                    <a:ext uri="{FF2B5EF4-FFF2-40B4-BE49-F238E27FC236}">
                      <a16:creationId xmlns:a16="http://schemas.microsoft.com/office/drawing/2014/main" id="{14D2101A-BF36-7F3A-1678-88EF713EFFF4}"/>
                    </a:ext>
                  </a:extLst>
                </p:cNvPr>
                <p:cNvSpPr>
                  <a:spLocks/>
                </p:cNvSpPr>
                <p:nvPr/>
              </p:nvSpPr>
              <p:spPr>
                <a:xfrm>
                  <a:off x="2063072" y="4742806"/>
                  <a:ext cx="180918" cy="535649"/>
                </a:xfrm>
                <a:custGeom>
                  <a:avLst/>
                  <a:gdLst>
                    <a:gd name="connsiteX0" fmla="*/ 33622 w 180918"/>
                    <a:gd name="connsiteY0" fmla="*/ 526941 h 535649"/>
                    <a:gd name="connsiteX1" fmla="*/ 160268 w 180918"/>
                    <a:gd name="connsiteY1" fmla="*/ 136648 h 535649"/>
                    <a:gd name="connsiteX2" fmla="*/ 180579 w 180918"/>
                    <a:gd name="connsiteY2" fmla="*/ 22747 h 535649"/>
                    <a:gd name="connsiteX3" fmla="*/ 167835 w 180918"/>
                    <a:gd name="connsiteY3" fmla="*/ 444 h 535649"/>
                    <a:gd name="connsiteX4" fmla="*/ 145532 w 180918"/>
                    <a:gd name="connsiteY4" fmla="*/ 13189 h 535649"/>
                    <a:gd name="connsiteX5" fmla="*/ 43977 w 180918"/>
                    <a:gd name="connsiteY5" fmla="*/ 405871 h 535649"/>
                    <a:gd name="connsiteX6" fmla="*/ 23665 w 180918"/>
                    <a:gd name="connsiteY6" fmla="*/ 457645 h 535649"/>
                    <a:gd name="connsiteX7" fmla="*/ 2160 w 180918"/>
                    <a:gd name="connsiteY7" fmla="*/ 508223 h 535649"/>
                    <a:gd name="connsiteX8" fmla="*/ 8532 w 180918"/>
                    <a:gd name="connsiteY8" fmla="*/ 533314 h 535649"/>
                    <a:gd name="connsiteX9" fmla="*/ 33622 w 180918"/>
                    <a:gd name="connsiteY9" fmla="*/ 526941 h 535649"/>
                    <a:gd name="connsiteX10" fmla="*/ 33622 w 180918"/>
                    <a:gd name="connsiteY10" fmla="*/ 526941 h 5356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80918" h="535649">
                      <a:moveTo>
                        <a:pt x="33622" y="526941"/>
                      </a:moveTo>
                      <a:cubicBezTo>
                        <a:pt x="89378" y="401490"/>
                        <a:pt x="131992" y="270862"/>
                        <a:pt x="160268" y="136648"/>
                      </a:cubicBezTo>
                      <a:cubicBezTo>
                        <a:pt x="168233" y="98814"/>
                        <a:pt x="175003" y="60979"/>
                        <a:pt x="180579" y="22747"/>
                      </a:cubicBezTo>
                      <a:cubicBezTo>
                        <a:pt x="182172" y="13189"/>
                        <a:pt x="178190" y="2834"/>
                        <a:pt x="167835" y="444"/>
                      </a:cubicBezTo>
                      <a:cubicBezTo>
                        <a:pt x="159073" y="-1547"/>
                        <a:pt x="146727" y="3232"/>
                        <a:pt x="145532" y="13189"/>
                      </a:cubicBezTo>
                      <a:cubicBezTo>
                        <a:pt x="125619" y="147402"/>
                        <a:pt x="91369" y="279225"/>
                        <a:pt x="43977" y="405871"/>
                      </a:cubicBezTo>
                      <a:cubicBezTo>
                        <a:pt x="37605" y="423394"/>
                        <a:pt x="30834" y="440519"/>
                        <a:pt x="23665" y="457645"/>
                      </a:cubicBezTo>
                      <a:cubicBezTo>
                        <a:pt x="16497" y="475566"/>
                        <a:pt x="10125" y="490302"/>
                        <a:pt x="2160" y="508223"/>
                      </a:cubicBezTo>
                      <a:cubicBezTo>
                        <a:pt x="-1823" y="516985"/>
                        <a:pt x="-628" y="528136"/>
                        <a:pt x="8532" y="533314"/>
                      </a:cubicBezTo>
                      <a:cubicBezTo>
                        <a:pt x="16895" y="537694"/>
                        <a:pt x="29639" y="536101"/>
                        <a:pt x="33622" y="526941"/>
                      </a:cubicBezTo>
                      <a:lnTo>
                        <a:pt x="33622" y="526941"/>
                      </a:lnTo>
                      <a:close/>
                    </a:path>
                  </a:pathLst>
                </a:custGeom>
                <a:solidFill>
                  <a:srgbClr val="A86838"/>
                </a:solidFill>
                <a:ln w="3981" cap="flat">
                  <a:noFill/>
                  <a:prstDash val="solid"/>
                  <a:miter/>
                </a:ln>
              </p:spPr>
              <p:txBody>
                <a:bodyPr rtlCol="0" anchor="ctr"/>
                <a:lstStyle/>
                <a:p>
                  <a:endParaRPr lang="en-US"/>
                </a:p>
              </p:txBody>
            </p:sp>
            <p:sp>
              <p:nvSpPr>
                <p:cNvPr id="578" name="Hình tự do: Hình 577">
                  <a:extLst>
                    <a:ext uri="{FF2B5EF4-FFF2-40B4-BE49-F238E27FC236}">
                      <a16:creationId xmlns:a16="http://schemas.microsoft.com/office/drawing/2014/main" id="{E708DD0E-CBF4-2AEB-5FEB-4043BF499BB7}"/>
                    </a:ext>
                  </a:extLst>
                </p:cNvPr>
                <p:cNvSpPr>
                  <a:spLocks/>
                </p:cNvSpPr>
                <p:nvPr/>
              </p:nvSpPr>
              <p:spPr>
                <a:xfrm>
                  <a:off x="2705866" y="4677331"/>
                  <a:ext cx="209740" cy="636636"/>
                </a:xfrm>
                <a:custGeom>
                  <a:avLst/>
                  <a:gdLst>
                    <a:gd name="connsiteX0" fmla="*/ 2154 w 209740"/>
                    <a:gd name="connsiteY0" fmla="*/ 27687 h 636636"/>
                    <a:gd name="connsiteX1" fmla="*/ 92957 w 209740"/>
                    <a:gd name="connsiteY1" fmla="*/ 250712 h 636636"/>
                    <a:gd name="connsiteX2" fmla="*/ 153492 w 209740"/>
                    <a:gd name="connsiteY2" fmla="*/ 485684 h 636636"/>
                    <a:gd name="connsiteX3" fmla="*/ 173006 w 209740"/>
                    <a:gd name="connsiteY3" fmla="*/ 618303 h 636636"/>
                    <a:gd name="connsiteX4" fmla="*/ 191326 w 209740"/>
                    <a:gd name="connsiteY4" fmla="*/ 636624 h 636636"/>
                    <a:gd name="connsiteX5" fmla="*/ 209646 w 209740"/>
                    <a:gd name="connsiteY5" fmla="*/ 618303 h 636636"/>
                    <a:gd name="connsiteX6" fmla="*/ 166236 w 209740"/>
                    <a:gd name="connsiteY6" fmla="*/ 372578 h 636636"/>
                    <a:gd name="connsiteX7" fmla="*/ 90965 w 209740"/>
                    <a:gd name="connsiteY7" fmla="*/ 138801 h 636636"/>
                    <a:gd name="connsiteX8" fmla="*/ 33616 w 209740"/>
                    <a:gd name="connsiteY8" fmla="*/ 8969 h 636636"/>
                    <a:gd name="connsiteX9" fmla="*/ 8526 w 209740"/>
                    <a:gd name="connsiteY9" fmla="*/ 2597 h 636636"/>
                    <a:gd name="connsiteX10" fmla="*/ 2154 w 209740"/>
                    <a:gd name="connsiteY10" fmla="*/ 27687 h 636636"/>
                    <a:gd name="connsiteX11" fmla="*/ 2154 w 209740"/>
                    <a:gd name="connsiteY11" fmla="*/ 27687 h 6366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9740" h="636636">
                      <a:moveTo>
                        <a:pt x="2154" y="27687"/>
                      </a:moveTo>
                      <a:cubicBezTo>
                        <a:pt x="37997" y="100568"/>
                        <a:pt x="67468" y="173051"/>
                        <a:pt x="92957" y="250712"/>
                      </a:cubicBezTo>
                      <a:cubicBezTo>
                        <a:pt x="118445" y="327575"/>
                        <a:pt x="138756" y="406032"/>
                        <a:pt x="153492" y="485684"/>
                      </a:cubicBezTo>
                      <a:cubicBezTo>
                        <a:pt x="161855" y="531483"/>
                        <a:pt x="168227" y="573699"/>
                        <a:pt x="173006" y="618303"/>
                      </a:cubicBezTo>
                      <a:cubicBezTo>
                        <a:pt x="174201" y="627862"/>
                        <a:pt x="180573" y="637022"/>
                        <a:pt x="191326" y="636624"/>
                      </a:cubicBezTo>
                      <a:cubicBezTo>
                        <a:pt x="200486" y="636225"/>
                        <a:pt x="210841" y="628658"/>
                        <a:pt x="209646" y="618303"/>
                      </a:cubicBezTo>
                      <a:cubicBezTo>
                        <a:pt x="200884" y="535466"/>
                        <a:pt x="186547" y="453425"/>
                        <a:pt x="166236" y="372578"/>
                      </a:cubicBezTo>
                      <a:cubicBezTo>
                        <a:pt x="146323" y="292927"/>
                        <a:pt x="121233" y="214868"/>
                        <a:pt x="90965" y="138801"/>
                      </a:cubicBezTo>
                      <a:cubicBezTo>
                        <a:pt x="73442" y="94993"/>
                        <a:pt x="54326" y="51583"/>
                        <a:pt x="33616" y="8969"/>
                      </a:cubicBezTo>
                      <a:cubicBezTo>
                        <a:pt x="29235" y="207"/>
                        <a:pt x="16491" y="-2580"/>
                        <a:pt x="8526" y="2597"/>
                      </a:cubicBezTo>
                      <a:cubicBezTo>
                        <a:pt x="162" y="8172"/>
                        <a:pt x="-2227" y="18129"/>
                        <a:pt x="2154" y="27687"/>
                      </a:cubicBezTo>
                      <a:lnTo>
                        <a:pt x="2154" y="27687"/>
                      </a:lnTo>
                      <a:close/>
                    </a:path>
                  </a:pathLst>
                </a:custGeom>
                <a:solidFill>
                  <a:srgbClr val="A86838"/>
                </a:solidFill>
                <a:ln w="3981" cap="flat">
                  <a:noFill/>
                  <a:prstDash val="solid"/>
                  <a:miter/>
                </a:ln>
              </p:spPr>
              <p:txBody>
                <a:bodyPr rtlCol="0" anchor="ctr"/>
                <a:lstStyle/>
                <a:p>
                  <a:endParaRPr lang="en-US"/>
                </a:p>
              </p:txBody>
            </p:sp>
            <p:sp>
              <p:nvSpPr>
                <p:cNvPr id="579" name="Hình tự do: Hình 578">
                  <a:extLst>
                    <a:ext uri="{FF2B5EF4-FFF2-40B4-BE49-F238E27FC236}">
                      <a16:creationId xmlns:a16="http://schemas.microsoft.com/office/drawing/2014/main" id="{977D381F-EA86-769C-DA2B-8D3322C05EDA}"/>
                    </a:ext>
                  </a:extLst>
                </p:cNvPr>
                <p:cNvSpPr>
                  <a:spLocks/>
                </p:cNvSpPr>
                <p:nvPr/>
              </p:nvSpPr>
              <p:spPr>
                <a:xfrm>
                  <a:off x="2644401" y="4863315"/>
                  <a:ext cx="139089" cy="451049"/>
                </a:xfrm>
                <a:custGeom>
                  <a:avLst/>
                  <a:gdLst>
                    <a:gd name="connsiteX0" fmla="*/ 137296 w 139089"/>
                    <a:gd name="connsiteY0" fmla="*/ 432319 h 451049"/>
                    <a:gd name="connsiteX1" fmla="*/ 78752 w 139089"/>
                    <a:gd name="connsiteY1" fmla="*/ 94597 h 451049"/>
                    <a:gd name="connsiteX2" fmla="*/ 34147 w 139089"/>
                    <a:gd name="connsiteY2" fmla="*/ 8971 h 451049"/>
                    <a:gd name="connsiteX3" fmla="*/ 9057 w 139089"/>
                    <a:gd name="connsiteY3" fmla="*/ 2599 h 451049"/>
                    <a:gd name="connsiteX4" fmla="*/ 2685 w 139089"/>
                    <a:gd name="connsiteY4" fmla="*/ 27689 h 451049"/>
                    <a:gd name="connsiteX5" fmla="*/ 70787 w 139089"/>
                    <a:gd name="connsiteY5" fmla="*/ 177833 h 451049"/>
                    <a:gd name="connsiteX6" fmla="*/ 101054 w 139089"/>
                    <a:gd name="connsiteY6" fmla="*/ 337932 h 451049"/>
                    <a:gd name="connsiteX7" fmla="*/ 100656 w 139089"/>
                    <a:gd name="connsiteY7" fmla="*/ 432718 h 451049"/>
                    <a:gd name="connsiteX8" fmla="*/ 118976 w 139089"/>
                    <a:gd name="connsiteY8" fmla="*/ 451037 h 451049"/>
                    <a:gd name="connsiteX9" fmla="*/ 137296 w 139089"/>
                    <a:gd name="connsiteY9" fmla="*/ 432319 h 451049"/>
                    <a:gd name="connsiteX10" fmla="*/ 137296 w 139089"/>
                    <a:gd name="connsiteY10" fmla="*/ 432319 h 451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39089" h="451049">
                      <a:moveTo>
                        <a:pt x="137296" y="432319"/>
                      </a:moveTo>
                      <a:cubicBezTo>
                        <a:pt x="145659" y="316824"/>
                        <a:pt x="124552" y="200533"/>
                        <a:pt x="78752" y="94597"/>
                      </a:cubicBezTo>
                      <a:cubicBezTo>
                        <a:pt x="66008" y="65125"/>
                        <a:pt x="51272" y="36451"/>
                        <a:pt x="34147" y="8971"/>
                      </a:cubicBezTo>
                      <a:cubicBezTo>
                        <a:pt x="29368" y="1006"/>
                        <a:pt x="17420" y="-2977"/>
                        <a:pt x="9057" y="2599"/>
                      </a:cubicBezTo>
                      <a:cubicBezTo>
                        <a:pt x="693" y="7776"/>
                        <a:pt x="-2891" y="18928"/>
                        <a:pt x="2685" y="27689"/>
                      </a:cubicBezTo>
                      <a:cubicBezTo>
                        <a:pt x="32156" y="76277"/>
                        <a:pt x="54060" y="124466"/>
                        <a:pt x="70787" y="177833"/>
                      </a:cubicBezTo>
                      <a:cubicBezTo>
                        <a:pt x="87514" y="231199"/>
                        <a:pt x="97470" y="284167"/>
                        <a:pt x="101054" y="337932"/>
                      </a:cubicBezTo>
                      <a:cubicBezTo>
                        <a:pt x="103046" y="369395"/>
                        <a:pt x="103046" y="401255"/>
                        <a:pt x="100656" y="432718"/>
                      </a:cubicBezTo>
                      <a:cubicBezTo>
                        <a:pt x="99860" y="442275"/>
                        <a:pt x="109418" y="451436"/>
                        <a:pt x="118976" y="451037"/>
                      </a:cubicBezTo>
                      <a:cubicBezTo>
                        <a:pt x="129331" y="450241"/>
                        <a:pt x="136499" y="442674"/>
                        <a:pt x="137296" y="432319"/>
                      </a:cubicBezTo>
                      <a:lnTo>
                        <a:pt x="137296" y="432319"/>
                      </a:lnTo>
                      <a:close/>
                    </a:path>
                  </a:pathLst>
                </a:custGeom>
                <a:solidFill>
                  <a:srgbClr val="A86838"/>
                </a:solidFill>
                <a:ln w="3981" cap="flat">
                  <a:noFill/>
                  <a:prstDash val="solid"/>
                  <a:miter/>
                </a:ln>
              </p:spPr>
              <p:txBody>
                <a:bodyPr rtlCol="0" anchor="ctr"/>
                <a:lstStyle/>
                <a:p>
                  <a:endParaRPr lang="en-US"/>
                </a:p>
              </p:txBody>
            </p:sp>
            <p:sp>
              <p:nvSpPr>
                <p:cNvPr id="580" name="Hình tự do: Hình 579">
                  <a:extLst>
                    <a:ext uri="{FF2B5EF4-FFF2-40B4-BE49-F238E27FC236}">
                      <a16:creationId xmlns:a16="http://schemas.microsoft.com/office/drawing/2014/main" id="{14F93283-4147-362F-565C-5A8B72B13F71}"/>
                    </a:ext>
                  </a:extLst>
                </p:cNvPr>
                <p:cNvSpPr>
                  <a:spLocks/>
                </p:cNvSpPr>
                <p:nvPr/>
              </p:nvSpPr>
              <p:spPr>
                <a:xfrm>
                  <a:off x="2615368" y="4926076"/>
                  <a:ext cx="95439" cy="324168"/>
                </a:xfrm>
                <a:custGeom>
                  <a:avLst/>
                  <a:gdLst>
                    <a:gd name="connsiteX0" fmla="*/ 1052 w 95439"/>
                    <a:gd name="connsiteY0" fmla="*/ 23472 h 324168"/>
                    <a:gd name="connsiteX1" fmla="*/ 36099 w 95439"/>
                    <a:gd name="connsiteY1" fmla="*/ 132196 h 324168"/>
                    <a:gd name="connsiteX2" fmla="*/ 47648 w 95439"/>
                    <a:gd name="connsiteY2" fmla="*/ 187554 h 324168"/>
                    <a:gd name="connsiteX3" fmla="*/ 54817 w 95439"/>
                    <a:gd name="connsiteY3" fmla="*/ 240920 h 324168"/>
                    <a:gd name="connsiteX4" fmla="*/ 58799 w 95439"/>
                    <a:gd name="connsiteY4" fmla="*/ 305836 h 324168"/>
                    <a:gd name="connsiteX5" fmla="*/ 77119 w 95439"/>
                    <a:gd name="connsiteY5" fmla="*/ 324156 h 324168"/>
                    <a:gd name="connsiteX6" fmla="*/ 95439 w 95439"/>
                    <a:gd name="connsiteY6" fmla="*/ 305836 h 324168"/>
                    <a:gd name="connsiteX7" fmla="*/ 58401 w 95439"/>
                    <a:gd name="connsiteY7" fmla="*/ 75643 h 324168"/>
                    <a:gd name="connsiteX8" fmla="*/ 36497 w 95439"/>
                    <a:gd name="connsiteY8" fmla="*/ 13515 h 324168"/>
                    <a:gd name="connsiteX9" fmla="*/ 14195 w 95439"/>
                    <a:gd name="connsiteY9" fmla="*/ 771 h 324168"/>
                    <a:gd name="connsiteX10" fmla="*/ 1052 w 95439"/>
                    <a:gd name="connsiteY10" fmla="*/ 23472 h 324168"/>
                    <a:gd name="connsiteX11" fmla="*/ 1052 w 95439"/>
                    <a:gd name="connsiteY11" fmla="*/ 23472 h 324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5439" h="324168">
                      <a:moveTo>
                        <a:pt x="1052" y="23472"/>
                      </a:moveTo>
                      <a:cubicBezTo>
                        <a:pt x="15389" y="58916"/>
                        <a:pt x="26939" y="95158"/>
                        <a:pt x="36099" y="132196"/>
                      </a:cubicBezTo>
                      <a:cubicBezTo>
                        <a:pt x="40480" y="150516"/>
                        <a:pt x="44462" y="169234"/>
                        <a:pt x="47648" y="187554"/>
                      </a:cubicBezTo>
                      <a:cubicBezTo>
                        <a:pt x="50834" y="207068"/>
                        <a:pt x="52826" y="221406"/>
                        <a:pt x="54817" y="240920"/>
                      </a:cubicBezTo>
                      <a:cubicBezTo>
                        <a:pt x="56808" y="262426"/>
                        <a:pt x="58401" y="283932"/>
                        <a:pt x="58799" y="305836"/>
                      </a:cubicBezTo>
                      <a:cubicBezTo>
                        <a:pt x="59198" y="315394"/>
                        <a:pt x="67163" y="324554"/>
                        <a:pt x="77119" y="324156"/>
                      </a:cubicBezTo>
                      <a:cubicBezTo>
                        <a:pt x="86677" y="323758"/>
                        <a:pt x="95439" y="316191"/>
                        <a:pt x="95439" y="305836"/>
                      </a:cubicBezTo>
                      <a:cubicBezTo>
                        <a:pt x="93846" y="227778"/>
                        <a:pt x="81500" y="150117"/>
                        <a:pt x="58401" y="75643"/>
                      </a:cubicBezTo>
                      <a:cubicBezTo>
                        <a:pt x="52029" y="54535"/>
                        <a:pt x="44462" y="33826"/>
                        <a:pt x="36497" y="13515"/>
                      </a:cubicBezTo>
                      <a:cubicBezTo>
                        <a:pt x="32913" y="4753"/>
                        <a:pt x="24151" y="-2415"/>
                        <a:pt x="14195" y="771"/>
                      </a:cubicBezTo>
                      <a:cubicBezTo>
                        <a:pt x="5035" y="3957"/>
                        <a:pt x="-2931" y="13913"/>
                        <a:pt x="1052" y="23472"/>
                      </a:cubicBezTo>
                      <a:lnTo>
                        <a:pt x="1052" y="23472"/>
                      </a:lnTo>
                      <a:close/>
                    </a:path>
                  </a:pathLst>
                </a:custGeom>
                <a:solidFill>
                  <a:srgbClr val="A86838"/>
                </a:solidFill>
                <a:ln w="3981" cap="flat">
                  <a:noFill/>
                  <a:prstDash val="solid"/>
                  <a:miter/>
                </a:ln>
              </p:spPr>
              <p:txBody>
                <a:bodyPr rtlCol="0" anchor="ctr"/>
                <a:lstStyle/>
                <a:p>
                  <a:endParaRPr lang="en-US"/>
                </a:p>
              </p:txBody>
            </p:sp>
          </p:grpSp>
          <p:grpSp>
            <p:nvGrpSpPr>
              <p:cNvPr id="495" name="Đồ họa 2">
                <a:extLst>
                  <a:ext uri="{FF2B5EF4-FFF2-40B4-BE49-F238E27FC236}">
                    <a16:creationId xmlns:a16="http://schemas.microsoft.com/office/drawing/2014/main" id="{6235BB79-FB3A-75DD-6166-7BDA64010FE9}"/>
                  </a:ext>
                </a:extLst>
              </p:cNvPr>
              <p:cNvGrpSpPr>
                <a:grpSpLocks/>
              </p:cNvGrpSpPr>
              <p:nvPr/>
            </p:nvGrpSpPr>
            <p:grpSpPr>
              <a:xfrm>
                <a:off x="2636333" y="4484383"/>
                <a:ext cx="1574711" cy="1713426"/>
                <a:chOff x="2636333" y="4484383"/>
                <a:chExt cx="1574711" cy="1713426"/>
              </a:xfrm>
            </p:grpSpPr>
            <p:sp>
              <p:nvSpPr>
                <p:cNvPr id="563" name="Hình tự do: Hình 562">
                  <a:extLst>
                    <a:ext uri="{FF2B5EF4-FFF2-40B4-BE49-F238E27FC236}">
                      <a16:creationId xmlns:a16="http://schemas.microsoft.com/office/drawing/2014/main" id="{95BE07FB-DF07-B336-933B-4323E2485BC9}"/>
                    </a:ext>
                  </a:extLst>
                </p:cNvPr>
                <p:cNvSpPr>
                  <a:spLocks/>
                </p:cNvSpPr>
                <p:nvPr/>
              </p:nvSpPr>
              <p:spPr>
                <a:xfrm>
                  <a:off x="2636333" y="5243064"/>
                  <a:ext cx="1574711" cy="954745"/>
                </a:xfrm>
                <a:custGeom>
                  <a:avLst/>
                  <a:gdLst>
                    <a:gd name="connsiteX0" fmla="*/ 1171675 w 1574711"/>
                    <a:gd name="connsiteY0" fmla="*/ 785763 h 954745"/>
                    <a:gd name="connsiteX1" fmla="*/ 1574712 w 1574711"/>
                    <a:gd name="connsiteY1" fmla="*/ 619291 h 954745"/>
                    <a:gd name="connsiteX2" fmla="*/ 1180835 w 1574711"/>
                    <a:gd name="connsiteY2" fmla="*/ 0 h 954745"/>
                    <a:gd name="connsiteX3" fmla="*/ 342502 w 1574711"/>
                    <a:gd name="connsiteY3" fmla="*/ 55358 h 954745"/>
                    <a:gd name="connsiteX4" fmla="*/ 0 w 1574711"/>
                    <a:gd name="connsiteY4" fmla="*/ 788152 h 954745"/>
                    <a:gd name="connsiteX5" fmla="*/ 740760 w 1574711"/>
                    <a:gd name="connsiteY5" fmla="*/ 930330 h 954745"/>
                    <a:gd name="connsiteX6" fmla="*/ 1171675 w 1574711"/>
                    <a:gd name="connsiteY6" fmla="*/ 785763 h 9547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74711" h="954745">
                      <a:moveTo>
                        <a:pt x="1171675" y="785763"/>
                      </a:moveTo>
                      <a:cubicBezTo>
                        <a:pt x="1329385" y="706908"/>
                        <a:pt x="1540461" y="629646"/>
                        <a:pt x="1574712" y="619291"/>
                      </a:cubicBezTo>
                      <a:cubicBezTo>
                        <a:pt x="1510194" y="383124"/>
                        <a:pt x="1372397" y="164082"/>
                        <a:pt x="1180835" y="0"/>
                      </a:cubicBezTo>
                      <a:cubicBezTo>
                        <a:pt x="908426" y="67704"/>
                        <a:pt x="622477" y="86422"/>
                        <a:pt x="342502" y="55358"/>
                      </a:cubicBezTo>
                      <a:cubicBezTo>
                        <a:pt x="180013" y="229795"/>
                        <a:pt x="91201" y="424941"/>
                        <a:pt x="0" y="788152"/>
                      </a:cubicBezTo>
                      <a:cubicBezTo>
                        <a:pt x="192359" y="956217"/>
                        <a:pt x="485078" y="983299"/>
                        <a:pt x="740760" y="930330"/>
                      </a:cubicBezTo>
                      <a:cubicBezTo>
                        <a:pt x="890505" y="899266"/>
                        <a:pt x="1036267" y="853467"/>
                        <a:pt x="1171675" y="785763"/>
                      </a:cubicBezTo>
                      <a:close/>
                    </a:path>
                  </a:pathLst>
                </a:custGeom>
                <a:solidFill>
                  <a:srgbClr val="0759B1"/>
                </a:solidFill>
                <a:ln w="3981" cap="flat">
                  <a:noFill/>
                  <a:prstDash val="solid"/>
                  <a:miter/>
                </a:ln>
              </p:spPr>
              <p:txBody>
                <a:bodyPr rtlCol="0" anchor="ctr"/>
                <a:lstStyle/>
                <a:p>
                  <a:endParaRPr lang="en-US"/>
                </a:p>
              </p:txBody>
            </p:sp>
            <p:sp>
              <p:nvSpPr>
                <p:cNvPr id="564" name="Hình tự do: Hình 563">
                  <a:extLst>
                    <a:ext uri="{FF2B5EF4-FFF2-40B4-BE49-F238E27FC236}">
                      <a16:creationId xmlns:a16="http://schemas.microsoft.com/office/drawing/2014/main" id="{B6A32EA2-5C36-16F0-BC54-6A4365B6955E}"/>
                    </a:ext>
                  </a:extLst>
                </p:cNvPr>
                <p:cNvSpPr>
                  <a:spLocks/>
                </p:cNvSpPr>
                <p:nvPr/>
              </p:nvSpPr>
              <p:spPr>
                <a:xfrm>
                  <a:off x="2636333" y="5298422"/>
                  <a:ext cx="393877" cy="855059"/>
                </a:xfrm>
                <a:custGeom>
                  <a:avLst/>
                  <a:gdLst>
                    <a:gd name="connsiteX0" fmla="*/ 393877 w 393877"/>
                    <a:gd name="connsiteY0" fmla="*/ 5177 h 855059"/>
                    <a:gd name="connsiteX1" fmla="*/ 342502 w 393877"/>
                    <a:gd name="connsiteY1" fmla="*/ 0 h 855059"/>
                    <a:gd name="connsiteX2" fmla="*/ 0 w 393877"/>
                    <a:gd name="connsiteY2" fmla="*/ 732794 h 855059"/>
                    <a:gd name="connsiteX3" fmla="*/ 218245 w 393877"/>
                    <a:gd name="connsiteY3" fmla="*/ 855059 h 855059"/>
                    <a:gd name="connsiteX4" fmla="*/ 393877 w 393877"/>
                    <a:gd name="connsiteY4" fmla="*/ 5177 h 8550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3877" h="855059">
                      <a:moveTo>
                        <a:pt x="393877" y="5177"/>
                      </a:moveTo>
                      <a:cubicBezTo>
                        <a:pt x="376752" y="3584"/>
                        <a:pt x="359627" y="1991"/>
                        <a:pt x="342502" y="0"/>
                      </a:cubicBezTo>
                      <a:cubicBezTo>
                        <a:pt x="180013" y="174437"/>
                        <a:pt x="91201" y="369583"/>
                        <a:pt x="0" y="732794"/>
                      </a:cubicBezTo>
                      <a:cubicBezTo>
                        <a:pt x="63323" y="788152"/>
                        <a:pt x="137797" y="827978"/>
                        <a:pt x="218245" y="855059"/>
                      </a:cubicBezTo>
                      <a:cubicBezTo>
                        <a:pt x="159303" y="565128"/>
                        <a:pt x="231388" y="254885"/>
                        <a:pt x="393877" y="5177"/>
                      </a:cubicBezTo>
                      <a:close/>
                    </a:path>
                  </a:pathLst>
                </a:custGeom>
                <a:solidFill>
                  <a:srgbClr val="064E9C"/>
                </a:solidFill>
                <a:ln w="3981" cap="flat">
                  <a:noFill/>
                  <a:prstDash val="solid"/>
                  <a:miter/>
                </a:ln>
              </p:spPr>
              <p:txBody>
                <a:bodyPr rtlCol="0" anchor="ctr"/>
                <a:lstStyle/>
                <a:p>
                  <a:endParaRPr lang="en-US"/>
                </a:p>
              </p:txBody>
            </p:sp>
            <p:sp>
              <p:nvSpPr>
                <p:cNvPr id="565" name="Hình tự do: Hình 564">
                  <a:extLst>
                    <a:ext uri="{FF2B5EF4-FFF2-40B4-BE49-F238E27FC236}">
                      <a16:creationId xmlns:a16="http://schemas.microsoft.com/office/drawing/2014/main" id="{A4D69152-B4E2-E6BF-EFA4-1F40DE4E66E7}"/>
                    </a:ext>
                  </a:extLst>
                </p:cNvPr>
                <p:cNvSpPr>
                  <a:spLocks/>
                </p:cNvSpPr>
                <p:nvPr/>
              </p:nvSpPr>
              <p:spPr>
                <a:xfrm>
                  <a:off x="3853409" y="5275323"/>
                  <a:ext cx="357635" cy="631238"/>
                </a:xfrm>
                <a:custGeom>
                  <a:avLst/>
                  <a:gdLst>
                    <a:gd name="connsiteX0" fmla="*/ 0 w 357635"/>
                    <a:gd name="connsiteY0" fmla="*/ 0 h 631238"/>
                    <a:gd name="connsiteX1" fmla="*/ 235768 w 357635"/>
                    <a:gd name="connsiteY1" fmla="*/ 631239 h 631238"/>
                    <a:gd name="connsiteX2" fmla="*/ 357636 w 357635"/>
                    <a:gd name="connsiteY2" fmla="*/ 587032 h 631238"/>
                    <a:gd name="connsiteX3" fmla="*/ 0 w 357635"/>
                    <a:gd name="connsiteY3" fmla="*/ 0 h 631238"/>
                  </a:gdLst>
                  <a:ahLst/>
                  <a:cxnLst>
                    <a:cxn ang="0">
                      <a:pos x="connsiteX0" y="connsiteY0"/>
                    </a:cxn>
                    <a:cxn ang="0">
                      <a:pos x="connsiteX1" y="connsiteY1"/>
                    </a:cxn>
                    <a:cxn ang="0">
                      <a:pos x="connsiteX2" y="connsiteY2"/>
                    </a:cxn>
                    <a:cxn ang="0">
                      <a:pos x="connsiteX3" y="connsiteY3"/>
                    </a:cxn>
                  </a:cxnLst>
                  <a:rect l="l" t="t" r="r" b="b"/>
                  <a:pathLst>
                    <a:path w="357635" h="631238">
                      <a:moveTo>
                        <a:pt x="0" y="0"/>
                      </a:moveTo>
                      <a:cubicBezTo>
                        <a:pt x="129035" y="185190"/>
                        <a:pt x="215457" y="407020"/>
                        <a:pt x="235768" y="631239"/>
                      </a:cubicBezTo>
                      <a:cubicBezTo>
                        <a:pt x="296304" y="607741"/>
                        <a:pt x="342900" y="591015"/>
                        <a:pt x="357636" y="587032"/>
                      </a:cubicBezTo>
                      <a:cubicBezTo>
                        <a:pt x="297498" y="365999"/>
                        <a:pt x="172446" y="160100"/>
                        <a:pt x="0" y="0"/>
                      </a:cubicBezTo>
                      <a:close/>
                    </a:path>
                  </a:pathLst>
                </a:custGeom>
                <a:solidFill>
                  <a:srgbClr val="064E9C"/>
                </a:solidFill>
                <a:ln w="3981" cap="flat">
                  <a:noFill/>
                  <a:prstDash val="solid"/>
                  <a:miter/>
                </a:ln>
              </p:spPr>
              <p:txBody>
                <a:bodyPr rtlCol="0" anchor="ctr"/>
                <a:lstStyle/>
                <a:p>
                  <a:endParaRPr lang="en-US"/>
                </a:p>
              </p:txBody>
            </p:sp>
            <p:sp>
              <p:nvSpPr>
                <p:cNvPr id="566" name="Hình tự do: Hình 565">
                  <a:extLst>
                    <a:ext uri="{FF2B5EF4-FFF2-40B4-BE49-F238E27FC236}">
                      <a16:creationId xmlns:a16="http://schemas.microsoft.com/office/drawing/2014/main" id="{65545662-EF79-3EB8-2ACD-A2747F2F72C8}"/>
                    </a:ext>
                  </a:extLst>
                </p:cNvPr>
                <p:cNvSpPr>
                  <a:spLocks/>
                </p:cNvSpPr>
                <p:nvPr/>
              </p:nvSpPr>
              <p:spPr>
                <a:xfrm>
                  <a:off x="3004722" y="4487430"/>
                  <a:ext cx="42613" cy="838869"/>
                </a:xfrm>
                <a:custGeom>
                  <a:avLst/>
                  <a:gdLst>
                    <a:gd name="connsiteX0" fmla="*/ 0 w 42613"/>
                    <a:gd name="connsiteY0" fmla="*/ 5714 h 838869"/>
                    <a:gd name="connsiteX1" fmla="*/ 8363 w 42613"/>
                    <a:gd name="connsiteY1" fmla="*/ 838870 h 838869"/>
                    <a:gd name="connsiteX2" fmla="*/ 42614 w 42613"/>
                    <a:gd name="connsiteY2" fmla="*/ 837277 h 838869"/>
                    <a:gd name="connsiteX3" fmla="*/ 17922 w 42613"/>
                    <a:gd name="connsiteY3" fmla="*/ 2528 h 838869"/>
                    <a:gd name="connsiteX4" fmla="*/ 0 w 42613"/>
                    <a:gd name="connsiteY4" fmla="*/ 5714 h 8388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613" h="838869">
                      <a:moveTo>
                        <a:pt x="0" y="5714"/>
                      </a:moveTo>
                      <a:cubicBezTo>
                        <a:pt x="0" y="5714"/>
                        <a:pt x="19913" y="788291"/>
                        <a:pt x="8363" y="838870"/>
                      </a:cubicBezTo>
                      <a:lnTo>
                        <a:pt x="42614" y="837277"/>
                      </a:lnTo>
                      <a:cubicBezTo>
                        <a:pt x="42614" y="837277"/>
                        <a:pt x="11948" y="48328"/>
                        <a:pt x="17922" y="2528"/>
                      </a:cubicBezTo>
                      <a:cubicBezTo>
                        <a:pt x="19116" y="-4641"/>
                        <a:pt x="0" y="5714"/>
                        <a:pt x="0" y="5714"/>
                      </a:cubicBezTo>
                      <a:close/>
                    </a:path>
                  </a:pathLst>
                </a:custGeom>
                <a:solidFill>
                  <a:srgbClr val="0759B1"/>
                </a:solidFill>
                <a:ln w="3981" cap="flat">
                  <a:noFill/>
                  <a:prstDash val="solid"/>
                  <a:miter/>
                </a:ln>
              </p:spPr>
              <p:txBody>
                <a:bodyPr rtlCol="0" anchor="ctr"/>
                <a:lstStyle/>
                <a:p>
                  <a:endParaRPr lang="en-US"/>
                </a:p>
              </p:txBody>
            </p:sp>
            <p:sp>
              <p:nvSpPr>
                <p:cNvPr id="567" name="Hình tự do: Hình 566">
                  <a:extLst>
                    <a:ext uri="{FF2B5EF4-FFF2-40B4-BE49-F238E27FC236}">
                      <a16:creationId xmlns:a16="http://schemas.microsoft.com/office/drawing/2014/main" id="{2B47B887-EBC5-07CF-E59A-1B5585BCF8FA}"/>
                    </a:ext>
                  </a:extLst>
                </p:cNvPr>
                <p:cNvSpPr>
                  <a:spLocks/>
                </p:cNvSpPr>
                <p:nvPr/>
              </p:nvSpPr>
              <p:spPr>
                <a:xfrm>
                  <a:off x="3737516" y="4484383"/>
                  <a:ext cx="50276" cy="837536"/>
                </a:xfrm>
                <a:custGeom>
                  <a:avLst/>
                  <a:gdLst>
                    <a:gd name="connsiteX0" fmla="*/ 33055 w 50276"/>
                    <a:gd name="connsiteY0" fmla="*/ 0 h 837536"/>
                    <a:gd name="connsiteX1" fmla="*/ 0 w 50276"/>
                    <a:gd name="connsiteY1" fmla="*/ 837536 h 837536"/>
                    <a:gd name="connsiteX2" fmla="*/ 34250 w 50276"/>
                    <a:gd name="connsiteY2" fmla="*/ 837536 h 837536"/>
                    <a:gd name="connsiteX3" fmla="*/ 50181 w 50276"/>
                    <a:gd name="connsiteY3" fmla="*/ 8761 h 837536"/>
                    <a:gd name="connsiteX4" fmla="*/ 33055 w 50276"/>
                    <a:gd name="connsiteY4" fmla="*/ 0 h 837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76" h="837536">
                      <a:moveTo>
                        <a:pt x="33055" y="0"/>
                      </a:moveTo>
                      <a:cubicBezTo>
                        <a:pt x="33055" y="0"/>
                        <a:pt x="13939" y="787356"/>
                        <a:pt x="0" y="837536"/>
                      </a:cubicBezTo>
                      <a:lnTo>
                        <a:pt x="34250" y="837536"/>
                      </a:lnTo>
                      <a:cubicBezTo>
                        <a:pt x="34250" y="837536"/>
                        <a:pt x="41817" y="54163"/>
                        <a:pt x="50181" y="8761"/>
                      </a:cubicBezTo>
                      <a:cubicBezTo>
                        <a:pt x="51774" y="1593"/>
                        <a:pt x="33055" y="0"/>
                        <a:pt x="33055" y="0"/>
                      </a:cubicBezTo>
                      <a:close/>
                    </a:path>
                  </a:pathLst>
                </a:custGeom>
                <a:solidFill>
                  <a:srgbClr val="0759B1"/>
                </a:solidFill>
                <a:ln w="3981" cap="flat">
                  <a:noFill/>
                  <a:prstDash val="solid"/>
                  <a:miter/>
                </a:ln>
              </p:spPr>
              <p:txBody>
                <a:bodyPr rtlCol="0" anchor="ctr"/>
                <a:lstStyle/>
                <a:p>
                  <a:endParaRPr lang="en-US"/>
                </a:p>
              </p:txBody>
            </p:sp>
          </p:grpSp>
          <p:grpSp>
            <p:nvGrpSpPr>
              <p:cNvPr id="496" name="Đồ họa 2">
                <a:extLst>
                  <a:ext uri="{FF2B5EF4-FFF2-40B4-BE49-F238E27FC236}">
                    <a16:creationId xmlns:a16="http://schemas.microsoft.com/office/drawing/2014/main" id="{11C93AEC-0C23-B48D-091C-33C90F2AD643}"/>
                  </a:ext>
                </a:extLst>
              </p:cNvPr>
              <p:cNvGrpSpPr>
                <a:grpSpLocks/>
              </p:cNvGrpSpPr>
              <p:nvPr/>
            </p:nvGrpSpPr>
            <p:grpSpPr>
              <a:xfrm>
                <a:off x="3041316" y="4447082"/>
                <a:ext cx="688807" cy="501224"/>
                <a:chOff x="3041316" y="4447082"/>
                <a:chExt cx="688807" cy="501224"/>
              </a:xfrm>
            </p:grpSpPr>
            <p:grpSp>
              <p:nvGrpSpPr>
                <p:cNvPr id="558" name="Đồ họa 2">
                  <a:extLst>
                    <a:ext uri="{FF2B5EF4-FFF2-40B4-BE49-F238E27FC236}">
                      <a16:creationId xmlns:a16="http://schemas.microsoft.com/office/drawing/2014/main" id="{D9FDEBB8-4D8E-1426-7F4A-8D4445CDE335}"/>
                    </a:ext>
                  </a:extLst>
                </p:cNvPr>
                <p:cNvGrpSpPr>
                  <a:grpSpLocks/>
                </p:cNvGrpSpPr>
                <p:nvPr/>
              </p:nvGrpSpPr>
              <p:grpSpPr>
                <a:xfrm>
                  <a:off x="3081622" y="4542999"/>
                  <a:ext cx="631711" cy="405307"/>
                  <a:chOff x="3081622" y="4542999"/>
                  <a:chExt cx="631711" cy="405307"/>
                </a:xfrm>
                <a:solidFill>
                  <a:srgbClr val="0759B1"/>
                </a:solidFill>
              </p:grpSpPr>
              <p:sp>
                <p:nvSpPr>
                  <p:cNvPr id="561" name="Hình tự do: Hình 560">
                    <a:extLst>
                      <a:ext uri="{FF2B5EF4-FFF2-40B4-BE49-F238E27FC236}">
                        <a16:creationId xmlns:a16="http://schemas.microsoft.com/office/drawing/2014/main" id="{B947FB07-EDE8-6F68-7DD9-540993117309}"/>
                      </a:ext>
                    </a:extLst>
                  </p:cNvPr>
                  <p:cNvSpPr>
                    <a:spLocks/>
                  </p:cNvSpPr>
                  <p:nvPr/>
                </p:nvSpPr>
                <p:spPr>
                  <a:xfrm>
                    <a:off x="3081622" y="4545217"/>
                    <a:ext cx="291886" cy="403089"/>
                  </a:xfrm>
                  <a:custGeom>
                    <a:avLst/>
                    <a:gdLst>
                      <a:gd name="connsiteX0" fmla="*/ 70057 w 291886"/>
                      <a:gd name="connsiteY0" fmla="*/ 371275 h 403089"/>
                      <a:gd name="connsiteX1" fmla="*/ 226572 w 291886"/>
                      <a:gd name="connsiteY1" fmla="*/ 402738 h 403089"/>
                      <a:gd name="connsiteX2" fmla="*/ 240909 w 291886"/>
                      <a:gd name="connsiteY2" fmla="*/ 389993 h 403089"/>
                      <a:gd name="connsiteX3" fmla="*/ 238121 w 291886"/>
                      <a:gd name="connsiteY3" fmla="*/ 368488 h 403089"/>
                      <a:gd name="connsiteX4" fmla="*/ 291886 w 291886"/>
                      <a:gd name="connsiteY4" fmla="*/ 497 h 403089"/>
                      <a:gd name="connsiteX5" fmla="*/ 131787 w 291886"/>
                      <a:gd name="connsiteY5" fmla="*/ 54660 h 403089"/>
                      <a:gd name="connsiteX6" fmla="*/ 44170 w 291886"/>
                      <a:gd name="connsiteY6" fmla="*/ 201618 h 403089"/>
                      <a:gd name="connsiteX7" fmla="*/ 760 w 291886"/>
                      <a:gd name="connsiteY7" fmla="*/ 347778 h 403089"/>
                      <a:gd name="connsiteX8" fmla="*/ 11513 w 291886"/>
                      <a:gd name="connsiteY8" fmla="*/ 364107 h 403089"/>
                      <a:gd name="connsiteX9" fmla="*/ 70057 w 291886"/>
                      <a:gd name="connsiteY9" fmla="*/ 371275 h 4030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1886" h="403089">
                        <a:moveTo>
                          <a:pt x="70057" y="371275"/>
                        </a:moveTo>
                        <a:cubicBezTo>
                          <a:pt x="113467" y="377647"/>
                          <a:pt x="189932" y="394375"/>
                          <a:pt x="226572" y="402738"/>
                        </a:cubicBezTo>
                        <a:cubicBezTo>
                          <a:pt x="234935" y="404729"/>
                          <a:pt x="242900" y="397958"/>
                          <a:pt x="240909" y="389993"/>
                        </a:cubicBezTo>
                        <a:cubicBezTo>
                          <a:pt x="239316" y="382825"/>
                          <a:pt x="238520" y="375258"/>
                          <a:pt x="238121" y="368488"/>
                        </a:cubicBezTo>
                        <a:cubicBezTo>
                          <a:pt x="230554" y="245426"/>
                          <a:pt x="251662" y="118382"/>
                          <a:pt x="291886" y="497"/>
                        </a:cubicBezTo>
                        <a:cubicBezTo>
                          <a:pt x="234537" y="-3883"/>
                          <a:pt x="171612" y="21207"/>
                          <a:pt x="131787" y="54660"/>
                        </a:cubicBezTo>
                        <a:cubicBezTo>
                          <a:pt x="84792" y="94486"/>
                          <a:pt x="60498" y="148251"/>
                          <a:pt x="44170" y="201618"/>
                        </a:cubicBezTo>
                        <a:cubicBezTo>
                          <a:pt x="29434" y="250205"/>
                          <a:pt x="19876" y="300385"/>
                          <a:pt x="760" y="347778"/>
                        </a:cubicBezTo>
                        <a:cubicBezTo>
                          <a:pt x="-2028" y="354947"/>
                          <a:pt x="3149" y="362912"/>
                          <a:pt x="11513" y="364107"/>
                        </a:cubicBezTo>
                        <a:cubicBezTo>
                          <a:pt x="31027" y="366098"/>
                          <a:pt x="50542" y="368488"/>
                          <a:pt x="70057" y="371275"/>
                        </a:cubicBezTo>
                        <a:close/>
                      </a:path>
                    </a:pathLst>
                  </a:custGeom>
                  <a:solidFill>
                    <a:srgbClr val="0759B1"/>
                  </a:solidFill>
                  <a:ln w="3981" cap="flat">
                    <a:noFill/>
                    <a:prstDash val="solid"/>
                    <a:miter/>
                  </a:ln>
                </p:spPr>
                <p:txBody>
                  <a:bodyPr rtlCol="0" anchor="ctr"/>
                  <a:lstStyle/>
                  <a:p>
                    <a:endParaRPr lang="en-US"/>
                  </a:p>
                </p:txBody>
              </p:sp>
              <p:sp>
                <p:nvSpPr>
                  <p:cNvPr id="562" name="Hình tự do: Hình 561">
                    <a:extLst>
                      <a:ext uri="{FF2B5EF4-FFF2-40B4-BE49-F238E27FC236}">
                        <a16:creationId xmlns:a16="http://schemas.microsoft.com/office/drawing/2014/main" id="{1EE1257E-8694-F81A-04D5-78C25B25E347}"/>
                      </a:ext>
                    </a:extLst>
                  </p:cNvPr>
                  <p:cNvSpPr>
                    <a:spLocks/>
                  </p:cNvSpPr>
                  <p:nvPr/>
                </p:nvSpPr>
                <p:spPr>
                  <a:xfrm>
                    <a:off x="3358952" y="4542999"/>
                    <a:ext cx="354381" cy="387507"/>
                  </a:xfrm>
                  <a:custGeom>
                    <a:avLst/>
                    <a:gdLst>
                      <a:gd name="connsiteX0" fmla="*/ 291346 w 354381"/>
                      <a:gd name="connsiteY0" fmla="*/ 334863 h 387507"/>
                      <a:gd name="connsiteX1" fmla="*/ 143990 w 354381"/>
                      <a:gd name="connsiteY1" fmla="*/ 386637 h 387507"/>
                      <a:gd name="connsiteX2" fmla="*/ 126069 w 354381"/>
                      <a:gd name="connsiteY2" fmla="*/ 375485 h 387507"/>
                      <a:gd name="connsiteX3" fmla="*/ 124476 w 354381"/>
                      <a:gd name="connsiteY3" fmla="*/ 354776 h 387507"/>
                      <a:gd name="connsiteX4" fmla="*/ 618 w 354381"/>
                      <a:gd name="connsiteY4" fmla="*/ 10283 h 387507"/>
                      <a:gd name="connsiteX5" fmla="*/ 4202 w 354381"/>
                      <a:gd name="connsiteY5" fmla="*/ 3114 h 387507"/>
                      <a:gd name="connsiteX6" fmla="*/ 162708 w 354381"/>
                      <a:gd name="connsiteY6" fmla="*/ 32983 h 387507"/>
                      <a:gd name="connsiteX7" fmla="*/ 280991 w 354381"/>
                      <a:gd name="connsiteY7" fmla="*/ 165205 h 387507"/>
                      <a:gd name="connsiteX8" fmla="*/ 351881 w 354381"/>
                      <a:gd name="connsiteY8" fmla="*/ 297029 h 387507"/>
                      <a:gd name="connsiteX9" fmla="*/ 341128 w 354381"/>
                      <a:gd name="connsiteY9" fmla="*/ 321322 h 387507"/>
                      <a:gd name="connsiteX10" fmla="*/ 291346 w 354381"/>
                      <a:gd name="connsiteY10" fmla="*/ 334863 h 3875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54381" h="387507">
                        <a:moveTo>
                          <a:pt x="291346" y="334863"/>
                        </a:moveTo>
                        <a:cubicBezTo>
                          <a:pt x="249927" y="346811"/>
                          <a:pt x="178639" y="373494"/>
                          <a:pt x="143990" y="386637"/>
                        </a:cubicBezTo>
                        <a:cubicBezTo>
                          <a:pt x="135229" y="389822"/>
                          <a:pt x="126069" y="383849"/>
                          <a:pt x="126069" y="375485"/>
                        </a:cubicBezTo>
                        <a:cubicBezTo>
                          <a:pt x="126069" y="368316"/>
                          <a:pt x="125272" y="361546"/>
                          <a:pt x="124476" y="354776"/>
                        </a:cubicBezTo>
                        <a:cubicBezTo>
                          <a:pt x="105757" y="235299"/>
                          <a:pt x="63940" y="118609"/>
                          <a:pt x="618" y="10283"/>
                        </a:cubicBezTo>
                        <a:cubicBezTo>
                          <a:pt x="-976" y="7495"/>
                          <a:pt x="618" y="3910"/>
                          <a:pt x="4202" y="3114"/>
                        </a:cubicBezTo>
                        <a:cubicBezTo>
                          <a:pt x="58365" y="-6444"/>
                          <a:pt x="118104" y="6699"/>
                          <a:pt x="162708" y="32983"/>
                        </a:cubicBezTo>
                        <a:cubicBezTo>
                          <a:pt x="217668" y="65640"/>
                          <a:pt x="253113" y="115024"/>
                          <a:pt x="280991" y="165205"/>
                        </a:cubicBezTo>
                        <a:cubicBezTo>
                          <a:pt x="304886" y="209013"/>
                          <a:pt x="324401" y="254813"/>
                          <a:pt x="351881" y="297029"/>
                        </a:cubicBezTo>
                        <a:cubicBezTo>
                          <a:pt x="357855" y="306188"/>
                          <a:pt x="352677" y="318534"/>
                          <a:pt x="341128" y="321322"/>
                        </a:cubicBezTo>
                        <a:cubicBezTo>
                          <a:pt x="324003" y="325703"/>
                          <a:pt x="307674" y="330084"/>
                          <a:pt x="291346" y="334863"/>
                        </a:cubicBezTo>
                        <a:close/>
                      </a:path>
                    </a:pathLst>
                  </a:custGeom>
                  <a:solidFill>
                    <a:srgbClr val="0759B1"/>
                  </a:solidFill>
                  <a:ln w="3981" cap="flat">
                    <a:noFill/>
                    <a:prstDash val="solid"/>
                    <a:miter/>
                  </a:ln>
                </p:spPr>
                <p:txBody>
                  <a:bodyPr rtlCol="0" anchor="ctr"/>
                  <a:lstStyle/>
                  <a:p>
                    <a:endParaRPr lang="en-US"/>
                  </a:p>
                </p:txBody>
              </p:sp>
            </p:grpSp>
            <p:sp>
              <p:nvSpPr>
                <p:cNvPr id="559" name="Hình tự do: Hình 558">
                  <a:extLst>
                    <a:ext uri="{FF2B5EF4-FFF2-40B4-BE49-F238E27FC236}">
                      <a16:creationId xmlns:a16="http://schemas.microsoft.com/office/drawing/2014/main" id="{CCCE9550-63A1-CAD7-071A-E1DAB7A6ACF9}"/>
                    </a:ext>
                  </a:extLst>
                </p:cNvPr>
                <p:cNvSpPr>
                  <a:spLocks/>
                </p:cNvSpPr>
                <p:nvPr/>
              </p:nvSpPr>
              <p:spPr>
                <a:xfrm>
                  <a:off x="3361561" y="4447082"/>
                  <a:ext cx="368562" cy="310903"/>
                </a:xfrm>
                <a:custGeom>
                  <a:avLst/>
                  <a:gdLst>
                    <a:gd name="connsiteX0" fmla="*/ 331749 w 368562"/>
                    <a:gd name="connsiteY0" fmla="*/ 1060 h 310903"/>
                    <a:gd name="connsiteX1" fmla="*/ 363211 w 368562"/>
                    <a:gd name="connsiteY1" fmla="*/ 22964 h 310903"/>
                    <a:gd name="connsiteX2" fmla="*/ 103945 w 368562"/>
                    <a:gd name="connsiteY2" fmla="*/ 310904 h 310903"/>
                    <a:gd name="connsiteX3" fmla="*/ 0 w 368562"/>
                    <a:gd name="connsiteY3" fmla="*/ 96243 h 310903"/>
                    <a:gd name="connsiteX4" fmla="*/ 220237 w 368562"/>
                    <a:gd name="connsiteY4" fmla="*/ 57214 h 310903"/>
                    <a:gd name="connsiteX5" fmla="*/ 331749 w 368562"/>
                    <a:gd name="connsiteY5" fmla="*/ 1060 h 3109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8562" h="310903">
                      <a:moveTo>
                        <a:pt x="331749" y="1060"/>
                      </a:moveTo>
                      <a:cubicBezTo>
                        <a:pt x="331749" y="1060"/>
                        <a:pt x="347281" y="-7304"/>
                        <a:pt x="363211" y="22964"/>
                      </a:cubicBezTo>
                      <a:cubicBezTo>
                        <a:pt x="412595" y="116156"/>
                        <a:pt x="103945" y="310904"/>
                        <a:pt x="103945" y="310904"/>
                      </a:cubicBezTo>
                      <a:cubicBezTo>
                        <a:pt x="103945" y="310904"/>
                        <a:pt x="98768" y="128502"/>
                        <a:pt x="0" y="96243"/>
                      </a:cubicBezTo>
                      <a:cubicBezTo>
                        <a:pt x="0" y="96243"/>
                        <a:pt x="135408" y="81109"/>
                        <a:pt x="220237" y="57214"/>
                      </a:cubicBezTo>
                      <a:cubicBezTo>
                        <a:pt x="275196" y="41682"/>
                        <a:pt x="331749" y="1060"/>
                        <a:pt x="331749" y="1060"/>
                      </a:cubicBezTo>
                      <a:close/>
                    </a:path>
                  </a:pathLst>
                </a:custGeom>
                <a:solidFill>
                  <a:srgbClr val="CDE3F9"/>
                </a:solidFill>
                <a:ln w="3981" cap="flat">
                  <a:noFill/>
                  <a:prstDash val="solid"/>
                  <a:miter/>
                </a:ln>
              </p:spPr>
              <p:txBody>
                <a:bodyPr rtlCol="0" anchor="ctr"/>
                <a:lstStyle/>
                <a:p>
                  <a:endParaRPr lang="en-US"/>
                </a:p>
              </p:txBody>
            </p:sp>
            <p:sp>
              <p:nvSpPr>
                <p:cNvPr id="560" name="Hình tự do: Hình 559">
                  <a:extLst>
                    <a:ext uri="{FF2B5EF4-FFF2-40B4-BE49-F238E27FC236}">
                      <a16:creationId xmlns:a16="http://schemas.microsoft.com/office/drawing/2014/main" id="{352A4123-5B03-D882-77B8-C0FBE25167BC}"/>
                    </a:ext>
                  </a:extLst>
                </p:cNvPr>
                <p:cNvSpPr>
                  <a:spLocks/>
                </p:cNvSpPr>
                <p:nvPr/>
              </p:nvSpPr>
              <p:spPr>
                <a:xfrm>
                  <a:off x="3041316" y="4454343"/>
                  <a:ext cx="334980" cy="303244"/>
                </a:xfrm>
                <a:custGeom>
                  <a:avLst/>
                  <a:gdLst>
                    <a:gd name="connsiteX0" fmla="*/ 33499 w 334980"/>
                    <a:gd name="connsiteY0" fmla="*/ 1365 h 303244"/>
                    <a:gd name="connsiteX1" fmla="*/ 3630 w 334980"/>
                    <a:gd name="connsiteY1" fmla="*/ 23270 h 303244"/>
                    <a:gd name="connsiteX2" fmla="*/ 236212 w 334980"/>
                    <a:gd name="connsiteY2" fmla="*/ 303245 h 303244"/>
                    <a:gd name="connsiteX3" fmla="*/ 334980 w 334980"/>
                    <a:gd name="connsiteY3" fmla="*/ 88583 h 303244"/>
                    <a:gd name="connsiteX4" fmla="*/ 125895 w 334980"/>
                    <a:gd name="connsiteY4" fmla="*/ 49555 h 303244"/>
                    <a:gd name="connsiteX5" fmla="*/ 33499 w 334980"/>
                    <a:gd name="connsiteY5" fmla="*/ 1365 h 3032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4980" h="303244">
                      <a:moveTo>
                        <a:pt x="33499" y="1365"/>
                      </a:moveTo>
                      <a:cubicBezTo>
                        <a:pt x="33499" y="1365"/>
                        <a:pt x="15179" y="-8193"/>
                        <a:pt x="3630" y="23270"/>
                      </a:cubicBezTo>
                      <a:cubicBezTo>
                        <a:pt x="-34205" y="127215"/>
                        <a:pt x="236212" y="303245"/>
                        <a:pt x="236212" y="303245"/>
                      </a:cubicBezTo>
                      <a:cubicBezTo>
                        <a:pt x="236212" y="303245"/>
                        <a:pt x="239398" y="116860"/>
                        <a:pt x="334980" y="88583"/>
                      </a:cubicBezTo>
                      <a:cubicBezTo>
                        <a:pt x="334980" y="88583"/>
                        <a:pt x="183642" y="72653"/>
                        <a:pt x="125895" y="49555"/>
                      </a:cubicBezTo>
                      <a:cubicBezTo>
                        <a:pt x="74918" y="29642"/>
                        <a:pt x="33499" y="1365"/>
                        <a:pt x="33499" y="1365"/>
                      </a:cubicBezTo>
                      <a:close/>
                    </a:path>
                  </a:pathLst>
                </a:custGeom>
                <a:solidFill>
                  <a:srgbClr val="CDE3F9"/>
                </a:solidFill>
                <a:ln w="3981" cap="flat">
                  <a:noFill/>
                  <a:prstDash val="solid"/>
                  <a:miter/>
                </a:ln>
              </p:spPr>
              <p:txBody>
                <a:bodyPr rtlCol="0" anchor="ctr"/>
                <a:lstStyle/>
                <a:p>
                  <a:endParaRPr lang="en-US"/>
                </a:p>
              </p:txBody>
            </p:sp>
          </p:grpSp>
          <p:grpSp>
            <p:nvGrpSpPr>
              <p:cNvPr id="497" name="Đồ họa 2">
                <a:extLst>
                  <a:ext uri="{FF2B5EF4-FFF2-40B4-BE49-F238E27FC236}">
                    <a16:creationId xmlns:a16="http://schemas.microsoft.com/office/drawing/2014/main" id="{E4B4D595-910D-1DEB-8D62-C8DEB77DAAC3}"/>
                  </a:ext>
                </a:extLst>
              </p:cNvPr>
              <p:cNvGrpSpPr>
                <a:grpSpLocks/>
              </p:cNvGrpSpPr>
              <p:nvPr/>
            </p:nvGrpSpPr>
            <p:grpSpPr>
              <a:xfrm>
                <a:off x="1293437" y="1222996"/>
                <a:ext cx="3988527" cy="3363683"/>
                <a:chOff x="1293437" y="1222996"/>
                <a:chExt cx="3988527" cy="3363683"/>
              </a:xfrm>
            </p:grpSpPr>
            <p:grpSp>
              <p:nvGrpSpPr>
                <p:cNvPr id="520" name="Đồ họa 2">
                  <a:extLst>
                    <a:ext uri="{FF2B5EF4-FFF2-40B4-BE49-F238E27FC236}">
                      <a16:creationId xmlns:a16="http://schemas.microsoft.com/office/drawing/2014/main" id="{E8EAD663-0E47-8852-B9D7-D3884DAA7765}"/>
                    </a:ext>
                  </a:extLst>
                </p:cNvPr>
                <p:cNvGrpSpPr>
                  <a:grpSpLocks/>
                </p:cNvGrpSpPr>
                <p:nvPr/>
              </p:nvGrpSpPr>
              <p:grpSpPr>
                <a:xfrm>
                  <a:off x="1672445" y="3029568"/>
                  <a:ext cx="3397592" cy="1085477"/>
                  <a:chOff x="1672445" y="3029568"/>
                  <a:chExt cx="3397592" cy="1085477"/>
                </a:xfrm>
              </p:grpSpPr>
              <p:grpSp>
                <p:nvGrpSpPr>
                  <p:cNvPr id="552" name="Đồ họa 2">
                    <a:extLst>
                      <a:ext uri="{FF2B5EF4-FFF2-40B4-BE49-F238E27FC236}">
                        <a16:creationId xmlns:a16="http://schemas.microsoft.com/office/drawing/2014/main" id="{D2EEF5D9-81BC-19D6-64BA-981EBE64F7D0}"/>
                      </a:ext>
                    </a:extLst>
                  </p:cNvPr>
                  <p:cNvGrpSpPr>
                    <a:grpSpLocks/>
                  </p:cNvGrpSpPr>
                  <p:nvPr/>
                </p:nvGrpSpPr>
                <p:grpSpPr>
                  <a:xfrm>
                    <a:off x="4462744" y="3427832"/>
                    <a:ext cx="607293" cy="687213"/>
                    <a:chOff x="4462744" y="3427832"/>
                    <a:chExt cx="607293" cy="687213"/>
                  </a:xfrm>
                </p:grpSpPr>
                <p:sp>
                  <p:nvSpPr>
                    <p:cNvPr id="556" name="Hình tự do: Hình 555">
                      <a:extLst>
                        <a:ext uri="{FF2B5EF4-FFF2-40B4-BE49-F238E27FC236}">
                          <a16:creationId xmlns:a16="http://schemas.microsoft.com/office/drawing/2014/main" id="{5E1EA897-290D-B297-5EE5-C9DDAAC5FC33}"/>
                        </a:ext>
                      </a:extLst>
                    </p:cNvPr>
                    <p:cNvSpPr>
                      <a:spLocks/>
                    </p:cNvSpPr>
                    <p:nvPr/>
                  </p:nvSpPr>
                  <p:spPr>
                    <a:xfrm>
                      <a:off x="4462744" y="3427832"/>
                      <a:ext cx="607293" cy="687213"/>
                    </a:xfrm>
                    <a:custGeom>
                      <a:avLst/>
                      <a:gdLst>
                        <a:gd name="connsiteX0" fmla="*/ 127443 w 607293"/>
                        <a:gd name="connsiteY0" fmla="*/ 70066 h 687213"/>
                        <a:gd name="connsiteX1" fmla="*/ 322987 w 607293"/>
                        <a:gd name="connsiteY1" fmla="*/ 2362 h 687213"/>
                        <a:gd name="connsiteX2" fmla="*/ 512558 w 607293"/>
                        <a:gd name="connsiteY2" fmla="*/ 107502 h 687213"/>
                        <a:gd name="connsiteX3" fmla="*/ 592209 w 607293"/>
                        <a:gd name="connsiteY3" fmla="*/ 448012 h 687213"/>
                        <a:gd name="connsiteX4" fmla="*/ 328961 w 607293"/>
                        <a:gd name="connsiteY4" fmla="*/ 679002 h 687213"/>
                        <a:gd name="connsiteX5" fmla="*/ 127443 w 607293"/>
                        <a:gd name="connsiteY5" fmla="*/ 661479 h 687213"/>
                        <a:gd name="connsiteX6" fmla="*/ 0 w 607293"/>
                        <a:gd name="connsiteY6" fmla="*/ 514123 h 687213"/>
                        <a:gd name="connsiteX7" fmla="*/ 127443 w 607293"/>
                        <a:gd name="connsiteY7" fmla="*/ 70066 h 6872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07293" h="687213">
                          <a:moveTo>
                            <a:pt x="127443" y="70066"/>
                          </a:moveTo>
                          <a:cubicBezTo>
                            <a:pt x="170852" y="15903"/>
                            <a:pt x="249707" y="-7993"/>
                            <a:pt x="322987" y="2362"/>
                          </a:cubicBezTo>
                          <a:cubicBezTo>
                            <a:pt x="396267" y="12717"/>
                            <a:pt x="463572" y="53737"/>
                            <a:pt x="512558" y="107502"/>
                          </a:cubicBezTo>
                          <a:cubicBezTo>
                            <a:pt x="597387" y="200694"/>
                            <a:pt x="628849" y="334111"/>
                            <a:pt x="592209" y="448012"/>
                          </a:cubicBezTo>
                          <a:cubicBezTo>
                            <a:pt x="555570" y="561914"/>
                            <a:pt x="452421" y="652319"/>
                            <a:pt x="328961" y="679002"/>
                          </a:cubicBezTo>
                          <a:cubicBezTo>
                            <a:pt x="262850" y="693339"/>
                            <a:pt x="189969" y="689755"/>
                            <a:pt x="127443" y="661479"/>
                          </a:cubicBezTo>
                          <a:cubicBezTo>
                            <a:pt x="64518" y="633202"/>
                            <a:pt x="13541" y="577844"/>
                            <a:pt x="0" y="514123"/>
                          </a:cubicBezTo>
                          <a:lnTo>
                            <a:pt x="127443" y="70066"/>
                          </a:lnTo>
                          <a:close/>
                        </a:path>
                      </a:pathLst>
                    </a:custGeom>
                    <a:solidFill>
                      <a:srgbClr val="F4CCB5"/>
                    </a:solidFill>
                    <a:ln w="3981" cap="flat">
                      <a:noFill/>
                      <a:prstDash val="solid"/>
                      <a:miter/>
                    </a:ln>
                  </p:spPr>
                  <p:txBody>
                    <a:bodyPr rtlCol="0" anchor="ctr"/>
                    <a:lstStyle/>
                    <a:p>
                      <a:endParaRPr lang="en-US"/>
                    </a:p>
                  </p:txBody>
                </p:sp>
                <p:sp>
                  <p:nvSpPr>
                    <p:cNvPr id="557" name="Hình tự do: Hình 556">
                      <a:extLst>
                        <a:ext uri="{FF2B5EF4-FFF2-40B4-BE49-F238E27FC236}">
                          <a16:creationId xmlns:a16="http://schemas.microsoft.com/office/drawing/2014/main" id="{95A9C55C-46F0-6EB8-A32D-29D0B5144B5F}"/>
                        </a:ext>
                      </a:extLst>
                    </p:cNvPr>
                    <p:cNvSpPr>
                      <a:spLocks/>
                    </p:cNvSpPr>
                    <p:nvPr/>
                  </p:nvSpPr>
                  <p:spPr>
                    <a:xfrm>
                      <a:off x="4742184" y="3640830"/>
                      <a:ext cx="124545" cy="233135"/>
                    </a:xfrm>
                    <a:custGeom>
                      <a:avLst/>
                      <a:gdLst>
                        <a:gd name="connsiteX0" fmla="*/ 46334 w 124545"/>
                        <a:gd name="connsiteY0" fmla="*/ 230236 h 233135"/>
                        <a:gd name="connsiteX1" fmla="*/ 51512 w 124545"/>
                        <a:gd name="connsiteY1" fmla="*/ 188419 h 233135"/>
                        <a:gd name="connsiteX2" fmla="*/ 55892 w 124545"/>
                        <a:gd name="connsiteY2" fmla="*/ 113547 h 233135"/>
                        <a:gd name="connsiteX3" fmla="*/ 22040 w 124545"/>
                        <a:gd name="connsiteY3" fmla="*/ 44250 h 233135"/>
                        <a:gd name="connsiteX4" fmla="*/ 535 w 124545"/>
                        <a:gd name="connsiteY4" fmla="*/ 6017 h 233135"/>
                        <a:gd name="connsiteX5" fmla="*/ 16465 w 124545"/>
                        <a:gd name="connsiteY5" fmla="*/ 43 h 233135"/>
                        <a:gd name="connsiteX6" fmla="*/ 51512 w 124545"/>
                        <a:gd name="connsiteY6" fmla="*/ 10398 h 233135"/>
                        <a:gd name="connsiteX7" fmla="*/ 93329 w 124545"/>
                        <a:gd name="connsiteY7" fmla="*/ 44648 h 233135"/>
                        <a:gd name="connsiteX8" fmla="*/ 122003 w 124545"/>
                        <a:gd name="connsiteY8" fmla="*/ 103988 h 233135"/>
                        <a:gd name="connsiteX9" fmla="*/ 118419 w 124545"/>
                        <a:gd name="connsiteY9" fmla="*/ 168108 h 233135"/>
                        <a:gd name="connsiteX10" fmla="*/ 92532 w 124545"/>
                        <a:gd name="connsiteY10" fmla="*/ 211916 h 233135"/>
                        <a:gd name="connsiteX11" fmla="*/ 63459 w 124545"/>
                        <a:gd name="connsiteY11" fmla="*/ 231431 h 233135"/>
                        <a:gd name="connsiteX12" fmla="*/ 46334 w 124545"/>
                        <a:gd name="connsiteY12" fmla="*/ 230236 h 2331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4545" h="233135">
                          <a:moveTo>
                            <a:pt x="46334" y="230236"/>
                          </a:moveTo>
                          <a:cubicBezTo>
                            <a:pt x="39962" y="223466"/>
                            <a:pt x="46334" y="208730"/>
                            <a:pt x="51512" y="188419"/>
                          </a:cubicBezTo>
                          <a:cubicBezTo>
                            <a:pt x="57087" y="168506"/>
                            <a:pt x="61468" y="141026"/>
                            <a:pt x="55892" y="113547"/>
                          </a:cubicBezTo>
                          <a:cubicBezTo>
                            <a:pt x="50317" y="86067"/>
                            <a:pt x="35183" y="61773"/>
                            <a:pt x="22040" y="44250"/>
                          </a:cubicBezTo>
                          <a:cubicBezTo>
                            <a:pt x="8898" y="26726"/>
                            <a:pt x="-2651" y="14380"/>
                            <a:pt x="535" y="6017"/>
                          </a:cubicBezTo>
                          <a:cubicBezTo>
                            <a:pt x="2127" y="2034"/>
                            <a:pt x="7703" y="-355"/>
                            <a:pt x="16465" y="43"/>
                          </a:cubicBezTo>
                          <a:cubicBezTo>
                            <a:pt x="25227" y="43"/>
                            <a:pt x="37573" y="3229"/>
                            <a:pt x="51512" y="10398"/>
                          </a:cubicBezTo>
                          <a:cubicBezTo>
                            <a:pt x="65451" y="17566"/>
                            <a:pt x="80186" y="28718"/>
                            <a:pt x="93329" y="44648"/>
                          </a:cubicBezTo>
                          <a:cubicBezTo>
                            <a:pt x="106471" y="60578"/>
                            <a:pt x="117224" y="80889"/>
                            <a:pt x="122003" y="103988"/>
                          </a:cubicBezTo>
                          <a:cubicBezTo>
                            <a:pt x="126782" y="127087"/>
                            <a:pt x="124393" y="149390"/>
                            <a:pt x="118419" y="168108"/>
                          </a:cubicBezTo>
                          <a:cubicBezTo>
                            <a:pt x="112445" y="186826"/>
                            <a:pt x="102887" y="201562"/>
                            <a:pt x="92532" y="211916"/>
                          </a:cubicBezTo>
                          <a:cubicBezTo>
                            <a:pt x="82177" y="222271"/>
                            <a:pt x="71823" y="228643"/>
                            <a:pt x="63459" y="231431"/>
                          </a:cubicBezTo>
                          <a:cubicBezTo>
                            <a:pt x="55892" y="234219"/>
                            <a:pt x="49520" y="233422"/>
                            <a:pt x="46334" y="230236"/>
                          </a:cubicBezTo>
                          <a:close/>
                        </a:path>
                      </a:pathLst>
                    </a:custGeom>
                    <a:solidFill>
                      <a:srgbClr val="E6967A"/>
                    </a:solidFill>
                    <a:ln w="3981" cap="flat">
                      <a:noFill/>
                      <a:prstDash val="solid"/>
                      <a:miter/>
                    </a:ln>
                  </p:spPr>
                  <p:txBody>
                    <a:bodyPr rtlCol="0" anchor="ctr"/>
                    <a:lstStyle/>
                    <a:p>
                      <a:endParaRPr lang="en-US"/>
                    </a:p>
                  </p:txBody>
                </p:sp>
              </p:grpSp>
              <p:grpSp>
                <p:nvGrpSpPr>
                  <p:cNvPr id="553" name="Đồ họa 2">
                    <a:extLst>
                      <a:ext uri="{FF2B5EF4-FFF2-40B4-BE49-F238E27FC236}">
                        <a16:creationId xmlns:a16="http://schemas.microsoft.com/office/drawing/2014/main" id="{ABB4878A-598D-8AD3-0246-C07356F91CB6}"/>
                      </a:ext>
                    </a:extLst>
                  </p:cNvPr>
                  <p:cNvGrpSpPr>
                    <a:grpSpLocks/>
                  </p:cNvGrpSpPr>
                  <p:nvPr/>
                </p:nvGrpSpPr>
                <p:grpSpPr>
                  <a:xfrm>
                    <a:off x="1672445" y="3029568"/>
                    <a:ext cx="585543" cy="691818"/>
                    <a:chOff x="1672445" y="3029568"/>
                    <a:chExt cx="585543" cy="691818"/>
                  </a:xfrm>
                </p:grpSpPr>
                <p:sp>
                  <p:nvSpPr>
                    <p:cNvPr id="554" name="Hình tự do: Hình 553">
                      <a:extLst>
                        <a:ext uri="{FF2B5EF4-FFF2-40B4-BE49-F238E27FC236}">
                          <a16:creationId xmlns:a16="http://schemas.microsoft.com/office/drawing/2014/main" id="{13E5E167-6740-79E6-E91D-6C2C2B8CC4C4}"/>
                        </a:ext>
                      </a:extLst>
                    </p:cNvPr>
                    <p:cNvSpPr>
                      <a:spLocks/>
                    </p:cNvSpPr>
                    <p:nvPr/>
                  </p:nvSpPr>
                  <p:spPr>
                    <a:xfrm>
                      <a:off x="1672445" y="3029568"/>
                      <a:ext cx="585543" cy="691818"/>
                    </a:xfrm>
                    <a:custGeom>
                      <a:avLst/>
                      <a:gdLst>
                        <a:gd name="connsiteX0" fmla="*/ 585543 w 585543"/>
                        <a:gd name="connsiteY0" fmla="*/ 158883 h 691818"/>
                        <a:gd name="connsiteX1" fmla="*/ 438586 w 585543"/>
                        <a:gd name="connsiteY1" fmla="*/ 13121 h 691818"/>
                        <a:gd name="connsiteX2" fmla="*/ 221934 w 585543"/>
                        <a:gd name="connsiteY2" fmla="*/ 25865 h 691818"/>
                        <a:gd name="connsiteX3" fmla="*/ 2892 w 585543"/>
                        <a:gd name="connsiteY3" fmla="*/ 298274 h 691818"/>
                        <a:gd name="connsiteX4" fmla="*/ 140291 w 585543"/>
                        <a:gd name="connsiteY4" fmla="*/ 620464 h 691818"/>
                        <a:gd name="connsiteX5" fmla="*/ 329862 w 585543"/>
                        <a:gd name="connsiteY5" fmla="*/ 691753 h 691818"/>
                        <a:gd name="connsiteX6" fmla="*/ 508281 w 585543"/>
                        <a:gd name="connsiteY6" fmla="*/ 614092 h 691818"/>
                        <a:gd name="connsiteX7" fmla="*/ 585543 w 585543"/>
                        <a:gd name="connsiteY7" fmla="*/ 158883 h 6918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85543" h="691818">
                          <a:moveTo>
                            <a:pt x="585543" y="158883"/>
                          </a:moveTo>
                          <a:cubicBezTo>
                            <a:pt x="569613" y="91180"/>
                            <a:pt x="509078" y="35822"/>
                            <a:pt x="438586" y="13121"/>
                          </a:cubicBezTo>
                          <a:cubicBezTo>
                            <a:pt x="368094" y="-9580"/>
                            <a:pt x="289637" y="-1216"/>
                            <a:pt x="221934" y="25865"/>
                          </a:cubicBezTo>
                          <a:cubicBezTo>
                            <a:pt x="104846" y="73258"/>
                            <a:pt x="19220" y="179991"/>
                            <a:pt x="2892" y="298274"/>
                          </a:cubicBezTo>
                          <a:cubicBezTo>
                            <a:pt x="-13437" y="416556"/>
                            <a:pt x="40328" y="542804"/>
                            <a:pt x="140291" y="620464"/>
                          </a:cubicBezTo>
                          <a:cubicBezTo>
                            <a:pt x="193657" y="661883"/>
                            <a:pt x="260963" y="690159"/>
                            <a:pt x="329862" y="691753"/>
                          </a:cubicBezTo>
                          <a:cubicBezTo>
                            <a:pt x="398760" y="693345"/>
                            <a:pt x="468853" y="665866"/>
                            <a:pt x="508281" y="614092"/>
                          </a:cubicBezTo>
                          <a:lnTo>
                            <a:pt x="585543" y="158883"/>
                          </a:lnTo>
                          <a:close/>
                        </a:path>
                      </a:pathLst>
                    </a:custGeom>
                    <a:solidFill>
                      <a:srgbClr val="F4CCB5"/>
                    </a:solidFill>
                    <a:ln w="3981" cap="flat">
                      <a:noFill/>
                      <a:prstDash val="solid"/>
                      <a:miter/>
                    </a:ln>
                  </p:spPr>
                  <p:txBody>
                    <a:bodyPr rtlCol="0" anchor="ctr"/>
                    <a:lstStyle/>
                    <a:p>
                      <a:endParaRPr lang="en-US"/>
                    </a:p>
                  </p:txBody>
                </p:sp>
                <p:sp>
                  <p:nvSpPr>
                    <p:cNvPr id="555" name="Hình tự do: Hình 554">
                      <a:extLst>
                        <a:ext uri="{FF2B5EF4-FFF2-40B4-BE49-F238E27FC236}">
                          <a16:creationId xmlns:a16="http://schemas.microsoft.com/office/drawing/2014/main" id="{2182BD3F-CC1B-A80A-7F95-B82A023C3F91}"/>
                        </a:ext>
                      </a:extLst>
                    </p:cNvPr>
                    <p:cNvSpPr>
                      <a:spLocks/>
                    </p:cNvSpPr>
                    <p:nvPr/>
                  </p:nvSpPr>
                  <p:spPr>
                    <a:xfrm>
                      <a:off x="1878058" y="3238594"/>
                      <a:ext cx="178040" cy="200897"/>
                    </a:xfrm>
                    <a:custGeom>
                      <a:avLst/>
                      <a:gdLst>
                        <a:gd name="connsiteX0" fmla="*/ 39818 w 178040"/>
                        <a:gd name="connsiteY0" fmla="*/ 200362 h 200897"/>
                        <a:gd name="connsiteX1" fmla="*/ 53359 w 178040"/>
                        <a:gd name="connsiteY1" fmla="*/ 160536 h 200897"/>
                        <a:gd name="connsiteX2" fmla="*/ 81635 w 178040"/>
                        <a:gd name="connsiteY2" fmla="*/ 91239 h 200897"/>
                        <a:gd name="connsiteX3" fmla="*/ 142171 w 178040"/>
                        <a:gd name="connsiteY3" fmla="*/ 43448 h 200897"/>
                        <a:gd name="connsiteX4" fmla="*/ 178014 w 178040"/>
                        <a:gd name="connsiteY4" fmla="*/ 18358 h 200897"/>
                        <a:gd name="connsiteX5" fmla="*/ 166066 w 178040"/>
                        <a:gd name="connsiteY5" fmla="*/ 6012 h 200897"/>
                        <a:gd name="connsiteX6" fmla="*/ 129824 w 178040"/>
                        <a:gd name="connsiteY6" fmla="*/ 38 h 200897"/>
                        <a:gd name="connsiteX7" fmla="*/ 77254 w 178040"/>
                        <a:gd name="connsiteY7" fmla="*/ 13180 h 200897"/>
                        <a:gd name="connsiteX8" fmla="*/ 25879 w 178040"/>
                        <a:gd name="connsiteY8" fmla="*/ 54599 h 200897"/>
                        <a:gd name="connsiteX9" fmla="*/ 1187 w 178040"/>
                        <a:gd name="connsiteY9" fmla="*/ 113940 h 200897"/>
                        <a:gd name="connsiteX10" fmla="*/ 5568 w 178040"/>
                        <a:gd name="connsiteY10" fmla="*/ 164917 h 200897"/>
                        <a:gd name="connsiteX11" fmla="*/ 23490 w 178040"/>
                        <a:gd name="connsiteY11" fmla="*/ 194786 h 200897"/>
                        <a:gd name="connsiteX12" fmla="*/ 39818 w 178040"/>
                        <a:gd name="connsiteY12" fmla="*/ 200362 h 2008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78040" h="200897">
                          <a:moveTo>
                            <a:pt x="39818" y="200362"/>
                          </a:moveTo>
                          <a:cubicBezTo>
                            <a:pt x="48580" y="196777"/>
                            <a:pt x="49376" y="180847"/>
                            <a:pt x="53359" y="160536"/>
                          </a:cubicBezTo>
                          <a:cubicBezTo>
                            <a:pt x="56943" y="139826"/>
                            <a:pt x="64510" y="113541"/>
                            <a:pt x="81635" y="91239"/>
                          </a:cubicBezTo>
                          <a:cubicBezTo>
                            <a:pt x="98760" y="68937"/>
                            <a:pt x="122656" y="53404"/>
                            <a:pt x="142171" y="43448"/>
                          </a:cubicBezTo>
                          <a:cubicBezTo>
                            <a:pt x="161685" y="33093"/>
                            <a:pt x="177217" y="27518"/>
                            <a:pt x="178014" y="18358"/>
                          </a:cubicBezTo>
                          <a:cubicBezTo>
                            <a:pt x="178412" y="13977"/>
                            <a:pt x="174429" y="9596"/>
                            <a:pt x="166066" y="6012"/>
                          </a:cubicBezTo>
                          <a:cubicBezTo>
                            <a:pt x="158101" y="2427"/>
                            <a:pt x="145357" y="-360"/>
                            <a:pt x="129824" y="38"/>
                          </a:cubicBezTo>
                          <a:cubicBezTo>
                            <a:pt x="114292" y="436"/>
                            <a:pt x="95973" y="4419"/>
                            <a:pt x="77254" y="13180"/>
                          </a:cubicBezTo>
                          <a:cubicBezTo>
                            <a:pt x="58536" y="21942"/>
                            <a:pt x="40216" y="35483"/>
                            <a:pt x="25879" y="54599"/>
                          </a:cubicBezTo>
                          <a:cubicBezTo>
                            <a:pt x="11542" y="73716"/>
                            <a:pt x="3975" y="94425"/>
                            <a:pt x="1187" y="113940"/>
                          </a:cubicBezTo>
                          <a:cubicBezTo>
                            <a:pt x="-1601" y="133454"/>
                            <a:pt x="789" y="150978"/>
                            <a:pt x="5568" y="164917"/>
                          </a:cubicBezTo>
                          <a:cubicBezTo>
                            <a:pt x="10347" y="178856"/>
                            <a:pt x="16719" y="188812"/>
                            <a:pt x="23490" y="194786"/>
                          </a:cubicBezTo>
                          <a:cubicBezTo>
                            <a:pt x="29862" y="199963"/>
                            <a:pt x="35437" y="201955"/>
                            <a:pt x="39818" y="200362"/>
                          </a:cubicBezTo>
                          <a:close/>
                        </a:path>
                      </a:pathLst>
                    </a:custGeom>
                    <a:solidFill>
                      <a:srgbClr val="E6967A"/>
                    </a:solidFill>
                    <a:ln w="3981" cap="flat">
                      <a:noFill/>
                      <a:prstDash val="solid"/>
                      <a:miter/>
                    </a:ln>
                  </p:spPr>
                  <p:txBody>
                    <a:bodyPr rtlCol="0" anchor="ctr"/>
                    <a:lstStyle/>
                    <a:p>
                      <a:endParaRPr lang="en-US"/>
                    </a:p>
                  </p:txBody>
                </p:sp>
              </p:grpSp>
            </p:grpSp>
            <p:sp>
              <p:nvSpPr>
                <p:cNvPr id="521" name="Hình tự do: Hình 520">
                  <a:extLst>
                    <a:ext uri="{FF2B5EF4-FFF2-40B4-BE49-F238E27FC236}">
                      <a16:creationId xmlns:a16="http://schemas.microsoft.com/office/drawing/2014/main" id="{A7495659-80FB-B77F-1DC9-D2BF49813072}"/>
                    </a:ext>
                  </a:extLst>
                </p:cNvPr>
                <p:cNvSpPr>
                  <a:spLocks/>
                </p:cNvSpPr>
                <p:nvPr/>
              </p:nvSpPr>
              <p:spPr>
                <a:xfrm>
                  <a:off x="2044923" y="1977406"/>
                  <a:ext cx="2907574" cy="2609273"/>
                </a:xfrm>
                <a:custGeom>
                  <a:avLst/>
                  <a:gdLst>
                    <a:gd name="connsiteX0" fmla="*/ 1781405 w 2907574"/>
                    <a:gd name="connsiteY0" fmla="*/ 2525297 h 2609273"/>
                    <a:gd name="connsiteX1" fmla="*/ 2342948 w 2907574"/>
                    <a:gd name="connsiteY1" fmla="*/ 2236162 h 2609273"/>
                    <a:gd name="connsiteX2" fmla="*/ 2664342 w 2907574"/>
                    <a:gd name="connsiteY2" fmla="*/ 1862994 h 2609273"/>
                    <a:gd name="connsiteX3" fmla="*/ 2780634 w 2907574"/>
                    <a:gd name="connsiteY3" fmla="*/ 459932 h 2609273"/>
                    <a:gd name="connsiteX4" fmla="*/ 1755916 w 2907574"/>
                    <a:gd name="connsiteY4" fmla="*/ 97517 h 2609273"/>
                    <a:gd name="connsiteX5" fmla="*/ 436090 w 2907574"/>
                    <a:gd name="connsiteY5" fmla="*/ 141724 h 2609273"/>
                    <a:gd name="connsiteX6" fmla="*/ 5971 w 2907574"/>
                    <a:gd name="connsiteY6" fmla="*/ 1495801 h 2609273"/>
                    <a:gd name="connsiteX7" fmla="*/ 180010 w 2907574"/>
                    <a:gd name="connsiteY7" fmla="*/ 2009553 h 2609273"/>
                    <a:gd name="connsiteX8" fmla="*/ 648759 w 2907574"/>
                    <a:gd name="connsiteY8" fmla="*/ 2443654 h 2609273"/>
                    <a:gd name="connsiteX9" fmla="*/ 1201143 w 2907574"/>
                    <a:gd name="connsiteY9" fmla="*/ 2606940 h 2609273"/>
                    <a:gd name="connsiteX10" fmla="*/ 1781405 w 2907574"/>
                    <a:gd name="connsiteY10" fmla="*/ 2525297 h 260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07574" h="2609273">
                      <a:moveTo>
                        <a:pt x="1781405" y="2525297"/>
                      </a:moveTo>
                      <a:cubicBezTo>
                        <a:pt x="1972170" y="2461178"/>
                        <a:pt x="2176476" y="2366392"/>
                        <a:pt x="2342948" y="2236162"/>
                      </a:cubicBezTo>
                      <a:cubicBezTo>
                        <a:pt x="2487516" y="2122659"/>
                        <a:pt x="2583098" y="1994818"/>
                        <a:pt x="2664342" y="1862994"/>
                      </a:cubicBezTo>
                      <a:cubicBezTo>
                        <a:pt x="2724081" y="1734357"/>
                        <a:pt x="3099638" y="690125"/>
                        <a:pt x="2780634" y="459932"/>
                      </a:cubicBezTo>
                      <a:cubicBezTo>
                        <a:pt x="2506632" y="264786"/>
                        <a:pt x="2374012" y="236908"/>
                        <a:pt x="1755916" y="97517"/>
                      </a:cubicBezTo>
                      <a:cubicBezTo>
                        <a:pt x="1135032" y="-47847"/>
                        <a:pt x="832356" y="-28730"/>
                        <a:pt x="436090" y="141724"/>
                      </a:cubicBezTo>
                      <a:cubicBezTo>
                        <a:pt x="7564" y="325719"/>
                        <a:pt x="-17128" y="1329727"/>
                        <a:pt x="5971" y="1495801"/>
                      </a:cubicBezTo>
                      <a:cubicBezTo>
                        <a:pt x="31061" y="1669839"/>
                        <a:pt x="75666" y="1844675"/>
                        <a:pt x="180010" y="2009553"/>
                      </a:cubicBezTo>
                      <a:cubicBezTo>
                        <a:pt x="300284" y="2198726"/>
                        <a:pt x="477110" y="2344887"/>
                        <a:pt x="648759" y="2443654"/>
                      </a:cubicBezTo>
                      <a:cubicBezTo>
                        <a:pt x="821603" y="2542821"/>
                        <a:pt x="1004802" y="2594992"/>
                        <a:pt x="1201143" y="2606940"/>
                      </a:cubicBezTo>
                      <a:cubicBezTo>
                        <a:pt x="1397882" y="2618091"/>
                        <a:pt x="1589843" y="2589018"/>
                        <a:pt x="1781405" y="2525297"/>
                      </a:cubicBezTo>
                      <a:close/>
                    </a:path>
                  </a:pathLst>
                </a:custGeom>
                <a:solidFill>
                  <a:srgbClr val="F4CCB5"/>
                </a:solidFill>
                <a:ln w="3981" cap="flat">
                  <a:noFill/>
                  <a:prstDash val="solid"/>
                  <a:miter/>
                </a:ln>
              </p:spPr>
              <p:txBody>
                <a:bodyPr rtlCol="0" anchor="ctr"/>
                <a:lstStyle/>
                <a:p>
                  <a:endParaRPr lang="en-US"/>
                </a:p>
              </p:txBody>
            </p:sp>
            <p:sp>
              <p:nvSpPr>
                <p:cNvPr id="522" name="Hình tự do: Hình 521">
                  <a:extLst>
                    <a:ext uri="{FF2B5EF4-FFF2-40B4-BE49-F238E27FC236}">
                      <a16:creationId xmlns:a16="http://schemas.microsoft.com/office/drawing/2014/main" id="{21755739-BA78-7410-AB97-BC2F321FB50E}"/>
                    </a:ext>
                  </a:extLst>
                </p:cNvPr>
                <p:cNvSpPr>
                  <a:spLocks/>
                </p:cNvSpPr>
                <p:nvPr/>
              </p:nvSpPr>
              <p:spPr>
                <a:xfrm>
                  <a:off x="2060452" y="1977406"/>
                  <a:ext cx="2892027" cy="1452390"/>
                </a:xfrm>
                <a:custGeom>
                  <a:avLst/>
                  <a:gdLst>
                    <a:gd name="connsiteX0" fmla="*/ 2765104 w 2892027"/>
                    <a:gd name="connsiteY0" fmla="*/ 459932 h 1452390"/>
                    <a:gd name="connsiteX1" fmla="*/ 1740387 w 2892027"/>
                    <a:gd name="connsiteY1" fmla="*/ 97517 h 1452390"/>
                    <a:gd name="connsiteX2" fmla="*/ 420560 w 2892027"/>
                    <a:gd name="connsiteY2" fmla="*/ 141724 h 1452390"/>
                    <a:gd name="connsiteX3" fmla="*/ 0 w 2892027"/>
                    <a:gd name="connsiteY3" fmla="*/ 1075639 h 1452390"/>
                    <a:gd name="connsiteX4" fmla="*/ 1073305 w 2892027"/>
                    <a:gd name="connsiteY4" fmla="*/ 229739 h 1452390"/>
                    <a:gd name="connsiteX5" fmla="*/ 1840748 w 2892027"/>
                    <a:gd name="connsiteY5" fmla="*/ 1045371 h 1452390"/>
                    <a:gd name="connsiteX6" fmla="*/ 2787805 w 2892027"/>
                    <a:gd name="connsiteY6" fmla="*/ 1452391 h 1452390"/>
                    <a:gd name="connsiteX7" fmla="*/ 2765104 w 2892027"/>
                    <a:gd name="connsiteY7" fmla="*/ 459932 h 1452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92027" h="1452390">
                      <a:moveTo>
                        <a:pt x="2765104" y="459932"/>
                      </a:moveTo>
                      <a:cubicBezTo>
                        <a:pt x="2491103" y="264786"/>
                        <a:pt x="2358483" y="236908"/>
                        <a:pt x="1740387" y="97517"/>
                      </a:cubicBezTo>
                      <a:cubicBezTo>
                        <a:pt x="1119503" y="-47847"/>
                        <a:pt x="816827" y="-28730"/>
                        <a:pt x="420560" y="141724"/>
                      </a:cubicBezTo>
                      <a:cubicBezTo>
                        <a:pt x="144169" y="260405"/>
                        <a:pt x="35843" y="719596"/>
                        <a:pt x="0" y="1075639"/>
                      </a:cubicBezTo>
                      <a:cubicBezTo>
                        <a:pt x="420560" y="1000368"/>
                        <a:pt x="823996" y="582595"/>
                        <a:pt x="1073305" y="229739"/>
                      </a:cubicBezTo>
                      <a:cubicBezTo>
                        <a:pt x="1227829" y="531618"/>
                        <a:pt x="1552807" y="874917"/>
                        <a:pt x="1840748" y="1045371"/>
                      </a:cubicBezTo>
                      <a:cubicBezTo>
                        <a:pt x="1877387" y="1062894"/>
                        <a:pt x="2487519" y="1412565"/>
                        <a:pt x="2787805" y="1452391"/>
                      </a:cubicBezTo>
                      <a:cubicBezTo>
                        <a:pt x="2888564" y="1091171"/>
                        <a:pt x="2969809" y="608084"/>
                        <a:pt x="2765104" y="459932"/>
                      </a:cubicBezTo>
                      <a:close/>
                    </a:path>
                  </a:pathLst>
                </a:custGeom>
                <a:solidFill>
                  <a:srgbClr val="E0A089"/>
                </a:solidFill>
                <a:ln w="3981" cap="flat">
                  <a:noFill/>
                  <a:prstDash val="solid"/>
                  <a:miter/>
                </a:ln>
              </p:spPr>
              <p:txBody>
                <a:bodyPr rtlCol="0" anchor="ctr"/>
                <a:lstStyle/>
                <a:p>
                  <a:endParaRPr lang="en-US"/>
                </a:p>
              </p:txBody>
            </p:sp>
            <p:grpSp>
              <p:nvGrpSpPr>
                <p:cNvPr id="523" name="Đồ họa 2">
                  <a:extLst>
                    <a:ext uri="{FF2B5EF4-FFF2-40B4-BE49-F238E27FC236}">
                      <a16:creationId xmlns:a16="http://schemas.microsoft.com/office/drawing/2014/main" id="{F65F86CE-D6BF-1E5D-D576-22B32783A837}"/>
                    </a:ext>
                  </a:extLst>
                </p:cNvPr>
                <p:cNvGrpSpPr>
                  <a:grpSpLocks/>
                </p:cNvGrpSpPr>
                <p:nvPr/>
              </p:nvGrpSpPr>
              <p:grpSpPr>
                <a:xfrm>
                  <a:off x="1293437" y="1232345"/>
                  <a:ext cx="3988527" cy="2401756"/>
                  <a:chOff x="1293437" y="1232345"/>
                  <a:chExt cx="3988527" cy="2401756"/>
                </a:xfrm>
              </p:grpSpPr>
              <p:sp>
                <p:nvSpPr>
                  <p:cNvPr id="544" name="Hình tự do: Hình 543">
                    <a:extLst>
                      <a:ext uri="{FF2B5EF4-FFF2-40B4-BE49-F238E27FC236}">
                        <a16:creationId xmlns:a16="http://schemas.microsoft.com/office/drawing/2014/main" id="{806F743D-9B30-8B82-0590-CE7800420DCA}"/>
                      </a:ext>
                    </a:extLst>
                  </p:cNvPr>
                  <p:cNvSpPr>
                    <a:spLocks/>
                  </p:cNvSpPr>
                  <p:nvPr/>
                </p:nvSpPr>
                <p:spPr>
                  <a:xfrm>
                    <a:off x="1643818" y="1232345"/>
                    <a:ext cx="3421711" cy="2401756"/>
                  </a:xfrm>
                  <a:custGeom>
                    <a:avLst/>
                    <a:gdLst>
                      <a:gd name="connsiteX0" fmla="*/ 3260196 w 3421711"/>
                      <a:gd name="connsiteY0" fmla="*/ 932982 h 2401756"/>
                      <a:gd name="connsiteX1" fmla="*/ 3166605 w 3421711"/>
                      <a:gd name="connsiteY1" fmla="*/ 783635 h 2401756"/>
                      <a:gd name="connsiteX2" fmla="*/ 3006505 w 3421711"/>
                      <a:gd name="connsiteY2" fmla="*/ 602826 h 2401756"/>
                      <a:gd name="connsiteX3" fmla="*/ 2093300 w 3421711"/>
                      <a:gd name="connsiteY3" fmla="*/ 18582 h 2401756"/>
                      <a:gd name="connsiteX4" fmla="*/ 741215 w 3421711"/>
                      <a:gd name="connsiteY4" fmla="*/ 347941 h 2401756"/>
                      <a:gd name="connsiteX5" fmla="*/ 117543 w 3421711"/>
                      <a:gd name="connsiteY5" fmla="*/ 1117375 h 2401756"/>
                      <a:gd name="connsiteX6" fmla="*/ 47449 w 3421711"/>
                      <a:gd name="connsiteY6" fmla="*/ 2401757 h 2401756"/>
                      <a:gd name="connsiteX7" fmla="*/ 1466840 w 3421711"/>
                      <a:gd name="connsiteY7" fmla="*/ 743810 h 2401756"/>
                      <a:gd name="connsiteX8" fmla="*/ 3222759 w 3421711"/>
                      <a:gd name="connsiteY8" fmla="*/ 1932211 h 2401756"/>
                      <a:gd name="connsiteX9" fmla="*/ 3179747 w 3421711"/>
                      <a:gd name="connsiteY9" fmla="*/ 2332062 h 2401756"/>
                      <a:gd name="connsiteX10" fmla="*/ 3420693 w 3421711"/>
                      <a:gd name="connsiteY10" fmla="*/ 1585727 h 2401756"/>
                      <a:gd name="connsiteX11" fmla="*/ 3260196 w 3421711"/>
                      <a:gd name="connsiteY11" fmla="*/ 932982 h 24017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421711" h="2401756">
                        <a:moveTo>
                          <a:pt x="3260196" y="932982"/>
                        </a:moveTo>
                        <a:cubicBezTo>
                          <a:pt x="3232318" y="881209"/>
                          <a:pt x="3201253" y="831426"/>
                          <a:pt x="3166605" y="783635"/>
                        </a:cubicBezTo>
                        <a:cubicBezTo>
                          <a:pt x="3120009" y="718719"/>
                          <a:pt x="3065846" y="657786"/>
                          <a:pt x="3006505" y="602826"/>
                        </a:cubicBezTo>
                        <a:cubicBezTo>
                          <a:pt x="2859946" y="261918"/>
                          <a:pt x="2470849" y="73542"/>
                          <a:pt x="2093300" y="18582"/>
                        </a:cubicBezTo>
                        <a:cubicBezTo>
                          <a:pt x="1595876" y="-53901"/>
                          <a:pt x="1159784" y="91861"/>
                          <a:pt x="741215" y="347941"/>
                        </a:cubicBezTo>
                        <a:cubicBezTo>
                          <a:pt x="428582" y="539105"/>
                          <a:pt x="307114" y="721109"/>
                          <a:pt x="117543" y="1117375"/>
                        </a:cubicBezTo>
                        <a:cubicBezTo>
                          <a:pt x="-96720" y="1686088"/>
                          <a:pt x="47449" y="2401757"/>
                          <a:pt x="47449" y="2401757"/>
                        </a:cubicBezTo>
                        <a:cubicBezTo>
                          <a:pt x="47449" y="2401757"/>
                          <a:pt x="864276" y="1465453"/>
                          <a:pt x="1466840" y="743810"/>
                        </a:cubicBezTo>
                        <a:cubicBezTo>
                          <a:pt x="1466840" y="743810"/>
                          <a:pt x="1880232" y="1558645"/>
                          <a:pt x="3222759" y="1932211"/>
                        </a:cubicBezTo>
                        <a:lnTo>
                          <a:pt x="3179747" y="2332062"/>
                        </a:lnTo>
                        <a:cubicBezTo>
                          <a:pt x="3179747" y="2332062"/>
                          <a:pt x="3412330" y="1818707"/>
                          <a:pt x="3420693" y="1585727"/>
                        </a:cubicBezTo>
                        <a:cubicBezTo>
                          <a:pt x="3429853" y="1342789"/>
                          <a:pt x="3377283" y="1148838"/>
                          <a:pt x="3260196" y="932982"/>
                        </a:cubicBezTo>
                        <a:close/>
                      </a:path>
                    </a:pathLst>
                  </a:custGeom>
                  <a:solidFill>
                    <a:srgbClr val="BE7B55"/>
                  </a:solidFill>
                  <a:ln w="3981" cap="flat">
                    <a:noFill/>
                    <a:prstDash val="solid"/>
                    <a:miter/>
                  </a:ln>
                </p:spPr>
                <p:txBody>
                  <a:bodyPr rtlCol="0" anchor="ctr"/>
                  <a:lstStyle/>
                  <a:p>
                    <a:endParaRPr lang="en-US"/>
                  </a:p>
                </p:txBody>
              </p:sp>
              <p:sp>
                <p:nvSpPr>
                  <p:cNvPr id="545" name="Hình tự do: Hình 544">
                    <a:extLst>
                      <a:ext uri="{FF2B5EF4-FFF2-40B4-BE49-F238E27FC236}">
                        <a16:creationId xmlns:a16="http://schemas.microsoft.com/office/drawing/2014/main" id="{EE130319-E888-DE8C-B0BC-6D2D29561786}"/>
                      </a:ext>
                    </a:extLst>
                  </p:cNvPr>
                  <p:cNvSpPr>
                    <a:spLocks/>
                  </p:cNvSpPr>
                  <p:nvPr/>
                </p:nvSpPr>
                <p:spPr>
                  <a:xfrm>
                    <a:off x="4556133" y="1694770"/>
                    <a:ext cx="413465" cy="158666"/>
                  </a:xfrm>
                  <a:custGeom>
                    <a:avLst/>
                    <a:gdLst>
                      <a:gd name="connsiteX0" fmla="*/ 397264 w 413465"/>
                      <a:gd name="connsiteY0" fmla="*/ 157925 h 158666"/>
                      <a:gd name="connsiteX1" fmla="*/ 375360 w 413465"/>
                      <a:gd name="connsiteY1" fmla="*/ 151553 h 158666"/>
                      <a:gd name="connsiteX2" fmla="*/ 28876 w 413465"/>
                      <a:gd name="connsiteY2" fmla="*/ 59157 h 158666"/>
                      <a:gd name="connsiteX3" fmla="*/ 998 w 413465"/>
                      <a:gd name="connsiteY3" fmla="*/ 44820 h 158666"/>
                      <a:gd name="connsiteX4" fmla="*/ 15335 w 413465"/>
                      <a:gd name="connsiteY4" fmla="*/ 16942 h 158666"/>
                      <a:gd name="connsiteX5" fmla="*/ 407619 w 413465"/>
                      <a:gd name="connsiteY5" fmla="*/ 121684 h 158666"/>
                      <a:gd name="connsiteX6" fmla="*/ 406424 w 413465"/>
                      <a:gd name="connsiteY6" fmla="*/ 152748 h 158666"/>
                      <a:gd name="connsiteX7" fmla="*/ 397264 w 413465"/>
                      <a:gd name="connsiteY7" fmla="*/ 157925 h 158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3465" h="158666">
                        <a:moveTo>
                          <a:pt x="397264" y="157925"/>
                        </a:moveTo>
                        <a:cubicBezTo>
                          <a:pt x="389697" y="159917"/>
                          <a:pt x="380936" y="157925"/>
                          <a:pt x="375360" y="151553"/>
                        </a:cubicBezTo>
                        <a:cubicBezTo>
                          <a:pt x="290531" y="59556"/>
                          <a:pt x="148353" y="21323"/>
                          <a:pt x="28876" y="59157"/>
                        </a:cubicBezTo>
                        <a:cubicBezTo>
                          <a:pt x="17326" y="62742"/>
                          <a:pt x="4980" y="56370"/>
                          <a:pt x="998" y="44820"/>
                        </a:cubicBezTo>
                        <a:cubicBezTo>
                          <a:pt x="-2587" y="33271"/>
                          <a:pt x="3785" y="20925"/>
                          <a:pt x="15335" y="16942"/>
                        </a:cubicBezTo>
                        <a:cubicBezTo>
                          <a:pt x="152734" y="-26468"/>
                          <a:pt x="310046" y="15349"/>
                          <a:pt x="407619" y="121684"/>
                        </a:cubicBezTo>
                        <a:cubicBezTo>
                          <a:pt x="415982" y="130844"/>
                          <a:pt x="415186" y="144783"/>
                          <a:pt x="406424" y="152748"/>
                        </a:cubicBezTo>
                        <a:cubicBezTo>
                          <a:pt x="403636" y="155138"/>
                          <a:pt x="400849" y="157129"/>
                          <a:pt x="397264" y="157925"/>
                        </a:cubicBezTo>
                        <a:close/>
                      </a:path>
                    </a:pathLst>
                  </a:custGeom>
                  <a:solidFill>
                    <a:srgbClr val="A86838"/>
                  </a:solidFill>
                  <a:ln w="3981" cap="flat">
                    <a:noFill/>
                    <a:prstDash val="solid"/>
                    <a:miter/>
                  </a:ln>
                </p:spPr>
                <p:txBody>
                  <a:bodyPr rtlCol="0" anchor="ctr"/>
                  <a:lstStyle/>
                  <a:p>
                    <a:endParaRPr lang="en-US"/>
                  </a:p>
                </p:txBody>
              </p:sp>
              <p:sp>
                <p:nvSpPr>
                  <p:cNvPr id="546" name="Hình tự do: Hình 545">
                    <a:extLst>
                      <a:ext uri="{FF2B5EF4-FFF2-40B4-BE49-F238E27FC236}">
                        <a16:creationId xmlns:a16="http://schemas.microsoft.com/office/drawing/2014/main" id="{9BD58C02-2C58-1392-1A85-A6FD0620245B}"/>
                      </a:ext>
                    </a:extLst>
                  </p:cNvPr>
                  <p:cNvSpPr>
                    <a:spLocks/>
                  </p:cNvSpPr>
                  <p:nvPr/>
                </p:nvSpPr>
                <p:spPr>
                  <a:xfrm>
                    <a:off x="4476180" y="1469161"/>
                    <a:ext cx="308765" cy="199140"/>
                  </a:xfrm>
                  <a:custGeom>
                    <a:avLst/>
                    <a:gdLst>
                      <a:gd name="connsiteX0" fmla="*/ 27982 w 308765"/>
                      <a:gd name="connsiteY0" fmla="*/ 198344 h 199140"/>
                      <a:gd name="connsiteX1" fmla="*/ 10857 w 308765"/>
                      <a:gd name="connsiteY1" fmla="*/ 195954 h 199140"/>
                      <a:gd name="connsiteX2" fmla="*/ 2892 w 308765"/>
                      <a:gd name="connsiteY2" fmla="*/ 165687 h 199140"/>
                      <a:gd name="connsiteX3" fmla="*/ 286053 w 308765"/>
                      <a:gd name="connsiteY3" fmla="*/ 12 h 199140"/>
                      <a:gd name="connsiteX4" fmla="*/ 308754 w 308765"/>
                      <a:gd name="connsiteY4" fmla="*/ 21517 h 199140"/>
                      <a:gd name="connsiteX5" fmla="*/ 287248 w 308765"/>
                      <a:gd name="connsiteY5" fmla="*/ 44218 h 199140"/>
                      <a:gd name="connsiteX6" fmla="*/ 41523 w 308765"/>
                      <a:gd name="connsiteY6" fmla="*/ 188388 h 199140"/>
                      <a:gd name="connsiteX7" fmla="*/ 27982 w 308765"/>
                      <a:gd name="connsiteY7" fmla="*/ 198344 h 199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8765" h="199140">
                        <a:moveTo>
                          <a:pt x="27982" y="198344"/>
                        </a:moveTo>
                        <a:cubicBezTo>
                          <a:pt x="22406" y="199937"/>
                          <a:pt x="16433" y="199140"/>
                          <a:pt x="10857" y="195954"/>
                        </a:cubicBezTo>
                        <a:cubicBezTo>
                          <a:pt x="502" y="189582"/>
                          <a:pt x="-3082" y="176042"/>
                          <a:pt x="2892" y="165687"/>
                        </a:cubicBezTo>
                        <a:cubicBezTo>
                          <a:pt x="60639" y="67317"/>
                          <a:pt x="171753" y="2401"/>
                          <a:pt x="286053" y="12"/>
                        </a:cubicBezTo>
                        <a:cubicBezTo>
                          <a:pt x="298399" y="-387"/>
                          <a:pt x="308356" y="9570"/>
                          <a:pt x="308754" y="21517"/>
                        </a:cubicBezTo>
                        <a:cubicBezTo>
                          <a:pt x="309152" y="33863"/>
                          <a:pt x="299196" y="43820"/>
                          <a:pt x="287248" y="44218"/>
                        </a:cubicBezTo>
                        <a:cubicBezTo>
                          <a:pt x="188082" y="46209"/>
                          <a:pt x="91703" y="102762"/>
                          <a:pt x="41523" y="188388"/>
                        </a:cubicBezTo>
                        <a:cubicBezTo>
                          <a:pt x="38337" y="193565"/>
                          <a:pt x="33558" y="197149"/>
                          <a:pt x="27982" y="198344"/>
                        </a:cubicBezTo>
                        <a:close/>
                      </a:path>
                    </a:pathLst>
                  </a:custGeom>
                  <a:solidFill>
                    <a:srgbClr val="A86838"/>
                  </a:solidFill>
                  <a:ln w="3981" cap="flat">
                    <a:noFill/>
                    <a:prstDash val="solid"/>
                    <a:miter/>
                  </a:ln>
                </p:spPr>
                <p:txBody>
                  <a:bodyPr rtlCol="0" anchor="ctr"/>
                  <a:lstStyle/>
                  <a:p>
                    <a:endParaRPr lang="en-US"/>
                  </a:p>
                </p:txBody>
              </p:sp>
              <p:sp>
                <p:nvSpPr>
                  <p:cNvPr id="547" name="Hình tự do: Hình 546">
                    <a:extLst>
                      <a:ext uri="{FF2B5EF4-FFF2-40B4-BE49-F238E27FC236}">
                        <a16:creationId xmlns:a16="http://schemas.microsoft.com/office/drawing/2014/main" id="{5E755825-12B7-79A4-4A81-76AE888A011D}"/>
                      </a:ext>
                    </a:extLst>
                  </p:cNvPr>
                  <p:cNvSpPr>
                    <a:spLocks/>
                  </p:cNvSpPr>
                  <p:nvPr/>
                </p:nvSpPr>
                <p:spPr>
                  <a:xfrm>
                    <a:off x="3092889" y="1907982"/>
                    <a:ext cx="1516624" cy="1188438"/>
                  </a:xfrm>
                  <a:custGeom>
                    <a:avLst/>
                    <a:gdLst>
                      <a:gd name="connsiteX0" fmla="*/ 2636 w 1516624"/>
                      <a:gd name="connsiteY0" fmla="*/ 27551 h 1188438"/>
                      <a:gd name="connsiteX1" fmla="*/ 210526 w 1516624"/>
                      <a:gd name="connsiteY1" fmla="*/ 327439 h 1188438"/>
                      <a:gd name="connsiteX2" fmla="*/ 470190 w 1516624"/>
                      <a:gd name="connsiteY2" fmla="*/ 601838 h 1188438"/>
                      <a:gd name="connsiteX3" fmla="*/ 771672 w 1516624"/>
                      <a:gd name="connsiteY3" fmla="*/ 842386 h 1188438"/>
                      <a:gd name="connsiteX4" fmla="*/ 1100633 w 1516624"/>
                      <a:gd name="connsiteY4" fmla="*/ 1036338 h 1188438"/>
                      <a:gd name="connsiteX5" fmla="*/ 1450303 w 1516624"/>
                      <a:gd name="connsiteY5" fmla="*/ 1175330 h 1188438"/>
                      <a:gd name="connsiteX6" fmla="*/ 1493713 w 1516624"/>
                      <a:gd name="connsiteY6" fmla="*/ 1187676 h 1188438"/>
                      <a:gd name="connsiteX7" fmla="*/ 1503670 w 1516624"/>
                      <a:gd name="connsiteY7" fmla="*/ 1152231 h 1188438"/>
                      <a:gd name="connsiteX8" fmla="*/ 1160371 w 1516624"/>
                      <a:gd name="connsiteY8" fmla="*/ 1023992 h 1188438"/>
                      <a:gd name="connsiteX9" fmla="*/ 829817 w 1516624"/>
                      <a:gd name="connsiteY9" fmla="*/ 837209 h 1188438"/>
                      <a:gd name="connsiteX10" fmla="*/ 529531 w 1516624"/>
                      <a:gd name="connsiteY10" fmla="*/ 605821 h 1188438"/>
                      <a:gd name="connsiteX11" fmla="*/ 266681 w 1516624"/>
                      <a:gd name="connsiteY11" fmla="*/ 337395 h 1188438"/>
                      <a:gd name="connsiteX12" fmla="*/ 56002 w 1516624"/>
                      <a:gd name="connsiteY12" fmla="*/ 45472 h 1188438"/>
                      <a:gd name="connsiteX13" fmla="*/ 34496 w 1516624"/>
                      <a:gd name="connsiteY13" fmla="*/ 8832 h 1188438"/>
                      <a:gd name="connsiteX14" fmla="*/ 2636 w 1516624"/>
                      <a:gd name="connsiteY14" fmla="*/ 27551 h 1188438"/>
                      <a:gd name="connsiteX15" fmla="*/ 2636 w 1516624"/>
                      <a:gd name="connsiteY15" fmla="*/ 27551 h 11884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516624" h="1188438">
                        <a:moveTo>
                          <a:pt x="2636" y="27551"/>
                        </a:moveTo>
                        <a:cubicBezTo>
                          <a:pt x="63569" y="133089"/>
                          <a:pt x="133663" y="233051"/>
                          <a:pt x="210526" y="327439"/>
                        </a:cubicBezTo>
                        <a:cubicBezTo>
                          <a:pt x="290178" y="425012"/>
                          <a:pt x="376998" y="516611"/>
                          <a:pt x="470190" y="601838"/>
                        </a:cubicBezTo>
                        <a:cubicBezTo>
                          <a:pt x="564976" y="688659"/>
                          <a:pt x="666133" y="769107"/>
                          <a:pt x="771672" y="842386"/>
                        </a:cubicBezTo>
                        <a:cubicBezTo>
                          <a:pt x="876413" y="914869"/>
                          <a:pt x="986332" y="979785"/>
                          <a:pt x="1100633" y="1036338"/>
                        </a:cubicBezTo>
                        <a:cubicBezTo>
                          <a:pt x="1213339" y="1091696"/>
                          <a:pt x="1330029" y="1139088"/>
                          <a:pt x="1450303" y="1175330"/>
                        </a:cubicBezTo>
                        <a:cubicBezTo>
                          <a:pt x="1464640" y="1179710"/>
                          <a:pt x="1478978" y="1183693"/>
                          <a:pt x="1493713" y="1187676"/>
                        </a:cubicBezTo>
                        <a:cubicBezTo>
                          <a:pt x="1516812" y="1194048"/>
                          <a:pt x="1526370" y="1158603"/>
                          <a:pt x="1503670" y="1152231"/>
                        </a:cubicBezTo>
                        <a:cubicBezTo>
                          <a:pt x="1385785" y="1119574"/>
                          <a:pt x="1271087" y="1076163"/>
                          <a:pt x="1160371" y="1023992"/>
                        </a:cubicBezTo>
                        <a:cubicBezTo>
                          <a:pt x="1045673" y="970227"/>
                          <a:pt x="935356" y="907302"/>
                          <a:pt x="829817" y="837209"/>
                        </a:cubicBezTo>
                        <a:cubicBezTo>
                          <a:pt x="724677" y="767115"/>
                          <a:pt x="624316" y="689853"/>
                          <a:pt x="529531" y="605821"/>
                        </a:cubicBezTo>
                        <a:cubicBezTo>
                          <a:pt x="435940" y="522585"/>
                          <a:pt x="347925" y="432977"/>
                          <a:pt x="266681" y="337395"/>
                        </a:cubicBezTo>
                        <a:cubicBezTo>
                          <a:pt x="189020" y="245796"/>
                          <a:pt x="118131" y="148621"/>
                          <a:pt x="56002" y="45472"/>
                        </a:cubicBezTo>
                        <a:cubicBezTo>
                          <a:pt x="48834" y="33524"/>
                          <a:pt x="41665" y="21178"/>
                          <a:pt x="34496" y="8832"/>
                        </a:cubicBezTo>
                        <a:cubicBezTo>
                          <a:pt x="22549" y="-11479"/>
                          <a:pt x="-9312" y="6841"/>
                          <a:pt x="2636" y="27551"/>
                        </a:cubicBezTo>
                        <a:lnTo>
                          <a:pt x="2636" y="27551"/>
                        </a:lnTo>
                        <a:close/>
                      </a:path>
                    </a:pathLst>
                  </a:custGeom>
                  <a:solidFill>
                    <a:srgbClr val="A86838"/>
                  </a:solidFill>
                  <a:ln w="3981" cap="flat">
                    <a:noFill/>
                    <a:prstDash val="solid"/>
                    <a:miter/>
                  </a:ln>
                </p:spPr>
                <p:txBody>
                  <a:bodyPr rtlCol="0" anchor="ctr"/>
                  <a:lstStyle/>
                  <a:p>
                    <a:endParaRPr lang="en-US"/>
                  </a:p>
                </p:txBody>
              </p:sp>
              <p:sp>
                <p:nvSpPr>
                  <p:cNvPr id="548" name="Hình tự do: Hình 547">
                    <a:extLst>
                      <a:ext uri="{FF2B5EF4-FFF2-40B4-BE49-F238E27FC236}">
                        <a16:creationId xmlns:a16="http://schemas.microsoft.com/office/drawing/2014/main" id="{C6C2993D-4E9B-8370-2BDE-0D519097CF22}"/>
                      </a:ext>
                    </a:extLst>
                  </p:cNvPr>
                  <p:cNvSpPr>
                    <a:spLocks/>
                  </p:cNvSpPr>
                  <p:nvPr/>
                </p:nvSpPr>
                <p:spPr>
                  <a:xfrm>
                    <a:off x="3092591" y="1908526"/>
                    <a:ext cx="1883905" cy="1262446"/>
                  </a:xfrm>
                  <a:custGeom>
                    <a:avLst/>
                    <a:gdLst>
                      <a:gd name="connsiteX0" fmla="*/ 943 w 1883905"/>
                      <a:gd name="connsiteY0" fmla="*/ 22625 h 1262446"/>
                      <a:gd name="connsiteX1" fmla="*/ 189319 w 1883905"/>
                      <a:gd name="connsiteY1" fmla="*/ 403360 h 1262446"/>
                      <a:gd name="connsiteX2" fmla="*/ 494384 w 1883905"/>
                      <a:gd name="connsiteY2" fmla="*/ 743472 h 1262446"/>
                      <a:gd name="connsiteX3" fmla="*/ 883880 w 1883905"/>
                      <a:gd name="connsiteY3" fmla="*/ 1016279 h 1262446"/>
                      <a:gd name="connsiteX4" fmla="*/ 1332319 w 1883905"/>
                      <a:gd name="connsiteY4" fmla="*/ 1198282 h 1262446"/>
                      <a:gd name="connsiteX5" fmla="*/ 1807838 w 1883905"/>
                      <a:gd name="connsiteY5" fmla="*/ 1262402 h 1262446"/>
                      <a:gd name="connsiteX6" fmla="*/ 1865188 w 1883905"/>
                      <a:gd name="connsiteY6" fmla="*/ 1260809 h 1262446"/>
                      <a:gd name="connsiteX7" fmla="*/ 1883906 w 1883905"/>
                      <a:gd name="connsiteY7" fmla="*/ 1242489 h 1262446"/>
                      <a:gd name="connsiteX8" fmla="*/ 1865586 w 1883905"/>
                      <a:gd name="connsiteY8" fmla="*/ 1223771 h 1262446"/>
                      <a:gd name="connsiteX9" fmla="*/ 1398429 w 1883905"/>
                      <a:gd name="connsiteY9" fmla="*/ 1177175 h 1262446"/>
                      <a:gd name="connsiteX10" fmla="*/ 953974 w 1883905"/>
                      <a:gd name="connsiteY10" fmla="*/ 1011500 h 1262446"/>
                      <a:gd name="connsiteX11" fmla="*/ 561690 w 1883905"/>
                      <a:gd name="connsiteY11" fmla="*/ 752632 h 1262446"/>
                      <a:gd name="connsiteX12" fmla="*/ 252243 w 1883905"/>
                      <a:gd name="connsiteY12" fmla="*/ 428052 h 1262446"/>
                      <a:gd name="connsiteX13" fmla="*/ 135554 w 1883905"/>
                      <a:gd name="connsiteY13" fmla="*/ 245251 h 1262446"/>
                      <a:gd name="connsiteX14" fmla="*/ 52318 w 1883905"/>
                      <a:gd name="connsiteY14" fmla="*/ 59663 h 1262446"/>
                      <a:gd name="connsiteX15" fmla="*/ 36786 w 1883905"/>
                      <a:gd name="connsiteY15" fmla="*/ 12669 h 1262446"/>
                      <a:gd name="connsiteX16" fmla="*/ 943 w 1883905"/>
                      <a:gd name="connsiteY16" fmla="*/ 22625 h 1262446"/>
                      <a:gd name="connsiteX17" fmla="*/ 943 w 1883905"/>
                      <a:gd name="connsiteY17" fmla="*/ 22625 h 12624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883905" h="1262446">
                        <a:moveTo>
                          <a:pt x="943" y="22625"/>
                        </a:moveTo>
                        <a:cubicBezTo>
                          <a:pt x="42760" y="158431"/>
                          <a:pt x="108472" y="286670"/>
                          <a:pt x="189319" y="403360"/>
                        </a:cubicBezTo>
                        <a:cubicBezTo>
                          <a:pt x="276139" y="528811"/>
                          <a:pt x="379686" y="642713"/>
                          <a:pt x="494384" y="743472"/>
                        </a:cubicBezTo>
                        <a:cubicBezTo>
                          <a:pt x="613463" y="848214"/>
                          <a:pt x="744888" y="939813"/>
                          <a:pt x="883880" y="1016279"/>
                        </a:cubicBezTo>
                        <a:cubicBezTo>
                          <a:pt x="1025660" y="1093939"/>
                          <a:pt x="1176202" y="1155669"/>
                          <a:pt x="1332319" y="1198282"/>
                        </a:cubicBezTo>
                        <a:cubicBezTo>
                          <a:pt x="1486843" y="1240498"/>
                          <a:pt x="1647341" y="1263597"/>
                          <a:pt x="1807838" y="1262402"/>
                        </a:cubicBezTo>
                        <a:cubicBezTo>
                          <a:pt x="1826955" y="1262402"/>
                          <a:pt x="1846071" y="1261606"/>
                          <a:pt x="1865188" y="1260809"/>
                        </a:cubicBezTo>
                        <a:cubicBezTo>
                          <a:pt x="1875144" y="1260411"/>
                          <a:pt x="1883507" y="1252844"/>
                          <a:pt x="1883906" y="1242489"/>
                        </a:cubicBezTo>
                        <a:cubicBezTo>
                          <a:pt x="1883906" y="1232931"/>
                          <a:pt x="1875542" y="1223373"/>
                          <a:pt x="1865586" y="1223771"/>
                        </a:cubicBezTo>
                        <a:cubicBezTo>
                          <a:pt x="1708672" y="1230542"/>
                          <a:pt x="1551361" y="1213815"/>
                          <a:pt x="1398429" y="1177175"/>
                        </a:cubicBezTo>
                        <a:cubicBezTo>
                          <a:pt x="1244304" y="1140137"/>
                          <a:pt x="1094957" y="1083983"/>
                          <a:pt x="953974" y="1011500"/>
                        </a:cubicBezTo>
                        <a:cubicBezTo>
                          <a:pt x="814185" y="939813"/>
                          <a:pt x="681963" y="853391"/>
                          <a:pt x="561690" y="752632"/>
                        </a:cubicBezTo>
                        <a:cubicBezTo>
                          <a:pt x="446991" y="656652"/>
                          <a:pt x="340657" y="547529"/>
                          <a:pt x="252243" y="428052"/>
                        </a:cubicBezTo>
                        <a:cubicBezTo>
                          <a:pt x="209231" y="369906"/>
                          <a:pt x="169804" y="308973"/>
                          <a:pt x="135554" y="245251"/>
                        </a:cubicBezTo>
                        <a:cubicBezTo>
                          <a:pt x="102498" y="184318"/>
                          <a:pt x="75019" y="123783"/>
                          <a:pt x="52318" y="59663"/>
                        </a:cubicBezTo>
                        <a:cubicBezTo>
                          <a:pt x="46742" y="44131"/>
                          <a:pt x="41565" y="28599"/>
                          <a:pt x="36786" y="12669"/>
                        </a:cubicBezTo>
                        <a:cubicBezTo>
                          <a:pt x="29617" y="-9634"/>
                          <a:pt x="-6226" y="-75"/>
                          <a:pt x="943" y="22625"/>
                        </a:cubicBezTo>
                        <a:lnTo>
                          <a:pt x="943" y="22625"/>
                        </a:lnTo>
                        <a:close/>
                      </a:path>
                    </a:pathLst>
                  </a:custGeom>
                  <a:solidFill>
                    <a:srgbClr val="A86838"/>
                  </a:solidFill>
                  <a:ln w="3981" cap="flat">
                    <a:noFill/>
                    <a:prstDash val="solid"/>
                    <a:miter/>
                  </a:ln>
                </p:spPr>
                <p:txBody>
                  <a:bodyPr rtlCol="0" anchor="ctr"/>
                  <a:lstStyle/>
                  <a:p>
                    <a:endParaRPr lang="en-US"/>
                  </a:p>
                </p:txBody>
              </p:sp>
              <p:sp>
                <p:nvSpPr>
                  <p:cNvPr id="549" name="Hình tự do: Hình 548">
                    <a:extLst>
                      <a:ext uri="{FF2B5EF4-FFF2-40B4-BE49-F238E27FC236}">
                        <a16:creationId xmlns:a16="http://schemas.microsoft.com/office/drawing/2014/main" id="{E95A093C-495E-C8E9-3BB8-D4F5BF2DB18A}"/>
                      </a:ext>
                    </a:extLst>
                  </p:cNvPr>
                  <p:cNvSpPr>
                    <a:spLocks/>
                  </p:cNvSpPr>
                  <p:nvPr/>
                </p:nvSpPr>
                <p:spPr>
                  <a:xfrm>
                    <a:off x="1867910" y="1956646"/>
                    <a:ext cx="1261826" cy="1143354"/>
                  </a:xfrm>
                  <a:custGeom>
                    <a:avLst/>
                    <a:gdLst>
                      <a:gd name="connsiteX0" fmla="*/ 1225623 w 1261826"/>
                      <a:gd name="connsiteY0" fmla="*/ 9951 h 1143354"/>
                      <a:gd name="connsiteX1" fmla="*/ 1000209 w 1261826"/>
                      <a:gd name="connsiteY1" fmla="*/ 309043 h 1143354"/>
                      <a:gd name="connsiteX2" fmla="*/ 774397 w 1261826"/>
                      <a:gd name="connsiteY2" fmla="*/ 545210 h 1143354"/>
                      <a:gd name="connsiteX3" fmla="*/ 659699 w 1261826"/>
                      <a:gd name="connsiteY3" fmla="*/ 645969 h 1143354"/>
                      <a:gd name="connsiteX4" fmla="*/ 545399 w 1261826"/>
                      <a:gd name="connsiteY4" fmla="*/ 737170 h 1143354"/>
                      <a:gd name="connsiteX5" fmla="*/ 302860 w 1261826"/>
                      <a:gd name="connsiteY5" fmla="*/ 910014 h 1143354"/>
                      <a:gd name="connsiteX6" fmla="*/ 43594 w 1261826"/>
                      <a:gd name="connsiteY6" fmla="*/ 1084052 h 1143354"/>
                      <a:gd name="connsiteX7" fmla="*/ 9742 w 1261826"/>
                      <a:gd name="connsiteY7" fmla="*/ 1106753 h 1143354"/>
                      <a:gd name="connsiteX8" fmla="*/ 2573 w 1261826"/>
                      <a:gd name="connsiteY8" fmla="*/ 1133437 h 1143354"/>
                      <a:gd name="connsiteX9" fmla="*/ 29256 w 1261826"/>
                      <a:gd name="connsiteY9" fmla="*/ 1140605 h 1143354"/>
                      <a:gd name="connsiteX10" fmla="*/ 293700 w 1261826"/>
                      <a:gd name="connsiteY10" fmla="*/ 962982 h 1143354"/>
                      <a:gd name="connsiteX11" fmla="*/ 539027 w 1261826"/>
                      <a:gd name="connsiteY11" fmla="*/ 790138 h 1143354"/>
                      <a:gd name="connsiteX12" fmla="*/ 774397 w 1261826"/>
                      <a:gd name="connsiteY12" fmla="*/ 597780 h 1143354"/>
                      <a:gd name="connsiteX13" fmla="*/ 1002200 w 1261826"/>
                      <a:gd name="connsiteY13" fmla="*/ 365994 h 1143354"/>
                      <a:gd name="connsiteX14" fmla="*/ 1230800 w 1261826"/>
                      <a:gd name="connsiteY14" fmla="*/ 70884 h 1143354"/>
                      <a:gd name="connsiteX15" fmla="*/ 1259077 w 1261826"/>
                      <a:gd name="connsiteY15" fmla="*/ 29067 h 1143354"/>
                      <a:gd name="connsiteX16" fmla="*/ 1251908 w 1261826"/>
                      <a:gd name="connsiteY16" fmla="*/ 2384 h 1143354"/>
                      <a:gd name="connsiteX17" fmla="*/ 1225623 w 1261826"/>
                      <a:gd name="connsiteY17" fmla="*/ 9951 h 1143354"/>
                      <a:gd name="connsiteX18" fmla="*/ 1225623 w 1261826"/>
                      <a:gd name="connsiteY18" fmla="*/ 9951 h 11433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261826" h="1143354">
                        <a:moveTo>
                          <a:pt x="1225623" y="9951"/>
                        </a:moveTo>
                        <a:cubicBezTo>
                          <a:pt x="1155928" y="113498"/>
                          <a:pt x="1081055" y="213859"/>
                          <a:pt x="1000209" y="309043"/>
                        </a:cubicBezTo>
                        <a:cubicBezTo>
                          <a:pt x="929717" y="392279"/>
                          <a:pt x="854048" y="471134"/>
                          <a:pt x="774397" y="545210"/>
                        </a:cubicBezTo>
                        <a:cubicBezTo>
                          <a:pt x="736961" y="579858"/>
                          <a:pt x="698728" y="613312"/>
                          <a:pt x="659699" y="645969"/>
                        </a:cubicBezTo>
                        <a:cubicBezTo>
                          <a:pt x="621466" y="677829"/>
                          <a:pt x="583233" y="708097"/>
                          <a:pt x="545399" y="737170"/>
                        </a:cubicBezTo>
                        <a:cubicBezTo>
                          <a:pt x="466145" y="797307"/>
                          <a:pt x="384901" y="854258"/>
                          <a:pt x="302860" y="910014"/>
                        </a:cubicBezTo>
                        <a:cubicBezTo>
                          <a:pt x="216836" y="968558"/>
                          <a:pt x="130016" y="1025907"/>
                          <a:pt x="43594" y="1084052"/>
                        </a:cubicBezTo>
                        <a:cubicBezTo>
                          <a:pt x="32442" y="1091619"/>
                          <a:pt x="20893" y="1099186"/>
                          <a:pt x="9742" y="1106753"/>
                        </a:cubicBezTo>
                        <a:cubicBezTo>
                          <a:pt x="980" y="1112727"/>
                          <a:pt x="-3002" y="1123878"/>
                          <a:pt x="2573" y="1133437"/>
                        </a:cubicBezTo>
                        <a:cubicBezTo>
                          <a:pt x="7751" y="1142198"/>
                          <a:pt x="20495" y="1146579"/>
                          <a:pt x="29256" y="1140605"/>
                        </a:cubicBezTo>
                        <a:cubicBezTo>
                          <a:pt x="117271" y="1080866"/>
                          <a:pt x="205685" y="1022322"/>
                          <a:pt x="293700" y="962982"/>
                        </a:cubicBezTo>
                        <a:cubicBezTo>
                          <a:pt x="376537" y="906828"/>
                          <a:pt x="458977" y="850275"/>
                          <a:pt x="539027" y="790138"/>
                        </a:cubicBezTo>
                        <a:cubicBezTo>
                          <a:pt x="620271" y="729205"/>
                          <a:pt x="699126" y="665484"/>
                          <a:pt x="774397" y="597780"/>
                        </a:cubicBezTo>
                        <a:cubicBezTo>
                          <a:pt x="854845" y="524898"/>
                          <a:pt x="930912" y="447636"/>
                          <a:pt x="1002200" y="365994"/>
                        </a:cubicBezTo>
                        <a:cubicBezTo>
                          <a:pt x="1084242" y="272403"/>
                          <a:pt x="1159911" y="173237"/>
                          <a:pt x="1230800" y="70884"/>
                        </a:cubicBezTo>
                        <a:cubicBezTo>
                          <a:pt x="1240359" y="56945"/>
                          <a:pt x="1249917" y="43006"/>
                          <a:pt x="1259077" y="29067"/>
                        </a:cubicBezTo>
                        <a:cubicBezTo>
                          <a:pt x="1265051" y="20306"/>
                          <a:pt x="1260670" y="7163"/>
                          <a:pt x="1251908" y="2384"/>
                        </a:cubicBezTo>
                        <a:cubicBezTo>
                          <a:pt x="1242748" y="-2793"/>
                          <a:pt x="1231597" y="791"/>
                          <a:pt x="1225623" y="9951"/>
                        </a:cubicBezTo>
                        <a:lnTo>
                          <a:pt x="1225623" y="9951"/>
                        </a:lnTo>
                        <a:close/>
                      </a:path>
                    </a:pathLst>
                  </a:custGeom>
                  <a:solidFill>
                    <a:srgbClr val="A86838"/>
                  </a:solidFill>
                  <a:ln w="3981" cap="flat">
                    <a:noFill/>
                    <a:prstDash val="solid"/>
                    <a:miter/>
                  </a:ln>
                </p:spPr>
                <p:txBody>
                  <a:bodyPr rtlCol="0" anchor="ctr"/>
                  <a:lstStyle/>
                  <a:p>
                    <a:endParaRPr lang="en-US"/>
                  </a:p>
                </p:txBody>
              </p:sp>
              <p:sp>
                <p:nvSpPr>
                  <p:cNvPr id="550" name="Hình tự do: Hình 549">
                    <a:extLst>
                      <a:ext uri="{FF2B5EF4-FFF2-40B4-BE49-F238E27FC236}">
                        <a16:creationId xmlns:a16="http://schemas.microsoft.com/office/drawing/2014/main" id="{E4238F7A-4CB2-4332-5FEA-1D828FFC0EC8}"/>
                      </a:ext>
                    </a:extLst>
                  </p:cNvPr>
                  <p:cNvSpPr>
                    <a:spLocks/>
                  </p:cNvSpPr>
                  <p:nvPr/>
                </p:nvSpPr>
                <p:spPr>
                  <a:xfrm>
                    <a:off x="3272973" y="1901964"/>
                    <a:ext cx="2008991" cy="826693"/>
                  </a:xfrm>
                  <a:custGeom>
                    <a:avLst/>
                    <a:gdLst>
                      <a:gd name="connsiteX0" fmla="*/ 5750 w 2008991"/>
                      <a:gd name="connsiteY0" fmla="*/ 33171 h 826693"/>
                      <a:gd name="connsiteX1" fmla="*/ 355022 w 2008991"/>
                      <a:gd name="connsiteY1" fmla="*/ 370495 h 826693"/>
                      <a:gd name="connsiteX2" fmla="*/ 757263 w 2008991"/>
                      <a:gd name="connsiteY2" fmla="*/ 609450 h 826693"/>
                      <a:gd name="connsiteX3" fmla="*/ 1204108 w 2008991"/>
                      <a:gd name="connsiteY3" fmla="*/ 758796 h 826693"/>
                      <a:gd name="connsiteX4" fmla="*/ 1680026 w 2008991"/>
                      <a:gd name="connsiteY4" fmla="*/ 823314 h 826693"/>
                      <a:gd name="connsiteX5" fmla="*/ 1815036 w 2008991"/>
                      <a:gd name="connsiteY5" fmla="*/ 825704 h 826693"/>
                      <a:gd name="connsiteX6" fmla="*/ 1949647 w 2008991"/>
                      <a:gd name="connsiteY6" fmla="*/ 783090 h 826693"/>
                      <a:gd name="connsiteX7" fmla="*/ 2008987 w 2008991"/>
                      <a:gd name="connsiteY7" fmla="*/ 675162 h 826693"/>
                      <a:gd name="connsiteX8" fmla="*/ 1960001 w 2008991"/>
                      <a:gd name="connsiteY8" fmla="*/ 584359 h 826693"/>
                      <a:gd name="connsiteX9" fmla="*/ 1908228 w 2008991"/>
                      <a:gd name="connsiteY9" fmla="*/ 571217 h 826693"/>
                      <a:gd name="connsiteX10" fmla="*/ 1907830 w 2008991"/>
                      <a:gd name="connsiteY10" fmla="*/ 610246 h 826693"/>
                      <a:gd name="connsiteX11" fmla="*/ 1966772 w 2008991"/>
                      <a:gd name="connsiteY11" fmla="*/ 653258 h 826693"/>
                      <a:gd name="connsiteX12" fmla="*/ 1967170 w 2008991"/>
                      <a:gd name="connsiteY12" fmla="*/ 695473 h 826693"/>
                      <a:gd name="connsiteX13" fmla="*/ 1939292 w 2008991"/>
                      <a:gd name="connsiteY13" fmla="*/ 740477 h 826693"/>
                      <a:gd name="connsiteX14" fmla="*/ 1824992 w 2008991"/>
                      <a:gd name="connsiteY14" fmla="*/ 785878 h 826693"/>
                      <a:gd name="connsiteX15" fmla="*/ 1693168 w 2008991"/>
                      <a:gd name="connsiteY15" fmla="*/ 785082 h 826693"/>
                      <a:gd name="connsiteX16" fmla="*/ 1235172 w 2008991"/>
                      <a:gd name="connsiteY16" fmla="*/ 726139 h 826693"/>
                      <a:gd name="connsiteX17" fmla="*/ 805053 w 2008991"/>
                      <a:gd name="connsiteY17" fmla="*/ 588342 h 826693"/>
                      <a:gd name="connsiteX18" fmla="*/ 411575 w 2008991"/>
                      <a:gd name="connsiteY18" fmla="*/ 364521 h 826693"/>
                      <a:gd name="connsiteX19" fmla="*/ 71064 w 2008991"/>
                      <a:gd name="connsiteY19" fmla="*/ 51092 h 826693"/>
                      <a:gd name="connsiteX20" fmla="*/ 33230 w 2008991"/>
                      <a:gd name="connsiteY20" fmla="*/ 5691 h 826693"/>
                      <a:gd name="connsiteX21" fmla="*/ 5352 w 2008991"/>
                      <a:gd name="connsiteY21" fmla="*/ 5691 h 826693"/>
                      <a:gd name="connsiteX22" fmla="*/ 5750 w 2008991"/>
                      <a:gd name="connsiteY22" fmla="*/ 33171 h 826693"/>
                      <a:gd name="connsiteX23" fmla="*/ 5750 w 2008991"/>
                      <a:gd name="connsiteY23" fmla="*/ 33171 h 8266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008991" h="826693">
                        <a:moveTo>
                          <a:pt x="5750" y="33171"/>
                        </a:moveTo>
                        <a:cubicBezTo>
                          <a:pt x="108501" y="159020"/>
                          <a:pt x="225588" y="272125"/>
                          <a:pt x="355022" y="370495"/>
                        </a:cubicBezTo>
                        <a:cubicBezTo>
                          <a:pt x="479677" y="465280"/>
                          <a:pt x="614686" y="544932"/>
                          <a:pt x="757263" y="609450"/>
                        </a:cubicBezTo>
                        <a:cubicBezTo>
                          <a:pt x="900635" y="674366"/>
                          <a:pt x="1050380" y="723750"/>
                          <a:pt x="1204108" y="758796"/>
                        </a:cubicBezTo>
                        <a:cubicBezTo>
                          <a:pt x="1360225" y="794241"/>
                          <a:pt x="1519926" y="815349"/>
                          <a:pt x="1680026" y="823314"/>
                        </a:cubicBezTo>
                        <a:cubicBezTo>
                          <a:pt x="1724631" y="825704"/>
                          <a:pt x="1770032" y="828093"/>
                          <a:pt x="1815036" y="825704"/>
                        </a:cubicBezTo>
                        <a:cubicBezTo>
                          <a:pt x="1862428" y="822916"/>
                          <a:pt x="1911016" y="812163"/>
                          <a:pt x="1949647" y="783090"/>
                        </a:cubicBezTo>
                        <a:cubicBezTo>
                          <a:pt x="1983499" y="757203"/>
                          <a:pt x="2009385" y="718971"/>
                          <a:pt x="2008987" y="675162"/>
                        </a:cubicBezTo>
                        <a:cubicBezTo>
                          <a:pt x="2008987" y="638921"/>
                          <a:pt x="1991464" y="603078"/>
                          <a:pt x="1960001" y="584359"/>
                        </a:cubicBezTo>
                        <a:cubicBezTo>
                          <a:pt x="1944469" y="574801"/>
                          <a:pt x="1926149" y="570819"/>
                          <a:pt x="1908228" y="571217"/>
                        </a:cubicBezTo>
                        <a:cubicBezTo>
                          <a:pt x="1883138" y="572014"/>
                          <a:pt x="1882739" y="611441"/>
                          <a:pt x="1907830" y="610246"/>
                        </a:cubicBezTo>
                        <a:cubicBezTo>
                          <a:pt x="1937300" y="609051"/>
                          <a:pt x="1958807" y="626973"/>
                          <a:pt x="1966772" y="653258"/>
                        </a:cubicBezTo>
                        <a:cubicBezTo>
                          <a:pt x="1970754" y="667197"/>
                          <a:pt x="1971152" y="680738"/>
                          <a:pt x="1967170" y="695473"/>
                        </a:cubicBezTo>
                        <a:cubicBezTo>
                          <a:pt x="1962391" y="712997"/>
                          <a:pt x="1952434" y="728131"/>
                          <a:pt x="1939292" y="740477"/>
                        </a:cubicBezTo>
                        <a:cubicBezTo>
                          <a:pt x="1909024" y="770346"/>
                          <a:pt x="1866809" y="782294"/>
                          <a:pt x="1824992" y="785878"/>
                        </a:cubicBezTo>
                        <a:cubicBezTo>
                          <a:pt x="1781184" y="789462"/>
                          <a:pt x="1736977" y="787073"/>
                          <a:pt x="1693168" y="785082"/>
                        </a:cubicBezTo>
                        <a:cubicBezTo>
                          <a:pt x="1539043" y="778311"/>
                          <a:pt x="1385713" y="759195"/>
                          <a:pt x="1235172" y="726139"/>
                        </a:cubicBezTo>
                        <a:cubicBezTo>
                          <a:pt x="1088215" y="693880"/>
                          <a:pt x="943249" y="648479"/>
                          <a:pt x="805053" y="588342"/>
                        </a:cubicBezTo>
                        <a:cubicBezTo>
                          <a:pt x="666460" y="527807"/>
                          <a:pt x="534238" y="453333"/>
                          <a:pt x="411575" y="364521"/>
                        </a:cubicBezTo>
                        <a:cubicBezTo>
                          <a:pt x="286522" y="273718"/>
                          <a:pt x="172222" y="168180"/>
                          <a:pt x="71064" y="51092"/>
                        </a:cubicBezTo>
                        <a:cubicBezTo>
                          <a:pt x="58320" y="36357"/>
                          <a:pt x="45576" y="21223"/>
                          <a:pt x="33230" y="5691"/>
                        </a:cubicBezTo>
                        <a:cubicBezTo>
                          <a:pt x="26459" y="-2673"/>
                          <a:pt x="12520" y="-1080"/>
                          <a:pt x="5352" y="5691"/>
                        </a:cubicBezTo>
                        <a:cubicBezTo>
                          <a:pt x="-2613" y="13656"/>
                          <a:pt x="-1020" y="24807"/>
                          <a:pt x="5750" y="33171"/>
                        </a:cubicBezTo>
                        <a:lnTo>
                          <a:pt x="5750" y="33171"/>
                        </a:lnTo>
                        <a:close/>
                      </a:path>
                    </a:pathLst>
                  </a:custGeom>
                  <a:solidFill>
                    <a:srgbClr val="A86838"/>
                  </a:solidFill>
                  <a:ln w="3981" cap="flat">
                    <a:noFill/>
                    <a:prstDash val="solid"/>
                    <a:miter/>
                  </a:ln>
                </p:spPr>
                <p:txBody>
                  <a:bodyPr rtlCol="0" anchor="ctr"/>
                  <a:lstStyle/>
                  <a:p>
                    <a:endParaRPr lang="en-US"/>
                  </a:p>
                </p:txBody>
              </p:sp>
              <p:sp>
                <p:nvSpPr>
                  <p:cNvPr id="551" name="Hình tự do: Hình 550">
                    <a:extLst>
                      <a:ext uri="{FF2B5EF4-FFF2-40B4-BE49-F238E27FC236}">
                        <a16:creationId xmlns:a16="http://schemas.microsoft.com/office/drawing/2014/main" id="{B42C1B45-87C8-26BA-1E33-C4436893F77E}"/>
                      </a:ext>
                    </a:extLst>
                  </p:cNvPr>
                  <p:cNvSpPr>
                    <a:spLocks/>
                  </p:cNvSpPr>
                  <p:nvPr/>
                </p:nvSpPr>
                <p:spPr>
                  <a:xfrm>
                    <a:off x="1293437" y="1701124"/>
                    <a:ext cx="1718164" cy="1110162"/>
                  </a:xfrm>
                  <a:custGeom>
                    <a:avLst/>
                    <a:gdLst>
                      <a:gd name="connsiteX0" fmla="*/ 1678628 w 1718164"/>
                      <a:gd name="connsiteY0" fmla="*/ 14570 h 1110162"/>
                      <a:gd name="connsiteX1" fmla="*/ 1494632 w 1718164"/>
                      <a:gd name="connsiteY1" fmla="*/ 375392 h 1110162"/>
                      <a:gd name="connsiteX2" fmla="*/ 1225410 w 1718164"/>
                      <a:gd name="connsiteY2" fmla="*/ 678466 h 1110162"/>
                      <a:gd name="connsiteX3" fmla="*/ 891670 w 1718164"/>
                      <a:gd name="connsiteY3" fmla="*/ 906270 h 1110162"/>
                      <a:gd name="connsiteX4" fmla="*/ 512529 w 1718164"/>
                      <a:gd name="connsiteY4" fmla="*/ 1043270 h 1110162"/>
                      <a:gd name="connsiteX5" fmla="*/ 75241 w 1718164"/>
                      <a:gd name="connsiteY5" fmla="*/ 1044465 h 1110162"/>
                      <a:gd name="connsiteX6" fmla="*/ 24663 w 1718164"/>
                      <a:gd name="connsiteY6" fmla="*/ 1027340 h 1110162"/>
                      <a:gd name="connsiteX7" fmla="*/ 767 w 1718164"/>
                      <a:gd name="connsiteY7" fmla="*/ 1040881 h 1110162"/>
                      <a:gd name="connsiteX8" fmla="*/ 14308 w 1718164"/>
                      <a:gd name="connsiteY8" fmla="*/ 1064776 h 1110162"/>
                      <a:gd name="connsiteX9" fmla="*/ 468322 w 1718164"/>
                      <a:gd name="connsiteY9" fmla="*/ 1092256 h 1110162"/>
                      <a:gd name="connsiteX10" fmla="*/ 864588 w 1718164"/>
                      <a:gd name="connsiteY10" fmla="*/ 963619 h 1110162"/>
                      <a:gd name="connsiteX11" fmla="*/ 1214657 w 1718164"/>
                      <a:gd name="connsiteY11" fmla="*/ 739399 h 1110162"/>
                      <a:gd name="connsiteX12" fmla="*/ 1499412 w 1718164"/>
                      <a:gd name="connsiteY12" fmla="*/ 436724 h 1110162"/>
                      <a:gd name="connsiteX13" fmla="*/ 1699337 w 1718164"/>
                      <a:gd name="connsiteY13" fmla="*/ 73114 h 1110162"/>
                      <a:gd name="connsiteX14" fmla="*/ 1717258 w 1718164"/>
                      <a:gd name="connsiteY14" fmla="*/ 24527 h 1110162"/>
                      <a:gd name="connsiteX15" fmla="*/ 1703718 w 1718164"/>
                      <a:gd name="connsiteY15" fmla="*/ 631 h 1110162"/>
                      <a:gd name="connsiteX16" fmla="*/ 1678628 w 1718164"/>
                      <a:gd name="connsiteY16" fmla="*/ 14570 h 1110162"/>
                      <a:gd name="connsiteX17" fmla="*/ 1678628 w 1718164"/>
                      <a:gd name="connsiteY17" fmla="*/ 14570 h 11101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718164" h="1110162">
                        <a:moveTo>
                          <a:pt x="1678628" y="14570"/>
                        </a:moveTo>
                        <a:cubicBezTo>
                          <a:pt x="1633624" y="142411"/>
                          <a:pt x="1571098" y="263880"/>
                          <a:pt x="1494632" y="375392"/>
                        </a:cubicBezTo>
                        <a:cubicBezTo>
                          <a:pt x="1418167" y="487302"/>
                          <a:pt x="1326966" y="588858"/>
                          <a:pt x="1225410" y="678466"/>
                        </a:cubicBezTo>
                        <a:cubicBezTo>
                          <a:pt x="1124253" y="767676"/>
                          <a:pt x="1011944" y="844540"/>
                          <a:pt x="891670" y="906270"/>
                        </a:cubicBezTo>
                        <a:cubicBezTo>
                          <a:pt x="771794" y="968000"/>
                          <a:pt x="644352" y="1014596"/>
                          <a:pt x="512529" y="1043270"/>
                        </a:cubicBezTo>
                        <a:cubicBezTo>
                          <a:pt x="369952" y="1074733"/>
                          <a:pt x="217021" y="1085486"/>
                          <a:pt x="75241" y="1044465"/>
                        </a:cubicBezTo>
                        <a:cubicBezTo>
                          <a:pt x="58116" y="1039686"/>
                          <a:pt x="40991" y="1033712"/>
                          <a:pt x="24663" y="1027340"/>
                        </a:cubicBezTo>
                        <a:cubicBezTo>
                          <a:pt x="14706" y="1023357"/>
                          <a:pt x="3157" y="1031721"/>
                          <a:pt x="767" y="1040881"/>
                        </a:cubicBezTo>
                        <a:cubicBezTo>
                          <a:pt x="-2419" y="1052032"/>
                          <a:pt x="4750" y="1061192"/>
                          <a:pt x="14308" y="1064776"/>
                        </a:cubicBezTo>
                        <a:cubicBezTo>
                          <a:pt x="157681" y="1120930"/>
                          <a:pt x="318975" y="1118541"/>
                          <a:pt x="468322" y="1092256"/>
                        </a:cubicBezTo>
                        <a:cubicBezTo>
                          <a:pt x="605323" y="1067962"/>
                          <a:pt x="738739" y="1023357"/>
                          <a:pt x="864588" y="963619"/>
                        </a:cubicBezTo>
                        <a:cubicBezTo>
                          <a:pt x="990040" y="903880"/>
                          <a:pt x="1107526" y="828211"/>
                          <a:pt x="1214657" y="739399"/>
                        </a:cubicBezTo>
                        <a:cubicBezTo>
                          <a:pt x="1321788" y="650588"/>
                          <a:pt x="1417370" y="549032"/>
                          <a:pt x="1499412" y="436724"/>
                        </a:cubicBezTo>
                        <a:cubicBezTo>
                          <a:pt x="1581453" y="324813"/>
                          <a:pt x="1648758" y="202548"/>
                          <a:pt x="1699337" y="73114"/>
                        </a:cubicBezTo>
                        <a:cubicBezTo>
                          <a:pt x="1705709" y="57184"/>
                          <a:pt x="1711683" y="40855"/>
                          <a:pt x="1717258" y="24527"/>
                        </a:cubicBezTo>
                        <a:cubicBezTo>
                          <a:pt x="1720843" y="14570"/>
                          <a:pt x="1713276" y="3021"/>
                          <a:pt x="1703718" y="631"/>
                        </a:cubicBezTo>
                        <a:cubicBezTo>
                          <a:pt x="1692168" y="-2157"/>
                          <a:pt x="1682212" y="4614"/>
                          <a:pt x="1678628" y="14570"/>
                        </a:cubicBezTo>
                        <a:lnTo>
                          <a:pt x="1678628" y="14570"/>
                        </a:lnTo>
                        <a:close/>
                      </a:path>
                    </a:pathLst>
                  </a:custGeom>
                  <a:solidFill>
                    <a:srgbClr val="A86838"/>
                  </a:solidFill>
                  <a:ln w="3981" cap="flat">
                    <a:noFill/>
                    <a:prstDash val="solid"/>
                    <a:miter/>
                  </a:ln>
                </p:spPr>
                <p:txBody>
                  <a:bodyPr rtlCol="0" anchor="ctr"/>
                  <a:lstStyle/>
                  <a:p>
                    <a:endParaRPr lang="en-US"/>
                  </a:p>
                </p:txBody>
              </p:sp>
            </p:grpSp>
            <p:sp>
              <p:nvSpPr>
                <p:cNvPr id="524" name="Hình tự do: Hình 523">
                  <a:extLst>
                    <a:ext uri="{FF2B5EF4-FFF2-40B4-BE49-F238E27FC236}">
                      <a16:creationId xmlns:a16="http://schemas.microsoft.com/office/drawing/2014/main" id="{EC897456-872E-27AD-34AC-17C30B90D7A7}"/>
                    </a:ext>
                  </a:extLst>
                </p:cNvPr>
                <p:cNvSpPr>
                  <a:spLocks/>
                </p:cNvSpPr>
                <p:nvPr/>
              </p:nvSpPr>
              <p:spPr>
                <a:xfrm>
                  <a:off x="4631800" y="1816691"/>
                  <a:ext cx="454892" cy="1634538"/>
                </a:xfrm>
                <a:custGeom>
                  <a:avLst/>
                  <a:gdLst>
                    <a:gd name="connsiteX0" fmla="*/ 5779 w 454892"/>
                    <a:gd name="connsiteY0" fmla="*/ 31624 h 1634538"/>
                    <a:gd name="connsiteX1" fmla="*/ 223228 w 454892"/>
                    <a:gd name="connsiteY1" fmla="*/ 294872 h 1634538"/>
                    <a:gd name="connsiteX2" fmla="*/ 370583 w 454892"/>
                    <a:gd name="connsiteY2" fmla="*/ 613876 h 1634538"/>
                    <a:gd name="connsiteX3" fmla="*/ 417578 w 454892"/>
                    <a:gd name="connsiteY3" fmla="*/ 947218 h 1634538"/>
                    <a:gd name="connsiteX4" fmla="*/ 369388 w 454892"/>
                    <a:gd name="connsiteY4" fmla="*/ 1252284 h 1634538"/>
                    <a:gd name="connsiteX5" fmla="*/ 242344 w 454892"/>
                    <a:gd name="connsiteY5" fmla="*/ 1566509 h 1634538"/>
                    <a:gd name="connsiteX6" fmla="*/ 221635 w 454892"/>
                    <a:gd name="connsiteY6" fmla="*/ 1606733 h 1634538"/>
                    <a:gd name="connsiteX7" fmla="*/ 228405 w 454892"/>
                    <a:gd name="connsiteY7" fmla="*/ 1632222 h 1634538"/>
                    <a:gd name="connsiteX8" fmla="*/ 253893 w 454892"/>
                    <a:gd name="connsiteY8" fmla="*/ 1625451 h 1634538"/>
                    <a:gd name="connsiteX9" fmla="*/ 393682 w 454892"/>
                    <a:gd name="connsiteY9" fmla="*/ 1300075 h 1634538"/>
                    <a:gd name="connsiteX10" fmla="*/ 453421 w 454892"/>
                    <a:gd name="connsiteY10" fmla="*/ 985451 h 1634538"/>
                    <a:gd name="connsiteX11" fmla="*/ 418772 w 454892"/>
                    <a:gd name="connsiteY11" fmla="*/ 647728 h 1634538"/>
                    <a:gd name="connsiteX12" fmla="*/ 278187 w 454892"/>
                    <a:gd name="connsiteY12" fmla="*/ 312395 h 1634538"/>
                    <a:gd name="connsiteX13" fmla="*/ 62730 w 454892"/>
                    <a:gd name="connsiteY13" fmla="*/ 34810 h 1634538"/>
                    <a:gd name="connsiteX14" fmla="*/ 32064 w 454892"/>
                    <a:gd name="connsiteY14" fmla="*/ 4940 h 1634538"/>
                    <a:gd name="connsiteX15" fmla="*/ 5779 w 454892"/>
                    <a:gd name="connsiteY15" fmla="*/ 31624 h 1634538"/>
                    <a:gd name="connsiteX16" fmla="*/ 5779 w 454892"/>
                    <a:gd name="connsiteY16" fmla="*/ 31624 h 1634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54892" h="1634538">
                      <a:moveTo>
                        <a:pt x="5779" y="31624"/>
                      </a:moveTo>
                      <a:cubicBezTo>
                        <a:pt x="88616" y="110080"/>
                        <a:pt x="161896" y="198494"/>
                        <a:pt x="223228" y="294872"/>
                      </a:cubicBezTo>
                      <a:cubicBezTo>
                        <a:pt x="286551" y="394038"/>
                        <a:pt x="336731" y="501170"/>
                        <a:pt x="370583" y="613876"/>
                      </a:cubicBezTo>
                      <a:cubicBezTo>
                        <a:pt x="402842" y="722203"/>
                        <a:pt x="419170" y="834511"/>
                        <a:pt x="417578" y="947218"/>
                      </a:cubicBezTo>
                      <a:cubicBezTo>
                        <a:pt x="415984" y="1050765"/>
                        <a:pt x="398461" y="1153118"/>
                        <a:pt x="369388" y="1252284"/>
                      </a:cubicBezTo>
                      <a:cubicBezTo>
                        <a:pt x="337528" y="1361008"/>
                        <a:pt x="292923" y="1465352"/>
                        <a:pt x="242344" y="1566509"/>
                      </a:cubicBezTo>
                      <a:cubicBezTo>
                        <a:pt x="235574" y="1580050"/>
                        <a:pt x="228803" y="1593591"/>
                        <a:pt x="221635" y="1606733"/>
                      </a:cubicBezTo>
                      <a:cubicBezTo>
                        <a:pt x="216855" y="1615495"/>
                        <a:pt x="219643" y="1627045"/>
                        <a:pt x="228405" y="1632222"/>
                      </a:cubicBezTo>
                      <a:cubicBezTo>
                        <a:pt x="236768" y="1637001"/>
                        <a:pt x="249115" y="1634213"/>
                        <a:pt x="253893" y="1625451"/>
                      </a:cubicBezTo>
                      <a:cubicBezTo>
                        <a:pt x="308455" y="1520710"/>
                        <a:pt x="357440" y="1412383"/>
                        <a:pt x="393682" y="1300075"/>
                      </a:cubicBezTo>
                      <a:cubicBezTo>
                        <a:pt x="426339" y="1198121"/>
                        <a:pt x="447845" y="1092582"/>
                        <a:pt x="453421" y="985451"/>
                      </a:cubicBezTo>
                      <a:cubicBezTo>
                        <a:pt x="459395" y="871947"/>
                        <a:pt x="447048" y="757648"/>
                        <a:pt x="418772" y="647728"/>
                      </a:cubicBezTo>
                      <a:cubicBezTo>
                        <a:pt x="388505" y="529844"/>
                        <a:pt x="340315" y="416739"/>
                        <a:pt x="278187" y="312395"/>
                      </a:cubicBezTo>
                      <a:cubicBezTo>
                        <a:pt x="218449" y="211636"/>
                        <a:pt x="145567" y="118045"/>
                        <a:pt x="62730" y="34810"/>
                      </a:cubicBezTo>
                      <a:cubicBezTo>
                        <a:pt x="52773" y="24853"/>
                        <a:pt x="42419" y="14897"/>
                        <a:pt x="32064" y="4940"/>
                      </a:cubicBezTo>
                      <a:cubicBezTo>
                        <a:pt x="14541" y="-10990"/>
                        <a:pt x="-11744" y="15295"/>
                        <a:pt x="5779" y="31624"/>
                      </a:cubicBezTo>
                      <a:lnTo>
                        <a:pt x="5779" y="31624"/>
                      </a:lnTo>
                      <a:close/>
                    </a:path>
                  </a:pathLst>
                </a:custGeom>
                <a:solidFill>
                  <a:srgbClr val="A86838"/>
                </a:solidFill>
                <a:ln w="3981" cap="flat">
                  <a:noFill/>
                  <a:prstDash val="solid"/>
                  <a:miter/>
                </a:ln>
              </p:spPr>
              <p:txBody>
                <a:bodyPr rtlCol="0" anchor="ctr"/>
                <a:lstStyle/>
                <a:p>
                  <a:endParaRPr lang="en-US"/>
                </a:p>
              </p:txBody>
            </p:sp>
            <p:sp>
              <p:nvSpPr>
                <p:cNvPr id="525" name="Hình tự do: Hình 524">
                  <a:extLst>
                    <a:ext uri="{FF2B5EF4-FFF2-40B4-BE49-F238E27FC236}">
                      <a16:creationId xmlns:a16="http://schemas.microsoft.com/office/drawing/2014/main" id="{96C82E19-B352-3455-7028-854370C7484B}"/>
                    </a:ext>
                  </a:extLst>
                </p:cNvPr>
                <p:cNvSpPr>
                  <a:spLocks/>
                </p:cNvSpPr>
                <p:nvPr/>
              </p:nvSpPr>
              <p:spPr>
                <a:xfrm>
                  <a:off x="1648611" y="1222996"/>
                  <a:ext cx="2792290" cy="1886602"/>
                </a:xfrm>
                <a:custGeom>
                  <a:avLst/>
                  <a:gdLst>
                    <a:gd name="connsiteX0" fmla="*/ 2785857 w 2792290"/>
                    <a:gd name="connsiteY0" fmla="*/ 299145 h 1886602"/>
                    <a:gd name="connsiteX1" fmla="*/ 2093286 w 2792290"/>
                    <a:gd name="connsiteY1" fmla="*/ 18373 h 1886602"/>
                    <a:gd name="connsiteX2" fmla="*/ 1321861 w 2792290"/>
                    <a:gd name="connsiteY2" fmla="*/ 64969 h 1886602"/>
                    <a:gd name="connsiteX3" fmla="*/ 628096 w 2792290"/>
                    <a:gd name="connsiteY3" fmla="*/ 399904 h 1886602"/>
                    <a:gd name="connsiteX4" fmla="*/ 150585 w 2792290"/>
                    <a:gd name="connsiteY4" fmla="*/ 1016009 h 1886602"/>
                    <a:gd name="connsiteX5" fmla="*/ 2034 w 2792290"/>
                    <a:gd name="connsiteY5" fmla="*/ 1773496 h 1886602"/>
                    <a:gd name="connsiteX6" fmla="*/ 10000 w 2792290"/>
                    <a:gd name="connsiteY6" fmla="*/ 1869078 h 1886602"/>
                    <a:gd name="connsiteX7" fmla="*/ 46639 w 2792290"/>
                    <a:gd name="connsiteY7" fmla="*/ 1869476 h 1886602"/>
                    <a:gd name="connsiteX8" fmla="*/ 145407 w 2792290"/>
                    <a:gd name="connsiteY8" fmla="*/ 1121149 h 1886602"/>
                    <a:gd name="connsiteX9" fmla="*/ 575924 w 2792290"/>
                    <a:gd name="connsiteY9" fmla="*/ 491902 h 1886602"/>
                    <a:gd name="connsiteX10" fmla="*/ 1238625 w 2792290"/>
                    <a:gd name="connsiteY10" fmla="*/ 126699 h 1886602"/>
                    <a:gd name="connsiteX11" fmla="*/ 1991731 w 2792290"/>
                    <a:gd name="connsiteY11" fmla="*/ 43862 h 1886602"/>
                    <a:gd name="connsiteX12" fmla="*/ 2686691 w 2792290"/>
                    <a:gd name="connsiteY12" fmla="*/ 273657 h 1886602"/>
                    <a:gd name="connsiteX13" fmla="*/ 2759970 w 2792290"/>
                    <a:gd name="connsiteY13" fmla="*/ 325430 h 1886602"/>
                    <a:gd name="connsiteX14" fmla="*/ 2785857 w 2792290"/>
                    <a:gd name="connsiteY14" fmla="*/ 299145 h 1886602"/>
                    <a:gd name="connsiteX15" fmla="*/ 2785857 w 2792290"/>
                    <a:gd name="connsiteY15" fmla="*/ 299145 h 18866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792290" h="1886602">
                      <a:moveTo>
                        <a:pt x="2785857" y="299145"/>
                      </a:moveTo>
                      <a:cubicBezTo>
                        <a:pt x="2585135" y="144621"/>
                        <a:pt x="2342994" y="53818"/>
                        <a:pt x="2093286" y="18373"/>
                      </a:cubicBezTo>
                      <a:cubicBezTo>
                        <a:pt x="1836410" y="-17868"/>
                        <a:pt x="1572763" y="452"/>
                        <a:pt x="1321861" y="64969"/>
                      </a:cubicBezTo>
                      <a:cubicBezTo>
                        <a:pt x="1071755" y="129089"/>
                        <a:pt x="830411" y="238610"/>
                        <a:pt x="628096" y="399904"/>
                      </a:cubicBezTo>
                      <a:cubicBezTo>
                        <a:pt x="422993" y="563190"/>
                        <a:pt x="258911" y="777453"/>
                        <a:pt x="150585" y="1016009"/>
                      </a:cubicBezTo>
                      <a:cubicBezTo>
                        <a:pt x="43055" y="1252176"/>
                        <a:pt x="-11506" y="1513832"/>
                        <a:pt x="2034" y="1773496"/>
                      </a:cubicBezTo>
                      <a:cubicBezTo>
                        <a:pt x="3627" y="1805356"/>
                        <a:pt x="6415" y="1837217"/>
                        <a:pt x="10000" y="1869078"/>
                      </a:cubicBezTo>
                      <a:cubicBezTo>
                        <a:pt x="12787" y="1892177"/>
                        <a:pt x="49427" y="1892575"/>
                        <a:pt x="46639" y="1869476"/>
                      </a:cubicBezTo>
                      <a:cubicBezTo>
                        <a:pt x="17168" y="1616184"/>
                        <a:pt x="53808" y="1358511"/>
                        <a:pt x="145407" y="1121149"/>
                      </a:cubicBezTo>
                      <a:cubicBezTo>
                        <a:pt x="237803" y="882194"/>
                        <a:pt x="386353" y="664347"/>
                        <a:pt x="575924" y="491902"/>
                      </a:cubicBezTo>
                      <a:cubicBezTo>
                        <a:pt x="765096" y="320651"/>
                        <a:pt x="995688" y="201174"/>
                        <a:pt x="1238625" y="126699"/>
                      </a:cubicBezTo>
                      <a:cubicBezTo>
                        <a:pt x="1481562" y="52225"/>
                        <a:pt x="1738439" y="21958"/>
                        <a:pt x="1991731" y="43862"/>
                      </a:cubicBezTo>
                      <a:cubicBezTo>
                        <a:pt x="2237057" y="64969"/>
                        <a:pt x="2479995" y="137851"/>
                        <a:pt x="2686691" y="273657"/>
                      </a:cubicBezTo>
                      <a:cubicBezTo>
                        <a:pt x="2711781" y="289985"/>
                        <a:pt x="2736074" y="307508"/>
                        <a:pt x="2759970" y="325430"/>
                      </a:cubicBezTo>
                      <a:cubicBezTo>
                        <a:pt x="2778290" y="338971"/>
                        <a:pt x="2804575" y="313482"/>
                        <a:pt x="2785857" y="299145"/>
                      </a:cubicBezTo>
                      <a:lnTo>
                        <a:pt x="2785857" y="299145"/>
                      </a:lnTo>
                      <a:close/>
                    </a:path>
                  </a:pathLst>
                </a:custGeom>
                <a:solidFill>
                  <a:srgbClr val="A86838"/>
                </a:solidFill>
                <a:ln w="3981" cap="flat">
                  <a:noFill/>
                  <a:prstDash val="solid"/>
                  <a:miter/>
                </a:ln>
              </p:spPr>
              <p:txBody>
                <a:bodyPr rtlCol="0" anchor="ctr"/>
                <a:lstStyle/>
                <a:p>
                  <a:endParaRPr lang="en-US"/>
                </a:p>
              </p:txBody>
            </p:sp>
            <p:grpSp>
              <p:nvGrpSpPr>
                <p:cNvPr id="526" name="Đồ họa 2">
                  <a:extLst>
                    <a:ext uri="{FF2B5EF4-FFF2-40B4-BE49-F238E27FC236}">
                      <a16:creationId xmlns:a16="http://schemas.microsoft.com/office/drawing/2014/main" id="{8457057F-6F86-1597-DA7C-814DC34A809B}"/>
                    </a:ext>
                  </a:extLst>
                </p:cNvPr>
                <p:cNvGrpSpPr>
                  <a:grpSpLocks/>
                </p:cNvGrpSpPr>
                <p:nvPr/>
              </p:nvGrpSpPr>
              <p:grpSpPr>
                <a:xfrm>
                  <a:off x="2197407" y="2597818"/>
                  <a:ext cx="2267100" cy="1419194"/>
                  <a:chOff x="2197407" y="2597818"/>
                  <a:chExt cx="2267100" cy="1419194"/>
                </a:xfrm>
              </p:grpSpPr>
              <p:grpSp>
                <p:nvGrpSpPr>
                  <p:cNvPr id="527" name="Đồ họa 2">
                    <a:extLst>
                      <a:ext uri="{FF2B5EF4-FFF2-40B4-BE49-F238E27FC236}">
                        <a16:creationId xmlns:a16="http://schemas.microsoft.com/office/drawing/2014/main" id="{F8B7D16F-AEE3-94C8-F7F7-1E8D383288C1}"/>
                      </a:ext>
                    </a:extLst>
                  </p:cNvPr>
                  <p:cNvGrpSpPr>
                    <a:grpSpLocks/>
                  </p:cNvGrpSpPr>
                  <p:nvPr/>
                </p:nvGrpSpPr>
                <p:grpSpPr>
                  <a:xfrm>
                    <a:off x="2197407" y="3167027"/>
                    <a:ext cx="2267100" cy="849985"/>
                    <a:chOff x="2197407" y="3167027"/>
                    <a:chExt cx="2267100" cy="849985"/>
                  </a:xfrm>
                  <a:solidFill>
                    <a:srgbClr val="E88F6D"/>
                  </a:solidFill>
                </p:grpSpPr>
                <p:sp>
                  <p:nvSpPr>
                    <p:cNvPr id="542" name="Hình tự do: Hình 541">
                      <a:extLst>
                        <a:ext uri="{FF2B5EF4-FFF2-40B4-BE49-F238E27FC236}">
                          <a16:creationId xmlns:a16="http://schemas.microsoft.com/office/drawing/2014/main" id="{CD54ED26-62FE-EF58-173E-81E7818EF447}"/>
                        </a:ext>
                      </a:extLst>
                    </p:cNvPr>
                    <p:cNvSpPr>
                      <a:spLocks/>
                    </p:cNvSpPr>
                    <p:nvPr/>
                  </p:nvSpPr>
                  <p:spPr>
                    <a:xfrm rot="351598">
                      <a:off x="3715642" y="3365387"/>
                      <a:ext cx="719272" cy="616518"/>
                    </a:xfrm>
                    <a:custGeom>
                      <a:avLst/>
                      <a:gdLst>
                        <a:gd name="connsiteX0" fmla="*/ 719272 w 719272"/>
                        <a:gd name="connsiteY0" fmla="*/ 308260 h 616518"/>
                        <a:gd name="connsiteX1" fmla="*/ 359636 w 719272"/>
                        <a:gd name="connsiteY1" fmla="*/ 616519 h 616518"/>
                        <a:gd name="connsiteX2" fmla="*/ 0 w 719272"/>
                        <a:gd name="connsiteY2" fmla="*/ 308260 h 616518"/>
                        <a:gd name="connsiteX3" fmla="*/ 359636 w 719272"/>
                        <a:gd name="connsiteY3" fmla="*/ 0 h 616518"/>
                        <a:gd name="connsiteX4" fmla="*/ 719272 w 719272"/>
                        <a:gd name="connsiteY4" fmla="*/ 308260 h 6165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9272" h="616518">
                          <a:moveTo>
                            <a:pt x="719272" y="308260"/>
                          </a:moveTo>
                          <a:cubicBezTo>
                            <a:pt x="719272" y="478507"/>
                            <a:pt x="558258" y="616519"/>
                            <a:pt x="359636" y="616519"/>
                          </a:cubicBezTo>
                          <a:cubicBezTo>
                            <a:pt x="161015" y="616519"/>
                            <a:pt x="0" y="478507"/>
                            <a:pt x="0" y="308260"/>
                          </a:cubicBezTo>
                          <a:cubicBezTo>
                            <a:pt x="0" y="138013"/>
                            <a:pt x="161015" y="0"/>
                            <a:pt x="359636" y="0"/>
                          </a:cubicBezTo>
                          <a:cubicBezTo>
                            <a:pt x="558258" y="0"/>
                            <a:pt x="719272" y="138012"/>
                            <a:pt x="719272" y="308260"/>
                          </a:cubicBezTo>
                          <a:close/>
                        </a:path>
                      </a:pathLst>
                    </a:custGeom>
                    <a:solidFill>
                      <a:srgbClr val="E88F6D"/>
                    </a:solidFill>
                    <a:ln w="3981" cap="flat">
                      <a:noFill/>
                      <a:prstDash val="solid"/>
                      <a:miter/>
                    </a:ln>
                  </p:spPr>
                  <p:txBody>
                    <a:bodyPr rtlCol="0" anchor="ctr"/>
                    <a:lstStyle/>
                    <a:p>
                      <a:endParaRPr lang="en-US"/>
                    </a:p>
                  </p:txBody>
                </p:sp>
                <p:sp>
                  <p:nvSpPr>
                    <p:cNvPr id="543" name="Hình tự do: Hình 542">
                      <a:extLst>
                        <a:ext uri="{FF2B5EF4-FFF2-40B4-BE49-F238E27FC236}">
                          <a16:creationId xmlns:a16="http://schemas.microsoft.com/office/drawing/2014/main" id="{9D2034C1-594B-A5E6-7472-3231790F6408}"/>
                        </a:ext>
                      </a:extLst>
                    </p:cNvPr>
                    <p:cNvSpPr>
                      <a:spLocks/>
                    </p:cNvSpPr>
                    <p:nvPr/>
                  </p:nvSpPr>
                  <p:spPr>
                    <a:xfrm rot="351598">
                      <a:off x="2226942" y="3203273"/>
                      <a:ext cx="741575" cy="616518"/>
                    </a:xfrm>
                    <a:custGeom>
                      <a:avLst/>
                      <a:gdLst>
                        <a:gd name="connsiteX0" fmla="*/ 741575 w 741575"/>
                        <a:gd name="connsiteY0" fmla="*/ 308260 h 616518"/>
                        <a:gd name="connsiteX1" fmla="*/ 370788 w 741575"/>
                        <a:gd name="connsiteY1" fmla="*/ 616519 h 616518"/>
                        <a:gd name="connsiteX2" fmla="*/ 0 w 741575"/>
                        <a:gd name="connsiteY2" fmla="*/ 308260 h 616518"/>
                        <a:gd name="connsiteX3" fmla="*/ 370788 w 741575"/>
                        <a:gd name="connsiteY3" fmla="*/ 0 h 616518"/>
                        <a:gd name="connsiteX4" fmla="*/ 741575 w 741575"/>
                        <a:gd name="connsiteY4" fmla="*/ 308260 h 6165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1575" h="616518">
                          <a:moveTo>
                            <a:pt x="741575" y="308260"/>
                          </a:moveTo>
                          <a:cubicBezTo>
                            <a:pt x="741575" y="478507"/>
                            <a:pt x="575568" y="616519"/>
                            <a:pt x="370788" y="616519"/>
                          </a:cubicBezTo>
                          <a:cubicBezTo>
                            <a:pt x="166007" y="616519"/>
                            <a:pt x="0" y="478507"/>
                            <a:pt x="0" y="308260"/>
                          </a:cubicBezTo>
                          <a:cubicBezTo>
                            <a:pt x="0" y="138013"/>
                            <a:pt x="166007" y="0"/>
                            <a:pt x="370788" y="0"/>
                          </a:cubicBezTo>
                          <a:cubicBezTo>
                            <a:pt x="575568" y="0"/>
                            <a:pt x="741575" y="138012"/>
                            <a:pt x="741575" y="308260"/>
                          </a:cubicBezTo>
                          <a:close/>
                        </a:path>
                      </a:pathLst>
                    </a:custGeom>
                    <a:solidFill>
                      <a:srgbClr val="E88F6D"/>
                    </a:solidFill>
                    <a:ln w="3981" cap="flat">
                      <a:noFill/>
                      <a:prstDash val="solid"/>
                      <a:miter/>
                    </a:ln>
                  </p:spPr>
                  <p:txBody>
                    <a:bodyPr rtlCol="0" anchor="ctr"/>
                    <a:lstStyle/>
                    <a:p>
                      <a:endParaRPr lang="en-US"/>
                    </a:p>
                  </p:txBody>
                </p:sp>
              </p:grpSp>
              <p:grpSp>
                <p:nvGrpSpPr>
                  <p:cNvPr id="528" name="Đồ họa 2">
                    <a:extLst>
                      <a:ext uri="{FF2B5EF4-FFF2-40B4-BE49-F238E27FC236}">
                        <a16:creationId xmlns:a16="http://schemas.microsoft.com/office/drawing/2014/main" id="{26033A33-5882-7538-D122-4485055B4732}"/>
                      </a:ext>
                    </a:extLst>
                  </p:cNvPr>
                  <p:cNvGrpSpPr>
                    <a:grpSpLocks/>
                  </p:cNvGrpSpPr>
                  <p:nvPr/>
                </p:nvGrpSpPr>
                <p:grpSpPr>
                  <a:xfrm>
                    <a:off x="2506679" y="2695315"/>
                    <a:ext cx="620776" cy="711752"/>
                    <a:chOff x="2506679" y="2695315"/>
                    <a:chExt cx="620776" cy="711752"/>
                  </a:xfrm>
                </p:grpSpPr>
                <p:sp>
                  <p:nvSpPr>
                    <p:cNvPr id="538" name="Hình tự do: Hình 537">
                      <a:extLst>
                        <a:ext uri="{FF2B5EF4-FFF2-40B4-BE49-F238E27FC236}">
                          <a16:creationId xmlns:a16="http://schemas.microsoft.com/office/drawing/2014/main" id="{452600F7-B7DB-104B-F597-2285FB261E61}"/>
                        </a:ext>
                      </a:extLst>
                    </p:cNvPr>
                    <p:cNvSpPr>
                      <a:spLocks/>
                    </p:cNvSpPr>
                    <p:nvPr/>
                  </p:nvSpPr>
                  <p:spPr>
                    <a:xfrm rot="374413">
                      <a:off x="2540669" y="2723416"/>
                      <a:ext cx="552795" cy="655548"/>
                    </a:xfrm>
                    <a:custGeom>
                      <a:avLst/>
                      <a:gdLst>
                        <a:gd name="connsiteX0" fmla="*/ 552796 w 552795"/>
                        <a:gd name="connsiteY0" fmla="*/ 327774 h 655548"/>
                        <a:gd name="connsiteX1" fmla="*/ 276398 w 552795"/>
                        <a:gd name="connsiteY1" fmla="*/ 655549 h 655548"/>
                        <a:gd name="connsiteX2" fmla="*/ 0 w 552795"/>
                        <a:gd name="connsiteY2" fmla="*/ 327774 h 655548"/>
                        <a:gd name="connsiteX3" fmla="*/ 276398 w 552795"/>
                        <a:gd name="connsiteY3" fmla="*/ 0 h 655548"/>
                        <a:gd name="connsiteX4" fmla="*/ 552796 w 552795"/>
                        <a:gd name="connsiteY4" fmla="*/ 327774 h 6555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95" h="655548">
                          <a:moveTo>
                            <a:pt x="552796" y="327774"/>
                          </a:moveTo>
                          <a:cubicBezTo>
                            <a:pt x="552796" y="508799"/>
                            <a:pt x="429048" y="655549"/>
                            <a:pt x="276398" y="655549"/>
                          </a:cubicBezTo>
                          <a:cubicBezTo>
                            <a:pt x="123748" y="655549"/>
                            <a:pt x="0" y="508799"/>
                            <a:pt x="0" y="327774"/>
                          </a:cubicBezTo>
                          <a:cubicBezTo>
                            <a:pt x="0" y="146749"/>
                            <a:pt x="123748" y="0"/>
                            <a:pt x="276398" y="0"/>
                          </a:cubicBezTo>
                          <a:cubicBezTo>
                            <a:pt x="429048" y="0"/>
                            <a:pt x="552796" y="146750"/>
                            <a:pt x="552796" y="327774"/>
                          </a:cubicBezTo>
                          <a:close/>
                        </a:path>
                      </a:pathLst>
                    </a:custGeom>
                    <a:solidFill>
                      <a:srgbClr val="FFFFFF"/>
                    </a:solidFill>
                    <a:ln w="3981" cap="flat">
                      <a:noFill/>
                      <a:prstDash val="solid"/>
                      <a:miter/>
                    </a:ln>
                  </p:spPr>
                  <p:txBody>
                    <a:bodyPr rtlCol="0" anchor="ctr"/>
                    <a:lstStyle/>
                    <a:p>
                      <a:endParaRPr lang="en-US"/>
                    </a:p>
                  </p:txBody>
                </p:sp>
                <p:grpSp>
                  <p:nvGrpSpPr>
                    <p:cNvPr id="539" name="Đồ họa 2">
                      <a:extLst>
                        <a:ext uri="{FF2B5EF4-FFF2-40B4-BE49-F238E27FC236}">
                          <a16:creationId xmlns:a16="http://schemas.microsoft.com/office/drawing/2014/main" id="{7D9A1176-FC25-AE61-5434-7A8275F3E60A}"/>
                        </a:ext>
                      </a:extLst>
                    </p:cNvPr>
                    <p:cNvGrpSpPr>
                      <a:grpSpLocks/>
                    </p:cNvGrpSpPr>
                    <p:nvPr/>
                  </p:nvGrpSpPr>
                  <p:grpSpPr>
                    <a:xfrm>
                      <a:off x="2545204" y="2763225"/>
                      <a:ext cx="551520" cy="614991"/>
                      <a:chOff x="2545204" y="2763225"/>
                      <a:chExt cx="551520" cy="614991"/>
                    </a:xfrm>
                  </p:grpSpPr>
                  <p:sp>
                    <p:nvSpPr>
                      <p:cNvPr id="540" name="Hình tự do: Hình 539">
                        <a:extLst>
                          <a:ext uri="{FF2B5EF4-FFF2-40B4-BE49-F238E27FC236}">
                            <a16:creationId xmlns:a16="http://schemas.microsoft.com/office/drawing/2014/main" id="{5727CCA2-D45D-1958-FD38-2979124521FC}"/>
                          </a:ext>
                        </a:extLst>
                      </p:cNvPr>
                      <p:cNvSpPr>
                        <a:spLocks/>
                      </p:cNvSpPr>
                      <p:nvPr/>
                    </p:nvSpPr>
                    <p:spPr>
                      <a:xfrm rot="-10425587">
                        <a:off x="2574437" y="2788349"/>
                        <a:ext cx="493055" cy="564743"/>
                      </a:xfrm>
                      <a:custGeom>
                        <a:avLst/>
                        <a:gdLst>
                          <a:gd name="connsiteX0" fmla="*/ 493056 w 493055"/>
                          <a:gd name="connsiteY0" fmla="*/ 282372 h 564743"/>
                          <a:gd name="connsiteX1" fmla="*/ 246528 w 493055"/>
                          <a:gd name="connsiteY1" fmla="*/ 564744 h 564743"/>
                          <a:gd name="connsiteX2" fmla="*/ 0 w 493055"/>
                          <a:gd name="connsiteY2" fmla="*/ 282372 h 564743"/>
                          <a:gd name="connsiteX3" fmla="*/ 246528 w 493055"/>
                          <a:gd name="connsiteY3" fmla="*/ 0 h 564743"/>
                          <a:gd name="connsiteX4" fmla="*/ 493056 w 493055"/>
                          <a:gd name="connsiteY4" fmla="*/ 282372 h 5647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55" h="564743">
                            <a:moveTo>
                              <a:pt x="493056" y="282372"/>
                            </a:moveTo>
                            <a:cubicBezTo>
                              <a:pt x="493056" y="438322"/>
                              <a:pt x="382681" y="564744"/>
                              <a:pt x="246528" y="564744"/>
                            </a:cubicBezTo>
                            <a:cubicBezTo>
                              <a:pt x="110374" y="564744"/>
                              <a:pt x="0" y="438322"/>
                              <a:pt x="0" y="282372"/>
                            </a:cubicBezTo>
                            <a:cubicBezTo>
                              <a:pt x="0" y="126422"/>
                              <a:pt x="110374" y="0"/>
                              <a:pt x="246528" y="0"/>
                            </a:cubicBezTo>
                            <a:cubicBezTo>
                              <a:pt x="382681" y="0"/>
                              <a:pt x="493056" y="126422"/>
                              <a:pt x="493056" y="282372"/>
                            </a:cubicBezTo>
                            <a:close/>
                          </a:path>
                        </a:pathLst>
                      </a:custGeom>
                      <a:solidFill>
                        <a:srgbClr val="7E4F37"/>
                      </a:solidFill>
                      <a:ln w="3981" cap="flat">
                        <a:noFill/>
                        <a:prstDash val="solid"/>
                        <a:miter/>
                      </a:ln>
                    </p:spPr>
                    <p:txBody>
                      <a:bodyPr rtlCol="0" anchor="ctr"/>
                      <a:lstStyle/>
                      <a:p>
                        <a:endParaRPr lang="en-US"/>
                      </a:p>
                    </p:txBody>
                  </p:sp>
                  <p:sp>
                    <p:nvSpPr>
                      <p:cNvPr id="541" name="Hình tự do: Hình 540">
                        <a:extLst>
                          <a:ext uri="{FF2B5EF4-FFF2-40B4-BE49-F238E27FC236}">
                            <a16:creationId xmlns:a16="http://schemas.microsoft.com/office/drawing/2014/main" id="{5086AEB1-4BBD-1D3C-1D73-36C8E30597B5}"/>
                          </a:ext>
                        </a:extLst>
                      </p:cNvPr>
                      <p:cNvSpPr>
                        <a:spLocks/>
                      </p:cNvSpPr>
                      <p:nvPr/>
                    </p:nvSpPr>
                    <p:spPr>
                      <a:xfrm>
                        <a:off x="2641618" y="2980888"/>
                        <a:ext cx="104140" cy="111274"/>
                      </a:xfrm>
                      <a:custGeom>
                        <a:avLst/>
                        <a:gdLst>
                          <a:gd name="connsiteX0" fmla="*/ 103439 w 104140"/>
                          <a:gd name="connsiteY0" fmla="*/ 14408 h 111274"/>
                          <a:gd name="connsiteX1" fmla="*/ 77154 w 104140"/>
                          <a:gd name="connsiteY1" fmla="*/ 71 h 111274"/>
                          <a:gd name="connsiteX2" fmla="*/ 28169 w 104140"/>
                          <a:gd name="connsiteY2" fmla="*/ 25161 h 111274"/>
                          <a:gd name="connsiteX3" fmla="*/ 689 w 104140"/>
                          <a:gd name="connsiteY3" fmla="*/ 77731 h 111274"/>
                          <a:gd name="connsiteX4" fmla="*/ 10247 w 104140"/>
                          <a:gd name="connsiteY4" fmla="*/ 109592 h 111274"/>
                          <a:gd name="connsiteX5" fmla="*/ 38125 w 104140"/>
                          <a:gd name="connsiteY5" fmla="*/ 104016 h 111274"/>
                          <a:gd name="connsiteX6" fmla="*/ 69189 w 104140"/>
                          <a:gd name="connsiteY6" fmla="*/ 77731 h 111274"/>
                          <a:gd name="connsiteX7" fmla="*/ 95474 w 104140"/>
                          <a:gd name="connsiteY7" fmla="*/ 45473 h 111274"/>
                          <a:gd name="connsiteX8" fmla="*/ 103439 w 104140"/>
                          <a:gd name="connsiteY8" fmla="*/ 14408 h 1112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4140" h="111274">
                            <a:moveTo>
                              <a:pt x="103439" y="14408"/>
                            </a:moveTo>
                            <a:cubicBezTo>
                              <a:pt x="101050" y="5248"/>
                              <a:pt x="91492" y="-726"/>
                              <a:pt x="77154" y="71"/>
                            </a:cubicBezTo>
                            <a:cubicBezTo>
                              <a:pt x="62817" y="868"/>
                              <a:pt x="44099" y="8833"/>
                              <a:pt x="28169" y="25161"/>
                            </a:cubicBezTo>
                            <a:cubicBezTo>
                              <a:pt x="12238" y="41490"/>
                              <a:pt x="3078" y="61801"/>
                              <a:pt x="689" y="77731"/>
                            </a:cubicBezTo>
                            <a:cubicBezTo>
                              <a:pt x="-1701" y="94060"/>
                              <a:pt x="2282" y="105609"/>
                              <a:pt x="10247" y="109592"/>
                            </a:cubicBezTo>
                            <a:cubicBezTo>
                              <a:pt x="18212" y="113575"/>
                              <a:pt x="27770" y="109990"/>
                              <a:pt x="38125" y="104016"/>
                            </a:cubicBezTo>
                            <a:cubicBezTo>
                              <a:pt x="48081" y="97644"/>
                              <a:pt x="58834" y="88882"/>
                              <a:pt x="69189" y="77731"/>
                            </a:cubicBezTo>
                            <a:cubicBezTo>
                              <a:pt x="79942" y="66978"/>
                              <a:pt x="89102" y="56225"/>
                              <a:pt x="95474" y="45473"/>
                            </a:cubicBezTo>
                            <a:cubicBezTo>
                              <a:pt x="101846" y="34720"/>
                              <a:pt x="105829" y="23967"/>
                              <a:pt x="103439" y="14408"/>
                            </a:cubicBezTo>
                            <a:close/>
                          </a:path>
                        </a:pathLst>
                      </a:custGeom>
                      <a:solidFill>
                        <a:srgbClr val="FFFFFF"/>
                      </a:solidFill>
                      <a:ln w="3981" cap="flat">
                        <a:noFill/>
                        <a:prstDash val="solid"/>
                        <a:miter/>
                      </a:ln>
                    </p:spPr>
                    <p:txBody>
                      <a:bodyPr rtlCol="0" anchor="ctr"/>
                      <a:lstStyle/>
                      <a:p>
                        <a:endParaRPr lang="en-US"/>
                      </a:p>
                    </p:txBody>
                  </p:sp>
                </p:grpSp>
              </p:grpSp>
              <p:grpSp>
                <p:nvGrpSpPr>
                  <p:cNvPr id="529" name="Đồ họa 2">
                    <a:extLst>
                      <a:ext uri="{FF2B5EF4-FFF2-40B4-BE49-F238E27FC236}">
                        <a16:creationId xmlns:a16="http://schemas.microsoft.com/office/drawing/2014/main" id="{B087C053-0157-78DB-A17B-6CFAC0F74301}"/>
                      </a:ext>
                    </a:extLst>
                  </p:cNvPr>
                  <p:cNvGrpSpPr>
                    <a:grpSpLocks/>
                  </p:cNvGrpSpPr>
                  <p:nvPr/>
                </p:nvGrpSpPr>
                <p:grpSpPr>
                  <a:xfrm>
                    <a:off x="3652814" y="2820497"/>
                    <a:ext cx="620776" cy="711752"/>
                    <a:chOff x="3652814" y="2820497"/>
                    <a:chExt cx="620776" cy="711752"/>
                  </a:xfrm>
                </p:grpSpPr>
                <p:sp>
                  <p:nvSpPr>
                    <p:cNvPr id="534" name="Hình tự do: Hình 533">
                      <a:extLst>
                        <a:ext uri="{FF2B5EF4-FFF2-40B4-BE49-F238E27FC236}">
                          <a16:creationId xmlns:a16="http://schemas.microsoft.com/office/drawing/2014/main" id="{9495162F-131E-B26F-A482-BEFC564B5F7D}"/>
                        </a:ext>
                      </a:extLst>
                    </p:cNvPr>
                    <p:cNvSpPr>
                      <a:spLocks/>
                    </p:cNvSpPr>
                    <p:nvPr/>
                  </p:nvSpPr>
                  <p:spPr>
                    <a:xfrm rot="-10425587">
                      <a:off x="3686805" y="2848598"/>
                      <a:ext cx="552795" cy="655548"/>
                    </a:xfrm>
                    <a:custGeom>
                      <a:avLst/>
                      <a:gdLst>
                        <a:gd name="connsiteX0" fmla="*/ 552796 w 552795"/>
                        <a:gd name="connsiteY0" fmla="*/ 327774 h 655548"/>
                        <a:gd name="connsiteX1" fmla="*/ 276398 w 552795"/>
                        <a:gd name="connsiteY1" fmla="*/ 655549 h 655548"/>
                        <a:gd name="connsiteX2" fmla="*/ 0 w 552795"/>
                        <a:gd name="connsiteY2" fmla="*/ 327774 h 655548"/>
                        <a:gd name="connsiteX3" fmla="*/ 276398 w 552795"/>
                        <a:gd name="connsiteY3" fmla="*/ 0 h 655548"/>
                        <a:gd name="connsiteX4" fmla="*/ 552796 w 552795"/>
                        <a:gd name="connsiteY4" fmla="*/ 327774 h 6555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95" h="655548">
                          <a:moveTo>
                            <a:pt x="552796" y="327774"/>
                          </a:moveTo>
                          <a:cubicBezTo>
                            <a:pt x="552796" y="508799"/>
                            <a:pt x="429048" y="655549"/>
                            <a:pt x="276398" y="655549"/>
                          </a:cubicBezTo>
                          <a:cubicBezTo>
                            <a:pt x="123748" y="655549"/>
                            <a:pt x="0" y="508799"/>
                            <a:pt x="0" y="327774"/>
                          </a:cubicBezTo>
                          <a:cubicBezTo>
                            <a:pt x="0" y="146749"/>
                            <a:pt x="123747" y="0"/>
                            <a:pt x="276398" y="0"/>
                          </a:cubicBezTo>
                          <a:cubicBezTo>
                            <a:pt x="429048" y="0"/>
                            <a:pt x="552796" y="146750"/>
                            <a:pt x="552796" y="327774"/>
                          </a:cubicBezTo>
                          <a:close/>
                        </a:path>
                      </a:pathLst>
                    </a:custGeom>
                    <a:solidFill>
                      <a:srgbClr val="FFFFFF"/>
                    </a:solidFill>
                    <a:ln w="3981" cap="flat">
                      <a:noFill/>
                      <a:prstDash val="solid"/>
                      <a:miter/>
                    </a:ln>
                  </p:spPr>
                  <p:txBody>
                    <a:bodyPr rtlCol="0" anchor="ctr"/>
                    <a:lstStyle/>
                    <a:p>
                      <a:endParaRPr lang="en-US"/>
                    </a:p>
                  </p:txBody>
                </p:sp>
                <p:grpSp>
                  <p:nvGrpSpPr>
                    <p:cNvPr id="535" name="Đồ họa 2">
                      <a:extLst>
                        <a:ext uri="{FF2B5EF4-FFF2-40B4-BE49-F238E27FC236}">
                          <a16:creationId xmlns:a16="http://schemas.microsoft.com/office/drawing/2014/main" id="{024FB5A1-9F1D-D55C-56C5-70BA34D7E24B}"/>
                        </a:ext>
                      </a:extLst>
                    </p:cNvPr>
                    <p:cNvGrpSpPr>
                      <a:grpSpLocks/>
                    </p:cNvGrpSpPr>
                    <p:nvPr/>
                  </p:nvGrpSpPr>
                  <p:grpSpPr>
                    <a:xfrm>
                      <a:off x="3685508" y="2887925"/>
                      <a:ext cx="551520" cy="614991"/>
                      <a:chOff x="3685508" y="2887925"/>
                      <a:chExt cx="551520" cy="614991"/>
                    </a:xfrm>
                  </p:grpSpPr>
                  <p:sp>
                    <p:nvSpPr>
                      <p:cNvPr id="536" name="Hình tự do: Hình 535">
                        <a:extLst>
                          <a:ext uri="{FF2B5EF4-FFF2-40B4-BE49-F238E27FC236}">
                            <a16:creationId xmlns:a16="http://schemas.microsoft.com/office/drawing/2014/main" id="{5D5359AB-0498-BF32-FFAC-6ACBEAB4B747}"/>
                          </a:ext>
                        </a:extLst>
                      </p:cNvPr>
                      <p:cNvSpPr>
                        <a:spLocks/>
                      </p:cNvSpPr>
                      <p:nvPr/>
                    </p:nvSpPr>
                    <p:spPr>
                      <a:xfrm rot="374413">
                        <a:off x="3714741" y="2913049"/>
                        <a:ext cx="493055" cy="564743"/>
                      </a:xfrm>
                      <a:custGeom>
                        <a:avLst/>
                        <a:gdLst>
                          <a:gd name="connsiteX0" fmla="*/ 493056 w 493055"/>
                          <a:gd name="connsiteY0" fmla="*/ 282372 h 564743"/>
                          <a:gd name="connsiteX1" fmla="*/ 246528 w 493055"/>
                          <a:gd name="connsiteY1" fmla="*/ 564744 h 564743"/>
                          <a:gd name="connsiteX2" fmla="*/ 0 w 493055"/>
                          <a:gd name="connsiteY2" fmla="*/ 282372 h 564743"/>
                          <a:gd name="connsiteX3" fmla="*/ 246528 w 493055"/>
                          <a:gd name="connsiteY3" fmla="*/ 0 h 564743"/>
                          <a:gd name="connsiteX4" fmla="*/ 493056 w 493055"/>
                          <a:gd name="connsiteY4" fmla="*/ 282372 h 5647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55" h="564743">
                            <a:moveTo>
                              <a:pt x="493056" y="282372"/>
                            </a:moveTo>
                            <a:cubicBezTo>
                              <a:pt x="493056" y="438322"/>
                              <a:pt x="382682" y="564744"/>
                              <a:pt x="246528" y="564744"/>
                            </a:cubicBezTo>
                            <a:cubicBezTo>
                              <a:pt x="110374" y="564744"/>
                              <a:pt x="0" y="438322"/>
                              <a:pt x="0" y="282372"/>
                            </a:cubicBezTo>
                            <a:cubicBezTo>
                              <a:pt x="0" y="126422"/>
                              <a:pt x="110374" y="0"/>
                              <a:pt x="246528" y="0"/>
                            </a:cubicBezTo>
                            <a:cubicBezTo>
                              <a:pt x="382681" y="0"/>
                              <a:pt x="493056" y="126422"/>
                              <a:pt x="493056" y="282372"/>
                            </a:cubicBezTo>
                            <a:close/>
                          </a:path>
                        </a:pathLst>
                      </a:custGeom>
                      <a:solidFill>
                        <a:srgbClr val="7E4F37"/>
                      </a:solidFill>
                      <a:ln w="3981" cap="flat">
                        <a:noFill/>
                        <a:prstDash val="solid"/>
                        <a:miter/>
                      </a:ln>
                    </p:spPr>
                    <p:txBody>
                      <a:bodyPr rtlCol="0" anchor="ctr"/>
                      <a:lstStyle/>
                      <a:p>
                        <a:endParaRPr lang="en-US"/>
                      </a:p>
                    </p:txBody>
                  </p:sp>
                  <p:sp>
                    <p:nvSpPr>
                      <p:cNvPr id="537" name="Hình tự do: Hình 536">
                        <a:extLst>
                          <a:ext uri="{FF2B5EF4-FFF2-40B4-BE49-F238E27FC236}">
                            <a16:creationId xmlns:a16="http://schemas.microsoft.com/office/drawing/2014/main" id="{47C11701-5B9C-CA1F-FA0E-45F292F0B1A4}"/>
                          </a:ext>
                        </a:extLst>
                      </p:cNvPr>
                      <p:cNvSpPr>
                        <a:spLocks/>
                      </p:cNvSpPr>
                      <p:nvPr/>
                    </p:nvSpPr>
                    <p:spPr>
                      <a:xfrm>
                        <a:off x="4049146" y="3128353"/>
                        <a:ext cx="89593" cy="123579"/>
                      </a:xfrm>
                      <a:custGeom>
                        <a:avLst/>
                        <a:gdLst>
                          <a:gd name="connsiteX0" fmla="*/ 2596 w 89593"/>
                          <a:gd name="connsiteY0" fmla="*/ 9918 h 123579"/>
                          <a:gd name="connsiteX1" fmla="*/ 31668 w 89593"/>
                          <a:gd name="connsiteY1" fmla="*/ 1555 h 123579"/>
                          <a:gd name="connsiteX2" fmla="*/ 73884 w 89593"/>
                          <a:gd name="connsiteY2" fmla="*/ 36601 h 123579"/>
                          <a:gd name="connsiteX3" fmla="*/ 89416 w 89593"/>
                          <a:gd name="connsiteY3" fmla="*/ 93950 h 123579"/>
                          <a:gd name="connsiteX4" fmla="*/ 73485 w 89593"/>
                          <a:gd name="connsiteY4" fmla="*/ 123023 h 123579"/>
                          <a:gd name="connsiteX5" fmla="*/ 47599 w 89593"/>
                          <a:gd name="connsiteY5" fmla="*/ 111474 h 123579"/>
                          <a:gd name="connsiteX6" fmla="*/ 22907 w 89593"/>
                          <a:gd name="connsiteY6" fmla="*/ 79215 h 123579"/>
                          <a:gd name="connsiteX7" fmla="*/ 4188 w 89593"/>
                          <a:gd name="connsiteY7" fmla="*/ 41779 h 123579"/>
                          <a:gd name="connsiteX8" fmla="*/ 2596 w 89593"/>
                          <a:gd name="connsiteY8" fmla="*/ 9918 h 1235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9593" h="123579">
                            <a:moveTo>
                              <a:pt x="2596" y="9918"/>
                            </a:moveTo>
                            <a:cubicBezTo>
                              <a:pt x="6976" y="1555"/>
                              <a:pt x="17729" y="-2428"/>
                              <a:pt x="31668" y="1555"/>
                            </a:cubicBezTo>
                            <a:cubicBezTo>
                              <a:pt x="45607" y="5139"/>
                              <a:pt x="61936" y="17087"/>
                              <a:pt x="73884" y="36601"/>
                            </a:cubicBezTo>
                            <a:cubicBezTo>
                              <a:pt x="85831" y="55718"/>
                              <a:pt x="90610" y="77622"/>
                              <a:pt x="89416" y="93950"/>
                            </a:cubicBezTo>
                            <a:cubicBezTo>
                              <a:pt x="88221" y="110279"/>
                              <a:pt x="81849" y="121032"/>
                              <a:pt x="73485" y="123023"/>
                            </a:cubicBezTo>
                            <a:cubicBezTo>
                              <a:pt x="65122" y="125413"/>
                              <a:pt x="55962" y="119837"/>
                              <a:pt x="47599" y="111474"/>
                            </a:cubicBezTo>
                            <a:cubicBezTo>
                              <a:pt x="39235" y="103111"/>
                              <a:pt x="30872" y="91959"/>
                              <a:pt x="22907" y="79215"/>
                            </a:cubicBezTo>
                            <a:cubicBezTo>
                              <a:pt x="14941" y="66471"/>
                              <a:pt x="8171" y="53726"/>
                              <a:pt x="4188" y="41779"/>
                            </a:cubicBezTo>
                            <a:cubicBezTo>
                              <a:pt x="-192" y="29831"/>
                              <a:pt x="-1785" y="18680"/>
                              <a:pt x="2596" y="9918"/>
                            </a:cubicBezTo>
                            <a:close/>
                          </a:path>
                        </a:pathLst>
                      </a:custGeom>
                      <a:solidFill>
                        <a:srgbClr val="FFFFFF"/>
                      </a:solidFill>
                      <a:ln w="3981" cap="flat">
                        <a:noFill/>
                        <a:prstDash val="solid"/>
                        <a:miter/>
                      </a:ln>
                    </p:spPr>
                    <p:txBody>
                      <a:bodyPr rtlCol="0" anchor="ctr"/>
                      <a:lstStyle/>
                      <a:p>
                        <a:endParaRPr lang="en-US"/>
                      </a:p>
                    </p:txBody>
                  </p:sp>
                </p:grpSp>
              </p:grpSp>
              <p:sp>
                <p:nvSpPr>
                  <p:cNvPr id="530" name="Hình tự do: Hình 529">
                    <a:extLst>
                      <a:ext uri="{FF2B5EF4-FFF2-40B4-BE49-F238E27FC236}">
                        <a16:creationId xmlns:a16="http://schemas.microsoft.com/office/drawing/2014/main" id="{740202EB-55D8-E4E9-26B5-014AA9C87993}"/>
                      </a:ext>
                    </a:extLst>
                  </p:cNvPr>
                  <p:cNvSpPr>
                    <a:spLocks/>
                  </p:cNvSpPr>
                  <p:nvPr/>
                </p:nvSpPr>
                <p:spPr>
                  <a:xfrm>
                    <a:off x="3286072" y="3282024"/>
                    <a:ext cx="190535" cy="199277"/>
                  </a:xfrm>
                  <a:custGeom>
                    <a:avLst/>
                    <a:gdLst>
                      <a:gd name="connsiteX0" fmla="*/ 185010 w 190535"/>
                      <a:gd name="connsiteY0" fmla="*/ 131444 h 199277"/>
                      <a:gd name="connsiteX1" fmla="*/ 188992 w 190535"/>
                      <a:gd name="connsiteY1" fmla="*/ 155738 h 199277"/>
                      <a:gd name="connsiteX2" fmla="*/ 185408 w 190535"/>
                      <a:gd name="connsiteY2" fmla="*/ 163703 h 199277"/>
                      <a:gd name="connsiteX3" fmla="*/ 179434 w 190535"/>
                      <a:gd name="connsiteY3" fmla="*/ 171668 h 199277"/>
                      <a:gd name="connsiteX4" fmla="*/ 160716 w 190535"/>
                      <a:gd name="connsiteY4" fmla="*/ 186802 h 199277"/>
                      <a:gd name="connsiteX5" fmla="*/ 147972 w 190535"/>
                      <a:gd name="connsiteY5" fmla="*/ 192776 h 199277"/>
                      <a:gd name="connsiteX6" fmla="*/ 133236 w 190535"/>
                      <a:gd name="connsiteY6" fmla="*/ 197156 h 199277"/>
                      <a:gd name="connsiteX7" fmla="*/ 7387 w 190535"/>
                      <a:gd name="connsiteY7" fmla="*/ 47810 h 199277"/>
                      <a:gd name="connsiteX8" fmla="*/ 14157 w 190535"/>
                      <a:gd name="connsiteY8" fmla="*/ 34269 h 199277"/>
                      <a:gd name="connsiteX9" fmla="*/ 22122 w 190535"/>
                      <a:gd name="connsiteY9" fmla="*/ 22720 h 199277"/>
                      <a:gd name="connsiteX10" fmla="*/ 40044 w 190535"/>
                      <a:gd name="connsiteY10" fmla="*/ 6789 h 199277"/>
                      <a:gd name="connsiteX11" fmla="*/ 48806 w 190535"/>
                      <a:gd name="connsiteY11" fmla="*/ 2408 h 199277"/>
                      <a:gd name="connsiteX12" fmla="*/ 57169 w 190535"/>
                      <a:gd name="connsiteY12" fmla="*/ 417 h 199277"/>
                      <a:gd name="connsiteX13" fmla="*/ 94207 w 190535"/>
                      <a:gd name="connsiteY13" fmla="*/ 53784 h 199277"/>
                      <a:gd name="connsiteX14" fmla="*/ 95800 w 190535"/>
                      <a:gd name="connsiteY14" fmla="*/ 59359 h 199277"/>
                      <a:gd name="connsiteX15" fmla="*/ 97791 w 190535"/>
                      <a:gd name="connsiteY15" fmla="*/ 64935 h 199277"/>
                      <a:gd name="connsiteX16" fmla="*/ 106951 w 190535"/>
                      <a:gd name="connsiteY16" fmla="*/ 82857 h 199277"/>
                      <a:gd name="connsiteX17" fmla="*/ 110934 w 190535"/>
                      <a:gd name="connsiteY17" fmla="*/ 88034 h 199277"/>
                      <a:gd name="connsiteX18" fmla="*/ 115315 w 190535"/>
                      <a:gd name="connsiteY18" fmla="*/ 92813 h 199277"/>
                      <a:gd name="connsiteX19" fmla="*/ 131245 w 190535"/>
                      <a:gd name="connsiteY19" fmla="*/ 105159 h 199277"/>
                      <a:gd name="connsiteX20" fmla="*/ 136422 w 190535"/>
                      <a:gd name="connsiteY20" fmla="*/ 107947 h 199277"/>
                      <a:gd name="connsiteX21" fmla="*/ 141600 w 190535"/>
                      <a:gd name="connsiteY21" fmla="*/ 110735 h 199277"/>
                      <a:gd name="connsiteX22" fmla="*/ 185010 w 190535"/>
                      <a:gd name="connsiteY22" fmla="*/ 131444 h 1992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90535" h="199277">
                        <a:moveTo>
                          <a:pt x="185010" y="131444"/>
                        </a:moveTo>
                        <a:cubicBezTo>
                          <a:pt x="190984" y="137816"/>
                          <a:pt x="191780" y="147374"/>
                          <a:pt x="188992" y="155738"/>
                        </a:cubicBezTo>
                        <a:cubicBezTo>
                          <a:pt x="188196" y="158127"/>
                          <a:pt x="187001" y="160915"/>
                          <a:pt x="185408" y="163703"/>
                        </a:cubicBezTo>
                        <a:cubicBezTo>
                          <a:pt x="183815" y="166491"/>
                          <a:pt x="181824" y="168880"/>
                          <a:pt x="179434" y="171668"/>
                        </a:cubicBezTo>
                        <a:cubicBezTo>
                          <a:pt x="174257" y="177642"/>
                          <a:pt x="167885" y="182421"/>
                          <a:pt x="160716" y="186802"/>
                        </a:cubicBezTo>
                        <a:cubicBezTo>
                          <a:pt x="156733" y="189191"/>
                          <a:pt x="152751" y="190784"/>
                          <a:pt x="147972" y="192776"/>
                        </a:cubicBezTo>
                        <a:cubicBezTo>
                          <a:pt x="143591" y="194369"/>
                          <a:pt x="138414" y="195962"/>
                          <a:pt x="133236" y="197156"/>
                        </a:cubicBezTo>
                        <a:cubicBezTo>
                          <a:pt x="48009" y="213883"/>
                          <a:pt x="-23677" y="128656"/>
                          <a:pt x="7387" y="47810"/>
                        </a:cubicBezTo>
                        <a:cubicBezTo>
                          <a:pt x="9378" y="43031"/>
                          <a:pt x="11768" y="38252"/>
                          <a:pt x="14157" y="34269"/>
                        </a:cubicBezTo>
                        <a:cubicBezTo>
                          <a:pt x="16945" y="30286"/>
                          <a:pt x="19335" y="26304"/>
                          <a:pt x="22122" y="22720"/>
                        </a:cubicBezTo>
                        <a:cubicBezTo>
                          <a:pt x="27300" y="16347"/>
                          <a:pt x="33274" y="10772"/>
                          <a:pt x="40044" y="6789"/>
                        </a:cubicBezTo>
                        <a:cubicBezTo>
                          <a:pt x="43230" y="4798"/>
                          <a:pt x="46018" y="3603"/>
                          <a:pt x="48806" y="2408"/>
                        </a:cubicBezTo>
                        <a:cubicBezTo>
                          <a:pt x="51992" y="1214"/>
                          <a:pt x="54780" y="815"/>
                          <a:pt x="57169" y="417"/>
                        </a:cubicBezTo>
                        <a:cubicBezTo>
                          <a:pt x="88631" y="-4362"/>
                          <a:pt x="87437" y="33074"/>
                          <a:pt x="94207" y="53784"/>
                        </a:cubicBezTo>
                        <a:cubicBezTo>
                          <a:pt x="94605" y="55775"/>
                          <a:pt x="95402" y="57766"/>
                          <a:pt x="95800" y="59359"/>
                        </a:cubicBezTo>
                        <a:cubicBezTo>
                          <a:pt x="96198" y="61351"/>
                          <a:pt x="96995" y="62944"/>
                          <a:pt x="97791" y="64935"/>
                        </a:cubicBezTo>
                        <a:cubicBezTo>
                          <a:pt x="100181" y="71307"/>
                          <a:pt x="103367" y="78077"/>
                          <a:pt x="106951" y="82857"/>
                        </a:cubicBezTo>
                        <a:cubicBezTo>
                          <a:pt x="108544" y="84848"/>
                          <a:pt x="109739" y="86441"/>
                          <a:pt x="110934" y="88034"/>
                        </a:cubicBezTo>
                        <a:cubicBezTo>
                          <a:pt x="112129" y="89229"/>
                          <a:pt x="113324" y="90822"/>
                          <a:pt x="115315" y="92813"/>
                        </a:cubicBezTo>
                        <a:cubicBezTo>
                          <a:pt x="119696" y="97592"/>
                          <a:pt x="125669" y="101575"/>
                          <a:pt x="131245" y="105159"/>
                        </a:cubicBezTo>
                        <a:cubicBezTo>
                          <a:pt x="132838" y="105955"/>
                          <a:pt x="134431" y="107150"/>
                          <a:pt x="136422" y="107947"/>
                        </a:cubicBezTo>
                        <a:cubicBezTo>
                          <a:pt x="138015" y="108743"/>
                          <a:pt x="140007" y="109938"/>
                          <a:pt x="141600" y="110735"/>
                        </a:cubicBezTo>
                        <a:cubicBezTo>
                          <a:pt x="156335" y="117505"/>
                          <a:pt x="173859" y="120293"/>
                          <a:pt x="185010" y="131444"/>
                        </a:cubicBezTo>
                        <a:close/>
                      </a:path>
                    </a:pathLst>
                  </a:custGeom>
                  <a:solidFill>
                    <a:srgbClr val="F1775B"/>
                  </a:solidFill>
                  <a:ln w="3981" cap="flat">
                    <a:noFill/>
                    <a:prstDash val="solid"/>
                    <a:miter/>
                  </a:ln>
                </p:spPr>
                <p:txBody>
                  <a:bodyPr rtlCol="0" anchor="ctr"/>
                  <a:lstStyle/>
                  <a:p>
                    <a:endParaRPr lang="en-US"/>
                  </a:p>
                </p:txBody>
              </p:sp>
              <p:sp>
                <p:nvSpPr>
                  <p:cNvPr id="531" name="Hình tự do: Hình 530">
                    <a:extLst>
                      <a:ext uri="{FF2B5EF4-FFF2-40B4-BE49-F238E27FC236}">
                        <a16:creationId xmlns:a16="http://schemas.microsoft.com/office/drawing/2014/main" id="{7A16E0DA-C650-290C-2656-35B0CA06AE4D}"/>
                      </a:ext>
                    </a:extLst>
                  </p:cNvPr>
                  <p:cNvSpPr>
                    <a:spLocks/>
                  </p:cNvSpPr>
                  <p:nvPr/>
                </p:nvSpPr>
                <p:spPr>
                  <a:xfrm>
                    <a:off x="2983333" y="3514540"/>
                    <a:ext cx="758623" cy="203118"/>
                  </a:xfrm>
                  <a:custGeom>
                    <a:avLst/>
                    <a:gdLst>
                      <a:gd name="connsiteX0" fmla="*/ 7449 w 758623"/>
                      <a:gd name="connsiteY0" fmla="*/ 99650 h 203118"/>
                      <a:gd name="connsiteX1" fmla="*/ 614394 w 758623"/>
                      <a:gd name="connsiteY1" fmla="*/ 135891 h 203118"/>
                      <a:gd name="connsiteX2" fmla="*/ 752988 w 758623"/>
                      <a:gd name="connsiteY2" fmla="*/ 33539 h 203118"/>
                      <a:gd name="connsiteX3" fmla="*/ 729889 w 758623"/>
                      <a:gd name="connsiteY3" fmla="*/ 4864 h 203118"/>
                      <a:gd name="connsiteX4" fmla="*/ 187860 w 758623"/>
                      <a:gd name="connsiteY4" fmla="*/ 145449 h 203118"/>
                      <a:gd name="connsiteX5" fmla="*/ 28955 w 758623"/>
                      <a:gd name="connsiteY5" fmla="*/ 70178 h 203118"/>
                      <a:gd name="connsiteX6" fmla="*/ 7449 w 758623"/>
                      <a:gd name="connsiteY6" fmla="*/ 99650 h 203118"/>
                      <a:gd name="connsiteX7" fmla="*/ 7449 w 758623"/>
                      <a:gd name="connsiteY7" fmla="*/ 99650 h 2031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58623" h="203118">
                        <a:moveTo>
                          <a:pt x="7449" y="99650"/>
                        </a:moveTo>
                        <a:cubicBezTo>
                          <a:pt x="185869" y="222313"/>
                          <a:pt x="422832" y="237845"/>
                          <a:pt x="614394" y="135891"/>
                        </a:cubicBezTo>
                        <a:cubicBezTo>
                          <a:pt x="665371" y="108810"/>
                          <a:pt x="712366" y="74559"/>
                          <a:pt x="752988" y="33539"/>
                        </a:cubicBezTo>
                        <a:cubicBezTo>
                          <a:pt x="769317" y="17210"/>
                          <a:pt x="746616" y="-11464"/>
                          <a:pt x="729889" y="4864"/>
                        </a:cubicBezTo>
                        <a:cubicBezTo>
                          <a:pt x="588906" y="145449"/>
                          <a:pt x="379422" y="201604"/>
                          <a:pt x="187860" y="145449"/>
                        </a:cubicBezTo>
                        <a:cubicBezTo>
                          <a:pt x="131308" y="128722"/>
                          <a:pt x="77543" y="103632"/>
                          <a:pt x="28955" y="70178"/>
                        </a:cubicBezTo>
                        <a:cubicBezTo>
                          <a:pt x="9839" y="57036"/>
                          <a:pt x="-11667" y="86507"/>
                          <a:pt x="7449" y="99650"/>
                        </a:cubicBezTo>
                        <a:lnTo>
                          <a:pt x="7449" y="99650"/>
                        </a:lnTo>
                        <a:close/>
                      </a:path>
                    </a:pathLst>
                  </a:custGeom>
                  <a:solidFill>
                    <a:srgbClr val="B83E3E"/>
                  </a:solidFill>
                  <a:ln w="3981" cap="flat">
                    <a:noFill/>
                    <a:prstDash val="solid"/>
                    <a:miter/>
                  </a:ln>
                </p:spPr>
                <p:txBody>
                  <a:bodyPr rtlCol="0" anchor="ctr"/>
                  <a:lstStyle/>
                  <a:p>
                    <a:endParaRPr lang="en-US"/>
                  </a:p>
                </p:txBody>
              </p:sp>
              <p:sp>
                <p:nvSpPr>
                  <p:cNvPr id="532" name="Hình tự do: Hình 531">
                    <a:extLst>
                      <a:ext uri="{FF2B5EF4-FFF2-40B4-BE49-F238E27FC236}">
                        <a16:creationId xmlns:a16="http://schemas.microsoft.com/office/drawing/2014/main" id="{6C0BB4B9-DEE6-7EC9-E035-78D46DC7E979}"/>
                      </a:ext>
                    </a:extLst>
                  </p:cNvPr>
                  <p:cNvSpPr>
                    <a:spLocks/>
                  </p:cNvSpPr>
                  <p:nvPr/>
                </p:nvSpPr>
                <p:spPr>
                  <a:xfrm>
                    <a:off x="3848599" y="2682237"/>
                    <a:ext cx="370189" cy="183132"/>
                  </a:xfrm>
                  <a:custGeom>
                    <a:avLst/>
                    <a:gdLst>
                      <a:gd name="connsiteX0" fmla="*/ 15165 w 370189"/>
                      <a:gd name="connsiteY0" fmla="*/ 35475 h 183132"/>
                      <a:gd name="connsiteX1" fmla="*/ 337355 w 370189"/>
                      <a:gd name="connsiteY1" fmla="*/ 177652 h 183132"/>
                      <a:gd name="connsiteX2" fmla="*/ 365233 w 370189"/>
                      <a:gd name="connsiteY2" fmla="*/ 155350 h 183132"/>
                      <a:gd name="connsiteX3" fmla="*/ 19147 w 370189"/>
                      <a:gd name="connsiteY3" fmla="*/ 30 h 183132"/>
                      <a:gd name="connsiteX4" fmla="*/ 15165 w 370189"/>
                      <a:gd name="connsiteY4" fmla="*/ 35475 h 183132"/>
                      <a:gd name="connsiteX5" fmla="*/ 15165 w 370189"/>
                      <a:gd name="connsiteY5" fmla="*/ 35475 h 183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0189" h="183132">
                        <a:moveTo>
                          <a:pt x="15165" y="35475"/>
                        </a:moveTo>
                        <a:cubicBezTo>
                          <a:pt x="135439" y="43041"/>
                          <a:pt x="251331" y="93222"/>
                          <a:pt x="337355" y="177652"/>
                        </a:cubicBezTo>
                        <a:cubicBezTo>
                          <a:pt x="353684" y="193583"/>
                          <a:pt x="381562" y="171280"/>
                          <a:pt x="365233" y="155350"/>
                        </a:cubicBezTo>
                        <a:cubicBezTo>
                          <a:pt x="272439" y="64149"/>
                          <a:pt x="149378" y="7995"/>
                          <a:pt x="19147" y="30"/>
                        </a:cubicBezTo>
                        <a:cubicBezTo>
                          <a:pt x="-3554" y="-1165"/>
                          <a:pt x="-7536" y="34280"/>
                          <a:pt x="15165" y="35475"/>
                        </a:cubicBezTo>
                        <a:lnTo>
                          <a:pt x="15165" y="35475"/>
                        </a:lnTo>
                        <a:close/>
                      </a:path>
                    </a:pathLst>
                  </a:custGeom>
                  <a:solidFill>
                    <a:srgbClr val="935C33"/>
                  </a:solidFill>
                  <a:ln w="3981" cap="flat">
                    <a:noFill/>
                    <a:prstDash val="solid"/>
                    <a:miter/>
                  </a:ln>
                </p:spPr>
                <p:txBody>
                  <a:bodyPr rtlCol="0" anchor="ctr"/>
                  <a:lstStyle/>
                  <a:p>
                    <a:endParaRPr lang="en-US"/>
                  </a:p>
                </p:txBody>
              </p:sp>
              <p:sp>
                <p:nvSpPr>
                  <p:cNvPr id="533" name="Hình tự do: Hình 532">
                    <a:extLst>
                      <a:ext uri="{FF2B5EF4-FFF2-40B4-BE49-F238E27FC236}">
                        <a16:creationId xmlns:a16="http://schemas.microsoft.com/office/drawing/2014/main" id="{007A03D6-A0D0-2982-3B4F-164E8A89A18E}"/>
                      </a:ext>
                    </a:extLst>
                  </p:cNvPr>
                  <p:cNvSpPr>
                    <a:spLocks/>
                  </p:cNvSpPr>
                  <p:nvPr/>
                </p:nvSpPr>
                <p:spPr>
                  <a:xfrm>
                    <a:off x="2661345" y="2597818"/>
                    <a:ext cx="399801" cy="82961"/>
                  </a:xfrm>
                  <a:custGeom>
                    <a:avLst/>
                    <a:gdLst>
                      <a:gd name="connsiteX0" fmla="*/ 23575 w 399801"/>
                      <a:gd name="connsiteY0" fmla="*/ 81262 h 82961"/>
                      <a:gd name="connsiteX1" fmla="*/ 374839 w 399801"/>
                      <a:gd name="connsiteY1" fmla="*/ 54976 h 82961"/>
                      <a:gd name="connsiteX2" fmla="*/ 388778 w 399801"/>
                      <a:gd name="connsiteY2" fmla="*/ 22320 h 82961"/>
                      <a:gd name="connsiteX3" fmla="*/ 10433 w 399801"/>
                      <a:gd name="connsiteY3" fmla="*/ 48206 h 82961"/>
                      <a:gd name="connsiteX4" fmla="*/ 23575 w 399801"/>
                      <a:gd name="connsiteY4" fmla="*/ 81262 h 82961"/>
                      <a:gd name="connsiteX5" fmla="*/ 23575 w 399801"/>
                      <a:gd name="connsiteY5" fmla="*/ 81262 h 82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9801" h="82961">
                        <a:moveTo>
                          <a:pt x="23575" y="81262"/>
                        </a:moveTo>
                        <a:cubicBezTo>
                          <a:pt x="133096" y="31081"/>
                          <a:pt x="258946" y="21125"/>
                          <a:pt x="374839" y="54976"/>
                        </a:cubicBezTo>
                        <a:cubicBezTo>
                          <a:pt x="396743" y="61349"/>
                          <a:pt x="410682" y="28692"/>
                          <a:pt x="388778" y="22320"/>
                        </a:cubicBezTo>
                        <a:cubicBezTo>
                          <a:pt x="264123" y="-14320"/>
                          <a:pt x="128715" y="-5957"/>
                          <a:pt x="10433" y="48206"/>
                        </a:cubicBezTo>
                        <a:cubicBezTo>
                          <a:pt x="-10276" y="57366"/>
                          <a:pt x="2866" y="90820"/>
                          <a:pt x="23575" y="81262"/>
                        </a:cubicBezTo>
                        <a:lnTo>
                          <a:pt x="23575" y="81262"/>
                        </a:lnTo>
                        <a:close/>
                      </a:path>
                    </a:pathLst>
                  </a:custGeom>
                  <a:solidFill>
                    <a:srgbClr val="935C33"/>
                  </a:solidFill>
                  <a:ln w="3981" cap="flat">
                    <a:noFill/>
                    <a:prstDash val="solid"/>
                    <a:miter/>
                  </a:ln>
                </p:spPr>
                <p:txBody>
                  <a:bodyPr rtlCol="0" anchor="ctr"/>
                  <a:lstStyle/>
                  <a:p>
                    <a:endParaRPr lang="en-US"/>
                  </a:p>
                </p:txBody>
              </p:sp>
            </p:grpSp>
          </p:grpSp>
          <p:grpSp>
            <p:nvGrpSpPr>
              <p:cNvPr id="498" name="Đồ họa 2">
                <a:extLst>
                  <a:ext uri="{FF2B5EF4-FFF2-40B4-BE49-F238E27FC236}">
                    <a16:creationId xmlns:a16="http://schemas.microsoft.com/office/drawing/2014/main" id="{8DBF8F09-12E9-3A04-7946-F5A1793ADE2A}"/>
                  </a:ext>
                </a:extLst>
              </p:cNvPr>
              <p:cNvGrpSpPr>
                <a:grpSpLocks/>
              </p:cNvGrpSpPr>
              <p:nvPr/>
            </p:nvGrpSpPr>
            <p:grpSpPr>
              <a:xfrm>
                <a:off x="2808750" y="4546022"/>
                <a:ext cx="1159385" cy="620567"/>
                <a:chOff x="2808750" y="4546022"/>
                <a:chExt cx="1159385" cy="620567"/>
              </a:xfrm>
            </p:grpSpPr>
            <p:grpSp>
              <p:nvGrpSpPr>
                <p:cNvPr id="499" name="Đồ họa 2">
                  <a:extLst>
                    <a:ext uri="{FF2B5EF4-FFF2-40B4-BE49-F238E27FC236}">
                      <a16:creationId xmlns:a16="http://schemas.microsoft.com/office/drawing/2014/main" id="{FB378046-4092-0A0F-6507-2C9BCAEA4CAD}"/>
                    </a:ext>
                  </a:extLst>
                </p:cNvPr>
                <p:cNvGrpSpPr>
                  <a:grpSpLocks/>
                </p:cNvGrpSpPr>
                <p:nvPr/>
              </p:nvGrpSpPr>
              <p:grpSpPr>
                <a:xfrm>
                  <a:off x="3287483" y="4679319"/>
                  <a:ext cx="201521" cy="455004"/>
                  <a:chOff x="3287483" y="4679319"/>
                  <a:chExt cx="201521" cy="455004"/>
                </a:xfrm>
              </p:grpSpPr>
              <p:grpSp>
                <p:nvGrpSpPr>
                  <p:cNvPr id="510" name="Đồ họa 2">
                    <a:extLst>
                      <a:ext uri="{FF2B5EF4-FFF2-40B4-BE49-F238E27FC236}">
                        <a16:creationId xmlns:a16="http://schemas.microsoft.com/office/drawing/2014/main" id="{601B57AC-7324-AE3F-FD71-FDC94FCE5EBF}"/>
                      </a:ext>
                    </a:extLst>
                  </p:cNvPr>
                  <p:cNvGrpSpPr>
                    <a:grpSpLocks/>
                  </p:cNvGrpSpPr>
                  <p:nvPr/>
                </p:nvGrpSpPr>
                <p:grpSpPr>
                  <a:xfrm>
                    <a:off x="3287483" y="4679319"/>
                    <a:ext cx="106455" cy="455004"/>
                    <a:chOff x="3287483" y="4679319"/>
                    <a:chExt cx="106455" cy="455004"/>
                  </a:xfrm>
                </p:grpSpPr>
                <p:sp>
                  <p:nvSpPr>
                    <p:cNvPr id="516" name="Hình tự do: Hình 515">
                      <a:extLst>
                        <a:ext uri="{FF2B5EF4-FFF2-40B4-BE49-F238E27FC236}">
                          <a16:creationId xmlns:a16="http://schemas.microsoft.com/office/drawing/2014/main" id="{19131506-E657-0B96-FB13-7BB759466EBE}"/>
                        </a:ext>
                      </a:extLst>
                    </p:cNvPr>
                    <p:cNvSpPr>
                      <a:spLocks/>
                    </p:cNvSpPr>
                    <p:nvPr/>
                  </p:nvSpPr>
                  <p:spPr>
                    <a:xfrm>
                      <a:off x="3358713" y="4818619"/>
                      <a:ext cx="31189" cy="204208"/>
                    </a:xfrm>
                    <a:custGeom>
                      <a:avLst/>
                      <a:gdLst>
                        <a:gd name="connsiteX0" fmla="*/ 25150 w 31189"/>
                        <a:gd name="connsiteY0" fmla="*/ 204208 h 204208"/>
                        <a:gd name="connsiteX1" fmla="*/ 31124 w 31189"/>
                        <a:gd name="connsiteY1" fmla="*/ 5876 h 204208"/>
                        <a:gd name="connsiteX2" fmla="*/ 458 w 31189"/>
                        <a:gd name="connsiteY2" fmla="*/ 28975 h 204208"/>
                        <a:gd name="connsiteX3" fmla="*/ 25150 w 31189"/>
                        <a:gd name="connsiteY3" fmla="*/ 204208 h 204208"/>
                      </a:gdLst>
                      <a:ahLst/>
                      <a:cxnLst>
                        <a:cxn ang="0">
                          <a:pos x="connsiteX0" y="connsiteY0"/>
                        </a:cxn>
                        <a:cxn ang="0">
                          <a:pos x="connsiteX1" y="connsiteY1"/>
                        </a:cxn>
                        <a:cxn ang="0">
                          <a:pos x="connsiteX2" y="connsiteY2"/>
                        </a:cxn>
                        <a:cxn ang="0">
                          <a:pos x="connsiteX3" y="connsiteY3"/>
                        </a:cxn>
                      </a:cxnLst>
                      <a:rect l="l" t="t" r="r" b="b"/>
                      <a:pathLst>
                        <a:path w="31189" h="204208">
                          <a:moveTo>
                            <a:pt x="25150" y="204208"/>
                          </a:moveTo>
                          <a:cubicBezTo>
                            <a:pt x="25150" y="204208"/>
                            <a:pt x="31921" y="19417"/>
                            <a:pt x="31124" y="5876"/>
                          </a:cubicBezTo>
                          <a:cubicBezTo>
                            <a:pt x="30328" y="-7665"/>
                            <a:pt x="2848" y="3088"/>
                            <a:pt x="458" y="28975"/>
                          </a:cubicBezTo>
                          <a:cubicBezTo>
                            <a:pt x="-1931" y="54862"/>
                            <a:pt x="4839" y="189473"/>
                            <a:pt x="25150" y="204208"/>
                          </a:cubicBezTo>
                          <a:close/>
                        </a:path>
                      </a:pathLst>
                    </a:custGeom>
                    <a:solidFill>
                      <a:srgbClr val="E6967A"/>
                    </a:solidFill>
                    <a:ln w="3981" cap="flat">
                      <a:noFill/>
                      <a:prstDash val="solid"/>
                      <a:miter/>
                    </a:ln>
                  </p:spPr>
                  <p:txBody>
                    <a:bodyPr rtlCol="0" anchor="ctr"/>
                    <a:lstStyle/>
                    <a:p>
                      <a:endParaRPr lang="en-US"/>
                    </a:p>
                  </p:txBody>
                </p:sp>
                <p:sp>
                  <p:nvSpPr>
                    <p:cNvPr id="517" name="Hình tự do: Hình 516">
                      <a:extLst>
                        <a:ext uri="{FF2B5EF4-FFF2-40B4-BE49-F238E27FC236}">
                          <a16:creationId xmlns:a16="http://schemas.microsoft.com/office/drawing/2014/main" id="{6F56D2D7-41F5-B9C6-90D5-1690CBEE8E96}"/>
                        </a:ext>
                      </a:extLst>
                    </p:cNvPr>
                    <p:cNvSpPr>
                      <a:spLocks/>
                    </p:cNvSpPr>
                    <p:nvPr/>
                  </p:nvSpPr>
                  <p:spPr>
                    <a:xfrm>
                      <a:off x="3322916" y="4679319"/>
                      <a:ext cx="71022" cy="317546"/>
                    </a:xfrm>
                    <a:custGeom>
                      <a:avLst/>
                      <a:gdLst>
                        <a:gd name="connsiteX0" fmla="*/ 48202 w 71022"/>
                        <a:gd name="connsiteY0" fmla="*/ 302089 h 317546"/>
                        <a:gd name="connsiteX1" fmla="*/ 69310 w 71022"/>
                        <a:gd name="connsiteY1" fmla="*/ 53975 h 317546"/>
                        <a:gd name="connsiteX2" fmla="*/ 35857 w 71022"/>
                        <a:gd name="connsiteY2" fmla="*/ 19724 h 317546"/>
                        <a:gd name="connsiteX3" fmla="*/ 13 w 71022"/>
                        <a:gd name="connsiteY3" fmla="*/ 296115 h 317546"/>
                        <a:gd name="connsiteX4" fmla="*/ 48202 w 71022"/>
                        <a:gd name="connsiteY4" fmla="*/ 302089 h 3175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022" h="317546">
                          <a:moveTo>
                            <a:pt x="48202" y="302089"/>
                          </a:moveTo>
                          <a:cubicBezTo>
                            <a:pt x="48202" y="302089"/>
                            <a:pt x="60150" y="97385"/>
                            <a:pt x="69310" y="53975"/>
                          </a:cubicBezTo>
                          <a:cubicBezTo>
                            <a:pt x="79665" y="4989"/>
                            <a:pt x="39839" y="-20101"/>
                            <a:pt x="35857" y="19724"/>
                          </a:cubicBezTo>
                          <a:cubicBezTo>
                            <a:pt x="31874" y="59152"/>
                            <a:pt x="412" y="285760"/>
                            <a:pt x="13" y="296115"/>
                          </a:cubicBezTo>
                          <a:cubicBezTo>
                            <a:pt x="-783" y="306470"/>
                            <a:pt x="34263" y="335144"/>
                            <a:pt x="48202" y="302089"/>
                          </a:cubicBezTo>
                          <a:close/>
                        </a:path>
                      </a:pathLst>
                    </a:custGeom>
                    <a:solidFill>
                      <a:srgbClr val="E6967A"/>
                    </a:solidFill>
                    <a:ln w="3981" cap="flat">
                      <a:noFill/>
                      <a:prstDash val="solid"/>
                      <a:miter/>
                    </a:ln>
                  </p:spPr>
                  <p:txBody>
                    <a:bodyPr rtlCol="0" anchor="ctr"/>
                    <a:lstStyle/>
                    <a:p>
                      <a:endParaRPr lang="en-US"/>
                    </a:p>
                  </p:txBody>
                </p:sp>
                <p:sp>
                  <p:nvSpPr>
                    <p:cNvPr id="518" name="Hình tự do: Hình 517">
                      <a:extLst>
                        <a:ext uri="{FF2B5EF4-FFF2-40B4-BE49-F238E27FC236}">
                          <a16:creationId xmlns:a16="http://schemas.microsoft.com/office/drawing/2014/main" id="{0263E46D-8CE2-0AE7-3B78-70EF44C5DD7D}"/>
                        </a:ext>
                      </a:extLst>
                    </p:cNvPr>
                    <p:cNvSpPr>
                      <a:spLocks/>
                    </p:cNvSpPr>
                    <p:nvPr/>
                  </p:nvSpPr>
                  <p:spPr>
                    <a:xfrm>
                      <a:off x="3288686" y="4688034"/>
                      <a:ext cx="86461" cy="397319"/>
                    </a:xfrm>
                    <a:custGeom>
                      <a:avLst/>
                      <a:gdLst>
                        <a:gd name="connsiteX0" fmla="*/ 67697 w 86461"/>
                        <a:gd name="connsiteY0" fmla="*/ 307712 h 397319"/>
                        <a:gd name="connsiteX1" fmla="*/ 84424 w 86461"/>
                        <a:gd name="connsiteY1" fmla="*/ 41675 h 397319"/>
                        <a:gd name="connsiteX2" fmla="*/ 58139 w 86461"/>
                        <a:gd name="connsiteY2" fmla="*/ 18178 h 397319"/>
                        <a:gd name="connsiteX3" fmla="*/ 2781 w 86461"/>
                        <a:gd name="connsiteY3" fmla="*/ 262708 h 397319"/>
                        <a:gd name="connsiteX4" fmla="*/ 31456 w 86461"/>
                        <a:gd name="connsiteY4" fmla="*/ 397320 h 397319"/>
                        <a:gd name="connsiteX5" fmla="*/ 67697 w 86461"/>
                        <a:gd name="connsiteY5" fmla="*/ 307712 h 3973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6461" h="397319">
                          <a:moveTo>
                            <a:pt x="67697" y="307712"/>
                          </a:moveTo>
                          <a:cubicBezTo>
                            <a:pt x="67697" y="307712"/>
                            <a:pt x="70485" y="85484"/>
                            <a:pt x="84424" y="41675"/>
                          </a:cubicBezTo>
                          <a:cubicBezTo>
                            <a:pt x="93186" y="13797"/>
                            <a:pt x="71680" y="-22444"/>
                            <a:pt x="58139" y="18178"/>
                          </a:cubicBezTo>
                          <a:cubicBezTo>
                            <a:pt x="50970" y="39684"/>
                            <a:pt x="20703" y="185048"/>
                            <a:pt x="2781" y="262708"/>
                          </a:cubicBezTo>
                          <a:cubicBezTo>
                            <a:pt x="-11158" y="323244"/>
                            <a:pt x="31854" y="391346"/>
                            <a:pt x="31456" y="397320"/>
                          </a:cubicBezTo>
                          <a:cubicBezTo>
                            <a:pt x="31456" y="397320"/>
                            <a:pt x="55749" y="342360"/>
                            <a:pt x="67697" y="307712"/>
                          </a:cubicBezTo>
                          <a:close/>
                        </a:path>
                      </a:pathLst>
                    </a:custGeom>
                    <a:solidFill>
                      <a:srgbClr val="E8C2AC"/>
                    </a:solidFill>
                    <a:ln w="3981" cap="flat">
                      <a:noFill/>
                      <a:prstDash val="solid"/>
                      <a:miter/>
                    </a:ln>
                  </p:spPr>
                  <p:txBody>
                    <a:bodyPr rtlCol="0" anchor="ctr"/>
                    <a:lstStyle/>
                    <a:p>
                      <a:endParaRPr lang="en-US"/>
                    </a:p>
                  </p:txBody>
                </p:sp>
                <p:sp>
                  <p:nvSpPr>
                    <p:cNvPr id="519" name="Hình tự do: Hình 518">
                      <a:extLst>
                        <a:ext uri="{FF2B5EF4-FFF2-40B4-BE49-F238E27FC236}">
                          <a16:creationId xmlns:a16="http://schemas.microsoft.com/office/drawing/2014/main" id="{4888AC68-CAC2-BD16-5F8E-1C6DF387D4FA}"/>
                        </a:ext>
                      </a:extLst>
                    </p:cNvPr>
                    <p:cNvSpPr>
                      <a:spLocks/>
                    </p:cNvSpPr>
                    <p:nvPr/>
                  </p:nvSpPr>
                  <p:spPr>
                    <a:xfrm>
                      <a:off x="3287483" y="4739105"/>
                      <a:ext cx="96398" cy="395219"/>
                    </a:xfrm>
                    <a:custGeom>
                      <a:avLst/>
                      <a:gdLst>
                        <a:gd name="connsiteX0" fmla="*/ 60139 w 96398"/>
                        <a:gd name="connsiteY0" fmla="*/ 390853 h 395219"/>
                        <a:gd name="connsiteX1" fmla="*/ 2 w 96398"/>
                        <a:gd name="connsiteY1" fmla="*/ 341071 h 395219"/>
                        <a:gd name="connsiteX2" fmla="*/ 70892 w 96398"/>
                        <a:gd name="connsiteY2" fmla="*/ 13305 h 395219"/>
                        <a:gd name="connsiteX3" fmla="*/ 95982 w 96398"/>
                        <a:gd name="connsiteY3" fmla="*/ 39988 h 395219"/>
                        <a:gd name="connsiteX4" fmla="*/ 90804 w 96398"/>
                        <a:gd name="connsiteY4" fmla="*/ 211637 h 395219"/>
                        <a:gd name="connsiteX5" fmla="*/ 60139 w 96398"/>
                        <a:gd name="connsiteY5" fmla="*/ 390853 h 3952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398" h="395219">
                          <a:moveTo>
                            <a:pt x="60139" y="390853"/>
                          </a:moveTo>
                          <a:cubicBezTo>
                            <a:pt x="18720" y="403598"/>
                            <a:pt x="2" y="388862"/>
                            <a:pt x="2" y="341071"/>
                          </a:cubicBezTo>
                          <a:cubicBezTo>
                            <a:pt x="-396" y="293678"/>
                            <a:pt x="70493" y="44369"/>
                            <a:pt x="70892" y="13305"/>
                          </a:cubicBezTo>
                          <a:cubicBezTo>
                            <a:pt x="71290" y="-18157"/>
                            <a:pt x="97575" y="12508"/>
                            <a:pt x="95982" y="39988"/>
                          </a:cubicBezTo>
                          <a:cubicBezTo>
                            <a:pt x="94389" y="67468"/>
                            <a:pt x="83238" y="174998"/>
                            <a:pt x="90804" y="211637"/>
                          </a:cubicBezTo>
                          <a:cubicBezTo>
                            <a:pt x="98371" y="248675"/>
                            <a:pt x="105540" y="376914"/>
                            <a:pt x="60139" y="390853"/>
                          </a:cubicBezTo>
                          <a:close/>
                        </a:path>
                      </a:pathLst>
                    </a:custGeom>
                    <a:solidFill>
                      <a:srgbClr val="F4CCB5"/>
                    </a:solidFill>
                    <a:ln w="3981" cap="flat">
                      <a:noFill/>
                      <a:prstDash val="solid"/>
                      <a:miter/>
                    </a:ln>
                  </p:spPr>
                  <p:txBody>
                    <a:bodyPr rtlCol="0" anchor="ctr"/>
                    <a:lstStyle/>
                    <a:p>
                      <a:endParaRPr lang="en-US"/>
                    </a:p>
                  </p:txBody>
                </p:sp>
              </p:grpSp>
              <p:grpSp>
                <p:nvGrpSpPr>
                  <p:cNvPr id="511" name="Đồ họa 2">
                    <a:extLst>
                      <a:ext uri="{FF2B5EF4-FFF2-40B4-BE49-F238E27FC236}">
                        <a16:creationId xmlns:a16="http://schemas.microsoft.com/office/drawing/2014/main" id="{8DE2381F-7C81-A82F-F842-DAE50DDD0937}"/>
                      </a:ext>
                    </a:extLst>
                  </p:cNvPr>
                  <p:cNvGrpSpPr>
                    <a:grpSpLocks/>
                  </p:cNvGrpSpPr>
                  <p:nvPr/>
                </p:nvGrpSpPr>
                <p:grpSpPr>
                  <a:xfrm>
                    <a:off x="3382947" y="4679319"/>
                    <a:ext cx="106057" cy="455004"/>
                    <a:chOff x="3382947" y="4679319"/>
                    <a:chExt cx="106057" cy="455004"/>
                  </a:xfrm>
                </p:grpSpPr>
                <p:sp>
                  <p:nvSpPr>
                    <p:cNvPr id="512" name="Hình tự do: Hình 511">
                      <a:extLst>
                        <a:ext uri="{FF2B5EF4-FFF2-40B4-BE49-F238E27FC236}">
                          <a16:creationId xmlns:a16="http://schemas.microsoft.com/office/drawing/2014/main" id="{BFB3B1FF-3BC7-050D-772E-37B55DEC2078}"/>
                        </a:ext>
                      </a:extLst>
                    </p:cNvPr>
                    <p:cNvSpPr>
                      <a:spLocks/>
                    </p:cNvSpPr>
                    <p:nvPr/>
                  </p:nvSpPr>
                  <p:spPr>
                    <a:xfrm>
                      <a:off x="3386586" y="4818619"/>
                      <a:ext cx="31206" cy="204208"/>
                    </a:xfrm>
                    <a:custGeom>
                      <a:avLst/>
                      <a:gdLst>
                        <a:gd name="connsiteX0" fmla="*/ 6039 w 31206"/>
                        <a:gd name="connsiteY0" fmla="*/ 204208 h 204208"/>
                        <a:gd name="connsiteX1" fmla="*/ 65 w 31206"/>
                        <a:gd name="connsiteY1" fmla="*/ 5876 h 204208"/>
                        <a:gd name="connsiteX2" fmla="*/ 30731 w 31206"/>
                        <a:gd name="connsiteY2" fmla="*/ 28975 h 204208"/>
                        <a:gd name="connsiteX3" fmla="*/ 6039 w 31206"/>
                        <a:gd name="connsiteY3" fmla="*/ 204208 h 204208"/>
                      </a:gdLst>
                      <a:ahLst/>
                      <a:cxnLst>
                        <a:cxn ang="0">
                          <a:pos x="connsiteX0" y="connsiteY0"/>
                        </a:cxn>
                        <a:cxn ang="0">
                          <a:pos x="connsiteX1" y="connsiteY1"/>
                        </a:cxn>
                        <a:cxn ang="0">
                          <a:pos x="connsiteX2" y="connsiteY2"/>
                        </a:cxn>
                        <a:cxn ang="0">
                          <a:pos x="connsiteX3" y="connsiteY3"/>
                        </a:cxn>
                      </a:cxnLst>
                      <a:rect l="l" t="t" r="r" b="b"/>
                      <a:pathLst>
                        <a:path w="31206" h="204208">
                          <a:moveTo>
                            <a:pt x="6039" y="204208"/>
                          </a:moveTo>
                          <a:cubicBezTo>
                            <a:pt x="6039" y="204208"/>
                            <a:pt x="-731" y="19417"/>
                            <a:pt x="65" y="5876"/>
                          </a:cubicBezTo>
                          <a:cubicBezTo>
                            <a:pt x="862" y="-7665"/>
                            <a:pt x="28341" y="3088"/>
                            <a:pt x="30731" y="28975"/>
                          </a:cubicBezTo>
                          <a:cubicBezTo>
                            <a:pt x="33121" y="54862"/>
                            <a:pt x="26748" y="189473"/>
                            <a:pt x="6039" y="204208"/>
                          </a:cubicBezTo>
                          <a:close/>
                        </a:path>
                      </a:pathLst>
                    </a:custGeom>
                    <a:solidFill>
                      <a:srgbClr val="E6967A"/>
                    </a:solidFill>
                    <a:ln w="3981" cap="flat">
                      <a:noFill/>
                      <a:prstDash val="solid"/>
                      <a:miter/>
                    </a:ln>
                  </p:spPr>
                  <p:txBody>
                    <a:bodyPr rtlCol="0" anchor="ctr"/>
                    <a:lstStyle/>
                    <a:p>
                      <a:endParaRPr lang="en-US"/>
                    </a:p>
                  </p:txBody>
                </p:sp>
                <p:sp>
                  <p:nvSpPr>
                    <p:cNvPr id="513" name="Hình tự do: Hình 512">
                      <a:extLst>
                        <a:ext uri="{FF2B5EF4-FFF2-40B4-BE49-F238E27FC236}">
                          <a16:creationId xmlns:a16="http://schemas.microsoft.com/office/drawing/2014/main" id="{EDC2C8AC-3B6F-CC02-BC8E-A0C7E054ACD0}"/>
                        </a:ext>
                      </a:extLst>
                    </p:cNvPr>
                    <p:cNvSpPr>
                      <a:spLocks/>
                    </p:cNvSpPr>
                    <p:nvPr/>
                  </p:nvSpPr>
                  <p:spPr>
                    <a:xfrm>
                      <a:off x="3382947" y="4679319"/>
                      <a:ext cx="71012" cy="317546"/>
                    </a:xfrm>
                    <a:custGeom>
                      <a:avLst/>
                      <a:gdLst>
                        <a:gd name="connsiteX0" fmla="*/ 22820 w 71012"/>
                        <a:gd name="connsiteY0" fmla="*/ 302089 h 317546"/>
                        <a:gd name="connsiteX1" fmla="*/ 1712 w 71012"/>
                        <a:gd name="connsiteY1" fmla="*/ 53975 h 317546"/>
                        <a:gd name="connsiteX2" fmla="*/ 35166 w 71012"/>
                        <a:gd name="connsiteY2" fmla="*/ 19724 h 317546"/>
                        <a:gd name="connsiteX3" fmla="*/ 71009 w 71012"/>
                        <a:gd name="connsiteY3" fmla="*/ 296115 h 317546"/>
                        <a:gd name="connsiteX4" fmla="*/ 22820 w 71012"/>
                        <a:gd name="connsiteY4" fmla="*/ 302089 h 3175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012" h="317546">
                          <a:moveTo>
                            <a:pt x="22820" y="302089"/>
                          </a:moveTo>
                          <a:cubicBezTo>
                            <a:pt x="22820" y="302089"/>
                            <a:pt x="10872" y="97385"/>
                            <a:pt x="1712" y="53975"/>
                          </a:cubicBezTo>
                          <a:cubicBezTo>
                            <a:pt x="-8642" y="4989"/>
                            <a:pt x="31183" y="-20101"/>
                            <a:pt x="35166" y="19724"/>
                          </a:cubicBezTo>
                          <a:cubicBezTo>
                            <a:pt x="39148" y="59152"/>
                            <a:pt x="70611" y="285760"/>
                            <a:pt x="71009" y="296115"/>
                          </a:cubicBezTo>
                          <a:cubicBezTo>
                            <a:pt x="71408" y="306470"/>
                            <a:pt x="36361" y="335144"/>
                            <a:pt x="22820" y="302089"/>
                          </a:cubicBezTo>
                          <a:close/>
                        </a:path>
                      </a:pathLst>
                    </a:custGeom>
                    <a:solidFill>
                      <a:srgbClr val="E6967A"/>
                    </a:solidFill>
                    <a:ln w="3981" cap="flat">
                      <a:noFill/>
                      <a:prstDash val="solid"/>
                      <a:miter/>
                    </a:ln>
                  </p:spPr>
                  <p:txBody>
                    <a:bodyPr rtlCol="0" anchor="ctr"/>
                    <a:lstStyle/>
                    <a:p>
                      <a:endParaRPr lang="en-US"/>
                    </a:p>
                  </p:txBody>
                </p:sp>
                <p:sp>
                  <p:nvSpPr>
                    <p:cNvPr id="514" name="Hình tự do: Hình 513">
                      <a:extLst>
                        <a:ext uri="{FF2B5EF4-FFF2-40B4-BE49-F238E27FC236}">
                          <a16:creationId xmlns:a16="http://schemas.microsoft.com/office/drawing/2014/main" id="{3353E45E-2C4B-637E-B242-1A2DC9907B65}"/>
                        </a:ext>
                      </a:extLst>
                    </p:cNvPr>
                    <p:cNvSpPr>
                      <a:spLocks/>
                    </p:cNvSpPr>
                    <p:nvPr/>
                  </p:nvSpPr>
                  <p:spPr>
                    <a:xfrm>
                      <a:off x="3401738" y="4688034"/>
                      <a:ext cx="86461" cy="397319"/>
                    </a:xfrm>
                    <a:custGeom>
                      <a:avLst/>
                      <a:gdLst>
                        <a:gd name="connsiteX0" fmla="*/ 18765 w 86461"/>
                        <a:gd name="connsiteY0" fmla="*/ 307712 h 397319"/>
                        <a:gd name="connsiteX1" fmla="*/ 2038 w 86461"/>
                        <a:gd name="connsiteY1" fmla="*/ 41675 h 397319"/>
                        <a:gd name="connsiteX2" fmla="*/ 28323 w 86461"/>
                        <a:gd name="connsiteY2" fmla="*/ 18178 h 397319"/>
                        <a:gd name="connsiteX3" fmla="*/ 83681 w 86461"/>
                        <a:gd name="connsiteY3" fmla="*/ 262708 h 397319"/>
                        <a:gd name="connsiteX4" fmla="*/ 55006 w 86461"/>
                        <a:gd name="connsiteY4" fmla="*/ 397320 h 397319"/>
                        <a:gd name="connsiteX5" fmla="*/ 18765 w 86461"/>
                        <a:gd name="connsiteY5" fmla="*/ 307712 h 3973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6461" h="397319">
                          <a:moveTo>
                            <a:pt x="18765" y="307712"/>
                          </a:moveTo>
                          <a:cubicBezTo>
                            <a:pt x="18765" y="307712"/>
                            <a:pt x="15977" y="85484"/>
                            <a:pt x="2038" y="41675"/>
                          </a:cubicBezTo>
                          <a:cubicBezTo>
                            <a:pt x="-6724" y="13797"/>
                            <a:pt x="14782" y="-22444"/>
                            <a:pt x="28323" y="18178"/>
                          </a:cubicBezTo>
                          <a:cubicBezTo>
                            <a:pt x="35492" y="39684"/>
                            <a:pt x="65759" y="185048"/>
                            <a:pt x="83681" y="262708"/>
                          </a:cubicBezTo>
                          <a:cubicBezTo>
                            <a:pt x="97620" y="323244"/>
                            <a:pt x="54608" y="391346"/>
                            <a:pt x="55006" y="397320"/>
                          </a:cubicBezTo>
                          <a:cubicBezTo>
                            <a:pt x="55006" y="397320"/>
                            <a:pt x="30314" y="342360"/>
                            <a:pt x="18765" y="307712"/>
                          </a:cubicBezTo>
                          <a:close/>
                        </a:path>
                      </a:pathLst>
                    </a:custGeom>
                    <a:solidFill>
                      <a:srgbClr val="E8C2AC"/>
                    </a:solidFill>
                    <a:ln w="3981" cap="flat">
                      <a:noFill/>
                      <a:prstDash val="solid"/>
                      <a:miter/>
                    </a:ln>
                  </p:spPr>
                  <p:txBody>
                    <a:bodyPr rtlCol="0" anchor="ctr"/>
                    <a:lstStyle/>
                    <a:p>
                      <a:endParaRPr lang="en-US"/>
                    </a:p>
                  </p:txBody>
                </p:sp>
                <p:sp>
                  <p:nvSpPr>
                    <p:cNvPr id="515" name="Hình tự do: Hình 514">
                      <a:extLst>
                        <a:ext uri="{FF2B5EF4-FFF2-40B4-BE49-F238E27FC236}">
                          <a16:creationId xmlns:a16="http://schemas.microsoft.com/office/drawing/2014/main" id="{53C68FCF-2273-BFEE-ED9E-AA2D034B6DA1}"/>
                        </a:ext>
                      </a:extLst>
                    </p:cNvPr>
                    <p:cNvSpPr>
                      <a:spLocks/>
                    </p:cNvSpPr>
                    <p:nvPr/>
                  </p:nvSpPr>
                  <p:spPr>
                    <a:xfrm>
                      <a:off x="3392607" y="4739105"/>
                      <a:ext cx="96398" cy="395219"/>
                    </a:xfrm>
                    <a:custGeom>
                      <a:avLst/>
                      <a:gdLst>
                        <a:gd name="connsiteX0" fmla="*/ 36259 w 96398"/>
                        <a:gd name="connsiteY0" fmla="*/ 390853 h 395219"/>
                        <a:gd name="connsiteX1" fmla="*/ 96397 w 96398"/>
                        <a:gd name="connsiteY1" fmla="*/ 341071 h 395219"/>
                        <a:gd name="connsiteX2" fmla="*/ 25506 w 96398"/>
                        <a:gd name="connsiteY2" fmla="*/ 13305 h 395219"/>
                        <a:gd name="connsiteX3" fmla="*/ 416 w 96398"/>
                        <a:gd name="connsiteY3" fmla="*/ 39988 h 395219"/>
                        <a:gd name="connsiteX4" fmla="*/ 5594 w 96398"/>
                        <a:gd name="connsiteY4" fmla="*/ 211637 h 395219"/>
                        <a:gd name="connsiteX5" fmla="*/ 36259 w 96398"/>
                        <a:gd name="connsiteY5" fmla="*/ 390853 h 3952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398" h="395219">
                          <a:moveTo>
                            <a:pt x="36259" y="390853"/>
                          </a:moveTo>
                          <a:cubicBezTo>
                            <a:pt x="77678" y="403598"/>
                            <a:pt x="96397" y="388862"/>
                            <a:pt x="96397" y="341071"/>
                          </a:cubicBezTo>
                          <a:cubicBezTo>
                            <a:pt x="96795" y="293678"/>
                            <a:pt x="25905" y="44369"/>
                            <a:pt x="25506" y="13305"/>
                          </a:cubicBezTo>
                          <a:cubicBezTo>
                            <a:pt x="25108" y="-18157"/>
                            <a:pt x="-1177" y="12508"/>
                            <a:pt x="416" y="39988"/>
                          </a:cubicBezTo>
                          <a:cubicBezTo>
                            <a:pt x="2009" y="67468"/>
                            <a:pt x="13161" y="174998"/>
                            <a:pt x="5594" y="211637"/>
                          </a:cubicBezTo>
                          <a:cubicBezTo>
                            <a:pt x="-1973" y="248675"/>
                            <a:pt x="-9142" y="376914"/>
                            <a:pt x="36259" y="390853"/>
                          </a:cubicBezTo>
                          <a:close/>
                        </a:path>
                      </a:pathLst>
                    </a:custGeom>
                    <a:solidFill>
                      <a:srgbClr val="F4CCB5"/>
                    </a:solidFill>
                    <a:ln w="3981" cap="flat">
                      <a:noFill/>
                      <a:prstDash val="solid"/>
                      <a:miter/>
                    </a:ln>
                  </p:spPr>
                  <p:txBody>
                    <a:bodyPr rtlCol="0" anchor="ctr"/>
                    <a:lstStyle/>
                    <a:p>
                      <a:endParaRPr lang="en-US"/>
                    </a:p>
                  </p:txBody>
                </p:sp>
              </p:grpSp>
            </p:grpSp>
            <p:grpSp>
              <p:nvGrpSpPr>
                <p:cNvPr id="500" name="Đồ họa 2">
                  <a:extLst>
                    <a:ext uri="{FF2B5EF4-FFF2-40B4-BE49-F238E27FC236}">
                      <a16:creationId xmlns:a16="http://schemas.microsoft.com/office/drawing/2014/main" id="{8AB9EF69-62C1-41B5-7181-BC2B2220F536}"/>
                    </a:ext>
                  </a:extLst>
                </p:cNvPr>
                <p:cNvGrpSpPr>
                  <a:grpSpLocks/>
                </p:cNvGrpSpPr>
                <p:nvPr/>
              </p:nvGrpSpPr>
              <p:grpSpPr>
                <a:xfrm>
                  <a:off x="3472675" y="4546022"/>
                  <a:ext cx="495461" cy="620567"/>
                  <a:chOff x="3472675" y="4546022"/>
                  <a:chExt cx="495461" cy="620567"/>
                </a:xfrm>
              </p:grpSpPr>
              <p:sp>
                <p:nvSpPr>
                  <p:cNvPr id="506" name="Hình tự do: Hình 505">
                    <a:extLst>
                      <a:ext uri="{FF2B5EF4-FFF2-40B4-BE49-F238E27FC236}">
                        <a16:creationId xmlns:a16="http://schemas.microsoft.com/office/drawing/2014/main" id="{65681D01-4CFA-ABD2-CC50-9A6C41959669}"/>
                      </a:ext>
                    </a:extLst>
                  </p:cNvPr>
                  <p:cNvSpPr>
                    <a:spLocks/>
                  </p:cNvSpPr>
                  <p:nvPr/>
                </p:nvSpPr>
                <p:spPr>
                  <a:xfrm>
                    <a:off x="3473073" y="4546022"/>
                    <a:ext cx="495063" cy="620567"/>
                  </a:xfrm>
                  <a:custGeom>
                    <a:avLst/>
                    <a:gdLst>
                      <a:gd name="connsiteX0" fmla="*/ 402240 w 495063"/>
                      <a:gd name="connsiteY0" fmla="*/ 11641 h 620567"/>
                      <a:gd name="connsiteX1" fmla="*/ 493441 w 495063"/>
                      <a:gd name="connsiteY1" fmla="*/ 421846 h 620567"/>
                      <a:gd name="connsiteX2" fmla="*/ 329359 w 495063"/>
                      <a:gd name="connsiteY2" fmla="*/ 604248 h 620567"/>
                      <a:gd name="connsiteX3" fmla="*/ 14735 w 495063"/>
                      <a:gd name="connsiteY3" fmla="*/ 613408 h 620567"/>
                      <a:gd name="connsiteX4" fmla="*/ 0 w 495063"/>
                      <a:gd name="connsiteY4" fmla="*/ 436184 h 620567"/>
                      <a:gd name="connsiteX5" fmla="*/ 48189 w 495063"/>
                      <a:gd name="connsiteY5" fmla="*/ 397154 h 620567"/>
                      <a:gd name="connsiteX6" fmla="*/ 275196 w 495063"/>
                      <a:gd name="connsiteY6" fmla="*/ 380826 h 620567"/>
                      <a:gd name="connsiteX7" fmla="*/ 315420 w 495063"/>
                      <a:gd name="connsiteY7" fmla="*/ 104833 h 620567"/>
                      <a:gd name="connsiteX8" fmla="*/ 402240 w 495063"/>
                      <a:gd name="connsiteY8" fmla="*/ 11641 h 620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5063" h="620567">
                        <a:moveTo>
                          <a:pt x="402240" y="11641"/>
                        </a:moveTo>
                        <a:cubicBezTo>
                          <a:pt x="440473" y="84920"/>
                          <a:pt x="481494" y="341398"/>
                          <a:pt x="493441" y="421846"/>
                        </a:cubicBezTo>
                        <a:cubicBezTo>
                          <a:pt x="509770" y="530172"/>
                          <a:pt x="399054" y="593097"/>
                          <a:pt x="329359" y="604248"/>
                        </a:cubicBezTo>
                        <a:cubicBezTo>
                          <a:pt x="217847" y="621772"/>
                          <a:pt x="26683" y="625754"/>
                          <a:pt x="14735" y="613408"/>
                        </a:cubicBezTo>
                        <a:cubicBezTo>
                          <a:pt x="2389" y="601062"/>
                          <a:pt x="0" y="465257"/>
                          <a:pt x="0" y="436184"/>
                        </a:cubicBezTo>
                        <a:cubicBezTo>
                          <a:pt x="0" y="407111"/>
                          <a:pt x="21506" y="402730"/>
                          <a:pt x="48189" y="397154"/>
                        </a:cubicBezTo>
                        <a:cubicBezTo>
                          <a:pt x="72085" y="392375"/>
                          <a:pt x="184393" y="402730"/>
                          <a:pt x="275196" y="380826"/>
                        </a:cubicBezTo>
                        <a:cubicBezTo>
                          <a:pt x="290330" y="334230"/>
                          <a:pt x="307853" y="160589"/>
                          <a:pt x="315420" y="104833"/>
                        </a:cubicBezTo>
                        <a:cubicBezTo>
                          <a:pt x="320996" y="60228"/>
                          <a:pt x="379141" y="-32566"/>
                          <a:pt x="402240" y="11641"/>
                        </a:cubicBezTo>
                        <a:close/>
                      </a:path>
                    </a:pathLst>
                  </a:custGeom>
                  <a:solidFill>
                    <a:srgbClr val="EBF4FD"/>
                  </a:solidFill>
                  <a:ln w="3981" cap="flat">
                    <a:noFill/>
                    <a:prstDash val="solid"/>
                    <a:miter/>
                  </a:ln>
                </p:spPr>
                <p:txBody>
                  <a:bodyPr rtlCol="0" anchor="ctr"/>
                  <a:lstStyle/>
                  <a:p>
                    <a:endParaRPr lang="en-US"/>
                  </a:p>
                </p:txBody>
              </p:sp>
              <p:sp>
                <p:nvSpPr>
                  <p:cNvPr id="507" name="Hình tự do: Hình 506">
                    <a:extLst>
                      <a:ext uri="{FF2B5EF4-FFF2-40B4-BE49-F238E27FC236}">
                        <a16:creationId xmlns:a16="http://schemas.microsoft.com/office/drawing/2014/main" id="{01302647-E416-2E95-1078-C6EE4A483FD8}"/>
                      </a:ext>
                    </a:extLst>
                  </p:cNvPr>
                  <p:cNvSpPr>
                    <a:spLocks/>
                  </p:cNvSpPr>
                  <p:nvPr/>
                </p:nvSpPr>
                <p:spPr>
                  <a:xfrm>
                    <a:off x="3472675" y="4980795"/>
                    <a:ext cx="187181" cy="185327"/>
                  </a:xfrm>
                  <a:custGeom>
                    <a:avLst/>
                    <a:gdLst>
                      <a:gd name="connsiteX0" fmla="*/ 0 w 187181"/>
                      <a:gd name="connsiteY0" fmla="*/ 1012 h 185327"/>
                      <a:gd name="connsiteX1" fmla="*/ 14736 w 187181"/>
                      <a:gd name="connsiteY1" fmla="*/ 178237 h 185327"/>
                      <a:gd name="connsiteX2" fmla="*/ 187181 w 187181"/>
                      <a:gd name="connsiteY2" fmla="*/ 182618 h 185327"/>
                      <a:gd name="connsiteX3" fmla="*/ 39428 w 187181"/>
                      <a:gd name="connsiteY3" fmla="*/ 161909 h 185327"/>
                      <a:gd name="connsiteX4" fmla="*/ 0 w 187181"/>
                      <a:gd name="connsiteY4" fmla="*/ 1012 h 1853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7181" h="185327">
                        <a:moveTo>
                          <a:pt x="0" y="1012"/>
                        </a:moveTo>
                        <a:cubicBezTo>
                          <a:pt x="0" y="30085"/>
                          <a:pt x="2390" y="165891"/>
                          <a:pt x="14736" y="178237"/>
                        </a:cubicBezTo>
                        <a:cubicBezTo>
                          <a:pt x="22303" y="185804"/>
                          <a:pt x="101954" y="187397"/>
                          <a:pt x="187181" y="182618"/>
                        </a:cubicBezTo>
                        <a:cubicBezTo>
                          <a:pt x="138992" y="181025"/>
                          <a:pt x="79652" y="179432"/>
                          <a:pt x="39428" y="161909"/>
                        </a:cubicBezTo>
                        <a:cubicBezTo>
                          <a:pt x="0" y="145181"/>
                          <a:pt x="0" y="-14122"/>
                          <a:pt x="0" y="1012"/>
                        </a:cubicBezTo>
                        <a:close/>
                      </a:path>
                    </a:pathLst>
                  </a:custGeom>
                  <a:solidFill>
                    <a:srgbClr val="CDE3F9"/>
                  </a:solidFill>
                  <a:ln w="3981" cap="flat">
                    <a:noFill/>
                    <a:prstDash val="solid"/>
                    <a:miter/>
                  </a:ln>
                </p:spPr>
                <p:txBody>
                  <a:bodyPr rtlCol="0" anchor="ctr"/>
                  <a:lstStyle/>
                  <a:p>
                    <a:endParaRPr lang="en-US"/>
                  </a:p>
                </p:txBody>
              </p:sp>
              <p:sp>
                <p:nvSpPr>
                  <p:cNvPr id="508" name="Hình tự do: Hình 507">
                    <a:extLst>
                      <a:ext uri="{FF2B5EF4-FFF2-40B4-BE49-F238E27FC236}">
                        <a16:creationId xmlns:a16="http://schemas.microsoft.com/office/drawing/2014/main" id="{7EE6E65C-4395-53AD-F22E-E60D2EC1501C}"/>
                      </a:ext>
                    </a:extLst>
                  </p:cNvPr>
                  <p:cNvSpPr>
                    <a:spLocks/>
                  </p:cNvSpPr>
                  <p:nvPr/>
                </p:nvSpPr>
                <p:spPr>
                  <a:xfrm>
                    <a:off x="3726365" y="4854364"/>
                    <a:ext cx="241701" cy="304269"/>
                  </a:xfrm>
                  <a:custGeom>
                    <a:avLst/>
                    <a:gdLst>
                      <a:gd name="connsiteX0" fmla="*/ 240149 w 241701"/>
                      <a:gd name="connsiteY0" fmla="*/ 113105 h 304269"/>
                      <a:gd name="connsiteX1" fmla="*/ 221830 w 241701"/>
                      <a:gd name="connsiteY1" fmla="*/ 0 h 304269"/>
                      <a:gd name="connsiteX2" fmla="*/ 151338 w 241701"/>
                      <a:gd name="connsiteY2" fmla="*/ 258469 h 304269"/>
                      <a:gd name="connsiteX3" fmla="*/ 0 w 241701"/>
                      <a:gd name="connsiteY3" fmla="*/ 304269 h 304269"/>
                      <a:gd name="connsiteX4" fmla="*/ 75669 w 241701"/>
                      <a:gd name="connsiteY4" fmla="*/ 295109 h 304269"/>
                      <a:gd name="connsiteX5" fmla="*/ 240149 w 241701"/>
                      <a:gd name="connsiteY5" fmla="*/ 113105 h 304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1701" h="304269">
                        <a:moveTo>
                          <a:pt x="240149" y="113105"/>
                        </a:moveTo>
                        <a:cubicBezTo>
                          <a:pt x="236565" y="88413"/>
                          <a:pt x="230193" y="47393"/>
                          <a:pt x="221830" y="0"/>
                        </a:cubicBezTo>
                        <a:cubicBezTo>
                          <a:pt x="226609" y="107530"/>
                          <a:pt x="254885" y="205103"/>
                          <a:pt x="151338" y="258469"/>
                        </a:cubicBezTo>
                        <a:cubicBezTo>
                          <a:pt x="123460" y="272807"/>
                          <a:pt x="32259" y="298693"/>
                          <a:pt x="0" y="304269"/>
                        </a:cubicBezTo>
                        <a:cubicBezTo>
                          <a:pt x="27081" y="301879"/>
                          <a:pt x="52968" y="298693"/>
                          <a:pt x="75669" y="295109"/>
                        </a:cubicBezTo>
                        <a:cubicBezTo>
                          <a:pt x="145762" y="284754"/>
                          <a:pt x="256080" y="221829"/>
                          <a:pt x="240149" y="113105"/>
                        </a:cubicBezTo>
                        <a:close/>
                      </a:path>
                    </a:pathLst>
                  </a:custGeom>
                  <a:solidFill>
                    <a:srgbClr val="CDE3F9"/>
                  </a:solidFill>
                  <a:ln w="3981" cap="flat">
                    <a:noFill/>
                    <a:prstDash val="solid"/>
                    <a:miter/>
                  </a:ln>
                </p:spPr>
                <p:txBody>
                  <a:bodyPr rtlCol="0" anchor="ctr"/>
                  <a:lstStyle/>
                  <a:p>
                    <a:endParaRPr lang="en-US"/>
                  </a:p>
                </p:txBody>
              </p:sp>
              <p:sp>
                <p:nvSpPr>
                  <p:cNvPr id="509" name="Hình tự do: Hình 508">
                    <a:extLst>
                      <a:ext uri="{FF2B5EF4-FFF2-40B4-BE49-F238E27FC236}">
                        <a16:creationId xmlns:a16="http://schemas.microsoft.com/office/drawing/2014/main" id="{97770A68-6889-97DA-C565-EF8AA4A69AB4}"/>
                      </a:ext>
                    </a:extLst>
                  </p:cNvPr>
                  <p:cNvSpPr>
                    <a:spLocks/>
                  </p:cNvSpPr>
                  <p:nvPr/>
                </p:nvSpPr>
                <p:spPr>
                  <a:xfrm>
                    <a:off x="3690920" y="4622180"/>
                    <a:ext cx="105538" cy="404231"/>
                  </a:xfrm>
                  <a:custGeom>
                    <a:avLst/>
                    <a:gdLst>
                      <a:gd name="connsiteX0" fmla="*/ 74873 w 105538"/>
                      <a:gd name="connsiteY0" fmla="*/ 318606 h 404231"/>
                      <a:gd name="connsiteX1" fmla="*/ 81245 w 105538"/>
                      <a:gd name="connsiteY1" fmla="*/ 404232 h 404231"/>
                      <a:gd name="connsiteX2" fmla="*/ 105538 w 105538"/>
                      <a:gd name="connsiteY2" fmla="*/ 0 h 404231"/>
                      <a:gd name="connsiteX3" fmla="*/ 97175 w 105538"/>
                      <a:gd name="connsiteY3" fmla="*/ 28276 h 404231"/>
                      <a:gd name="connsiteX4" fmla="*/ 56951 w 105538"/>
                      <a:gd name="connsiteY4" fmla="*/ 304269 h 404231"/>
                      <a:gd name="connsiteX5" fmla="*/ 0 w 105538"/>
                      <a:gd name="connsiteY5" fmla="*/ 314226 h 404231"/>
                      <a:gd name="connsiteX6" fmla="*/ 39428 w 105538"/>
                      <a:gd name="connsiteY6" fmla="*/ 313429 h 404231"/>
                      <a:gd name="connsiteX7" fmla="*/ 74873 w 105538"/>
                      <a:gd name="connsiteY7" fmla="*/ 318606 h 4042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5538" h="404231">
                        <a:moveTo>
                          <a:pt x="74873" y="318606"/>
                        </a:moveTo>
                        <a:cubicBezTo>
                          <a:pt x="78855" y="330554"/>
                          <a:pt x="70492" y="404232"/>
                          <a:pt x="81245" y="404232"/>
                        </a:cubicBezTo>
                        <a:cubicBezTo>
                          <a:pt x="91998" y="404232"/>
                          <a:pt x="83236" y="131823"/>
                          <a:pt x="105538" y="0"/>
                        </a:cubicBezTo>
                        <a:cubicBezTo>
                          <a:pt x="101556" y="10355"/>
                          <a:pt x="98370" y="20311"/>
                          <a:pt x="97175" y="28276"/>
                        </a:cubicBezTo>
                        <a:cubicBezTo>
                          <a:pt x="89608" y="84032"/>
                          <a:pt x="72085" y="257673"/>
                          <a:pt x="56951" y="304269"/>
                        </a:cubicBezTo>
                        <a:cubicBezTo>
                          <a:pt x="38631" y="308650"/>
                          <a:pt x="19117" y="311836"/>
                          <a:pt x="0" y="314226"/>
                        </a:cubicBezTo>
                        <a:cubicBezTo>
                          <a:pt x="9956" y="319801"/>
                          <a:pt x="16329" y="316217"/>
                          <a:pt x="39428" y="313429"/>
                        </a:cubicBezTo>
                        <a:cubicBezTo>
                          <a:pt x="62527" y="310243"/>
                          <a:pt x="70492" y="307057"/>
                          <a:pt x="74873" y="318606"/>
                        </a:cubicBezTo>
                        <a:close/>
                      </a:path>
                    </a:pathLst>
                  </a:custGeom>
                  <a:solidFill>
                    <a:srgbClr val="CDE3F9"/>
                  </a:solidFill>
                  <a:ln w="3981" cap="flat">
                    <a:noFill/>
                    <a:prstDash val="solid"/>
                    <a:miter/>
                  </a:ln>
                </p:spPr>
                <p:txBody>
                  <a:bodyPr rtlCol="0" anchor="ctr"/>
                  <a:lstStyle/>
                  <a:p>
                    <a:endParaRPr lang="en-US"/>
                  </a:p>
                </p:txBody>
              </p:sp>
            </p:grpSp>
            <p:grpSp>
              <p:nvGrpSpPr>
                <p:cNvPr id="501" name="Đồ họa 2">
                  <a:extLst>
                    <a:ext uri="{FF2B5EF4-FFF2-40B4-BE49-F238E27FC236}">
                      <a16:creationId xmlns:a16="http://schemas.microsoft.com/office/drawing/2014/main" id="{A88A9ED9-F6ED-BE74-B3DD-1D34FF7E5CED}"/>
                    </a:ext>
                  </a:extLst>
                </p:cNvPr>
                <p:cNvGrpSpPr>
                  <a:grpSpLocks/>
                </p:cNvGrpSpPr>
                <p:nvPr/>
              </p:nvGrpSpPr>
              <p:grpSpPr>
                <a:xfrm>
                  <a:off x="2808750" y="4546022"/>
                  <a:ext cx="495461" cy="620567"/>
                  <a:chOff x="2808750" y="4546022"/>
                  <a:chExt cx="495461" cy="620567"/>
                </a:xfrm>
              </p:grpSpPr>
              <p:sp>
                <p:nvSpPr>
                  <p:cNvPr id="502" name="Hình tự do: Hình 501">
                    <a:extLst>
                      <a:ext uri="{FF2B5EF4-FFF2-40B4-BE49-F238E27FC236}">
                        <a16:creationId xmlns:a16="http://schemas.microsoft.com/office/drawing/2014/main" id="{F6FAC61F-01AC-1F0C-FACE-2498D7CF137F}"/>
                      </a:ext>
                    </a:extLst>
                  </p:cNvPr>
                  <p:cNvSpPr>
                    <a:spLocks/>
                  </p:cNvSpPr>
                  <p:nvPr/>
                </p:nvSpPr>
                <p:spPr>
                  <a:xfrm>
                    <a:off x="2808750" y="4546022"/>
                    <a:ext cx="495063" cy="620567"/>
                  </a:xfrm>
                  <a:custGeom>
                    <a:avLst/>
                    <a:gdLst>
                      <a:gd name="connsiteX0" fmla="*/ 92823 w 495063"/>
                      <a:gd name="connsiteY0" fmla="*/ 11641 h 620567"/>
                      <a:gd name="connsiteX1" fmla="*/ 1622 w 495063"/>
                      <a:gd name="connsiteY1" fmla="*/ 421846 h 620567"/>
                      <a:gd name="connsiteX2" fmla="*/ 165704 w 495063"/>
                      <a:gd name="connsiteY2" fmla="*/ 604248 h 620567"/>
                      <a:gd name="connsiteX3" fmla="*/ 480328 w 495063"/>
                      <a:gd name="connsiteY3" fmla="*/ 613408 h 620567"/>
                      <a:gd name="connsiteX4" fmla="*/ 495063 w 495063"/>
                      <a:gd name="connsiteY4" fmla="*/ 436184 h 620567"/>
                      <a:gd name="connsiteX5" fmla="*/ 446874 w 495063"/>
                      <a:gd name="connsiteY5" fmla="*/ 397154 h 620567"/>
                      <a:gd name="connsiteX6" fmla="*/ 219867 w 495063"/>
                      <a:gd name="connsiteY6" fmla="*/ 380826 h 620567"/>
                      <a:gd name="connsiteX7" fmla="*/ 179643 w 495063"/>
                      <a:gd name="connsiteY7" fmla="*/ 104833 h 620567"/>
                      <a:gd name="connsiteX8" fmla="*/ 92823 w 495063"/>
                      <a:gd name="connsiteY8" fmla="*/ 11641 h 620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5063" h="620567">
                        <a:moveTo>
                          <a:pt x="92823" y="11641"/>
                        </a:moveTo>
                        <a:cubicBezTo>
                          <a:pt x="54590" y="84920"/>
                          <a:pt x="13569" y="341398"/>
                          <a:pt x="1622" y="421846"/>
                        </a:cubicBezTo>
                        <a:cubicBezTo>
                          <a:pt x="-14707" y="530172"/>
                          <a:pt x="96009" y="593097"/>
                          <a:pt x="165704" y="604248"/>
                        </a:cubicBezTo>
                        <a:cubicBezTo>
                          <a:pt x="277216" y="621772"/>
                          <a:pt x="468380" y="625754"/>
                          <a:pt x="480328" y="613408"/>
                        </a:cubicBezTo>
                        <a:cubicBezTo>
                          <a:pt x="492674" y="601062"/>
                          <a:pt x="495063" y="465257"/>
                          <a:pt x="495063" y="436184"/>
                        </a:cubicBezTo>
                        <a:cubicBezTo>
                          <a:pt x="495063" y="407111"/>
                          <a:pt x="473557" y="402730"/>
                          <a:pt x="446874" y="397154"/>
                        </a:cubicBezTo>
                        <a:cubicBezTo>
                          <a:pt x="422978" y="392375"/>
                          <a:pt x="310670" y="402730"/>
                          <a:pt x="219867" y="380826"/>
                        </a:cubicBezTo>
                        <a:cubicBezTo>
                          <a:pt x="204733" y="334230"/>
                          <a:pt x="187210" y="160589"/>
                          <a:pt x="179643" y="104833"/>
                        </a:cubicBezTo>
                        <a:cubicBezTo>
                          <a:pt x="174067" y="60228"/>
                          <a:pt x="115523" y="-32566"/>
                          <a:pt x="92823" y="11641"/>
                        </a:cubicBezTo>
                        <a:close/>
                      </a:path>
                    </a:pathLst>
                  </a:custGeom>
                  <a:solidFill>
                    <a:srgbClr val="EBF4FD"/>
                  </a:solidFill>
                  <a:ln w="3981" cap="flat">
                    <a:noFill/>
                    <a:prstDash val="solid"/>
                    <a:miter/>
                  </a:ln>
                </p:spPr>
                <p:txBody>
                  <a:bodyPr rtlCol="0" anchor="ctr"/>
                  <a:lstStyle/>
                  <a:p>
                    <a:endParaRPr lang="en-US"/>
                  </a:p>
                </p:txBody>
              </p:sp>
              <p:sp>
                <p:nvSpPr>
                  <p:cNvPr id="503" name="Hình tự do: Hình 502">
                    <a:extLst>
                      <a:ext uri="{FF2B5EF4-FFF2-40B4-BE49-F238E27FC236}">
                        <a16:creationId xmlns:a16="http://schemas.microsoft.com/office/drawing/2014/main" id="{7DF5BA60-E06B-D1BE-1BFF-1DB6FE73C33D}"/>
                      </a:ext>
                    </a:extLst>
                  </p:cNvPr>
                  <p:cNvSpPr>
                    <a:spLocks/>
                  </p:cNvSpPr>
                  <p:nvPr/>
                </p:nvSpPr>
                <p:spPr>
                  <a:xfrm>
                    <a:off x="3117030" y="4980795"/>
                    <a:ext cx="187181" cy="185327"/>
                  </a:xfrm>
                  <a:custGeom>
                    <a:avLst/>
                    <a:gdLst>
                      <a:gd name="connsiteX0" fmla="*/ 187181 w 187181"/>
                      <a:gd name="connsiteY0" fmla="*/ 1012 h 185327"/>
                      <a:gd name="connsiteX1" fmla="*/ 172446 w 187181"/>
                      <a:gd name="connsiteY1" fmla="*/ 178237 h 185327"/>
                      <a:gd name="connsiteX2" fmla="*/ 0 w 187181"/>
                      <a:gd name="connsiteY2" fmla="*/ 182618 h 185327"/>
                      <a:gd name="connsiteX3" fmla="*/ 147754 w 187181"/>
                      <a:gd name="connsiteY3" fmla="*/ 161909 h 185327"/>
                      <a:gd name="connsiteX4" fmla="*/ 187181 w 187181"/>
                      <a:gd name="connsiteY4" fmla="*/ 1012 h 1853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7181" h="185327">
                        <a:moveTo>
                          <a:pt x="187181" y="1012"/>
                        </a:moveTo>
                        <a:cubicBezTo>
                          <a:pt x="187181" y="30085"/>
                          <a:pt x="184792" y="165891"/>
                          <a:pt x="172446" y="178237"/>
                        </a:cubicBezTo>
                        <a:cubicBezTo>
                          <a:pt x="164879" y="185804"/>
                          <a:pt x="85227" y="187397"/>
                          <a:pt x="0" y="182618"/>
                        </a:cubicBezTo>
                        <a:cubicBezTo>
                          <a:pt x="48189" y="181025"/>
                          <a:pt x="107530" y="179432"/>
                          <a:pt x="147754" y="161909"/>
                        </a:cubicBezTo>
                        <a:cubicBezTo>
                          <a:pt x="187181" y="145181"/>
                          <a:pt x="187181" y="-14122"/>
                          <a:pt x="187181" y="1012"/>
                        </a:cubicBezTo>
                        <a:close/>
                      </a:path>
                    </a:pathLst>
                  </a:custGeom>
                  <a:solidFill>
                    <a:srgbClr val="CDE3F9"/>
                  </a:solidFill>
                  <a:ln w="3981" cap="flat">
                    <a:noFill/>
                    <a:prstDash val="solid"/>
                    <a:miter/>
                  </a:ln>
                </p:spPr>
                <p:txBody>
                  <a:bodyPr rtlCol="0" anchor="ctr"/>
                  <a:lstStyle/>
                  <a:p>
                    <a:endParaRPr lang="en-US"/>
                  </a:p>
                </p:txBody>
              </p:sp>
              <p:sp>
                <p:nvSpPr>
                  <p:cNvPr id="504" name="Hình tự do: Hình 503">
                    <a:extLst>
                      <a:ext uri="{FF2B5EF4-FFF2-40B4-BE49-F238E27FC236}">
                        <a16:creationId xmlns:a16="http://schemas.microsoft.com/office/drawing/2014/main" id="{E9973EFE-F148-27E7-5A19-A370A8E24D41}"/>
                      </a:ext>
                    </a:extLst>
                  </p:cNvPr>
                  <p:cNvSpPr>
                    <a:spLocks/>
                  </p:cNvSpPr>
                  <p:nvPr/>
                </p:nvSpPr>
                <p:spPr>
                  <a:xfrm>
                    <a:off x="2808750" y="4854364"/>
                    <a:ext cx="241771" cy="304269"/>
                  </a:xfrm>
                  <a:custGeom>
                    <a:avLst/>
                    <a:gdLst>
                      <a:gd name="connsiteX0" fmla="*/ 1622 w 241771"/>
                      <a:gd name="connsiteY0" fmla="*/ 113105 h 304269"/>
                      <a:gd name="connsiteX1" fmla="*/ 19941 w 241771"/>
                      <a:gd name="connsiteY1" fmla="*/ 0 h 304269"/>
                      <a:gd name="connsiteX2" fmla="*/ 90433 w 241771"/>
                      <a:gd name="connsiteY2" fmla="*/ 258469 h 304269"/>
                      <a:gd name="connsiteX3" fmla="*/ 241771 w 241771"/>
                      <a:gd name="connsiteY3" fmla="*/ 304269 h 304269"/>
                      <a:gd name="connsiteX4" fmla="*/ 166102 w 241771"/>
                      <a:gd name="connsiteY4" fmla="*/ 295109 h 304269"/>
                      <a:gd name="connsiteX5" fmla="*/ 1622 w 241771"/>
                      <a:gd name="connsiteY5" fmla="*/ 113105 h 304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1771" h="304269">
                        <a:moveTo>
                          <a:pt x="1622" y="113105"/>
                        </a:moveTo>
                        <a:cubicBezTo>
                          <a:pt x="5206" y="88413"/>
                          <a:pt x="11578" y="47393"/>
                          <a:pt x="19941" y="0"/>
                        </a:cubicBezTo>
                        <a:cubicBezTo>
                          <a:pt x="15162" y="107530"/>
                          <a:pt x="-25460" y="183199"/>
                          <a:pt x="90433" y="258469"/>
                        </a:cubicBezTo>
                        <a:cubicBezTo>
                          <a:pt x="116718" y="275594"/>
                          <a:pt x="209512" y="298693"/>
                          <a:pt x="241771" y="304269"/>
                        </a:cubicBezTo>
                        <a:cubicBezTo>
                          <a:pt x="214690" y="301879"/>
                          <a:pt x="188803" y="298693"/>
                          <a:pt x="166102" y="295109"/>
                        </a:cubicBezTo>
                        <a:cubicBezTo>
                          <a:pt x="96009" y="284754"/>
                          <a:pt x="-14707" y="221829"/>
                          <a:pt x="1622" y="113105"/>
                        </a:cubicBezTo>
                        <a:close/>
                      </a:path>
                    </a:pathLst>
                  </a:custGeom>
                  <a:solidFill>
                    <a:srgbClr val="CDE3F9"/>
                  </a:solidFill>
                  <a:ln w="3981" cap="flat">
                    <a:noFill/>
                    <a:prstDash val="solid"/>
                    <a:miter/>
                  </a:ln>
                </p:spPr>
                <p:txBody>
                  <a:bodyPr rtlCol="0" anchor="ctr"/>
                  <a:lstStyle/>
                  <a:p>
                    <a:endParaRPr lang="en-US"/>
                  </a:p>
                </p:txBody>
              </p:sp>
              <p:sp>
                <p:nvSpPr>
                  <p:cNvPr id="505" name="Hình tự do: Hình 504">
                    <a:extLst>
                      <a:ext uri="{FF2B5EF4-FFF2-40B4-BE49-F238E27FC236}">
                        <a16:creationId xmlns:a16="http://schemas.microsoft.com/office/drawing/2014/main" id="{E3DC7834-4241-1B16-EAE0-D6A0659D356E}"/>
                      </a:ext>
                    </a:extLst>
                  </p:cNvPr>
                  <p:cNvSpPr>
                    <a:spLocks/>
                  </p:cNvSpPr>
                  <p:nvPr/>
                </p:nvSpPr>
                <p:spPr>
                  <a:xfrm>
                    <a:off x="2980428" y="4622180"/>
                    <a:ext cx="105538" cy="404231"/>
                  </a:xfrm>
                  <a:custGeom>
                    <a:avLst/>
                    <a:gdLst>
                      <a:gd name="connsiteX0" fmla="*/ 30666 w 105538"/>
                      <a:gd name="connsiteY0" fmla="*/ 318606 h 404231"/>
                      <a:gd name="connsiteX1" fmla="*/ 24294 w 105538"/>
                      <a:gd name="connsiteY1" fmla="*/ 404232 h 404231"/>
                      <a:gd name="connsiteX2" fmla="*/ 0 w 105538"/>
                      <a:gd name="connsiteY2" fmla="*/ 0 h 404231"/>
                      <a:gd name="connsiteX3" fmla="*/ 8363 w 105538"/>
                      <a:gd name="connsiteY3" fmla="*/ 28276 h 404231"/>
                      <a:gd name="connsiteX4" fmla="*/ 48587 w 105538"/>
                      <a:gd name="connsiteY4" fmla="*/ 304269 h 404231"/>
                      <a:gd name="connsiteX5" fmla="*/ 105538 w 105538"/>
                      <a:gd name="connsiteY5" fmla="*/ 314226 h 404231"/>
                      <a:gd name="connsiteX6" fmla="*/ 66111 w 105538"/>
                      <a:gd name="connsiteY6" fmla="*/ 313429 h 404231"/>
                      <a:gd name="connsiteX7" fmla="*/ 30666 w 105538"/>
                      <a:gd name="connsiteY7" fmla="*/ 318606 h 4042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5538" h="404231">
                        <a:moveTo>
                          <a:pt x="30666" y="318606"/>
                        </a:moveTo>
                        <a:cubicBezTo>
                          <a:pt x="26683" y="330554"/>
                          <a:pt x="35047" y="404232"/>
                          <a:pt x="24294" y="404232"/>
                        </a:cubicBezTo>
                        <a:cubicBezTo>
                          <a:pt x="13541" y="404232"/>
                          <a:pt x="22302" y="131823"/>
                          <a:pt x="0" y="0"/>
                        </a:cubicBezTo>
                        <a:cubicBezTo>
                          <a:pt x="3983" y="10355"/>
                          <a:pt x="7169" y="20311"/>
                          <a:pt x="8363" y="28276"/>
                        </a:cubicBezTo>
                        <a:cubicBezTo>
                          <a:pt x="15930" y="84032"/>
                          <a:pt x="33454" y="257673"/>
                          <a:pt x="48587" y="304269"/>
                        </a:cubicBezTo>
                        <a:cubicBezTo>
                          <a:pt x="66907" y="308650"/>
                          <a:pt x="86422" y="311836"/>
                          <a:pt x="105538" y="314226"/>
                        </a:cubicBezTo>
                        <a:cubicBezTo>
                          <a:pt x="95582" y="319801"/>
                          <a:pt x="89210" y="316217"/>
                          <a:pt x="66111" y="313429"/>
                        </a:cubicBezTo>
                        <a:cubicBezTo>
                          <a:pt x="42614" y="310243"/>
                          <a:pt x="34648" y="307057"/>
                          <a:pt x="30666" y="318606"/>
                        </a:cubicBezTo>
                        <a:close/>
                      </a:path>
                    </a:pathLst>
                  </a:custGeom>
                  <a:solidFill>
                    <a:srgbClr val="CDE3F9"/>
                  </a:solidFill>
                  <a:ln w="3981" cap="flat">
                    <a:noFill/>
                    <a:prstDash val="solid"/>
                    <a:miter/>
                  </a:ln>
                </p:spPr>
                <p:txBody>
                  <a:bodyPr rtlCol="0" anchor="ctr"/>
                  <a:lstStyle/>
                  <a:p>
                    <a:endParaRPr lang="en-US"/>
                  </a:p>
                </p:txBody>
              </p:sp>
            </p:grpSp>
          </p:grpSp>
        </p:grpSp>
      </p:grpSp>
      <p:grpSp>
        <p:nvGrpSpPr>
          <p:cNvPr id="688" name="14 - 9Slide.vn">
            <a:extLst>
              <a:ext uri="{FF2B5EF4-FFF2-40B4-BE49-F238E27FC236}">
                <a16:creationId xmlns:a16="http://schemas.microsoft.com/office/drawing/2014/main" id="{33DCF269-8314-C18E-8D9F-68F9B35C037B}"/>
              </a:ext>
            </a:extLst>
          </p:cNvPr>
          <p:cNvGrpSpPr>
            <a:grpSpLocks noChangeAspect="1"/>
          </p:cNvGrpSpPr>
          <p:nvPr/>
        </p:nvGrpSpPr>
        <p:grpSpPr>
          <a:xfrm>
            <a:off x="4124437" y="2674971"/>
            <a:ext cx="1294810" cy="1828800"/>
            <a:chOff x="1293437" y="1222996"/>
            <a:chExt cx="3988527" cy="5633410"/>
          </a:xfrm>
        </p:grpSpPr>
        <p:sp>
          <p:nvSpPr>
            <p:cNvPr id="689" name="Hình tự do: Hình 688">
              <a:extLst>
                <a:ext uri="{FF2B5EF4-FFF2-40B4-BE49-F238E27FC236}">
                  <a16:creationId xmlns:a16="http://schemas.microsoft.com/office/drawing/2014/main" id="{E46B01F4-6D52-7B6F-8AB1-0BB8492CDA68}"/>
                </a:ext>
              </a:extLst>
            </p:cNvPr>
            <p:cNvSpPr>
              <a:spLocks/>
            </p:cNvSpPr>
            <p:nvPr/>
          </p:nvSpPr>
          <p:spPr>
            <a:xfrm>
              <a:off x="2760191" y="6615859"/>
              <a:ext cx="1369210" cy="240547"/>
            </a:xfrm>
            <a:custGeom>
              <a:avLst/>
              <a:gdLst>
                <a:gd name="connsiteX0" fmla="*/ 1369211 w 1369210"/>
                <a:gd name="connsiteY0" fmla="*/ 120274 h 240547"/>
                <a:gd name="connsiteX1" fmla="*/ 684605 w 1369210"/>
                <a:gd name="connsiteY1" fmla="*/ 240548 h 240547"/>
                <a:gd name="connsiteX2" fmla="*/ 0 w 1369210"/>
                <a:gd name="connsiteY2" fmla="*/ 120274 h 240547"/>
                <a:gd name="connsiteX3" fmla="*/ 684605 w 1369210"/>
                <a:gd name="connsiteY3" fmla="*/ 0 h 240547"/>
                <a:gd name="connsiteX4" fmla="*/ 1369211 w 1369210"/>
                <a:gd name="connsiteY4" fmla="*/ 120274 h 240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9210" h="240547">
                  <a:moveTo>
                    <a:pt x="1369211" y="120274"/>
                  </a:moveTo>
                  <a:cubicBezTo>
                    <a:pt x="1369211" y="186699"/>
                    <a:pt x="1062702" y="240548"/>
                    <a:pt x="684605" y="240548"/>
                  </a:cubicBezTo>
                  <a:cubicBezTo>
                    <a:pt x="306508" y="240548"/>
                    <a:pt x="0" y="186699"/>
                    <a:pt x="0" y="120274"/>
                  </a:cubicBezTo>
                  <a:cubicBezTo>
                    <a:pt x="0" y="53849"/>
                    <a:pt x="306508" y="0"/>
                    <a:pt x="684605" y="0"/>
                  </a:cubicBezTo>
                  <a:cubicBezTo>
                    <a:pt x="1062702" y="0"/>
                    <a:pt x="1369211" y="53849"/>
                    <a:pt x="1369211" y="120274"/>
                  </a:cubicBezTo>
                  <a:close/>
                </a:path>
              </a:pathLst>
            </a:custGeom>
            <a:solidFill>
              <a:srgbClr val="DBCBBF"/>
            </a:solidFill>
            <a:ln w="3981" cap="flat">
              <a:noFill/>
              <a:prstDash val="solid"/>
              <a:miter/>
            </a:ln>
          </p:spPr>
          <p:txBody>
            <a:bodyPr rtlCol="0" anchor="ctr"/>
            <a:lstStyle/>
            <a:p>
              <a:endParaRPr lang="en-US"/>
            </a:p>
          </p:txBody>
        </p:sp>
        <p:grpSp>
          <p:nvGrpSpPr>
            <p:cNvPr id="690" name="Đồ họa 2">
              <a:extLst>
                <a:ext uri="{FF2B5EF4-FFF2-40B4-BE49-F238E27FC236}">
                  <a16:creationId xmlns:a16="http://schemas.microsoft.com/office/drawing/2014/main" id="{A3054EA2-B9EA-A342-7BB1-6FF5C9699812}"/>
                </a:ext>
              </a:extLst>
            </p:cNvPr>
            <p:cNvGrpSpPr>
              <a:grpSpLocks/>
            </p:cNvGrpSpPr>
            <p:nvPr/>
          </p:nvGrpSpPr>
          <p:grpSpPr>
            <a:xfrm>
              <a:off x="1293437" y="1222996"/>
              <a:ext cx="3988527" cy="5572078"/>
              <a:chOff x="1293437" y="1222996"/>
              <a:chExt cx="3988527" cy="5572078"/>
            </a:xfrm>
          </p:grpSpPr>
          <p:sp>
            <p:nvSpPr>
              <p:cNvPr id="691" name="Hình tự do: Hình 690">
                <a:extLst>
                  <a:ext uri="{FF2B5EF4-FFF2-40B4-BE49-F238E27FC236}">
                    <a16:creationId xmlns:a16="http://schemas.microsoft.com/office/drawing/2014/main" id="{97930A26-1BFE-2160-7469-9749F966C5AE}"/>
                  </a:ext>
                </a:extLst>
              </p:cNvPr>
              <p:cNvSpPr>
                <a:spLocks/>
              </p:cNvSpPr>
              <p:nvPr/>
            </p:nvSpPr>
            <p:spPr>
              <a:xfrm>
                <a:off x="3074815" y="4134314"/>
                <a:ext cx="616503" cy="516142"/>
              </a:xfrm>
              <a:custGeom>
                <a:avLst/>
                <a:gdLst>
                  <a:gd name="connsiteX0" fmla="*/ 0 w 616503"/>
                  <a:gd name="connsiteY0" fmla="*/ 0 h 516142"/>
                  <a:gd name="connsiteX1" fmla="*/ 616503 w 616503"/>
                  <a:gd name="connsiteY1" fmla="*/ 0 h 516142"/>
                  <a:gd name="connsiteX2" fmla="*/ 616503 w 616503"/>
                  <a:gd name="connsiteY2" fmla="*/ 516142 h 516142"/>
                  <a:gd name="connsiteX3" fmla="*/ 0 w 616503"/>
                  <a:gd name="connsiteY3" fmla="*/ 516142 h 516142"/>
                </a:gdLst>
                <a:ahLst/>
                <a:cxnLst>
                  <a:cxn ang="0">
                    <a:pos x="connsiteX0" y="connsiteY0"/>
                  </a:cxn>
                  <a:cxn ang="0">
                    <a:pos x="connsiteX1" y="connsiteY1"/>
                  </a:cxn>
                  <a:cxn ang="0">
                    <a:pos x="connsiteX2" y="connsiteY2"/>
                  </a:cxn>
                  <a:cxn ang="0">
                    <a:pos x="connsiteX3" y="connsiteY3"/>
                  </a:cxn>
                </a:cxnLst>
                <a:rect l="l" t="t" r="r" b="b"/>
                <a:pathLst>
                  <a:path w="616503" h="516142">
                    <a:moveTo>
                      <a:pt x="0" y="0"/>
                    </a:moveTo>
                    <a:lnTo>
                      <a:pt x="616503" y="0"/>
                    </a:lnTo>
                    <a:lnTo>
                      <a:pt x="616503" y="516142"/>
                    </a:lnTo>
                    <a:lnTo>
                      <a:pt x="0" y="516142"/>
                    </a:lnTo>
                    <a:close/>
                  </a:path>
                </a:pathLst>
              </a:custGeom>
              <a:solidFill>
                <a:srgbClr val="E6967A"/>
              </a:solidFill>
              <a:ln w="3981" cap="flat">
                <a:noFill/>
                <a:prstDash val="solid"/>
                <a:miter/>
              </a:ln>
            </p:spPr>
            <p:txBody>
              <a:bodyPr rtlCol="0" anchor="ctr"/>
              <a:lstStyle/>
              <a:p>
                <a:endParaRPr lang="en-US"/>
              </a:p>
            </p:txBody>
          </p:sp>
          <p:grpSp>
            <p:nvGrpSpPr>
              <p:cNvPr id="692" name="Đồ họa 2">
                <a:extLst>
                  <a:ext uri="{FF2B5EF4-FFF2-40B4-BE49-F238E27FC236}">
                    <a16:creationId xmlns:a16="http://schemas.microsoft.com/office/drawing/2014/main" id="{A79F2292-3E12-EFF2-4A07-FA7ED6E395AF}"/>
                  </a:ext>
                </a:extLst>
              </p:cNvPr>
              <p:cNvGrpSpPr>
                <a:grpSpLocks/>
              </p:cNvGrpSpPr>
              <p:nvPr/>
            </p:nvGrpSpPr>
            <p:grpSpPr>
              <a:xfrm>
                <a:off x="2964099" y="5724558"/>
                <a:ext cx="460784" cy="1070516"/>
                <a:chOff x="2964099" y="5724558"/>
                <a:chExt cx="460784" cy="1070516"/>
              </a:xfrm>
            </p:grpSpPr>
            <p:sp>
              <p:nvSpPr>
                <p:cNvPr id="786" name="Hình tự do: Hình 785">
                  <a:extLst>
                    <a:ext uri="{FF2B5EF4-FFF2-40B4-BE49-F238E27FC236}">
                      <a16:creationId xmlns:a16="http://schemas.microsoft.com/office/drawing/2014/main" id="{775D9FBD-8C69-316F-2E10-88488310BA06}"/>
                    </a:ext>
                  </a:extLst>
                </p:cNvPr>
                <p:cNvSpPr>
                  <a:spLocks/>
                </p:cNvSpPr>
                <p:nvPr/>
              </p:nvSpPr>
              <p:spPr>
                <a:xfrm>
                  <a:off x="2964099" y="5724558"/>
                  <a:ext cx="434951" cy="880547"/>
                </a:xfrm>
                <a:custGeom>
                  <a:avLst/>
                  <a:gdLst>
                    <a:gd name="connsiteX0" fmla="*/ 383921 w 434951"/>
                    <a:gd name="connsiteY0" fmla="*/ 0 h 880547"/>
                    <a:gd name="connsiteX1" fmla="*/ 430915 w 434951"/>
                    <a:gd name="connsiteY1" fmla="*/ 880548 h 880547"/>
                    <a:gd name="connsiteX2" fmla="*/ 248513 w 434951"/>
                    <a:gd name="connsiteY2" fmla="*/ 870193 h 880547"/>
                    <a:gd name="connsiteX3" fmla="*/ 0 w 434951"/>
                    <a:gd name="connsiteY3" fmla="*/ 118681 h 880547"/>
                    <a:gd name="connsiteX4" fmla="*/ 383921 w 434951"/>
                    <a:gd name="connsiteY4" fmla="*/ 0 h 880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4951" h="880547">
                      <a:moveTo>
                        <a:pt x="383921" y="0"/>
                      </a:moveTo>
                      <a:cubicBezTo>
                        <a:pt x="444057" y="236565"/>
                        <a:pt x="437287" y="638009"/>
                        <a:pt x="430915" y="880548"/>
                      </a:cubicBezTo>
                      <a:lnTo>
                        <a:pt x="248513" y="870193"/>
                      </a:lnTo>
                      <a:cubicBezTo>
                        <a:pt x="182800" y="674649"/>
                        <a:pt x="103945" y="302278"/>
                        <a:pt x="0" y="118681"/>
                      </a:cubicBezTo>
                      <a:lnTo>
                        <a:pt x="383921" y="0"/>
                      </a:lnTo>
                      <a:close/>
                    </a:path>
                  </a:pathLst>
                </a:custGeom>
                <a:solidFill>
                  <a:srgbClr val="F4CCB5"/>
                </a:solidFill>
                <a:ln w="3981" cap="flat">
                  <a:noFill/>
                  <a:prstDash val="solid"/>
                  <a:miter/>
                </a:ln>
              </p:spPr>
              <p:txBody>
                <a:bodyPr rtlCol="0" anchor="ctr"/>
                <a:lstStyle/>
                <a:p>
                  <a:endParaRPr lang="en-US"/>
                </a:p>
              </p:txBody>
            </p:sp>
            <p:sp>
              <p:nvSpPr>
                <p:cNvPr id="787" name="Hình tự do: Hình 786">
                  <a:extLst>
                    <a:ext uri="{FF2B5EF4-FFF2-40B4-BE49-F238E27FC236}">
                      <a16:creationId xmlns:a16="http://schemas.microsoft.com/office/drawing/2014/main" id="{9DB546BE-A25C-CF15-FD8B-DAE6A7C94E52}"/>
                    </a:ext>
                  </a:extLst>
                </p:cNvPr>
                <p:cNvSpPr>
                  <a:spLocks/>
                </p:cNvSpPr>
                <p:nvPr/>
              </p:nvSpPr>
              <p:spPr>
                <a:xfrm>
                  <a:off x="3186327" y="6535012"/>
                  <a:ext cx="223422" cy="148549"/>
                </a:xfrm>
                <a:custGeom>
                  <a:avLst/>
                  <a:gdLst>
                    <a:gd name="connsiteX0" fmla="*/ 0 w 223422"/>
                    <a:gd name="connsiteY0" fmla="*/ 6372 h 148549"/>
                    <a:gd name="connsiteX1" fmla="*/ 216254 w 223422"/>
                    <a:gd name="connsiteY1" fmla="*/ 0 h 148549"/>
                    <a:gd name="connsiteX2" fmla="*/ 223423 w 223422"/>
                    <a:gd name="connsiteY2" fmla="*/ 148550 h 148549"/>
                    <a:gd name="connsiteX3" fmla="*/ 29073 w 223422"/>
                    <a:gd name="connsiteY3" fmla="*/ 148550 h 148549"/>
                  </a:gdLst>
                  <a:ahLst/>
                  <a:cxnLst>
                    <a:cxn ang="0">
                      <a:pos x="connsiteX0" y="connsiteY0"/>
                    </a:cxn>
                    <a:cxn ang="0">
                      <a:pos x="connsiteX1" y="connsiteY1"/>
                    </a:cxn>
                    <a:cxn ang="0">
                      <a:pos x="connsiteX2" y="connsiteY2"/>
                    </a:cxn>
                    <a:cxn ang="0">
                      <a:pos x="connsiteX3" y="connsiteY3"/>
                    </a:cxn>
                  </a:cxnLst>
                  <a:rect l="l" t="t" r="r" b="b"/>
                  <a:pathLst>
                    <a:path w="223422" h="148549">
                      <a:moveTo>
                        <a:pt x="0" y="6372"/>
                      </a:moveTo>
                      <a:lnTo>
                        <a:pt x="216254" y="0"/>
                      </a:lnTo>
                      <a:lnTo>
                        <a:pt x="223423" y="148550"/>
                      </a:lnTo>
                      <a:lnTo>
                        <a:pt x="29073" y="148550"/>
                      </a:lnTo>
                      <a:close/>
                    </a:path>
                  </a:pathLst>
                </a:custGeom>
                <a:solidFill>
                  <a:srgbClr val="E6F1FC"/>
                </a:solidFill>
                <a:ln w="3981" cap="flat">
                  <a:noFill/>
                  <a:prstDash val="solid"/>
                  <a:miter/>
                </a:ln>
              </p:spPr>
              <p:txBody>
                <a:bodyPr rtlCol="0" anchor="ctr"/>
                <a:lstStyle/>
                <a:p>
                  <a:endParaRPr lang="en-US"/>
                </a:p>
              </p:txBody>
            </p:sp>
            <p:sp>
              <p:nvSpPr>
                <p:cNvPr id="788" name="Hình tự do: Hình 787">
                  <a:extLst>
                    <a:ext uri="{FF2B5EF4-FFF2-40B4-BE49-F238E27FC236}">
                      <a16:creationId xmlns:a16="http://schemas.microsoft.com/office/drawing/2014/main" id="{A695E77E-6B54-F931-9819-9FED563C6D59}"/>
                    </a:ext>
                  </a:extLst>
                </p:cNvPr>
                <p:cNvSpPr>
                  <a:spLocks/>
                </p:cNvSpPr>
                <p:nvPr/>
              </p:nvSpPr>
              <p:spPr>
                <a:xfrm>
                  <a:off x="3173583" y="6634577"/>
                  <a:ext cx="251300" cy="160497"/>
                </a:xfrm>
                <a:custGeom>
                  <a:avLst/>
                  <a:gdLst>
                    <a:gd name="connsiteX0" fmla="*/ 48986 w 251300"/>
                    <a:gd name="connsiteY0" fmla="*/ 0 h 160497"/>
                    <a:gd name="connsiteX1" fmla="*/ 0 w 251300"/>
                    <a:gd name="connsiteY1" fmla="*/ 79253 h 160497"/>
                    <a:gd name="connsiteX2" fmla="*/ 33454 w 251300"/>
                    <a:gd name="connsiteY2" fmla="*/ 160498 h 160497"/>
                    <a:gd name="connsiteX3" fmla="*/ 204704 w 251300"/>
                    <a:gd name="connsiteY3" fmla="*/ 160498 h 160497"/>
                    <a:gd name="connsiteX4" fmla="*/ 251301 w 251300"/>
                    <a:gd name="connsiteY4" fmla="*/ 86820 h 160497"/>
                    <a:gd name="connsiteX5" fmla="*/ 207094 w 251300"/>
                    <a:gd name="connsiteY5" fmla="*/ 0 h 160497"/>
                    <a:gd name="connsiteX6" fmla="*/ 48986 w 251300"/>
                    <a:gd name="connsiteY6" fmla="*/ 0 h 160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00" h="160497">
                      <a:moveTo>
                        <a:pt x="48986" y="0"/>
                      </a:moveTo>
                      <a:cubicBezTo>
                        <a:pt x="23099" y="0"/>
                        <a:pt x="0" y="39428"/>
                        <a:pt x="0" y="79253"/>
                      </a:cubicBezTo>
                      <a:cubicBezTo>
                        <a:pt x="0" y="118681"/>
                        <a:pt x="17523" y="160498"/>
                        <a:pt x="33454" y="160498"/>
                      </a:cubicBezTo>
                      <a:cubicBezTo>
                        <a:pt x="49384" y="160498"/>
                        <a:pt x="180411" y="160498"/>
                        <a:pt x="204704" y="160498"/>
                      </a:cubicBezTo>
                      <a:cubicBezTo>
                        <a:pt x="217449" y="160498"/>
                        <a:pt x="251301" y="144567"/>
                        <a:pt x="251301" y="86820"/>
                      </a:cubicBezTo>
                      <a:cubicBezTo>
                        <a:pt x="251301" y="29073"/>
                        <a:pt x="245725" y="0"/>
                        <a:pt x="207094" y="0"/>
                      </a:cubicBezTo>
                      <a:cubicBezTo>
                        <a:pt x="168065" y="0"/>
                        <a:pt x="74872" y="0"/>
                        <a:pt x="48986" y="0"/>
                      </a:cubicBezTo>
                      <a:close/>
                    </a:path>
                  </a:pathLst>
                </a:custGeom>
                <a:solidFill>
                  <a:srgbClr val="1A1A1A"/>
                </a:solidFill>
                <a:ln w="3981" cap="flat">
                  <a:noFill/>
                  <a:prstDash val="solid"/>
                  <a:miter/>
                </a:ln>
              </p:spPr>
              <p:txBody>
                <a:bodyPr rtlCol="0" anchor="ctr"/>
                <a:lstStyle/>
                <a:p>
                  <a:endParaRPr lang="en-US"/>
                </a:p>
              </p:txBody>
            </p:sp>
          </p:grpSp>
          <p:grpSp>
            <p:nvGrpSpPr>
              <p:cNvPr id="693" name="Đồ họa 2">
                <a:extLst>
                  <a:ext uri="{FF2B5EF4-FFF2-40B4-BE49-F238E27FC236}">
                    <a16:creationId xmlns:a16="http://schemas.microsoft.com/office/drawing/2014/main" id="{98F0CE9E-DAF2-9EFB-6DC6-855947FF070C}"/>
                  </a:ext>
                </a:extLst>
              </p:cNvPr>
              <p:cNvGrpSpPr>
                <a:grpSpLocks/>
              </p:cNvGrpSpPr>
              <p:nvPr/>
            </p:nvGrpSpPr>
            <p:grpSpPr>
              <a:xfrm>
                <a:off x="3424693" y="5590250"/>
                <a:ext cx="393271" cy="1204824"/>
                <a:chOff x="3424693" y="5590250"/>
                <a:chExt cx="393271" cy="1204824"/>
              </a:xfrm>
            </p:grpSpPr>
            <p:sp>
              <p:nvSpPr>
                <p:cNvPr id="783" name="Hình tự do: Hình 782">
                  <a:extLst>
                    <a:ext uri="{FF2B5EF4-FFF2-40B4-BE49-F238E27FC236}">
                      <a16:creationId xmlns:a16="http://schemas.microsoft.com/office/drawing/2014/main" id="{AE86F457-424F-2C95-A5FD-1918259FDF57}"/>
                    </a:ext>
                  </a:extLst>
                </p:cNvPr>
                <p:cNvSpPr>
                  <a:spLocks/>
                </p:cNvSpPr>
                <p:nvPr/>
              </p:nvSpPr>
              <p:spPr>
                <a:xfrm>
                  <a:off x="3424693" y="5590250"/>
                  <a:ext cx="393271" cy="1025144"/>
                </a:xfrm>
                <a:custGeom>
                  <a:avLst/>
                  <a:gdLst>
                    <a:gd name="connsiteX0" fmla="*/ 12138 w 393271"/>
                    <a:gd name="connsiteY0" fmla="*/ 136697 h 1025144"/>
                    <a:gd name="connsiteX1" fmla="*/ 18908 w 393271"/>
                    <a:gd name="connsiteY1" fmla="*/ 1006890 h 1025144"/>
                    <a:gd name="connsiteX2" fmla="*/ 196531 w 393271"/>
                    <a:gd name="connsiteY2" fmla="*/ 1022422 h 1025144"/>
                    <a:gd name="connsiteX3" fmla="*/ 393271 w 393271"/>
                    <a:gd name="connsiteY3" fmla="*/ 147051 h 1025144"/>
                    <a:gd name="connsiteX4" fmla="*/ 12138 w 393271"/>
                    <a:gd name="connsiteY4" fmla="*/ 136697 h 1025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3271" h="1025144">
                      <a:moveTo>
                        <a:pt x="12138" y="136697"/>
                      </a:moveTo>
                      <a:cubicBezTo>
                        <a:pt x="-17333" y="336224"/>
                        <a:pt x="15722" y="805372"/>
                        <a:pt x="18908" y="1006890"/>
                      </a:cubicBezTo>
                      <a:cubicBezTo>
                        <a:pt x="90197" y="1029193"/>
                        <a:pt x="121261" y="1026405"/>
                        <a:pt x="196531" y="1022422"/>
                      </a:cubicBezTo>
                      <a:cubicBezTo>
                        <a:pt x="266625" y="819709"/>
                        <a:pt x="392873" y="359721"/>
                        <a:pt x="393271" y="147051"/>
                      </a:cubicBezTo>
                      <a:cubicBezTo>
                        <a:pt x="393669" y="-121374"/>
                        <a:pt x="26077" y="41513"/>
                        <a:pt x="12138" y="136697"/>
                      </a:cubicBezTo>
                      <a:close/>
                    </a:path>
                  </a:pathLst>
                </a:custGeom>
                <a:solidFill>
                  <a:srgbClr val="F4CCB5"/>
                </a:solidFill>
                <a:ln w="3981" cap="flat">
                  <a:noFill/>
                  <a:prstDash val="solid"/>
                  <a:miter/>
                </a:ln>
              </p:spPr>
              <p:txBody>
                <a:bodyPr rtlCol="0" anchor="ctr"/>
                <a:lstStyle/>
                <a:p>
                  <a:endParaRPr lang="en-US"/>
                </a:p>
              </p:txBody>
            </p:sp>
            <p:sp>
              <p:nvSpPr>
                <p:cNvPr id="784" name="Hình tự do: Hình 783">
                  <a:extLst>
                    <a:ext uri="{FF2B5EF4-FFF2-40B4-BE49-F238E27FC236}">
                      <a16:creationId xmlns:a16="http://schemas.microsoft.com/office/drawing/2014/main" id="{401F0EF6-A4FB-5527-8AC0-D40481004E02}"/>
                    </a:ext>
                  </a:extLst>
                </p:cNvPr>
                <p:cNvSpPr>
                  <a:spLocks/>
                </p:cNvSpPr>
                <p:nvPr/>
              </p:nvSpPr>
              <p:spPr>
                <a:xfrm>
                  <a:off x="3435637" y="6535012"/>
                  <a:ext cx="225015" cy="148549"/>
                </a:xfrm>
                <a:custGeom>
                  <a:avLst/>
                  <a:gdLst>
                    <a:gd name="connsiteX0" fmla="*/ 0 w 225015"/>
                    <a:gd name="connsiteY0" fmla="*/ 0 h 148549"/>
                    <a:gd name="connsiteX1" fmla="*/ 225016 w 225015"/>
                    <a:gd name="connsiteY1" fmla="*/ 0 h 148549"/>
                    <a:gd name="connsiteX2" fmla="*/ 208687 w 225015"/>
                    <a:gd name="connsiteY2" fmla="*/ 148550 h 148549"/>
                    <a:gd name="connsiteX3" fmla="*/ 9558 w 225015"/>
                    <a:gd name="connsiteY3" fmla="*/ 148550 h 148549"/>
                  </a:gdLst>
                  <a:ahLst/>
                  <a:cxnLst>
                    <a:cxn ang="0">
                      <a:pos x="connsiteX0" y="connsiteY0"/>
                    </a:cxn>
                    <a:cxn ang="0">
                      <a:pos x="connsiteX1" y="connsiteY1"/>
                    </a:cxn>
                    <a:cxn ang="0">
                      <a:pos x="connsiteX2" y="connsiteY2"/>
                    </a:cxn>
                    <a:cxn ang="0">
                      <a:pos x="connsiteX3" y="connsiteY3"/>
                    </a:cxn>
                  </a:cxnLst>
                  <a:rect l="l" t="t" r="r" b="b"/>
                  <a:pathLst>
                    <a:path w="225015" h="148549">
                      <a:moveTo>
                        <a:pt x="0" y="0"/>
                      </a:moveTo>
                      <a:lnTo>
                        <a:pt x="225016" y="0"/>
                      </a:lnTo>
                      <a:lnTo>
                        <a:pt x="208687" y="148550"/>
                      </a:lnTo>
                      <a:lnTo>
                        <a:pt x="9558" y="148550"/>
                      </a:lnTo>
                      <a:close/>
                    </a:path>
                  </a:pathLst>
                </a:custGeom>
                <a:solidFill>
                  <a:srgbClr val="E6F1FC"/>
                </a:solidFill>
                <a:ln w="3981" cap="flat">
                  <a:noFill/>
                  <a:prstDash val="solid"/>
                  <a:miter/>
                </a:ln>
              </p:spPr>
              <p:txBody>
                <a:bodyPr rtlCol="0" anchor="ctr"/>
                <a:lstStyle/>
                <a:p>
                  <a:endParaRPr lang="en-US"/>
                </a:p>
              </p:txBody>
            </p:sp>
            <p:sp>
              <p:nvSpPr>
                <p:cNvPr id="785" name="Hình tự do: Hình 784">
                  <a:extLst>
                    <a:ext uri="{FF2B5EF4-FFF2-40B4-BE49-F238E27FC236}">
                      <a16:creationId xmlns:a16="http://schemas.microsoft.com/office/drawing/2014/main" id="{E0466903-C311-4666-3FD5-E77F1FADC3B3}"/>
                    </a:ext>
                  </a:extLst>
                </p:cNvPr>
                <p:cNvSpPr>
                  <a:spLocks/>
                </p:cNvSpPr>
                <p:nvPr/>
              </p:nvSpPr>
              <p:spPr>
                <a:xfrm>
                  <a:off x="3435238" y="6634577"/>
                  <a:ext cx="251300" cy="160497"/>
                </a:xfrm>
                <a:custGeom>
                  <a:avLst/>
                  <a:gdLst>
                    <a:gd name="connsiteX0" fmla="*/ 202315 w 251300"/>
                    <a:gd name="connsiteY0" fmla="*/ 0 h 160497"/>
                    <a:gd name="connsiteX1" fmla="*/ 251301 w 251300"/>
                    <a:gd name="connsiteY1" fmla="*/ 79253 h 160497"/>
                    <a:gd name="connsiteX2" fmla="*/ 217847 w 251300"/>
                    <a:gd name="connsiteY2" fmla="*/ 160498 h 160497"/>
                    <a:gd name="connsiteX3" fmla="*/ 46596 w 251300"/>
                    <a:gd name="connsiteY3" fmla="*/ 160498 h 160497"/>
                    <a:gd name="connsiteX4" fmla="*/ 0 w 251300"/>
                    <a:gd name="connsiteY4" fmla="*/ 86820 h 160497"/>
                    <a:gd name="connsiteX5" fmla="*/ 44207 w 251300"/>
                    <a:gd name="connsiteY5" fmla="*/ 0 h 160497"/>
                    <a:gd name="connsiteX6" fmla="*/ 202315 w 251300"/>
                    <a:gd name="connsiteY6" fmla="*/ 0 h 160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00" h="160497">
                      <a:moveTo>
                        <a:pt x="202315" y="0"/>
                      </a:moveTo>
                      <a:cubicBezTo>
                        <a:pt x="228202" y="0"/>
                        <a:pt x="251301" y="39428"/>
                        <a:pt x="251301" y="79253"/>
                      </a:cubicBezTo>
                      <a:cubicBezTo>
                        <a:pt x="251301" y="118681"/>
                        <a:pt x="233777" y="160498"/>
                        <a:pt x="217847" y="160498"/>
                      </a:cubicBezTo>
                      <a:cubicBezTo>
                        <a:pt x="201917" y="160498"/>
                        <a:pt x="70890" y="160498"/>
                        <a:pt x="46596" y="160498"/>
                      </a:cubicBezTo>
                      <a:cubicBezTo>
                        <a:pt x="33852" y="160498"/>
                        <a:pt x="0" y="144567"/>
                        <a:pt x="0" y="86820"/>
                      </a:cubicBezTo>
                      <a:cubicBezTo>
                        <a:pt x="0" y="29073"/>
                        <a:pt x="5575" y="0"/>
                        <a:pt x="44207" y="0"/>
                      </a:cubicBezTo>
                      <a:cubicBezTo>
                        <a:pt x="83236" y="0"/>
                        <a:pt x="176826" y="0"/>
                        <a:pt x="202315" y="0"/>
                      </a:cubicBezTo>
                      <a:close/>
                    </a:path>
                  </a:pathLst>
                </a:custGeom>
                <a:solidFill>
                  <a:srgbClr val="1A1A1A"/>
                </a:solidFill>
                <a:ln w="3981" cap="flat">
                  <a:noFill/>
                  <a:prstDash val="solid"/>
                  <a:miter/>
                </a:ln>
              </p:spPr>
              <p:txBody>
                <a:bodyPr rtlCol="0" anchor="ctr"/>
                <a:lstStyle/>
                <a:p>
                  <a:endParaRPr lang="en-US"/>
                </a:p>
              </p:txBody>
            </p:sp>
          </p:grpSp>
          <p:sp>
            <p:nvSpPr>
              <p:cNvPr id="694" name="Hình tự do: Hình 693">
                <a:extLst>
                  <a:ext uri="{FF2B5EF4-FFF2-40B4-BE49-F238E27FC236}">
                    <a16:creationId xmlns:a16="http://schemas.microsoft.com/office/drawing/2014/main" id="{44710ADD-6D81-C450-0454-C5810F42B2F6}"/>
                  </a:ext>
                </a:extLst>
              </p:cNvPr>
              <p:cNvSpPr>
                <a:spLocks/>
              </p:cNvSpPr>
              <p:nvPr/>
            </p:nvSpPr>
            <p:spPr>
              <a:xfrm>
                <a:off x="2891347" y="4460089"/>
                <a:ext cx="999400" cy="1230671"/>
              </a:xfrm>
              <a:custGeom>
                <a:avLst/>
                <a:gdLst>
                  <a:gd name="connsiteX0" fmla="*/ 130500 w 999400"/>
                  <a:gd name="connsiteY0" fmla="*/ 1183622 h 1230671"/>
                  <a:gd name="connsiteX1" fmla="*/ 2261 w 999400"/>
                  <a:gd name="connsiteY1" fmla="*/ 279975 h 1230671"/>
                  <a:gd name="connsiteX2" fmla="*/ 191832 w 999400"/>
                  <a:gd name="connsiteY2" fmla="*/ 13939 h 1230671"/>
                  <a:gd name="connsiteX3" fmla="*/ 491720 w 999400"/>
                  <a:gd name="connsiteY3" fmla="*/ 83634 h 1230671"/>
                  <a:gd name="connsiteX4" fmla="*/ 799972 w 999400"/>
                  <a:gd name="connsiteY4" fmla="*/ 0 h 1230671"/>
                  <a:gd name="connsiteX5" fmla="*/ 998304 w 999400"/>
                  <a:gd name="connsiteY5" fmla="*/ 133018 h 1230671"/>
                  <a:gd name="connsiteX6" fmla="*/ 934185 w 999400"/>
                  <a:gd name="connsiteY6" fmla="*/ 602166 h 1230671"/>
                  <a:gd name="connsiteX7" fmla="*/ 932591 w 999400"/>
                  <a:gd name="connsiteY7" fmla="*/ 1157337 h 1230671"/>
                  <a:gd name="connsiteX8" fmla="*/ 130500 w 999400"/>
                  <a:gd name="connsiteY8" fmla="*/ 1183622 h 12306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99400" h="1230671">
                    <a:moveTo>
                      <a:pt x="130500" y="1183622"/>
                    </a:moveTo>
                    <a:cubicBezTo>
                      <a:pt x="90276" y="999229"/>
                      <a:pt x="9828" y="397063"/>
                      <a:pt x="2261" y="279975"/>
                    </a:cubicBezTo>
                    <a:cubicBezTo>
                      <a:pt x="1465" y="97175"/>
                      <a:pt x="-32387" y="70890"/>
                      <a:pt x="191832" y="13939"/>
                    </a:cubicBezTo>
                    <a:cubicBezTo>
                      <a:pt x="191832" y="13939"/>
                      <a:pt x="292989" y="83634"/>
                      <a:pt x="491720" y="83634"/>
                    </a:cubicBezTo>
                    <a:cubicBezTo>
                      <a:pt x="690451" y="83634"/>
                      <a:pt x="799972" y="0"/>
                      <a:pt x="799972" y="0"/>
                    </a:cubicBezTo>
                    <a:cubicBezTo>
                      <a:pt x="799972" y="0"/>
                      <a:pt x="990737" y="53765"/>
                      <a:pt x="998304" y="133018"/>
                    </a:cubicBezTo>
                    <a:cubicBezTo>
                      <a:pt x="1009455" y="247716"/>
                      <a:pt x="931795" y="550790"/>
                      <a:pt x="934185" y="602166"/>
                    </a:cubicBezTo>
                    <a:cubicBezTo>
                      <a:pt x="939760" y="737972"/>
                      <a:pt x="932591" y="1057773"/>
                      <a:pt x="932591" y="1157337"/>
                    </a:cubicBezTo>
                    <a:cubicBezTo>
                      <a:pt x="932193" y="1157337"/>
                      <a:pt x="156387" y="1303100"/>
                      <a:pt x="130500" y="1183622"/>
                    </a:cubicBezTo>
                    <a:close/>
                  </a:path>
                </a:pathLst>
              </a:custGeom>
              <a:solidFill>
                <a:srgbClr val="EBF4FD"/>
              </a:solidFill>
              <a:ln w="3981" cap="flat">
                <a:noFill/>
                <a:prstDash val="solid"/>
                <a:miter/>
              </a:ln>
            </p:spPr>
            <p:txBody>
              <a:bodyPr rtlCol="0" anchor="ctr"/>
              <a:lstStyle/>
              <a:p>
                <a:endParaRPr lang="en-US"/>
              </a:p>
            </p:txBody>
          </p:sp>
          <p:sp>
            <p:nvSpPr>
              <p:cNvPr id="695" name="Hình tự do: Hình 694">
                <a:extLst>
                  <a:ext uri="{FF2B5EF4-FFF2-40B4-BE49-F238E27FC236}">
                    <a16:creationId xmlns:a16="http://schemas.microsoft.com/office/drawing/2014/main" id="{9E462BB1-2290-A994-044B-839724A59E3E}"/>
                  </a:ext>
                </a:extLst>
              </p:cNvPr>
              <p:cNvSpPr>
                <a:spLocks/>
              </p:cNvSpPr>
              <p:nvPr/>
            </p:nvSpPr>
            <p:spPr>
              <a:xfrm>
                <a:off x="2893209" y="4710593"/>
                <a:ext cx="971350" cy="980565"/>
              </a:xfrm>
              <a:custGeom>
                <a:avLst/>
                <a:gdLst>
                  <a:gd name="connsiteX0" fmla="*/ 971351 w 971350"/>
                  <a:gd name="connsiteY0" fmla="*/ 120274 h 980565"/>
                  <a:gd name="connsiteX1" fmla="*/ 869795 w 971350"/>
                  <a:gd name="connsiteY1" fmla="*/ 169260 h 980565"/>
                  <a:gd name="connsiteX2" fmla="*/ 798109 w 971350"/>
                  <a:gd name="connsiteY2" fmla="*/ 526895 h 980565"/>
                  <a:gd name="connsiteX3" fmla="*/ 181606 w 971350"/>
                  <a:gd name="connsiteY3" fmla="*/ 540038 h 980565"/>
                  <a:gd name="connsiteX4" fmla="*/ 95184 w 971350"/>
                  <a:gd name="connsiteY4" fmla="*/ 60137 h 980565"/>
                  <a:gd name="connsiteX5" fmla="*/ 0 w 971350"/>
                  <a:gd name="connsiteY5" fmla="*/ 0 h 980565"/>
                  <a:gd name="connsiteX6" fmla="*/ 398 w 971350"/>
                  <a:gd name="connsiteY6" fmla="*/ 29869 h 980565"/>
                  <a:gd name="connsiteX7" fmla="*/ 128637 w 971350"/>
                  <a:gd name="connsiteY7" fmla="*/ 933516 h 980565"/>
                  <a:gd name="connsiteX8" fmla="*/ 930330 w 971350"/>
                  <a:gd name="connsiteY8" fmla="*/ 907231 h 980565"/>
                  <a:gd name="connsiteX9" fmla="*/ 931923 w 971350"/>
                  <a:gd name="connsiteY9" fmla="*/ 352060 h 980565"/>
                  <a:gd name="connsiteX10" fmla="*/ 971351 w 971350"/>
                  <a:gd name="connsiteY10" fmla="*/ 120274 h 9805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71350" h="980565">
                    <a:moveTo>
                      <a:pt x="971351" y="120274"/>
                    </a:moveTo>
                    <a:cubicBezTo>
                      <a:pt x="930729" y="137000"/>
                      <a:pt x="881345" y="126646"/>
                      <a:pt x="869795" y="169260"/>
                    </a:cubicBezTo>
                    <a:cubicBezTo>
                      <a:pt x="840722" y="276391"/>
                      <a:pt x="844705" y="480299"/>
                      <a:pt x="798109" y="526895"/>
                    </a:cubicBezTo>
                    <a:cubicBezTo>
                      <a:pt x="763062" y="561942"/>
                      <a:pt x="226211" y="567916"/>
                      <a:pt x="181606" y="540038"/>
                    </a:cubicBezTo>
                    <a:cubicBezTo>
                      <a:pt x="156914" y="524505"/>
                      <a:pt x="103547" y="82041"/>
                      <a:pt x="95184" y="60137"/>
                    </a:cubicBezTo>
                    <a:cubicBezTo>
                      <a:pt x="86820" y="38233"/>
                      <a:pt x="91599" y="21904"/>
                      <a:pt x="0" y="0"/>
                    </a:cubicBezTo>
                    <a:cubicBezTo>
                      <a:pt x="398" y="9558"/>
                      <a:pt x="398" y="19514"/>
                      <a:pt x="398" y="29869"/>
                    </a:cubicBezTo>
                    <a:cubicBezTo>
                      <a:pt x="7965" y="146957"/>
                      <a:pt x="88015" y="749123"/>
                      <a:pt x="128637" y="933516"/>
                    </a:cubicBezTo>
                    <a:cubicBezTo>
                      <a:pt x="154922" y="1052993"/>
                      <a:pt x="930330" y="907231"/>
                      <a:pt x="930330" y="907231"/>
                    </a:cubicBezTo>
                    <a:cubicBezTo>
                      <a:pt x="930330" y="807667"/>
                      <a:pt x="937499" y="487866"/>
                      <a:pt x="931923" y="352060"/>
                    </a:cubicBezTo>
                    <a:cubicBezTo>
                      <a:pt x="930729" y="323783"/>
                      <a:pt x="952633" y="224219"/>
                      <a:pt x="971351" y="120274"/>
                    </a:cubicBezTo>
                    <a:close/>
                  </a:path>
                </a:pathLst>
              </a:custGeom>
              <a:solidFill>
                <a:srgbClr val="CDE3F9"/>
              </a:solidFill>
              <a:ln w="3981" cap="flat">
                <a:noFill/>
                <a:prstDash val="solid"/>
                <a:miter/>
              </a:ln>
            </p:spPr>
            <p:txBody>
              <a:bodyPr rtlCol="0" anchor="ctr"/>
              <a:lstStyle/>
              <a:p>
                <a:endParaRPr lang="en-US"/>
              </a:p>
            </p:txBody>
          </p:sp>
          <p:grpSp>
            <p:nvGrpSpPr>
              <p:cNvPr id="696" name="Đồ họa 2">
                <a:extLst>
                  <a:ext uri="{FF2B5EF4-FFF2-40B4-BE49-F238E27FC236}">
                    <a16:creationId xmlns:a16="http://schemas.microsoft.com/office/drawing/2014/main" id="{F64AE47F-66C5-9ECA-9BC2-BA2E73BD604F}"/>
                  </a:ext>
                </a:extLst>
              </p:cNvPr>
              <p:cNvGrpSpPr>
                <a:grpSpLocks/>
              </p:cNvGrpSpPr>
              <p:nvPr/>
            </p:nvGrpSpPr>
            <p:grpSpPr>
              <a:xfrm>
                <a:off x="1642026" y="2727269"/>
                <a:ext cx="1273580" cy="2621039"/>
                <a:chOff x="1642026" y="2727269"/>
                <a:chExt cx="1273580" cy="2621039"/>
              </a:xfrm>
            </p:grpSpPr>
            <p:sp>
              <p:nvSpPr>
                <p:cNvPr id="770" name="Hình tự do: Hình 769">
                  <a:extLst>
                    <a:ext uri="{FF2B5EF4-FFF2-40B4-BE49-F238E27FC236}">
                      <a16:creationId xmlns:a16="http://schemas.microsoft.com/office/drawing/2014/main" id="{4DCFEE54-CE21-5A15-F122-A30B18667CBF}"/>
                    </a:ext>
                  </a:extLst>
                </p:cNvPr>
                <p:cNvSpPr>
                  <a:spLocks/>
                </p:cNvSpPr>
                <p:nvPr/>
              </p:nvSpPr>
              <p:spPr>
                <a:xfrm>
                  <a:off x="1676292" y="2727269"/>
                  <a:ext cx="1226873" cy="2621039"/>
                </a:xfrm>
                <a:custGeom>
                  <a:avLst/>
                  <a:gdLst>
                    <a:gd name="connsiteX0" fmla="*/ 995486 w 1226873"/>
                    <a:gd name="connsiteY0" fmla="*/ 1894911 h 2621039"/>
                    <a:gd name="connsiteX1" fmla="*/ 839369 w 1226873"/>
                    <a:gd name="connsiteY1" fmla="*/ 1561171 h 2621039"/>
                    <a:gd name="connsiteX2" fmla="*/ 978361 w 1226873"/>
                    <a:gd name="connsiteY2" fmla="*/ 1307481 h 2621039"/>
                    <a:gd name="connsiteX3" fmla="*/ 932561 w 1226873"/>
                    <a:gd name="connsiteY3" fmla="*/ 1125078 h 2621039"/>
                    <a:gd name="connsiteX4" fmla="*/ 885169 w 1226873"/>
                    <a:gd name="connsiteY4" fmla="*/ 250106 h 2621039"/>
                    <a:gd name="connsiteX5" fmla="*/ 236407 w 1226873"/>
                    <a:gd name="connsiteY5" fmla="*/ 0 h 2621039"/>
                    <a:gd name="connsiteX6" fmla="*/ 240 w 1226873"/>
                    <a:gd name="connsiteY6" fmla="*/ 679826 h 2621039"/>
                    <a:gd name="connsiteX7" fmla="*/ 182244 w 1226873"/>
                    <a:gd name="connsiteY7" fmla="*/ 1156939 h 2621039"/>
                    <a:gd name="connsiteX8" fmla="*/ 150383 w 1226873"/>
                    <a:gd name="connsiteY8" fmla="*/ 1221059 h 2621039"/>
                    <a:gd name="connsiteX9" fmla="*/ 171491 w 1226873"/>
                    <a:gd name="connsiteY9" fmla="*/ 1425365 h 2621039"/>
                    <a:gd name="connsiteX10" fmla="*/ 468989 w 1226873"/>
                    <a:gd name="connsiteY10" fmla="*/ 1667108 h 2621039"/>
                    <a:gd name="connsiteX11" fmla="*/ 553022 w 1226873"/>
                    <a:gd name="connsiteY11" fmla="*/ 1953853 h 2621039"/>
                    <a:gd name="connsiteX12" fmla="*/ 407259 w 1226873"/>
                    <a:gd name="connsiteY12" fmla="*/ 2542877 h 2621039"/>
                    <a:gd name="connsiteX13" fmla="*/ 560190 w 1226873"/>
                    <a:gd name="connsiteY13" fmla="*/ 2552833 h 2621039"/>
                    <a:gd name="connsiteX14" fmla="*/ 549437 w 1226873"/>
                    <a:gd name="connsiteY14" fmla="*/ 2620138 h 2621039"/>
                    <a:gd name="connsiteX15" fmla="*/ 1226874 w 1226873"/>
                    <a:gd name="connsiteY15" fmla="*/ 2568763 h 2621039"/>
                    <a:gd name="connsiteX16" fmla="*/ 995486 w 1226873"/>
                    <a:gd name="connsiteY16" fmla="*/ 1894911 h 2621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226873" h="2621039">
                      <a:moveTo>
                        <a:pt x="995486" y="1894911"/>
                      </a:moveTo>
                      <a:cubicBezTo>
                        <a:pt x="1032524" y="1778222"/>
                        <a:pt x="952474" y="1606174"/>
                        <a:pt x="839369" y="1561171"/>
                      </a:cubicBezTo>
                      <a:cubicBezTo>
                        <a:pt x="921410" y="1486298"/>
                        <a:pt x="979158" y="1388327"/>
                        <a:pt x="978361" y="1307481"/>
                      </a:cubicBezTo>
                      <a:cubicBezTo>
                        <a:pt x="977565" y="1229024"/>
                        <a:pt x="967608" y="1168090"/>
                        <a:pt x="932561" y="1125078"/>
                      </a:cubicBezTo>
                      <a:cubicBezTo>
                        <a:pt x="932561" y="1125078"/>
                        <a:pt x="951280" y="500212"/>
                        <a:pt x="885169" y="250106"/>
                      </a:cubicBezTo>
                      <a:cubicBezTo>
                        <a:pt x="819058" y="0"/>
                        <a:pt x="236407" y="0"/>
                        <a:pt x="236407" y="0"/>
                      </a:cubicBezTo>
                      <a:cubicBezTo>
                        <a:pt x="86662" y="170056"/>
                        <a:pt x="-5336" y="453217"/>
                        <a:pt x="240" y="679826"/>
                      </a:cubicBezTo>
                      <a:cubicBezTo>
                        <a:pt x="4621" y="853467"/>
                        <a:pt x="69138" y="1026311"/>
                        <a:pt x="182244" y="1156939"/>
                      </a:cubicBezTo>
                      <a:cubicBezTo>
                        <a:pt x="168305" y="1176454"/>
                        <a:pt x="157153" y="1197960"/>
                        <a:pt x="150383" y="1221059"/>
                      </a:cubicBezTo>
                      <a:cubicBezTo>
                        <a:pt x="130868" y="1287966"/>
                        <a:pt x="143214" y="1361643"/>
                        <a:pt x="171491" y="1425365"/>
                      </a:cubicBezTo>
                      <a:cubicBezTo>
                        <a:pt x="225256" y="1546435"/>
                        <a:pt x="340352" y="1636043"/>
                        <a:pt x="468989" y="1667108"/>
                      </a:cubicBezTo>
                      <a:cubicBezTo>
                        <a:pt x="454254" y="1769460"/>
                        <a:pt x="483725" y="1878981"/>
                        <a:pt x="553022" y="1953853"/>
                      </a:cubicBezTo>
                      <a:cubicBezTo>
                        <a:pt x="547048" y="2157761"/>
                        <a:pt x="496867" y="2360076"/>
                        <a:pt x="407259" y="2542877"/>
                      </a:cubicBezTo>
                      <a:cubicBezTo>
                        <a:pt x="458236" y="2540487"/>
                        <a:pt x="509612" y="2543673"/>
                        <a:pt x="560190" y="2552833"/>
                      </a:cubicBezTo>
                      <a:cubicBezTo>
                        <a:pt x="556606" y="2575534"/>
                        <a:pt x="553420" y="2597836"/>
                        <a:pt x="549437" y="2620138"/>
                      </a:cubicBezTo>
                      <a:cubicBezTo>
                        <a:pt x="776046" y="2625316"/>
                        <a:pt x="1003451" y="2608191"/>
                        <a:pt x="1226874" y="2568763"/>
                      </a:cubicBezTo>
                      <a:cubicBezTo>
                        <a:pt x="1226874" y="2327021"/>
                        <a:pt x="1144036" y="2085676"/>
                        <a:pt x="995486" y="1894911"/>
                      </a:cubicBezTo>
                      <a:close/>
                    </a:path>
                  </a:pathLst>
                </a:custGeom>
                <a:solidFill>
                  <a:srgbClr val="BE7B55"/>
                </a:solidFill>
                <a:ln w="3981" cap="flat">
                  <a:noFill/>
                  <a:prstDash val="solid"/>
                  <a:miter/>
                </a:ln>
              </p:spPr>
              <p:txBody>
                <a:bodyPr rtlCol="0" anchor="ctr"/>
                <a:lstStyle/>
                <a:p>
                  <a:endParaRPr lang="en-US"/>
                </a:p>
              </p:txBody>
            </p:sp>
            <p:sp>
              <p:nvSpPr>
                <p:cNvPr id="771" name="Hình tự do: Hình 770">
                  <a:extLst>
                    <a:ext uri="{FF2B5EF4-FFF2-40B4-BE49-F238E27FC236}">
                      <a16:creationId xmlns:a16="http://schemas.microsoft.com/office/drawing/2014/main" id="{15226C4B-89C0-6C1A-AA89-A8E42E7515DC}"/>
                    </a:ext>
                  </a:extLst>
                </p:cNvPr>
                <p:cNvSpPr>
                  <a:spLocks/>
                </p:cNvSpPr>
                <p:nvPr/>
              </p:nvSpPr>
              <p:spPr>
                <a:xfrm>
                  <a:off x="1642026" y="3105861"/>
                  <a:ext cx="326063" cy="886882"/>
                </a:xfrm>
                <a:custGeom>
                  <a:avLst/>
                  <a:gdLst>
                    <a:gd name="connsiteX0" fmla="*/ 61588 w 326063"/>
                    <a:gd name="connsiteY0" fmla="*/ 8913 h 886882"/>
                    <a:gd name="connsiteX1" fmla="*/ 6628 w 326063"/>
                    <a:gd name="connsiteY1" fmla="*/ 202466 h 886882"/>
                    <a:gd name="connsiteX2" fmla="*/ 7425 w 326063"/>
                    <a:gd name="connsiteY2" fmla="*/ 405976 h 886882"/>
                    <a:gd name="connsiteX3" fmla="*/ 59596 w 326063"/>
                    <a:gd name="connsiteY3" fmla="*/ 588378 h 886882"/>
                    <a:gd name="connsiteX4" fmla="*/ 152391 w 326063"/>
                    <a:gd name="connsiteY4" fmla="*/ 743699 h 886882"/>
                    <a:gd name="connsiteX5" fmla="*/ 279833 w 326063"/>
                    <a:gd name="connsiteY5" fmla="*/ 870345 h 886882"/>
                    <a:gd name="connsiteX6" fmla="*/ 298551 w 326063"/>
                    <a:gd name="connsiteY6" fmla="*/ 884284 h 886882"/>
                    <a:gd name="connsiteX7" fmla="*/ 323641 w 326063"/>
                    <a:gd name="connsiteY7" fmla="*/ 877911 h 886882"/>
                    <a:gd name="connsiteX8" fmla="*/ 317269 w 326063"/>
                    <a:gd name="connsiteY8" fmla="*/ 852821 h 886882"/>
                    <a:gd name="connsiteX9" fmla="*/ 308906 w 326063"/>
                    <a:gd name="connsiteY9" fmla="*/ 846449 h 886882"/>
                    <a:gd name="connsiteX10" fmla="*/ 304525 w 326063"/>
                    <a:gd name="connsiteY10" fmla="*/ 843263 h 886882"/>
                    <a:gd name="connsiteX11" fmla="*/ 302534 w 326063"/>
                    <a:gd name="connsiteY11" fmla="*/ 841670 h 886882"/>
                    <a:gd name="connsiteX12" fmla="*/ 284612 w 326063"/>
                    <a:gd name="connsiteY12" fmla="*/ 827333 h 886882"/>
                    <a:gd name="connsiteX13" fmla="*/ 251955 w 326063"/>
                    <a:gd name="connsiteY13" fmla="*/ 798260 h 886882"/>
                    <a:gd name="connsiteX14" fmla="*/ 192216 w 326063"/>
                    <a:gd name="connsiteY14" fmla="*/ 734539 h 886882"/>
                    <a:gd name="connsiteX15" fmla="*/ 167126 w 326063"/>
                    <a:gd name="connsiteY15" fmla="*/ 702280 h 886882"/>
                    <a:gd name="connsiteX16" fmla="*/ 142434 w 326063"/>
                    <a:gd name="connsiteY16" fmla="*/ 666038 h 886882"/>
                    <a:gd name="connsiteX17" fmla="*/ 101015 w 326063"/>
                    <a:gd name="connsiteY17" fmla="*/ 590768 h 886882"/>
                    <a:gd name="connsiteX18" fmla="*/ 92254 w 326063"/>
                    <a:gd name="connsiteY18" fmla="*/ 571651 h 886882"/>
                    <a:gd name="connsiteX19" fmla="*/ 90262 w 326063"/>
                    <a:gd name="connsiteY19" fmla="*/ 566872 h 886882"/>
                    <a:gd name="connsiteX20" fmla="*/ 89466 w 326063"/>
                    <a:gd name="connsiteY20" fmla="*/ 564881 h 886882"/>
                    <a:gd name="connsiteX21" fmla="*/ 84687 w 326063"/>
                    <a:gd name="connsiteY21" fmla="*/ 553730 h 886882"/>
                    <a:gd name="connsiteX22" fmla="*/ 69951 w 326063"/>
                    <a:gd name="connsiteY22" fmla="*/ 512709 h 886882"/>
                    <a:gd name="connsiteX23" fmla="*/ 46852 w 326063"/>
                    <a:gd name="connsiteY23" fmla="*/ 421906 h 886882"/>
                    <a:gd name="connsiteX24" fmla="*/ 36896 w 326063"/>
                    <a:gd name="connsiteY24" fmla="*/ 329909 h 886882"/>
                    <a:gd name="connsiteX25" fmla="*/ 39684 w 326063"/>
                    <a:gd name="connsiteY25" fmla="*/ 232336 h 886882"/>
                    <a:gd name="connsiteX26" fmla="*/ 46852 w 326063"/>
                    <a:gd name="connsiteY26" fmla="*/ 180960 h 886882"/>
                    <a:gd name="connsiteX27" fmla="*/ 58402 w 326063"/>
                    <a:gd name="connsiteY27" fmla="*/ 127594 h 886882"/>
                    <a:gd name="connsiteX28" fmla="*/ 74332 w 326063"/>
                    <a:gd name="connsiteY28" fmla="*/ 75422 h 886882"/>
                    <a:gd name="connsiteX29" fmla="*/ 83890 w 326063"/>
                    <a:gd name="connsiteY29" fmla="*/ 49934 h 886882"/>
                    <a:gd name="connsiteX30" fmla="*/ 89068 w 326063"/>
                    <a:gd name="connsiteY30" fmla="*/ 37189 h 886882"/>
                    <a:gd name="connsiteX31" fmla="*/ 93448 w 326063"/>
                    <a:gd name="connsiteY31" fmla="*/ 27233 h 886882"/>
                    <a:gd name="connsiteX32" fmla="*/ 87076 w 326063"/>
                    <a:gd name="connsiteY32" fmla="*/ 2143 h 886882"/>
                    <a:gd name="connsiteX33" fmla="*/ 61588 w 326063"/>
                    <a:gd name="connsiteY33" fmla="*/ 8913 h 886882"/>
                    <a:gd name="connsiteX34" fmla="*/ 61588 w 326063"/>
                    <a:gd name="connsiteY34" fmla="*/ 8913 h 8868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326063" h="886882">
                      <a:moveTo>
                        <a:pt x="61588" y="8913"/>
                      </a:moveTo>
                      <a:cubicBezTo>
                        <a:pt x="34506" y="70643"/>
                        <a:pt x="15788" y="135559"/>
                        <a:pt x="6628" y="202466"/>
                      </a:cubicBezTo>
                      <a:cubicBezTo>
                        <a:pt x="-2532" y="270170"/>
                        <a:pt x="-2133" y="338272"/>
                        <a:pt x="7425" y="405976"/>
                      </a:cubicBezTo>
                      <a:cubicBezTo>
                        <a:pt x="16186" y="468901"/>
                        <a:pt x="34506" y="530232"/>
                        <a:pt x="59596" y="588378"/>
                      </a:cubicBezTo>
                      <a:cubicBezTo>
                        <a:pt x="83890" y="644134"/>
                        <a:pt x="115353" y="695908"/>
                        <a:pt x="152391" y="743699"/>
                      </a:cubicBezTo>
                      <a:cubicBezTo>
                        <a:pt x="189429" y="791091"/>
                        <a:pt x="232042" y="833705"/>
                        <a:pt x="279833" y="870345"/>
                      </a:cubicBezTo>
                      <a:cubicBezTo>
                        <a:pt x="285807" y="875124"/>
                        <a:pt x="292179" y="879903"/>
                        <a:pt x="298551" y="884284"/>
                      </a:cubicBezTo>
                      <a:cubicBezTo>
                        <a:pt x="306118" y="889859"/>
                        <a:pt x="319261" y="885877"/>
                        <a:pt x="323641" y="877911"/>
                      </a:cubicBezTo>
                      <a:cubicBezTo>
                        <a:pt x="328819" y="868353"/>
                        <a:pt x="325234" y="858795"/>
                        <a:pt x="317269" y="852821"/>
                      </a:cubicBezTo>
                      <a:cubicBezTo>
                        <a:pt x="314482" y="850830"/>
                        <a:pt x="311694" y="848839"/>
                        <a:pt x="308906" y="846449"/>
                      </a:cubicBezTo>
                      <a:cubicBezTo>
                        <a:pt x="307313" y="845254"/>
                        <a:pt x="306118" y="844458"/>
                        <a:pt x="304525" y="843263"/>
                      </a:cubicBezTo>
                      <a:cubicBezTo>
                        <a:pt x="304525" y="843263"/>
                        <a:pt x="299746" y="839679"/>
                        <a:pt x="302534" y="841670"/>
                      </a:cubicBezTo>
                      <a:cubicBezTo>
                        <a:pt x="296560" y="836891"/>
                        <a:pt x="290586" y="832112"/>
                        <a:pt x="284612" y="827333"/>
                      </a:cubicBezTo>
                      <a:cubicBezTo>
                        <a:pt x="273461" y="818173"/>
                        <a:pt x="262310" y="808216"/>
                        <a:pt x="251955" y="798260"/>
                      </a:cubicBezTo>
                      <a:cubicBezTo>
                        <a:pt x="230847" y="778347"/>
                        <a:pt x="210536" y="756841"/>
                        <a:pt x="192216" y="734539"/>
                      </a:cubicBezTo>
                      <a:cubicBezTo>
                        <a:pt x="181862" y="722193"/>
                        <a:pt x="176684" y="715024"/>
                        <a:pt x="167126" y="702280"/>
                      </a:cubicBezTo>
                      <a:cubicBezTo>
                        <a:pt x="158364" y="690332"/>
                        <a:pt x="150399" y="678384"/>
                        <a:pt x="142434" y="666038"/>
                      </a:cubicBezTo>
                      <a:cubicBezTo>
                        <a:pt x="127300" y="641745"/>
                        <a:pt x="113361" y="616654"/>
                        <a:pt x="101015" y="590768"/>
                      </a:cubicBezTo>
                      <a:cubicBezTo>
                        <a:pt x="97829" y="584395"/>
                        <a:pt x="95041" y="578023"/>
                        <a:pt x="92254" y="571651"/>
                      </a:cubicBezTo>
                      <a:cubicBezTo>
                        <a:pt x="91457" y="570058"/>
                        <a:pt x="90661" y="568465"/>
                        <a:pt x="90262" y="566872"/>
                      </a:cubicBezTo>
                      <a:cubicBezTo>
                        <a:pt x="90262" y="566872"/>
                        <a:pt x="87873" y="561296"/>
                        <a:pt x="89466" y="564881"/>
                      </a:cubicBezTo>
                      <a:cubicBezTo>
                        <a:pt x="87873" y="561296"/>
                        <a:pt x="86280" y="557314"/>
                        <a:pt x="84687" y="553730"/>
                      </a:cubicBezTo>
                      <a:cubicBezTo>
                        <a:pt x="79111" y="540189"/>
                        <a:pt x="74332" y="526250"/>
                        <a:pt x="69951" y="512709"/>
                      </a:cubicBezTo>
                      <a:cubicBezTo>
                        <a:pt x="60393" y="483238"/>
                        <a:pt x="52428" y="452572"/>
                        <a:pt x="46852" y="421906"/>
                      </a:cubicBezTo>
                      <a:cubicBezTo>
                        <a:pt x="41277" y="391639"/>
                        <a:pt x="38091" y="362566"/>
                        <a:pt x="36896" y="329909"/>
                      </a:cubicBezTo>
                      <a:cubicBezTo>
                        <a:pt x="35701" y="297252"/>
                        <a:pt x="36498" y="264594"/>
                        <a:pt x="39684" y="232336"/>
                      </a:cubicBezTo>
                      <a:cubicBezTo>
                        <a:pt x="41675" y="213617"/>
                        <a:pt x="43268" y="200077"/>
                        <a:pt x="46852" y="180960"/>
                      </a:cubicBezTo>
                      <a:cubicBezTo>
                        <a:pt x="50038" y="163039"/>
                        <a:pt x="54021" y="145117"/>
                        <a:pt x="58402" y="127594"/>
                      </a:cubicBezTo>
                      <a:cubicBezTo>
                        <a:pt x="62783" y="110070"/>
                        <a:pt x="68358" y="92547"/>
                        <a:pt x="74332" y="75422"/>
                      </a:cubicBezTo>
                      <a:cubicBezTo>
                        <a:pt x="77120" y="66660"/>
                        <a:pt x="80306" y="58297"/>
                        <a:pt x="83890" y="49934"/>
                      </a:cubicBezTo>
                      <a:cubicBezTo>
                        <a:pt x="85483" y="45553"/>
                        <a:pt x="87076" y="41570"/>
                        <a:pt x="89068" y="37189"/>
                      </a:cubicBezTo>
                      <a:cubicBezTo>
                        <a:pt x="90661" y="33605"/>
                        <a:pt x="91059" y="32012"/>
                        <a:pt x="93448" y="27233"/>
                      </a:cubicBezTo>
                      <a:cubicBezTo>
                        <a:pt x="97431" y="18471"/>
                        <a:pt x="96236" y="7320"/>
                        <a:pt x="87076" y="2143"/>
                      </a:cubicBezTo>
                      <a:cubicBezTo>
                        <a:pt x="78713" y="-1840"/>
                        <a:pt x="65570" y="-645"/>
                        <a:pt x="61588" y="8913"/>
                      </a:cubicBezTo>
                      <a:lnTo>
                        <a:pt x="61588" y="8913"/>
                      </a:lnTo>
                      <a:close/>
                    </a:path>
                  </a:pathLst>
                </a:custGeom>
                <a:solidFill>
                  <a:srgbClr val="A86838"/>
                </a:solidFill>
                <a:ln w="3981" cap="flat">
                  <a:noFill/>
                  <a:prstDash val="solid"/>
                  <a:miter/>
                </a:ln>
              </p:spPr>
              <p:txBody>
                <a:bodyPr rtlCol="0" anchor="ctr"/>
                <a:lstStyle/>
                <a:p>
                  <a:endParaRPr lang="en-US"/>
                </a:p>
              </p:txBody>
            </p:sp>
            <p:sp>
              <p:nvSpPr>
                <p:cNvPr id="772" name="Hình tự do: Hình 771">
                  <a:extLst>
                    <a:ext uri="{FF2B5EF4-FFF2-40B4-BE49-F238E27FC236}">
                      <a16:creationId xmlns:a16="http://schemas.microsoft.com/office/drawing/2014/main" id="{F34D1C31-CD8E-3994-1878-595EFECE6035}"/>
                    </a:ext>
                  </a:extLst>
                </p:cNvPr>
                <p:cNvSpPr>
                  <a:spLocks/>
                </p:cNvSpPr>
                <p:nvPr/>
              </p:nvSpPr>
              <p:spPr>
                <a:xfrm>
                  <a:off x="1813310" y="3948315"/>
                  <a:ext cx="583284" cy="523833"/>
                </a:xfrm>
                <a:custGeom>
                  <a:avLst/>
                  <a:gdLst>
                    <a:gd name="connsiteX0" fmla="*/ 1417 w 583284"/>
                    <a:gd name="connsiteY0" fmla="*/ 18730 h 523833"/>
                    <a:gd name="connsiteX1" fmla="*/ 20932 w 583284"/>
                    <a:gd name="connsiteY1" fmla="*/ 184804 h 523833"/>
                    <a:gd name="connsiteX2" fmla="*/ 98592 w 583284"/>
                    <a:gd name="connsiteY2" fmla="*/ 321406 h 523833"/>
                    <a:gd name="connsiteX3" fmla="*/ 218070 w 583284"/>
                    <a:gd name="connsiteY3" fmla="*/ 429334 h 523833"/>
                    <a:gd name="connsiteX4" fmla="*/ 375381 w 583284"/>
                    <a:gd name="connsiteY4" fmla="*/ 499826 h 523833"/>
                    <a:gd name="connsiteX5" fmla="*/ 564952 w 583284"/>
                    <a:gd name="connsiteY5" fmla="*/ 523323 h 523833"/>
                    <a:gd name="connsiteX6" fmla="*/ 583272 w 583284"/>
                    <a:gd name="connsiteY6" fmla="*/ 505003 h 523833"/>
                    <a:gd name="connsiteX7" fmla="*/ 564952 w 583284"/>
                    <a:gd name="connsiteY7" fmla="*/ 486683 h 523833"/>
                    <a:gd name="connsiteX8" fmla="*/ 483708 w 583284"/>
                    <a:gd name="connsiteY8" fmla="*/ 483896 h 523833"/>
                    <a:gd name="connsiteX9" fmla="*/ 474149 w 583284"/>
                    <a:gd name="connsiteY9" fmla="*/ 482701 h 523833"/>
                    <a:gd name="connsiteX10" fmla="*/ 469769 w 583284"/>
                    <a:gd name="connsiteY10" fmla="*/ 482303 h 523833"/>
                    <a:gd name="connsiteX11" fmla="*/ 467777 w 583284"/>
                    <a:gd name="connsiteY11" fmla="*/ 481905 h 523833"/>
                    <a:gd name="connsiteX12" fmla="*/ 446271 w 583284"/>
                    <a:gd name="connsiteY12" fmla="*/ 478320 h 523833"/>
                    <a:gd name="connsiteX13" fmla="*/ 405649 w 583284"/>
                    <a:gd name="connsiteY13" fmla="*/ 469559 h 523833"/>
                    <a:gd name="connsiteX14" fmla="*/ 324803 w 583284"/>
                    <a:gd name="connsiteY14" fmla="*/ 443273 h 523833"/>
                    <a:gd name="connsiteX15" fmla="*/ 321617 w 583284"/>
                    <a:gd name="connsiteY15" fmla="*/ 442079 h 523833"/>
                    <a:gd name="connsiteX16" fmla="*/ 319625 w 583284"/>
                    <a:gd name="connsiteY16" fmla="*/ 441282 h 523833"/>
                    <a:gd name="connsiteX17" fmla="*/ 310067 w 583284"/>
                    <a:gd name="connsiteY17" fmla="*/ 436901 h 523833"/>
                    <a:gd name="connsiteX18" fmla="*/ 290951 w 583284"/>
                    <a:gd name="connsiteY18" fmla="*/ 428140 h 523833"/>
                    <a:gd name="connsiteX19" fmla="*/ 254311 w 583284"/>
                    <a:gd name="connsiteY19" fmla="*/ 408227 h 523833"/>
                    <a:gd name="connsiteX20" fmla="*/ 220061 w 583284"/>
                    <a:gd name="connsiteY20" fmla="*/ 385924 h 523833"/>
                    <a:gd name="connsiteX21" fmla="*/ 213290 w 583284"/>
                    <a:gd name="connsiteY21" fmla="*/ 380747 h 523833"/>
                    <a:gd name="connsiteX22" fmla="*/ 209308 w 583284"/>
                    <a:gd name="connsiteY22" fmla="*/ 377561 h 523833"/>
                    <a:gd name="connsiteX23" fmla="*/ 207715 w 583284"/>
                    <a:gd name="connsiteY23" fmla="*/ 376366 h 523833"/>
                    <a:gd name="connsiteX24" fmla="*/ 192183 w 583284"/>
                    <a:gd name="connsiteY24" fmla="*/ 363622 h 523833"/>
                    <a:gd name="connsiteX25" fmla="*/ 137223 w 583284"/>
                    <a:gd name="connsiteY25" fmla="*/ 309061 h 523833"/>
                    <a:gd name="connsiteX26" fmla="*/ 126072 w 583284"/>
                    <a:gd name="connsiteY26" fmla="*/ 295918 h 523833"/>
                    <a:gd name="connsiteX27" fmla="*/ 120098 w 583284"/>
                    <a:gd name="connsiteY27" fmla="*/ 288749 h 523833"/>
                    <a:gd name="connsiteX28" fmla="*/ 117310 w 583284"/>
                    <a:gd name="connsiteY28" fmla="*/ 285165 h 523833"/>
                    <a:gd name="connsiteX29" fmla="*/ 116514 w 583284"/>
                    <a:gd name="connsiteY29" fmla="*/ 283970 h 523833"/>
                    <a:gd name="connsiteX30" fmla="*/ 95008 w 583284"/>
                    <a:gd name="connsiteY30" fmla="*/ 253304 h 523833"/>
                    <a:gd name="connsiteX31" fmla="*/ 76290 w 583284"/>
                    <a:gd name="connsiteY31" fmla="*/ 221046 h 523833"/>
                    <a:gd name="connsiteX32" fmla="*/ 68723 w 583284"/>
                    <a:gd name="connsiteY32" fmla="*/ 205513 h 523833"/>
                    <a:gd name="connsiteX33" fmla="*/ 64740 w 583284"/>
                    <a:gd name="connsiteY33" fmla="*/ 196752 h 523833"/>
                    <a:gd name="connsiteX34" fmla="*/ 64342 w 583284"/>
                    <a:gd name="connsiteY34" fmla="*/ 195159 h 523833"/>
                    <a:gd name="connsiteX35" fmla="*/ 62749 w 583284"/>
                    <a:gd name="connsiteY35" fmla="*/ 190778 h 523833"/>
                    <a:gd name="connsiteX36" fmla="*/ 40845 w 583284"/>
                    <a:gd name="connsiteY36" fmla="*/ 108737 h 523833"/>
                    <a:gd name="connsiteX37" fmla="*/ 40447 w 583284"/>
                    <a:gd name="connsiteY37" fmla="*/ 107144 h 523833"/>
                    <a:gd name="connsiteX38" fmla="*/ 39650 w 583284"/>
                    <a:gd name="connsiteY38" fmla="*/ 100373 h 523833"/>
                    <a:gd name="connsiteX39" fmla="*/ 38455 w 583284"/>
                    <a:gd name="connsiteY39" fmla="*/ 88824 h 523833"/>
                    <a:gd name="connsiteX40" fmla="*/ 37260 w 583284"/>
                    <a:gd name="connsiteY40" fmla="*/ 66521 h 523833"/>
                    <a:gd name="connsiteX41" fmla="*/ 38455 w 583284"/>
                    <a:gd name="connsiteY41" fmla="*/ 18332 h 523833"/>
                    <a:gd name="connsiteX42" fmla="*/ 20135 w 583284"/>
                    <a:gd name="connsiteY42" fmla="*/ 13 h 523833"/>
                    <a:gd name="connsiteX43" fmla="*/ 1417 w 583284"/>
                    <a:gd name="connsiteY43" fmla="*/ 18730 h 523833"/>
                    <a:gd name="connsiteX44" fmla="*/ 1417 w 583284"/>
                    <a:gd name="connsiteY44" fmla="*/ 18730 h 523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583284" h="523833">
                      <a:moveTo>
                        <a:pt x="1417" y="18730"/>
                      </a:moveTo>
                      <a:cubicBezTo>
                        <a:pt x="-2964" y="74487"/>
                        <a:pt x="2612" y="131836"/>
                        <a:pt x="20932" y="184804"/>
                      </a:cubicBezTo>
                      <a:cubicBezTo>
                        <a:pt x="38057" y="234985"/>
                        <a:pt x="65139" y="280386"/>
                        <a:pt x="98592" y="321406"/>
                      </a:cubicBezTo>
                      <a:cubicBezTo>
                        <a:pt x="132842" y="362825"/>
                        <a:pt x="173066" y="400262"/>
                        <a:pt x="218070" y="429334"/>
                      </a:cubicBezTo>
                      <a:cubicBezTo>
                        <a:pt x="266259" y="460797"/>
                        <a:pt x="320024" y="483896"/>
                        <a:pt x="375381" y="499826"/>
                      </a:cubicBezTo>
                      <a:cubicBezTo>
                        <a:pt x="436713" y="517350"/>
                        <a:pt x="501231" y="526111"/>
                        <a:pt x="564952" y="523323"/>
                      </a:cubicBezTo>
                      <a:cubicBezTo>
                        <a:pt x="574510" y="522925"/>
                        <a:pt x="583670" y="515358"/>
                        <a:pt x="583272" y="505003"/>
                      </a:cubicBezTo>
                      <a:cubicBezTo>
                        <a:pt x="582874" y="495445"/>
                        <a:pt x="575307" y="486285"/>
                        <a:pt x="564952" y="486683"/>
                      </a:cubicBezTo>
                      <a:cubicBezTo>
                        <a:pt x="537871" y="487878"/>
                        <a:pt x="510789" y="486683"/>
                        <a:pt x="483708" y="483896"/>
                      </a:cubicBezTo>
                      <a:cubicBezTo>
                        <a:pt x="480521" y="483498"/>
                        <a:pt x="477335" y="483099"/>
                        <a:pt x="474149" y="482701"/>
                      </a:cubicBezTo>
                      <a:cubicBezTo>
                        <a:pt x="472556" y="482701"/>
                        <a:pt x="471362" y="482303"/>
                        <a:pt x="469769" y="482303"/>
                      </a:cubicBezTo>
                      <a:cubicBezTo>
                        <a:pt x="473751" y="482701"/>
                        <a:pt x="468175" y="481905"/>
                        <a:pt x="467777" y="481905"/>
                      </a:cubicBezTo>
                      <a:cubicBezTo>
                        <a:pt x="460609" y="480710"/>
                        <a:pt x="453440" y="479515"/>
                        <a:pt x="446271" y="478320"/>
                      </a:cubicBezTo>
                      <a:cubicBezTo>
                        <a:pt x="432731" y="475931"/>
                        <a:pt x="419190" y="473143"/>
                        <a:pt x="405649" y="469559"/>
                      </a:cubicBezTo>
                      <a:cubicBezTo>
                        <a:pt x="378169" y="462788"/>
                        <a:pt x="351088" y="454026"/>
                        <a:pt x="324803" y="443273"/>
                      </a:cubicBezTo>
                      <a:cubicBezTo>
                        <a:pt x="323608" y="442875"/>
                        <a:pt x="322811" y="442477"/>
                        <a:pt x="321617" y="442079"/>
                      </a:cubicBezTo>
                      <a:cubicBezTo>
                        <a:pt x="321617" y="442079"/>
                        <a:pt x="316041" y="439689"/>
                        <a:pt x="319625" y="441282"/>
                      </a:cubicBezTo>
                      <a:cubicBezTo>
                        <a:pt x="316439" y="440087"/>
                        <a:pt x="313253" y="438494"/>
                        <a:pt x="310067" y="436901"/>
                      </a:cubicBezTo>
                      <a:cubicBezTo>
                        <a:pt x="303695" y="434114"/>
                        <a:pt x="297323" y="430927"/>
                        <a:pt x="290951" y="428140"/>
                      </a:cubicBezTo>
                      <a:cubicBezTo>
                        <a:pt x="278605" y="422166"/>
                        <a:pt x="266259" y="415395"/>
                        <a:pt x="254311" y="408227"/>
                      </a:cubicBezTo>
                      <a:cubicBezTo>
                        <a:pt x="242363" y="401058"/>
                        <a:pt x="231212" y="393890"/>
                        <a:pt x="220061" y="385924"/>
                      </a:cubicBezTo>
                      <a:cubicBezTo>
                        <a:pt x="217671" y="384331"/>
                        <a:pt x="215680" y="382738"/>
                        <a:pt x="213290" y="380747"/>
                      </a:cubicBezTo>
                      <a:cubicBezTo>
                        <a:pt x="212096" y="379552"/>
                        <a:pt x="210503" y="378756"/>
                        <a:pt x="209308" y="377561"/>
                      </a:cubicBezTo>
                      <a:cubicBezTo>
                        <a:pt x="204927" y="374375"/>
                        <a:pt x="212096" y="379552"/>
                        <a:pt x="207715" y="376366"/>
                      </a:cubicBezTo>
                      <a:cubicBezTo>
                        <a:pt x="202538" y="372384"/>
                        <a:pt x="197360" y="368003"/>
                        <a:pt x="192183" y="363622"/>
                      </a:cubicBezTo>
                      <a:cubicBezTo>
                        <a:pt x="172668" y="346895"/>
                        <a:pt x="154348" y="328575"/>
                        <a:pt x="137223" y="309061"/>
                      </a:cubicBezTo>
                      <a:cubicBezTo>
                        <a:pt x="133241" y="304680"/>
                        <a:pt x="129656" y="300299"/>
                        <a:pt x="126072" y="295918"/>
                      </a:cubicBezTo>
                      <a:cubicBezTo>
                        <a:pt x="124081" y="293528"/>
                        <a:pt x="122089" y="291139"/>
                        <a:pt x="120098" y="288749"/>
                      </a:cubicBezTo>
                      <a:cubicBezTo>
                        <a:pt x="119302" y="287555"/>
                        <a:pt x="118107" y="286360"/>
                        <a:pt x="117310" y="285165"/>
                      </a:cubicBezTo>
                      <a:cubicBezTo>
                        <a:pt x="119302" y="287555"/>
                        <a:pt x="116912" y="284767"/>
                        <a:pt x="116514" y="283970"/>
                      </a:cubicBezTo>
                      <a:cubicBezTo>
                        <a:pt x="108947" y="274014"/>
                        <a:pt x="101778" y="263659"/>
                        <a:pt x="95008" y="253304"/>
                      </a:cubicBezTo>
                      <a:cubicBezTo>
                        <a:pt x="88238" y="242950"/>
                        <a:pt x="82264" y="231798"/>
                        <a:pt x="76290" y="221046"/>
                      </a:cubicBezTo>
                      <a:cubicBezTo>
                        <a:pt x="73502" y="215868"/>
                        <a:pt x="71112" y="210691"/>
                        <a:pt x="68723" y="205513"/>
                      </a:cubicBezTo>
                      <a:cubicBezTo>
                        <a:pt x="67528" y="202726"/>
                        <a:pt x="66333" y="199938"/>
                        <a:pt x="64740" y="196752"/>
                      </a:cubicBezTo>
                      <a:cubicBezTo>
                        <a:pt x="66333" y="200735"/>
                        <a:pt x="64342" y="195955"/>
                        <a:pt x="64342" y="195159"/>
                      </a:cubicBezTo>
                      <a:cubicBezTo>
                        <a:pt x="63944" y="193566"/>
                        <a:pt x="63147" y="192371"/>
                        <a:pt x="62749" y="190778"/>
                      </a:cubicBezTo>
                      <a:cubicBezTo>
                        <a:pt x="52394" y="164493"/>
                        <a:pt x="44827" y="137013"/>
                        <a:pt x="40845" y="108737"/>
                      </a:cubicBezTo>
                      <a:cubicBezTo>
                        <a:pt x="40845" y="108338"/>
                        <a:pt x="40048" y="102763"/>
                        <a:pt x="40447" y="107144"/>
                      </a:cubicBezTo>
                      <a:cubicBezTo>
                        <a:pt x="40048" y="104754"/>
                        <a:pt x="40048" y="102763"/>
                        <a:pt x="39650" y="100373"/>
                      </a:cubicBezTo>
                      <a:cubicBezTo>
                        <a:pt x="39252" y="96391"/>
                        <a:pt x="38854" y="92408"/>
                        <a:pt x="38455" y="88824"/>
                      </a:cubicBezTo>
                      <a:cubicBezTo>
                        <a:pt x="37659" y="81257"/>
                        <a:pt x="37260" y="74088"/>
                        <a:pt x="37260" y="66521"/>
                      </a:cubicBezTo>
                      <a:cubicBezTo>
                        <a:pt x="36862" y="50591"/>
                        <a:pt x="37260" y="34263"/>
                        <a:pt x="38455" y="18332"/>
                      </a:cubicBezTo>
                      <a:cubicBezTo>
                        <a:pt x="39252" y="8774"/>
                        <a:pt x="29694" y="-386"/>
                        <a:pt x="20135" y="13"/>
                      </a:cubicBezTo>
                      <a:cubicBezTo>
                        <a:pt x="8984" y="809"/>
                        <a:pt x="2214" y="8376"/>
                        <a:pt x="1417" y="18730"/>
                      </a:cubicBezTo>
                      <a:lnTo>
                        <a:pt x="1417" y="18730"/>
                      </a:lnTo>
                      <a:close/>
                    </a:path>
                  </a:pathLst>
                </a:custGeom>
                <a:solidFill>
                  <a:srgbClr val="A86838"/>
                </a:solidFill>
                <a:ln w="3981" cap="flat">
                  <a:noFill/>
                  <a:prstDash val="solid"/>
                  <a:miter/>
                </a:ln>
              </p:spPr>
              <p:txBody>
                <a:bodyPr rtlCol="0" anchor="ctr"/>
                <a:lstStyle/>
                <a:p>
                  <a:endParaRPr lang="en-US"/>
                </a:p>
              </p:txBody>
            </p:sp>
            <p:sp>
              <p:nvSpPr>
                <p:cNvPr id="773" name="Hình tự do: Hình 772">
                  <a:extLst>
                    <a:ext uri="{FF2B5EF4-FFF2-40B4-BE49-F238E27FC236}">
                      <a16:creationId xmlns:a16="http://schemas.microsoft.com/office/drawing/2014/main" id="{8D3BE86A-1BAA-57F0-4877-DB8E9BAD3F06}"/>
                    </a:ext>
                  </a:extLst>
                </p:cNvPr>
                <p:cNvSpPr>
                  <a:spLocks/>
                </p:cNvSpPr>
                <p:nvPr/>
              </p:nvSpPr>
              <p:spPr>
                <a:xfrm>
                  <a:off x="2359255" y="3825767"/>
                  <a:ext cx="309375" cy="534806"/>
                </a:xfrm>
                <a:custGeom>
                  <a:avLst/>
                  <a:gdLst>
                    <a:gd name="connsiteX0" fmla="*/ 22990 w 309375"/>
                    <a:gd name="connsiteY0" fmla="*/ 534359 h 534806"/>
                    <a:gd name="connsiteX1" fmla="*/ 231677 w 309375"/>
                    <a:gd name="connsiteY1" fmla="*/ 407713 h 534806"/>
                    <a:gd name="connsiteX2" fmla="*/ 308143 w 309375"/>
                    <a:gd name="connsiteY2" fmla="*/ 157209 h 534806"/>
                    <a:gd name="connsiteX3" fmla="*/ 262741 w 309375"/>
                    <a:gd name="connsiteY3" fmla="*/ 9057 h 534806"/>
                    <a:gd name="connsiteX4" fmla="*/ 237651 w 309375"/>
                    <a:gd name="connsiteY4" fmla="*/ 2685 h 534806"/>
                    <a:gd name="connsiteX5" fmla="*/ 231279 w 309375"/>
                    <a:gd name="connsiteY5" fmla="*/ 27775 h 534806"/>
                    <a:gd name="connsiteX6" fmla="*/ 246015 w 309375"/>
                    <a:gd name="connsiteY6" fmla="*/ 56848 h 534806"/>
                    <a:gd name="connsiteX7" fmla="*/ 247608 w 309375"/>
                    <a:gd name="connsiteY7" fmla="*/ 60830 h 534806"/>
                    <a:gd name="connsiteX8" fmla="*/ 250794 w 309375"/>
                    <a:gd name="connsiteY8" fmla="*/ 68397 h 534806"/>
                    <a:gd name="connsiteX9" fmla="*/ 256369 w 309375"/>
                    <a:gd name="connsiteY9" fmla="*/ 84726 h 534806"/>
                    <a:gd name="connsiteX10" fmla="*/ 264733 w 309375"/>
                    <a:gd name="connsiteY10" fmla="*/ 115392 h 534806"/>
                    <a:gd name="connsiteX11" fmla="*/ 267919 w 309375"/>
                    <a:gd name="connsiteY11" fmla="*/ 130526 h 534806"/>
                    <a:gd name="connsiteX12" fmla="*/ 269113 w 309375"/>
                    <a:gd name="connsiteY12" fmla="*/ 138491 h 534806"/>
                    <a:gd name="connsiteX13" fmla="*/ 269512 w 309375"/>
                    <a:gd name="connsiteY13" fmla="*/ 142075 h 534806"/>
                    <a:gd name="connsiteX14" fmla="*/ 269910 w 309375"/>
                    <a:gd name="connsiteY14" fmla="*/ 144863 h 534806"/>
                    <a:gd name="connsiteX15" fmla="*/ 269910 w 309375"/>
                    <a:gd name="connsiteY15" fmla="*/ 144465 h 534806"/>
                    <a:gd name="connsiteX16" fmla="*/ 271901 w 309375"/>
                    <a:gd name="connsiteY16" fmla="*/ 208584 h 534806"/>
                    <a:gd name="connsiteX17" fmla="*/ 270707 w 309375"/>
                    <a:gd name="connsiteY17" fmla="*/ 223718 h 534806"/>
                    <a:gd name="connsiteX18" fmla="*/ 269910 w 309375"/>
                    <a:gd name="connsiteY18" fmla="*/ 231683 h 534806"/>
                    <a:gd name="connsiteX19" fmla="*/ 269910 w 309375"/>
                    <a:gd name="connsiteY19" fmla="*/ 232081 h 534806"/>
                    <a:gd name="connsiteX20" fmla="*/ 269113 w 309375"/>
                    <a:gd name="connsiteY20" fmla="*/ 237259 h 534806"/>
                    <a:gd name="connsiteX21" fmla="*/ 262741 w 309375"/>
                    <a:gd name="connsiteY21" fmla="*/ 268323 h 534806"/>
                    <a:gd name="connsiteX22" fmla="*/ 253183 w 309375"/>
                    <a:gd name="connsiteY22" fmla="*/ 298590 h 534806"/>
                    <a:gd name="connsiteX23" fmla="*/ 250395 w 309375"/>
                    <a:gd name="connsiteY23" fmla="*/ 306157 h 534806"/>
                    <a:gd name="connsiteX24" fmla="*/ 248802 w 309375"/>
                    <a:gd name="connsiteY24" fmla="*/ 310538 h 534806"/>
                    <a:gd name="connsiteX25" fmla="*/ 248404 w 309375"/>
                    <a:gd name="connsiteY25" fmla="*/ 311335 h 534806"/>
                    <a:gd name="connsiteX26" fmla="*/ 242032 w 309375"/>
                    <a:gd name="connsiteY26" fmla="*/ 325274 h 534806"/>
                    <a:gd name="connsiteX27" fmla="*/ 211366 w 309375"/>
                    <a:gd name="connsiteY27" fmla="*/ 375852 h 534806"/>
                    <a:gd name="connsiteX28" fmla="*/ 209375 w 309375"/>
                    <a:gd name="connsiteY28" fmla="*/ 378640 h 534806"/>
                    <a:gd name="connsiteX29" fmla="*/ 205392 w 309375"/>
                    <a:gd name="connsiteY29" fmla="*/ 383817 h 534806"/>
                    <a:gd name="connsiteX30" fmla="*/ 195436 w 309375"/>
                    <a:gd name="connsiteY30" fmla="*/ 395765 h 534806"/>
                    <a:gd name="connsiteX31" fmla="*/ 175523 w 309375"/>
                    <a:gd name="connsiteY31" fmla="*/ 416474 h 534806"/>
                    <a:gd name="connsiteX32" fmla="*/ 153221 w 309375"/>
                    <a:gd name="connsiteY32" fmla="*/ 435989 h 534806"/>
                    <a:gd name="connsiteX33" fmla="*/ 150433 w 309375"/>
                    <a:gd name="connsiteY33" fmla="*/ 438379 h 534806"/>
                    <a:gd name="connsiteX34" fmla="*/ 144459 w 309375"/>
                    <a:gd name="connsiteY34" fmla="*/ 442760 h 534806"/>
                    <a:gd name="connsiteX35" fmla="*/ 131715 w 309375"/>
                    <a:gd name="connsiteY35" fmla="*/ 451521 h 534806"/>
                    <a:gd name="connsiteX36" fmla="*/ 103438 w 309375"/>
                    <a:gd name="connsiteY36" fmla="*/ 468248 h 534806"/>
                    <a:gd name="connsiteX37" fmla="*/ 88703 w 309375"/>
                    <a:gd name="connsiteY37" fmla="*/ 475815 h 534806"/>
                    <a:gd name="connsiteX38" fmla="*/ 81136 w 309375"/>
                    <a:gd name="connsiteY38" fmla="*/ 479399 h 534806"/>
                    <a:gd name="connsiteX39" fmla="*/ 77950 w 309375"/>
                    <a:gd name="connsiteY39" fmla="*/ 480594 h 534806"/>
                    <a:gd name="connsiteX40" fmla="*/ 76357 w 309375"/>
                    <a:gd name="connsiteY40" fmla="*/ 481391 h 534806"/>
                    <a:gd name="connsiteX41" fmla="*/ 13432 w 309375"/>
                    <a:gd name="connsiteY41" fmla="*/ 500109 h 534806"/>
                    <a:gd name="connsiteX42" fmla="*/ 688 w 309375"/>
                    <a:gd name="connsiteY42" fmla="*/ 522411 h 534806"/>
                    <a:gd name="connsiteX43" fmla="*/ 22990 w 309375"/>
                    <a:gd name="connsiteY43" fmla="*/ 534359 h 534806"/>
                    <a:gd name="connsiteX44" fmla="*/ 22990 w 309375"/>
                    <a:gd name="connsiteY44" fmla="*/ 534359 h 534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309375" h="534806">
                      <a:moveTo>
                        <a:pt x="22990" y="534359"/>
                      </a:moveTo>
                      <a:cubicBezTo>
                        <a:pt x="104235" y="518827"/>
                        <a:pt x="179904" y="472231"/>
                        <a:pt x="231677" y="407713"/>
                      </a:cubicBezTo>
                      <a:cubicBezTo>
                        <a:pt x="288230" y="337222"/>
                        <a:pt x="315710" y="247215"/>
                        <a:pt x="308143" y="157209"/>
                      </a:cubicBezTo>
                      <a:cubicBezTo>
                        <a:pt x="303762" y="105037"/>
                        <a:pt x="288628" y="54458"/>
                        <a:pt x="262741" y="9057"/>
                      </a:cubicBezTo>
                      <a:cubicBezTo>
                        <a:pt x="257962" y="693"/>
                        <a:pt x="246015" y="-2891"/>
                        <a:pt x="237651" y="2685"/>
                      </a:cubicBezTo>
                      <a:cubicBezTo>
                        <a:pt x="229288" y="8260"/>
                        <a:pt x="226102" y="18615"/>
                        <a:pt x="231279" y="27775"/>
                      </a:cubicBezTo>
                      <a:cubicBezTo>
                        <a:pt x="236855" y="37333"/>
                        <a:pt x="241634" y="46891"/>
                        <a:pt x="246015" y="56848"/>
                      </a:cubicBezTo>
                      <a:cubicBezTo>
                        <a:pt x="246413" y="57246"/>
                        <a:pt x="248802" y="63618"/>
                        <a:pt x="247608" y="60830"/>
                      </a:cubicBezTo>
                      <a:cubicBezTo>
                        <a:pt x="248802" y="63220"/>
                        <a:pt x="249599" y="66008"/>
                        <a:pt x="250794" y="68397"/>
                      </a:cubicBezTo>
                      <a:cubicBezTo>
                        <a:pt x="252785" y="73575"/>
                        <a:pt x="254776" y="79150"/>
                        <a:pt x="256369" y="84726"/>
                      </a:cubicBezTo>
                      <a:cubicBezTo>
                        <a:pt x="259555" y="94682"/>
                        <a:pt x="262343" y="105037"/>
                        <a:pt x="264733" y="115392"/>
                      </a:cubicBezTo>
                      <a:cubicBezTo>
                        <a:pt x="265927" y="120569"/>
                        <a:pt x="266724" y="125348"/>
                        <a:pt x="267919" y="130526"/>
                      </a:cubicBezTo>
                      <a:cubicBezTo>
                        <a:pt x="268317" y="133313"/>
                        <a:pt x="268715" y="135703"/>
                        <a:pt x="269113" y="138491"/>
                      </a:cubicBezTo>
                      <a:cubicBezTo>
                        <a:pt x="269113" y="139685"/>
                        <a:pt x="269512" y="140880"/>
                        <a:pt x="269512" y="142075"/>
                      </a:cubicBezTo>
                      <a:cubicBezTo>
                        <a:pt x="269512" y="142871"/>
                        <a:pt x="269910" y="143668"/>
                        <a:pt x="269910" y="144863"/>
                      </a:cubicBezTo>
                      <a:cubicBezTo>
                        <a:pt x="269512" y="143270"/>
                        <a:pt x="269512" y="143270"/>
                        <a:pt x="269910" y="144465"/>
                      </a:cubicBezTo>
                      <a:cubicBezTo>
                        <a:pt x="272300" y="165572"/>
                        <a:pt x="273096" y="187078"/>
                        <a:pt x="271901" y="208584"/>
                      </a:cubicBezTo>
                      <a:cubicBezTo>
                        <a:pt x="271503" y="213761"/>
                        <a:pt x="271105" y="218939"/>
                        <a:pt x="270707" y="223718"/>
                      </a:cubicBezTo>
                      <a:cubicBezTo>
                        <a:pt x="270308" y="226506"/>
                        <a:pt x="270308" y="229293"/>
                        <a:pt x="269910" y="231683"/>
                      </a:cubicBezTo>
                      <a:cubicBezTo>
                        <a:pt x="269910" y="230886"/>
                        <a:pt x="270308" y="228497"/>
                        <a:pt x="269910" y="232081"/>
                      </a:cubicBezTo>
                      <a:cubicBezTo>
                        <a:pt x="269512" y="233674"/>
                        <a:pt x="269512" y="235666"/>
                        <a:pt x="269113" y="237259"/>
                      </a:cubicBezTo>
                      <a:cubicBezTo>
                        <a:pt x="267520" y="247613"/>
                        <a:pt x="265131" y="257968"/>
                        <a:pt x="262741" y="268323"/>
                      </a:cubicBezTo>
                      <a:cubicBezTo>
                        <a:pt x="259954" y="278677"/>
                        <a:pt x="256768" y="288634"/>
                        <a:pt x="253183" y="298590"/>
                      </a:cubicBezTo>
                      <a:cubicBezTo>
                        <a:pt x="252387" y="300980"/>
                        <a:pt x="251192" y="303768"/>
                        <a:pt x="250395" y="306157"/>
                      </a:cubicBezTo>
                      <a:cubicBezTo>
                        <a:pt x="249997" y="307750"/>
                        <a:pt x="249201" y="308945"/>
                        <a:pt x="248802" y="310538"/>
                      </a:cubicBezTo>
                      <a:cubicBezTo>
                        <a:pt x="248802" y="310936"/>
                        <a:pt x="247608" y="313724"/>
                        <a:pt x="248404" y="311335"/>
                      </a:cubicBezTo>
                      <a:cubicBezTo>
                        <a:pt x="246413" y="316114"/>
                        <a:pt x="244023" y="320893"/>
                        <a:pt x="242032" y="325274"/>
                      </a:cubicBezTo>
                      <a:cubicBezTo>
                        <a:pt x="233270" y="342797"/>
                        <a:pt x="222916" y="359922"/>
                        <a:pt x="211366" y="375852"/>
                      </a:cubicBezTo>
                      <a:cubicBezTo>
                        <a:pt x="210570" y="376649"/>
                        <a:pt x="207384" y="381428"/>
                        <a:pt x="209375" y="378640"/>
                      </a:cubicBezTo>
                      <a:cubicBezTo>
                        <a:pt x="208180" y="380233"/>
                        <a:pt x="206587" y="382224"/>
                        <a:pt x="205392" y="383817"/>
                      </a:cubicBezTo>
                      <a:cubicBezTo>
                        <a:pt x="202206" y="387800"/>
                        <a:pt x="198622" y="391783"/>
                        <a:pt x="195436" y="395765"/>
                      </a:cubicBezTo>
                      <a:cubicBezTo>
                        <a:pt x="189064" y="402934"/>
                        <a:pt x="182293" y="409704"/>
                        <a:pt x="175523" y="416474"/>
                      </a:cubicBezTo>
                      <a:cubicBezTo>
                        <a:pt x="168354" y="423245"/>
                        <a:pt x="160787" y="429617"/>
                        <a:pt x="153221" y="435989"/>
                      </a:cubicBezTo>
                      <a:cubicBezTo>
                        <a:pt x="152822" y="436387"/>
                        <a:pt x="147645" y="440370"/>
                        <a:pt x="150433" y="438379"/>
                      </a:cubicBezTo>
                      <a:cubicBezTo>
                        <a:pt x="148441" y="439972"/>
                        <a:pt x="146450" y="441167"/>
                        <a:pt x="144459" y="442760"/>
                      </a:cubicBezTo>
                      <a:cubicBezTo>
                        <a:pt x="140078" y="445946"/>
                        <a:pt x="136095" y="448734"/>
                        <a:pt x="131715" y="451521"/>
                      </a:cubicBezTo>
                      <a:cubicBezTo>
                        <a:pt x="122555" y="457495"/>
                        <a:pt x="112996" y="463071"/>
                        <a:pt x="103438" y="468248"/>
                      </a:cubicBezTo>
                      <a:cubicBezTo>
                        <a:pt x="98659" y="470638"/>
                        <a:pt x="93880" y="473426"/>
                        <a:pt x="88703" y="475815"/>
                      </a:cubicBezTo>
                      <a:cubicBezTo>
                        <a:pt x="86313" y="477010"/>
                        <a:pt x="83924" y="478204"/>
                        <a:pt x="81136" y="479399"/>
                      </a:cubicBezTo>
                      <a:cubicBezTo>
                        <a:pt x="79941" y="479798"/>
                        <a:pt x="79145" y="480196"/>
                        <a:pt x="77950" y="480594"/>
                      </a:cubicBezTo>
                      <a:cubicBezTo>
                        <a:pt x="74365" y="482187"/>
                        <a:pt x="80339" y="479798"/>
                        <a:pt x="76357" y="481391"/>
                      </a:cubicBezTo>
                      <a:cubicBezTo>
                        <a:pt x="56046" y="489754"/>
                        <a:pt x="34938" y="496126"/>
                        <a:pt x="13432" y="500109"/>
                      </a:cubicBezTo>
                      <a:cubicBezTo>
                        <a:pt x="3874" y="502100"/>
                        <a:pt x="-2100" y="513649"/>
                        <a:pt x="688" y="522411"/>
                      </a:cubicBezTo>
                      <a:cubicBezTo>
                        <a:pt x="3874" y="531571"/>
                        <a:pt x="13034" y="536350"/>
                        <a:pt x="22990" y="534359"/>
                      </a:cubicBezTo>
                      <a:lnTo>
                        <a:pt x="22990" y="534359"/>
                      </a:lnTo>
                      <a:close/>
                    </a:path>
                  </a:pathLst>
                </a:custGeom>
                <a:solidFill>
                  <a:srgbClr val="A86838"/>
                </a:solidFill>
                <a:ln w="3981" cap="flat">
                  <a:noFill/>
                  <a:prstDash val="solid"/>
                  <a:miter/>
                </a:ln>
              </p:spPr>
              <p:txBody>
                <a:bodyPr rtlCol="0" anchor="ctr"/>
                <a:lstStyle/>
                <a:p>
                  <a:endParaRPr lang="en-US"/>
                </a:p>
              </p:txBody>
            </p:sp>
            <p:sp>
              <p:nvSpPr>
                <p:cNvPr id="774" name="Hình tự do: Hình 773">
                  <a:extLst>
                    <a:ext uri="{FF2B5EF4-FFF2-40B4-BE49-F238E27FC236}">
                      <a16:creationId xmlns:a16="http://schemas.microsoft.com/office/drawing/2014/main" id="{1C77A3E5-CF2A-4F39-E804-485017EE2F2C}"/>
                    </a:ext>
                  </a:extLst>
                </p:cNvPr>
                <p:cNvSpPr>
                  <a:spLocks/>
                </p:cNvSpPr>
                <p:nvPr/>
              </p:nvSpPr>
              <p:spPr>
                <a:xfrm>
                  <a:off x="2144472" y="4465652"/>
                  <a:ext cx="306684" cy="331855"/>
                </a:xfrm>
                <a:custGeom>
                  <a:avLst/>
                  <a:gdLst>
                    <a:gd name="connsiteX0" fmla="*/ 13 w 306684"/>
                    <a:gd name="connsiteY0" fmla="*/ 18730 h 331855"/>
                    <a:gd name="connsiteX1" fmla="*/ 54176 w 306684"/>
                    <a:gd name="connsiteY1" fmla="*/ 190380 h 331855"/>
                    <a:gd name="connsiteX2" fmla="*/ 188787 w 306684"/>
                    <a:gd name="connsiteY2" fmla="*/ 304680 h 331855"/>
                    <a:gd name="connsiteX3" fmla="*/ 288352 w 306684"/>
                    <a:gd name="connsiteY3" fmla="*/ 331761 h 331855"/>
                    <a:gd name="connsiteX4" fmla="*/ 306672 w 306684"/>
                    <a:gd name="connsiteY4" fmla="*/ 313441 h 331855"/>
                    <a:gd name="connsiteX5" fmla="*/ 288352 w 306684"/>
                    <a:gd name="connsiteY5" fmla="*/ 295122 h 331855"/>
                    <a:gd name="connsiteX6" fmla="*/ 283174 w 306684"/>
                    <a:gd name="connsiteY6" fmla="*/ 294325 h 331855"/>
                    <a:gd name="connsiteX7" fmla="*/ 281183 w 306684"/>
                    <a:gd name="connsiteY7" fmla="*/ 293927 h 331855"/>
                    <a:gd name="connsiteX8" fmla="*/ 271625 w 306684"/>
                    <a:gd name="connsiteY8" fmla="*/ 292333 h 331855"/>
                    <a:gd name="connsiteX9" fmla="*/ 250915 w 306684"/>
                    <a:gd name="connsiteY9" fmla="*/ 287555 h 331855"/>
                    <a:gd name="connsiteX10" fmla="*/ 212285 w 306684"/>
                    <a:gd name="connsiteY10" fmla="*/ 274412 h 331855"/>
                    <a:gd name="connsiteX11" fmla="*/ 211090 w 306684"/>
                    <a:gd name="connsiteY11" fmla="*/ 274014 h 331855"/>
                    <a:gd name="connsiteX12" fmla="*/ 206311 w 306684"/>
                    <a:gd name="connsiteY12" fmla="*/ 272022 h 331855"/>
                    <a:gd name="connsiteX13" fmla="*/ 196752 w 306684"/>
                    <a:gd name="connsiteY13" fmla="*/ 267642 h 331855"/>
                    <a:gd name="connsiteX14" fmla="*/ 178034 w 306684"/>
                    <a:gd name="connsiteY14" fmla="*/ 257685 h 331855"/>
                    <a:gd name="connsiteX15" fmla="*/ 161706 w 306684"/>
                    <a:gd name="connsiteY15" fmla="*/ 247331 h 331855"/>
                    <a:gd name="connsiteX16" fmla="*/ 154537 w 306684"/>
                    <a:gd name="connsiteY16" fmla="*/ 242153 h 331855"/>
                    <a:gd name="connsiteX17" fmla="*/ 150156 w 306684"/>
                    <a:gd name="connsiteY17" fmla="*/ 238967 h 331855"/>
                    <a:gd name="connsiteX18" fmla="*/ 147368 w 306684"/>
                    <a:gd name="connsiteY18" fmla="*/ 236976 h 331855"/>
                    <a:gd name="connsiteX19" fmla="*/ 146970 w 306684"/>
                    <a:gd name="connsiteY19" fmla="*/ 236577 h 331855"/>
                    <a:gd name="connsiteX20" fmla="*/ 116703 w 306684"/>
                    <a:gd name="connsiteY20" fmla="*/ 209098 h 331855"/>
                    <a:gd name="connsiteX21" fmla="*/ 103560 w 306684"/>
                    <a:gd name="connsiteY21" fmla="*/ 194362 h 331855"/>
                    <a:gd name="connsiteX22" fmla="*/ 97984 w 306684"/>
                    <a:gd name="connsiteY22" fmla="*/ 187194 h 331855"/>
                    <a:gd name="connsiteX23" fmla="*/ 96391 w 306684"/>
                    <a:gd name="connsiteY23" fmla="*/ 185202 h 331855"/>
                    <a:gd name="connsiteX24" fmla="*/ 92011 w 306684"/>
                    <a:gd name="connsiteY24" fmla="*/ 179229 h 331855"/>
                    <a:gd name="connsiteX25" fmla="*/ 70106 w 306684"/>
                    <a:gd name="connsiteY25" fmla="*/ 143385 h 331855"/>
                    <a:gd name="connsiteX26" fmla="*/ 61345 w 306684"/>
                    <a:gd name="connsiteY26" fmla="*/ 125464 h 331855"/>
                    <a:gd name="connsiteX27" fmla="*/ 60150 w 306684"/>
                    <a:gd name="connsiteY27" fmla="*/ 123074 h 331855"/>
                    <a:gd name="connsiteX28" fmla="*/ 58955 w 306684"/>
                    <a:gd name="connsiteY28" fmla="*/ 119888 h 331855"/>
                    <a:gd name="connsiteX29" fmla="*/ 54574 w 306684"/>
                    <a:gd name="connsiteY29" fmla="*/ 107940 h 331855"/>
                    <a:gd name="connsiteX30" fmla="*/ 42228 w 306684"/>
                    <a:gd name="connsiteY30" fmla="*/ 62141 h 331855"/>
                    <a:gd name="connsiteX31" fmla="*/ 40237 w 306684"/>
                    <a:gd name="connsiteY31" fmla="*/ 51387 h 331855"/>
                    <a:gd name="connsiteX32" fmla="*/ 39839 w 306684"/>
                    <a:gd name="connsiteY32" fmla="*/ 48998 h 331855"/>
                    <a:gd name="connsiteX33" fmla="*/ 39042 w 306684"/>
                    <a:gd name="connsiteY33" fmla="*/ 41830 h 331855"/>
                    <a:gd name="connsiteX34" fmla="*/ 37449 w 306684"/>
                    <a:gd name="connsiteY34" fmla="*/ 18332 h 331855"/>
                    <a:gd name="connsiteX35" fmla="*/ 19129 w 306684"/>
                    <a:gd name="connsiteY35" fmla="*/ 13 h 331855"/>
                    <a:gd name="connsiteX36" fmla="*/ 13 w 306684"/>
                    <a:gd name="connsiteY36" fmla="*/ 18730 h 331855"/>
                    <a:gd name="connsiteX37" fmla="*/ 13 w 306684"/>
                    <a:gd name="connsiteY37" fmla="*/ 18730 h 3318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306684" h="331855">
                      <a:moveTo>
                        <a:pt x="13" y="18730"/>
                      </a:moveTo>
                      <a:cubicBezTo>
                        <a:pt x="1606" y="79664"/>
                        <a:pt x="20324" y="139801"/>
                        <a:pt x="54176" y="190380"/>
                      </a:cubicBezTo>
                      <a:cubicBezTo>
                        <a:pt x="87232" y="240162"/>
                        <a:pt x="134226" y="280386"/>
                        <a:pt x="188787" y="304680"/>
                      </a:cubicBezTo>
                      <a:cubicBezTo>
                        <a:pt x="220648" y="319017"/>
                        <a:pt x="253703" y="328177"/>
                        <a:pt x="288352" y="331761"/>
                      </a:cubicBezTo>
                      <a:cubicBezTo>
                        <a:pt x="297910" y="332956"/>
                        <a:pt x="307070" y="322601"/>
                        <a:pt x="306672" y="313441"/>
                      </a:cubicBezTo>
                      <a:cubicBezTo>
                        <a:pt x="306273" y="302689"/>
                        <a:pt x="298706" y="296316"/>
                        <a:pt x="288352" y="295122"/>
                      </a:cubicBezTo>
                      <a:cubicBezTo>
                        <a:pt x="286759" y="294723"/>
                        <a:pt x="284767" y="294723"/>
                        <a:pt x="283174" y="294325"/>
                      </a:cubicBezTo>
                      <a:cubicBezTo>
                        <a:pt x="287157" y="294723"/>
                        <a:pt x="281183" y="293927"/>
                        <a:pt x="281183" y="293927"/>
                      </a:cubicBezTo>
                      <a:cubicBezTo>
                        <a:pt x="277997" y="293528"/>
                        <a:pt x="274811" y="292732"/>
                        <a:pt x="271625" y="292333"/>
                      </a:cubicBezTo>
                      <a:cubicBezTo>
                        <a:pt x="264456" y="291139"/>
                        <a:pt x="257686" y="289546"/>
                        <a:pt x="250915" y="287555"/>
                      </a:cubicBezTo>
                      <a:cubicBezTo>
                        <a:pt x="237773" y="283970"/>
                        <a:pt x="225029" y="279589"/>
                        <a:pt x="212285" y="274412"/>
                      </a:cubicBezTo>
                      <a:cubicBezTo>
                        <a:pt x="209098" y="273217"/>
                        <a:pt x="216267" y="276005"/>
                        <a:pt x="211090" y="274014"/>
                      </a:cubicBezTo>
                      <a:cubicBezTo>
                        <a:pt x="209497" y="273217"/>
                        <a:pt x="207904" y="272421"/>
                        <a:pt x="206311" y="272022"/>
                      </a:cubicBezTo>
                      <a:cubicBezTo>
                        <a:pt x="203125" y="270429"/>
                        <a:pt x="199938" y="268837"/>
                        <a:pt x="196752" y="267642"/>
                      </a:cubicBezTo>
                      <a:cubicBezTo>
                        <a:pt x="190380" y="264455"/>
                        <a:pt x="184008" y="261270"/>
                        <a:pt x="178034" y="257685"/>
                      </a:cubicBezTo>
                      <a:cubicBezTo>
                        <a:pt x="172459" y="254499"/>
                        <a:pt x="166883" y="250915"/>
                        <a:pt x="161706" y="247331"/>
                      </a:cubicBezTo>
                      <a:cubicBezTo>
                        <a:pt x="159316" y="245737"/>
                        <a:pt x="156927" y="244144"/>
                        <a:pt x="154537" y="242153"/>
                      </a:cubicBezTo>
                      <a:cubicBezTo>
                        <a:pt x="152944" y="240959"/>
                        <a:pt x="151749" y="240162"/>
                        <a:pt x="150156" y="238967"/>
                      </a:cubicBezTo>
                      <a:cubicBezTo>
                        <a:pt x="149360" y="238170"/>
                        <a:pt x="148165" y="237374"/>
                        <a:pt x="147368" y="236976"/>
                      </a:cubicBezTo>
                      <a:cubicBezTo>
                        <a:pt x="148563" y="238170"/>
                        <a:pt x="148563" y="237772"/>
                        <a:pt x="146970" y="236577"/>
                      </a:cubicBezTo>
                      <a:cubicBezTo>
                        <a:pt x="136217" y="228214"/>
                        <a:pt x="126261" y="219054"/>
                        <a:pt x="116703" y="209098"/>
                      </a:cubicBezTo>
                      <a:cubicBezTo>
                        <a:pt x="111923" y="204319"/>
                        <a:pt x="107543" y="199540"/>
                        <a:pt x="103560" y="194362"/>
                      </a:cubicBezTo>
                      <a:cubicBezTo>
                        <a:pt x="101569" y="191973"/>
                        <a:pt x="99578" y="189583"/>
                        <a:pt x="97984" y="187194"/>
                      </a:cubicBezTo>
                      <a:cubicBezTo>
                        <a:pt x="99976" y="189981"/>
                        <a:pt x="96391" y="185202"/>
                        <a:pt x="96391" y="185202"/>
                      </a:cubicBezTo>
                      <a:cubicBezTo>
                        <a:pt x="94798" y="183211"/>
                        <a:pt x="93604" y="181220"/>
                        <a:pt x="92011" y="179229"/>
                      </a:cubicBezTo>
                      <a:cubicBezTo>
                        <a:pt x="84045" y="167679"/>
                        <a:pt x="76479" y="156129"/>
                        <a:pt x="70106" y="143385"/>
                      </a:cubicBezTo>
                      <a:cubicBezTo>
                        <a:pt x="66920" y="137412"/>
                        <a:pt x="64133" y="131438"/>
                        <a:pt x="61345" y="125464"/>
                      </a:cubicBezTo>
                      <a:cubicBezTo>
                        <a:pt x="61345" y="125464"/>
                        <a:pt x="58955" y="119888"/>
                        <a:pt x="60150" y="123074"/>
                      </a:cubicBezTo>
                      <a:cubicBezTo>
                        <a:pt x="59752" y="121879"/>
                        <a:pt x="59353" y="120684"/>
                        <a:pt x="58955" y="119888"/>
                      </a:cubicBezTo>
                      <a:cubicBezTo>
                        <a:pt x="57362" y="115905"/>
                        <a:pt x="55769" y="111923"/>
                        <a:pt x="54574" y="107940"/>
                      </a:cubicBezTo>
                      <a:cubicBezTo>
                        <a:pt x="49397" y="93205"/>
                        <a:pt x="45016" y="77673"/>
                        <a:pt x="42228" y="62141"/>
                      </a:cubicBezTo>
                      <a:cubicBezTo>
                        <a:pt x="41432" y="58556"/>
                        <a:pt x="41034" y="54972"/>
                        <a:pt x="40237" y="51387"/>
                      </a:cubicBezTo>
                      <a:cubicBezTo>
                        <a:pt x="40237" y="50989"/>
                        <a:pt x="39441" y="45414"/>
                        <a:pt x="39839" y="48998"/>
                      </a:cubicBezTo>
                      <a:cubicBezTo>
                        <a:pt x="39441" y="46609"/>
                        <a:pt x="39441" y="44219"/>
                        <a:pt x="39042" y="41830"/>
                      </a:cubicBezTo>
                      <a:cubicBezTo>
                        <a:pt x="38246" y="33864"/>
                        <a:pt x="37848" y="26297"/>
                        <a:pt x="37449" y="18332"/>
                      </a:cubicBezTo>
                      <a:cubicBezTo>
                        <a:pt x="37051" y="8774"/>
                        <a:pt x="29086" y="-386"/>
                        <a:pt x="19129" y="13"/>
                      </a:cubicBezTo>
                      <a:cubicBezTo>
                        <a:pt x="8376" y="1207"/>
                        <a:pt x="-385" y="8774"/>
                        <a:pt x="13" y="18730"/>
                      </a:cubicBezTo>
                      <a:lnTo>
                        <a:pt x="13" y="18730"/>
                      </a:lnTo>
                      <a:close/>
                    </a:path>
                  </a:pathLst>
                </a:custGeom>
                <a:solidFill>
                  <a:srgbClr val="A86838"/>
                </a:solidFill>
                <a:ln w="3981" cap="flat">
                  <a:noFill/>
                  <a:prstDash val="solid"/>
                  <a:miter/>
                </a:ln>
              </p:spPr>
              <p:txBody>
                <a:bodyPr rtlCol="0" anchor="ctr"/>
                <a:lstStyle/>
                <a:p>
                  <a:endParaRPr lang="en-US"/>
                </a:p>
              </p:txBody>
            </p:sp>
            <p:sp>
              <p:nvSpPr>
                <p:cNvPr id="775" name="Hình tự do: Hình 774">
                  <a:extLst>
                    <a:ext uri="{FF2B5EF4-FFF2-40B4-BE49-F238E27FC236}">
                      <a16:creationId xmlns:a16="http://schemas.microsoft.com/office/drawing/2014/main" id="{35BBFE9F-2677-1544-B017-002AEC042688}"/>
                    </a:ext>
                  </a:extLst>
                </p:cNvPr>
                <p:cNvSpPr>
                  <a:spLocks/>
                </p:cNvSpPr>
                <p:nvPr/>
              </p:nvSpPr>
              <p:spPr>
                <a:xfrm>
                  <a:off x="2069857" y="4161680"/>
                  <a:ext cx="221087" cy="162005"/>
                </a:xfrm>
                <a:custGeom>
                  <a:avLst/>
                  <a:gdLst>
                    <a:gd name="connsiteX0" fmla="*/ 216009 w 221087"/>
                    <a:gd name="connsiteY0" fmla="*/ 130743 h 162005"/>
                    <a:gd name="connsiteX1" fmla="*/ 22854 w 221087"/>
                    <a:gd name="connsiteY1" fmla="*/ 910 h 162005"/>
                    <a:gd name="connsiteX2" fmla="*/ 552 w 221087"/>
                    <a:gd name="connsiteY2" fmla="*/ 13655 h 162005"/>
                    <a:gd name="connsiteX3" fmla="*/ 13296 w 221087"/>
                    <a:gd name="connsiteY3" fmla="*/ 35957 h 162005"/>
                    <a:gd name="connsiteX4" fmla="*/ 27235 w 221087"/>
                    <a:gd name="connsiteY4" fmla="*/ 41533 h 162005"/>
                    <a:gd name="connsiteX5" fmla="*/ 30421 w 221087"/>
                    <a:gd name="connsiteY5" fmla="*/ 43126 h 162005"/>
                    <a:gd name="connsiteX6" fmla="*/ 36395 w 221087"/>
                    <a:gd name="connsiteY6" fmla="*/ 45914 h 162005"/>
                    <a:gd name="connsiteX7" fmla="*/ 61485 w 221087"/>
                    <a:gd name="connsiteY7" fmla="*/ 58260 h 162005"/>
                    <a:gd name="connsiteX8" fmla="*/ 108480 w 221087"/>
                    <a:gd name="connsiteY8" fmla="*/ 86536 h 162005"/>
                    <a:gd name="connsiteX9" fmla="*/ 190123 w 221087"/>
                    <a:gd name="connsiteY9" fmla="*/ 156630 h 162005"/>
                    <a:gd name="connsiteX10" fmla="*/ 216009 w 221087"/>
                    <a:gd name="connsiteY10" fmla="*/ 156630 h 162005"/>
                    <a:gd name="connsiteX11" fmla="*/ 216009 w 221087"/>
                    <a:gd name="connsiteY11" fmla="*/ 130743 h 162005"/>
                    <a:gd name="connsiteX12" fmla="*/ 216009 w 221087"/>
                    <a:gd name="connsiteY12" fmla="*/ 130743 h 1620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21087" h="162005">
                      <a:moveTo>
                        <a:pt x="216009" y="130743"/>
                      </a:moveTo>
                      <a:cubicBezTo>
                        <a:pt x="162245" y="73394"/>
                        <a:pt x="95736" y="29187"/>
                        <a:pt x="22854" y="910"/>
                      </a:cubicBezTo>
                      <a:cubicBezTo>
                        <a:pt x="14093" y="-2673"/>
                        <a:pt x="2543" y="4893"/>
                        <a:pt x="552" y="13655"/>
                      </a:cubicBezTo>
                      <a:cubicBezTo>
                        <a:pt x="-1838" y="24010"/>
                        <a:pt x="3738" y="32373"/>
                        <a:pt x="13296" y="35957"/>
                      </a:cubicBezTo>
                      <a:cubicBezTo>
                        <a:pt x="18075" y="37550"/>
                        <a:pt x="22456" y="39542"/>
                        <a:pt x="27235" y="41533"/>
                      </a:cubicBezTo>
                      <a:cubicBezTo>
                        <a:pt x="24447" y="40338"/>
                        <a:pt x="30023" y="42728"/>
                        <a:pt x="30421" y="43126"/>
                      </a:cubicBezTo>
                      <a:cubicBezTo>
                        <a:pt x="32413" y="43923"/>
                        <a:pt x="34404" y="44719"/>
                        <a:pt x="36395" y="45914"/>
                      </a:cubicBezTo>
                      <a:cubicBezTo>
                        <a:pt x="44759" y="49896"/>
                        <a:pt x="53122" y="53879"/>
                        <a:pt x="61485" y="58260"/>
                      </a:cubicBezTo>
                      <a:cubicBezTo>
                        <a:pt x="77814" y="66623"/>
                        <a:pt x="93346" y="76181"/>
                        <a:pt x="108480" y="86536"/>
                      </a:cubicBezTo>
                      <a:cubicBezTo>
                        <a:pt x="137951" y="106449"/>
                        <a:pt x="164634" y="129150"/>
                        <a:pt x="190123" y="156630"/>
                      </a:cubicBezTo>
                      <a:cubicBezTo>
                        <a:pt x="196495" y="163798"/>
                        <a:pt x="209637" y="163798"/>
                        <a:pt x="216009" y="156630"/>
                      </a:cubicBezTo>
                      <a:cubicBezTo>
                        <a:pt x="222780" y="149063"/>
                        <a:pt x="222780" y="138309"/>
                        <a:pt x="216009" y="130743"/>
                      </a:cubicBezTo>
                      <a:lnTo>
                        <a:pt x="216009" y="130743"/>
                      </a:lnTo>
                      <a:close/>
                    </a:path>
                  </a:pathLst>
                </a:custGeom>
                <a:solidFill>
                  <a:srgbClr val="A86838"/>
                </a:solidFill>
                <a:ln w="3981" cap="flat">
                  <a:noFill/>
                  <a:prstDash val="solid"/>
                  <a:miter/>
                </a:ln>
              </p:spPr>
              <p:txBody>
                <a:bodyPr rtlCol="0" anchor="ctr"/>
                <a:lstStyle/>
                <a:p>
                  <a:endParaRPr lang="en-US"/>
                </a:p>
              </p:txBody>
            </p:sp>
            <p:sp>
              <p:nvSpPr>
                <p:cNvPr id="776" name="Hình tự do: Hình 775">
                  <a:extLst>
                    <a:ext uri="{FF2B5EF4-FFF2-40B4-BE49-F238E27FC236}">
                      <a16:creationId xmlns:a16="http://schemas.microsoft.com/office/drawing/2014/main" id="{E1CC730D-D801-4F9D-9F34-37BD9EFCB859}"/>
                    </a:ext>
                  </a:extLst>
                </p:cNvPr>
                <p:cNvSpPr>
                  <a:spLocks/>
                </p:cNvSpPr>
                <p:nvPr/>
              </p:nvSpPr>
              <p:spPr>
                <a:xfrm>
                  <a:off x="2430634" y="4495881"/>
                  <a:ext cx="101804" cy="231330"/>
                </a:xfrm>
                <a:custGeom>
                  <a:avLst/>
                  <a:gdLst>
                    <a:gd name="connsiteX0" fmla="*/ 39626 w 101804"/>
                    <a:gd name="connsiteY0" fmla="*/ 208738 h 231330"/>
                    <a:gd name="connsiteX1" fmla="*/ 38431 w 101804"/>
                    <a:gd name="connsiteY1" fmla="*/ 201967 h 231330"/>
                    <a:gd name="connsiteX2" fmla="*/ 38431 w 101804"/>
                    <a:gd name="connsiteY2" fmla="*/ 201569 h 231330"/>
                    <a:gd name="connsiteX3" fmla="*/ 38033 w 101804"/>
                    <a:gd name="connsiteY3" fmla="*/ 197985 h 231330"/>
                    <a:gd name="connsiteX4" fmla="*/ 37236 w 101804"/>
                    <a:gd name="connsiteY4" fmla="*/ 186037 h 231330"/>
                    <a:gd name="connsiteX5" fmla="*/ 37635 w 101804"/>
                    <a:gd name="connsiteY5" fmla="*/ 160150 h 231330"/>
                    <a:gd name="connsiteX6" fmla="*/ 38033 w 101804"/>
                    <a:gd name="connsiteY6" fmla="*/ 153380 h 231330"/>
                    <a:gd name="connsiteX7" fmla="*/ 38431 w 101804"/>
                    <a:gd name="connsiteY7" fmla="*/ 149796 h 231330"/>
                    <a:gd name="connsiteX8" fmla="*/ 40422 w 101804"/>
                    <a:gd name="connsiteY8" fmla="*/ 137848 h 231330"/>
                    <a:gd name="connsiteX9" fmla="*/ 46795 w 101804"/>
                    <a:gd name="connsiteY9" fmla="*/ 112758 h 231330"/>
                    <a:gd name="connsiteX10" fmla="*/ 50777 w 101804"/>
                    <a:gd name="connsiteY10" fmla="*/ 101607 h 231330"/>
                    <a:gd name="connsiteX11" fmla="*/ 53167 w 101804"/>
                    <a:gd name="connsiteY11" fmla="*/ 95235 h 231330"/>
                    <a:gd name="connsiteX12" fmla="*/ 54760 w 101804"/>
                    <a:gd name="connsiteY12" fmla="*/ 91650 h 231330"/>
                    <a:gd name="connsiteX13" fmla="*/ 66707 w 101804"/>
                    <a:gd name="connsiteY13" fmla="*/ 68949 h 231330"/>
                    <a:gd name="connsiteX14" fmla="*/ 73080 w 101804"/>
                    <a:gd name="connsiteY14" fmla="*/ 58993 h 231330"/>
                    <a:gd name="connsiteX15" fmla="*/ 77062 w 101804"/>
                    <a:gd name="connsiteY15" fmla="*/ 53418 h 231330"/>
                    <a:gd name="connsiteX16" fmla="*/ 79053 w 101804"/>
                    <a:gd name="connsiteY16" fmla="*/ 50630 h 231330"/>
                    <a:gd name="connsiteX17" fmla="*/ 79452 w 101804"/>
                    <a:gd name="connsiteY17" fmla="*/ 50231 h 231330"/>
                    <a:gd name="connsiteX18" fmla="*/ 96577 w 101804"/>
                    <a:gd name="connsiteY18" fmla="*/ 31115 h 231330"/>
                    <a:gd name="connsiteX19" fmla="*/ 96577 w 101804"/>
                    <a:gd name="connsiteY19" fmla="*/ 5228 h 231330"/>
                    <a:gd name="connsiteX20" fmla="*/ 70690 w 101804"/>
                    <a:gd name="connsiteY20" fmla="*/ 5228 h 231330"/>
                    <a:gd name="connsiteX21" fmla="*/ 3783 w 101804"/>
                    <a:gd name="connsiteY21" fmla="*/ 217898 h 231330"/>
                    <a:gd name="connsiteX22" fmla="*/ 26085 w 101804"/>
                    <a:gd name="connsiteY22" fmla="*/ 230642 h 231330"/>
                    <a:gd name="connsiteX23" fmla="*/ 39626 w 101804"/>
                    <a:gd name="connsiteY23" fmla="*/ 208738 h 231330"/>
                    <a:gd name="connsiteX24" fmla="*/ 39626 w 101804"/>
                    <a:gd name="connsiteY24" fmla="*/ 208738 h 231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01804" h="231330">
                      <a:moveTo>
                        <a:pt x="39626" y="208738"/>
                      </a:moveTo>
                      <a:cubicBezTo>
                        <a:pt x="39228" y="206348"/>
                        <a:pt x="38829" y="204357"/>
                        <a:pt x="38431" y="201967"/>
                      </a:cubicBezTo>
                      <a:cubicBezTo>
                        <a:pt x="38033" y="199976"/>
                        <a:pt x="38033" y="199578"/>
                        <a:pt x="38431" y="201569"/>
                      </a:cubicBezTo>
                      <a:cubicBezTo>
                        <a:pt x="38431" y="200374"/>
                        <a:pt x="38033" y="199180"/>
                        <a:pt x="38033" y="197985"/>
                      </a:cubicBezTo>
                      <a:cubicBezTo>
                        <a:pt x="37635" y="194002"/>
                        <a:pt x="37236" y="190020"/>
                        <a:pt x="37236" y="186037"/>
                      </a:cubicBezTo>
                      <a:cubicBezTo>
                        <a:pt x="36838" y="177674"/>
                        <a:pt x="36838" y="168912"/>
                        <a:pt x="37635" y="160150"/>
                      </a:cubicBezTo>
                      <a:cubicBezTo>
                        <a:pt x="37635" y="157761"/>
                        <a:pt x="38033" y="155770"/>
                        <a:pt x="38033" y="153380"/>
                      </a:cubicBezTo>
                      <a:cubicBezTo>
                        <a:pt x="38033" y="152583"/>
                        <a:pt x="38829" y="145813"/>
                        <a:pt x="38431" y="149796"/>
                      </a:cubicBezTo>
                      <a:cubicBezTo>
                        <a:pt x="38829" y="145813"/>
                        <a:pt x="39626" y="141831"/>
                        <a:pt x="40422" y="137848"/>
                      </a:cubicBezTo>
                      <a:cubicBezTo>
                        <a:pt x="42015" y="129485"/>
                        <a:pt x="44405" y="121121"/>
                        <a:pt x="46795" y="112758"/>
                      </a:cubicBezTo>
                      <a:cubicBezTo>
                        <a:pt x="47989" y="108775"/>
                        <a:pt x="49184" y="105191"/>
                        <a:pt x="50777" y="101607"/>
                      </a:cubicBezTo>
                      <a:cubicBezTo>
                        <a:pt x="51574" y="99615"/>
                        <a:pt x="52370" y="97226"/>
                        <a:pt x="53167" y="95235"/>
                      </a:cubicBezTo>
                      <a:cubicBezTo>
                        <a:pt x="51972" y="98420"/>
                        <a:pt x="54361" y="92447"/>
                        <a:pt x="54760" y="91650"/>
                      </a:cubicBezTo>
                      <a:cubicBezTo>
                        <a:pt x="58344" y="83685"/>
                        <a:pt x="62327" y="76118"/>
                        <a:pt x="66707" y="68949"/>
                      </a:cubicBezTo>
                      <a:cubicBezTo>
                        <a:pt x="68699" y="65365"/>
                        <a:pt x="71088" y="62179"/>
                        <a:pt x="73080" y="58993"/>
                      </a:cubicBezTo>
                      <a:cubicBezTo>
                        <a:pt x="74274" y="57002"/>
                        <a:pt x="75867" y="55409"/>
                        <a:pt x="77062" y="53418"/>
                      </a:cubicBezTo>
                      <a:cubicBezTo>
                        <a:pt x="77859" y="52621"/>
                        <a:pt x="78257" y="51426"/>
                        <a:pt x="79053" y="50630"/>
                      </a:cubicBezTo>
                      <a:cubicBezTo>
                        <a:pt x="77859" y="52223"/>
                        <a:pt x="77859" y="51824"/>
                        <a:pt x="79452" y="50231"/>
                      </a:cubicBezTo>
                      <a:cubicBezTo>
                        <a:pt x="85027" y="43461"/>
                        <a:pt x="90603" y="37089"/>
                        <a:pt x="96577" y="31115"/>
                      </a:cubicBezTo>
                      <a:cubicBezTo>
                        <a:pt x="103347" y="24345"/>
                        <a:pt x="103745" y="11999"/>
                        <a:pt x="96577" y="5228"/>
                      </a:cubicBezTo>
                      <a:cubicBezTo>
                        <a:pt x="89408" y="-1542"/>
                        <a:pt x="77859" y="-1940"/>
                        <a:pt x="70690" y="5228"/>
                      </a:cubicBezTo>
                      <a:cubicBezTo>
                        <a:pt x="14934" y="59790"/>
                        <a:pt x="-10156" y="141034"/>
                        <a:pt x="3783" y="217898"/>
                      </a:cubicBezTo>
                      <a:cubicBezTo>
                        <a:pt x="5376" y="227456"/>
                        <a:pt x="17323" y="233430"/>
                        <a:pt x="26085" y="230642"/>
                      </a:cubicBezTo>
                      <a:cubicBezTo>
                        <a:pt x="36838" y="227854"/>
                        <a:pt x="41617" y="218695"/>
                        <a:pt x="39626" y="208738"/>
                      </a:cubicBezTo>
                      <a:lnTo>
                        <a:pt x="39626" y="208738"/>
                      </a:lnTo>
                      <a:close/>
                    </a:path>
                  </a:pathLst>
                </a:custGeom>
                <a:solidFill>
                  <a:srgbClr val="A86838"/>
                </a:solidFill>
                <a:ln w="3981" cap="flat">
                  <a:noFill/>
                  <a:prstDash val="solid"/>
                  <a:miter/>
                </a:ln>
              </p:spPr>
              <p:txBody>
                <a:bodyPr rtlCol="0" anchor="ctr"/>
                <a:lstStyle/>
                <a:p>
                  <a:endParaRPr lang="en-US"/>
                </a:p>
              </p:txBody>
            </p:sp>
            <p:sp>
              <p:nvSpPr>
                <p:cNvPr id="777" name="Hình tự do: Hình 776">
                  <a:extLst>
                    <a:ext uri="{FF2B5EF4-FFF2-40B4-BE49-F238E27FC236}">
                      <a16:creationId xmlns:a16="http://schemas.microsoft.com/office/drawing/2014/main" id="{1BF5D82C-5DBA-9ED9-C3E5-9E52A3483A00}"/>
                    </a:ext>
                  </a:extLst>
                </p:cNvPr>
                <p:cNvSpPr>
                  <a:spLocks/>
                </p:cNvSpPr>
                <p:nvPr/>
              </p:nvSpPr>
              <p:spPr>
                <a:xfrm>
                  <a:off x="2572163" y="4315471"/>
                  <a:ext cx="116840" cy="390806"/>
                </a:xfrm>
                <a:custGeom>
                  <a:avLst/>
                  <a:gdLst>
                    <a:gd name="connsiteX0" fmla="*/ 69746 w 116840"/>
                    <a:gd name="connsiteY0" fmla="*/ 381980 h 390806"/>
                    <a:gd name="connsiteX1" fmla="*/ 82888 w 116840"/>
                    <a:gd name="connsiteY1" fmla="*/ 76517 h 390806"/>
                    <a:gd name="connsiteX2" fmla="*/ 31115 w 116840"/>
                    <a:gd name="connsiteY2" fmla="*/ 5228 h 390806"/>
                    <a:gd name="connsiteX3" fmla="*/ 5228 w 116840"/>
                    <a:gd name="connsiteY3" fmla="*/ 5228 h 390806"/>
                    <a:gd name="connsiteX4" fmla="*/ 5228 w 116840"/>
                    <a:gd name="connsiteY4" fmla="*/ 31115 h 390806"/>
                    <a:gd name="connsiteX5" fmla="*/ 17973 w 116840"/>
                    <a:gd name="connsiteY5" fmla="*/ 44656 h 390806"/>
                    <a:gd name="connsiteX6" fmla="*/ 23150 w 116840"/>
                    <a:gd name="connsiteY6" fmla="*/ 50630 h 390806"/>
                    <a:gd name="connsiteX7" fmla="*/ 25938 w 116840"/>
                    <a:gd name="connsiteY7" fmla="*/ 54214 h 390806"/>
                    <a:gd name="connsiteX8" fmla="*/ 27929 w 116840"/>
                    <a:gd name="connsiteY8" fmla="*/ 56604 h 390806"/>
                    <a:gd name="connsiteX9" fmla="*/ 47444 w 116840"/>
                    <a:gd name="connsiteY9" fmla="*/ 87269 h 390806"/>
                    <a:gd name="connsiteX10" fmla="*/ 55409 w 116840"/>
                    <a:gd name="connsiteY10" fmla="*/ 103200 h 390806"/>
                    <a:gd name="connsiteX11" fmla="*/ 58993 w 116840"/>
                    <a:gd name="connsiteY11" fmla="*/ 111165 h 390806"/>
                    <a:gd name="connsiteX12" fmla="*/ 59391 w 116840"/>
                    <a:gd name="connsiteY12" fmla="*/ 111961 h 390806"/>
                    <a:gd name="connsiteX13" fmla="*/ 61781 w 116840"/>
                    <a:gd name="connsiteY13" fmla="*/ 117935 h 390806"/>
                    <a:gd name="connsiteX14" fmla="*/ 72932 w 116840"/>
                    <a:gd name="connsiteY14" fmla="*/ 153778 h 390806"/>
                    <a:gd name="connsiteX15" fmla="*/ 76516 w 116840"/>
                    <a:gd name="connsiteY15" fmla="*/ 170505 h 390806"/>
                    <a:gd name="connsiteX16" fmla="*/ 78109 w 116840"/>
                    <a:gd name="connsiteY16" fmla="*/ 179665 h 390806"/>
                    <a:gd name="connsiteX17" fmla="*/ 78508 w 116840"/>
                    <a:gd name="connsiteY17" fmla="*/ 182851 h 390806"/>
                    <a:gd name="connsiteX18" fmla="*/ 78906 w 116840"/>
                    <a:gd name="connsiteY18" fmla="*/ 185639 h 390806"/>
                    <a:gd name="connsiteX19" fmla="*/ 80897 w 116840"/>
                    <a:gd name="connsiteY19" fmla="*/ 223075 h 390806"/>
                    <a:gd name="connsiteX20" fmla="*/ 78508 w 116840"/>
                    <a:gd name="connsiteY20" fmla="*/ 258918 h 390806"/>
                    <a:gd name="connsiteX21" fmla="*/ 78109 w 116840"/>
                    <a:gd name="connsiteY21" fmla="*/ 260113 h 390806"/>
                    <a:gd name="connsiteX22" fmla="*/ 77313 w 116840"/>
                    <a:gd name="connsiteY22" fmla="*/ 264892 h 390806"/>
                    <a:gd name="connsiteX23" fmla="*/ 75720 w 116840"/>
                    <a:gd name="connsiteY23" fmla="*/ 273256 h 390806"/>
                    <a:gd name="connsiteX24" fmla="*/ 71339 w 116840"/>
                    <a:gd name="connsiteY24" fmla="*/ 291974 h 390806"/>
                    <a:gd name="connsiteX25" fmla="*/ 65365 w 116840"/>
                    <a:gd name="connsiteY25" fmla="*/ 311090 h 390806"/>
                    <a:gd name="connsiteX26" fmla="*/ 61383 w 116840"/>
                    <a:gd name="connsiteY26" fmla="*/ 321445 h 390806"/>
                    <a:gd name="connsiteX27" fmla="*/ 60188 w 116840"/>
                    <a:gd name="connsiteY27" fmla="*/ 324233 h 390806"/>
                    <a:gd name="connsiteX28" fmla="*/ 58993 w 116840"/>
                    <a:gd name="connsiteY28" fmla="*/ 327020 h 390806"/>
                    <a:gd name="connsiteX29" fmla="*/ 38682 w 116840"/>
                    <a:gd name="connsiteY29" fmla="*/ 363660 h 390806"/>
                    <a:gd name="connsiteX30" fmla="*/ 45054 w 116840"/>
                    <a:gd name="connsiteY30" fmla="*/ 388750 h 390806"/>
                    <a:gd name="connsiteX31" fmla="*/ 69746 w 116840"/>
                    <a:gd name="connsiteY31" fmla="*/ 381980 h 390806"/>
                    <a:gd name="connsiteX32" fmla="*/ 69746 w 116840"/>
                    <a:gd name="connsiteY32" fmla="*/ 381980 h 390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116840" h="390806">
                      <a:moveTo>
                        <a:pt x="69746" y="381980"/>
                      </a:moveTo>
                      <a:cubicBezTo>
                        <a:pt x="129086" y="292372"/>
                        <a:pt x="131078" y="171302"/>
                        <a:pt x="82888" y="76517"/>
                      </a:cubicBezTo>
                      <a:cubicBezTo>
                        <a:pt x="69348" y="50231"/>
                        <a:pt x="51824" y="25938"/>
                        <a:pt x="31115" y="5228"/>
                      </a:cubicBezTo>
                      <a:cubicBezTo>
                        <a:pt x="24345" y="-1542"/>
                        <a:pt x="11999" y="-1940"/>
                        <a:pt x="5228" y="5228"/>
                      </a:cubicBezTo>
                      <a:cubicBezTo>
                        <a:pt x="-1542" y="12397"/>
                        <a:pt x="-1940" y="23946"/>
                        <a:pt x="5228" y="31115"/>
                      </a:cubicBezTo>
                      <a:cubicBezTo>
                        <a:pt x="9609" y="35496"/>
                        <a:pt x="13990" y="39877"/>
                        <a:pt x="17973" y="44656"/>
                      </a:cubicBezTo>
                      <a:cubicBezTo>
                        <a:pt x="19566" y="46647"/>
                        <a:pt x="21159" y="48639"/>
                        <a:pt x="23150" y="50630"/>
                      </a:cubicBezTo>
                      <a:cubicBezTo>
                        <a:pt x="23946" y="51824"/>
                        <a:pt x="25141" y="53019"/>
                        <a:pt x="25938" y="54214"/>
                      </a:cubicBezTo>
                      <a:cubicBezTo>
                        <a:pt x="23150" y="51028"/>
                        <a:pt x="27531" y="56205"/>
                        <a:pt x="27929" y="56604"/>
                      </a:cubicBezTo>
                      <a:cubicBezTo>
                        <a:pt x="35098" y="66560"/>
                        <a:pt x="41868" y="76517"/>
                        <a:pt x="47444" y="87269"/>
                      </a:cubicBezTo>
                      <a:cubicBezTo>
                        <a:pt x="50231" y="92447"/>
                        <a:pt x="53019" y="97624"/>
                        <a:pt x="55409" y="103200"/>
                      </a:cubicBezTo>
                      <a:cubicBezTo>
                        <a:pt x="56603" y="105589"/>
                        <a:pt x="57798" y="108377"/>
                        <a:pt x="58993" y="111165"/>
                      </a:cubicBezTo>
                      <a:cubicBezTo>
                        <a:pt x="60188" y="113952"/>
                        <a:pt x="57400" y="107182"/>
                        <a:pt x="59391" y="111961"/>
                      </a:cubicBezTo>
                      <a:cubicBezTo>
                        <a:pt x="60188" y="113952"/>
                        <a:pt x="60984" y="115944"/>
                        <a:pt x="61781" y="117935"/>
                      </a:cubicBezTo>
                      <a:cubicBezTo>
                        <a:pt x="66162" y="129485"/>
                        <a:pt x="69746" y="141432"/>
                        <a:pt x="72932" y="153778"/>
                      </a:cubicBezTo>
                      <a:cubicBezTo>
                        <a:pt x="74127" y="159354"/>
                        <a:pt x="75322" y="164930"/>
                        <a:pt x="76516" y="170505"/>
                      </a:cubicBezTo>
                      <a:cubicBezTo>
                        <a:pt x="76915" y="173691"/>
                        <a:pt x="77711" y="176479"/>
                        <a:pt x="78109" y="179665"/>
                      </a:cubicBezTo>
                      <a:cubicBezTo>
                        <a:pt x="78109" y="180860"/>
                        <a:pt x="78508" y="181656"/>
                        <a:pt x="78508" y="182851"/>
                      </a:cubicBezTo>
                      <a:cubicBezTo>
                        <a:pt x="77711" y="178072"/>
                        <a:pt x="78906" y="184843"/>
                        <a:pt x="78906" y="185639"/>
                      </a:cubicBezTo>
                      <a:cubicBezTo>
                        <a:pt x="80499" y="197985"/>
                        <a:pt x="80897" y="210729"/>
                        <a:pt x="80897" y="223075"/>
                      </a:cubicBezTo>
                      <a:cubicBezTo>
                        <a:pt x="80897" y="235023"/>
                        <a:pt x="80101" y="246971"/>
                        <a:pt x="78508" y="258918"/>
                      </a:cubicBezTo>
                      <a:cubicBezTo>
                        <a:pt x="79304" y="254538"/>
                        <a:pt x="78508" y="259715"/>
                        <a:pt x="78109" y="260113"/>
                      </a:cubicBezTo>
                      <a:cubicBezTo>
                        <a:pt x="77711" y="261707"/>
                        <a:pt x="77711" y="263299"/>
                        <a:pt x="77313" y="264892"/>
                      </a:cubicBezTo>
                      <a:cubicBezTo>
                        <a:pt x="76915" y="267680"/>
                        <a:pt x="76118" y="270468"/>
                        <a:pt x="75720" y="273256"/>
                      </a:cubicBezTo>
                      <a:cubicBezTo>
                        <a:pt x="74525" y="279628"/>
                        <a:pt x="72932" y="286000"/>
                        <a:pt x="71339" y="291974"/>
                      </a:cubicBezTo>
                      <a:cubicBezTo>
                        <a:pt x="69746" y="298346"/>
                        <a:pt x="67356" y="304718"/>
                        <a:pt x="65365" y="311090"/>
                      </a:cubicBezTo>
                      <a:cubicBezTo>
                        <a:pt x="64170" y="314675"/>
                        <a:pt x="62976" y="317861"/>
                        <a:pt x="61383" y="321445"/>
                      </a:cubicBezTo>
                      <a:cubicBezTo>
                        <a:pt x="60984" y="322242"/>
                        <a:pt x="60586" y="323437"/>
                        <a:pt x="60188" y="324233"/>
                      </a:cubicBezTo>
                      <a:cubicBezTo>
                        <a:pt x="61781" y="320250"/>
                        <a:pt x="59391" y="326224"/>
                        <a:pt x="58993" y="327020"/>
                      </a:cubicBezTo>
                      <a:cubicBezTo>
                        <a:pt x="53417" y="339765"/>
                        <a:pt x="46249" y="352111"/>
                        <a:pt x="38682" y="363660"/>
                      </a:cubicBezTo>
                      <a:cubicBezTo>
                        <a:pt x="33505" y="371626"/>
                        <a:pt x="36691" y="384370"/>
                        <a:pt x="45054" y="388750"/>
                      </a:cubicBezTo>
                      <a:cubicBezTo>
                        <a:pt x="53816" y="393132"/>
                        <a:pt x="64170" y="390344"/>
                        <a:pt x="69746" y="381980"/>
                      </a:cubicBezTo>
                      <a:lnTo>
                        <a:pt x="69746" y="381980"/>
                      </a:lnTo>
                      <a:close/>
                    </a:path>
                  </a:pathLst>
                </a:custGeom>
                <a:solidFill>
                  <a:srgbClr val="A86838"/>
                </a:solidFill>
                <a:ln w="3981" cap="flat">
                  <a:noFill/>
                  <a:prstDash val="solid"/>
                  <a:miter/>
                </a:ln>
              </p:spPr>
              <p:txBody>
                <a:bodyPr rtlCol="0" anchor="ctr"/>
                <a:lstStyle/>
                <a:p>
                  <a:endParaRPr lang="en-US"/>
                </a:p>
              </p:txBody>
            </p:sp>
            <p:sp>
              <p:nvSpPr>
                <p:cNvPr id="778" name="Hình tự do: Hình 777">
                  <a:extLst>
                    <a:ext uri="{FF2B5EF4-FFF2-40B4-BE49-F238E27FC236}">
                      <a16:creationId xmlns:a16="http://schemas.microsoft.com/office/drawing/2014/main" id="{D2DD2480-7C8E-06B5-C5F0-6CBB7E3484A2}"/>
                    </a:ext>
                  </a:extLst>
                </p:cNvPr>
                <p:cNvSpPr>
                  <a:spLocks/>
                </p:cNvSpPr>
                <p:nvPr/>
              </p:nvSpPr>
              <p:spPr>
                <a:xfrm>
                  <a:off x="2208204" y="4839616"/>
                  <a:ext cx="116767" cy="508329"/>
                </a:xfrm>
                <a:custGeom>
                  <a:avLst/>
                  <a:gdLst>
                    <a:gd name="connsiteX0" fmla="*/ 36244 w 116767"/>
                    <a:gd name="connsiteY0" fmla="*/ 495445 h 508329"/>
                    <a:gd name="connsiteX1" fmla="*/ 113506 w 116767"/>
                    <a:gd name="connsiteY1" fmla="*/ 125066 h 508329"/>
                    <a:gd name="connsiteX2" fmla="*/ 116692 w 116767"/>
                    <a:gd name="connsiteY2" fmla="*/ 18333 h 508329"/>
                    <a:gd name="connsiteX3" fmla="*/ 98372 w 116767"/>
                    <a:gd name="connsiteY3" fmla="*/ 13 h 508329"/>
                    <a:gd name="connsiteX4" fmla="*/ 80052 w 116767"/>
                    <a:gd name="connsiteY4" fmla="*/ 18333 h 508329"/>
                    <a:gd name="connsiteX5" fmla="*/ 32261 w 116767"/>
                    <a:gd name="connsiteY5" fmla="*/ 385526 h 508329"/>
                    <a:gd name="connsiteX6" fmla="*/ 799 w 116767"/>
                    <a:gd name="connsiteY6" fmla="*/ 485091 h 508329"/>
                    <a:gd name="connsiteX7" fmla="*/ 13543 w 116767"/>
                    <a:gd name="connsiteY7" fmla="*/ 507393 h 508329"/>
                    <a:gd name="connsiteX8" fmla="*/ 36244 w 116767"/>
                    <a:gd name="connsiteY8" fmla="*/ 495445 h 508329"/>
                    <a:gd name="connsiteX9" fmla="*/ 36244 w 116767"/>
                    <a:gd name="connsiteY9" fmla="*/ 495445 h 5083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6767" h="508329">
                      <a:moveTo>
                        <a:pt x="36244" y="495445"/>
                      </a:moveTo>
                      <a:cubicBezTo>
                        <a:pt x="78857" y="376366"/>
                        <a:pt x="104346" y="251314"/>
                        <a:pt x="113506" y="125066"/>
                      </a:cubicBezTo>
                      <a:cubicBezTo>
                        <a:pt x="115895" y="89621"/>
                        <a:pt x="117090" y="54176"/>
                        <a:pt x="116692" y="18333"/>
                      </a:cubicBezTo>
                      <a:cubicBezTo>
                        <a:pt x="116692" y="8774"/>
                        <a:pt x="108329" y="-386"/>
                        <a:pt x="98372" y="13"/>
                      </a:cubicBezTo>
                      <a:cubicBezTo>
                        <a:pt x="88416" y="411"/>
                        <a:pt x="80052" y="7978"/>
                        <a:pt x="80052" y="18333"/>
                      </a:cubicBezTo>
                      <a:cubicBezTo>
                        <a:pt x="80849" y="143784"/>
                        <a:pt x="65317" y="264854"/>
                        <a:pt x="32261" y="385526"/>
                      </a:cubicBezTo>
                      <a:cubicBezTo>
                        <a:pt x="23101" y="418980"/>
                        <a:pt x="12747" y="452434"/>
                        <a:pt x="799" y="485091"/>
                      </a:cubicBezTo>
                      <a:cubicBezTo>
                        <a:pt x="-2387" y="494251"/>
                        <a:pt x="4383" y="505402"/>
                        <a:pt x="13543" y="507393"/>
                      </a:cubicBezTo>
                      <a:cubicBezTo>
                        <a:pt x="24296" y="510579"/>
                        <a:pt x="33058" y="505402"/>
                        <a:pt x="36244" y="495445"/>
                      </a:cubicBezTo>
                      <a:lnTo>
                        <a:pt x="36244" y="495445"/>
                      </a:lnTo>
                      <a:close/>
                    </a:path>
                  </a:pathLst>
                </a:custGeom>
                <a:solidFill>
                  <a:srgbClr val="A86838"/>
                </a:solidFill>
                <a:ln w="3981" cap="flat">
                  <a:noFill/>
                  <a:prstDash val="solid"/>
                  <a:miter/>
                </a:ln>
              </p:spPr>
              <p:txBody>
                <a:bodyPr rtlCol="0" anchor="ctr"/>
                <a:lstStyle/>
                <a:p>
                  <a:endParaRPr lang="en-US"/>
                </a:p>
              </p:txBody>
            </p:sp>
            <p:sp>
              <p:nvSpPr>
                <p:cNvPr id="779" name="Hình tự do: Hình 778">
                  <a:extLst>
                    <a:ext uri="{FF2B5EF4-FFF2-40B4-BE49-F238E27FC236}">
                      <a16:creationId xmlns:a16="http://schemas.microsoft.com/office/drawing/2014/main" id="{6B82F6C8-6E1D-F889-959E-8EAEF1017022}"/>
                    </a:ext>
                  </a:extLst>
                </p:cNvPr>
                <p:cNvSpPr>
                  <a:spLocks/>
                </p:cNvSpPr>
                <p:nvPr/>
              </p:nvSpPr>
              <p:spPr>
                <a:xfrm>
                  <a:off x="2063072" y="4742806"/>
                  <a:ext cx="180918" cy="535649"/>
                </a:xfrm>
                <a:custGeom>
                  <a:avLst/>
                  <a:gdLst>
                    <a:gd name="connsiteX0" fmla="*/ 33622 w 180918"/>
                    <a:gd name="connsiteY0" fmla="*/ 526941 h 535649"/>
                    <a:gd name="connsiteX1" fmla="*/ 160268 w 180918"/>
                    <a:gd name="connsiteY1" fmla="*/ 136648 h 535649"/>
                    <a:gd name="connsiteX2" fmla="*/ 180579 w 180918"/>
                    <a:gd name="connsiteY2" fmla="*/ 22747 h 535649"/>
                    <a:gd name="connsiteX3" fmla="*/ 167835 w 180918"/>
                    <a:gd name="connsiteY3" fmla="*/ 444 h 535649"/>
                    <a:gd name="connsiteX4" fmla="*/ 145532 w 180918"/>
                    <a:gd name="connsiteY4" fmla="*/ 13189 h 535649"/>
                    <a:gd name="connsiteX5" fmla="*/ 43977 w 180918"/>
                    <a:gd name="connsiteY5" fmla="*/ 405871 h 535649"/>
                    <a:gd name="connsiteX6" fmla="*/ 23665 w 180918"/>
                    <a:gd name="connsiteY6" fmla="*/ 457645 h 535649"/>
                    <a:gd name="connsiteX7" fmla="*/ 2160 w 180918"/>
                    <a:gd name="connsiteY7" fmla="*/ 508223 h 535649"/>
                    <a:gd name="connsiteX8" fmla="*/ 8532 w 180918"/>
                    <a:gd name="connsiteY8" fmla="*/ 533314 h 535649"/>
                    <a:gd name="connsiteX9" fmla="*/ 33622 w 180918"/>
                    <a:gd name="connsiteY9" fmla="*/ 526941 h 535649"/>
                    <a:gd name="connsiteX10" fmla="*/ 33622 w 180918"/>
                    <a:gd name="connsiteY10" fmla="*/ 526941 h 5356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80918" h="535649">
                      <a:moveTo>
                        <a:pt x="33622" y="526941"/>
                      </a:moveTo>
                      <a:cubicBezTo>
                        <a:pt x="89378" y="401490"/>
                        <a:pt x="131992" y="270862"/>
                        <a:pt x="160268" y="136648"/>
                      </a:cubicBezTo>
                      <a:cubicBezTo>
                        <a:pt x="168233" y="98814"/>
                        <a:pt x="175003" y="60979"/>
                        <a:pt x="180579" y="22747"/>
                      </a:cubicBezTo>
                      <a:cubicBezTo>
                        <a:pt x="182172" y="13189"/>
                        <a:pt x="178190" y="2834"/>
                        <a:pt x="167835" y="444"/>
                      </a:cubicBezTo>
                      <a:cubicBezTo>
                        <a:pt x="159073" y="-1547"/>
                        <a:pt x="146727" y="3232"/>
                        <a:pt x="145532" y="13189"/>
                      </a:cubicBezTo>
                      <a:cubicBezTo>
                        <a:pt x="125619" y="147402"/>
                        <a:pt x="91369" y="279225"/>
                        <a:pt x="43977" y="405871"/>
                      </a:cubicBezTo>
                      <a:cubicBezTo>
                        <a:pt x="37605" y="423394"/>
                        <a:pt x="30834" y="440519"/>
                        <a:pt x="23665" y="457645"/>
                      </a:cubicBezTo>
                      <a:cubicBezTo>
                        <a:pt x="16497" y="475566"/>
                        <a:pt x="10125" y="490302"/>
                        <a:pt x="2160" y="508223"/>
                      </a:cubicBezTo>
                      <a:cubicBezTo>
                        <a:pt x="-1823" y="516985"/>
                        <a:pt x="-628" y="528136"/>
                        <a:pt x="8532" y="533314"/>
                      </a:cubicBezTo>
                      <a:cubicBezTo>
                        <a:pt x="16895" y="537694"/>
                        <a:pt x="29639" y="536101"/>
                        <a:pt x="33622" y="526941"/>
                      </a:cubicBezTo>
                      <a:lnTo>
                        <a:pt x="33622" y="526941"/>
                      </a:lnTo>
                      <a:close/>
                    </a:path>
                  </a:pathLst>
                </a:custGeom>
                <a:solidFill>
                  <a:srgbClr val="A86838"/>
                </a:solidFill>
                <a:ln w="3981" cap="flat">
                  <a:noFill/>
                  <a:prstDash val="solid"/>
                  <a:miter/>
                </a:ln>
              </p:spPr>
              <p:txBody>
                <a:bodyPr rtlCol="0" anchor="ctr"/>
                <a:lstStyle/>
                <a:p>
                  <a:endParaRPr lang="en-US"/>
                </a:p>
              </p:txBody>
            </p:sp>
            <p:sp>
              <p:nvSpPr>
                <p:cNvPr id="780" name="Hình tự do: Hình 779">
                  <a:extLst>
                    <a:ext uri="{FF2B5EF4-FFF2-40B4-BE49-F238E27FC236}">
                      <a16:creationId xmlns:a16="http://schemas.microsoft.com/office/drawing/2014/main" id="{E324DA6C-2596-E302-C16E-55E5BDE1201E}"/>
                    </a:ext>
                  </a:extLst>
                </p:cNvPr>
                <p:cNvSpPr>
                  <a:spLocks/>
                </p:cNvSpPr>
                <p:nvPr/>
              </p:nvSpPr>
              <p:spPr>
                <a:xfrm>
                  <a:off x="2705866" y="4677331"/>
                  <a:ext cx="209740" cy="636636"/>
                </a:xfrm>
                <a:custGeom>
                  <a:avLst/>
                  <a:gdLst>
                    <a:gd name="connsiteX0" fmla="*/ 2154 w 209740"/>
                    <a:gd name="connsiteY0" fmla="*/ 27687 h 636636"/>
                    <a:gd name="connsiteX1" fmla="*/ 92957 w 209740"/>
                    <a:gd name="connsiteY1" fmla="*/ 250712 h 636636"/>
                    <a:gd name="connsiteX2" fmla="*/ 153492 w 209740"/>
                    <a:gd name="connsiteY2" fmla="*/ 485684 h 636636"/>
                    <a:gd name="connsiteX3" fmla="*/ 173006 w 209740"/>
                    <a:gd name="connsiteY3" fmla="*/ 618303 h 636636"/>
                    <a:gd name="connsiteX4" fmla="*/ 191326 w 209740"/>
                    <a:gd name="connsiteY4" fmla="*/ 636624 h 636636"/>
                    <a:gd name="connsiteX5" fmla="*/ 209646 w 209740"/>
                    <a:gd name="connsiteY5" fmla="*/ 618303 h 636636"/>
                    <a:gd name="connsiteX6" fmla="*/ 166236 w 209740"/>
                    <a:gd name="connsiteY6" fmla="*/ 372578 h 636636"/>
                    <a:gd name="connsiteX7" fmla="*/ 90965 w 209740"/>
                    <a:gd name="connsiteY7" fmla="*/ 138801 h 636636"/>
                    <a:gd name="connsiteX8" fmla="*/ 33616 w 209740"/>
                    <a:gd name="connsiteY8" fmla="*/ 8969 h 636636"/>
                    <a:gd name="connsiteX9" fmla="*/ 8526 w 209740"/>
                    <a:gd name="connsiteY9" fmla="*/ 2597 h 636636"/>
                    <a:gd name="connsiteX10" fmla="*/ 2154 w 209740"/>
                    <a:gd name="connsiteY10" fmla="*/ 27687 h 636636"/>
                    <a:gd name="connsiteX11" fmla="*/ 2154 w 209740"/>
                    <a:gd name="connsiteY11" fmla="*/ 27687 h 6366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9740" h="636636">
                      <a:moveTo>
                        <a:pt x="2154" y="27687"/>
                      </a:moveTo>
                      <a:cubicBezTo>
                        <a:pt x="37997" y="100568"/>
                        <a:pt x="67468" y="173051"/>
                        <a:pt x="92957" y="250712"/>
                      </a:cubicBezTo>
                      <a:cubicBezTo>
                        <a:pt x="118445" y="327575"/>
                        <a:pt x="138756" y="406032"/>
                        <a:pt x="153492" y="485684"/>
                      </a:cubicBezTo>
                      <a:cubicBezTo>
                        <a:pt x="161855" y="531483"/>
                        <a:pt x="168227" y="573699"/>
                        <a:pt x="173006" y="618303"/>
                      </a:cubicBezTo>
                      <a:cubicBezTo>
                        <a:pt x="174201" y="627862"/>
                        <a:pt x="180573" y="637022"/>
                        <a:pt x="191326" y="636624"/>
                      </a:cubicBezTo>
                      <a:cubicBezTo>
                        <a:pt x="200486" y="636225"/>
                        <a:pt x="210841" y="628658"/>
                        <a:pt x="209646" y="618303"/>
                      </a:cubicBezTo>
                      <a:cubicBezTo>
                        <a:pt x="200884" y="535466"/>
                        <a:pt x="186547" y="453425"/>
                        <a:pt x="166236" y="372578"/>
                      </a:cubicBezTo>
                      <a:cubicBezTo>
                        <a:pt x="146323" y="292927"/>
                        <a:pt x="121233" y="214868"/>
                        <a:pt x="90965" y="138801"/>
                      </a:cubicBezTo>
                      <a:cubicBezTo>
                        <a:pt x="73442" y="94993"/>
                        <a:pt x="54326" y="51583"/>
                        <a:pt x="33616" y="8969"/>
                      </a:cubicBezTo>
                      <a:cubicBezTo>
                        <a:pt x="29235" y="207"/>
                        <a:pt x="16491" y="-2580"/>
                        <a:pt x="8526" y="2597"/>
                      </a:cubicBezTo>
                      <a:cubicBezTo>
                        <a:pt x="162" y="8172"/>
                        <a:pt x="-2227" y="18129"/>
                        <a:pt x="2154" y="27687"/>
                      </a:cubicBezTo>
                      <a:lnTo>
                        <a:pt x="2154" y="27687"/>
                      </a:lnTo>
                      <a:close/>
                    </a:path>
                  </a:pathLst>
                </a:custGeom>
                <a:solidFill>
                  <a:srgbClr val="A86838"/>
                </a:solidFill>
                <a:ln w="3981" cap="flat">
                  <a:noFill/>
                  <a:prstDash val="solid"/>
                  <a:miter/>
                </a:ln>
              </p:spPr>
              <p:txBody>
                <a:bodyPr rtlCol="0" anchor="ctr"/>
                <a:lstStyle/>
                <a:p>
                  <a:endParaRPr lang="en-US"/>
                </a:p>
              </p:txBody>
            </p:sp>
            <p:sp>
              <p:nvSpPr>
                <p:cNvPr id="781" name="Hình tự do: Hình 780">
                  <a:extLst>
                    <a:ext uri="{FF2B5EF4-FFF2-40B4-BE49-F238E27FC236}">
                      <a16:creationId xmlns:a16="http://schemas.microsoft.com/office/drawing/2014/main" id="{9C0F8C58-7A9A-961C-4DDA-9D20E6963948}"/>
                    </a:ext>
                  </a:extLst>
                </p:cNvPr>
                <p:cNvSpPr>
                  <a:spLocks/>
                </p:cNvSpPr>
                <p:nvPr/>
              </p:nvSpPr>
              <p:spPr>
                <a:xfrm>
                  <a:off x="2644401" y="4863315"/>
                  <a:ext cx="139089" cy="451049"/>
                </a:xfrm>
                <a:custGeom>
                  <a:avLst/>
                  <a:gdLst>
                    <a:gd name="connsiteX0" fmla="*/ 137296 w 139089"/>
                    <a:gd name="connsiteY0" fmla="*/ 432319 h 451049"/>
                    <a:gd name="connsiteX1" fmla="*/ 78752 w 139089"/>
                    <a:gd name="connsiteY1" fmla="*/ 94597 h 451049"/>
                    <a:gd name="connsiteX2" fmla="*/ 34147 w 139089"/>
                    <a:gd name="connsiteY2" fmla="*/ 8971 h 451049"/>
                    <a:gd name="connsiteX3" fmla="*/ 9057 w 139089"/>
                    <a:gd name="connsiteY3" fmla="*/ 2599 h 451049"/>
                    <a:gd name="connsiteX4" fmla="*/ 2685 w 139089"/>
                    <a:gd name="connsiteY4" fmla="*/ 27689 h 451049"/>
                    <a:gd name="connsiteX5" fmla="*/ 70787 w 139089"/>
                    <a:gd name="connsiteY5" fmla="*/ 177833 h 451049"/>
                    <a:gd name="connsiteX6" fmla="*/ 101054 w 139089"/>
                    <a:gd name="connsiteY6" fmla="*/ 337932 h 451049"/>
                    <a:gd name="connsiteX7" fmla="*/ 100656 w 139089"/>
                    <a:gd name="connsiteY7" fmla="*/ 432718 h 451049"/>
                    <a:gd name="connsiteX8" fmla="*/ 118976 w 139089"/>
                    <a:gd name="connsiteY8" fmla="*/ 451037 h 451049"/>
                    <a:gd name="connsiteX9" fmla="*/ 137296 w 139089"/>
                    <a:gd name="connsiteY9" fmla="*/ 432319 h 451049"/>
                    <a:gd name="connsiteX10" fmla="*/ 137296 w 139089"/>
                    <a:gd name="connsiteY10" fmla="*/ 432319 h 451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39089" h="451049">
                      <a:moveTo>
                        <a:pt x="137296" y="432319"/>
                      </a:moveTo>
                      <a:cubicBezTo>
                        <a:pt x="145659" y="316824"/>
                        <a:pt x="124552" y="200533"/>
                        <a:pt x="78752" y="94597"/>
                      </a:cubicBezTo>
                      <a:cubicBezTo>
                        <a:pt x="66008" y="65125"/>
                        <a:pt x="51272" y="36451"/>
                        <a:pt x="34147" y="8971"/>
                      </a:cubicBezTo>
                      <a:cubicBezTo>
                        <a:pt x="29368" y="1006"/>
                        <a:pt x="17420" y="-2977"/>
                        <a:pt x="9057" y="2599"/>
                      </a:cubicBezTo>
                      <a:cubicBezTo>
                        <a:pt x="693" y="7776"/>
                        <a:pt x="-2891" y="18928"/>
                        <a:pt x="2685" y="27689"/>
                      </a:cubicBezTo>
                      <a:cubicBezTo>
                        <a:pt x="32156" y="76277"/>
                        <a:pt x="54060" y="124466"/>
                        <a:pt x="70787" y="177833"/>
                      </a:cubicBezTo>
                      <a:cubicBezTo>
                        <a:pt x="87514" y="231199"/>
                        <a:pt x="97470" y="284167"/>
                        <a:pt x="101054" y="337932"/>
                      </a:cubicBezTo>
                      <a:cubicBezTo>
                        <a:pt x="103046" y="369395"/>
                        <a:pt x="103046" y="401255"/>
                        <a:pt x="100656" y="432718"/>
                      </a:cubicBezTo>
                      <a:cubicBezTo>
                        <a:pt x="99860" y="442275"/>
                        <a:pt x="109418" y="451436"/>
                        <a:pt x="118976" y="451037"/>
                      </a:cubicBezTo>
                      <a:cubicBezTo>
                        <a:pt x="129331" y="450241"/>
                        <a:pt x="136499" y="442674"/>
                        <a:pt x="137296" y="432319"/>
                      </a:cubicBezTo>
                      <a:lnTo>
                        <a:pt x="137296" y="432319"/>
                      </a:lnTo>
                      <a:close/>
                    </a:path>
                  </a:pathLst>
                </a:custGeom>
                <a:solidFill>
                  <a:srgbClr val="A86838"/>
                </a:solidFill>
                <a:ln w="3981" cap="flat">
                  <a:noFill/>
                  <a:prstDash val="solid"/>
                  <a:miter/>
                </a:ln>
              </p:spPr>
              <p:txBody>
                <a:bodyPr rtlCol="0" anchor="ctr"/>
                <a:lstStyle/>
                <a:p>
                  <a:endParaRPr lang="en-US"/>
                </a:p>
              </p:txBody>
            </p:sp>
            <p:sp>
              <p:nvSpPr>
                <p:cNvPr id="782" name="Hình tự do: Hình 781">
                  <a:extLst>
                    <a:ext uri="{FF2B5EF4-FFF2-40B4-BE49-F238E27FC236}">
                      <a16:creationId xmlns:a16="http://schemas.microsoft.com/office/drawing/2014/main" id="{B2B88470-7D37-3241-FB42-203C128FCA8E}"/>
                    </a:ext>
                  </a:extLst>
                </p:cNvPr>
                <p:cNvSpPr>
                  <a:spLocks/>
                </p:cNvSpPr>
                <p:nvPr/>
              </p:nvSpPr>
              <p:spPr>
                <a:xfrm>
                  <a:off x="2615368" y="4926076"/>
                  <a:ext cx="95439" cy="324168"/>
                </a:xfrm>
                <a:custGeom>
                  <a:avLst/>
                  <a:gdLst>
                    <a:gd name="connsiteX0" fmla="*/ 1052 w 95439"/>
                    <a:gd name="connsiteY0" fmla="*/ 23472 h 324168"/>
                    <a:gd name="connsiteX1" fmla="*/ 36099 w 95439"/>
                    <a:gd name="connsiteY1" fmla="*/ 132196 h 324168"/>
                    <a:gd name="connsiteX2" fmla="*/ 47648 w 95439"/>
                    <a:gd name="connsiteY2" fmla="*/ 187554 h 324168"/>
                    <a:gd name="connsiteX3" fmla="*/ 54817 w 95439"/>
                    <a:gd name="connsiteY3" fmla="*/ 240920 h 324168"/>
                    <a:gd name="connsiteX4" fmla="*/ 58799 w 95439"/>
                    <a:gd name="connsiteY4" fmla="*/ 305836 h 324168"/>
                    <a:gd name="connsiteX5" fmla="*/ 77119 w 95439"/>
                    <a:gd name="connsiteY5" fmla="*/ 324156 h 324168"/>
                    <a:gd name="connsiteX6" fmla="*/ 95439 w 95439"/>
                    <a:gd name="connsiteY6" fmla="*/ 305836 h 324168"/>
                    <a:gd name="connsiteX7" fmla="*/ 58401 w 95439"/>
                    <a:gd name="connsiteY7" fmla="*/ 75643 h 324168"/>
                    <a:gd name="connsiteX8" fmla="*/ 36497 w 95439"/>
                    <a:gd name="connsiteY8" fmla="*/ 13515 h 324168"/>
                    <a:gd name="connsiteX9" fmla="*/ 14195 w 95439"/>
                    <a:gd name="connsiteY9" fmla="*/ 771 h 324168"/>
                    <a:gd name="connsiteX10" fmla="*/ 1052 w 95439"/>
                    <a:gd name="connsiteY10" fmla="*/ 23472 h 324168"/>
                    <a:gd name="connsiteX11" fmla="*/ 1052 w 95439"/>
                    <a:gd name="connsiteY11" fmla="*/ 23472 h 324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5439" h="324168">
                      <a:moveTo>
                        <a:pt x="1052" y="23472"/>
                      </a:moveTo>
                      <a:cubicBezTo>
                        <a:pt x="15389" y="58916"/>
                        <a:pt x="26939" y="95158"/>
                        <a:pt x="36099" y="132196"/>
                      </a:cubicBezTo>
                      <a:cubicBezTo>
                        <a:pt x="40480" y="150516"/>
                        <a:pt x="44462" y="169234"/>
                        <a:pt x="47648" y="187554"/>
                      </a:cubicBezTo>
                      <a:cubicBezTo>
                        <a:pt x="50834" y="207068"/>
                        <a:pt x="52826" y="221406"/>
                        <a:pt x="54817" y="240920"/>
                      </a:cubicBezTo>
                      <a:cubicBezTo>
                        <a:pt x="56808" y="262426"/>
                        <a:pt x="58401" y="283932"/>
                        <a:pt x="58799" y="305836"/>
                      </a:cubicBezTo>
                      <a:cubicBezTo>
                        <a:pt x="59198" y="315394"/>
                        <a:pt x="67163" y="324554"/>
                        <a:pt x="77119" y="324156"/>
                      </a:cubicBezTo>
                      <a:cubicBezTo>
                        <a:pt x="86677" y="323758"/>
                        <a:pt x="95439" y="316191"/>
                        <a:pt x="95439" y="305836"/>
                      </a:cubicBezTo>
                      <a:cubicBezTo>
                        <a:pt x="93846" y="227778"/>
                        <a:pt x="81500" y="150117"/>
                        <a:pt x="58401" y="75643"/>
                      </a:cubicBezTo>
                      <a:cubicBezTo>
                        <a:pt x="52029" y="54535"/>
                        <a:pt x="44462" y="33826"/>
                        <a:pt x="36497" y="13515"/>
                      </a:cubicBezTo>
                      <a:cubicBezTo>
                        <a:pt x="32913" y="4753"/>
                        <a:pt x="24151" y="-2415"/>
                        <a:pt x="14195" y="771"/>
                      </a:cubicBezTo>
                      <a:cubicBezTo>
                        <a:pt x="5035" y="3957"/>
                        <a:pt x="-2931" y="13913"/>
                        <a:pt x="1052" y="23472"/>
                      </a:cubicBezTo>
                      <a:lnTo>
                        <a:pt x="1052" y="23472"/>
                      </a:lnTo>
                      <a:close/>
                    </a:path>
                  </a:pathLst>
                </a:custGeom>
                <a:solidFill>
                  <a:srgbClr val="A86838"/>
                </a:solidFill>
                <a:ln w="3981" cap="flat">
                  <a:noFill/>
                  <a:prstDash val="solid"/>
                  <a:miter/>
                </a:ln>
              </p:spPr>
              <p:txBody>
                <a:bodyPr rtlCol="0" anchor="ctr"/>
                <a:lstStyle/>
                <a:p>
                  <a:endParaRPr lang="en-US"/>
                </a:p>
              </p:txBody>
            </p:sp>
          </p:grpSp>
          <p:grpSp>
            <p:nvGrpSpPr>
              <p:cNvPr id="697" name="Đồ họa 2">
                <a:extLst>
                  <a:ext uri="{FF2B5EF4-FFF2-40B4-BE49-F238E27FC236}">
                    <a16:creationId xmlns:a16="http://schemas.microsoft.com/office/drawing/2014/main" id="{548235F4-8610-D3BA-7FFC-C6005C4CC57A}"/>
                  </a:ext>
                </a:extLst>
              </p:cNvPr>
              <p:cNvGrpSpPr>
                <a:grpSpLocks/>
              </p:cNvGrpSpPr>
              <p:nvPr/>
            </p:nvGrpSpPr>
            <p:grpSpPr>
              <a:xfrm>
                <a:off x="2636333" y="4484383"/>
                <a:ext cx="1574711" cy="1713426"/>
                <a:chOff x="2636333" y="4484383"/>
                <a:chExt cx="1574711" cy="1713426"/>
              </a:xfrm>
            </p:grpSpPr>
            <p:sp>
              <p:nvSpPr>
                <p:cNvPr id="765" name="Hình tự do: Hình 764">
                  <a:extLst>
                    <a:ext uri="{FF2B5EF4-FFF2-40B4-BE49-F238E27FC236}">
                      <a16:creationId xmlns:a16="http://schemas.microsoft.com/office/drawing/2014/main" id="{D6EB3B94-FAB2-A949-9AEF-32A80B410AEA}"/>
                    </a:ext>
                  </a:extLst>
                </p:cNvPr>
                <p:cNvSpPr>
                  <a:spLocks/>
                </p:cNvSpPr>
                <p:nvPr/>
              </p:nvSpPr>
              <p:spPr>
                <a:xfrm>
                  <a:off x="2636333" y="5243064"/>
                  <a:ext cx="1574711" cy="954745"/>
                </a:xfrm>
                <a:custGeom>
                  <a:avLst/>
                  <a:gdLst>
                    <a:gd name="connsiteX0" fmla="*/ 1171675 w 1574711"/>
                    <a:gd name="connsiteY0" fmla="*/ 785763 h 954745"/>
                    <a:gd name="connsiteX1" fmla="*/ 1574712 w 1574711"/>
                    <a:gd name="connsiteY1" fmla="*/ 619291 h 954745"/>
                    <a:gd name="connsiteX2" fmla="*/ 1180835 w 1574711"/>
                    <a:gd name="connsiteY2" fmla="*/ 0 h 954745"/>
                    <a:gd name="connsiteX3" fmla="*/ 342502 w 1574711"/>
                    <a:gd name="connsiteY3" fmla="*/ 55358 h 954745"/>
                    <a:gd name="connsiteX4" fmla="*/ 0 w 1574711"/>
                    <a:gd name="connsiteY4" fmla="*/ 788152 h 954745"/>
                    <a:gd name="connsiteX5" fmla="*/ 740760 w 1574711"/>
                    <a:gd name="connsiteY5" fmla="*/ 930330 h 954745"/>
                    <a:gd name="connsiteX6" fmla="*/ 1171675 w 1574711"/>
                    <a:gd name="connsiteY6" fmla="*/ 785763 h 9547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74711" h="954745">
                      <a:moveTo>
                        <a:pt x="1171675" y="785763"/>
                      </a:moveTo>
                      <a:cubicBezTo>
                        <a:pt x="1329385" y="706908"/>
                        <a:pt x="1540461" y="629646"/>
                        <a:pt x="1574712" y="619291"/>
                      </a:cubicBezTo>
                      <a:cubicBezTo>
                        <a:pt x="1510194" y="383124"/>
                        <a:pt x="1372397" y="164082"/>
                        <a:pt x="1180835" y="0"/>
                      </a:cubicBezTo>
                      <a:cubicBezTo>
                        <a:pt x="908426" y="67704"/>
                        <a:pt x="622477" y="86422"/>
                        <a:pt x="342502" y="55358"/>
                      </a:cubicBezTo>
                      <a:cubicBezTo>
                        <a:pt x="180013" y="229795"/>
                        <a:pt x="91201" y="424941"/>
                        <a:pt x="0" y="788152"/>
                      </a:cubicBezTo>
                      <a:cubicBezTo>
                        <a:pt x="192359" y="956217"/>
                        <a:pt x="485078" y="983299"/>
                        <a:pt x="740760" y="930330"/>
                      </a:cubicBezTo>
                      <a:cubicBezTo>
                        <a:pt x="890505" y="899266"/>
                        <a:pt x="1036267" y="853467"/>
                        <a:pt x="1171675" y="785763"/>
                      </a:cubicBezTo>
                      <a:close/>
                    </a:path>
                  </a:pathLst>
                </a:custGeom>
                <a:solidFill>
                  <a:srgbClr val="0759B1"/>
                </a:solidFill>
                <a:ln w="3981" cap="flat">
                  <a:noFill/>
                  <a:prstDash val="solid"/>
                  <a:miter/>
                </a:ln>
              </p:spPr>
              <p:txBody>
                <a:bodyPr rtlCol="0" anchor="ctr"/>
                <a:lstStyle/>
                <a:p>
                  <a:endParaRPr lang="en-US"/>
                </a:p>
              </p:txBody>
            </p:sp>
            <p:sp>
              <p:nvSpPr>
                <p:cNvPr id="766" name="Hình tự do: Hình 765">
                  <a:extLst>
                    <a:ext uri="{FF2B5EF4-FFF2-40B4-BE49-F238E27FC236}">
                      <a16:creationId xmlns:a16="http://schemas.microsoft.com/office/drawing/2014/main" id="{7C1E6D9E-A08C-6E61-F61F-33F62B7DB4A3}"/>
                    </a:ext>
                  </a:extLst>
                </p:cNvPr>
                <p:cNvSpPr>
                  <a:spLocks/>
                </p:cNvSpPr>
                <p:nvPr/>
              </p:nvSpPr>
              <p:spPr>
                <a:xfrm>
                  <a:off x="2636333" y="5298422"/>
                  <a:ext cx="393877" cy="855059"/>
                </a:xfrm>
                <a:custGeom>
                  <a:avLst/>
                  <a:gdLst>
                    <a:gd name="connsiteX0" fmla="*/ 393877 w 393877"/>
                    <a:gd name="connsiteY0" fmla="*/ 5177 h 855059"/>
                    <a:gd name="connsiteX1" fmla="*/ 342502 w 393877"/>
                    <a:gd name="connsiteY1" fmla="*/ 0 h 855059"/>
                    <a:gd name="connsiteX2" fmla="*/ 0 w 393877"/>
                    <a:gd name="connsiteY2" fmla="*/ 732794 h 855059"/>
                    <a:gd name="connsiteX3" fmla="*/ 218245 w 393877"/>
                    <a:gd name="connsiteY3" fmla="*/ 855059 h 855059"/>
                    <a:gd name="connsiteX4" fmla="*/ 393877 w 393877"/>
                    <a:gd name="connsiteY4" fmla="*/ 5177 h 8550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3877" h="855059">
                      <a:moveTo>
                        <a:pt x="393877" y="5177"/>
                      </a:moveTo>
                      <a:cubicBezTo>
                        <a:pt x="376752" y="3584"/>
                        <a:pt x="359627" y="1991"/>
                        <a:pt x="342502" y="0"/>
                      </a:cubicBezTo>
                      <a:cubicBezTo>
                        <a:pt x="180013" y="174437"/>
                        <a:pt x="91201" y="369583"/>
                        <a:pt x="0" y="732794"/>
                      </a:cubicBezTo>
                      <a:cubicBezTo>
                        <a:pt x="63323" y="788152"/>
                        <a:pt x="137797" y="827978"/>
                        <a:pt x="218245" y="855059"/>
                      </a:cubicBezTo>
                      <a:cubicBezTo>
                        <a:pt x="159303" y="565128"/>
                        <a:pt x="231388" y="254885"/>
                        <a:pt x="393877" y="5177"/>
                      </a:cubicBezTo>
                      <a:close/>
                    </a:path>
                  </a:pathLst>
                </a:custGeom>
                <a:solidFill>
                  <a:srgbClr val="064E9C"/>
                </a:solidFill>
                <a:ln w="3981" cap="flat">
                  <a:noFill/>
                  <a:prstDash val="solid"/>
                  <a:miter/>
                </a:ln>
              </p:spPr>
              <p:txBody>
                <a:bodyPr rtlCol="0" anchor="ctr"/>
                <a:lstStyle/>
                <a:p>
                  <a:endParaRPr lang="en-US"/>
                </a:p>
              </p:txBody>
            </p:sp>
            <p:sp>
              <p:nvSpPr>
                <p:cNvPr id="767" name="Hình tự do: Hình 766">
                  <a:extLst>
                    <a:ext uri="{FF2B5EF4-FFF2-40B4-BE49-F238E27FC236}">
                      <a16:creationId xmlns:a16="http://schemas.microsoft.com/office/drawing/2014/main" id="{56267810-8DF1-1FDC-2D34-C7CD60FA1E50}"/>
                    </a:ext>
                  </a:extLst>
                </p:cNvPr>
                <p:cNvSpPr>
                  <a:spLocks/>
                </p:cNvSpPr>
                <p:nvPr/>
              </p:nvSpPr>
              <p:spPr>
                <a:xfrm>
                  <a:off x="3853409" y="5275323"/>
                  <a:ext cx="357635" cy="631238"/>
                </a:xfrm>
                <a:custGeom>
                  <a:avLst/>
                  <a:gdLst>
                    <a:gd name="connsiteX0" fmla="*/ 0 w 357635"/>
                    <a:gd name="connsiteY0" fmla="*/ 0 h 631238"/>
                    <a:gd name="connsiteX1" fmla="*/ 235768 w 357635"/>
                    <a:gd name="connsiteY1" fmla="*/ 631239 h 631238"/>
                    <a:gd name="connsiteX2" fmla="*/ 357636 w 357635"/>
                    <a:gd name="connsiteY2" fmla="*/ 587032 h 631238"/>
                    <a:gd name="connsiteX3" fmla="*/ 0 w 357635"/>
                    <a:gd name="connsiteY3" fmla="*/ 0 h 631238"/>
                  </a:gdLst>
                  <a:ahLst/>
                  <a:cxnLst>
                    <a:cxn ang="0">
                      <a:pos x="connsiteX0" y="connsiteY0"/>
                    </a:cxn>
                    <a:cxn ang="0">
                      <a:pos x="connsiteX1" y="connsiteY1"/>
                    </a:cxn>
                    <a:cxn ang="0">
                      <a:pos x="connsiteX2" y="connsiteY2"/>
                    </a:cxn>
                    <a:cxn ang="0">
                      <a:pos x="connsiteX3" y="connsiteY3"/>
                    </a:cxn>
                  </a:cxnLst>
                  <a:rect l="l" t="t" r="r" b="b"/>
                  <a:pathLst>
                    <a:path w="357635" h="631238">
                      <a:moveTo>
                        <a:pt x="0" y="0"/>
                      </a:moveTo>
                      <a:cubicBezTo>
                        <a:pt x="129035" y="185190"/>
                        <a:pt x="215457" y="407020"/>
                        <a:pt x="235768" y="631239"/>
                      </a:cubicBezTo>
                      <a:cubicBezTo>
                        <a:pt x="296304" y="607741"/>
                        <a:pt x="342900" y="591015"/>
                        <a:pt x="357636" y="587032"/>
                      </a:cubicBezTo>
                      <a:cubicBezTo>
                        <a:pt x="297498" y="365999"/>
                        <a:pt x="172446" y="160100"/>
                        <a:pt x="0" y="0"/>
                      </a:cubicBezTo>
                      <a:close/>
                    </a:path>
                  </a:pathLst>
                </a:custGeom>
                <a:solidFill>
                  <a:srgbClr val="064E9C"/>
                </a:solidFill>
                <a:ln w="3981" cap="flat">
                  <a:noFill/>
                  <a:prstDash val="solid"/>
                  <a:miter/>
                </a:ln>
              </p:spPr>
              <p:txBody>
                <a:bodyPr rtlCol="0" anchor="ctr"/>
                <a:lstStyle/>
                <a:p>
                  <a:endParaRPr lang="en-US"/>
                </a:p>
              </p:txBody>
            </p:sp>
            <p:sp>
              <p:nvSpPr>
                <p:cNvPr id="768" name="Hình tự do: Hình 767">
                  <a:extLst>
                    <a:ext uri="{FF2B5EF4-FFF2-40B4-BE49-F238E27FC236}">
                      <a16:creationId xmlns:a16="http://schemas.microsoft.com/office/drawing/2014/main" id="{6FAD4455-FF0E-FEF4-959E-3ABD38B93265}"/>
                    </a:ext>
                  </a:extLst>
                </p:cNvPr>
                <p:cNvSpPr>
                  <a:spLocks/>
                </p:cNvSpPr>
                <p:nvPr/>
              </p:nvSpPr>
              <p:spPr>
                <a:xfrm>
                  <a:off x="3004722" y="4487430"/>
                  <a:ext cx="42613" cy="838869"/>
                </a:xfrm>
                <a:custGeom>
                  <a:avLst/>
                  <a:gdLst>
                    <a:gd name="connsiteX0" fmla="*/ 0 w 42613"/>
                    <a:gd name="connsiteY0" fmla="*/ 5714 h 838869"/>
                    <a:gd name="connsiteX1" fmla="*/ 8363 w 42613"/>
                    <a:gd name="connsiteY1" fmla="*/ 838870 h 838869"/>
                    <a:gd name="connsiteX2" fmla="*/ 42614 w 42613"/>
                    <a:gd name="connsiteY2" fmla="*/ 837277 h 838869"/>
                    <a:gd name="connsiteX3" fmla="*/ 17922 w 42613"/>
                    <a:gd name="connsiteY3" fmla="*/ 2528 h 838869"/>
                    <a:gd name="connsiteX4" fmla="*/ 0 w 42613"/>
                    <a:gd name="connsiteY4" fmla="*/ 5714 h 8388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613" h="838869">
                      <a:moveTo>
                        <a:pt x="0" y="5714"/>
                      </a:moveTo>
                      <a:cubicBezTo>
                        <a:pt x="0" y="5714"/>
                        <a:pt x="19913" y="788291"/>
                        <a:pt x="8363" y="838870"/>
                      </a:cubicBezTo>
                      <a:lnTo>
                        <a:pt x="42614" y="837277"/>
                      </a:lnTo>
                      <a:cubicBezTo>
                        <a:pt x="42614" y="837277"/>
                        <a:pt x="11948" y="48328"/>
                        <a:pt x="17922" y="2528"/>
                      </a:cubicBezTo>
                      <a:cubicBezTo>
                        <a:pt x="19116" y="-4641"/>
                        <a:pt x="0" y="5714"/>
                        <a:pt x="0" y="5714"/>
                      </a:cubicBezTo>
                      <a:close/>
                    </a:path>
                  </a:pathLst>
                </a:custGeom>
                <a:solidFill>
                  <a:srgbClr val="0759B1"/>
                </a:solidFill>
                <a:ln w="3981" cap="flat">
                  <a:noFill/>
                  <a:prstDash val="solid"/>
                  <a:miter/>
                </a:ln>
              </p:spPr>
              <p:txBody>
                <a:bodyPr rtlCol="0" anchor="ctr"/>
                <a:lstStyle/>
                <a:p>
                  <a:endParaRPr lang="en-US"/>
                </a:p>
              </p:txBody>
            </p:sp>
            <p:sp>
              <p:nvSpPr>
                <p:cNvPr id="769" name="Hình tự do: Hình 768">
                  <a:extLst>
                    <a:ext uri="{FF2B5EF4-FFF2-40B4-BE49-F238E27FC236}">
                      <a16:creationId xmlns:a16="http://schemas.microsoft.com/office/drawing/2014/main" id="{FF02B136-2699-040F-328C-2A0160DDC364}"/>
                    </a:ext>
                  </a:extLst>
                </p:cNvPr>
                <p:cNvSpPr>
                  <a:spLocks/>
                </p:cNvSpPr>
                <p:nvPr/>
              </p:nvSpPr>
              <p:spPr>
                <a:xfrm>
                  <a:off x="3737516" y="4484383"/>
                  <a:ext cx="50276" cy="837536"/>
                </a:xfrm>
                <a:custGeom>
                  <a:avLst/>
                  <a:gdLst>
                    <a:gd name="connsiteX0" fmla="*/ 33055 w 50276"/>
                    <a:gd name="connsiteY0" fmla="*/ 0 h 837536"/>
                    <a:gd name="connsiteX1" fmla="*/ 0 w 50276"/>
                    <a:gd name="connsiteY1" fmla="*/ 837536 h 837536"/>
                    <a:gd name="connsiteX2" fmla="*/ 34250 w 50276"/>
                    <a:gd name="connsiteY2" fmla="*/ 837536 h 837536"/>
                    <a:gd name="connsiteX3" fmla="*/ 50181 w 50276"/>
                    <a:gd name="connsiteY3" fmla="*/ 8761 h 837536"/>
                    <a:gd name="connsiteX4" fmla="*/ 33055 w 50276"/>
                    <a:gd name="connsiteY4" fmla="*/ 0 h 837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76" h="837536">
                      <a:moveTo>
                        <a:pt x="33055" y="0"/>
                      </a:moveTo>
                      <a:cubicBezTo>
                        <a:pt x="33055" y="0"/>
                        <a:pt x="13939" y="787356"/>
                        <a:pt x="0" y="837536"/>
                      </a:cubicBezTo>
                      <a:lnTo>
                        <a:pt x="34250" y="837536"/>
                      </a:lnTo>
                      <a:cubicBezTo>
                        <a:pt x="34250" y="837536"/>
                        <a:pt x="41817" y="54163"/>
                        <a:pt x="50181" y="8761"/>
                      </a:cubicBezTo>
                      <a:cubicBezTo>
                        <a:pt x="51774" y="1593"/>
                        <a:pt x="33055" y="0"/>
                        <a:pt x="33055" y="0"/>
                      </a:cubicBezTo>
                      <a:close/>
                    </a:path>
                  </a:pathLst>
                </a:custGeom>
                <a:solidFill>
                  <a:srgbClr val="0759B1"/>
                </a:solidFill>
                <a:ln w="3981" cap="flat">
                  <a:noFill/>
                  <a:prstDash val="solid"/>
                  <a:miter/>
                </a:ln>
              </p:spPr>
              <p:txBody>
                <a:bodyPr rtlCol="0" anchor="ctr"/>
                <a:lstStyle/>
                <a:p>
                  <a:endParaRPr lang="en-US"/>
                </a:p>
              </p:txBody>
            </p:sp>
          </p:grpSp>
          <p:grpSp>
            <p:nvGrpSpPr>
              <p:cNvPr id="698" name="Đồ họa 2">
                <a:extLst>
                  <a:ext uri="{FF2B5EF4-FFF2-40B4-BE49-F238E27FC236}">
                    <a16:creationId xmlns:a16="http://schemas.microsoft.com/office/drawing/2014/main" id="{CD48AF5F-E327-E3C3-3F36-0073CA10A0B6}"/>
                  </a:ext>
                </a:extLst>
              </p:cNvPr>
              <p:cNvGrpSpPr>
                <a:grpSpLocks/>
              </p:cNvGrpSpPr>
              <p:nvPr/>
            </p:nvGrpSpPr>
            <p:grpSpPr>
              <a:xfrm>
                <a:off x="3041316" y="4447082"/>
                <a:ext cx="688807" cy="501224"/>
                <a:chOff x="3041316" y="4447082"/>
                <a:chExt cx="688807" cy="501224"/>
              </a:xfrm>
            </p:grpSpPr>
            <p:grpSp>
              <p:nvGrpSpPr>
                <p:cNvPr id="760" name="Đồ họa 2">
                  <a:extLst>
                    <a:ext uri="{FF2B5EF4-FFF2-40B4-BE49-F238E27FC236}">
                      <a16:creationId xmlns:a16="http://schemas.microsoft.com/office/drawing/2014/main" id="{C096AB48-BDFA-28A0-DC01-035F65BCC014}"/>
                    </a:ext>
                  </a:extLst>
                </p:cNvPr>
                <p:cNvGrpSpPr>
                  <a:grpSpLocks/>
                </p:cNvGrpSpPr>
                <p:nvPr/>
              </p:nvGrpSpPr>
              <p:grpSpPr>
                <a:xfrm>
                  <a:off x="3081622" y="4542999"/>
                  <a:ext cx="631711" cy="405307"/>
                  <a:chOff x="3081622" y="4542999"/>
                  <a:chExt cx="631711" cy="405307"/>
                </a:xfrm>
                <a:solidFill>
                  <a:srgbClr val="0759B1"/>
                </a:solidFill>
              </p:grpSpPr>
              <p:sp>
                <p:nvSpPr>
                  <p:cNvPr id="763" name="Hình tự do: Hình 762">
                    <a:extLst>
                      <a:ext uri="{FF2B5EF4-FFF2-40B4-BE49-F238E27FC236}">
                        <a16:creationId xmlns:a16="http://schemas.microsoft.com/office/drawing/2014/main" id="{F1B86875-D930-4F50-B564-4F77B75D4DB9}"/>
                      </a:ext>
                    </a:extLst>
                  </p:cNvPr>
                  <p:cNvSpPr>
                    <a:spLocks/>
                  </p:cNvSpPr>
                  <p:nvPr/>
                </p:nvSpPr>
                <p:spPr>
                  <a:xfrm>
                    <a:off x="3081622" y="4545217"/>
                    <a:ext cx="291886" cy="403089"/>
                  </a:xfrm>
                  <a:custGeom>
                    <a:avLst/>
                    <a:gdLst>
                      <a:gd name="connsiteX0" fmla="*/ 70057 w 291886"/>
                      <a:gd name="connsiteY0" fmla="*/ 371275 h 403089"/>
                      <a:gd name="connsiteX1" fmla="*/ 226572 w 291886"/>
                      <a:gd name="connsiteY1" fmla="*/ 402738 h 403089"/>
                      <a:gd name="connsiteX2" fmla="*/ 240909 w 291886"/>
                      <a:gd name="connsiteY2" fmla="*/ 389993 h 403089"/>
                      <a:gd name="connsiteX3" fmla="*/ 238121 w 291886"/>
                      <a:gd name="connsiteY3" fmla="*/ 368488 h 403089"/>
                      <a:gd name="connsiteX4" fmla="*/ 291886 w 291886"/>
                      <a:gd name="connsiteY4" fmla="*/ 497 h 403089"/>
                      <a:gd name="connsiteX5" fmla="*/ 131787 w 291886"/>
                      <a:gd name="connsiteY5" fmla="*/ 54660 h 403089"/>
                      <a:gd name="connsiteX6" fmla="*/ 44170 w 291886"/>
                      <a:gd name="connsiteY6" fmla="*/ 201618 h 403089"/>
                      <a:gd name="connsiteX7" fmla="*/ 760 w 291886"/>
                      <a:gd name="connsiteY7" fmla="*/ 347778 h 403089"/>
                      <a:gd name="connsiteX8" fmla="*/ 11513 w 291886"/>
                      <a:gd name="connsiteY8" fmla="*/ 364107 h 403089"/>
                      <a:gd name="connsiteX9" fmla="*/ 70057 w 291886"/>
                      <a:gd name="connsiteY9" fmla="*/ 371275 h 4030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1886" h="403089">
                        <a:moveTo>
                          <a:pt x="70057" y="371275"/>
                        </a:moveTo>
                        <a:cubicBezTo>
                          <a:pt x="113467" y="377647"/>
                          <a:pt x="189932" y="394375"/>
                          <a:pt x="226572" y="402738"/>
                        </a:cubicBezTo>
                        <a:cubicBezTo>
                          <a:pt x="234935" y="404729"/>
                          <a:pt x="242900" y="397958"/>
                          <a:pt x="240909" y="389993"/>
                        </a:cubicBezTo>
                        <a:cubicBezTo>
                          <a:pt x="239316" y="382825"/>
                          <a:pt x="238520" y="375258"/>
                          <a:pt x="238121" y="368488"/>
                        </a:cubicBezTo>
                        <a:cubicBezTo>
                          <a:pt x="230554" y="245426"/>
                          <a:pt x="251662" y="118382"/>
                          <a:pt x="291886" y="497"/>
                        </a:cubicBezTo>
                        <a:cubicBezTo>
                          <a:pt x="234537" y="-3883"/>
                          <a:pt x="171612" y="21207"/>
                          <a:pt x="131787" y="54660"/>
                        </a:cubicBezTo>
                        <a:cubicBezTo>
                          <a:pt x="84792" y="94486"/>
                          <a:pt x="60498" y="148251"/>
                          <a:pt x="44170" y="201618"/>
                        </a:cubicBezTo>
                        <a:cubicBezTo>
                          <a:pt x="29434" y="250205"/>
                          <a:pt x="19876" y="300385"/>
                          <a:pt x="760" y="347778"/>
                        </a:cubicBezTo>
                        <a:cubicBezTo>
                          <a:pt x="-2028" y="354947"/>
                          <a:pt x="3149" y="362912"/>
                          <a:pt x="11513" y="364107"/>
                        </a:cubicBezTo>
                        <a:cubicBezTo>
                          <a:pt x="31027" y="366098"/>
                          <a:pt x="50542" y="368488"/>
                          <a:pt x="70057" y="371275"/>
                        </a:cubicBezTo>
                        <a:close/>
                      </a:path>
                    </a:pathLst>
                  </a:custGeom>
                  <a:solidFill>
                    <a:srgbClr val="0759B1"/>
                  </a:solidFill>
                  <a:ln w="3981" cap="flat">
                    <a:noFill/>
                    <a:prstDash val="solid"/>
                    <a:miter/>
                  </a:ln>
                </p:spPr>
                <p:txBody>
                  <a:bodyPr rtlCol="0" anchor="ctr"/>
                  <a:lstStyle/>
                  <a:p>
                    <a:endParaRPr lang="en-US"/>
                  </a:p>
                </p:txBody>
              </p:sp>
              <p:sp>
                <p:nvSpPr>
                  <p:cNvPr id="764" name="Hình tự do: Hình 763">
                    <a:extLst>
                      <a:ext uri="{FF2B5EF4-FFF2-40B4-BE49-F238E27FC236}">
                        <a16:creationId xmlns:a16="http://schemas.microsoft.com/office/drawing/2014/main" id="{68BDB249-4BFC-07C7-7804-AEAF3796D09F}"/>
                      </a:ext>
                    </a:extLst>
                  </p:cNvPr>
                  <p:cNvSpPr>
                    <a:spLocks/>
                  </p:cNvSpPr>
                  <p:nvPr/>
                </p:nvSpPr>
                <p:spPr>
                  <a:xfrm>
                    <a:off x="3358952" y="4542999"/>
                    <a:ext cx="354381" cy="387507"/>
                  </a:xfrm>
                  <a:custGeom>
                    <a:avLst/>
                    <a:gdLst>
                      <a:gd name="connsiteX0" fmla="*/ 291346 w 354381"/>
                      <a:gd name="connsiteY0" fmla="*/ 334863 h 387507"/>
                      <a:gd name="connsiteX1" fmla="*/ 143990 w 354381"/>
                      <a:gd name="connsiteY1" fmla="*/ 386637 h 387507"/>
                      <a:gd name="connsiteX2" fmla="*/ 126069 w 354381"/>
                      <a:gd name="connsiteY2" fmla="*/ 375485 h 387507"/>
                      <a:gd name="connsiteX3" fmla="*/ 124476 w 354381"/>
                      <a:gd name="connsiteY3" fmla="*/ 354776 h 387507"/>
                      <a:gd name="connsiteX4" fmla="*/ 618 w 354381"/>
                      <a:gd name="connsiteY4" fmla="*/ 10283 h 387507"/>
                      <a:gd name="connsiteX5" fmla="*/ 4202 w 354381"/>
                      <a:gd name="connsiteY5" fmla="*/ 3114 h 387507"/>
                      <a:gd name="connsiteX6" fmla="*/ 162708 w 354381"/>
                      <a:gd name="connsiteY6" fmla="*/ 32983 h 387507"/>
                      <a:gd name="connsiteX7" fmla="*/ 280991 w 354381"/>
                      <a:gd name="connsiteY7" fmla="*/ 165205 h 387507"/>
                      <a:gd name="connsiteX8" fmla="*/ 351881 w 354381"/>
                      <a:gd name="connsiteY8" fmla="*/ 297029 h 387507"/>
                      <a:gd name="connsiteX9" fmla="*/ 341128 w 354381"/>
                      <a:gd name="connsiteY9" fmla="*/ 321322 h 387507"/>
                      <a:gd name="connsiteX10" fmla="*/ 291346 w 354381"/>
                      <a:gd name="connsiteY10" fmla="*/ 334863 h 3875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54381" h="387507">
                        <a:moveTo>
                          <a:pt x="291346" y="334863"/>
                        </a:moveTo>
                        <a:cubicBezTo>
                          <a:pt x="249927" y="346811"/>
                          <a:pt x="178639" y="373494"/>
                          <a:pt x="143990" y="386637"/>
                        </a:cubicBezTo>
                        <a:cubicBezTo>
                          <a:pt x="135229" y="389822"/>
                          <a:pt x="126069" y="383849"/>
                          <a:pt x="126069" y="375485"/>
                        </a:cubicBezTo>
                        <a:cubicBezTo>
                          <a:pt x="126069" y="368316"/>
                          <a:pt x="125272" y="361546"/>
                          <a:pt x="124476" y="354776"/>
                        </a:cubicBezTo>
                        <a:cubicBezTo>
                          <a:pt x="105757" y="235299"/>
                          <a:pt x="63940" y="118609"/>
                          <a:pt x="618" y="10283"/>
                        </a:cubicBezTo>
                        <a:cubicBezTo>
                          <a:pt x="-976" y="7495"/>
                          <a:pt x="618" y="3910"/>
                          <a:pt x="4202" y="3114"/>
                        </a:cubicBezTo>
                        <a:cubicBezTo>
                          <a:pt x="58365" y="-6444"/>
                          <a:pt x="118104" y="6699"/>
                          <a:pt x="162708" y="32983"/>
                        </a:cubicBezTo>
                        <a:cubicBezTo>
                          <a:pt x="217668" y="65640"/>
                          <a:pt x="253113" y="115024"/>
                          <a:pt x="280991" y="165205"/>
                        </a:cubicBezTo>
                        <a:cubicBezTo>
                          <a:pt x="304886" y="209013"/>
                          <a:pt x="324401" y="254813"/>
                          <a:pt x="351881" y="297029"/>
                        </a:cubicBezTo>
                        <a:cubicBezTo>
                          <a:pt x="357855" y="306188"/>
                          <a:pt x="352677" y="318534"/>
                          <a:pt x="341128" y="321322"/>
                        </a:cubicBezTo>
                        <a:cubicBezTo>
                          <a:pt x="324003" y="325703"/>
                          <a:pt x="307674" y="330084"/>
                          <a:pt x="291346" y="334863"/>
                        </a:cubicBezTo>
                        <a:close/>
                      </a:path>
                    </a:pathLst>
                  </a:custGeom>
                  <a:solidFill>
                    <a:srgbClr val="0759B1"/>
                  </a:solidFill>
                  <a:ln w="3981" cap="flat">
                    <a:noFill/>
                    <a:prstDash val="solid"/>
                    <a:miter/>
                  </a:ln>
                </p:spPr>
                <p:txBody>
                  <a:bodyPr rtlCol="0" anchor="ctr"/>
                  <a:lstStyle/>
                  <a:p>
                    <a:endParaRPr lang="en-US"/>
                  </a:p>
                </p:txBody>
              </p:sp>
            </p:grpSp>
            <p:sp>
              <p:nvSpPr>
                <p:cNvPr id="761" name="Hình tự do: Hình 760">
                  <a:extLst>
                    <a:ext uri="{FF2B5EF4-FFF2-40B4-BE49-F238E27FC236}">
                      <a16:creationId xmlns:a16="http://schemas.microsoft.com/office/drawing/2014/main" id="{9378C36E-BEAA-D4A6-D8E4-3B02C4D6737D}"/>
                    </a:ext>
                  </a:extLst>
                </p:cNvPr>
                <p:cNvSpPr>
                  <a:spLocks/>
                </p:cNvSpPr>
                <p:nvPr/>
              </p:nvSpPr>
              <p:spPr>
                <a:xfrm>
                  <a:off x="3361561" y="4447082"/>
                  <a:ext cx="368562" cy="310903"/>
                </a:xfrm>
                <a:custGeom>
                  <a:avLst/>
                  <a:gdLst>
                    <a:gd name="connsiteX0" fmla="*/ 331749 w 368562"/>
                    <a:gd name="connsiteY0" fmla="*/ 1060 h 310903"/>
                    <a:gd name="connsiteX1" fmla="*/ 363211 w 368562"/>
                    <a:gd name="connsiteY1" fmla="*/ 22964 h 310903"/>
                    <a:gd name="connsiteX2" fmla="*/ 103945 w 368562"/>
                    <a:gd name="connsiteY2" fmla="*/ 310904 h 310903"/>
                    <a:gd name="connsiteX3" fmla="*/ 0 w 368562"/>
                    <a:gd name="connsiteY3" fmla="*/ 96243 h 310903"/>
                    <a:gd name="connsiteX4" fmla="*/ 220237 w 368562"/>
                    <a:gd name="connsiteY4" fmla="*/ 57214 h 310903"/>
                    <a:gd name="connsiteX5" fmla="*/ 331749 w 368562"/>
                    <a:gd name="connsiteY5" fmla="*/ 1060 h 3109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8562" h="310903">
                      <a:moveTo>
                        <a:pt x="331749" y="1060"/>
                      </a:moveTo>
                      <a:cubicBezTo>
                        <a:pt x="331749" y="1060"/>
                        <a:pt x="347281" y="-7304"/>
                        <a:pt x="363211" y="22964"/>
                      </a:cubicBezTo>
                      <a:cubicBezTo>
                        <a:pt x="412595" y="116156"/>
                        <a:pt x="103945" y="310904"/>
                        <a:pt x="103945" y="310904"/>
                      </a:cubicBezTo>
                      <a:cubicBezTo>
                        <a:pt x="103945" y="310904"/>
                        <a:pt x="98768" y="128502"/>
                        <a:pt x="0" y="96243"/>
                      </a:cubicBezTo>
                      <a:cubicBezTo>
                        <a:pt x="0" y="96243"/>
                        <a:pt x="135408" y="81109"/>
                        <a:pt x="220237" y="57214"/>
                      </a:cubicBezTo>
                      <a:cubicBezTo>
                        <a:pt x="275196" y="41682"/>
                        <a:pt x="331749" y="1060"/>
                        <a:pt x="331749" y="1060"/>
                      </a:cubicBezTo>
                      <a:close/>
                    </a:path>
                  </a:pathLst>
                </a:custGeom>
                <a:solidFill>
                  <a:srgbClr val="CDE3F9"/>
                </a:solidFill>
                <a:ln w="3981" cap="flat">
                  <a:noFill/>
                  <a:prstDash val="solid"/>
                  <a:miter/>
                </a:ln>
              </p:spPr>
              <p:txBody>
                <a:bodyPr rtlCol="0" anchor="ctr"/>
                <a:lstStyle/>
                <a:p>
                  <a:endParaRPr lang="en-US"/>
                </a:p>
              </p:txBody>
            </p:sp>
            <p:sp>
              <p:nvSpPr>
                <p:cNvPr id="762" name="Hình tự do: Hình 761">
                  <a:extLst>
                    <a:ext uri="{FF2B5EF4-FFF2-40B4-BE49-F238E27FC236}">
                      <a16:creationId xmlns:a16="http://schemas.microsoft.com/office/drawing/2014/main" id="{C3D34530-616E-8B8D-35D7-B61F7FD4478E}"/>
                    </a:ext>
                  </a:extLst>
                </p:cNvPr>
                <p:cNvSpPr>
                  <a:spLocks/>
                </p:cNvSpPr>
                <p:nvPr/>
              </p:nvSpPr>
              <p:spPr>
                <a:xfrm>
                  <a:off x="3041316" y="4454343"/>
                  <a:ext cx="334980" cy="303244"/>
                </a:xfrm>
                <a:custGeom>
                  <a:avLst/>
                  <a:gdLst>
                    <a:gd name="connsiteX0" fmla="*/ 33499 w 334980"/>
                    <a:gd name="connsiteY0" fmla="*/ 1365 h 303244"/>
                    <a:gd name="connsiteX1" fmla="*/ 3630 w 334980"/>
                    <a:gd name="connsiteY1" fmla="*/ 23270 h 303244"/>
                    <a:gd name="connsiteX2" fmla="*/ 236212 w 334980"/>
                    <a:gd name="connsiteY2" fmla="*/ 303245 h 303244"/>
                    <a:gd name="connsiteX3" fmla="*/ 334980 w 334980"/>
                    <a:gd name="connsiteY3" fmla="*/ 88583 h 303244"/>
                    <a:gd name="connsiteX4" fmla="*/ 125895 w 334980"/>
                    <a:gd name="connsiteY4" fmla="*/ 49555 h 303244"/>
                    <a:gd name="connsiteX5" fmla="*/ 33499 w 334980"/>
                    <a:gd name="connsiteY5" fmla="*/ 1365 h 3032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4980" h="303244">
                      <a:moveTo>
                        <a:pt x="33499" y="1365"/>
                      </a:moveTo>
                      <a:cubicBezTo>
                        <a:pt x="33499" y="1365"/>
                        <a:pt x="15179" y="-8193"/>
                        <a:pt x="3630" y="23270"/>
                      </a:cubicBezTo>
                      <a:cubicBezTo>
                        <a:pt x="-34205" y="127215"/>
                        <a:pt x="236212" y="303245"/>
                        <a:pt x="236212" y="303245"/>
                      </a:cubicBezTo>
                      <a:cubicBezTo>
                        <a:pt x="236212" y="303245"/>
                        <a:pt x="239398" y="116860"/>
                        <a:pt x="334980" y="88583"/>
                      </a:cubicBezTo>
                      <a:cubicBezTo>
                        <a:pt x="334980" y="88583"/>
                        <a:pt x="183642" y="72653"/>
                        <a:pt x="125895" y="49555"/>
                      </a:cubicBezTo>
                      <a:cubicBezTo>
                        <a:pt x="74918" y="29642"/>
                        <a:pt x="33499" y="1365"/>
                        <a:pt x="33499" y="1365"/>
                      </a:cubicBezTo>
                      <a:close/>
                    </a:path>
                  </a:pathLst>
                </a:custGeom>
                <a:solidFill>
                  <a:srgbClr val="CDE3F9"/>
                </a:solidFill>
                <a:ln w="3981" cap="flat">
                  <a:noFill/>
                  <a:prstDash val="solid"/>
                  <a:miter/>
                </a:ln>
              </p:spPr>
              <p:txBody>
                <a:bodyPr rtlCol="0" anchor="ctr"/>
                <a:lstStyle/>
                <a:p>
                  <a:endParaRPr lang="en-US"/>
                </a:p>
              </p:txBody>
            </p:sp>
          </p:grpSp>
          <p:grpSp>
            <p:nvGrpSpPr>
              <p:cNvPr id="699" name="Đồ họa 2">
                <a:extLst>
                  <a:ext uri="{FF2B5EF4-FFF2-40B4-BE49-F238E27FC236}">
                    <a16:creationId xmlns:a16="http://schemas.microsoft.com/office/drawing/2014/main" id="{FCD82E61-532D-3CB6-08F7-3FC8E42CFE2D}"/>
                  </a:ext>
                </a:extLst>
              </p:cNvPr>
              <p:cNvGrpSpPr>
                <a:grpSpLocks/>
              </p:cNvGrpSpPr>
              <p:nvPr/>
            </p:nvGrpSpPr>
            <p:grpSpPr>
              <a:xfrm>
                <a:off x="1293437" y="1222996"/>
                <a:ext cx="3988527" cy="3363683"/>
                <a:chOff x="1293437" y="1222996"/>
                <a:chExt cx="3988527" cy="3363683"/>
              </a:xfrm>
            </p:grpSpPr>
            <p:grpSp>
              <p:nvGrpSpPr>
                <p:cNvPr id="722" name="Đồ họa 2">
                  <a:extLst>
                    <a:ext uri="{FF2B5EF4-FFF2-40B4-BE49-F238E27FC236}">
                      <a16:creationId xmlns:a16="http://schemas.microsoft.com/office/drawing/2014/main" id="{0B7D9802-3548-B84E-8C0A-4CA3AB18C210}"/>
                    </a:ext>
                  </a:extLst>
                </p:cNvPr>
                <p:cNvGrpSpPr>
                  <a:grpSpLocks/>
                </p:cNvGrpSpPr>
                <p:nvPr/>
              </p:nvGrpSpPr>
              <p:grpSpPr>
                <a:xfrm>
                  <a:off x="1672445" y="3029568"/>
                  <a:ext cx="3397592" cy="1085477"/>
                  <a:chOff x="1672445" y="3029568"/>
                  <a:chExt cx="3397592" cy="1085477"/>
                </a:xfrm>
              </p:grpSpPr>
              <p:grpSp>
                <p:nvGrpSpPr>
                  <p:cNvPr id="754" name="Đồ họa 2">
                    <a:extLst>
                      <a:ext uri="{FF2B5EF4-FFF2-40B4-BE49-F238E27FC236}">
                        <a16:creationId xmlns:a16="http://schemas.microsoft.com/office/drawing/2014/main" id="{D2485EBE-C1DA-63BB-C00F-64698C0BDBAF}"/>
                      </a:ext>
                    </a:extLst>
                  </p:cNvPr>
                  <p:cNvGrpSpPr>
                    <a:grpSpLocks/>
                  </p:cNvGrpSpPr>
                  <p:nvPr/>
                </p:nvGrpSpPr>
                <p:grpSpPr>
                  <a:xfrm>
                    <a:off x="4462744" y="3427832"/>
                    <a:ext cx="607293" cy="687213"/>
                    <a:chOff x="4462744" y="3427832"/>
                    <a:chExt cx="607293" cy="687213"/>
                  </a:xfrm>
                </p:grpSpPr>
                <p:sp>
                  <p:nvSpPr>
                    <p:cNvPr id="758" name="Hình tự do: Hình 757">
                      <a:extLst>
                        <a:ext uri="{FF2B5EF4-FFF2-40B4-BE49-F238E27FC236}">
                          <a16:creationId xmlns:a16="http://schemas.microsoft.com/office/drawing/2014/main" id="{0186D433-317C-EE9A-895F-7E7E21A40CB9}"/>
                        </a:ext>
                      </a:extLst>
                    </p:cNvPr>
                    <p:cNvSpPr>
                      <a:spLocks/>
                    </p:cNvSpPr>
                    <p:nvPr/>
                  </p:nvSpPr>
                  <p:spPr>
                    <a:xfrm>
                      <a:off x="4462744" y="3427832"/>
                      <a:ext cx="607293" cy="687213"/>
                    </a:xfrm>
                    <a:custGeom>
                      <a:avLst/>
                      <a:gdLst>
                        <a:gd name="connsiteX0" fmla="*/ 127443 w 607293"/>
                        <a:gd name="connsiteY0" fmla="*/ 70066 h 687213"/>
                        <a:gd name="connsiteX1" fmla="*/ 322987 w 607293"/>
                        <a:gd name="connsiteY1" fmla="*/ 2362 h 687213"/>
                        <a:gd name="connsiteX2" fmla="*/ 512558 w 607293"/>
                        <a:gd name="connsiteY2" fmla="*/ 107502 h 687213"/>
                        <a:gd name="connsiteX3" fmla="*/ 592209 w 607293"/>
                        <a:gd name="connsiteY3" fmla="*/ 448012 h 687213"/>
                        <a:gd name="connsiteX4" fmla="*/ 328961 w 607293"/>
                        <a:gd name="connsiteY4" fmla="*/ 679002 h 687213"/>
                        <a:gd name="connsiteX5" fmla="*/ 127443 w 607293"/>
                        <a:gd name="connsiteY5" fmla="*/ 661479 h 687213"/>
                        <a:gd name="connsiteX6" fmla="*/ 0 w 607293"/>
                        <a:gd name="connsiteY6" fmla="*/ 514123 h 687213"/>
                        <a:gd name="connsiteX7" fmla="*/ 127443 w 607293"/>
                        <a:gd name="connsiteY7" fmla="*/ 70066 h 6872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07293" h="687213">
                          <a:moveTo>
                            <a:pt x="127443" y="70066"/>
                          </a:moveTo>
                          <a:cubicBezTo>
                            <a:pt x="170852" y="15903"/>
                            <a:pt x="249707" y="-7993"/>
                            <a:pt x="322987" y="2362"/>
                          </a:cubicBezTo>
                          <a:cubicBezTo>
                            <a:pt x="396267" y="12717"/>
                            <a:pt x="463572" y="53737"/>
                            <a:pt x="512558" y="107502"/>
                          </a:cubicBezTo>
                          <a:cubicBezTo>
                            <a:pt x="597387" y="200694"/>
                            <a:pt x="628849" y="334111"/>
                            <a:pt x="592209" y="448012"/>
                          </a:cubicBezTo>
                          <a:cubicBezTo>
                            <a:pt x="555570" y="561914"/>
                            <a:pt x="452421" y="652319"/>
                            <a:pt x="328961" y="679002"/>
                          </a:cubicBezTo>
                          <a:cubicBezTo>
                            <a:pt x="262850" y="693339"/>
                            <a:pt x="189969" y="689755"/>
                            <a:pt x="127443" y="661479"/>
                          </a:cubicBezTo>
                          <a:cubicBezTo>
                            <a:pt x="64518" y="633202"/>
                            <a:pt x="13541" y="577844"/>
                            <a:pt x="0" y="514123"/>
                          </a:cubicBezTo>
                          <a:lnTo>
                            <a:pt x="127443" y="70066"/>
                          </a:lnTo>
                          <a:close/>
                        </a:path>
                      </a:pathLst>
                    </a:custGeom>
                    <a:solidFill>
                      <a:srgbClr val="F4CCB5"/>
                    </a:solidFill>
                    <a:ln w="3981" cap="flat">
                      <a:noFill/>
                      <a:prstDash val="solid"/>
                      <a:miter/>
                    </a:ln>
                  </p:spPr>
                  <p:txBody>
                    <a:bodyPr rtlCol="0" anchor="ctr"/>
                    <a:lstStyle/>
                    <a:p>
                      <a:endParaRPr lang="en-US"/>
                    </a:p>
                  </p:txBody>
                </p:sp>
                <p:sp>
                  <p:nvSpPr>
                    <p:cNvPr id="759" name="Hình tự do: Hình 758">
                      <a:extLst>
                        <a:ext uri="{FF2B5EF4-FFF2-40B4-BE49-F238E27FC236}">
                          <a16:creationId xmlns:a16="http://schemas.microsoft.com/office/drawing/2014/main" id="{6847E78F-4306-E6A7-3E8C-90CA272120F2}"/>
                        </a:ext>
                      </a:extLst>
                    </p:cNvPr>
                    <p:cNvSpPr>
                      <a:spLocks/>
                    </p:cNvSpPr>
                    <p:nvPr/>
                  </p:nvSpPr>
                  <p:spPr>
                    <a:xfrm>
                      <a:off x="4742184" y="3640830"/>
                      <a:ext cx="124545" cy="233135"/>
                    </a:xfrm>
                    <a:custGeom>
                      <a:avLst/>
                      <a:gdLst>
                        <a:gd name="connsiteX0" fmla="*/ 46334 w 124545"/>
                        <a:gd name="connsiteY0" fmla="*/ 230236 h 233135"/>
                        <a:gd name="connsiteX1" fmla="*/ 51512 w 124545"/>
                        <a:gd name="connsiteY1" fmla="*/ 188419 h 233135"/>
                        <a:gd name="connsiteX2" fmla="*/ 55892 w 124545"/>
                        <a:gd name="connsiteY2" fmla="*/ 113547 h 233135"/>
                        <a:gd name="connsiteX3" fmla="*/ 22040 w 124545"/>
                        <a:gd name="connsiteY3" fmla="*/ 44250 h 233135"/>
                        <a:gd name="connsiteX4" fmla="*/ 535 w 124545"/>
                        <a:gd name="connsiteY4" fmla="*/ 6017 h 233135"/>
                        <a:gd name="connsiteX5" fmla="*/ 16465 w 124545"/>
                        <a:gd name="connsiteY5" fmla="*/ 43 h 233135"/>
                        <a:gd name="connsiteX6" fmla="*/ 51512 w 124545"/>
                        <a:gd name="connsiteY6" fmla="*/ 10398 h 233135"/>
                        <a:gd name="connsiteX7" fmla="*/ 93329 w 124545"/>
                        <a:gd name="connsiteY7" fmla="*/ 44648 h 233135"/>
                        <a:gd name="connsiteX8" fmla="*/ 122003 w 124545"/>
                        <a:gd name="connsiteY8" fmla="*/ 103988 h 233135"/>
                        <a:gd name="connsiteX9" fmla="*/ 118419 w 124545"/>
                        <a:gd name="connsiteY9" fmla="*/ 168108 h 233135"/>
                        <a:gd name="connsiteX10" fmla="*/ 92532 w 124545"/>
                        <a:gd name="connsiteY10" fmla="*/ 211916 h 233135"/>
                        <a:gd name="connsiteX11" fmla="*/ 63459 w 124545"/>
                        <a:gd name="connsiteY11" fmla="*/ 231431 h 233135"/>
                        <a:gd name="connsiteX12" fmla="*/ 46334 w 124545"/>
                        <a:gd name="connsiteY12" fmla="*/ 230236 h 2331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4545" h="233135">
                          <a:moveTo>
                            <a:pt x="46334" y="230236"/>
                          </a:moveTo>
                          <a:cubicBezTo>
                            <a:pt x="39962" y="223466"/>
                            <a:pt x="46334" y="208730"/>
                            <a:pt x="51512" y="188419"/>
                          </a:cubicBezTo>
                          <a:cubicBezTo>
                            <a:pt x="57087" y="168506"/>
                            <a:pt x="61468" y="141026"/>
                            <a:pt x="55892" y="113547"/>
                          </a:cubicBezTo>
                          <a:cubicBezTo>
                            <a:pt x="50317" y="86067"/>
                            <a:pt x="35183" y="61773"/>
                            <a:pt x="22040" y="44250"/>
                          </a:cubicBezTo>
                          <a:cubicBezTo>
                            <a:pt x="8898" y="26726"/>
                            <a:pt x="-2651" y="14380"/>
                            <a:pt x="535" y="6017"/>
                          </a:cubicBezTo>
                          <a:cubicBezTo>
                            <a:pt x="2127" y="2034"/>
                            <a:pt x="7703" y="-355"/>
                            <a:pt x="16465" y="43"/>
                          </a:cubicBezTo>
                          <a:cubicBezTo>
                            <a:pt x="25227" y="43"/>
                            <a:pt x="37573" y="3229"/>
                            <a:pt x="51512" y="10398"/>
                          </a:cubicBezTo>
                          <a:cubicBezTo>
                            <a:pt x="65451" y="17566"/>
                            <a:pt x="80186" y="28718"/>
                            <a:pt x="93329" y="44648"/>
                          </a:cubicBezTo>
                          <a:cubicBezTo>
                            <a:pt x="106471" y="60578"/>
                            <a:pt x="117224" y="80889"/>
                            <a:pt x="122003" y="103988"/>
                          </a:cubicBezTo>
                          <a:cubicBezTo>
                            <a:pt x="126782" y="127087"/>
                            <a:pt x="124393" y="149390"/>
                            <a:pt x="118419" y="168108"/>
                          </a:cubicBezTo>
                          <a:cubicBezTo>
                            <a:pt x="112445" y="186826"/>
                            <a:pt x="102887" y="201562"/>
                            <a:pt x="92532" y="211916"/>
                          </a:cubicBezTo>
                          <a:cubicBezTo>
                            <a:pt x="82177" y="222271"/>
                            <a:pt x="71823" y="228643"/>
                            <a:pt x="63459" y="231431"/>
                          </a:cubicBezTo>
                          <a:cubicBezTo>
                            <a:pt x="55892" y="234219"/>
                            <a:pt x="49520" y="233422"/>
                            <a:pt x="46334" y="230236"/>
                          </a:cubicBezTo>
                          <a:close/>
                        </a:path>
                      </a:pathLst>
                    </a:custGeom>
                    <a:solidFill>
                      <a:srgbClr val="E6967A"/>
                    </a:solidFill>
                    <a:ln w="3981" cap="flat">
                      <a:noFill/>
                      <a:prstDash val="solid"/>
                      <a:miter/>
                    </a:ln>
                  </p:spPr>
                  <p:txBody>
                    <a:bodyPr rtlCol="0" anchor="ctr"/>
                    <a:lstStyle/>
                    <a:p>
                      <a:endParaRPr lang="en-US"/>
                    </a:p>
                  </p:txBody>
                </p:sp>
              </p:grpSp>
              <p:grpSp>
                <p:nvGrpSpPr>
                  <p:cNvPr id="755" name="Đồ họa 2">
                    <a:extLst>
                      <a:ext uri="{FF2B5EF4-FFF2-40B4-BE49-F238E27FC236}">
                        <a16:creationId xmlns:a16="http://schemas.microsoft.com/office/drawing/2014/main" id="{5B542FF7-C523-17CA-0840-900E5AFC273B}"/>
                      </a:ext>
                    </a:extLst>
                  </p:cNvPr>
                  <p:cNvGrpSpPr>
                    <a:grpSpLocks/>
                  </p:cNvGrpSpPr>
                  <p:nvPr/>
                </p:nvGrpSpPr>
                <p:grpSpPr>
                  <a:xfrm>
                    <a:off x="1672445" y="3029568"/>
                    <a:ext cx="585543" cy="691818"/>
                    <a:chOff x="1672445" y="3029568"/>
                    <a:chExt cx="585543" cy="691818"/>
                  </a:xfrm>
                </p:grpSpPr>
                <p:sp>
                  <p:nvSpPr>
                    <p:cNvPr id="756" name="Hình tự do: Hình 755">
                      <a:extLst>
                        <a:ext uri="{FF2B5EF4-FFF2-40B4-BE49-F238E27FC236}">
                          <a16:creationId xmlns:a16="http://schemas.microsoft.com/office/drawing/2014/main" id="{8F788377-780C-9BEB-6C02-E0BF0C8C3FDE}"/>
                        </a:ext>
                      </a:extLst>
                    </p:cNvPr>
                    <p:cNvSpPr>
                      <a:spLocks/>
                    </p:cNvSpPr>
                    <p:nvPr/>
                  </p:nvSpPr>
                  <p:spPr>
                    <a:xfrm>
                      <a:off x="1672445" y="3029568"/>
                      <a:ext cx="585543" cy="691818"/>
                    </a:xfrm>
                    <a:custGeom>
                      <a:avLst/>
                      <a:gdLst>
                        <a:gd name="connsiteX0" fmla="*/ 585543 w 585543"/>
                        <a:gd name="connsiteY0" fmla="*/ 158883 h 691818"/>
                        <a:gd name="connsiteX1" fmla="*/ 438586 w 585543"/>
                        <a:gd name="connsiteY1" fmla="*/ 13121 h 691818"/>
                        <a:gd name="connsiteX2" fmla="*/ 221934 w 585543"/>
                        <a:gd name="connsiteY2" fmla="*/ 25865 h 691818"/>
                        <a:gd name="connsiteX3" fmla="*/ 2892 w 585543"/>
                        <a:gd name="connsiteY3" fmla="*/ 298274 h 691818"/>
                        <a:gd name="connsiteX4" fmla="*/ 140291 w 585543"/>
                        <a:gd name="connsiteY4" fmla="*/ 620464 h 691818"/>
                        <a:gd name="connsiteX5" fmla="*/ 329862 w 585543"/>
                        <a:gd name="connsiteY5" fmla="*/ 691753 h 691818"/>
                        <a:gd name="connsiteX6" fmla="*/ 508281 w 585543"/>
                        <a:gd name="connsiteY6" fmla="*/ 614092 h 691818"/>
                        <a:gd name="connsiteX7" fmla="*/ 585543 w 585543"/>
                        <a:gd name="connsiteY7" fmla="*/ 158883 h 6918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85543" h="691818">
                          <a:moveTo>
                            <a:pt x="585543" y="158883"/>
                          </a:moveTo>
                          <a:cubicBezTo>
                            <a:pt x="569613" y="91180"/>
                            <a:pt x="509078" y="35822"/>
                            <a:pt x="438586" y="13121"/>
                          </a:cubicBezTo>
                          <a:cubicBezTo>
                            <a:pt x="368094" y="-9580"/>
                            <a:pt x="289637" y="-1216"/>
                            <a:pt x="221934" y="25865"/>
                          </a:cubicBezTo>
                          <a:cubicBezTo>
                            <a:pt x="104846" y="73258"/>
                            <a:pt x="19220" y="179991"/>
                            <a:pt x="2892" y="298274"/>
                          </a:cubicBezTo>
                          <a:cubicBezTo>
                            <a:pt x="-13437" y="416556"/>
                            <a:pt x="40328" y="542804"/>
                            <a:pt x="140291" y="620464"/>
                          </a:cubicBezTo>
                          <a:cubicBezTo>
                            <a:pt x="193657" y="661883"/>
                            <a:pt x="260963" y="690159"/>
                            <a:pt x="329862" y="691753"/>
                          </a:cubicBezTo>
                          <a:cubicBezTo>
                            <a:pt x="398760" y="693345"/>
                            <a:pt x="468853" y="665866"/>
                            <a:pt x="508281" y="614092"/>
                          </a:cubicBezTo>
                          <a:lnTo>
                            <a:pt x="585543" y="158883"/>
                          </a:lnTo>
                          <a:close/>
                        </a:path>
                      </a:pathLst>
                    </a:custGeom>
                    <a:solidFill>
                      <a:srgbClr val="F4CCB5"/>
                    </a:solidFill>
                    <a:ln w="3981" cap="flat">
                      <a:noFill/>
                      <a:prstDash val="solid"/>
                      <a:miter/>
                    </a:ln>
                  </p:spPr>
                  <p:txBody>
                    <a:bodyPr rtlCol="0" anchor="ctr"/>
                    <a:lstStyle/>
                    <a:p>
                      <a:endParaRPr lang="en-US"/>
                    </a:p>
                  </p:txBody>
                </p:sp>
                <p:sp>
                  <p:nvSpPr>
                    <p:cNvPr id="757" name="Hình tự do: Hình 756">
                      <a:extLst>
                        <a:ext uri="{FF2B5EF4-FFF2-40B4-BE49-F238E27FC236}">
                          <a16:creationId xmlns:a16="http://schemas.microsoft.com/office/drawing/2014/main" id="{8D16F7E7-02CC-C0E2-4F86-3E367B5BB04D}"/>
                        </a:ext>
                      </a:extLst>
                    </p:cNvPr>
                    <p:cNvSpPr>
                      <a:spLocks/>
                    </p:cNvSpPr>
                    <p:nvPr/>
                  </p:nvSpPr>
                  <p:spPr>
                    <a:xfrm>
                      <a:off x="1878058" y="3238594"/>
                      <a:ext cx="178040" cy="200897"/>
                    </a:xfrm>
                    <a:custGeom>
                      <a:avLst/>
                      <a:gdLst>
                        <a:gd name="connsiteX0" fmla="*/ 39818 w 178040"/>
                        <a:gd name="connsiteY0" fmla="*/ 200362 h 200897"/>
                        <a:gd name="connsiteX1" fmla="*/ 53359 w 178040"/>
                        <a:gd name="connsiteY1" fmla="*/ 160536 h 200897"/>
                        <a:gd name="connsiteX2" fmla="*/ 81635 w 178040"/>
                        <a:gd name="connsiteY2" fmla="*/ 91239 h 200897"/>
                        <a:gd name="connsiteX3" fmla="*/ 142171 w 178040"/>
                        <a:gd name="connsiteY3" fmla="*/ 43448 h 200897"/>
                        <a:gd name="connsiteX4" fmla="*/ 178014 w 178040"/>
                        <a:gd name="connsiteY4" fmla="*/ 18358 h 200897"/>
                        <a:gd name="connsiteX5" fmla="*/ 166066 w 178040"/>
                        <a:gd name="connsiteY5" fmla="*/ 6012 h 200897"/>
                        <a:gd name="connsiteX6" fmla="*/ 129824 w 178040"/>
                        <a:gd name="connsiteY6" fmla="*/ 38 h 200897"/>
                        <a:gd name="connsiteX7" fmla="*/ 77254 w 178040"/>
                        <a:gd name="connsiteY7" fmla="*/ 13180 h 200897"/>
                        <a:gd name="connsiteX8" fmla="*/ 25879 w 178040"/>
                        <a:gd name="connsiteY8" fmla="*/ 54599 h 200897"/>
                        <a:gd name="connsiteX9" fmla="*/ 1187 w 178040"/>
                        <a:gd name="connsiteY9" fmla="*/ 113940 h 200897"/>
                        <a:gd name="connsiteX10" fmla="*/ 5568 w 178040"/>
                        <a:gd name="connsiteY10" fmla="*/ 164917 h 200897"/>
                        <a:gd name="connsiteX11" fmla="*/ 23490 w 178040"/>
                        <a:gd name="connsiteY11" fmla="*/ 194786 h 200897"/>
                        <a:gd name="connsiteX12" fmla="*/ 39818 w 178040"/>
                        <a:gd name="connsiteY12" fmla="*/ 200362 h 2008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78040" h="200897">
                          <a:moveTo>
                            <a:pt x="39818" y="200362"/>
                          </a:moveTo>
                          <a:cubicBezTo>
                            <a:pt x="48580" y="196777"/>
                            <a:pt x="49376" y="180847"/>
                            <a:pt x="53359" y="160536"/>
                          </a:cubicBezTo>
                          <a:cubicBezTo>
                            <a:pt x="56943" y="139826"/>
                            <a:pt x="64510" y="113541"/>
                            <a:pt x="81635" y="91239"/>
                          </a:cubicBezTo>
                          <a:cubicBezTo>
                            <a:pt x="98760" y="68937"/>
                            <a:pt x="122656" y="53404"/>
                            <a:pt x="142171" y="43448"/>
                          </a:cubicBezTo>
                          <a:cubicBezTo>
                            <a:pt x="161685" y="33093"/>
                            <a:pt x="177217" y="27518"/>
                            <a:pt x="178014" y="18358"/>
                          </a:cubicBezTo>
                          <a:cubicBezTo>
                            <a:pt x="178412" y="13977"/>
                            <a:pt x="174429" y="9596"/>
                            <a:pt x="166066" y="6012"/>
                          </a:cubicBezTo>
                          <a:cubicBezTo>
                            <a:pt x="158101" y="2427"/>
                            <a:pt x="145357" y="-360"/>
                            <a:pt x="129824" y="38"/>
                          </a:cubicBezTo>
                          <a:cubicBezTo>
                            <a:pt x="114292" y="436"/>
                            <a:pt x="95973" y="4419"/>
                            <a:pt x="77254" y="13180"/>
                          </a:cubicBezTo>
                          <a:cubicBezTo>
                            <a:pt x="58536" y="21942"/>
                            <a:pt x="40216" y="35483"/>
                            <a:pt x="25879" y="54599"/>
                          </a:cubicBezTo>
                          <a:cubicBezTo>
                            <a:pt x="11542" y="73716"/>
                            <a:pt x="3975" y="94425"/>
                            <a:pt x="1187" y="113940"/>
                          </a:cubicBezTo>
                          <a:cubicBezTo>
                            <a:pt x="-1601" y="133454"/>
                            <a:pt x="789" y="150978"/>
                            <a:pt x="5568" y="164917"/>
                          </a:cubicBezTo>
                          <a:cubicBezTo>
                            <a:pt x="10347" y="178856"/>
                            <a:pt x="16719" y="188812"/>
                            <a:pt x="23490" y="194786"/>
                          </a:cubicBezTo>
                          <a:cubicBezTo>
                            <a:pt x="29862" y="199963"/>
                            <a:pt x="35437" y="201955"/>
                            <a:pt x="39818" y="200362"/>
                          </a:cubicBezTo>
                          <a:close/>
                        </a:path>
                      </a:pathLst>
                    </a:custGeom>
                    <a:solidFill>
                      <a:srgbClr val="E6967A"/>
                    </a:solidFill>
                    <a:ln w="3981" cap="flat">
                      <a:noFill/>
                      <a:prstDash val="solid"/>
                      <a:miter/>
                    </a:ln>
                  </p:spPr>
                  <p:txBody>
                    <a:bodyPr rtlCol="0" anchor="ctr"/>
                    <a:lstStyle/>
                    <a:p>
                      <a:endParaRPr lang="en-US"/>
                    </a:p>
                  </p:txBody>
                </p:sp>
              </p:grpSp>
            </p:grpSp>
            <p:sp>
              <p:nvSpPr>
                <p:cNvPr id="723" name="Hình tự do: Hình 722">
                  <a:extLst>
                    <a:ext uri="{FF2B5EF4-FFF2-40B4-BE49-F238E27FC236}">
                      <a16:creationId xmlns:a16="http://schemas.microsoft.com/office/drawing/2014/main" id="{C579FE7C-726A-223B-75DE-7498744B0DD0}"/>
                    </a:ext>
                  </a:extLst>
                </p:cNvPr>
                <p:cNvSpPr>
                  <a:spLocks/>
                </p:cNvSpPr>
                <p:nvPr/>
              </p:nvSpPr>
              <p:spPr>
                <a:xfrm>
                  <a:off x="2044923" y="1977406"/>
                  <a:ext cx="2907574" cy="2609273"/>
                </a:xfrm>
                <a:custGeom>
                  <a:avLst/>
                  <a:gdLst>
                    <a:gd name="connsiteX0" fmla="*/ 1781405 w 2907574"/>
                    <a:gd name="connsiteY0" fmla="*/ 2525297 h 2609273"/>
                    <a:gd name="connsiteX1" fmla="*/ 2342948 w 2907574"/>
                    <a:gd name="connsiteY1" fmla="*/ 2236162 h 2609273"/>
                    <a:gd name="connsiteX2" fmla="*/ 2664342 w 2907574"/>
                    <a:gd name="connsiteY2" fmla="*/ 1862994 h 2609273"/>
                    <a:gd name="connsiteX3" fmla="*/ 2780634 w 2907574"/>
                    <a:gd name="connsiteY3" fmla="*/ 459932 h 2609273"/>
                    <a:gd name="connsiteX4" fmla="*/ 1755916 w 2907574"/>
                    <a:gd name="connsiteY4" fmla="*/ 97517 h 2609273"/>
                    <a:gd name="connsiteX5" fmla="*/ 436090 w 2907574"/>
                    <a:gd name="connsiteY5" fmla="*/ 141724 h 2609273"/>
                    <a:gd name="connsiteX6" fmla="*/ 5971 w 2907574"/>
                    <a:gd name="connsiteY6" fmla="*/ 1495801 h 2609273"/>
                    <a:gd name="connsiteX7" fmla="*/ 180010 w 2907574"/>
                    <a:gd name="connsiteY7" fmla="*/ 2009553 h 2609273"/>
                    <a:gd name="connsiteX8" fmla="*/ 648759 w 2907574"/>
                    <a:gd name="connsiteY8" fmla="*/ 2443654 h 2609273"/>
                    <a:gd name="connsiteX9" fmla="*/ 1201143 w 2907574"/>
                    <a:gd name="connsiteY9" fmla="*/ 2606940 h 2609273"/>
                    <a:gd name="connsiteX10" fmla="*/ 1781405 w 2907574"/>
                    <a:gd name="connsiteY10" fmla="*/ 2525297 h 260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07574" h="2609273">
                      <a:moveTo>
                        <a:pt x="1781405" y="2525297"/>
                      </a:moveTo>
                      <a:cubicBezTo>
                        <a:pt x="1972170" y="2461178"/>
                        <a:pt x="2176476" y="2366392"/>
                        <a:pt x="2342948" y="2236162"/>
                      </a:cubicBezTo>
                      <a:cubicBezTo>
                        <a:pt x="2487516" y="2122659"/>
                        <a:pt x="2583098" y="1994818"/>
                        <a:pt x="2664342" y="1862994"/>
                      </a:cubicBezTo>
                      <a:cubicBezTo>
                        <a:pt x="2724081" y="1734357"/>
                        <a:pt x="3099638" y="690125"/>
                        <a:pt x="2780634" y="459932"/>
                      </a:cubicBezTo>
                      <a:cubicBezTo>
                        <a:pt x="2506632" y="264786"/>
                        <a:pt x="2374012" y="236908"/>
                        <a:pt x="1755916" y="97517"/>
                      </a:cubicBezTo>
                      <a:cubicBezTo>
                        <a:pt x="1135032" y="-47847"/>
                        <a:pt x="832356" y="-28730"/>
                        <a:pt x="436090" y="141724"/>
                      </a:cubicBezTo>
                      <a:cubicBezTo>
                        <a:pt x="7564" y="325719"/>
                        <a:pt x="-17128" y="1329727"/>
                        <a:pt x="5971" y="1495801"/>
                      </a:cubicBezTo>
                      <a:cubicBezTo>
                        <a:pt x="31061" y="1669839"/>
                        <a:pt x="75666" y="1844675"/>
                        <a:pt x="180010" y="2009553"/>
                      </a:cubicBezTo>
                      <a:cubicBezTo>
                        <a:pt x="300284" y="2198726"/>
                        <a:pt x="477110" y="2344887"/>
                        <a:pt x="648759" y="2443654"/>
                      </a:cubicBezTo>
                      <a:cubicBezTo>
                        <a:pt x="821603" y="2542821"/>
                        <a:pt x="1004802" y="2594992"/>
                        <a:pt x="1201143" y="2606940"/>
                      </a:cubicBezTo>
                      <a:cubicBezTo>
                        <a:pt x="1397882" y="2618091"/>
                        <a:pt x="1589843" y="2589018"/>
                        <a:pt x="1781405" y="2525297"/>
                      </a:cubicBezTo>
                      <a:close/>
                    </a:path>
                  </a:pathLst>
                </a:custGeom>
                <a:solidFill>
                  <a:srgbClr val="F4CCB5"/>
                </a:solidFill>
                <a:ln w="3981" cap="flat">
                  <a:noFill/>
                  <a:prstDash val="solid"/>
                  <a:miter/>
                </a:ln>
              </p:spPr>
              <p:txBody>
                <a:bodyPr rtlCol="0" anchor="ctr"/>
                <a:lstStyle/>
                <a:p>
                  <a:endParaRPr lang="en-US"/>
                </a:p>
              </p:txBody>
            </p:sp>
            <p:sp>
              <p:nvSpPr>
                <p:cNvPr id="724" name="Hình tự do: Hình 723">
                  <a:extLst>
                    <a:ext uri="{FF2B5EF4-FFF2-40B4-BE49-F238E27FC236}">
                      <a16:creationId xmlns:a16="http://schemas.microsoft.com/office/drawing/2014/main" id="{BF3E5739-A46F-313B-3F70-EB5CC3CA8334}"/>
                    </a:ext>
                  </a:extLst>
                </p:cNvPr>
                <p:cNvSpPr>
                  <a:spLocks/>
                </p:cNvSpPr>
                <p:nvPr/>
              </p:nvSpPr>
              <p:spPr>
                <a:xfrm>
                  <a:off x="2060452" y="1977406"/>
                  <a:ext cx="2892027" cy="1452390"/>
                </a:xfrm>
                <a:custGeom>
                  <a:avLst/>
                  <a:gdLst>
                    <a:gd name="connsiteX0" fmla="*/ 2765104 w 2892027"/>
                    <a:gd name="connsiteY0" fmla="*/ 459932 h 1452390"/>
                    <a:gd name="connsiteX1" fmla="*/ 1740387 w 2892027"/>
                    <a:gd name="connsiteY1" fmla="*/ 97517 h 1452390"/>
                    <a:gd name="connsiteX2" fmla="*/ 420560 w 2892027"/>
                    <a:gd name="connsiteY2" fmla="*/ 141724 h 1452390"/>
                    <a:gd name="connsiteX3" fmla="*/ 0 w 2892027"/>
                    <a:gd name="connsiteY3" fmla="*/ 1075639 h 1452390"/>
                    <a:gd name="connsiteX4" fmla="*/ 1073305 w 2892027"/>
                    <a:gd name="connsiteY4" fmla="*/ 229739 h 1452390"/>
                    <a:gd name="connsiteX5" fmla="*/ 1840748 w 2892027"/>
                    <a:gd name="connsiteY5" fmla="*/ 1045371 h 1452390"/>
                    <a:gd name="connsiteX6" fmla="*/ 2787805 w 2892027"/>
                    <a:gd name="connsiteY6" fmla="*/ 1452391 h 1452390"/>
                    <a:gd name="connsiteX7" fmla="*/ 2765104 w 2892027"/>
                    <a:gd name="connsiteY7" fmla="*/ 459932 h 1452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92027" h="1452390">
                      <a:moveTo>
                        <a:pt x="2765104" y="459932"/>
                      </a:moveTo>
                      <a:cubicBezTo>
                        <a:pt x="2491103" y="264786"/>
                        <a:pt x="2358483" y="236908"/>
                        <a:pt x="1740387" y="97517"/>
                      </a:cubicBezTo>
                      <a:cubicBezTo>
                        <a:pt x="1119503" y="-47847"/>
                        <a:pt x="816827" y="-28730"/>
                        <a:pt x="420560" y="141724"/>
                      </a:cubicBezTo>
                      <a:cubicBezTo>
                        <a:pt x="144169" y="260405"/>
                        <a:pt x="35843" y="719596"/>
                        <a:pt x="0" y="1075639"/>
                      </a:cubicBezTo>
                      <a:cubicBezTo>
                        <a:pt x="420560" y="1000368"/>
                        <a:pt x="823996" y="582595"/>
                        <a:pt x="1073305" y="229739"/>
                      </a:cubicBezTo>
                      <a:cubicBezTo>
                        <a:pt x="1227829" y="531618"/>
                        <a:pt x="1552807" y="874917"/>
                        <a:pt x="1840748" y="1045371"/>
                      </a:cubicBezTo>
                      <a:cubicBezTo>
                        <a:pt x="1877387" y="1062894"/>
                        <a:pt x="2487519" y="1412565"/>
                        <a:pt x="2787805" y="1452391"/>
                      </a:cubicBezTo>
                      <a:cubicBezTo>
                        <a:pt x="2888564" y="1091171"/>
                        <a:pt x="2969809" y="608084"/>
                        <a:pt x="2765104" y="459932"/>
                      </a:cubicBezTo>
                      <a:close/>
                    </a:path>
                  </a:pathLst>
                </a:custGeom>
                <a:solidFill>
                  <a:srgbClr val="E0A089"/>
                </a:solidFill>
                <a:ln w="3981" cap="flat">
                  <a:noFill/>
                  <a:prstDash val="solid"/>
                  <a:miter/>
                </a:ln>
              </p:spPr>
              <p:txBody>
                <a:bodyPr rtlCol="0" anchor="ctr"/>
                <a:lstStyle/>
                <a:p>
                  <a:endParaRPr lang="en-US"/>
                </a:p>
              </p:txBody>
            </p:sp>
            <p:grpSp>
              <p:nvGrpSpPr>
                <p:cNvPr id="725" name="Đồ họa 2">
                  <a:extLst>
                    <a:ext uri="{FF2B5EF4-FFF2-40B4-BE49-F238E27FC236}">
                      <a16:creationId xmlns:a16="http://schemas.microsoft.com/office/drawing/2014/main" id="{6A8104A8-620A-70E6-F28B-1BAB19679766}"/>
                    </a:ext>
                  </a:extLst>
                </p:cNvPr>
                <p:cNvGrpSpPr>
                  <a:grpSpLocks/>
                </p:cNvGrpSpPr>
                <p:nvPr/>
              </p:nvGrpSpPr>
              <p:grpSpPr>
                <a:xfrm>
                  <a:off x="1293437" y="1232345"/>
                  <a:ext cx="3988527" cy="2401756"/>
                  <a:chOff x="1293437" y="1232345"/>
                  <a:chExt cx="3988527" cy="2401756"/>
                </a:xfrm>
              </p:grpSpPr>
              <p:sp>
                <p:nvSpPr>
                  <p:cNvPr id="746" name="Hình tự do: Hình 745">
                    <a:extLst>
                      <a:ext uri="{FF2B5EF4-FFF2-40B4-BE49-F238E27FC236}">
                        <a16:creationId xmlns:a16="http://schemas.microsoft.com/office/drawing/2014/main" id="{2ABAA731-6E4E-DF41-9F5C-577BDFD34D14}"/>
                      </a:ext>
                    </a:extLst>
                  </p:cNvPr>
                  <p:cNvSpPr>
                    <a:spLocks/>
                  </p:cNvSpPr>
                  <p:nvPr/>
                </p:nvSpPr>
                <p:spPr>
                  <a:xfrm>
                    <a:off x="1643818" y="1232345"/>
                    <a:ext cx="3421711" cy="2401756"/>
                  </a:xfrm>
                  <a:custGeom>
                    <a:avLst/>
                    <a:gdLst>
                      <a:gd name="connsiteX0" fmla="*/ 3260196 w 3421711"/>
                      <a:gd name="connsiteY0" fmla="*/ 932982 h 2401756"/>
                      <a:gd name="connsiteX1" fmla="*/ 3166605 w 3421711"/>
                      <a:gd name="connsiteY1" fmla="*/ 783635 h 2401756"/>
                      <a:gd name="connsiteX2" fmla="*/ 3006505 w 3421711"/>
                      <a:gd name="connsiteY2" fmla="*/ 602826 h 2401756"/>
                      <a:gd name="connsiteX3" fmla="*/ 2093300 w 3421711"/>
                      <a:gd name="connsiteY3" fmla="*/ 18582 h 2401756"/>
                      <a:gd name="connsiteX4" fmla="*/ 741215 w 3421711"/>
                      <a:gd name="connsiteY4" fmla="*/ 347941 h 2401756"/>
                      <a:gd name="connsiteX5" fmla="*/ 117543 w 3421711"/>
                      <a:gd name="connsiteY5" fmla="*/ 1117375 h 2401756"/>
                      <a:gd name="connsiteX6" fmla="*/ 47449 w 3421711"/>
                      <a:gd name="connsiteY6" fmla="*/ 2401757 h 2401756"/>
                      <a:gd name="connsiteX7" fmla="*/ 1466840 w 3421711"/>
                      <a:gd name="connsiteY7" fmla="*/ 743810 h 2401756"/>
                      <a:gd name="connsiteX8" fmla="*/ 3222759 w 3421711"/>
                      <a:gd name="connsiteY8" fmla="*/ 1932211 h 2401756"/>
                      <a:gd name="connsiteX9" fmla="*/ 3179747 w 3421711"/>
                      <a:gd name="connsiteY9" fmla="*/ 2332062 h 2401756"/>
                      <a:gd name="connsiteX10" fmla="*/ 3420693 w 3421711"/>
                      <a:gd name="connsiteY10" fmla="*/ 1585727 h 2401756"/>
                      <a:gd name="connsiteX11" fmla="*/ 3260196 w 3421711"/>
                      <a:gd name="connsiteY11" fmla="*/ 932982 h 24017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421711" h="2401756">
                        <a:moveTo>
                          <a:pt x="3260196" y="932982"/>
                        </a:moveTo>
                        <a:cubicBezTo>
                          <a:pt x="3232318" y="881209"/>
                          <a:pt x="3201253" y="831426"/>
                          <a:pt x="3166605" y="783635"/>
                        </a:cubicBezTo>
                        <a:cubicBezTo>
                          <a:pt x="3120009" y="718719"/>
                          <a:pt x="3065846" y="657786"/>
                          <a:pt x="3006505" y="602826"/>
                        </a:cubicBezTo>
                        <a:cubicBezTo>
                          <a:pt x="2859946" y="261918"/>
                          <a:pt x="2470849" y="73542"/>
                          <a:pt x="2093300" y="18582"/>
                        </a:cubicBezTo>
                        <a:cubicBezTo>
                          <a:pt x="1595876" y="-53901"/>
                          <a:pt x="1159784" y="91861"/>
                          <a:pt x="741215" y="347941"/>
                        </a:cubicBezTo>
                        <a:cubicBezTo>
                          <a:pt x="428582" y="539105"/>
                          <a:pt x="307114" y="721109"/>
                          <a:pt x="117543" y="1117375"/>
                        </a:cubicBezTo>
                        <a:cubicBezTo>
                          <a:pt x="-96720" y="1686088"/>
                          <a:pt x="47449" y="2401757"/>
                          <a:pt x="47449" y="2401757"/>
                        </a:cubicBezTo>
                        <a:cubicBezTo>
                          <a:pt x="47449" y="2401757"/>
                          <a:pt x="864276" y="1465453"/>
                          <a:pt x="1466840" y="743810"/>
                        </a:cubicBezTo>
                        <a:cubicBezTo>
                          <a:pt x="1466840" y="743810"/>
                          <a:pt x="1880232" y="1558645"/>
                          <a:pt x="3222759" y="1932211"/>
                        </a:cubicBezTo>
                        <a:lnTo>
                          <a:pt x="3179747" y="2332062"/>
                        </a:lnTo>
                        <a:cubicBezTo>
                          <a:pt x="3179747" y="2332062"/>
                          <a:pt x="3412330" y="1818707"/>
                          <a:pt x="3420693" y="1585727"/>
                        </a:cubicBezTo>
                        <a:cubicBezTo>
                          <a:pt x="3429853" y="1342789"/>
                          <a:pt x="3377283" y="1148838"/>
                          <a:pt x="3260196" y="932982"/>
                        </a:cubicBezTo>
                        <a:close/>
                      </a:path>
                    </a:pathLst>
                  </a:custGeom>
                  <a:solidFill>
                    <a:srgbClr val="BE7B55"/>
                  </a:solidFill>
                  <a:ln w="3981" cap="flat">
                    <a:noFill/>
                    <a:prstDash val="solid"/>
                    <a:miter/>
                  </a:ln>
                </p:spPr>
                <p:txBody>
                  <a:bodyPr rtlCol="0" anchor="ctr"/>
                  <a:lstStyle/>
                  <a:p>
                    <a:endParaRPr lang="en-US"/>
                  </a:p>
                </p:txBody>
              </p:sp>
              <p:sp>
                <p:nvSpPr>
                  <p:cNvPr id="747" name="Hình tự do: Hình 746">
                    <a:extLst>
                      <a:ext uri="{FF2B5EF4-FFF2-40B4-BE49-F238E27FC236}">
                        <a16:creationId xmlns:a16="http://schemas.microsoft.com/office/drawing/2014/main" id="{7128A75E-CD29-238A-0768-A608B1552CC6}"/>
                      </a:ext>
                    </a:extLst>
                  </p:cNvPr>
                  <p:cNvSpPr>
                    <a:spLocks/>
                  </p:cNvSpPr>
                  <p:nvPr/>
                </p:nvSpPr>
                <p:spPr>
                  <a:xfrm>
                    <a:off x="4556133" y="1694770"/>
                    <a:ext cx="413465" cy="158666"/>
                  </a:xfrm>
                  <a:custGeom>
                    <a:avLst/>
                    <a:gdLst>
                      <a:gd name="connsiteX0" fmla="*/ 397264 w 413465"/>
                      <a:gd name="connsiteY0" fmla="*/ 157925 h 158666"/>
                      <a:gd name="connsiteX1" fmla="*/ 375360 w 413465"/>
                      <a:gd name="connsiteY1" fmla="*/ 151553 h 158666"/>
                      <a:gd name="connsiteX2" fmla="*/ 28876 w 413465"/>
                      <a:gd name="connsiteY2" fmla="*/ 59157 h 158666"/>
                      <a:gd name="connsiteX3" fmla="*/ 998 w 413465"/>
                      <a:gd name="connsiteY3" fmla="*/ 44820 h 158666"/>
                      <a:gd name="connsiteX4" fmla="*/ 15335 w 413465"/>
                      <a:gd name="connsiteY4" fmla="*/ 16942 h 158666"/>
                      <a:gd name="connsiteX5" fmla="*/ 407619 w 413465"/>
                      <a:gd name="connsiteY5" fmla="*/ 121684 h 158666"/>
                      <a:gd name="connsiteX6" fmla="*/ 406424 w 413465"/>
                      <a:gd name="connsiteY6" fmla="*/ 152748 h 158666"/>
                      <a:gd name="connsiteX7" fmla="*/ 397264 w 413465"/>
                      <a:gd name="connsiteY7" fmla="*/ 157925 h 158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3465" h="158666">
                        <a:moveTo>
                          <a:pt x="397264" y="157925"/>
                        </a:moveTo>
                        <a:cubicBezTo>
                          <a:pt x="389697" y="159917"/>
                          <a:pt x="380936" y="157925"/>
                          <a:pt x="375360" y="151553"/>
                        </a:cubicBezTo>
                        <a:cubicBezTo>
                          <a:pt x="290531" y="59556"/>
                          <a:pt x="148353" y="21323"/>
                          <a:pt x="28876" y="59157"/>
                        </a:cubicBezTo>
                        <a:cubicBezTo>
                          <a:pt x="17326" y="62742"/>
                          <a:pt x="4980" y="56370"/>
                          <a:pt x="998" y="44820"/>
                        </a:cubicBezTo>
                        <a:cubicBezTo>
                          <a:pt x="-2587" y="33271"/>
                          <a:pt x="3785" y="20925"/>
                          <a:pt x="15335" y="16942"/>
                        </a:cubicBezTo>
                        <a:cubicBezTo>
                          <a:pt x="152734" y="-26468"/>
                          <a:pt x="310046" y="15349"/>
                          <a:pt x="407619" y="121684"/>
                        </a:cubicBezTo>
                        <a:cubicBezTo>
                          <a:pt x="415982" y="130844"/>
                          <a:pt x="415186" y="144783"/>
                          <a:pt x="406424" y="152748"/>
                        </a:cubicBezTo>
                        <a:cubicBezTo>
                          <a:pt x="403636" y="155138"/>
                          <a:pt x="400849" y="157129"/>
                          <a:pt x="397264" y="157925"/>
                        </a:cubicBezTo>
                        <a:close/>
                      </a:path>
                    </a:pathLst>
                  </a:custGeom>
                  <a:solidFill>
                    <a:srgbClr val="A86838"/>
                  </a:solidFill>
                  <a:ln w="3981" cap="flat">
                    <a:noFill/>
                    <a:prstDash val="solid"/>
                    <a:miter/>
                  </a:ln>
                </p:spPr>
                <p:txBody>
                  <a:bodyPr rtlCol="0" anchor="ctr"/>
                  <a:lstStyle/>
                  <a:p>
                    <a:endParaRPr lang="en-US"/>
                  </a:p>
                </p:txBody>
              </p:sp>
              <p:sp>
                <p:nvSpPr>
                  <p:cNvPr id="748" name="Hình tự do: Hình 747">
                    <a:extLst>
                      <a:ext uri="{FF2B5EF4-FFF2-40B4-BE49-F238E27FC236}">
                        <a16:creationId xmlns:a16="http://schemas.microsoft.com/office/drawing/2014/main" id="{93A629CF-FF9D-AB56-7390-192C69F4F173}"/>
                      </a:ext>
                    </a:extLst>
                  </p:cNvPr>
                  <p:cNvSpPr>
                    <a:spLocks/>
                  </p:cNvSpPr>
                  <p:nvPr/>
                </p:nvSpPr>
                <p:spPr>
                  <a:xfrm>
                    <a:off x="4476180" y="1469161"/>
                    <a:ext cx="308765" cy="199140"/>
                  </a:xfrm>
                  <a:custGeom>
                    <a:avLst/>
                    <a:gdLst>
                      <a:gd name="connsiteX0" fmla="*/ 27982 w 308765"/>
                      <a:gd name="connsiteY0" fmla="*/ 198344 h 199140"/>
                      <a:gd name="connsiteX1" fmla="*/ 10857 w 308765"/>
                      <a:gd name="connsiteY1" fmla="*/ 195954 h 199140"/>
                      <a:gd name="connsiteX2" fmla="*/ 2892 w 308765"/>
                      <a:gd name="connsiteY2" fmla="*/ 165687 h 199140"/>
                      <a:gd name="connsiteX3" fmla="*/ 286053 w 308765"/>
                      <a:gd name="connsiteY3" fmla="*/ 12 h 199140"/>
                      <a:gd name="connsiteX4" fmla="*/ 308754 w 308765"/>
                      <a:gd name="connsiteY4" fmla="*/ 21517 h 199140"/>
                      <a:gd name="connsiteX5" fmla="*/ 287248 w 308765"/>
                      <a:gd name="connsiteY5" fmla="*/ 44218 h 199140"/>
                      <a:gd name="connsiteX6" fmla="*/ 41523 w 308765"/>
                      <a:gd name="connsiteY6" fmla="*/ 188388 h 199140"/>
                      <a:gd name="connsiteX7" fmla="*/ 27982 w 308765"/>
                      <a:gd name="connsiteY7" fmla="*/ 198344 h 199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8765" h="199140">
                        <a:moveTo>
                          <a:pt x="27982" y="198344"/>
                        </a:moveTo>
                        <a:cubicBezTo>
                          <a:pt x="22406" y="199937"/>
                          <a:pt x="16433" y="199140"/>
                          <a:pt x="10857" y="195954"/>
                        </a:cubicBezTo>
                        <a:cubicBezTo>
                          <a:pt x="502" y="189582"/>
                          <a:pt x="-3082" y="176042"/>
                          <a:pt x="2892" y="165687"/>
                        </a:cubicBezTo>
                        <a:cubicBezTo>
                          <a:pt x="60639" y="67317"/>
                          <a:pt x="171753" y="2401"/>
                          <a:pt x="286053" y="12"/>
                        </a:cubicBezTo>
                        <a:cubicBezTo>
                          <a:pt x="298399" y="-387"/>
                          <a:pt x="308356" y="9570"/>
                          <a:pt x="308754" y="21517"/>
                        </a:cubicBezTo>
                        <a:cubicBezTo>
                          <a:pt x="309152" y="33863"/>
                          <a:pt x="299196" y="43820"/>
                          <a:pt x="287248" y="44218"/>
                        </a:cubicBezTo>
                        <a:cubicBezTo>
                          <a:pt x="188082" y="46209"/>
                          <a:pt x="91703" y="102762"/>
                          <a:pt x="41523" y="188388"/>
                        </a:cubicBezTo>
                        <a:cubicBezTo>
                          <a:pt x="38337" y="193565"/>
                          <a:pt x="33558" y="197149"/>
                          <a:pt x="27982" y="198344"/>
                        </a:cubicBezTo>
                        <a:close/>
                      </a:path>
                    </a:pathLst>
                  </a:custGeom>
                  <a:solidFill>
                    <a:srgbClr val="A86838"/>
                  </a:solidFill>
                  <a:ln w="3981" cap="flat">
                    <a:noFill/>
                    <a:prstDash val="solid"/>
                    <a:miter/>
                  </a:ln>
                </p:spPr>
                <p:txBody>
                  <a:bodyPr rtlCol="0" anchor="ctr"/>
                  <a:lstStyle/>
                  <a:p>
                    <a:endParaRPr lang="en-US"/>
                  </a:p>
                </p:txBody>
              </p:sp>
              <p:sp>
                <p:nvSpPr>
                  <p:cNvPr id="749" name="Hình tự do: Hình 748">
                    <a:extLst>
                      <a:ext uri="{FF2B5EF4-FFF2-40B4-BE49-F238E27FC236}">
                        <a16:creationId xmlns:a16="http://schemas.microsoft.com/office/drawing/2014/main" id="{A90A8F44-348E-F100-E699-7E1AA75914A6}"/>
                      </a:ext>
                    </a:extLst>
                  </p:cNvPr>
                  <p:cNvSpPr>
                    <a:spLocks/>
                  </p:cNvSpPr>
                  <p:nvPr/>
                </p:nvSpPr>
                <p:spPr>
                  <a:xfrm>
                    <a:off x="3092889" y="1907982"/>
                    <a:ext cx="1516624" cy="1188438"/>
                  </a:xfrm>
                  <a:custGeom>
                    <a:avLst/>
                    <a:gdLst>
                      <a:gd name="connsiteX0" fmla="*/ 2636 w 1516624"/>
                      <a:gd name="connsiteY0" fmla="*/ 27551 h 1188438"/>
                      <a:gd name="connsiteX1" fmla="*/ 210526 w 1516624"/>
                      <a:gd name="connsiteY1" fmla="*/ 327439 h 1188438"/>
                      <a:gd name="connsiteX2" fmla="*/ 470190 w 1516624"/>
                      <a:gd name="connsiteY2" fmla="*/ 601838 h 1188438"/>
                      <a:gd name="connsiteX3" fmla="*/ 771672 w 1516624"/>
                      <a:gd name="connsiteY3" fmla="*/ 842386 h 1188438"/>
                      <a:gd name="connsiteX4" fmla="*/ 1100633 w 1516624"/>
                      <a:gd name="connsiteY4" fmla="*/ 1036338 h 1188438"/>
                      <a:gd name="connsiteX5" fmla="*/ 1450303 w 1516624"/>
                      <a:gd name="connsiteY5" fmla="*/ 1175330 h 1188438"/>
                      <a:gd name="connsiteX6" fmla="*/ 1493713 w 1516624"/>
                      <a:gd name="connsiteY6" fmla="*/ 1187676 h 1188438"/>
                      <a:gd name="connsiteX7" fmla="*/ 1503670 w 1516624"/>
                      <a:gd name="connsiteY7" fmla="*/ 1152231 h 1188438"/>
                      <a:gd name="connsiteX8" fmla="*/ 1160371 w 1516624"/>
                      <a:gd name="connsiteY8" fmla="*/ 1023992 h 1188438"/>
                      <a:gd name="connsiteX9" fmla="*/ 829817 w 1516624"/>
                      <a:gd name="connsiteY9" fmla="*/ 837209 h 1188438"/>
                      <a:gd name="connsiteX10" fmla="*/ 529531 w 1516624"/>
                      <a:gd name="connsiteY10" fmla="*/ 605821 h 1188438"/>
                      <a:gd name="connsiteX11" fmla="*/ 266681 w 1516624"/>
                      <a:gd name="connsiteY11" fmla="*/ 337395 h 1188438"/>
                      <a:gd name="connsiteX12" fmla="*/ 56002 w 1516624"/>
                      <a:gd name="connsiteY12" fmla="*/ 45472 h 1188438"/>
                      <a:gd name="connsiteX13" fmla="*/ 34496 w 1516624"/>
                      <a:gd name="connsiteY13" fmla="*/ 8832 h 1188438"/>
                      <a:gd name="connsiteX14" fmla="*/ 2636 w 1516624"/>
                      <a:gd name="connsiteY14" fmla="*/ 27551 h 1188438"/>
                      <a:gd name="connsiteX15" fmla="*/ 2636 w 1516624"/>
                      <a:gd name="connsiteY15" fmla="*/ 27551 h 11884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516624" h="1188438">
                        <a:moveTo>
                          <a:pt x="2636" y="27551"/>
                        </a:moveTo>
                        <a:cubicBezTo>
                          <a:pt x="63569" y="133089"/>
                          <a:pt x="133663" y="233051"/>
                          <a:pt x="210526" y="327439"/>
                        </a:cubicBezTo>
                        <a:cubicBezTo>
                          <a:pt x="290178" y="425012"/>
                          <a:pt x="376998" y="516611"/>
                          <a:pt x="470190" y="601838"/>
                        </a:cubicBezTo>
                        <a:cubicBezTo>
                          <a:pt x="564976" y="688659"/>
                          <a:pt x="666133" y="769107"/>
                          <a:pt x="771672" y="842386"/>
                        </a:cubicBezTo>
                        <a:cubicBezTo>
                          <a:pt x="876413" y="914869"/>
                          <a:pt x="986332" y="979785"/>
                          <a:pt x="1100633" y="1036338"/>
                        </a:cubicBezTo>
                        <a:cubicBezTo>
                          <a:pt x="1213339" y="1091696"/>
                          <a:pt x="1330029" y="1139088"/>
                          <a:pt x="1450303" y="1175330"/>
                        </a:cubicBezTo>
                        <a:cubicBezTo>
                          <a:pt x="1464640" y="1179710"/>
                          <a:pt x="1478978" y="1183693"/>
                          <a:pt x="1493713" y="1187676"/>
                        </a:cubicBezTo>
                        <a:cubicBezTo>
                          <a:pt x="1516812" y="1194048"/>
                          <a:pt x="1526370" y="1158603"/>
                          <a:pt x="1503670" y="1152231"/>
                        </a:cubicBezTo>
                        <a:cubicBezTo>
                          <a:pt x="1385785" y="1119574"/>
                          <a:pt x="1271087" y="1076163"/>
                          <a:pt x="1160371" y="1023992"/>
                        </a:cubicBezTo>
                        <a:cubicBezTo>
                          <a:pt x="1045673" y="970227"/>
                          <a:pt x="935356" y="907302"/>
                          <a:pt x="829817" y="837209"/>
                        </a:cubicBezTo>
                        <a:cubicBezTo>
                          <a:pt x="724677" y="767115"/>
                          <a:pt x="624316" y="689853"/>
                          <a:pt x="529531" y="605821"/>
                        </a:cubicBezTo>
                        <a:cubicBezTo>
                          <a:pt x="435940" y="522585"/>
                          <a:pt x="347925" y="432977"/>
                          <a:pt x="266681" y="337395"/>
                        </a:cubicBezTo>
                        <a:cubicBezTo>
                          <a:pt x="189020" y="245796"/>
                          <a:pt x="118131" y="148621"/>
                          <a:pt x="56002" y="45472"/>
                        </a:cubicBezTo>
                        <a:cubicBezTo>
                          <a:pt x="48834" y="33524"/>
                          <a:pt x="41665" y="21178"/>
                          <a:pt x="34496" y="8832"/>
                        </a:cubicBezTo>
                        <a:cubicBezTo>
                          <a:pt x="22549" y="-11479"/>
                          <a:pt x="-9312" y="6841"/>
                          <a:pt x="2636" y="27551"/>
                        </a:cubicBezTo>
                        <a:lnTo>
                          <a:pt x="2636" y="27551"/>
                        </a:lnTo>
                        <a:close/>
                      </a:path>
                    </a:pathLst>
                  </a:custGeom>
                  <a:solidFill>
                    <a:srgbClr val="A86838"/>
                  </a:solidFill>
                  <a:ln w="3981" cap="flat">
                    <a:noFill/>
                    <a:prstDash val="solid"/>
                    <a:miter/>
                  </a:ln>
                </p:spPr>
                <p:txBody>
                  <a:bodyPr rtlCol="0" anchor="ctr"/>
                  <a:lstStyle/>
                  <a:p>
                    <a:endParaRPr lang="en-US"/>
                  </a:p>
                </p:txBody>
              </p:sp>
              <p:sp>
                <p:nvSpPr>
                  <p:cNvPr id="750" name="Hình tự do: Hình 749">
                    <a:extLst>
                      <a:ext uri="{FF2B5EF4-FFF2-40B4-BE49-F238E27FC236}">
                        <a16:creationId xmlns:a16="http://schemas.microsoft.com/office/drawing/2014/main" id="{BAC49E43-939F-F4F6-88D5-1B16D39557CF}"/>
                      </a:ext>
                    </a:extLst>
                  </p:cNvPr>
                  <p:cNvSpPr>
                    <a:spLocks/>
                  </p:cNvSpPr>
                  <p:nvPr/>
                </p:nvSpPr>
                <p:spPr>
                  <a:xfrm>
                    <a:off x="3092591" y="1908526"/>
                    <a:ext cx="1883905" cy="1262446"/>
                  </a:xfrm>
                  <a:custGeom>
                    <a:avLst/>
                    <a:gdLst>
                      <a:gd name="connsiteX0" fmla="*/ 943 w 1883905"/>
                      <a:gd name="connsiteY0" fmla="*/ 22625 h 1262446"/>
                      <a:gd name="connsiteX1" fmla="*/ 189319 w 1883905"/>
                      <a:gd name="connsiteY1" fmla="*/ 403360 h 1262446"/>
                      <a:gd name="connsiteX2" fmla="*/ 494384 w 1883905"/>
                      <a:gd name="connsiteY2" fmla="*/ 743472 h 1262446"/>
                      <a:gd name="connsiteX3" fmla="*/ 883880 w 1883905"/>
                      <a:gd name="connsiteY3" fmla="*/ 1016279 h 1262446"/>
                      <a:gd name="connsiteX4" fmla="*/ 1332319 w 1883905"/>
                      <a:gd name="connsiteY4" fmla="*/ 1198282 h 1262446"/>
                      <a:gd name="connsiteX5" fmla="*/ 1807838 w 1883905"/>
                      <a:gd name="connsiteY5" fmla="*/ 1262402 h 1262446"/>
                      <a:gd name="connsiteX6" fmla="*/ 1865188 w 1883905"/>
                      <a:gd name="connsiteY6" fmla="*/ 1260809 h 1262446"/>
                      <a:gd name="connsiteX7" fmla="*/ 1883906 w 1883905"/>
                      <a:gd name="connsiteY7" fmla="*/ 1242489 h 1262446"/>
                      <a:gd name="connsiteX8" fmla="*/ 1865586 w 1883905"/>
                      <a:gd name="connsiteY8" fmla="*/ 1223771 h 1262446"/>
                      <a:gd name="connsiteX9" fmla="*/ 1398429 w 1883905"/>
                      <a:gd name="connsiteY9" fmla="*/ 1177175 h 1262446"/>
                      <a:gd name="connsiteX10" fmla="*/ 953974 w 1883905"/>
                      <a:gd name="connsiteY10" fmla="*/ 1011500 h 1262446"/>
                      <a:gd name="connsiteX11" fmla="*/ 561690 w 1883905"/>
                      <a:gd name="connsiteY11" fmla="*/ 752632 h 1262446"/>
                      <a:gd name="connsiteX12" fmla="*/ 252243 w 1883905"/>
                      <a:gd name="connsiteY12" fmla="*/ 428052 h 1262446"/>
                      <a:gd name="connsiteX13" fmla="*/ 135554 w 1883905"/>
                      <a:gd name="connsiteY13" fmla="*/ 245251 h 1262446"/>
                      <a:gd name="connsiteX14" fmla="*/ 52318 w 1883905"/>
                      <a:gd name="connsiteY14" fmla="*/ 59663 h 1262446"/>
                      <a:gd name="connsiteX15" fmla="*/ 36786 w 1883905"/>
                      <a:gd name="connsiteY15" fmla="*/ 12669 h 1262446"/>
                      <a:gd name="connsiteX16" fmla="*/ 943 w 1883905"/>
                      <a:gd name="connsiteY16" fmla="*/ 22625 h 1262446"/>
                      <a:gd name="connsiteX17" fmla="*/ 943 w 1883905"/>
                      <a:gd name="connsiteY17" fmla="*/ 22625 h 12624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883905" h="1262446">
                        <a:moveTo>
                          <a:pt x="943" y="22625"/>
                        </a:moveTo>
                        <a:cubicBezTo>
                          <a:pt x="42760" y="158431"/>
                          <a:pt x="108472" y="286670"/>
                          <a:pt x="189319" y="403360"/>
                        </a:cubicBezTo>
                        <a:cubicBezTo>
                          <a:pt x="276139" y="528811"/>
                          <a:pt x="379686" y="642713"/>
                          <a:pt x="494384" y="743472"/>
                        </a:cubicBezTo>
                        <a:cubicBezTo>
                          <a:pt x="613463" y="848214"/>
                          <a:pt x="744888" y="939813"/>
                          <a:pt x="883880" y="1016279"/>
                        </a:cubicBezTo>
                        <a:cubicBezTo>
                          <a:pt x="1025660" y="1093939"/>
                          <a:pt x="1176202" y="1155669"/>
                          <a:pt x="1332319" y="1198282"/>
                        </a:cubicBezTo>
                        <a:cubicBezTo>
                          <a:pt x="1486843" y="1240498"/>
                          <a:pt x="1647341" y="1263597"/>
                          <a:pt x="1807838" y="1262402"/>
                        </a:cubicBezTo>
                        <a:cubicBezTo>
                          <a:pt x="1826955" y="1262402"/>
                          <a:pt x="1846071" y="1261606"/>
                          <a:pt x="1865188" y="1260809"/>
                        </a:cubicBezTo>
                        <a:cubicBezTo>
                          <a:pt x="1875144" y="1260411"/>
                          <a:pt x="1883507" y="1252844"/>
                          <a:pt x="1883906" y="1242489"/>
                        </a:cubicBezTo>
                        <a:cubicBezTo>
                          <a:pt x="1883906" y="1232931"/>
                          <a:pt x="1875542" y="1223373"/>
                          <a:pt x="1865586" y="1223771"/>
                        </a:cubicBezTo>
                        <a:cubicBezTo>
                          <a:pt x="1708672" y="1230542"/>
                          <a:pt x="1551361" y="1213815"/>
                          <a:pt x="1398429" y="1177175"/>
                        </a:cubicBezTo>
                        <a:cubicBezTo>
                          <a:pt x="1244304" y="1140137"/>
                          <a:pt x="1094957" y="1083983"/>
                          <a:pt x="953974" y="1011500"/>
                        </a:cubicBezTo>
                        <a:cubicBezTo>
                          <a:pt x="814185" y="939813"/>
                          <a:pt x="681963" y="853391"/>
                          <a:pt x="561690" y="752632"/>
                        </a:cubicBezTo>
                        <a:cubicBezTo>
                          <a:pt x="446991" y="656652"/>
                          <a:pt x="340657" y="547529"/>
                          <a:pt x="252243" y="428052"/>
                        </a:cubicBezTo>
                        <a:cubicBezTo>
                          <a:pt x="209231" y="369906"/>
                          <a:pt x="169804" y="308973"/>
                          <a:pt x="135554" y="245251"/>
                        </a:cubicBezTo>
                        <a:cubicBezTo>
                          <a:pt x="102498" y="184318"/>
                          <a:pt x="75019" y="123783"/>
                          <a:pt x="52318" y="59663"/>
                        </a:cubicBezTo>
                        <a:cubicBezTo>
                          <a:pt x="46742" y="44131"/>
                          <a:pt x="41565" y="28599"/>
                          <a:pt x="36786" y="12669"/>
                        </a:cubicBezTo>
                        <a:cubicBezTo>
                          <a:pt x="29617" y="-9634"/>
                          <a:pt x="-6226" y="-75"/>
                          <a:pt x="943" y="22625"/>
                        </a:cubicBezTo>
                        <a:lnTo>
                          <a:pt x="943" y="22625"/>
                        </a:lnTo>
                        <a:close/>
                      </a:path>
                    </a:pathLst>
                  </a:custGeom>
                  <a:solidFill>
                    <a:srgbClr val="A86838"/>
                  </a:solidFill>
                  <a:ln w="3981" cap="flat">
                    <a:noFill/>
                    <a:prstDash val="solid"/>
                    <a:miter/>
                  </a:ln>
                </p:spPr>
                <p:txBody>
                  <a:bodyPr rtlCol="0" anchor="ctr"/>
                  <a:lstStyle/>
                  <a:p>
                    <a:endParaRPr lang="en-US"/>
                  </a:p>
                </p:txBody>
              </p:sp>
              <p:sp>
                <p:nvSpPr>
                  <p:cNvPr id="751" name="Hình tự do: Hình 750">
                    <a:extLst>
                      <a:ext uri="{FF2B5EF4-FFF2-40B4-BE49-F238E27FC236}">
                        <a16:creationId xmlns:a16="http://schemas.microsoft.com/office/drawing/2014/main" id="{BBC4F223-B7E7-BC64-7B63-9AAD9F387205}"/>
                      </a:ext>
                    </a:extLst>
                  </p:cNvPr>
                  <p:cNvSpPr>
                    <a:spLocks/>
                  </p:cNvSpPr>
                  <p:nvPr/>
                </p:nvSpPr>
                <p:spPr>
                  <a:xfrm>
                    <a:off x="1867910" y="1956646"/>
                    <a:ext cx="1261826" cy="1143354"/>
                  </a:xfrm>
                  <a:custGeom>
                    <a:avLst/>
                    <a:gdLst>
                      <a:gd name="connsiteX0" fmla="*/ 1225623 w 1261826"/>
                      <a:gd name="connsiteY0" fmla="*/ 9951 h 1143354"/>
                      <a:gd name="connsiteX1" fmla="*/ 1000209 w 1261826"/>
                      <a:gd name="connsiteY1" fmla="*/ 309043 h 1143354"/>
                      <a:gd name="connsiteX2" fmla="*/ 774397 w 1261826"/>
                      <a:gd name="connsiteY2" fmla="*/ 545210 h 1143354"/>
                      <a:gd name="connsiteX3" fmla="*/ 659699 w 1261826"/>
                      <a:gd name="connsiteY3" fmla="*/ 645969 h 1143354"/>
                      <a:gd name="connsiteX4" fmla="*/ 545399 w 1261826"/>
                      <a:gd name="connsiteY4" fmla="*/ 737170 h 1143354"/>
                      <a:gd name="connsiteX5" fmla="*/ 302860 w 1261826"/>
                      <a:gd name="connsiteY5" fmla="*/ 910014 h 1143354"/>
                      <a:gd name="connsiteX6" fmla="*/ 43594 w 1261826"/>
                      <a:gd name="connsiteY6" fmla="*/ 1084052 h 1143354"/>
                      <a:gd name="connsiteX7" fmla="*/ 9742 w 1261826"/>
                      <a:gd name="connsiteY7" fmla="*/ 1106753 h 1143354"/>
                      <a:gd name="connsiteX8" fmla="*/ 2573 w 1261826"/>
                      <a:gd name="connsiteY8" fmla="*/ 1133437 h 1143354"/>
                      <a:gd name="connsiteX9" fmla="*/ 29256 w 1261826"/>
                      <a:gd name="connsiteY9" fmla="*/ 1140605 h 1143354"/>
                      <a:gd name="connsiteX10" fmla="*/ 293700 w 1261826"/>
                      <a:gd name="connsiteY10" fmla="*/ 962982 h 1143354"/>
                      <a:gd name="connsiteX11" fmla="*/ 539027 w 1261826"/>
                      <a:gd name="connsiteY11" fmla="*/ 790138 h 1143354"/>
                      <a:gd name="connsiteX12" fmla="*/ 774397 w 1261826"/>
                      <a:gd name="connsiteY12" fmla="*/ 597780 h 1143354"/>
                      <a:gd name="connsiteX13" fmla="*/ 1002200 w 1261826"/>
                      <a:gd name="connsiteY13" fmla="*/ 365994 h 1143354"/>
                      <a:gd name="connsiteX14" fmla="*/ 1230800 w 1261826"/>
                      <a:gd name="connsiteY14" fmla="*/ 70884 h 1143354"/>
                      <a:gd name="connsiteX15" fmla="*/ 1259077 w 1261826"/>
                      <a:gd name="connsiteY15" fmla="*/ 29067 h 1143354"/>
                      <a:gd name="connsiteX16" fmla="*/ 1251908 w 1261826"/>
                      <a:gd name="connsiteY16" fmla="*/ 2384 h 1143354"/>
                      <a:gd name="connsiteX17" fmla="*/ 1225623 w 1261826"/>
                      <a:gd name="connsiteY17" fmla="*/ 9951 h 1143354"/>
                      <a:gd name="connsiteX18" fmla="*/ 1225623 w 1261826"/>
                      <a:gd name="connsiteY18" fmla="*/ 9951 h 11433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261826" h="1143354">
                        <a:moveTo>
                          <a:pt x="1225623" y="9951"/>
                        </a:moveTo>
                        <a:cubicBezTo>
                          <a:pt x="1155928" y="113498"/>
                          <a:pt x="1081055" y="213859"/>
                          <a:pt x="1000209" y="309043"/>
                        </a:cubicBezTo>
                        <a:cubicBezTo>
                          <a:pt x="929717" y="392279"/>
                          <a:pt x="854048" y="471134"/>
                          <a:pt x="774397" y="545210"/>
                        </a:cubicBezTo>
                        <a:cubicBezTo>
                          <a:pt x="736961" y="579858"/>
                          <a:pt x="698728" y="613312"/>
                          <a:pt x="659699" y="645969"/>
                        </a:cubicBezTo>
                        <a:cubicBezTo>
                          <a:pt x="621466" y="677829"/>
                          <a:pt x="583233" y="708097"/>
                          <a:pt x="545399" y="737170"/>
                        </a:cubicBezTo>
                        <a:cubicBezTo>
                          <a:pt x="466145" y="797307"/>
                          <a:pt x="384901" y="854258"/>
                          <a:pt x="302860" y="910014"/>
                        </a:cubicBezTo>
                        <a:cubicBezTo>
                          <a:pt x="216836" y="968558"/>
                          <a:pt x="130016" y="1025907"/>
                          <a:pt x="43594" y="1084052"/>
                        </a:cubicBezTo>
                        <a:cubicBezTo>
                          <a:pt x="32442" y="1091619"/>
                          <a:pt x="20893" y="1099186"/>
                          <a:pt x="9742" y="1106753"/>
                        </a:cubicBezTo>
                        <a:cubicBezTo>
                          <a:pt x="980" y="1112727"/>
                          <a:pt x="-3002" y="1123878"/>
                          <a:pt x="2573" y="1133437"/>
                        </a:cubicBezTo>
                        <a:cubicBezTo>
                          <a:pt x="7751" y="1142198"/>
                          <a:pt x="20495" y="1146579"/>
                          <a:pt x="29256" y="1140605"/>
                        </a:cubicBezTo>
                        <a:cubicBezTo>
                          <a:pt x="117271" y="1080866"/>
                          <a:pt x="205685" y="1022322"/>
                          <a:pt x="293700" y="962982"/>
                        </a:cubicBezTo>
                        <a:cubicBezTo>
                          <a:pt x="376537" y="906828"/>
                          <a:pt x="458977" y="850275"/>
                          <a:pt x="539027" y="790138"/>
                        </a:cubicBezTo>
                        <a:cubicBezTo>
                          <a:pt x="620271" y="729205"/>
                          <a:pt x="699126" y="665484"/>
                          <a:pt x="774397" y="597780"/>
                        </a:cubicBezTo>
                        <a:cubicBezTo>
                          <a:pt x="854845" y="524898"/>
                          <a:pt x="930912" y="447636"/>
                          <a:pt x="1002200" y="365994"/>
                        </a:cubicBezTo>
                        <a:cubicBezTo>
                          <a:pt x="1084242" y="272403"/>
                          <a:pt x="1159911" y="173237"/>
                          <a:pt x="1230800" y="70884"/>
                        </a:cubicBezTo>
                        <a:cubicBezTo>
                          <a:pt x="1240359" y="56945"/>
                          <a:pt x="1249917" y="43006"/>
                          <a:pt x="1259077" y="29067"/>
                        </a:cubicBezTo>
                        <a:cubicBezTo>
                          <a:pt x="1265051" y="20306"/>
                          <a:pt x="1260670" y="7163"/>
                          <a:pt x="1251908" y="2384"/>
                        </a:cubicBezTo>
                        <a:cubicBezTo>
                          <a:pt x="1242748" y="-2793"/>
                          <a:pt x="1231597" y="791"/>
                          <a:pt x="1225623" y="9951"/>
                        </a:cubicBezTo>
                        <a:lnTo>
                          <a:pt x="1225623" y="9951"/>
                        </a:lnTo>
                        <a:close/>
                      </a:path>
                    </a:pathLst>
                  </a:custGeom>
                  <a:solidFill>
                    <a:srgbClr val="A86838"/>
                  </a:solidFill>
                  <a:ln w="3981" cap="flat">
                    <a:noFill/>
                    <a:prstDash val="solid"/>
                    <a:miter/>
                  </a:ln>
                </p:spPr>
                <p:txBody>
                  <a:bodyPr rtlCol="0" anchor="ctr"/>
                  <a:lstStyle/>
                  <a:p>
                    <a:endParaRPr lang="en-US"/>
                  </a:p>
                </p:txBody>
              </p:sp>
              <p:sp>
                <p:nvSpPr>
                  <p:cNvPr id="752" name="Hình tự do: Hình 751">
                    <a:extLst>
                      <a:ext uri="{FF2B5EF4-FFF2-40B4-BE49-F238E27FC236}">
                        <a16:creationId xmlns:a16="http://schemas.microsoft.com/office/drawing/2014/main" id="{46FE7C20-CCBB-D2CB-E328-158ACBD9D8A0}"/>
                      </a:ext>
                    </a:extLst>
                  </p:cNvPr>
                  <p:cNvSpPr>
                    <a:spLocks/>
                  </p:cNvSpPr>
                  <p:nvPr/>
                </p:nvSpPr>
                <p:spPr>
                  <a:xfrm>
                    <a:off x="3272973" y="1901964"/>
                    <a:ext cx="2008991" cy="826693"/>
                  </a:xfrm>
                  <a:custGeom>
                    <a:avLst/>
                    <a:gdLst>
                      <a:gd name="connsiteX0" fmla="*/ 5750 w 2008991"/>
                      <a:gd name="connsiteY0" fmla="*/ 33171 h 826693"/>
                      <a:gd name="connsiteX1" fmla="*/ 355022 w 2008991"/>
                      <a:gd name="connsiteY1" fmla="*/ 370495 h 826693"/>
                      <a:gd name="connsiteX2" fmla="*/ 757263 w 2008991"/>
                      <a:gd name="connsiteY2" fmla="*/ 609450 h 826693"/>
                      <a:gd name="connsiteX3" fmla="*/ 1204108 w 2008991"/>
                      <a:gd name="connsiteY3" fmla="*/ 758796 h 826693"/>
                      <a:gd name="connsiteX4" fmla="*/ 1680026 w 2008991"/>
                      <a:gd name="connsiteY4" fmla="*/ 823314 h 826693"/>
                      <a:gd name="connsiteX5" fmla="*/ 1815036 w 2008991"/>
                      <a:gd name="connsiteY5" fmla="*/ 825704 h 826693"/>
                      <a:gd name="connsiteX6" fmla="*/ 1949647 w 2008991"/>
                      <a:gd name="connsiteY6" fmla="*/ 783090 h 826693"/>
                      <a:gd name="connsiteX7" fmla="*/ 2008987 w 2008991"/>
                      <a:gd name="connsiteY7" fmla="*/ 675162 h 826693"/>
                      <a:gd name="connsiteX8" fmla="*/ 1960001 w 2008991"/>
                      <a:gd name="connsiteY8" fmla="*/ 584359 h 826693"/>
                      <a:gd name="connsiteX9" fmla="*/ 1908228 w 2008991"/>
                      <a:gd name="connsiteY9" fmla="*/ 571217 h 826693"/>
                      <a:gd name="connsiteX10" fmla="*/ 1907830 w 2008991"/>
                      <a:gd name="connsiteY10" fmla="*/ 610246 h 826693"/>
                      <a:gd name="connsiteX11" fmla="*/ 1966772 w 2008991"/>
                      <a:gd name="connsiteY11" fmla="*/ 653258 h 826693"/>
                      <a:gd name="connsiteX12" fmla="*/ 1967170 w 2008991"/>
                      <a:gd name="connsiteY12" fmla="*/ 695473 h 826693"/>
                      <a:gd name="connsiteX13" fmla="*/ 1939292 w 2008991"/>
                      <a:gd name="connsiteY13" fmla="*/ 740477 h 826693"/>
                      <a:gd name="connsiteX14" fmla="*/ 1824992 w 2008991"/>
                      <a:gd name="connsiteY14" fmla="*/ 785878 h 826693"/>
                      <a:gd name="connsiteX15" fmla="*/ 1693168 w 2008991"/>
                      <a:gd name="connsiteY15" fmla="*/ 785082 h 826693"/>
                      <a:gd name="connsiteX16" fmla="*/ 1235172 w 2008991"/>
                      <a:gd name="connsiteY16" fmla="*/ 726139 h 826693"/>
                      <a:gd name="connsiteX17" fmla="*/ 805053 w 2008991"/>
                      <a:gd name="connsiteY17" fmla="*/ 588342 h 826693"/>
                      <a:gd name="connsiteX18" fmla="*/ 411575 w 2008991"/>
                      <a:gd name="connsiteY18" fmla="*/ 364521 h 826693"/>
                      <a:gd name="connsiteX19" fmla="*/ 71064 w 2008991"/>
                      <a:gd name="connsiteY19" fmla="*/ 51092 h 826693"/>
                      <a:gd name="connsiteX20" fmla="*/ 33230 w 2008991"/>
                      <a:gd name="connsiteY20" fmla="*/ 5691 h 826693"/>
                      <a:gd name="connsiteX21" fmla="*/ 5352 w 2008991"/>
                      <a:gd name="connsiteY21" fmla="*/ 5691 h 826693"/>
                      <a:gd name="connsiteX22" fmla="*/ 5750 w 2008991"/>
                      <a:gd name="connsiteY22" fmla="*/ 33171 h 826693"/>
                      <a:gd name="connsiteX23" fmla="*/ 5750 w 2008991"/>
                      <a:gd name="connsiteY23" fmla="*/ 33171 h 8266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008991" h="826693">
                        <a:moveTo>
                          <a:pt x="5750" y="33171"/>
                        </a:moveTo>
                        <a:cubicBezTo>
                          <a:pt x="108501" y="159020"/>
                          <a:pt x="225588" y="272125"/>
                          <a:pt x="355022" y="370495"/>
                        </a:cubicBezTo>
                        <a:cubicBezTo>
                          <a:pt x="479677" y="465280"/>
                          <a:pt x="614686" y="544932"/>
                          <a:pt x="757263" y="609450"/>
                        </a:cubicBezTo>
                        <a:cubicBezTo>
                          <a:pt x="900635" y="674366"/>
                          <a:pt x="1050380" y="723750"/>
                          <a:pt x="1204108" y="758796"/>
                        </a:cubicBezTo>
                        <a:cubicBezTo>
                          <a:pt x="1360225" y="794241"/>
                          <a:pt x="1519926" y="815349"/>
                          <a:pt x="1680026" y="823314"/>
                        </a:cubicBezTo>
                        <a:cubicBezTo>
                          <a:pt x="1724631" y="825704"/>
                          <a:pt x="1770032" y="828093"/>
                          <a:pt x="1815036" y="825704"/>
                        </a:cubicBezTo>
                        <a:cubicBezTo>
                          <a:pt x="1862428" y="822916"/>
                          <a:pt x="1911016" y="812163"/>
                          <a:pt x="1949647" y="783090"/>
                        </a:cubicBezTo>
                        <a:cubicBezTo>
                          <a:pt x="1983499" y="757203"/>
                          <a:pt x="2009385" y="718971"/>
                          <a:pt x="2008987" y="675162"/>
                        </a:cubicBezTo>
                        <a:cubicBezTo>
                          <a:pt x="2008987" y="638921"/>
                          <a:pt x="1991464" y="603078"/>
                          <a:pt x="1960001" y="584359"/>
                        </a:cubicBezTo>
                        <a:cubicBezTo>
                          <a:pt x="1944469" y="574801"/>
                          <a:pt x="1926149" y="570819"/>
                          <a:pt x="1908228" y="571217"/>
                        </a:cubicBezTo>
                        <a:cubicBezTo>
                          <a:pt x="1883138" y="572014"/>
                          <a:pt x="1882739" y="611441"/>
                          <a:pt x="1907830" y="610246"/>
                        </a:cubicBezTo>
                        <a:cubicBezTo>
                          <a:pt x="1937300" y="609051"/>
                          <a:pt x="1958807" y="626973"/>
                          <a:pt x="1966772" y="653258"/>
                        </a:cubicBezTo>
                        <a:cubicBezTo>
                          <a:pt x="1970754" y="667197"/>
                          <a:pt x="1971152" y="680738"/>
                          <a:pt x="1967170" y="695473"/>
                        </a:cubicBezTo>
                        <a:cubicBezTo>
                          <a:pt x="1962391" y="712997"/>
                          <a:pt x="1952434" y="728131"/>
                          <a:pt x="1939292" y="740477"/>
                        </a:cubicBezTo>
                        <a:cubicBezTo>
                          <a:pt x="1909024" y="770346"/>
                          <a:pt x="1866809" y="782294"/>
                          <a:pt x="1824992" y="785878"/>
                        </a:cubicBezTo>
                        <a:cubicBezTo>
                          <a:pt x="1781184" y="789462"/>
                          <a:pt x="1736977" y="787073"/>
                          <a:pt x="1693168" y="785082"/>
                        </a:cubicBezTo>
                        <a:cubicBezTo>
                          <a:pt x="1539043" y="778311"/>
                          <a:pt x="1385713" y="759195"/>
                          <a:pt x="1235172" y="726139"/>
                        </a:cubicBezTo>
                        <a:cubicBezTo>
                          <a:pt x="1088215" y="693880"/>
                          <a:pt x="943249" y="648479"/>
                          <a:pt x="805053" y="588342"/>
                        </a:cubicBezTo>
                        <a:cubicBezTo>
                          <a:pt x="666460" y="527807"/>
                          <a:pt x="534238" y="453333"/>
                          <a:pt x="411575" y="364521"/>
                        </a:cubicBezTo>
                        <a:cubicBezTo>
                          <a:pt x="286522" y="273718"/>
                          <a:pt x="172222" y="168180"/>
                          <a:pt x="71064" y="51092"/>
                        </a:cubicBezTo>
                        <a:cubicBezTo>
                          <a:pt x="58320" y="36357"/>
                          <a:pt x="45576" y="21223"/>
                          <a:pt x="33230" y="5691"/>
                        </a:cubicBezTo>
                        <a:cubicBezTo>
                          <a:pt x="26459" y="-2673"/>
                          <a:pt x="12520" y="-1080"/>
                          <a:pt x="5352" y="5691"/>
                        </a:cubicBezTo>
                        <a:cubicBezTo>
                          <a:pt x="-2613" y="13656"/>
                          <a:pt x="-1020" y="24807"/>
                          <a:pt x="5750" y="33171"/>
                        </a:cubicBezTo>
                        <a:lnTo>
                          <a:pt x="5750" y="33171"/>
                        </a:lnTo>
                        <a:close/>
                      </a:path>
                    </a:pathLst>
                  </a:custGeom>
                  <a:solidFill>
                    <a:srgbClr val="A86838"/>
                  </a:solidFill>
                  <a:ln w="3981" cap="flat">
                    <a:noFill/>
                    <a:prstDash val="solid"/>
                    <a:miter/>
                  </a:ln>
                </p:spPr>
                <p:txBody>
                  <a:bodyPr rtlCol="0" anchor="ctr"/>
                  <a:lstStyle/>
                  <a:p>
                    <a:endParaRPr lang="en-US"/>
                  </a:p>
                </p:txBody>
              </p:sp>
              <p:sp>
                <p:nvSpPr>
                  <p:cNvPr id="753" name="Hình tự do: Hình 752">
                    <a:extLst>
                      <a:ext uri="{FF2B5EF4-FFF2-40B4-BE49-F238E27FC236}">
                        <a16:creationId xmlns:a16="http://schemas.microsoft.com/office/drawing/2014/main" id="{DF9A4F55-C5AD-CC92-DBAC-DAE0C84197E7}"/>
                      </a:ext>
                    </a:extLst>
                  </p:cNvPr>
                  <p:cNvSpPr>
                    <a:spLocks/>
                  </p:cNvSpPr>
                  <p:nvPr/>
                </p:nvSpPr>
                <p:spPr>
                  <a:xfrm>
                    <a:off x="1293437" y="1701124"/>
                    <a:ext cx="1718164" cy="1110162"/>
                  </a:xfrm>
                  <a:custGeom>
                    <a:avLst/>
                    <a:gdLst>
                      <a:gd name="connsiteX0" fmla="*/ 1678628 w 1718164"/>
                      <a:gd name="connsiteY0" fmla="*/ 14570 h 1110162"/>
                      <a:gd name="connsiteX1" fmla="*/ 1494632 w 1718164"/>
                      <a:gd name="connsiteY1" fmla="*/ 375392 h 1110162"/>
                      <a:gd name="connsiteX2" fmla="*/ 1225410 w 1718164"/>
                      <a:gd name="connsiteY2" fmla="*/ 678466 h 1110162"/>
                      <a:gd name="connsiteX3" fmla="*/ 891670 w 1718164"/>
                      <a:gd name="connsiteY3" fmla="*/ 906270 h 1110162"/>
                      <a:gd name="connsiteX4" fmla="*/ 512529 w 1718164"/>
                      <a:gd name="connsiteY4" fmla="*/ 1043270 h 1110162"/>
                      <a:gd name="connsiteX5" fmla="*/ 75241 w 1718164"/>
                      <a:gd name="connsiteY5" fmla="*/ 1044465 h 1110162"/>
                      <a:gd name="connsiteX6" fmla="*/ 24663 w 1718164"/>
                      <a:gd name="connsiteY6" fmla="*/ 1027340 h 1110162"/>
                      <a:gd name="connsiteX7" fmla="*/ 767 w 1718164"/>
                      <a:gd name="connsiteY7" fmla="*/ 1040881 h 1110162"/>
                      <a:gd name="connsiteX8" fmla="*/ 14308 w 1718164"/>
                      <a:gd name="connsiteY8" fmla="*/ 1064776 h 1110162"/>
                      <a:gd name="connsiteX9" fmla="*/ 468322 w 1718164"/>
                      <a:gd name="connsiteY9" fmla="*/ 1092256 h 1110162"/>
                      <a:gd name="connsiteX10" fmla="*/ 864588 w 1718164"/>
                      <a:gd name="connsiteY10" fmla="*/ 963619 h 1110162"/>
                      <a:gd name="connsiteX11" fmla="*/ 1214657 w 1718164"/>
                      <a:gd name="connsiteY11" fmla="*/ 739399 h 1110162"/>
                      <a:gd name="connsiteX12" fmla="*/ 1499412 w 1718164"/>
                      <a:gd name="connsiteY12" fmla="*/ 436724 h 1110162"/>
                      <a:gd name="connsiteX13" fmla="*/ 1699337 w 1718164"/>
                      <a:gd name="connsiteY13" fmla="*/ 73114 h 1110162"/>
                      <a:gd name="connsiteX14" fmla="*/ 1717258 w 1718164"/>
                      <a:gd name="connsiteY14" fmla="*/ 24527 h 1110162"/>
                      <a:gd name="connsiteX15" fmla="*/ 1703718 w 1718164"/>
                      <a:gd name="connsiteY15" fmla="*/ 631 h 1110162"/>
                      <a:gd name="connsiteX16" fmla="*/ 1678628 w 1718164"/>
                      <a:gd name="connsiteY16" fmla="*/ 14570 h 1110162"/>
                      <a:gd name="connsiteX17" fmla="*/ 1678628 w 1718164"/>
                      <a:gd name="connsiteY17" fmla="*/ 14570 h 11101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718164" h="1110162">
                        <a:moveTo>
                          <a:pt x="1678628" y="14570"/>
                        </a:moveTo>
                        <a:cubicBezTo>
                          <a:pt x="1633624" y="142411"/>
                          <a:pt x="1571098" y="263880"/>
                          <a:pt x="1494632" y="375392"/>
                        </a:cubicBezTo>
                        <a:cubicBezTo>
                          <a:pt x="1418167" y="487302"/>
                          <a:pt x="1326966" y="588858"/>
                          <a:pt x="1225410" y="678466"/>
                        </a:cubicBezTo>
                        <a:cubicBezTo>
                          <a:pt x="1124253" y="767676"/>
                          <a:pt x="1011944" y="844540"/>
                          <a:pt x="891670" y="906270"/>
                        </a:cubicBezTo>
                        <a:cubicBezTo>
                          <a:pt x="771794" y="968000"/>
                          <a:pt x="644352" y="1014596"/>
                          <a:pt x="512529" y="1043270"/>
                        </a:cubicBezTo>
                        <a:cubicBezTo>
                          <a:pt x="369952" y="1074733"/>
                          <a:pt x="217021" y="1085486"/>
                          <a:pt x="75241" y="1044465"/>
                        </a:cubicBezTo>
                        <a:cubicBezTo>
                          <a:pt x="58116" y="1039686"/>
                          <a:pt x="40991" y="1033712"/>
                          <a:pt x="24663" y="1027340"/>
                        </a:cubicBezTo>
                        <a:cubicBezTo>
                          <a:pt x="14706" y="1023357"/>
                          <a:pt x="3157" y="1031721"/>
                          <a:pt x="767" y="1040881"/>
                        </a:cubicBezTo>
                        <a:cubicBezTo>
                          <a:pt x="-2419" y="1052032"/>
                          <a:pt x="4750" y="1061192"/>
                          <a:pt x="14308" y="1064776"/>
                        </a:cubicBezTo>
                        <a:cubicBezTo>
                          <a:pt x="157681" y="1120930"/>
                          <a:pt x="318975" y="1118541"/>
                          <a:pt x="468322" y="1092256"/>
                        </a:cubicBezTo>
                        <a:cubicBezTo>
                          <a:pt x="605323" y="1067962"/>
                          <a:pt x="738739" y="1023357"/>
                          <a:pt x="864588" y="963619"/>
                        </a:cubicBezTo>
                        <a:cubicBezTo>
                          <a:pt x="990040" y="903880"/>
                          <a:pt x="1107526" y="828211"/>
                          <a:pt x="1214657" y="739399"/>
                        </a:cubicBezTo>
                        <a:cubicBezTo>
                          <a:pt x="1321788" y="650588"/>
                          <a:pt x="1417370" y="549032"/>
                          <a:pt x="1499412" y="436724"/>
                        </a:cubicBezTo>
                        <a:cubicBezTo>
                          <a:pt x="1581453" y="324813"/>
                          <a:pt x="1648758" y="202548"/>
                          <a:pt x="1699337" y="73114"/>
                        </a:cubicBezTo>
                        <a:cubicBezTo>
                          <a:pt x="1705709" y="57184"/>
                          <a:pt x="1711683" y="40855"/>
                          <a:pt x="1717258" y="24527"/>
                        </a:cubicBezTo>
                        <a:cubicBezTo>
                          <a:pt x="1720843" y="14570"/>
                          <a:pt x="1713276" y="3021"/>
                          <a:pt x="1703718" y="631"/>
                        </a:cubicBezTo>
                        <a:cubicBezTo>
                          <a:pt x="1692168" y="-2157"/>
                          <a:pt x="1682212" y="4614"/>
                          <a:pt x="1678628" y="14570"/>
                        </a:cubicBezTo>
                        <a:lnTo>
                          <a:pt x="1678628" y="14570"/>
                        </a:lnTo>
                        <a:close/>
                      </a:path>
                    </a:pathLst>
                  </a:custGeom>
                  <a:solidFill>
                    <a:srgbClr val="A86838"/>
                  </a:solidFill>
                  <a:ln w="3981" cap="flat">
                    <a:noFill/>
                    <a:prstDash val="solid"/>
                    <a:miter/>
                  </a:ln>
                </p:spPr>
                <p:txBody>
                  <a:bodyPr rtlCol="0" anchor="ctr"/>
                  <a:lstStyle/>
                  <a:p>
                    <a:endParaRPr lang="en-US"/>
                  </a:p>
                </p:txBody>
              </p:sp>
            </p:grpSp>
            <p:sp>
              <p:nvSpPr>
                <p:cNvPr id="726" name="Hình tự do: Hình 725">
                  <a:extLst>
                    <a:ext uri="{FF2B5EF4-FFF2-40B4-BE49-F238E27FC236}">
                      <a16:creationId xmlns:a16="http://schemas.microsoft.com/office/drawing/2014/main" id="{BB948A0D-5015-F62B-D750-49E5588AB6A4}"/>
                    </a:ext>
                  </a:extLst>
                </p:cNvPr>
                <p:cNvSpPr>
                  <a:spLocks/>
                </p:cNvSpPr>
                <p:nvPr/>
              </p:nvSpPr>
              <p:spPr>
                <a:xfrm>
                  <a:off x="4631800" y="1816691"/>
                  <a:ext cx="454892" cy="1634538"/>
                </a:xfrm>
                <a:custGeom>
                  <a:avLst/>
                  <a:gdLst>
                    <a:gd name="connsiteX0" fmla="*/ 5779 w 454892"/>
                    <a:gd name="connsiteY0" fmla="*/ 31624 h 1634538"/>
                    <a:gd name="connsiteX1" fmla="*/ 223228 w 454892"/>
                    <a:gd name="connsiteY1" fmla="*/ 294872 h 1634538"/>
                    <a:gd name="connsiteX2" fmla="*/ 370583 w 454892"/>
                    <a:gd name="connsiteY2" fmla="*/ 613876 h 1634538"/>
                    <a:gd name="connsiteX3" fmla="*/ 417578 w 454892"/>
                    <a:gd name="connsiteY3" fmla="*/ 947218 h 1634538"/>
                    <a:gd name="connsiteX4" fmla="*/ 369388 w 454892"/>
                    <a:gd name="connsiteY4" fmla="*/ 1252284 h 1634538"/>
                    <a:gd name="connsiteX5" fmla="*/ 242344 w 454892"/>
                    <a:gd name="connsiteY5" fmla="*/ 1566509 h 1634538"/>
                    <a:gd name="connsiteX6" fmla="*/ 221635 w 454892"/>
                    <a:gd name="connsiteY6" fmla="*/ 1606733 h 1634538"/>
                    <a:gd name="connsiteX7" fmla="*/ 228405 w 454892"/>
                    <a:gd name="connsiteY7" fmla="*/ 1632222 h 1634538"/>
                    <a:gd name="connsiteX8" fmla="*/ 253893 w 454892"/>
                    <a:gd name="connsiteY8" fmla="*/ 1625451 h 1634538"/>
                    <a:gd name="connsiteX9" fmla="*/ 393682 w 454892"/>
                    <a:gd name="connsiteY9" fmla="*/ 1300075 h 1634538"/>
                    <a:gd name="connsiteX10" fmla="*/ 453421 w 454892"/>
                    <a:gd name="connsiteY10" fmla="*/ 985451 h 1634538"/>
                    <a:gd name="connsiteX11" fmla="*/ 418772 w 454892"/>
                    <a:gd name="connsiteY11" fmla="*/ 647728 h 1634538"/>
                    <a:gd name="connsiteX12" fmla="*/ 278187 w 454892"/>
                    <a:gd name="connsiteY12" fmla="*/ 312395 h 1634538"/>
                    <a:gd name="connsiteX13" fmla="*/ 62730 w 454892"/>
                    <a:gd name="connsiteY13" fmla="*/ 34810 h 1634538"/>
                    <a:gd name="connsiteX14" fmla="*/ 32064 w 454892"/>
                    <a:gd name="connsiteY14" fmla="*/ 4940 h 1634538"/>
                    <a:gd name="connsiteX15" fmla="*/ 5779 w 454892"/>
                    <a:gd name="connsiteY15" fmla="*/ 31624 h 1634538"/>
                    <a:gd name="connsiteX16" fmla="*/ 5779 w 454892"/>
                    <a:gd name="connsiteY16" fmla="*/ 31624 h 1634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54892" h="1634538">
                      <a:moveTo>
                        <a:pt x="5779" y="31624"/>
                      </a:moveTo>
                      <a:cubicBezTo>
                        <a:pt x="88616" y="110080"/>
                        <a:pt x="161896" y="198494"/>
                        <a:pt x="223228" y="294872"/>
                      </a:cubicBezTo>
                      <a:cubicBezTo>
                        <a:pt x="286551" y="394038"/>
                        <a:pt x="336731" y="501170"/>
                        <a:pt x="370583" y="613876"/>
                      </a:cubicBezTo>
                      <a:cubicBezTo>
                        <a:pt x="402842" y="722203"/>
                        <a:pt x="419170" y="834511"/>
                        <a:pt x="417578" y="947218"/>
                      </a:cubicBezTo>
                      <a:cubicBezTo>
                        <a:pt x="415984" y="1050765"/>
                        <a:pt x="398461" y="1153118"/>
                        <a:pt x="369388" y="1252284"/>
                      </a:cubicBezTo>
                      <a:cubicBezTo>
                        <a:pt x="337528" y="1361008"/>
                        <a:pt x="292923" y="1465352"/>
                        <a:pt x="242344" y="1566509"/>
                      </a:cubicBezTo>
                      <a:cubicBezTo>
                        <a:pt x="235574" y="1580050"/>
                        <a:pt x="228803" y="1593591"/>
                        <a:pt x="221635" y="1606733"/>
                      </a:cubicBezTo>
                      <a:cubicBezTo>
                        <a:pt x="216855" y="1615495"/>
                        <a:pt x="219643" y="1627045"/>
                        <a:pt x="228405" y="1632222"/>
                      </a:cubicBezTo>
                      <a:cubicBezTo>
                        <a:pt x="236768" y="1637001"/>
                        <a:pt x="249115" y="1634213"/>
                        <a:pt x="253893" y="1625451"/>
                      </a:cubicBezTo>
                      <a:cubicBezTo>
                        <a:pt x="308455" y="1520710"/>
                        <a:pt x="357440" y="1412383"/>
                        <a:pt x="393682" y="1300075"/>
                      </a:cubicBezTo>
                      <a:cubicBezTo>
                        <a:pt x="426339" y="1198121"/>
                        <a:pt x="447845" y="1092582"/>
                        <a:pt x="453421" y="985451"/>
                      </a:cubicBezTo>
                      <a:cubicBezTo>
                        <a:pt x="459395" y="871947"/>
                        <a:pt x="447048" y="757648"/>
                        <a:pt x="418772" y="647728"/>
                      </a:cubicBezTo>
                      <a:cubicBezTo>
                        <a:pt x="388505" y="529844"/>
                        <a:pt x="340315" y="416739"/>
                        <a:pt x="278187" y="312395"/>
                      </a:cubicBezTo>
                      <a:cubicBezTo>
                        <a:pt x="218449" y="211636"/>
                        <a:pt x="145567" y="118045"/>
                        <a:pt x="62730" y="34810"/>
                      </a:cubicBezTo>
                      <a:cubicBezTo>
                        <a:pt x="52773" y="24853"/>
                        <a:pt x="42419" y="14897"/>
                        <a:pt x="32064" y="4940"/>
                      </a:cubicBezTo>
                      <a:cubicBezTo>
                        <a:pt x="14541" y="-10990"/>
                        <a:pt x="-11744" y="15295"/>
                        <a:pt x="5779" y="31624"/>
                      </a:cubicBezTo>
                      <a:lnTo>
                        <a:pt x="5779" y="31624"/>
                      </a:lnTo>
                      <a:close/>
                    </a:path>
                  </a:pathLst>
                </a:custGeom>
                <a:solidFill>
                  <a:srgbClr val="A86838"/>
                </a:solidFill>
                <a:ln w="3981" cap="flat">
                  <a:noFill/>
                  <a:prstDash val="solid"/>
                  <a:miter/>
                </a:ln>
              </p:spPr>
              <p:txBody>
                <a:bodyPr rtlCol="0" anchor="ctr"/>
                <a:lstStyle/>
                <a:p>
                  <a:endParaRPr lang="en-US"/>
                </a:p>
              </p:txBody>
            </p:sp>
            <p:sp>
              <p:nvSpPr>
                <p:cNvPr id="727" name="Hình tự do: Hình 726">
                  <a:extLst>
                    <a:ext uri="{FF2B5EF4-FFF2-40B4-BE49-F238E27FC236}">
                      <a16:creationId xmlns:a16="http://schemas.microsoft.com/office/drawing/2014/main" id="{D90CA808-50CB-023B-4E84-27BE9D723A47}"/>
                    </a:ext>
                  </a:extLst>
                </p:cNvPr>
                <p:cNvSpPr>
                  <a:spLocks/>
                </p:cNvSpPr>
                <p:nvPr/>
              </p:nvSpPr>
              <p:spPr>
                <a:xfrm>
                  <a:off x="1648611" y="1222996"/>
                  <a:ext cx="2792290" cy="1886602"/>
                </a:xfrm>
                <a:custGeom>
                  <a:avLst/>
                  <a:gdLst>
                    <a:gd name="connsiteX0" fmla="*/ 2785857 w 2792290"/>
                    <a:gd name="connsiteY0" fmla="*/ 299145 h 1886602"/>
                    <a:gd name="connsiteX1" fmla="*/ 2093286 w 2792290"/>
                    <a:gd name="connsiteY1" fmla="*/ 18373 h 1886602"/>
                    <a:gd name="connsiteX2" fmla="*/ 1321861 w 2792290"/>
                    <a:gd name="connsiteY2" fmla="*/ 64969 h 1886602"/>
                    <a:gd name="connsiteX3" fmla="*/ 628096 w 2792290"/>
                    <a:gd name="connsiteY3" fmla="*/ 399904 h 1886602"/>
                    <a:gd name="connsiteX4" fmla="*/ 150585 w 2792290"/>
                    <a:gd name="connsiteY4" fmla="*/ 1016009 h 1886602"/>
                    <a:gd name="connsiteX5" fmla="*/ 2034 w 2792290"/>
                    <a:gd name="connsiteY5" fmla="*/ 1773496 h 1886602"/>
                    <a:gd name="connsiteX6" fmla="*/ 10000 w 2792290"/>
                    <a:gd name="connsiteY6" fmla="*/ 1869078 h 1886602"/>
                    <a:gd name="connsiteX7" fmla="*/ 46639 w 2792290"/>
                    <a:gd name="connsiteY7" fmla="*/ 1869476 h 1886602"/>
                    <a:gd name="connsiteX8" fmla="*/ 145407 w 2792290"/>
                    <a:gd name="connsiteY8" fmla="*/ 1121149 h 1886602"/>
                    <a:gd name="connsiteX9" fmla="*/ 575924 w 2792290"/>
                    <a:gd name="connsiteY9" fmla="*/ 491902 h 1886602"/>
                    <a:gd name="connsiteX10" fmla="*/ 1238625 w 2792290"/>
                    <a:gd name="connsiteY10" fmla="*/ 126699 h 1886602"/>
                    <a:gd name="connsiteX11" fmla="*/ 1991731 w 2792290"/>
                    <a:gd name="connsiteY11" fmla="*/ 43862 h 1886602"/>
                    <a:gd name="connsiteX12" fmla="*/ 2686691 w 2792290"/>
                    <a:gd name="connsiteY12" fmla="*/ 273657 h 1886602"/>
                    <a:gd name="connsiteX13" fmla="*/ 2759970 w 2792290"/>
                    <a:gd name="connsiteY13" fmla="*/ 325430 h 1886602"/>
                    <a:gd name="connsiteX14" fmla="*/ 2785857 w 2792290"/>
                    <a:gd name="connsiteY14" fmla="*/ 299145 h 1886602"/>
                    <a:gd name="connsiteX15" fmla="*/ 2785857 w 2792290"/>
                    <a:gd name="connsiteY15" fmla="*/ 299145 h 18866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792290" h="1886602">
                      <a:moveTo>
                        <a:pt x="2785857" y="299145"/>
                      </a:moveTo>
                      <a:cubicBezTo>
                        <a:pt x="2585135" y="144621"/>
                        <a:pt x="2342994" y="53818"/>
                        <a:pt x="2093286" y="18373"/>
                      </a:cubicBezTo>
                      <a:cubicBezTo>
                        <a:pt x="1836410" y="-17868"/>
                        <a:pt x="1572763" y="452"/>
                        <a:pt x="1321861" y="64969"/>
                      </a:cubicBezTo>
                      <a:cubicBezTo>
                        <a:pt x="1071755" y="129089"/>
                        <a:pt x="830411" y="238610"/>
                        <a:pt x="628096" y="399904"/>
                      </a:cubicBezTo>
                      <a:cubicBezTo>
                        <a:pt x="422993" y="563190"/>
                        <a:pt x="258911" y="777453"/>
                        <a:pt x="150585" y="1016009"/>
                      </a:cubicBezTo>
                      <a:cubicBezTo>
                        <a:pt x="43055" y="1252176"/>
                        <a:pt x="-11506" y="1513832"/>
                        <a:pt x="2034" y="1773496"/>
                      </a:cubicBezTo>
                      <a:cubicBezTo>
                        <a:pt x="3627" y="1805356"/>
                        <a:pt x="6415" y="1837217"/>
                        <a:pt x="10000" y="1869078"/>
                      </a:cubicBezTo>
                      <a:cubicBezTo>
                        <a:pt x="12787" y="1892177"/>
                        <a:pt x="49427" y="1892575"/>
                        <a:pt x="46639" y="1869476"/>
                      </a:cubicBezTo>
                      <a:cubicBezTo>
                        <a:pt x="17168" y="1616184"/>
                        <a:pt x="53808" y="1358511"/>
                        <a:pt x="145407" y="1121149"/>
                      </a:cubicBezTo>
                      <a:cubicBezTo>
                        <a:pt x="237803" y="882194"/>
                        <a:pt x="386353" y="664347"/>
                        <a:pt x="575924" y="491902"/>
                      </a:cubicBezTo>
                      <a:cubicBezTo>
                        <a:pt x="765096" y="320651"/>
                        <a:pt x="995688" y="201174"/>
                        <a:pt x="1238625" y="126699"/>
                      </a:cubicBezTo>
                      <a:cubicBezTo>
                        <a:pt x="1481562" y="52225"/>
                        <a:pt x="1738439" y="21958"/>
                        <a:pt x="1991731" y="43862"/>
                      </a:cubicBezTo>
                      <a:cubicBezTo>
                        <a:pt x="2237057" y="64969"/>
                        <a:pt x="2479995" y="137851"/>
                        <a:pt x="2686691" y="273657"/>
                      </a:cubicBezTo>
                      <a:cubicBezTo>
                        <a:pt x="2711781" y="289985"/>
                        <a:pt x="2736074" y="307508"/>
                        <a:pt x="2759970" y="325430"/>
                      </a:cubicBezTo>
                      <a:cubicBezTo>
                        <a:pt x="2778290" y="338971"/>
                        <a:pt x="2804575" y="313482"/>
                        <a:pt x="2785857" y="299145"/>
                      </a:cubicBezTo>
                      <a:lnTo>
                        <a:pt x="2785857" y="299145"/>
                      </a:lnTo>
                      <a:close/>
                    </a:path>
                  </a:pathLst>
                </a:custGeom>
                <a:solidFill>
                  <a:srgbClr val="A86838"/>
                </a:solidFill>
                <a:ln w="3981" cap="flat">
                  <a:noFill/>
                  <a:prstDash val="solid"/>
                  <a:miter/>
                </a:ln>
              </p:spPr>
              <p:txBody>
                <a:bodyPr rtlCol="0" anchor="ctr"/>
                <a:lstStyle/>
                <a:p>
                  <a:endParaRPr lang="en-US"/>
                </a:p>
              </p:txBody>
            </p:sp>
            <p:grpSp>
              <p:nvGrpSpPr>
                <p:cNvPr id="728" name="Đồ họa 2">
                  <a:extLst>
                    <a:ext uri="{FF2B5EF4-FFF2-40B4-BE49-F238E27FC236}">
                      <a16:creationId xmlns:a16="http://schemas.microsoft.com/office/drawing/2014/main" id="{73C68482-9099-32DC-4710-8E97DBE186FE}"/>
                    </a:ext>
                  </a:extLst>
                </p:cNvPr>
                <p:cNvGrpSpPr>
                  <a:grpSpLocks/>
                </p:cNvGrpSpPr>
                <p:nvPr/>
              </p:nvGrpSpPr>
              <p:grpSpPr>
                <a:xfrm>
                  <a:off x="2197407" y="2597818"/>
                  <a:ext cx="2267100" cy="1419194"/>
                  <a:chOff x="2197407" y="2597818"/>
                  <a:chExt cx="2267100" cy="1419194"/>
                </a:xfrm>
              </p:grpSpPr>
              <p:grpSp>
                <p:nvGrpSpPr>
                  <p:cNvPr id="729" name="Đồ họa 2">
                    <a:extLst>
                      <a:ext uri="{FF2B5EF4-FFF2-40B4-BE49-F238E27FC236}">
                        <a16:creationId xmlns:a16="http://schemas.microsoft.com/office/drawing/2014/main" id="{5A74BAD0-C13D-793B-D92C-6360A135D068}"/>
                      </a:ext>
                    </a:extLst>
                  </p:cNvPr>
                  <p:cNvGrpSpPr>
                    <a:grpSpLocks/>
                  </p:cNvGrpSpPr>
                  <p:nvPr/>
                </p:nvGrpSpPr>
                <p:grpSpPr>
                  <a:xfrm>
                    <a:off x="2197407" y="3167027"/>
                    <a:ext cx="2267100" cy="849985"/>
                    <a:chOff x="2197407" y="3167027"/>
                    <a:chExt cx="2267100" cy="849985"/>
                  </a:xfrm>
                  <a:solidFill>
                    <a:srgbClr val="E88F6D"/>
                  </a:solidFill>
                </p:grpSpPr>
                <p:sp>
                  <p:nvSpPr>
                    <p:cNvPr id="744" name="Hình tự do: Hình 743">
                      <a:extLst>
                        <a:ext uri="{FF2B5EF4-FFF2-40B4-BE49-F238E27FC236}">
                          <a16:creationId xmlns:a16="http://schemas.microsoft.com/office/drawing/2014/main" id="{B247F192-08D3-613F-2380-6916E80E148F}"/>
                        </a:ext>
                      </a:extLst>
                    </p:cNvPr>
                    <p:cNvSpPr>
                      <a:spLocks/>
                    </p:cNvSpPr>
                    <p:nvPr/>
                  </p:nvSpPr>
                  <p:spPr>
                    <a:xfrm rot="351598">
                      <a:off x="3715642" y="3365387"/>
                      <a:ext cx="719272" cy="616518"/>
                    </a:xfrm>
                    <a:custGeom>
                      <a:avLst/>
                      <a:gdLst>
                        <a:gd name="connsiteX0" fmla="*/ 719272 w 719272"/>
                        <a:gd name="connsiteY0" fmla="*/ 308260 h 616518"/>
                        <a:gd name="connsiteX1" fmla="*/ 359636 w 719272"/>
                        <a:gd name="connsiteY1" fmla="*/ 616519 h 616518"/>
                        <a:gd name="connsiteX2" fmla="*/ 0 w 719272"/>
                        <a:gd name="connsiteY2" fmla="*/ 308260 h 616518"/>
                        <a:gd name="connsiteX3" fmla="*/ 359636 w 719272"/>
                        <a:gd name="connsiteY3" fmla="*/ 0 h 616518"/>
                        <a:gd name="connsiteX4" fmla="*/ 719272 w 719272"/>
                        <a:gd name="connsiteY4" fmla="*/ 308260 h 6165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9272" h="616518">
                          <a:moveTo>
                            <a:pt x="719272" y="308260"/>
                          </a:moveTo>
                          <a:cubicBezTo>
                            <a:pt x="719272" y="478507"/>
                            <a:pt x="558258" y="616519"/>
                            <a:pt x="359636" y="616519"/>
                          </a:cubicBezTo>
                          <a:cubicBezTo>
                            <a:pt x="161015" y="616519"/>
                            <a:pt x="0" y="478507"/>
                            <a:pt x="0" y="308260"/>
                          </a:cubicBezTo>
                          <a:cubicBezTo>
                            <a:pt x="0" y="138013"/>
                            <a:pt x="161015" y="0"/>
                            <a:pt x="359636" y="0"/>
                          </a:cubicBezTo>
                          <a:cubicBezTo>
                            <a:pt x="558258" y="0"/>
                            <a:pt x="719272" y="138012"/>
                            <a:pt x="719272" y="308260"/>
                          </a:cubicBezTo>
                          <a:close/>
                        </a:path>
                      </a:pathLst>
                    </a:custGeom>
                    <a:solidFill>
                      <a:srgbClr val="E88F6D"/>
                    </a:solidFill>
                    <a:ln w="3981" cap="flat">
                      <a:noFill/>
                      <a:prstDash val="solid"/>
                      <a:miter/>
                    </a:ln>
                  </p:spPr>
                  <p:txBody>
                    <a:bodyPr rtlCol="0" anchor="ctr"/>
                    <a:lstStyle/>
                    <a:p>
                      <a:endParaRPr lang="en-US"/>
                    </a:p>
                  </p:txBody>
                </p:sp>
                <p:sp>
                  <p:nvSpPr>
                    <p:cNvPr id="745" name="Hình tự do: Hình 744">
                      <a:extLst>
                        <a:ext uri="{FF2B5EF4-FFF2-40B4-BE49-F238E27FC236}">
                          <a16:creationId xmlns:a16="http://schemas.microsoft.com/office/drawing/2014/main" id="{B02B0A80-DD97-D7D0-25B3-C978B0FE4BA4}"/>
                        </a:ext>
                      </a:extLst>
                    </p:cNvPr>
                    <p:cNvSpPr>
                      <a:spLocks/>
                    </p:cNvSpPr>
                    <p:nvPr/>
                  </p:nvSpPr>
                  <p:spPr>
                    <a:xfrm rot="351598">
                      <a:off x="2226942" y="3203273"/>
                      <a:ext cx="741575" cy="616518"/>
                    </a:xfrm>
                    <a:custGeom>
                      <a:avLst/>
                      <a:gdLst>
                        <a:gd name="connsiteX0" fmla="*/ 741575 w 741575"/>
                        <a:gd name="connsiteY0" fmla="*/ 308260 h 616518"/>
                        <a:gd name="connsiteX1" fmla="*/ 370788 w 741575"/>
                        <a:gd name="connsiteY1" fmla="*/ 616519 h 616518"/>
                        <a:gd name="connsiteX2" fmla="*/ 0 w 741575"/>
                        <a:gd name="connsiteY2" fmla="*/ 308260 h 616518"/>
                        <a:gd name="connsiteX3" fmla="*/ 370788 w 741575"/>
                        <a:gd name="connsiteY3" fmla="*/ 0 h 616518"/>
                        <a:gd name="connsiteX4" fmla="*/ 741575 w 741575"/>
                        <a:gd name="connsiteY4" fmla="*/ 308260 h 6165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1575" h="616518">
                          <a:moveTo>
                            <a:pt x="741575" y="308260"/>
                          </a:moveTo>
                          <a:cubicBezTo>
                            <a:pt x="741575" y="478507"/>
                            <a:pt x="575568" y="616519"/>
                            <a:pt x="370788" y="616519"/>
                          </a:cubicBezTo>
                          <a:cubicBezTo>
                            <a:pt x="166007" y="616519"/>
                            <a:pt x="0" y="478507"/>
                            <a:pt x="0" y="308260"/>
                          </a:cubicBezTo>
                          <a:cubicBezTo>
                            <a:pt x="0" y="138013"/>
                            <a:pt x="166007" y="0"/>
                            <a:pt x="370788" y="0"/>
                          </a:cubicBezTo>
                          <a:cubicBezTo>
                            <a:pt x="575568" y="0"/>
                            <a:pt x="741575" y="138012"/>
                            <a:pt x="741575" y="308260"/>
                          </a:cubicBezTo>
                          <a:close/>
                        </a:path>
                      </a:pathLst>
                    </a:custGeom>
                    <a:solidFill>
                      <a:srgbClr val="E88F6D"/>
                    </a:solidFill>
                    <a:ln w="3981" cap="flat">
                      <a:noFill/>
                      <a:prstDash val="solid"/>
                      <a:miter/>
                    </a:ln>
                  </p:spPr>
                  <p:txBody>
                    <a:bodyPr rtlCol="0" anchor="ctr"/>
                    <a:lstStyle/>
                    <a:p>
                      <a:endParaRPr lang="en-US"/>
                    </a:p>
                  </p:txBody>
                </p:sp>
              </p:grpSp>
              <p:grpSp>
                <p:nvGrpSpPr>
                  <p:cNvPr id="730" name="Đồ họa 2">
                    <a:extLst>
                      <a:ext uri="{FF2B5EF4-FFF2-40B4-BE49-F238E27FC236}">
                        <a16:creationId xmlns:a16="http://schemas.microsoft.com/office/drawing/2014/main" id="{3A4ADE5F-B9D3-CA7D-617E-ED0FDE0AF27A}"/>
                      </a:ext>
                    </a:extLst>
                  </p:cNvPr>
                  <p:cNvGrpSpPr>
                    <a:grpSpLocks/>
                  </p:cNvGrpSpPr>
                  <p:nvPr/>
                </p:nvGrpSpPr>
                <p:grpSpPr>
                  <a:xfrm>
                    <a:off x="2506679" y="2695315"/>
                    <a:ext cx="620776" cy="711752"/>
                    <a:chOff x="2506679" y="2695315"/>
                    <a:chExt cx="620776" cy="711752"/>
                  </a:xfrm>
                </p:grpSpPr>
                <p:sp>
                  <p:nvSpPr>
                    <p:cNvPr id="740" name="Hình tự do: Hình 739">
                      <a:extLst>
                        <a:ext uri="{FF2B5EF4-FFF2-40B4-BE49-F238E27FC236}">
                          <a16:creationId xmlns:a16="http://schemas.microsoft.com/office/drawing/2014/main" id="{342DB9F3-A0B9-6F43-178F-3BEDF3E6F158}"/>
                        </a:ext>
                      </a:extLst>
                    </p:cNvPr>
                    <p:cNvSpPr>
                      <a:spLocks/>
                    </p:cNvSpPr>
                    <p:nvPr/>
                  </p:nvSpPr>
                  <p:spPr>
                    <a:xfrm rot="374413">
                      <a:off x="2540669" y="2723416"/>
                      <a:ext cx="552795" cy="655548"/>
                    </a:xfrm>
                    <a:custGeom>
                      <a:avLst/>
                      <a:gdLst>
                        <a:gd name="connsiteX0" fmla="*/ 552796 w 552795"/>
                        <a:gd name="connsiteY0" fmla="*/ 327774 h 655548"/>
                        <a:gd name="connsiteX1" fmla="*/ 276398 w 552795"/>
                        <a:gd name="connsiteY1" fmla="*/ 655549 h 655548"/>
                        <a:gd name="connsiteX2" fmla="*/ 0 w 552795"/>
                        <a:gd name="connsiteY2" fmla="*/ 327774 h 655548"/>
                        <a:gd name="connsiteX3" fmla="*/ 276398 w 552795"/>
                        <a:gd name="connsiteY3" fmla="*/ 0 h 655548"/>
                        <a:gd name="connsiteX4" fmla="*/ 552796 w 552795"/>
                        <a:gd name="connsiteY4" fmla="*/ 327774 h 6555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95" h="655548">
                          <a:moveTo>
                            <a:pt x="552796" y="327774"/>
                          </a:moveTo>
                          <a:cubicBezTo>
                            <a:pt x="552796" y="508799"/>
                            <a:pt x="429048" y="655549"/>
                            <a:pt x="276398" y="655549"/>
                          </a:cubicBezTo>
                          <a:cubicBezTo>
                            <a:pt x="123748" y="655549"/>
                            <a:pt x="0" y="508799"/>
                            <a:pt x="0" y="327774"/>
                          </a:cubicBezTo>
                          <a:cubicBezTo>
                            <a:pt x="0" y="146749"/>
                            <a:pt x="123748" y="0"/>
                            <a:pt x="276398" y="0"/>
                          </a:cubicBezTo>
                          <a:cubicBezTo>
                            <a:pt x="429048" y="0"/>
                            <a:pt x="552796" y="146750"/>
                            <a:pt x="552796" y="327774"/>
                          </a:cubicBezTo>
                          <a:close/>
                        </a:path>
                      </a:pathLst>
                    </a:custGeom>
                    <a:solidFill>
                      <a:srgbClr val="FFFFFF"/>
                    </a:solidFill>
                    <a:ln w="3981" cap="flat">
                      <a:noFill/>
                      <a:prstDash val="solid"/>
                      <a:miter/>
                    </a:ln>
                  </p:spPr>
                  <p:txBody>
                    <a:bodyPr rtlCol="0" anchor="ctr"/>
                    <a:lstStyle/>
                    <a:p>
                      <a:endParaRPr lang="en-US"/>
                    </a:p>
                  </p:txBody>
                </p:sp>
                <p:grpSp>
                  <p:nvGrpSpPr>
                    <p:cNvPr id="741" name="Đồ họa 2">
                      <a:extLst>
                        <a:ext uri="{FF2B5EF4-FFF2-40B4-BE49-F238E27FC236}">
                          <a16:creationId xmlns:a16="http://schemas.microsoft.com/office/drawing/2014/main" id="{972862C1-2AA3-436A-59C2-D2349D816B29}"/>
                        </a:ext>
                      </a:extLst>
                    </p:cNvPr>
                    <p:cNvGrpSpPr>
                      <a:grpSpLocks/>
                    </p:cNvGrpSpPr>
                    <p:nvPr/>
                  </p:nvGrpSpPr>
                  <p:grpSpPr>
                    <a:xfrm>
                      <a:off x="2545204" y="2763225"/>
                      <a:ext cx="551520" cy="614991"/>
                      <a:chOff x="2545204" y="2763225"/>
                      <a:chExt cx="551520" cy="614991"/>
                    </a:xfrm>
                  </p:grpSpPr>
                  <p:sp>
                    <p:nvSpPr>
                      <p:cNvPr id="742" name="Hình tự do: Hình 741">
                        <a:extLst>
                          <a:ext uri="{FF2B5EF4-FFF2-40B4-BE49-F238E27FC236}">
                            <a16:creationId xmlns:a16="http://schemas.microsoft.com/office/drawing/2014/main" id="{767103BE-FE29-2350-6853-4C6B1D35C1B1}"/>
                          </a:ext>
                        </a:extLst>
                      </p:cNvPr>
                      <p:cNvSpPr>
                        <a:spLocks/>
                      </p:cNvSpPr>
                      <p:nvPr/>
                    </p:nvSpPr>
                    <p:spPr>
                      <a:xfrm rot="-10425587">
                        <a:off x="2574437" y="2788349"/>
                        <a:ext cx="493055" cy="564743"/>
                      </a:xfrm>
                      <a:custGeom>
                        <a:avLst/>
                        <a:gdLst>
                          <a:gd name="connsiteX0" fmla="*/ 493056 w 493055"/>
                          <a:gd name="connsiteY0" fmla="*/ 282372 h 564743"/>
                          <a:gd name="connsiteX1" fmla="*/ 246528 w 493055"/>
                          <a:gd name="connsiteY1" fmla="*/ 564744 h 564743"/>
                          <a:gd name="connsiteX2" fmla="*/ 0 w 493055"/>
                          <a:gd name="connsiteY2" fmla="*/ 282372 h 564743"/>
                          <a:gd name="connsiteX3" fmla="*/ 246528 w 493055"/>
                          <a:gd name="connsiteY3" fmla="*/ 0 h 564743"/>
                          <a:gd name="connsiteX4" fmla="*/ 493056 w 493055"/>
                          <a:gd name="connsiteY4" fmla="*/ 282372 h 5647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55" h="564743">
                            <a:moveTo>
                              <a:pt x="493056" y="282372"/>
                            </a:moveTo>
                            <a:cubicBezTo>
                              <a:pt x="493056" y="438322"/>
                              <a:pt x="382681" y="564744"/>
                              <a:pt x="246528" y="564744"/>
                            </a:cubicBezTo>
                            <a:cubicBezTo>
                              <a:pt x="110374" y="564744"/>
                              <a:pt x="0" y="438322"/>
                              <a:pt x="0" y="282372"/>
                            </a:cubicBezTo>
                            <a:cubicBezTo>
                              <a:pt x="0" y="126422"/>
                              <a:pt x="110374" y="0"/>
                              <a:pt x="246528" y="0"/>
                            </a:cubicBezTo>
                            <a:cubicBezTo>
                              <a:pt x="382681" y="0"/>
                              <a:pt x="493056" y="126422"/>
                              <a:pt x="493056" y="282372"/>
                            </a:cubicBezTo>
                            <a:close/>
                          </a:path>
                        </a:pathLst>
                      </a:custGeom>
                      <a:solidFill>
                        <a:srgbClr val="7E4F37"/>
                      </a:solidFill>
                      <a:ln w="3981" cap="flat">
                        <a:noFill/>
                        <a:prstDash val="solid"/>
                        <a:miter/>
                      </a:ln>
                    </p:spPr>
                    <p:txBody>
                      <a:bodyPr rtlCol="0" anchor="ctr"/>
                      <a:lstStyle/>
                      <a:p>
                        <a:endParaRPr lang="en-US"/>
                      </a:p>
                    </p:txBody>
                  </p:sp>
                  <p:sp>
                    <p:nvSpPr>
                      <p:cNvPr id="743" name="Hình tự do: Hình 742">
                        <a:extLst>
                          <a:ext uri="{FF2B5EF4-FFF2-40B4-BE49-F238E27FC236}">
                            <a16:creationId xmlns:a16="http://schemas.microsoft.com/office/drawing/2014/main" id="{98DC5990-F316-CBB3-F567-C89EC89FA235}"/>
                          </a:ext>
                        </a:extLst>
                      </p:cNvPr>
                      <p:cNvSpPr>
                        <a:spLocks/>
                      </p:cNvSpPr>
                      <p:nvPr/>
                    </p:nvSpPr>
                    <p:spPr>
                      <a:xfrm>
                        <a:off x="2641618" y="2980888"/>
                        <a:ext cx="104140" cy="111274"/>
                      </a:xfrm>
                      <a:custGeom>
                        <a:avLst/>
                        <a:gdLst>
                          <a:gd name="connsiteX0" fmla="*/ 103439 w 104140"/>
                          <a:gd name="connsiteY0" fmla="*/ 14408 h 111274"/>
                          <a:gd name="connsiteX1" fmla="*/ 77154 w 104140"/>
                          <a:gd name="connsiteY1" fmla="*/ 71 h 111274"/>
                          <a:gd name="connsiteX2" fmla="*/ 28169 w 104140"/>
                          <a:gd name="connsiteY2" fmla="*/ 25161 h 111274"/>
                          <a:gd name="connsiteX3" fmla="*/ 689 w 104140"/>
                          <a:gd name="connsiteY3" fmla="*/ 77731 h 111274"/>
                          <a:gd name="connsiteX4" fmla="*/ 10247 w 104140"/>
                          <a:gd name="connsiteY4" fmla="*/ 109592 h 111274"/>
                          <a:gd name="connsiteX5" fmla="*/ 38125 w 104140"/>
                          <a:gd name="connsiteY5" fmla="*/ 104016 h 111274"/>
                          <a:gd name="connsiteX6" fmla="*/ 69189 w 104140"/>
                          <a:gd name="connsiteY6" fmla="*/ 77731 h 111274"/>
                          <a:gd name="connsiteX7" fmla="*/ 95474 w 104140"/>
                          <a:gd name="connsiteY7" fmla="*/ 45473 h 111274"/>
                          <a:gd name="connsiteX8" fmla="*/ 103439 w 104140"/>
                          <a:gd name="connsiteY8" fmla="*/ 14408 h 1112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4140" h="111274">
                            <a:moveTo>
                              <a:pt x="103439" y="14408"/>
                            </a:moveTo>
                            <a:cubicBezTo>
                              <a:pt x="101050" y="5248"/>
                              <a:pt x="91492" y="-726"/>
                              <a:pt x="77154" y="71"/>
                            </a:cubicBezTo>
                            <a:cubicBezTo>
                              <a:pt x="62817" y="868"/>
                              <a:pt x="44099" y="8833"/>
                              <a:pt x="28169" y="25161"/>
                            </a:cubicBezTo>
                            <a:cubicBezTo>
                              <a:pt x="12238" y="41490"/>
                              <a:pt x="3078" y="61801"/>
                              <a:pt x="689" y="77731"/>
                            </a:cubicBezTo>
                            <a:cubicBezTo>
                              <a:pt x="-1701" y="94060"/>
                              <a:pt x="2282" y="105609"/>
                              <a:pt x="10247" y="109592"/>
                            </a:cubicBezTo>
                            <a:cubicBezTo>
                              <a:pt x="18212" y="113575"/>
                              <a:pt x="27770" y="109990"/>
                              <a:pt x="38125" y="104016"/>
                            </a:cubicBezTo>
                            <a:cubicBezTo>
                              <a:pt x="48081" y="97644"/>
                              <a:pt x="58834" y="88882"/>
                              <a:pt x="69189" y="77731"/>
                            </a:cubicBezTo>
                            <a:cubicBezTo>
                              <a:pt x="79942" y="66978"/>
                              <a:pt x="89102" y="56225"/>
                              <a:pt x="95474" y="45473"/>
                            </a:cubicBezTo>
                            <a:cubicBezTo>
                              <a:pt x="101846" y="34720"/>
                              <a:pt x="105829" y="23967"/>
                              <a:pt x="103439" y="14408"/>
                            </a:cubicBezTo>
                            <a:close/>
                          </a:path>
                        </a:pathLst>
                      </a:custGeom>
                      <a:solidFill>
                        <a:srgbClr val="FFFFFF"/>
                      </a:solidFill>
                      <a:ln w="3981" cap="flat">
                        <a:noFill/>
                        <a:prstDash val="solid"/>
                        <a:miter/>
                      </a:ln>
                    </p:spPr>
                    <p:txBody>
                      <a:bodyPr rtlCol="0" anchor="ctr"/>
                      <a:lstStyle/>
                      <a:p>
                        <a:endParaRPr lang="en-US"/>
                      </a:p>
                    </p:txBody>
                  </p:sp>
                </p:grpSp>
              </p:grpSp>
              <p:grpSp>
                <p:nvGrpSpPr>
                  <p:cNvPr id="731" name="Đồ họa 2">
                    <a:extLst>
                      <a:ext uri="{FF2B5EF4-FFF2-40B4-BE49-F238E27FC236}">
                        <a16:creationId xmlns:a16="http://schemas.microsoft.com/office/drawing/2014/main" id="{A425AFEB-DC26-09D5-B50E-EB3FA12818A9}"/>
                      </a:ext>
                    </a:extLst>
                  </p:cNvPr>
                  <p:cNvGrpSpPr>
                    <a:grpSpLocks/>
                  </p:cNvGrpSpPr>
                  <p:nvPr/>
                </p:nvGrpSpPr>
                <p:grpSpPr>
                  <a:xfrm>
                    <a:off x="3652814" y="2820497"/>
                    <a:ext cx="620776" cy="711752"/>
                    <a:chOff x="3652814" y="2820497"/>
                    <a:chExt cx="620776" cy="711752"/>
                  </a:xfrm>
                </p:grpSpPr>
                <p:sp>
                  <p:nvSpPr>
                    <p:cNvPr id="736" name="Hình tự do: Hình 735">
                      <a:extLst>
                        <a:ext uri="{FF2B5EF4-FFF2-40B4-BE49-F238E27FC236}">
                          <a16:creationId xmlns:a16="http://schemas.microsoft.com/office/drawing/2014/main" id="{A56240A5-06B6-CBBA-82B9-1588F53A2981}"/>
                        </a:ext>
                      </a:extLst>
                    </p:cNvPr>
                    <p:cNvSpPr>
                      <a:spLocks/>
                    </p:cNvSpPr>
                    <p:nvPr/>
                  </p:nvSpPr>
                  <p:spPr>
                    <a:xfrm rot="-10425587">
                      <a:off x="3686805" y="2848598"/>
                      <a:ext cx="552795" cy="655548"/>
                    </a:xfrm>
                    <a:custGeom>
                      <a:avLst/>
                      <a:gdLst>
                        <a:gd name="connsiteX0" fmla="*/ 552796 w 552795"/>
                        <a:gd name="connsiteY0" fmla="*/ 327774 h 655548"/>
                        <a:gd name="connsiteX1" fmla="*/ 276398 w 552795"/>
                        <a:gd name="connsiteY1" fmla="*/ 655549 h 655548"/>
                        <a:gd name="connsiteX2" fmla="*/ 0 w 552795"/>
                        <a:gd name="connsiteY2" fmla="*/ 327774 h 655548"/>
                        <a:gd name="connsiteX3" fmla="*/ 276398 w 552795"/>
                        <a:gd name="connsiteY3" fmla="*/ 0 h 655548"/>
                        <a:gd name="connsiteX4" fmla="*/ 552796 w 552795"/>
                        <a:gd name="connsiteY4" fmla="*/ 327774 h 6555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95" h="655548">
                          <a:moveTo>
                            <a:pt x="552796" y="327774"/>
                          </a:moveTo>
                          <a:cubicBezTo>
                            <a:pt x="552796" y="508799"/>
                            <a:pt x="429048" y="655549"/>
                            <a:pt x="276398" y="655549"/>
                          </a:cubicBezTo>
                          <a:cubicBezTo>
                            <a:pt x="123748" y="655549"/>
                            <a:pt x="0" y="508799"/>
                            <a:pt x="0" y="327774"/>
                          </a:cubicBezTo>
                          <a:cubicBezTo>
                            <a:pt x="0" y="146749"/>
                            <a:pt x="123747" y="0"/>
                            <a:pt x="276398" y="0"/>
                          </a:cubicBezTo>
                          <a:cubicBezTo>
                            <a:pt x="429048" y="0"/>
                            <a:pt x="552796" y="146750"/>
                            <a:pt x="552796" y="327774"/>
                          </a:cubicBezTo>
                          <a:close/>
                        </a:path>
                      </a:pathLst>
                    </a:custGeom>
                    <a:solidFill>
                      <a:srgbClr val="FFFFFF"/>
                    </a:solidFill>
                    <a:ln w="3981" cap="flat">
                      <a:noFill/>
                      <a:prstDash val="solid"/>
                      <a:miter/>
                    </a:ln>
                  </p:spPr>
                  <p:txBody>
                    <a:bodyPr rtlCol="0" anchor="ctr"/>
                    <a:lstStyle/>
                    <a:p>
                      <a:endParaRPr lang="en-US"/>
                    </a:p>
                  </p:txBody>
                </p:sp>
                <p:grpSp>
                  <p:nvGrpSpPr>
                    <p:cNvPr id="737" name="Đồ họa 2">
                      <a:extLst>
                        <a:ext uri="{FF2B5EF4-FFF2-40B4-BE49-F238E27FC236}">
                          <a16:creationId xmlns:a16="http://schemas.microsoft.com/office/drawing/2014/main" id="{787561A1-C297-6F56-01DF-31A732E9878F}"/>
                        </a:ext>
                      </a:extLst>
                    </p:cNvPr>
                    <p:cNvGrpSpPr>
                      <a:grpSpLocks/>
                    </p:cNvGrpSpPr>
                    <p:nvPr/>
                  </p:nvGrpSpPr>
                  <p:grpSpPr>
                    <a:xfrm>
                      <a:off x="3685508" y="2887925"/>
                      <a:ext cx="551520" cy="614991"/>
                      <a:chOff x="3685508" y="2887925"/>
                      <a:chExt cx="551520" cy="614991"/>
                    </a:xfrm>
                  </p:grpSpPr>
                  <p:sp>
                    <p:nvSpPr>
                      <p:cNvPr id="738" name="Hình tự do: Hình 737">
                        <a:extLst>
                          <a:ext uri="{FF2B5EF4-FFF2-40B4-BE49-F238E27FC236}">
                            <a16:creationId xmlns:a16="http://schemas.microsoft.com/office/drawing/2014/main" id="{5397F6AC-92AF-8B6A-23BF-C7CACFDCEBE5}"/>
                          </a:ext>
                        </a:extLst>
                      </p:cNvPr>
                      <p:cNvSpPr>
                        <a:spLocks/>
                      </p:cNvSpPr>
                      <p:nvPr/>
                    </p:nvSpPr>
                    <p:spPr>
                      <a:xfrm rot="374413">
                        <a:off x="3714741" y="2913049"/>
                        <a:ext cx="493055" cy="564743"/>
                      </a:xfrm>
                      <a:custGeom>
                        <a:avLst/>
                        <a:gdLst>
                          <a:gd name="connsiteX0" fmla="*/ 493056 w 493055"/>
                          <a:gd name="connsiteY0" fmla="*/ 282372 h 564743"/>
                          <a:gd name="connsiteX1" fmla="*/ 246528 w 493055"/>
                          <a:gd name="connsiteY1" fmla="*/ 564744 h 564743"/>
                          <a:gd name="connsiteX2" fmla="*/ 0 w 493055"/>
                          <a:gd name="connsiteY2" fmla="*/ 282372 h 564743"/>
                          <a:gd name="connsiteX3" fmla="*/ 246528 w 493055"/>
                          <a:gd name="connsiteY3" fmla="*/ 0 h 564743"/>
                          <a:gd name="connsiteX4" fmla="*/ 493056 w 493055"/>
                          <a:gd name="connsiteY4" fmla="*/ 282372 h 5647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55" h="564743">
                            <a:moveTo>
                              <a:pt x="493056" y="282372"/>
                            </a:moveTo>
                            <a:cubicBezTo>
                              <a:pt x="493056" y="438322"/>
                              <a:pt x="382682" y="564744"/>
                              <a:pt x="246528" y="564744"/>
                            </a:cubicBezTo>
                            <a:cubicBezTo>
                              <a:pt x="110374" y="564744"/>
                              <a:pt x="0" y="438322"/>
                              <a:pt x="0" y="282372"/>
                            </a:cubicBezTo>
                            <a:cubicBezTo>
                              <a:pt x="0" y="126422"/>
                              <a:pt x="110374" y="0"/>
                              <a:pt x="246528" y="0"/>
                            </a:cubicBezTo>
                            <a:cubicBezTo>
                              <a:pt x="382681" y="0"/>
                              <a:pt x="493056" y="126422"/>
                              <a:pt x="493056" y="282372"/>
                            </a:cubicBezTo>
                            <a:close/>
                          </a:path>
                        </a:pathLst>
                      </a:custGeom>
                      <a:solidFill>
                        <a:srgbClr val="7E4F37"/>
                      </a:solidFill>
                      <a:ln w="3981" cap="flat">
                        <a:noFill/>
                        <a:prstDash val="solid"/>
                        <a:miter/>
                      </a:ln>
                    </p:spPr>
                    <p:txBody>
                      <a:bodyPr rtlCol="0" anchor="ctr"/>
                      <a:lstStyle/>
                      <a:p>
                        <a:endParaRPr lang="en-US"/>
                      </a:p>
                    </p:txBody>
                  </p:sp>
                  <p:sp>
                    <p:nvSpPr>
                      <p:cNvPr id="739" name="Hình tự do: Hình 738">
                        <a:extLst>
                          <a:ext uri="{FF2B5EF4-FFF2-40B4-BE49-F238E27FC236}">
                            <a16:creationId xmlns:a16="http://schemas.microsoft.com/office/drawing/2014/main" id="{AD9A5F5D-5BF3-84F1-9C2F-9A5F32D9CD65}"/>
                          </a:ext>
                        </a:extLst>
                      </p:cNvPr>
                      <p:cNvSpPr>
                        <a:spLocks/>
                      </p:cNvSpPr>
                      <p:nvPr/>
                    </p:nvSpPr>
                    <p:spPr>
                      <a:xfrm>
                        <a:off x="4049146" y="3128353"/>
                        <a:ext cx="89593" cy="123579"/>
                      </a:xfrm>
                      <a:custGeom>
                        <a:avLst/>
                        <a:gdLst>
                          <a:gd name="connsiteX0" fmla="*/ 2596 w 89593"/>
                          <a:gd name="connsiteY0" fmla="*/ 9918 h 123579"/>
                          <a:gd name="connsiteX1" fmla="*/ 31668 w 89593"/>
                          <a:gd name="connsiteY1" fmla="*/ 1555 h 123579"/>
                          <a:gd name="connsiteX2" fmla="*/ 73884 w 89593"/>
                          <a:gd name="connsiteY2" fmla="*/ 36601 h 123579"/>
                          <a:gd name="connsiteX3" fmla="*/ 89416 w 89593"/>
                          <a:gd name="connsiteY3" fmla="*/ 93950 h 123579"/>
                          <a:gd name="connsiteX4" fmla="*/ 73485 w 89593"/>
                          <a:gd name="connsiteY4" fmla="*/ 123023 h 123579"/>
                          <a:gd name="connsiteX5" fmla="*/ 47599 w 89593"/>
                          <a:gd name="connsiteY5" fmla="*/ 111474 h 123579"/>
                          <a:gd name="connsiteX6" fmla="*/ 22907 w 89593"/>
                          <a:gd name="connsiteY6" fmla="*/ 79215 h 123579"/>
                          <a:gd name="connsiteX7" fmla="*/ 4188 w 89593"/>
                          <a:gd name="connsiteY7" fmla="*/ 41779 h 123579"/>
                          <a:gd name="connsiteX8" fmla="*/ 2596 w 89593"/>
                          <a:gd name="connsiteY8" fmla="*/ 9918 h 1235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9593" h="123579">
                            <a:moveTo>
                              <a:pt x="2596" y="9918"/>
                            </a:moveTo>
                            <a:cubicBezTo>
                              <a:pt x="6976" y="1555"/>
                              <a:pt x="17729" y="-2428"/>
                              <a:pt x="31668" y="1555"/>
                            </a:cubicBezTo>
                            <a:cubicBezTo>
                              <a:pt x="45607" y="5139"/>
                              <a:pt x="61936" y="17087"/>
                              <a:pt x="73884" y="36601"/>
                            </a:cubicBezTo>
                            <a:cubicBezTo>
                              <a:pt x="85831" y="55718"/>
                              <a:pt x="90610" y="77622"/>
                              <a:pt x="89416" y="93950"/>
                            </a:cubicBezTo>
                            <a:cubicBezTo>
                              <a:pt x="88221" y="110279"/>
                              <a:pt x="81849" y="121032"/>
                              <a:pt x="73485" y="123023"/>
                            </a:cubicBezTo>
                            <a:cubicBezTo>
                              <a:pt x="65122" y="125413"/>
                              <a:pt x="55962" y="119837"/>
                              <a:pt x="47599" y="111474"/>
                            </a:cubicBezTo>
                            <a:cubicBezTo>
                              <a:pt x="39235" y="103111"/>
                              <a:pt x="30872" y="91959"/>
                              <a:pt x="22907" y="79215"/>
                            </a:cubicBezTo>
                            <a:cubicBezTo>
                              <a:pt x="14941" y="66471"/>
                              <a:pt x="8171" y="53726"/>
                              <a:pt x="4188" y="41779"/>
                            </a:cubicBezTo>
                            <a:cubicBezTo>
                              <a:pt x="-192" y="29831"/>
                              <a:pt x="-1785" y="18680"/>
                              <a:pt x="2596" y="9918"/>
                            </a:cubicBezTo>
                            <a:close/>
                          </a:path>
                        </a:pathLst>
                      </a:custGeom>
                      <a:solidFill>
                        <a:srgbClr val="FFFFFF"/>
                      </a:solidFill>
                      <a:ln w="3981" cap="flat">
                        <a:noFill/>
                        <a:prstDash val="solid"/>
                        <a:miter/>
                      </a:ln>
                    </p:spPr>
                    <p:txBody>
                      <a:bodyPr rtlCol="0" anchor="ctr"/>
                      <a:lstStyle/>
                      <a:p>
                        <a:endParaRPr lang="en-US"/>
                      </a:p>
                    </p:txBody>
                  </p:sp>
                </p:grpSp>
              </p:grpSp>
              <p:sp>
                <p:nvSpPr>
                  <p:cNvPr id="732" name="Hình tự do: Hình 731">
                    <a:extLst>
                      <a:ext uri="{FF2B5EF4-FFF2-40B4-BE49-F238E27FC236}">
                        <a16:creationId xmlns:a16="http://schemas.microsoft.com/office/drawing/2014/main" id="{1A89ACAF-86EB-B63E-F087-9EA2BC828CC9}"/>
                      </a:ext>
                    </a:extLst>
                  </p:cNvPr>
                  <p:cNvSpPr>
                    <a:spLocks/>
                  </p:cNvSpPr>
                  <p:nvPr/>
                </p:nvSpPr>
                <p:spPr>
                  <a:xfrm>
                    <a:off x="3286072" y="3282024"/>
                    <a:ext cx="190535" cy="199277"/>
                  </a:xfrm>
                  <a:custGeom>
                    <a:avLst/>
                    <a:gdLst>
                      <a:gd name="connsiteX0" fmla="*/ 185010 w 190535"/>
                      <a:gd name="connsiteY0" fmla="*/ 131444 h 199277"/>
                      <a:gd name="connsiteX1" fmla="*/ 188992 w 190535"/>
                      <a:gd name="connsiteY1" fmla="*/ 155738 h 199277"/>
                      <a:gd name="connsiteX2" fmla="*/ 185408 w 190535"/>
                      <a:gd name="connsiteY2" fmla="*/ 163703 h 199277"/>
                      <a:gd name="connsiteX3" fmla="*/ 179434 w 190535"/>
                      <a:gd name="connsiteY3" fmla="*/ 171668 h 199277"/>
                      <a:gd name="connsiteX4" fmla="*/ 160716 w 190535"/>
                      <a:gd name="connsiteY4" fmla="*/ 186802 h 199277"/>
                      <a:gd name="connsiteX5" fmla="*/ 147972 w 190535"/>
                      <a:gd name="connsiteY5" fmla="*/ 192776 h 199277"/>
                      <a:gd name="connsiteX6" fmla="*/ 133236 w 190535"/>
                      <a:gd name="connsiteY6" fmla="*/ 197156 h 199277"/>
                      <a:gd name="connsiteX7" fmla="*/ 7387 w 190535"/>
                      <a:gd name="connsiteY7" fmla="*/ 47810 h 199277"/>
                      <a:gd name="connsiteX8" fmla="*/ 14157 w 190535"/>
                      <a:gd name="connsiteY8" fmla="*/ 34269 h 199277"/>
                      <a:gd name="connsiteX9" fmla="*/ 22122 w 190535"/>
                      <a:gd name="connsiteY9" fmla="*/ 22720 h 199277"/>
                      <a:gd name="connsiteX10" fmla="*/ 40044 w 190535"/>
                      <a:gd name="connsiteY10" fmla="*/ 6789 h 199277"/>
                      <a:gd name="connsiteX11" fmla="*/ 48806 w 190535"/>
                      <a:gd name="connsiteY11" fmla="*/ 2408 h 199277"/>
                      <a:gd name="connsiteX12" fmla="*/ 57169 w 190535"/>
                      <a:gd name="connsiteY12" fmla="*/ 417 h 199277"/>
                      <a:gd name="connsiteX13" fmla="*/ 94207 w 190535"/>
                      <a:gd name="connsiteY13" fmla="*/ 53784 h 199277"/>
                      <a:gd name="connsiteX14" fmla="*/ 95800 w 190535"/>
                      <a:gd name="connsiteY14" fmla="*/ 59359 h 199277"/>
                      <a:gd name="connsiteX15" fmla="*/ 97791 w 190535"/>
                      <a:gd name="connsiteY15" fmla="*/ 64935 h 199277"/>
                      <a:gd name="connsiteX16" fmla="*/ 106951 w 190535"/>
                      <a:gd name="connsiteY16" fmla="*/ 82857 h 199277"/>
                      <a:gd name="connsiteX17" fmla="*/ 110934 w 190535"/>
                      <a:gd name="connsiteY17" fmla="*/ 88034 h 199277"/>
                      <a:gd name="connsiteX18" fmla="*/ 115315 w 190535"/>
                      <a:gd name="connsiteY18" fmla="*/ 92813 h 199277"/>
                      <a:gd name="connsiteX19" fmla="*/ 131245 w 190535"/>
                      <a:gd name="connsiteY19" fmla="*/ 105159 h 199277"/>
                      <a:gd name="connsiteX20" fmla="*/ 136422 w 190535"/>
                      <a:gd name="connsiteY20" fmla="*/ 107947 h 199277"/>
                      <a:gd name="connsiteX21" fmla="*/ 141600 w 190535"/>
                      <a:gd name="connsiteY21" fmla="*/ 110735 h 199277"/>
                      <a:gd name="connsiteX22" fmla="*/ 185010 w 190535"/>
                      <a:gd name="connsiteY22" fmla="*/ 131444 h 1992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90535" h="199277">
                        <a:moveTo>
                          <a:pt x="185010" y="131444"/>
                        </a:moveTo>
                        <a:cubicBezTo>
                          <a:pt x="190984" y="137816"/>
                          <a:pt x="191780" y="147374"/>
                          <a:pt x="188992" y="155738"/>
                        </a:cubicBezTo>
                        <a:cubicBezTo>
                          <a:pt x="188196" y="158127"/>
                          <a:pt x="187001" y="160915"/>
                          <a:pt x="185408" y="163703"/>
                        </a:cubicBezTo>
                        <a:cubicBezTo>
                          <a:pt x="183815" y="166491"/>
                          <a:pt x="181824" y="168880"/>
                          <a:pt x="179434" y="171668"/>
                        </a:cubicBezTo>
                        <a:cubicBezTo>
                          <a:pt x="174257" y="177642"/>
                          <a:pt x="167885" y="182421"/>
                          <a:pt x="160716" y="186802"/>
                        </a:cubicBezTo>
                        <a:cubicBezTo>
                          <a:pt x="156733" y="189191"/>
                          <a:pt x="152751" y="190784"/>
                          <a:pt x="147972" y="192776"/>
                        </a:cubicBezTo>
                        <a:cubicBezTo>
                          <a:pt x="143591" y="194369"/>
                          <a:pt x="138414" y="195962"/>
                          <a:pt x="133236" y="197156"/>
                        </a:cubicBezTo>
                        <a:cubicBezTo>
                          <a:pt x="48009" y="213883"/>
                          <a:pt x="-23677" y="128656"/>
                          <a:pt x="7387" y="47810"/>
                        </a:cubicBezTo>
                        <a:cubicBezTo>
                          <a:pt x="9378" y="43031"/>
                          <a:pt x="11768" y="38252"/>
                          <a:pt x="14157" y="34269"/>
                        </a:cubicBezTo>
                        <a:cubicBezTo>
                          <a:pt x="16945" y="30286"/>
                          <a:pt x="19335" y="26304"/>
                          <a:pt x="22122" y="22720"/>
                        </a:cubicBezTo>
                        <a:cubicBezTo>
                          <a:pt x="27300" y="16347"/>
                          <a:pt x="33274" y="10772"/>
                          <a:pt x="40044" y="6789"/>
                        </a:cubicBezTo>
                        <a:cubicBezTo>
                          <a:pt x="43230" y="4798"/>
                          <a:pt x="46018" y="3603"/>
                          <a:pt x="48806" y="2408"/>
                        </a:cubicBezTo>
                        <a:cubicBezTo>
                          <a:pt x="51992" y="1214"/>
                          <a:pt x="54780" y="815"/>
                          <a:pt x="57169" y="417"/>
                        </a:cubicBezTo>
                        <a:cubicBezTo>
                          <a:pt x="88631" y="-4362"/>
                          <a:pt x="87437" y="33074"/>
                          <a:pt x="94207" y="53784"/>
                        </a:cubicBezTo>
                        <a:cubicBezTo>
                          <a:pt x="94605" y="55775"/>
                          <a:pt x="95402" y="57766"/>
                          <a:pt x="95800" y="59359"/>
                        </a:cubicBezTo>
                        <a:cubicBezTo>
                          <a:pt x="96198" y="61351"/>
                          <a:pt x="96995" y="62944"/>
                          <a:pt x="97791" y="64935"/>
                        </a:cubicBezTo>
                        <a:cubicBezTo>
                          <a:pt x="100181" y="71307"/>
                          <a:pt x="103367" y="78077"/>
                          <a:pt x="106951" y="82857"/>
                        </a:cubicBezTo>
                        <a:cubicBezTo>
                          <a:pt x="108544" y="84848"/>
                          <a:pt x="109739" y="86441"/>
                          <a:pt x="110934" y="88034"/>
                        </a:cubicBezTo>
                        <a:cubicBezTo>
                          <a:pt x="112129" y="89229"/>
                          <a:pt x="113324" y="90822"/>
                          <a:pt x="115315" y="92813"/>
                        </a:cubicBezTo>
                        <a:cubicBezTo>
                          <a:pt x="119696" y="97592"/>
                          <a:pt x="125669" y="101575"/>
                          <a:pt x="131245" y="105159"/>
                        </a:cubicBezTo>
                        <a:cubicBezTo>
                          <a:pt x="132838" y="105955"/>
                          <a:pt x="134431" y="107150"/>
                          <a:pt x="136422" y="107947"/>
                        </a:cubicBezTo>
                        <a:cubicBezTo>
                          <a:pt x="138015" y="108743"/>
                          <a:pt x="140007" y="109938"/>
                          <a:pt x="141600" y="110735"/>
                        </a:cubicBezTo>
                        <a:cubicBezTo>
                          <a:pt x="156335" y="117505"/>
                          <a:pt x="173859" y="120293"/>
                          <a:pt x="185010" y="131444"/>
                        </a:cubicBezTo>
                        <a:close/>
                      </a:path>
                    </a:pathLst>
                  </a:custGeom>
                  <a:solidFill>
                    <a:srgbClr val="F1775B"/>
                  </a:solidFill>
                  <a:ln w="3981" cap="flat">
                    <a:noFill/>
                    <a:prstDash val="solid"/>
                    <a:miter/>
                  </a:ln>
                </p:spPr>
                <p:txBody>
                  <a:bodyPr rtlCol="0" anchor="ctr"/>
                  <a:lstStyle/>
                  <a:p>
                    <a:endParaRPr lang="en-US"/>
                  </a:p>
                </p:txBody>
              </p:sp>
              <p:sp>
                <p:nvSpPr>
                  <p:cNvPr id="733" name="Hình tự do: Hình 732">
                    <a:extLst>
                      <a:ext uri="{FF2B5EF4-FFF2-40B4-BE49-F238E27FC236}">
                        <a16:creationId xmlns:a16="http://schemas.microsoft.com/office/drawing/2014/main" id="{872EDD90-61F7-6087-8CDF-99C6D5139443}"/>
                      </a:ext>
                    </a:extLst>
                  </p:cNvPr>
                  <p:cNvSpPr>
                    <a:spLocks/>
                  </p:cNvSpPr>
                  <p:nvPr/>
                </p:nvSpPr>
                <p:spPr>
                  <a:xfrm>
                    <a:off x="2983333" y="3514540"/>
                    <a:ext cx="758623" cy="203118"/>
                  </a:xfrm>
                  <a:custGeom>
                    <a:avLst/>
                    <a:gdLst>
                      <a:gd name="connsiteX0" fmla="*/ 7449 w 758623"/>
                      <a:gd name="connsiteY0" fmla="*/ 99650 h 203118"/>
                      <a:gd name="connsiteX1" fmla="*/ 614394 w 758623"/>
                      <a:gd name="connsiteY1" fmla="*/ 135891 h 203118"/>
                      <a:gd name="connsiteX2" fmla="*/ 752988 w 758623"/>
                      <a:gd name="connsiteY2" fmla="*/ 33539 h 203118"/>
                      <a:gd name="connsiteX3" fmla="*/ 729889 w 758623"/>
                      <a:gd name="connsiteY3" fmla="*/ 4864 h 203118"/>
                      <a:gd name="connsiteX4" fmla="*/ 187860 w 758623"/>
                      <a:gd name="connsiteY4" fmla="*/ 145449 h 203118"/>
                      <a:gd name="connsiteX5" fmla="*/ 28955 w 758623"/>
                      <a:gd name="connsiteY5" fmla="*/ 70178 h 203118"/>
                      <a:gd name="connsiteX6" fmla="*/ 7449 w 758623"/>
                      <a:gd name="connsiteY6" fmla="*/ 99650 h 203118"/>
                      <a:gd name="connsiteX7" fmla="*/ 7449 w 758623"/>
                      <a:gd name="connsiteY7" fmla="*/ 99650 h 2031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58623" h="203118">
                        <a:moveTo>
                          <a:pt x="7449" y="99650"/>
                        </a:moveTo>
                        <a:cubicBezTo>
                          <a:pt x="185869" y="222313"/>
                          <a:pt x="422832" y="237845"/>
                          <a:pt x="614394" y="135891"/>
                        </a:cubicBezTo>
                        <a:cubicBezTo>
                          <a:pt x="665371" y="108810"/>
                          <a:pt x="712366" y="74559"/>
                          <a:pt x="752988" y="33539"/>
                        </a:cubicBezTo>
                        <a:cubicBezTo>
                          <a:pt x="769317" y="17210"/>
                          <a:pt x="746616" y="-11464"/>
                          <a:pt x="729889" y="4864"/>
                        </a:cubicBezTo>
                        <a:cubicBezTo>
                          <a:pt x="588906" y="145449"/>
                          <a:pt x="379422" y="201604"/>
                          <a:pt x="187860" y="145449"/>
                        </a:cubicBezTo>
                        <a:cubicBezTo>
                          <a:pt x="131308" y="128722"/>
                          <a:pt x="77543" y="103632"/>
                          <a:pt x="28955" y="70178"/>
                        </a:cubicBezTo>
                        <a:cubicBezTo>
                          <a:pt x="9839" y="57036"/>
                          <a:pt x="-11667" y="86507"/>
                          <a:pt x="7449" y="99650"/>
                        </a:cubicBezTo>
                        <a:lnTo>
                          <a:pt x="7449" y="99650"/>
                        </a:lnTo>
                        <a:close/>
                      </a:path>
                    </a:pathLst>
                  </a:custGeom>
                  <a:solidFill>
                    <a:srgbClr val="B83E3E"/>
                  </a:solidFill>
                  <a:ln w="3981" cap="flat">
                    <a:noFill/>
                    <a:prstDash val="solid"/>
                    <a:miter/>
                  </a:ln>
                </p:spPr>
                <p:txBody>
                  <a:bodyPr rtlCol="0" anchor="ctr"/>
                  <a:lstStyle/>
                  <a:p>
                    <a:endParaRPr lang="en-US"/>
                  </a:p>
                </p:txBody>
              </p:sp>
              <p:sp>
                <p:nvSpPr>
                  <p:cNvPr id="734" name="Hình tự do: Hình 733">
                    <a:extLst>
                      <a:ext uri="{FF2B5EF4-FFF2-40B4-BE49-F238E27FC236}">
                        <a16:creationId xmlns:a16="http://schemas.microsoft.com/office/drawing/2014/main" id="{E0DBADFC-10F9-BA02-F2F7-167035F42183}"/>
                      </a:ext>
                    </a:extLst>
                  </p:cNvPr>
                  <p:cNvSpPr>
                    <a:spLocks/>
                  </p:cNvSpPr>
                  <p:nvPr/>
                </p:nvSpPr>
                <p:spPr>
                  <a:xfrm>
                    <a:off x="3848599" y="2682237"/>
                    <a:ext cx="370189" cy="183132"/>
                  </a:xfrm>
                  <a:custGeom>
                    <a:avLst/>
                    <a:gdLst>
                      <a:gd name="connsiteX0" fmla="*/ 15165 w 370189"/>
                      <a:gd name="connsiteY0" fmla="*/ 35475 h 183132"/>
                      <a:gd name="connsiteX1" fmla="*/ 337355 w 370189"/>
                      <a:gd name="connsiteY1" fmla="*/ 177652 h 183132"/>
                      <a:gd name="connsiteX2" fmla="*/ 365233 w 370189"/>
                      <a:gd name="connsiteY2" fmla="*/ 155350 h 183132"/>
                      <a:gd name="connsiteX3" fmla="*/ 19147 w 370189"/>
                      <a:gd name="connsiteY3" fmla="*/ 30 h 183132"/>
                      <a:gd name="connsiteX4" fmla="*/ 15165 w 370189"/>
                      <a:gd name="connsiteY4" fmla="*/ 35475 h 183132"/>
                      <a:gd name="connsiteX5" fmla="*/ 15165 w 370189"/>
                      <a:gd name="connsiteY5" fmla="*/ 35475 h 183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0189" h="183132">
                        <a:moveTo>
                          <a:pt x="15165" y="35475"/>
                        </a:moveTo>
                        <a:cubicBezTo>
                          <a:pt x="135439" y="43041"/>
                          <a:pt x="251331" y="93222"/>
                          <a:pt x="337355" y="177652"/>
                        </a:cubicBezTo>
                        <a:cubicBezTo>
                          <a:pt x="353684" y="193583"/>
                          <a:pt x="381562" y="171280"/>
                          <a:pt x="365233" y="155350"/>
                        </a:cubicBezTo>
                        <a:cubicBezTo>
                          <a:pt x="272439" y="64149"/>
                          <a:pt x="149378" y="7995"/>
                          <a:pt x="19147" y="30"/>
                        </a:cubicBezTo>
                        <a:cubicBezTo>
                          <a:pt x="-3554" y="-1165"/>
                          <a:pt x="-7536" y="34280"/>
                          <a:pt x="15165" y="35475"/>
                        </a:cubicBezTo>
                        <a:lnTo>
                          <a:pt x="15165" y="35475"/>
                        </a:lnTo>
                        <a:close/>
                      </a:path>
                    </a:pathLst>
                  </a:custGeom>
                  <a:solidFill>
                    <a:srgbClr val="935C33"/>
                  </a:solidFill>
                  <a:ln w="3981" cap="flat">
                    <a:noFill/>
                    <a:prstDash val="solid"/>
                    <a:miter/>
                  </a:ln>
                </p:spPr>
                <p:txBody>
                  <a:bodyPr rtlCol="0" anchor="ctr"/>
                  <a:lstStyle/>
                  <a:p>
                    <a:endParaRPr lang="en-US"/>
                  </a:p>
                </p:txBody>
              </p:sp>
              <p:sp>
                <p:nvSpPr>
                  <p:cNvPr id="735" name="Hình tự do: Hình 734">
                    <a:extLst>
                      <a:ext uri="{FF2B5EF4-FFF2-40B4-BE49-F238E27FC236}">
                        <a16:creationId xmlns:a16="http://schemas.microsoft.com/office/drawing/2014/main" id="{782C1240-8A0D-27E0-6073-C8D709E40C9E}"/>
                      </a:ext>
                    </a:extLst>
                  </p:cNvPr>
                  <p:cNvSpPr>
                    <a:spLocks/>
                  </p:cNvSpPr>
                  <p:nvPr/>
                </p:nvSpPr>
                <p:spPr>
                  <a:xfrm>
                    <a:off x="2661345" y="2597818"/>
                    <a:ext cx="399801" cy="82961"/>
                  </a:xfrm>
                  <a:custGeom>
                    <a:avLst/>
                    <a:gdLst>
                      <a:gd name="connsiteX0" fmla="*/ 23575 w 399801"/>
                      <a:gd name="connsiteY0" fmla="*/ 81262 h 82961"/>
                      <a:gd name="connsiteX1" fmla="*/ 374839 w 399801"/>
                      <a:gd name="connsiteY1" fmla="*/ 54976 h 82961"/>
                      <a:gd name="connsiteX2" fmla="*/ 388778 w 399801"/>
                      <a:gd name="connsiteY2" fmla="*/ 22320 h 82961"/>
                      <a:gd name="connsiteX3" fmla="*/ 10433 w 399801"/>
                      <a:gd name="connsiteY3" fmla="*/ 48206 h 82961"/>
                      <a:gd name="connsiteX4" fmla="*/ 23575 w 399801"/>
                      <a:gd name="connsiteY4" fmla="*/ 81262 h 82961"/>
                      <a:gd name="connsiteX5" fmla="*/ 23575 w 399801"/>
                      <a:gd name="connsiteY5" fmla="*/ 81262 h 82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9801" h="82961">
                        <a:moveTo>
                          <a:pt x="23575" y="81262"/>
                        </a:moveTo>
                        <a:cubicBezTo>
                          <a:pt x="133096" y="31081"/>
                          <a:pt x="258946" y="21125"/>
                          <a:pt x="374839" y="54976"/>
                        </a:cubicBezTo>
                        <a:cubicBezTo>
                          <a:pt x="396743" y="61349"/>
                          <a:pt x="410682" y="28692"/>
                          <a:pt x="388778" y="22320"/>
                        </a:cubicBezTo>
                        <a:cubicBezTo>
                          <a:pt x="264123" y="-14320"/>
                          <a:pt x="128715" y="-5957"/>
                          <a:pt x="10433" y="48206"/>
                        </a:cubicBezTo>
                        <a:cubicBezTo>
                          <a:pt x="-10276" y="57366"/>
                          <a:pt x="2866" y="90820"/>
                          <a:pt x="23575" y="81262"/>
                        </a:cubicBezTo>
                        <a:lnTo>
                          <a:pt x="23575" y="81262"/>
                        </a:lnTo>
                        <a:close/>
                      </a:path>
                    </a:pathLst>
                  </a:custGeom>
                  <a:solidFill>
                    <a:srgbClr val="935C33"/>
                  </a:solidFill>
                  <a:ln w="3981" cap="flat">
                    <a:noFill/>
                    <a:prstDash val="solid"/>
                    <a:miter/>
                  </a:ln>
                </p:spPr>
                <p:txBody>
                  <a:bodyPr rtlCol="0" anchor="ctr"/>
                  <a:lstStyle/>
                  <a:p>
                    <a:endParaRPr lang="en-US"/>
                  </a:p>
                </p:txBody>
              </p:sp>
            </p:grpSp>
          </p:grpSp>
          <p:grpSp>
            <p:nvGrpSpPr>
              <p:cNvPr id="700" name="Đồ họa 2">
                <a:extLst>
                  <a:ext uri="{FF2B5EF4-FFF2-40B4-BE49-F238E27FC236}">
                    <a16:creationId xmlns:a16="http://schemas.microsoft.com/office/drawing/2014/main" id="{23E789B5-D65F-9D6D-10B7-857CDE77AE7D}"/>
                  </a:ext>
                </a:extLst>
              </p:cNvPr>
              <p:cNvGrpSpPr>
                <a:grpSpLocks/>
              </p:cNvGrpSpPr>
              <p:nvPr/>
            </p:nvGrpSpPr>
            <p:grpSpPr>
              <a:xfrm>
                <a:off x="2808750" y="4546022"/>
                <a:ext cx="1159385" cy="620567"/>
                <a:chOff x="2808750" y="4546022"/>
                <a:chExt cx="1159385" cy="620567"/>
              </a:xfrm>
            </p:grpSpPr>
            <p:grpSp>
              <p:nvGrpSpPr>
                <p:cNvPr id="701" name="Đồ họa 2">
                  <a:extLst>
                    <a:ext uri="{FF2B5EF4-FFF2-40B4-BE49-F238E27FC236}">
                      <a16:creationId xmlns:a16="http://schemas.microsoft.com/office/drawing/2014/main" id="{EEDF5185-8451-A17A-FDBD-731AB6A15210}"/>
                    </a:ext>
                  </a:extLst>
                </p:cNvPr>
                <p:cNvGrpSpPr>
                  <a:grpSpLocks/>
                </p:cNvGrpSpPr>
                <p:nvPr/>
              </p:nvGrpSpPr>
              <p:grpSpPr>
                <a:xfrm>
                  <a:off x="3287483" y="4679319"/>
                  <a:ext cx="201521" cy="455004"/>
                  <a:chOff x="3287483" y="4679319"/>
                  <a:chExt cx="201521" cy="455004"/>
                </a:xfrm>
              </p:grpSpPr>
              <p:grpSp>
                <p:nvGrpSpPr>
                  <p:cNvPr id="712" name="Đồ họa 2">
                    <a:extLst>
                      <a:ext uri="{FF2B5EF4-FFF2-40B4-BE49-F238E27FC236}">
                        <a16:creationId xmlns:a16="http://schemas.microsoft.com/office/drawing/2014/main" id="{F3389233-5F4D-2364-8C0D-15AAE3F605C0}"/>
                      </a:ext>
                    </a:extLst>
                  </p:cNvPr>
                  <p:cNvGrpSpPr>
                    <a:grpSpLocks/>
                  </p:cNvGrpSpPr>
                  <p:nvPr/>
                </p:nvGrpSpPr>
                <p:grpSpPr>
                  <a:xfrm>
                    <a:off x="3287483" y="4679319"/>
                    <a:ext cx="106455" cy="455004"/>
                    <a:chOff x="3287483" y="4679319"/>
                    <a:chExt cx="106455" cy="455004"/>
                  </a:xfrm>
                </p:grpSpPr>
                <p:sp>
                  <p:nvSpPr>
                    <p:cNvPr id="718" name="Hình tự do: Hình 717">
                      <a:extLst>
                        <a:ext uri="{FF2B5EF4-FFF2-40B4-BE49-F238E27FC236}">
                          <a16:creationId xmlns:a16="http://schemas.microsoft.com/office/drawing/2014/main" id="{6316C980-28E4-6ABB-D0BB-6E3F2F77966B}"/>
                        </a:ext>
                      </a:extLst>
                    </p:cNvPr>
                    <p:cNvSpPr>
                      <a:spLocks/>
                    </p:cNvSpPr>
                    <p:nvPr/>
                  </p:nvSpPr>
                  <p:spPr>
                    <a:xfrm>
                      <a:off x="3358713" y="4818619"/>
                      <a:ext cx="31189" cy="204208"/>
                    </a:xfrm>
                    <a:custGeom>
                      <a:avLst/>
                      <a:gdLst>
                        <a:gd name="connsiteX0" fmla="*/ 25150 w 31189"/>
                        <a:gd name="connsiteY0" fmla="*/ 204208 h 204208"/>
                        <a:gd name="connsiteX1" fmla="*/ 31124 w 31189"/>
                        <a:gd name="connsiteY1" fmla="*/ 5876 h 204208"/>
                        <a:gd name="connsiteX2" fmla="*/ 458 w 31189"/>
                        <a:gd name="connsiteY2" fmla="*/ 28975 h 204208"/>
                        <a:gd name="connsiteX3" fmla="*/ 25150 w 31189"/>
                        <a:gd name="connsiteY3" fmla="*/ 204208 h 204208"/>
                      </a:gdLst>
                      <a:ahLst/>
                      <a:cxnLst>
                        <a:cxn ang="0">
                          <a:pos x="connsiteX0" y="connsiteY0"/>
                        </a:cxn>
                        <a:cxn ang="0">
                          <a:pos x="connsiteX1" y="connsiteY1"/>
                        </a:cxn>
                        <a:cxn ang="0">
                          <a:pos x="connsiteX2" y="connsiteY2"/>
                        </a:cxn>
                        <a:cxn ang="0">
                          <a:pos x="connsiteX3" y="connsiteY3"/>
                        </a:cxn>
                      </a:cxnLst>
                      <a:rect l="l" t="t" r="r" b="b"/>
                      <a:pathLst>
                        <a:path w="31189" h="204208">
                          <a:moveTo>
                            <a:pt x="25150" y="204208"/>
                          </a:moveTo>
                          <a:cubicBezTo>
                            <a:pt x="25150" y="204208"/>
                            <a:pt x="31921" y="19417"/>
                            <a:pt x="31124" y="5876"/>
                          </a:cubicBezTo>
                          <a:cubicBezTo>
                            <a:pt x="30328" y="-7665"/>
                            <a:pt x="2848" y="3088"/>
                            <a:pt x="458" y="28975"/>
                          </a:cubicBezTo>
                          <a:cubicBezTo>
                            <a:pt x="-1931" y="54862"/>
                            <a:pt x="4839" y="189473"/>
                            <a:pt x="25150" y="204208"/>
                          </a:cubicBezTo>
                          <a:close/>
                        </a:path>
                      </a:pathLst>
                    </a:custGeom>
                    <a:solidFill>
                      <a:srgbClr val="E6967A"/>
                    </a:solidFill>
                    <a:ln w="3981" cap="flat">
                      <a:noFill/>
                      <a:prstDash val="solid"/>
                      <a:miter/>
                    </a:ln>
                  </p:spPr>
                  <p:txBody>
                    <a:bodyPr rtlCol="0" anchor="ctr"/>
                    <a:lstStyle/>
                    <a:p>
                      <a:endParaRPr lang="en-US"/>
                    </a:p>
                  </p:txBody>
                </p:sp>
                <p:sp>
                  <p:nvSpPr>
                    <p:cNvPr id="719" name="Hình tự do: Hình 718">
                      <a:extLst>
                        <a:ext uri="{FF2B5EF4-FFF2-40B4-BE49-F238E27FC236}">
                          <a16:creationId xmlns:a16="http://schemas.microsoft.com/office/drawing/2014/main" id="{C308325E-C3F0-3E87-1703-D41412CB3AB5}"/>
                        </a:ext>
                      </a:extLst>
                    </p:cNvPr>
                    <p:cNvSpPr>
                      <a:spLocks/>
                    </p:cNvSpPr>
                    <p:nvPr/>
                  </p:nvSpPr>
                  <p:spPr>
                    <a:xfrm>
                      <a:off x="3322916" y="4679319"/>
                      <a:ext cx="71022" cy="317546"/>
                    </a:xfrm>
                    <a:custGeom>
                      <a:avLst/>
                      <a:gdLst>
                        <a:gd name="connsiteX0" fmla="*/ 48202 w 71022"/>
                        <a:gd name="connsiteY0" fmla="*/ 302089 h 317546"/>
                        <a:gd name="connsiteX1" fmla="*/ 69310 w 71022"/>
                        <a:gd name="connsiteY1" fmla="*/ 53975 h 317546"/>
                        <a:gd name="connsiteX2" fmla="*/ 35857 w 71022"/>
                        <a:gd name="connsiteY2" fmla="*/ 19724 h 317546"/>
                        <a:gd name="connsiteX3" fmla="*/ 13 w 71022"/>
                        <a:gd name="connsiteY3" fmla="*/ 296115 h 317546"/>
                        <a:gd name="connsiteX4" fmla="*/ 48202 w 71022"/>
                        <a:gd name="connsiteY4" fmla="*/ 302089 h 3175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022" h="317546">
                          <a:moveTo>
                            <a:pt x="48202" y="302089"/>
                          </a:moveTo>
                          <a:cubicBezTo>
                            <a:pt x="48202" y="302089"/>
                            <a:pt x="60150" y="97385"/>
                            <a:pt x="69310" y="53975"/>
                          </a:cubicBezTo>
                          <a:cubicBezTo>
                            <a:pt x="79665" y="4989"/>
                            <a:pt x="39839" y="-20101"/>
                            <a:pt x="35857" y="19724"/>
                          </a:cubicBezTo>
                          <a:cubicBezTo>
                            <a:pt x="31874" y="59152"/>
                            <a:pt x="412" y="285760"/>
                            <a:pt x="13" y="296115"/>
                          </a:cubicBezTo>
                          <a:cubicBezTo>
                            <a:pt x="-783" y="306470"/>
                            <a:pt x="34263" y="335144"/>
                            <a:pt x="48202" y="302089"/>
                          </a:cubicBezTo>
                          <a:close/>
                        </a:path>
                      </a:pathLst>
                    </a:custGeom>
                    <a:solidFill>
                      <a:srgbClr val="E6967A"/>
                    </a:solidFill>
                    <a:ln w="3981" cap="flat">
                      <a:noFill/>
                      <a:prstDash val="solid"/>
                      <a:miter/>
                    </a:ln>
                  </p:spPr>
                  <p:txBody>
                    <a:bodyPr rtlCol="0" anchor="ctr"/>
                    <a:lstStyle/>
                    <a:p>
                      <a:endParaRPr lang="en-US"/>
                    </a:p>
                  </p:txBody>
                </p:sp>
                <p:sp>
                  <p:nvSpPr>
                    <p:cNvPr id="720" name="Hình tự do: Hình 719">
                      <a:extLst>
                        <a:ext uri="{FF2B5EF4-FFF2-40B4-BE49-F238E27FC236}">
                          <a16:creationId xmlns:a16="http://schemas.microsoft.com/office/drawing/2014/main" id="{967078D5-7173-DA06-F647-D2FD844245B6}"/>
                        </a:ext>
                      </a:extLst>
                    </p:cNvPr>
                    <p:cNvSpPr>
                      <a:spLocks/>
                    </p:cNvSpPr>
                    <p:nvPr/>
                  </p:nvSpPr>
                  <p:spPr>
                    <a:xfrm>
                      <a:off x="3288686" y="4688034"/>
                      <a:ext cx="86461" cy="397319"/>
                    </a:xfrm>
                    <a:custGeom>
                      <a:avLst/>
                      <a:gdLst>
                        <a:gd name="connsiteX0" fmla="*/ 67697 w 86461"/>
                        <a:gd name="connsiteY0" fmla="*/ 307712 h 397319"/>
                        <a:gd name="connsiteX1" fmla="*/ 84424 w 86461"/>
                        <a:gd name="connsiteY1" fmla="*/ 41675 h 397319"/>
                        <a:gd name="connsiteX2" fmla="*/ 58139 w 86461"/>
                        <a:gd name="connsiteY2" fmla="*/ 18178 h 397319"/>
                        <a:gd name="connsiteX3" fmla="*/ 2781 w 86461"/>
                        <a:gd name="connsiteY3" fmla="*/ 262708 h 397319"/>
                        <a:gd name="connsiteX4" fmla="*/ 31456 w 86461"/>
                        <a:gd name="connsiteY4" fmla="*/ 397320 h 397319"/>
                        <a:gd name="connsiteX5" fmla="*/ 67697 w 86461"/>
                        <a:gd name="connsiteY5" fmla="*/ 307712 h 3973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6461" h="397319">
                          <a:moveTo>
                            <a:pt x="67697" y="307712"/>
                          </a:moveTo>
                          <a:cubicBezTo>
                            <a:pt x="67697" y="307712"/>
                            <a:pt x="70485" y="85484"/>
                            <a:pt x="84424" y="41675"/>
                          </a:cubicBezTo>
                          <a:cubicBezTo>
                            <a:pt x="93186" y="13797"/>
                            <a:pt x="71680" y="-22444"/>
                            <a:pt x="58139" y="18178"/>
                          </a:cubicBezTo>
                          <a:cubicBezTo>
                            <a:pt x="50970" y="39684"/>
                            <a:pt x="20703" y="185048"/>
                            <a:pt x="2781" y="262708"/>
                          </a:cubicBezTo>
                          <a:cubicBezTo>
                            <a:pt x="-11158" y="323244"/>
                            <a:pt x="31854" y="391346"/>
                            <a:pt x="31456" y="397320"/>
                          </a:cubicBezTo>
                          <a:cubicBezTo>
                            <a:pt x="31456" y="397320"/>
                            <a:pt x="55749" y="342360"/>
                            <a:pt x="67697" y="307712"/>
                          </a:cubicBezTo>
                          <a:close/>
                        </a:path>
                      </a:pathLst>
                    </a:custGeom>
                    <a:solidFill>
                      <a:srgbClr val="E8C2AC"/>
                    </a:solidFill>
                    <a:ln w="3981" cap="flat">
                      <a:noFill/>
                      <a:prstDash val="solid"/>
                      <a:miter/>
                    </a:ln>
                  </p:spPr>
                  <p:txBody>
                    <a:bodyPr rtlCol="0" anchor="ctr"/>
                    <a:lstStyle/>
                    <a:p>
                      <a:endParaRPr lang="en-US"/>
                    </a:p>
                  </p:txBody>
                </p:sp>
                <p:sp>
                  <p:nvSpPr>
                    <p:cNvPr id="721" name="Hình tự do: Hình 720">
                      <a:extLst>
                        <a:ext uri="{FF2B5EF4-FFF2-40B4-BE49-F238E27FC236}">
                          <a16:creationId xmlns:a16="http://schemas.microsoft.com/office/drawing/2014/main" id="{9872E965-941E-0CFB-9005-62B9FDBD647F}"/>
                        </a:ext>
                      </a:extLst>
                    </p:cNvPr>
                    <p:cNvSpPr>
                      <a:spLocks/>
                    </p:cNvSpPr>
                    <p:nvPr/>
                  </p:nvSpPr>
                  <p:spPr>
                    <a:xfrm>
                      <a:off x="3287483" y="4739105"/>
                      <a:ext cx="96398" cy="395219"/>
                    </a:xfrm>
                    <a:custGeom>
                      <a:avLst/>
                      <a:gdLst>
                        <a:gd name="connsiteX0" fmla="*/ 60139 w 96398"/>
                        <a:gd name="connsiteY0" fmla="*/ 390853 h 395219"/>
                        <a:gd name="connsiteX1" fmla="*/ 2 w 96398"/>
                        <a:gd name="connsiteY1" fmla="*/ 341071 h 395219"/>
                        <a:gd name="connsiteX2" fmla="*/ 70892 w 96398"/>
                        <a:gd name="connsiteY2" fmla="*/ 13305 h 395219"/>
                        <a:gd name="connsiteX3" fmla="*/ 95982 w 96398"/>
                        <a:gd name="connsiteY3" fmla="*/ 39988 h 395219"/>
                        <a:gd name="connsiteX4" fmla="*/ 90804 w 96398"/>
                        <a:gd name="connsiteY4" fmla="*/ 211637 h 395219"/>
                        <a:gd name="connsiteX5" fmla="*/ 60139 w 96398"/>
                        <a:gd name="connsiteY5" fmla="*/ 390853 h 3952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398" h="395219">
                          <a:moveTo>
                            <a:pt x="60139" y="390853"/>
                          </a:moveTo>
                          <a:cubicBezTo>
                            <a:pt x="18720" y="403598"/>
                            <a:pt x="2" y="388862"/>
                            <a:pt x="2" y="341071"/>
                          </a:cubicBezTo>
                          <a:cubicBezTo>
                            <a:pt x="-396" y="293678"/>
                            <a:pt x="70493" y="44369"/>
                            <a:pt x="70892" y="13305"/>
                          </a:cubicBezTo>
                          <a:cubicBezTo>
                            <a:pt x="71290" y="-18157"/>
                            <a:pt x="97575" y="12508"/>
                            <a:pt x="95982" y="39988"/>
                          </a:cubicBezTo>
                          <a:cubicBezTo>
                            <a:pt x="94389" y="67468"/>
                            <a:pt x="83238" y="174998"/>
                            <a:pt x="90804" y="211637"/>
                          </a:cubicBezTo>
                          <a:cubicBezTo>
                            <a:pt x="98371" y="248675"/>
                            <a:pt x="105540" y="376914"/>
                            <a:pt x="60139" y="390853"/>
                          </a:cubicBezTo>
                          <a:close/>
                        </a:path>
                      </a:pathLst>
                    </a:custGeom>
                    <a:solidFill>
                      <a:srgbClr val="F4CCB5"/>
                    </a:solidFill>
                    <a:ln w="3981" cap="flat">
                      <a:noFill/>
                      <a:prstDash val="solid"/>
                      <a:miter/>
                    </a:ln>
                  </p:spPr>
                  <p:txBody>
                    <a:bodyPr rtlCol="0" anchor="ctr"/>
                    <a:lstStyle/>
                    <a:p>
                      <a:endParaRPr lang="en-US"/>
                    </a:p>
                  </p:txBody>
                </p:sp>
              </p:grpSp>
              <p:grpSp>
                <p:nvGrpSpPr>
                  <p:cNvPr id="713" name="Đồ họa 2">
                    <a:extLst>
                      <a:ext uri="{FF2B5EF4-FFF2-40B4-BE49-F238E27FC236}">
                        <a16:creationId xmlns:a16="http://schemas.microsoft.com/office/drawing/2014/main" id="{B83696D4-3189-3FEB-B5D7-D43713B74D26}"/>
                      </a:ext>
                    </a:extLst>
                  </p:cNvPr>
                  <p:cNvGrpSpPr>
                    <a:grpSpLocks/>
                  </p:cNvGrpSpPr>
                  <p:nvPr/>
                </p:nvGrpSpPr>
                <p:grpSpPr>
                  <a:xfrm>
                    <a:off x="3382947" y="4679319"/>
                    <a:ext cx="106057" cy="455004"/>
                    <a:chOff x="3382947" y="4679319"/>
                    <a:chExt cx="106057" cy="455004"/>
                  </a:xfrm>
                </p:grpSpPr>
                <p:sp>
                  <p:nvSpPr>
                    <p:cNvPr id="714" name="Hình tự do: Hình 713">
                      <a:extLst>
                        <a:ext uri="{FF2B5EF4-FFF2-40B4-BE49-F238E27FC236}">
                          <a16:creationId xmlns:a16="http://schemas.microsoft.com/office/drawing/2014/main" id="{0FFF2792-DB80-5317-641B-132817E1FAC8}"/>
                        </a:ext>
                      </a:extLst>
                    </p:cNvPr>
                    <p:cNvSpPr>
                      <a:spLocks/>
                    </p:cNvSpPr>
                    <p:nvPr/>
                  </p:nvSpPr>
                  <p:spPr>
                    <a:xfrm>
                      <a:off x="3386586" y="4818619"/>
                      <a:ext cx="31206" cy="204208"/>
                    </a:xfrm>
                    <a:custGeom>
                      <a:avLst/>
                      <a:gdLst>
                        <a:gd name="connsiteX0" fmla="*/ 6039 w 31206"/>
                        <a:gd name="connsiteY0" fmla="*/ 204208 h 204208"/>
                        <a:gd name="connsiteX1" fmla="*/ 65 w 31206"/>
                        <a:gd name="connsiteY1" fmla="*/ 5876 h 204208"/>
                        <a:gd name="connsiteX2" fmla="*/ 30731 w 31206"/>
                        <a:gd name="connsiteY2" fmla="*/ 28975 h 204208"/>
                        <a:gd name="connsiteX3" fmla="*/ 6039 w 31206"/>
                        <a:gd name="connsiteY3" fmla="*/ 204208 h 204208"/>
                      </a:gdLst>
                      <a:ahLst/>
                      <a:cxnLst>
                        <a:cxn ang="0">
                          <a:pos x="connsiteX0" y="connsiteY0"/>
                        </a:cxn>
                        <a:cxn ang="0">
                          <a:pos x="connsiteX1" y="connsiteY1"/>
                        </a:cxn>
                        <a:cxn ang="0">
                          <a:pos x="connsiteX2" y="connsiteY2"/>
                        </a:cxn>
                        <a:cxn ang="0">
                          <a:pos x="connsiteX3" y="connsiteY3"/>
                        </a:cxn>
                      </a:cxnLst>
                      <a:rect l="l" t="t" r="r" b="b"/>
                      <a:pathLst>
                        <a:path w="31206" h="204208">
                          <a:moveTo>
                            <a:pt x="6039" y="204208"/>
                          </a:moveTo>
                          <a:cubicBezTo>
                            <a:pt x="6039" y="204208"/>
                            <a:pt x="-731" y="19417"/>
                            <a:pt x="65" y="5876"/>
                          </a:cubicBezTo>
                          <a:cubicBezTo>
                            <a:pt x="862" y="-7665"/>
                            <a:pt x="28341" y="3088"/>
                            <a:pt x="30731" y="28975"/>
                          </a:cubicBezTo>
                          <a:cubicBezTo>
                            <a:pt x="33121" y="54862"/>
                            <a:pt x="26748" y="189473"/>
                            <a:pt x="6039" y="204208"/>
                          </a:cubicBezTo>
                          <a:close/>
                        </a:path>
                      </a:pathLst>
                    </a:custGeom>
                    <a:solidFill>
                      <a:srgbClr val="E6967A"/>
                    </a:solidFill>
                    <a:ln w="3981" cap="flat">
                      <a:noFill/>
                      <a:prstDash val="solid"/>
                      <a:miter/>
                    </a:ln>
                  </p:spPr>
                  <p:txBody>
                    <a:bodyPr rtlCol="0" anchor="ctr"/>
                    <a:lstStyle/>
                    <a:p>
                      <a:endParaRPr lang="en-US"/>
                    </a:p>
                  </p:txBody>
                </p:sp>
                <p:sp>
                  <p:nvSpPr>
                    <p:cNvPr id="715" name="Hình tự do: Hình 714">
                      <a:extLst>
                        <a:ext uri="{FF2B5EF4-FFF2-40B4-BE49-F238E27FC236}">
                          <a16:creationId xmlns:a16="http://schemas.microsoft.com/office/drawing/2014/main" id="{D71BB975-F334-F9DF-BE36-613821EB5B82}"/>
                        </a:ext>
                      </a:extLst>
                    </p:cNvPr>
                    <p:cNvSpPr>
                      <a:spLocks/>
                    </p:cNvSpPr>
                    <p:nvPr/>
                  </p:nvSpPr>
                  <p:spPr>
                    <a:xfrm>
                      <a:off x="3382947" y="4679319"/>
                      <a:ext cx="71012" cy="317546"/>
                    </a:xfrm>
                    <a:custGeom>
                      <a:avLst/>
                      <a:gdLst>
                        <a:gd name="connsiteX0" fmla="*/ 22820 w 71012"/>
                        <a:gd name="connsiteY0" fmla="*/ 302089 h 317546"/>
                        <a:gd name="connsiteX1" fmla="*/ 1712 w 71012"/>
                        <a:gd name="connsiteY1" fmla="*/ 53975 h 317546"/>
                        <a:gd name="connsiteX2" fmla="*/ 35166 w 71012"/>
                        <a:gd name="connsiteY2" fmla="*/ 19724 h 317546"/>
                        <a:gd name="connsiteX3" fmla="*/ 71009 w 71012"/>
                        <a:gd name="connsiteY3" fmla="*/ 296115 h 317546"/>
                        <a:gd name="connsiteX4" fmla="*/ 22820 w 71012"/>
                        <a:gd name="connsiteY4" fmla="*/ 302089 h 3175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012" h="317546">
                          <a:moveTo>
                            <a:pt x="22820" y="302089"/>
                          </a:moveTo>
                          <a:cubicBezTo>
                            <a:pt x="22820" y="302089"/>
                            <a:pt x="10872" y="97385"/>
                            <a:pt x="1712" y="53975"/>
                          </a:cubicBezTo>
                          <a:cubicBezTo>
                            <a:pt x="-8642" y="4989"/>
                            <a:pt x="31183" y="-20101"/>
                            <a:pt x="35166" y="19724"/>
                          </a:cubicBezTo>
                          <a:cubicBezTo>
                            <a:pt x="39148" y="59152"/>
                            <a:pt x="70611" y="285760"/>
                            <a:pt x="71009" y="296115"/>
                          </a:cubicBezTo>
                          <a:cubicBezTo>
                            <a:pt x="71408" y="306470"/>
                            <a:pt x="36361" y="335144"/>
                            <a:pt x="22820" y="302089"/>
                          </a:cubicBezTo>
                          <a:close/>
                        </a:path>
                      </a:pathLst>
                    </a:custGeom>
                    <a:solidFill>
                      <a:srgbClr val="E6967A"/>
                    </a:solidFill>
                    <a:ln w="3981" cap="flat">
                      <a:noFill/>
                      <a:prstDash val="solid"/>
                      <a:miter/>
                    </a:ln>
                  </p:spPr>
                  <p:txBody>
                    <a:bodyPr rtlCol="0" anchor="ctr"/>
                    <a:lstStyle/>
                    <a:p>
                      <a:endParaRPr lang="en-US"/>
                    </a:p>
                  </p:txBody>
                </p:sp>
                <p:sp>
                  <p:nvSpPr>
                    <p:cNvPr id="716" name="Hình tự do: Hình 715">
                      <a:extLst>
                        <a:ext uri="{FF2B5EF4-FFF2-40B4-BE49-F238E27FC236}">
                          <a16:creationId xmlns:a16="http://schemas.microsoft.com/office/drawing/2014/main" id="{4A4811AD-8B5B-D27F-C0FF-F345BA401390}"/>
                        </a:ext>
                      </a:extLst>
                    </p:cNvPr>
                    <p:cNvSpPr>
                      <a:spLocks/>
                    </p:cNvSpPr>
                    <p:nvPr/>
                  </p:nvSpPr>
                  <p:spPr>
                    <a:xfrm>
                      <a:off x="3401738" y="4688034"/>
                      <a:ext cx="86461" cy="397319"/>
                    </a:xfrm>
                    <a:custGeom>
                      <a:avLst/>
                      <a:gdLst>
                        <a:gd name="connsiteX0" fmla="*/ 18765 w 86461"/>
                        <a:gd name="connsiteY0" fmla="*/ 307712 h 397319"/>
                        <a:gd name="connsiteX1" fmla="*/ 2038 w 86461"/>
                        <a:gd name="connsiteY1" fmla="*/ 41675 h 397319"/>
                        <a:gd name="connsiteX2" fmla="*/ 28323 w 86461"/>
                        <a:gd name="connsiteY2" fmla="*/ 18178 h 397319"/>
                        <a:gd name="connsiteX3" fmla="*/ 83681 w 86461"/>
                        <a:gd name="connsiteY3" fmla="*/ 262708 h 397319"/>
                        <a:gd name="connsiteX4" fmla="*/ 55006 w 86461"/>
                        <a:gd name="connsiteY4" fmla="*/ 397320 h 397319"/>
                        <a:gd name="connsiteX5" fmla="*/ 18765 w 86461"/>
                        <a:gd name="connsiteY5" fmla="*/ 307712 h 3973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6461" h="397319">
                          <a:moveTo>
                            <a:pt x="18765" y="307712"/>
                          </a:moveTo>
                          <a:cubicBezTo>
                            <a:pt x="18765" y="307712"/>
                            <a:pt x="15977" y="85484"/>
                            <a:pt x="2038" y="41675"/>
                          </a:cubicBezTo>
                          <a:cubicBezTo>
                            <a:pt x="-6724" y="13797"/>
                            <a:pt x="14782" y="-22444"/>
                            <a:pt x="28323" y="18178"/>
                          </a:cubicBezTo>
                          <a:cubicBezTo>
                            <a:pt x="35492" y="39684"/>
                            <a:pt x="65759" y="185048"/>
                            <a:pt x="83681" y="262708"/>
                          </a:cubicBezTo>
                          <a:cubicBezTo>
                            <a:pt x="97620" y="323244"/>
                            <a:pt x="54608" y="391346"/>
                            <a:pt x="55006" y="397320"/>
                          </a:cubicBezTo>
                          <a:cubicBezTo>
                            <a:pt x="55006" y="397320"/>
                            <a:pt x="30314" y="342360"/>
                            <a:pt x="18765" y="307712"/>
                          </a:cubicBezTo>
                          <a:close/>
                        </a:path>
                      </a:pathLst>
                    </a:custGeom>
                    <a:solidFill>
                      <a:srgbClr val="E8C2AC"/>
                    </a:solidFill>
                    <a:ln w="3981" cap="flat">
                      <a:noFill/>
                      <a:prstDash val="solid"/>
                      <a:miter/>
                    </a:ln>
                  </p:spPr>
                  <p:txBody>
                    <a:bodyPr rtlCol="0" anchor="ctr"/>
                    <a:lstStyle/>
                    <a:p>
                      <a:endParaRPr lang="en-US"/>
                    </a:p>
                  </p:txBody>
                </p:sp>
                <p:sp>
                  <p:nvSpPr>
                    <p:cNvPr id="717" name="Hình tự do: Hình 716">
                      <a:extLst>
                        <a:ext uri="{FF2B5EF4-FFF2-40B4-BE49-F238E27FC236}">
                          <a16:creationId xmlns:a16="http://schemas.microsoft.com/office/drawing/2014/main" id="{2C611437-5521-B361-1C37-C98956DB5982}"/>
                        </a:ext>
                      </a:extLst>
                    </p:cNvPr>
                    <p:cNvSpPr>
                      <a:spLocks/>
                    </p:cNvSpPr>
                    <p:nvPr/>
                  </p:nvSpPr>
                  <p:spPr>
                    <a:xfrm>
                      <a:off x="3392607" y="4739105"/>
                      <a:ext cx="96398" cy="395219"/>
                    </a:xfrm>
                    <a:custGeom>
                      <a:avLst/>
                      <a:gdLst>
                        <a:gd name="connsiteX0" fmla="*/ 36259 w 96398"/>
                        <a:gd name="connsiteY0" fmla="*/ 390853 h 395219"/>
                        <a:gd name="connsiteX1" fmla="*/ 96397 w 96398"/>
                        <a:gd name="connsiteY1" fmla="*/ 341071 h 395219"/>
                        <a:gd name="connsiteX2" fmla="*/ 25506 w 96398"/>
                        <a:gd name="connsiteY2" fmla="*/ 13305 h 395219"/>
                        <a:gd name="connsiteX3" fmla="*/ 416 w 96398"/>
                        <a:gd name="connsiteY3" fmla="*/ 39988 h 395219"/>
                        <a:gd name="connsiteX4" fmla="*/ 5594 w 96398"/>
                        <a:gd name="connsiteY4" fmla="*/ 211637 h 395219"/>
                        <a:gd name="connsiteX5" fmla="*/ 36259 w 96398"/>
                        <a:gd name="connsiteY5" fmla="*/ 390853 h 3952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398" h="395219">
                          <a:moveTo>
                            <a:pt x="36259" y="390853"/>
                          </a:moveTo>
                          <a:cubicBezTo>
                            <a:pt x="77678" y="403598"/>
                            <a:pt x="96397" y="388862"/>
                            <a:pt x="96397" y="341071"/>
                          </a:cubicBezTo>
                          <a:cubicBezTo>
                            <a:pt x="96795" y="293678"/>
                            <a:pt x="25905" y="44369"/>
                            <a:pt x="25506" y="13305"/>
                          </a:cubicBezTo>
                          <a:cubicBezTo>
                            <a:pt x="25108" y="-18157"/>
                            <a:pt x="-1177" y="12508"/>
                            <a:pt x="416" y="39988"/>
                          </a:cubicBezTo>
                          <a:cubicBezTo>
                            <a:pt x="2009" y="67468"/>
                            <a:pt x="13161" y="174998"/>
                            <a:pt x="5594" y="211637"/>
                          </a:cubicBezTo>
                          <a:cubicBezTo>
                            <a:pt x="-1973" y="248675"/>
                            <a:pt x="-9142" y="376914"/>
                            <a:pt x="36259" y="390853"/>
                          </a:cubicBezTo>
                          <a:close/>
                        </a:path>
                      </a:pathLst>
                    </a:custGeom>
                    <a:solidFill>
                      <a:srgbClr val="F4CCB5"/>
                    </a:solidFill>
                    <a:ln w="3981" cap="flat">
                      <a:noFill/>
                      <a:prstDash val="solid"/>
                      <a:miter/>
                    </a:ln>
                  </p:spPr>
                  <p:txBody>
                    <a:bodyPr rtlCol="0" anchor="ctr"/>
                    <a:lstStyle/>
                    <a:p>
                      <a:endParaRPr lang="en-US"/>
                    </a:p>
                  </p:txBody>
                </p:sp>
              </p:grpSp>
            </p:grpSp>
            <p:grpSp>
              <p:nvGrpSpPr>
                <p:cNvPr id="702" name="Đồ họa 2">
                  <a:extLst>
                    <a:ext uri="{FF2B5EF4-FFF2-40B4-BE49-F238E27FC236}">
                      <a16:creationId xmlns:a16="http://schemas.microsoft.com/office/drawing/2014/main" id="{B273466A-A4E6-1AFD-C9B7-B7142D5941A4}"/>
                    </a:ext>
                  </a:extLst>
                </p:cNvPr>
                <p:cNvGrpSpPr>
                  <a:grpSpLocks/>
                </p:cNvGrpSpPr>
                <p:nvPr/>
              </p:nvGrpSpPr>
              <p:grpSpPr>
                <a:xfrm>
                  <a:off x="3472675" y="4546022"/>
                  <a:ext cx="495461" cy="620567"/>
                  <a:chOff x="3472675" y="4546022"/>
                  <a:chExt cx="495461" cy="620567"/>
                </a:xfrm>
              </p:grpSpPr>
              <p:sp>
                <p:nvSpPr>
                  <p:cNvPr id="708" name="Hình tự do: Hình 707">
                    <a:extLst>
                      <a:ext uri="{FF2B5EF4-FFF2-40B4-BE49-F238E27FC236}">
                        <a16:creationId xmlns:a16="http://schemas.microsoft.com/office/drawing/2014/main" id="{C5657419-5300-D657-8CCB-4F37A1F931D5}"/>
                      </a:ext>
                    </a:extLst>
                  </p:cNvPr>
                  <p:cNvSpPr>
                    <a:spLocks/>
                  </p:cNvSpPr>
                  <p:nvPr/>
                </p:nvSpPr>
                <p:spPr>
                  <a:xfrm>
                    <a:off x="3473073" y="4546022"/>
                    <a:ext cx="495063" cy="620567"/>
                  </a:xfrm>
                  <a:custGeom>
                    <a:avLst/>
                    <a:gdLst>
                      <a:gd name="connsiteX0" fmla="*/ 402240 w 495063"/>
                      <a:gd name="connsiteY0" fmla="*/ 11641 h 620567"/>
                      <a:gd name="connsiteX1" fmla="*/ 493441 w 495063"/>
                      <a:gd name="connsiteY1" fmla="*/ 421846 h 620567"/>
                      <a:gd name="connsiteX2" fmla="*/ 329359 w 495063"/>
                      <a:gd name="connsiteY2" fmla="*/ 604248 h 620567"/>
                      <a:gd name="connsiteX3" fmla="*/ 14735 w 495063"/>
                      <a:gd name="connsiteY3" fmla="*/ 613408 h 620567"/>
                      <a:gd name="connsiteX4" fmla="*/ 0 w 495063"/>
                      <a:gd name="connsiteY4" fmla="*/ 436184 h 620567"/>
                      <a:gd name="connsiteX5" fmla="*/ 48189 w 495063"/>
                      <a:gd name="connsiteY5" fmla="*/ 397154 h 620567"/>
                      <a:gd name="connsiteX6" fmla="*/ 275196 w 495063"/>
                      <a:gd name="connsiteY6" fmla="*/ 380826 h 620567"/>
                      <a:gd name="connsiteX7" fmla="*/ 315420 w 495063"/>
                      <a:gd name="connsiteY7" fmla="*/ 104833 h 620567"/>
                      <a:gd name="connsiteX8" fmla="*/ 402240 w 495063"/>
                      <a:gd name="connsiteY8" fmla="*/ 11641 h 620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5063" h="620567">
                        <a:moveTo>
                          <a:pt x="402240" y="11641"/>
                        </a:moveTo>
                        <a:cubicBezTo>
                          <a:pt x="440473" y="84920"/>
                          <a:pt x="481494" y="341398"/>
                          <a:pt x="493441" y="421846"/>
                        </a:cubicBezTo>
                        <a:cubicBezTo>
                          <a:pt x="509770" y="530172"/>
                          <a:pt x="399054" y="593097"/>
                          <a:pt x="329359" y="604248"/>
                        </a:cubicBezTo>
                        <a:cubicBezTo>
                          <a:pt x="217847" y="621772"/>
                          <a:pt x="26683" y="625754"/>
                          <a:pt x="14735" y="613408"/>
                        </a:cubicBezTo>
                        <a:cubicBezTo>
                          <a:pt x="2389" y="601062"/>
                          <a:pt x="0" y="465257"/>
                          <a:pt x="0" y="436184"/>
                        </a:cubicBezTo>
                        <a:cubicBezTo>
                          <a:pt x="0" y="407111"/>
                          <a:pt x="21506" y="402730"/>
                          <a:pt x="48189" y="397154"/>
                        </a:cubicBezTo>
                        <a:cubicBezTo>
                          <a:pt x="72085" y="392375"/>
                          <a:pt x="184393" y="402730"/>
                          <a:pt x="275196" y="380826"/>
                        </a:cubicBezTo>
                        <a:cubicBezTo>
                          <a:pt x="290330" y="334230"/>
                          <a:pt x="307853" y="160589"/>
                          <a:pt x="315420" y="104833"/>
                        </a:cubicBezTo>
                        <a:cubicBezTo>
                          <a:pt x="320996" y="60228"/>
                          <a:pt x="379141" y="-32566"/>
                          <a:pt x="402240" y="11641"/>
                        </a:cubicBezTo>
                        <a:close/>
                      </a:path>
                    </a:pathLst>
                  </a:custGeom>
                  <a:solidFill>
                    <a:srgbClr val="EBF4FD"/>
                  </a:solidFill>
                  <a:ln w="3981" cap="flat">
                    <a:noFill/>
                    <a:prstDash val="solid"/>
                    <a:miter/>
                  </a:ln>
                </p:spPr>
                <p:txBody>
                  <a:bodyPr rtlCol="0" anchor="ctr"/>
                  <a:lstStyle/>
                  <a:p>
                    <a:endParaRPr lang="en-US"/>
                  </a:p>
                </p:txBody>
              </p:sp>
              <p:sp>
                <p:nvSpPr>
                  <p:cNvPr id="709" name="Hình tự do: Hình 708">
                    <a:extLst>
                      <a:ext uri="{FF2B5EF4-FFF2-40B4-BE49-F238E27FC236}">
                        <a16:creationId xmlns:a16="http://schemas.microsoft.com/office/drawing/2014/main" id="{C72E1510-BD86-BC48-9B15-55ACF0650E07}"/>
                      </a:ext>
                    </a:extLst>
                  </p:cNvPr>
                  <p:cNvSpPr>
                    <a:spLocks/>
                  </p:cNvSpPr>
                  <p:nvPr/>
                </p:nvSpPr>
                <p:spPr>
                  <a:xfrm>
                    <a:off x="3472675" y="4980795"/>
                    <a:ext cx="187181" cy="185327"/>
                  </a:xfrm>
                  <a:custGeom>
                    <a:avLst/>
                    <a:gdLst>
                      <a:gd name="connsiteX0" fmla="*/ 0 w 187181"/>
                      <a:gd name="connsiteY0" fmla="*/ 1012 h 185327"/>
                      <a:gd name="connsiteX1" fmla="*/ 14736 w 187181"/>
                      <a:gd name="connsiteY1" fmla="*/ 178237 h 185327"/>
                      <a:gd name="connsiteX2" fmla="*/ 187181 w 187181"/>
                      <a:gd name="connsiteY2" fmla="*/ 182618 h 185327"/>
                      <a:gd name="connsiteX3" fmla="*/ 39428 w 187181"/>
                      <a:gd name="connsiteY3" fmla="*/ 161909 h 185327"/>
                      <a:gd name="connsiteX4" fmla="*/ 0 w 187181"/>
                      <a:gd name="connsiteY4" fmla="*/ 1012 h 1853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7181" h="185327">
                        <a:moveTo>
                          <a:pt x="0" y="1012"/>
                        </a:moveTo>
                        <a:cubicBezTo>
                          <a:pt x="0" y="30085"/>
                          <a:pt x="2390" y="165891"/>
                          <a:pt x="14736" y="178237"/>
                        </a:cubicBezTo>
                        <a:cubicBezTo>
                          <a:pt x="22303" y="185804"/>
                          <a:pt x="101954" y="187397"/>
                          <a:pt x="187181" y="182618"/>
                        </a:cubicBezTo>
                        <a:cubicBezTo>
                          <a:pt x="138992" y="181025"/>
                          <a:pt x="79652" y="179432"/>
                          <a:pt x="39428" y="161909"/>
                        </a:cubicBezTo>
                        <a:cubicBezTo>
                          <a:pt x="0" y="145181"/>
                          <a:pt x="0" y="-14122"/>
                          <a:pt x="0" y="1012"/>
                        </a:cubicBezTo>
                        <a:close/>
                      </a:path>
                    </a:pathLst>
                  </a:custGeom>
                  <a:solidFill>
                    <a:srgbClr val="CDE3F9"/>
                  </a:solidFill>
                  <a:ln w="3981" cap="flat">
                    <a:noFill/>
                    <a:prstDash val="solid"/>
                    <a:miter/>
                  </a:ln>
                </p:spPr>
                <p:txBody>
                  <a:bodyPr rtlCol="0" anchor="ctr"/>
                  <a:lstStyle/>
                  <a:p>
                    <a:endParaRPr lang="en-US"/>
                  </a:p>
                </p:txBody>
              </p:sp>
              <p:sp>
                <p:nvSpPr>
                  <p:cNvPr id="710" name="Hình tự do: Hình 709">
                    <a:extLst>
                      <a:ext uri="{FF2B5EF4-FFF2-40B4-BE49-F238E27FC236}">
                        <a16:creationId xmlns:a16="http://schemas.microsoft.com/office/drawing/2014/main" id="{B28616DE-B1FF-AD1C-B9AC-9AF0EC2BF16D}"/>
                      </a:ext>
                    </a:extLst>
                  </p:cNvPr>
                  <p:cNvSpPr>
                    <a:spLocks/>
                  </p:cNvSpPr>
                  <p:nvPr/>
                </p:nvSpPr>
                <p:spPr>
                  <a:xfrm>
                    <a:off x="3726365" y="4854364"/>
                    <a:ext cx="241701" cy="304269"/>
                  </a:xfrm>
                  <a:custGeom>
                    <a:avLst/>
                    <a:gdLst>
                      <a:gd name="connsiteX0" fmla="*/ 240149 w 241701"/>
                      <a:gd name="connsiteY0" fmla="*/ 113105 h 304269"/>
                      <a:gd name="connsiteX1" fmla="*/ 221830 w 241701"/>
                      <a:gd name="connsiteY1" fmla="*/ 0 h 304269"/>
                      <a:gd name="connsiteX2" fmla="*/ 151338 w 241701"/>
                      <a:gd name="connsiteY2" fmla="*/ 258469 h 304269"/>
                      <a:gd name="connsiteX3" fmla="*/ 0 w 241701"/>
                      <a:gd name="connsiteY3" fmla="*/ 304269 h 304269"/>
                      <a:gd name="connsiteX4" fmla="*/ 75669 w 241701"/>
                      <a:gd name="connsiteY4" fmla="*/ 295109 h 304269"/>
                      <a:gd name="connsiteX5" fmla="*/ 240149 w 241701"/>
                      <a:gd name="connsiteY5" fmla="*/ 113105 h 304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1701" h="304269">
                        <a:moveTo>
                          <a:pt x="240149" y="113105"/>
                        </a:moveTo>
                        <a:cubicBezTo>
                          <a:pt x="236565" y="88413"/>
                          <a:pt x="230193" y="47393"/>
                          <a:pt x="221830" y="0"/>
                        </a:cubicBezTo>
                        <a:cubicBezTo>
                          <a:pt x="226609" y="107530"/>
                          <a:pt x="254885" y="205103"/>
                          <a:pt x="151338" y="258469"/>
                        </a:cubicBezTo>
                        <a:cubicBezTo>
                          <a:pt x="123460" y="272807"/>
                          <a:pt x="32259" y="298693"/>
                          <a:pt x="0" y="304269"/>
                        </a:cubicBezTo>
                        <a:cubicBezTo>
                          <a:pt x="27081" y="301879"/>
                          <a:pt x="52968" y="298693"/>
                          <a:pt x="75669" y="295109"/>
                        </a:cubicBezTo>
                        <a:cubicBezTo>
                          <a:pt x="145762" y="284754"/>
                          <a:pt x="256080" y="221829"/>
                          <a:pt x="240149" y="113105"/>
                        </a:cubicBezTo>
                        <a:close/>
                      </a:path>
                    </a:pathLst>
                  </a:custGeom>
                  <a:solidFill>
                    <a:srgbClr val="CDE3F9"/>
                  </a:solidFill>
                  <a:ln w="3981" cap="flat">
                    <a:noFill/>
                    <a:prstDash val="solid"/>
                    <a:miter/>
                  </a:ln>
                </p:spPr>
                <p:txBody>
                  <a:bodyPr rtlCol="0" anchor="ctr"/>
                  <a:lstStyle/>
                  <a:p>
                    <a:endParaRPr lang="en-US"/>
                  </a:p>
                </p:txBody>
              </p:sp>
              <p:sp>
                <p:nvSpPr>
                  <p:cNvPr id="711" name="Hình tự do: Hình 710">
                    <a:extLst>
                      <a:ext uri="{FF2B5EF4-FFF2-40B4-BE49-F238E27FC236}">
                        <a16:creationId xmlns:a16="http://schemas.microsoft.com/office/drawing/2014/main" id="{09791DAA-3133-A05D-3089-50D83ED53F5F}"/>
                      </a:ext>
                    </a:extLst>
                  </p:cNvPr>
                  <p:cNvSpPr>
                    <a:spLocks/>
                  </p:cNvSpPr>
                  <p:nvPr/>
                </p:nvSpPr>
                <p:spPr>
                  <a:xfrm>
                    <a:off x="3690920" y="4622180"/>
                    <a:ext cx="105538" cy="404231"/>
                  </a:xfrm>
                  <a:custGeom>
                    <a:avLst/>
                    <a:gdLst>
                      <a:gd name="connsiteX0" fmla="*/ 74873 w 105538"/>
                      <a:gd name="connsiteY0" fmla="*/ 318606 h 404231"/>
                      <a:gd name="connsiteX1" fmla="*/ 81245 w 105538"/>
                      <a:gd name="connsiteY1" fmla="*/ 404232 h 404231"/>
                      <a:gd name="connsiteX2" fmla="*/ 105538 w 105538"/>
                      <a:gd name="connsiteY2" fmla="*/ 0 h 404231"/>
                      <a:gd name="connsiteX3" fmla="*/ 97175 w 105538"/>
                      <a:gd name="connsiteY3" fmla="*/ 28276 h 404231"/>
                      <a:gd name="connsiteX4" fmla="*/ 56951 w 105538"/>
                      <a:gd name="connsiteY4" fmla="*/ 304269 h 404231"/>
                      <a:gd name="connsiteX5" fmla="*/ 0 w 105538"/>
                      <a:gd name="connsiteY5" fmla="*/ 314226 h 404231"/>
                      <a:gd name="connsiteX6" fmla="*/ 39428 w 105538"/>
                      <a:gd name="connsiteY6" fmla="*/ 313429 h 404231"/>
                      <a:gd name="connsiteX7" fmla="*/ 74873 w 105538"/>
                      <a:gd name="connsiteY7" fmla="*/ 318606 h 4042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5538" h="404231">
                        <a:moveTo>
                          <a:pt x="74873" y="318606"/>
                        </a:moveTo>
                        <a:cubicBezTo>
                          <a:pt x="78855" y="330554"/>
                          <a:pt x="70492" y="404232"/>
                          <a:pt x="81245" y="404232"/>
                        </a:cubicBezTo>
                        <a:cubicBezTo>
                          <a:pt x="91998" y="404232"/>
                          <a:pt x="83236" y="131823"/>
                          <a:pt x="105538" y="0"/>
                        </a:cubicBezTo>
                        <a:cubicBezTo>
                          <a:pt x="101556" y="10355"/>
                          <a:pt x="98370" y="20311"/>
                          <a:pt x="97175" y="28276"/>
                        </a:cubicBezTo>
                        <a:cubicBezTo>
                          <a:pt x="89608" y="84032"/>
                          <a:pt x="72085" y="257673"/>
                          <a:pt x="56951" y="304269"/>
                        </a:cubicBezTo>
                        <a:cubicBezTo>
                          <a:pt x="38631" y="308650"/>
                          <a:pt x="19117" y="311836"/>
                          <a:pt x="0" y="314226"/>
                        </a:cubicBezTo>
                        <a:cubicBezTo>
                          <a:pt x="9956" y="319801"/>
                          <a:pt x="16329" y="316217"/>
                          <a:pt x="39428" y="313429"/>
                        </a:cubicBezTo>
                        <a:cubicBezTo>
                          <a:pt x="62527" y="310243"/>
                          <a:pt x="70492" y="307057"/>
                          <a:pt x="74873" y="318606"/>
                        </a:cubicBezTo>
                        <a:close/>
                      </a:path>
                    </a:pathLst>
                  </a:custGeom>
                  <a:solidFill>
                    <a:srgbClr val="CDE3F9"/>
                  </a:solidFill>
                  <a:ln w="3981" cap="flat">
                    <a:noFill/>
                    <a:prstDash val="solid"/>
                    <a:miter/>
                  </a:ln>
                </p:spPr>
                <p:txBody>
                  <a:bodyPr rtlCol="0" anchor="ctr"/>
                  <a:lstStyle/>
                  <a:p>
                    <a:endParaRPr lang="en-US"/>
                  </a:p>
                </p:txBody>
              </p:sp>
            </p:grpSp>
            <p:grpSp>
              <p:nvGrpSpPr>
                <p:cNvPr id="703" name="Đồ họa 2">
                  <a:extLst>
                    <a:ext uri="{FF2B5EF4-FFF2-40B4-BE49-F238E27FC236}">
                      <a16:creationId xmlns:a16="http://schemas.microsoft.com/office/drawing/2014/main" id="{A5846620-2FDE-EEDA-8BC5-AB5175DB92A2}"/>
                    </a:ext>
                  </a:extLst>
                </p:cNvPr>
                <p:cNvGrpSpPr>
                  <a:grpSpLocks/>
                </p:cNvGrpSpPr>
                <p:nvPr/>
              </p:nvGrpSpPr>
              <p:grpSpPr>
                <a:xfrm>
                  <a:off x="2808750" y="4546022"/>
                  <a:ext cx="495461" cy="620567"/>
                  <a:chOff x="2808750" y="4546022"/>
                  <a:chExt cx="495461" cy="620567"/>
                </a:xfrm>
              </p:grpSpPr>
              <p:sp>
                <p:nvSpPr>
                  <p:cNvPr id="704" name="Hình tự do: Hình 703">
                    <a:extLst>
                      <a:ext uri="{FF2B5EF4-FFF2-40B4-BE49-F238E27FC236}">
                        <a16:creationId xmlns:a16="http://schemas.microsoft.com/office/drawing/2014/main" id="{A4FE2BCB-287B-8CAC-504D-A802DC45EE58}"/>
                      </a:ext>
                    </a:extLst>
                  </p:cNvPr>
                  <p:cNvSpPr>
                    <a:spLocks/>
                  </p:cNvSpPr>
                  <p:nvPr/>
                </p:nvSpPr>
                <p:spPr>
                  <a:xfrm>
                    <a:off x="2808750" y="4546022"/>
                    <a:ext cx="495063" cy="620567"/>
                  </a:xfrm>
                  <a:custGeom>
                    <a:avLst/>
                    <a:gdLst>
                      <a:gd name="connsiteX0" fmla="*/ 92823 w 495063"/>
                      <a:gd name="connsiteY0" fmla="*/ 11641 h 620567"/>
                      <a:gd name="connsiteX1" fmla="*/ 1622 w 495063"/>
                      <a:gd name="connsiteY1" fmla="*/ 421846 h 620567"/>
                      <a:gd name="connsiteX2" fmla="*/ 165704 w 495063"/>
                      <a:gd name="connsiteY2" fmla="*/ 604248 h 620567"/>
                      <a:gd name="connsiteX3" fmla="*/ 480328 w 495063"/>
                      <a:gd name="connsiteY3" fmla="*/ 613408 h 620567"/>
                      <a:gd name="connsiteX4" fmla="*/ 495063 w 495063"/>
                      <a:gd name="connsiteY4" fmla="*/ 436184 h 620567"/>
                      <a:gd name="connsiteX5" fmla="*/ 446874 w 495063"/>
                      <a:gd name="connsiteY5" fmla="*/ 397154 h 620567"/>
                      <a:gd name="connsiteX6" fmla="*/ 219867 w 495063"/>
                      <a:gd name="connsiteY6" fmla="*/ 380826 h 620567"/>
                      <a:gd name="connsiteX7" fmla="*/ 179643 w 495063"/>
                      <a:gd name="connsiteY7" fmla="*/ 104833 h 620567"/>
                      <a:gd name="connsiteX8" fmla="*/ 92823 w 495063"/>
                      <a:gd name="connsiteY8" fmla="*/ 11641 h 620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5063" h="620567">
                        <a:moveTo>
                          <a:pt x="92823" y="11641"/>
                        </a:moveTo>
                        <a:cubicBezTo>
                          <a:pt x="54590" y="84920"/>
                          <a:pt x="13569" y="341398"/>
                          <a:pt x="1622" y="421846"/>
                        </a:cubicBezTo>
                        <a:cubicBezTo>
                          <a:pt x="-14707" y="530172"/>
                          <a:pt x="96009" y="593097"/>
                          <a:pt x="165704" y="604248"/>
                        </a:cubicBezTo>
                        <a:cubicBezTo>
                          <a:pt x="277216" y="621772"/>
                          <a:pt x="468380" y="625754"/>
                          <a:pt x="480328" y="613408"/>
                        </a:cubicBezTo>
                        <a:cubicBezTo>
                          <a:pt x="492674" y="601062"/>
                          <a:pt x="495063" y="465257"/>
                          <a:pt x="495063" y="436184"/>
                        </a:cubicBezTo>
                        <a:cubicBezTo>
                          <a:pt x="495063" y="407111"/>
                          <a:pt x="473557" y="402730"/>
                          <a:pt x="446874" y="397154"/>
                        </a:cubicBezTo>
                        <a:cubicBezTo>
                          <a:pt x="422978" y="392375"/>
                          <a:pt x="310670" y="402730"/>
                          <a:pt x="219867" y="380826"/>
                        </a:cubicBezTo>
                        <a:cubicBezTo>
                          <a:pt x="204733" y="334230"/>
                          <a:pt x="187210" y="160589"/>
                          <a:pt x="179643" y="104833"/>
                        </a:cubicBezTo>
                        <a:cubicBezTo>
                          <a:pt x="174067" y="60228"/>
                          <a:pt x="115523" y="-32566"/>
                          <a:pt x="92823" y="11641"/>
                        </a:cubicBezTo>
                        <a:close/>
                      </a:path>
                    </a:pathLst>
                  </a:custGeom>
                  <a:solidFill>
                    <a:srgbClr val="EBF4FD"/>
                  </a:solidFill>
                  <a:ln w="3981" cap="flat">
                    <a:noFill/>
                    <a:prstDash val="solid"/>
                    <a:miter/>
                  </a:ln>
                </p:spPr>
                <p:txBody>
                  <a:bodyPr rtlCol="0" anchor="ctr"/>
                  <a:lstStyle/>
                  <a:p>
                    <a:endParaRPr lang="en-US"/>
                  </a:p>
                </p:txBody>
              </p:sp>
              <p:sp>
                <p:nvSpPr>
                  <p:cNvPr id="705" name="Hình tự do: Hình 704">
                    <a:extLst>
                      <a:ext uri="{FF2B5EF4-FFF2-40B4-BE49-F238E27FC236}">
                        <a16:creationId xmlns:a16="http://schemas.microsoft.com/office/drawing/2014/main" id="{81EE1F7E-B2E1-AEED-C2AA-31BC92170930}"/>
                      </a:ext>
                    </a:extLst>
                  </p:cNvPr>
                  <p:cNvSpPr>
                    <a:spLocks/>
                  </p:cNvSpPr>
                  <p:nvPr/>
                </p:nvSpPr>
                <p:spPr>
                  <a:xfrm>
                    <a:off x="3117030" y="4980795"/>
                    <a:ext cx="187181" cy="185327"/>
                  </a:xfrm>
                  <a:custGeom>
                    <a:avLst/>
                    <a:gdLst>
                      <a:gd name="connsiteX0" fmla="*/ 187181 w 187181"/>
                      <a:gd name="connsiteY0" fmla="*/ 1012 h 185327"/>
                      <a:gd name="connsiteX1" fmla="*/ 172446 w 187181"/>
                      <a:gd name="connsiteY1" fmla="*/ 178237 h 185327"/>
                      <a:gd name="connsiteX2" fmla="*/ 0 w 187181"/>
                      <a:gd name="connsiteY2" fmla="*/ 182618 h 185327"/>
                      <a:gd name="connsiteX3" fmla="*/ 147754 w 187181"/>
                      <a:gd name="connsiteY3" fmla="*/ 161909 h 185327"/>
                      <a:gd name="connsiteX4" fmla="*/ 187181 w 187181"/>
                      <a:gd name="connsiteY4" fmla="*/ 1012 h 1853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7181" h="185327">
                        <a:moveTo>
                          <a:pt x="187181" y="1012"/>
                        </a:moveTo>
                        <a:cubicBezTo>
                          <a:pt x="187181" y="30085"/>
                          <a:pt x="184792" y="165891"/>
                          <a:pt x="172446" y="178237"/>
                        </a:cubicBezTo>
                        <a:cubicBezTo>
                          <a:pt x="164879" y="185804"/>
                          <a:pt x="85227" y="187397"/>
                          <a:pt x="0" y="182618"/>
                        </a:cubicBezTo>
                        <a:cubicBezTo>
                          <a:pt x="48189" y="181025"/>
                          <a:pt x="107530" y="179432"/>
                          <a:pt x="147754" y="161909"/>
                        </a:cubicBezTo>
                        <a:cubicBezTo>
                          <a:pt x="187181" y="145181"/>
                          <a:pt x="187181" y="-14122"/>
                          <a:pt x="187181" y="1012"/>
                        </a:cubicBezTo>
                        <a:close/>
                      </a:path>
                    </a:pathLst>
                  </a:custGeom>
                  <a:solidFill>
                    <a:srgbClr val="CDE3F9"/>
                  </a:solidFill>
                  <a:ln w="3981" cap="flat">
                    <a:noFill/>
                    <a:prstDash val="solid"/>
                    <a:miter/>
                  </a:ln>
                </p:spPr>
                <p:txBody>
                  <a:bodyPr rtlCol="0" anchor="ctr"/>
                  <a:lstStyle/>
                  <a:p>
                    <a:endParaRPr lang="en-US"/>
                  </a:p>
                </p:txBody>
              </p:sp>
              <p:sp>
                <p:nvSpPr>
                  <p:cNvPr id="706" name="Hình tự do: Hình 705">
                    <a:extLst>
                      <a:ext uri="{FF2B5EF4-FFF2-40B4-BE49-F238E27FC236}">
                        <a16:creationId xmlns:a16="http://schemas.microsoft.com/office/drawing/2014/main" id="{EC3D8E1D-2E03-3D2E-F098-B91103F9DF5E}"/>
                      </a:ext>
                    </a:extLst>
                  </p:cNvPr>
                  <p:cNvSpPr>
                    <a:spLocks/>
                  </p:cNvSpPr>
                  <p:nvPr/>
                </p:nvSpPr>
                <p:spPr>
                  <a:xfrm>
                    <a:off x="2808750" y="4854364"/>
                    <a:ext cx="241771" cy="304269"/>
                  </a:xfrm>
                  <a:custGeom>
                    <a:avLst/>
                    <a:gdLst>
                      <a:gd name="connsiteX0" fmla="*/ 1622 w 241771"/>
                      <a:gd name="connsiteY0" fmla="*/ 113105 h 304269"/>
                      <a:gd name="connsiteX1" fmla="*/ 19941 w 241771"/>
                      <a:gd name="connsiteY1" fmla="*/ 0 h 304269"/>
                      <a:gd name="connsiteX2" fmla="*/ 90433 w 241771"/>
                      <a:gd name="connsiteY2" fmla="*/ 258469 h 304269"/>
                      <a:gd name="connsiteX3" fmla="*/ 241771 w 241771"/>
                      <a:gd name="connsiteY3" fmla="*/ 304269 h 304269"/>
                      <a:gd name="connsiteX4" fmla="*/ 166102 w 241771"/>
                      <a:gd name="connsiteY4" fmla="*/ 295109 h 304269"/>
                      <a:gd name="connsiteX5" fmla="*/ 1622 w 241771"/>
                      <a:gd name="connsiteY5" fmla="*/ 113105 h 304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1771" h="304269">
                        <a:moveTo>
                          <a:pt x="1622" y="113105"/>
                        </a:moveTo>
                        <a:cubicBezTo>
                          <a:pt x="5206" y="88413"/>
                          <a:pt x="11578" y="47393"/>
                          <a:pt x="19941" y="0"/>
                        </a:cubicBezTo>
                        <a:cubicBezTo>
                          <a:pt x="15162" y="107530"/>
                          <a:pt x="-25460" y="183199"/>
                          <a:pt x="90433" y="258469"/>
                        </a:cubicBezTo>
                        <a:cubicBezTo>
                          <a:pt x="116718" y="275594"/>
                          <a:pt x="209512" y="298693"/>
                          <a:pt x="241771" y="304269"/>
                        </a:cubicBezTo>
                        <a:cubicBezTo>
                          <a:pt x="214690" y="301879"/>
                          <a:pt x="188803" y="298693"/>
                          <a:pt x="166102" y="295109"/>
                        </a:cubicBezTo>
                        <a:cubicBezTo>
                          <a:pt x="96009" y="284754"/>
                          <a:pt x="-14707" y="221829"/>
                          <a:pt x="1622" y="113105"/>
                        </a:cubicBezTo>
                        <a:close/>
                      </a:path>
                    </a:pathLst>
                  </a:custGeom>
                  <a:solidFill>
                    <a:srgbClr val="CDE3F9"/>
                  </a:solidFill>
                  <a:ln w="3981" cap="flat">
                    <a:noFill/>
                    <a:prstDash val="solid"/>
                    <a:miter/>
                  </a:ln>
                </p:spPr>
                <p:txBody>
                  <a:bodyPr rtlCol="0" anchor="ctr"/>
                  <a:lstStyle/>
                  <a:p>
                    <a:endParaRPr lang="en-US"/>
                  </a:p>
                </p:txBody>
              </p:sp>
              <p:sp>
                <p:nvSpPr>
                  <p:cNvPr id="707" name="Hình tự do: Hình 706">
                    <a:extLst>
                      <a:ext uri="{FF2B5EF4-FFF2-40B4-BE49-F238E27FC236}">
                        <a16:creationId xmlns:a16="http://schemas.microsoft.com/office/drawing/2014/main" id="{4749DEED-98F4-2617-0756-4D2E0B77F58F}"/>
                      </a:ext>
                    </a:extLst>
                  </p:cNvPr>
                  <p:cNvSpPr>
                    <a:spLocks/>
                  </p:cNvSpPr>
                  <p:nvPr/>
                </p:nvSpPr>
                <p:spPr>
                  <a:xfrm>
                    <a:off x="2980428" y="4622180"/>
                    <a:ext cx="105538" cy="404231"/>
                  </a:xfrm>
                  <a:custGeom>
                    <a:avLst/>
                    <a:gdLst>
                      <a:gd name="connsiteX0" fmla="*/ 30666 w 105538"/>
                      <a:gd name="connsiteY0" fmla="*/ 318606 h 404231"/>
                      <a:gd name="connsiteX1" fmla="*/ 24294 w 105538"/>
                      <a:gd name="connsiteY1" fmla="*/ 404232 h 404231"/>
                      <a:gd name="connsiteX2" fmla="*/ 0 w 105538"/>
                      <a:gd name="connsiteY2" fmla="*/ 0 h 404231"/>
                      <a:gd name="connsiteX3" fmla="*/ 8363 w 105538"/>
                      <a:gd name="connsiteY3" fmla="*/ 28276 h 404231"/>
                      <a:gd name="connsiteX4" fmla="*/ 48587 w 105538"/>
                      <a:gd name="connsiteY4" fmla="*/ 304269 h 404231"/>
                      <a:gd name="connsiteX5" fmla="*/ 105538 w 105538"/>
                      <a:gd name="connsiteY5" fmla="*/ 314226 h 404231"/>
                      <a:gd name="connsiteX6" fmla="*/ 66111 w 105538"/>
                      <a:gd name="connsiteY6" fmla="*/ 313429 h 404231"/>
                      <a:gd name="connsiteX7" fmla="*/ 30666 w 105538"/>
                      <a:gd name="connsiteY7" fmla="*/ 318606 h 4042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5538" h="404231">
                        <a:moveTo>
                          <a:pt x="30666" y="318606"/>
                        </a:moveTo>
                        <a:cubicBezTo>
                          <a:pt x="26683" y="330554"/>
                          <a:pt x="35047" y="404232"/>
                          <a:pt x="24294" y="404232"/>
                        </a:cubicBezTo>
                        <a:cubicBezTo>
                          <a:pt x="13541" y="404232"/>
                          <a:pt x="22302" y="131823"/>
                          <a:pt x="0" y="0"/>
                        </a:cubicBezTo>
                        <a:cubicBezTo>
                          <a:pt x="3983" y="10355"/>
                          <a:pt x="7169" y="20311"/>
                          <a:pt x="8363" y="28276"/>
                        </a:cubicBezTo>
                        <a:cubicBezTo>
                          <a:pt x="15930" y="84032"/>
                          <a:pt x="33454" y="257673"/>
                          <a:pt x="48587" y="304269"/>
                        </a:cubicBezTo>
                        <a:cubicBezTo>
                          <a:pt x="66907" y="308650"/>
                          <a:pt x="86422" y="311836"/>
                          <a:pt x="105538" y="314226"/>
                        </a:cubicBezTo>
                        <a:cubicBezTo>
                          <a:pt x="95582" y="319801"/>
                          <a:pt x="89210" y="316217"/>
                          <a:pt x="66111" y="313429"/>
                        </a:cubicBezTo>
                        <a:cubicBezTo>
                          <a:pt x="42614" y="310243"/>
                          <a:pt x="34648" y="307057"/>
                          <a:pt x="30666" y="318606"/>
                        </a:cubicBezTo>
                        <a:close/>
                      </a:path>
                    </a:pathLst>
                  </a:custGeom>
                  <a:solidFill>
                    <a:srgbClr val="CDE3F9"/>
                  </a:solidFill>
                  <a:ln w="3981" cap="flat">
                    <a:noFill/>
                    <a:prstDash val="solid"/>
                    <a:miter/>
                  </a:ln>
                </p:spPr>
                <p:txBody>
                  <a:bodyPr rtlCol="0" anchor="ctr"/>
                  <a:lstStyle/>
                  <a:p>
                    <a:endParaRPr lang="en-US"/>
                  </a:p>
                </p:txBody>
              </p:sp>
            </p:grpSp>
          </p:grpSp>
        </p:grpSp>
      </p:grpSp>
      <p:grpSp>
        <p:nvGrpSpPr>
          <p:cNvPr id="587" name="16 - 9Slide.vn">
            <a:extLst>
              <a:ext uri="{FF2B5EF4-FFF2-40B4-BE49-F238E27FC236}">
                <a16:creationId xmlns:a16="http://schemas.microsoft.com/office/drawing/2014/main" id="{429CECD3-4195-9957-4D19-BF2FFF58D8C3}"/>
              </a:ext>
            </a:extLst>
          </p:cNvPr>
          <p:cNvGrpSpPr>
            <a:grpSpLocks noChangeAspect="1"/>
          </p:cNvGrpSpPr>
          <p:nvPr/>
        </p:nvGrpSpPr>
        <p:grpSpPr>
          <a:xfrm>
            <a:off x="5149515" y="1511968"/>
            <a:ext cx="1294810" cy="1828800"/>
            <a:chOff x="1293437" y="1222996"/>
            <a:chExt cx="3988527" cy="5633410"/>
          </a:xfrm>
        </p:grpSpPr>
        <p:sp>
          <p:nvSpPr>
            <p:cNvPr id="588" name="Hình tự do: Hình 587">
              <a:extLst>
                <a:ext uri="{FF2B5EF4-FFF2-40B4-BE49-F238E27FC236}">
                  <a16:creationId xmlns:a16="http://schemas.microsoft.com/office/drawing/2014/main" id="{D7ED8392-B125-846A-FB28-E75A13B6E9B3}"/>
                </a:ext>
              </a:extLst>
            </p:cNvPr>
            <p:cNvSpPr>
              <a:spLocks/>
            </p:cNvSpPr>
            <p:nvPr/>
          </p:nvSpPr>
          <p:spPr>
            <a:xfrm>
              <a:off x="2760191" y="6615859"/>
              <a:ext cx="1369210" cy="240547"/>
            </a:xfrm>
            <a:custGeom>
              <a:avLst/>
              <a:gdLst>
                <a:gd name="connsiteX0" fmla="*/ 1369211 w 1369210"/>
                <a:gd name="connsiteY0" fmla="*/ 120274 h 240547"/>
                <a:gd name="connsiteX1" fmla="*/ 684605 w 1369210"/>
                <a:gd name="connsiteY1" fmla="*/ 240548 h 240547"/>
                <a:gd name="connsiteX2" fmla="*/ 0 w 1369210"/>
                <a:gd name="connsiteY2" fmla="*/ 120274 h 240547"/>
                <a:gd name="connsiteX3" fmla="*/ 684605 w 1369210"/>
                <a:gd name="connsiteY3" fmla="*/ 0 h 240547"/>
                <a:gd name="connsiteX4" fmla="*/ 1369211 w 1369210"/>
                <a:gd name="connsiteY4" fmla="*/ 120274 h 240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9210" h="240547">
                  <a:moveTo>
                    <a:pt x="1369211" y="120274"/>
                  </a:moveTo>
                  <a:cubicBezTo>
                    <a:pt x="1369211" y="186699"/>
                    <a:pt x="1062702" y="240548"/>
                    <a:pt x="684605" y="240548"/>
                  </a:cubicBezTo>
                  <a:cubicBezTo>
                    <a:pt x="306508" y="240548"/>
                    <a:pt x="0" y="186699"/>
                    <a:pt x="0" y="120274"/>
                  </a:cubicBezTo>
                  <a:cubicBezTo>
                    <a:pt x="0" y="53849"/>
                    <a:pt x="306508" y="0"/>
                    <a:pt x="684605" y="0"/>
                  </a:cubicBezTo>
                  <a:cubicBezTo>
                    <a:pt x="1062702" y="0"/>
                    <a:pt x="1369211" y="53849"/>
                    <a:pt x="1369211" y="120274"/>
                  </a:cubicBezTo>
                  <a:close/>
                </a:path>
              </a:pathLst>
            </a:custGeom>
            <a:solidFill>
              <a:srgbClr val="DBCBBF"/>
            </a:solidFill>
            <a:ln w="3981" cap="flat">
              <a:noFill/>
              <a:prstDash val="solid"/>
              <a:miter/>
            </a:ln>
          </p:spPr>
          <p:txBody>
            <a:bodyPr rtlCol="0" anchor="ctr"/>
            <a:lstStyle/>
            <a:p>
              <a:endParaRPr lang="en-US"/>
            </a:p>
          </p:txBody>
        </p:sp>
        <p:grpSp>
          <p:nvGrpSpPr>
            <p:cNvPr id="589" name="Đồ họa 2">
              <a:extLst>
                <a:ext uri="{FF2B5EF4-FFF2-40B4-BE49-F238E27FC236}">
                  <a16:creationId xmlns:a16="http://schemas.microsoft.com/office/drawing/2014/main" id="{A40FC6DC-C180-8D7A-C351-DBE09FB3FD29}"/>
                </a:ext>
              </a:extLst>
            </p:cNvPr>
            <p:cNvGrpSpPr>
              <a:grpSpLocks/>
            </p:cNvGrpSpPr>
            <p:nvPr/>
          </p:nvGrpSpPr>
          <p:grpSpPr>
            <a:xfrm>
              <a:off x="1293437" y="1222996"/>
              <a:ext cx="3988527" cy="5572078"/>
              <a:chOff x="1293437" y="1222996"/>
              <a:chExt cx="3988527" cy="5572078"/>
            </a:xfrm>
          </p:grpSpPr>
          <p:sp>
            <p:nvSpPr>
              <p:cNvPr id="590" name="Hình tự do: Hình 589">
                <a:extLst>
                  <a:ext uri="{FF2B5EF4-FFF2-40B4-BE49-F238E27FC236}">
                    <a16:creationId xmlns:a16="http://schemas.microsoft.com/office/drawing/2014/main" id="{5CB17CF6-BBFB-7BF8-9A79-7C3647FA03B3}"/>
                  </a:ext>
                </a:extLst>
              </p:cNvPr>
              <p:cNvSpPr>
                <a:spLocks/>
              </p:cNvSpPr>
              <p:nvPr/>
            </p:nvSpPr>
            <p:spPr>
              <a:xfrm>
                <a:off x="3074815" y="4134314"/>
                <a:ext cx="616503" cy="516142"/>
              </a:xfrm>
              <a:custGeom>
                <a:avLst/>
                <a:gdLst>
                  <a:gd name="connsiteX0" fmla="*/ 0 w 616503"/>
                  <a:gd name="connsiteY0" fmla="*/ 0 h 516142"/>
                  <a:gd name="connsiteX1" fmla="*/ 616503 w 616503"/>
                  <a:gd name="connsiteY1" fmla="*/ 0 h 516142"/>
                  <a:gd name="connsiteX2" fmla="*/ 616503 w 616503"/>
                  <a:gd name="connsiteY2" fmla="*/ 516142 h 516142"/>
                  <a:gd name="connsiteX3" fmla="*/ 0 w 616503"/>
                  <a:gd name="connsiteY3" fmla="*/ 516142 h 516142"/>
                </a:gdLst>
                <a:ahLst/>
                <a:cxnLst>
                  <a:cxn ang="0">
                    <a:pos x="connsiteX0" y="connsiteY0"/>
                  </a:cxn>
                  <a:cxn ang="0">
                    <a:pos x="connsiteX1" y="connsiteY1"/>
                  </a:cxn>
                  <a:cxn ang="0">
                    <a:pos x="connsiteX2" y="connsiteY2"/>
                  </a:cxn>
                  <a:cxn ang="0">
                    <a:pos x="connsiteX3" y="connsiteY3"/>
                  </a:cxn>
                </a:cxnLst>
                <a:rect l="l" t="t" r="r" b="b"/>
                <a:pathLst>
                  <a:path w="616503" h="516142">
                    <a:moveTo>
                      <a:pt x="0" y="0"/>
                    </a:moveTo>
                    <a:lnTo>
                      <a:pt x="616503" y="0"/>
                    </a:lnTo>
                    <a:lnTo>
                      <a:pt x="616503" y="516142"/>
                    </a:lnTo>
                    <a:lnTo>
                      <a:pt x="0" y="516142"/>
                    </a:lnTo>
                    <a:close/>
                  </a:path>
                </a:pathLst>
              </a:custGeom>
              <a:solidFill>
                <a:srgbClr val="E6967A"/>
              </a:solidFill>
              <a:ln w="3981" cap="flat">
                <a:noFill/>
                <a:prstDash val="solid"/>
                <a:miter/>
              </a:ln>
            </p:spPr>
            <p:txBody>
              <a:bodyPr rtlCol="0" anchor="ctr"/>
              <a:lstStyle/>
              <a:p>
                <a:endParaRPr lang="en-US"/>
              </a:p>
            </p:txBody>
          </p:sp>
          <p:grpSp>
            <p:nvGrpSpPr>
              <p:cNvPr id="591" name="Đồ họa 2">
                <a:extLst>
                  <a:ext uri="{FF2B5EF4-FFF2-40B4-BE49-F238E27FC236}">
                    <a16:creationId xmlns:a16="http://schemas.microsoft.com/office/drawing/2014/main" id="{42793357-E862-5CA9-1B6F-C909AA8D7BBA}"/>
                  </a:ext>
                </a:extLst>
              </p:cNvPr>
              <p:cNvGrpSpPr>
                <a:grpSpLocks/>
              </p:cNvGrpSpPr>
              <p:nvPr/>
            </p:nvGrpSpPr>
            <p:grpSpPr>
              <a:xfrm>
                <a:off x="2964099" y="5724558"/>
                <a:ext cx="460784" cy="1070516"/>
                <a:chOff x="2964099" y="5724558"/>
                <a:chExt cx="460784" cy="1070516"/>
              </a:xfrm>
            </p:grpSpPr>
            <p:sp>
              <p:nvSpPr>
                <p:cNvPr id="685" name="Hình tự do: Hình 684">
                  <a:extLst>
                    <a:ext uri="{FF2B5EF4-FFF2-40B4-BE49-F238E27FC236}">
                      <a16:creationId xmlns:a16="http://schemas.microsoft.com/office/drawing/2014/main" id="{7B6612CC-E8B1-B21C-3ECC-94BD7E6DA50C}"/>
                    </a:ext>
                  </a:extLst>
                </p:cNvPr>
                <p:cNvSpPr>
                  <a:spLocks/>
                </p:cNvSpPr>
                <p:nvPr/>
              </p:nvSpPr>
              <p:spPr>
                <a:xfrm>
                  <a:off x="2964099" y="5724558"/>
                  <a:ext cx="434951" cy="880547"/>
                </a:xfrm>
                <a:custGeom>
                  <a:avLst/>
                  <a:gdLst>
                    <a:gd name="connsiteX0" fmla="*/ 383921 w 434951"/>
                    <a:gd name="connsiteY0" fmla="*/ 0 h 880547"/>
                    <a:gd name="connsiteX1" fmla="*/ 430915 w 434951"/>
                    <a:gd name="connsiteY1" fmla="*/ 880548 h 880547"/>
                    <a:gd name="connsiteX2" fmla="*/ 248513 w 434951"/>
                    <a:gd name="connsiteY2" fmla="*/ 870193 h 880547"/>
                    <a:gd name="connsiteX3" fmla="*/ 0 w 434951"/>
                    <a:gd name="connsiteY3" fmla="*/ 118681 h 880547"/>
                    <a:gd name="connsiteX4" fmla="*/ 383921 w 434951"/>
                    <a:gd name="connsiteY4" fmla="*/ 0 h 880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4951" h="880547">
                      <a:moveTo>
                        <a:pt x="383921" y="0"/>
                      </a:moveTo>
                      <a:cubicBezTo>
                        <a:pt x="444057" y="236565"/>
                        <a:pt x="437287" y="638009"/>
                        <a:pt x="430915" y="880548"/>
                      </a:cubicBezTo>
                      <a:lnTo>
                        <a:pt x="248513" y="870193"/>
                      </a:lnTo>
                      <a:cubicBezTo>
                        <a:pt x="182800" y="674649"/>
                        <a:pt x="103945" y="302278"/>
                        <a:pt x="0" y="118681"/>
                      </a:cubicBezTo>
                      <a:lnTo>
                        <a:pt x="383921" y="0"/>
                      </a:lnTo>
                      <a:close/>
                    </a:path>
                  </a:pathLst>
                </a:custGeom>
                <a:solidFill>
                  <a:srgbClr val="F4CCB5"/>
                </a:solidFill>
                <a:ln w="3981" cap="flat">
                  <a:noFill/>
                  <a:prstDash val="solid"/>
                  <a:miter/>
                </a:ln>
              </p:spPr>
              <p:txBody>
                <a:bodyPr rtlCol="0" anchor="ctr"/>
                <a:lstStyle/>
                <a:p>
                  <a:endParaRPr lang="en-US"/>
                </a:p>
              </p:txBody>
            </p:sp>
            <p:sp>
              <p:nvSpPr>
                <p:cNvPr id="686" name="Hình tự do: Hình 685">
                  <a:extLst>
                    <a:ext uri="{FF2B5EF4-FFF2-40B4-BE49-F238E27FC236}">
                      <a16:creationId xmlns:a16="http://schemas.microsoft.com/office/drawing/2014/main" id="{55A30C07-C732-604E-81F1-97F593C37FE7}"/>
                    </a:ext>
                  </a:extLst>
                </p:cNvPr>
                <p:cNvSpPr>
                  <a:spLocks/>
                </p:cNvSpPr>
                <p:nvPr/>
              </p:nvSpPr>
              <p:spPr>
                <a:xfrm>
                  <a:off x="3186327" y="6535012"/>
                  <a:ext cx="223422" cy="148549"/>
                </a:xfrm>
                <a:custGeom>
                  <a:avLst/>
                  <a:gdLst>
                    <a:gd name="connsiteX0" fmla="*/ 0 w 223422"/>
                    <a:gd name="connsiteY0" fmla="*/ 6372 h 148549"/>
                    <a:gd name="connsiteX1" fmla="*/ 216254 w 223422"/>
                    <a:gd name="connsiteY1" fmla="*/ 0 h 148549"/>
                    <a:gd name="connsiteX2" fmla="*/ 223423 w 223422"/>
                    <a:gd name="connsiteY2" fmla="*/ 148550 h 148549"/>
                    <a:gd name="connsiteX3" fmla="*/ 29073 w 223422"/>
                    <a:gd name="connsiteY3" fmla="*/ 148550 h 148549"/>
                  </a:gdLst>
                  <a:ahLst/>
                  <a:cxnLst>
                    <a:cxn ang="0">
                      <a:pos x="connsiteX0" y="connsiteY0"/>
                    </a:cxn>
                    <a:cxn ang="0">
                      <a:pos x="connsiteX1" y="connsiteY1"/>
                    </a:cxn>
                    <a:cxn ang="0">
                      <a:pos x="connsiteX2" y="connsiteY2"/>
                    </a:cxn>
                    <a:cxn ang="0">
                      <a:pos x="connsiteX3" y="connsiteY3"/>
                    </a:cxn>
                  </a:cxnLst>
                  <a:rect l="l" t="t" r="r" b="b"/>
                  <a:pathLst>
                    <a:path w="223422" h="148549">
                      <a:moveTo>
                        <a:pt x="0" y="6372"/>
                      </a:moveTo>
                      <a:lnTo>
                        <a:pt x="216254" y="0"/>
                      </a:lnTo>
                      <a:lnTo>
                        <a:pt x="223423" y="148550"/>
                      </a:lnTo>
                      <a:lnTo>
                        <a:pt x="29073" y="148550"/>
                      </a:lnTo>
                      <a:close/>
                    </a:path>
                  </a:pathLst>
                </a:custGeom>
                <a:solidFill>
                  <a:srgbClr val="E6F1FC"/>
                </a:solidFill>
                <a:ln w="3981" cap="flat">
                  <a:noFill/>
                  <a:prstDash val="solid"/>
                  <a:miter/>
                </a:ln>
              </p:spPr>
              <p:txBody>
                <a:bodyPr rtlCol="0" anchor="ctr"/>
                <a:lstStyle/>
                <a:p>
                  <a:endParaRPr lang="en-US"/>
                </a:p>
              </p:txBody>
            </p:sp>
            <p:sp>
              <p:nvSpPr>
                <p:cNvPr id="687" name="Hình tự do: Hình 686">
                  <a:extLst>
                    <a:ext uri="{FF2B5EF4-FFF2-40B4-BE49-F238E27FC236}">
                      <a16:creationId xmlns:a16="http://schemas.microsoft.com/office/drawing/2014/main" id="{99235D8D-AB58-92D0-076C-75A375BBE010}"/>
                    </a:ext>
                  </a:extLst>
                </p:cNvPr>
                <p:cNvSpPr>
                  <a:spLocks/>
                </p:cNvSpPr>
                <p:nvPr/>
              </p:nvSpPr>
              <p:spPr>
                <a:xfrm>
                  <a:off x="3173583" y="6634577"/>
                  <a:ext cx="251300" cy="160497"/>
                </a:xfrm>
                <a:custGeom>
                  <a:avLst/>
                  <a:gdLst>
                    <a:gd name="connsiteX0" fmla="*/ 48986 w 251300"/>
                    <a:gd name="connsiteY0" fmla="*/ 0 h 160497"/>
                    <a:gd name="connsiteX1" fmla="*/ 0 w 251300"/>
                    <a:gd name="connsiteY1" fmla="*/ 79253 h 160497"/>
                    <a:gd name="connsiteX2" fmla="*/ 33454 w 251300"/>
                    <a:gd name="connsiteY2" fmla="*/ 160498 h 160497"/>
                    <a:gd name="connsiteX3" fmla="*/ 204704 w 251300"/>
                    <a:gd name="connsiteY3" fmla="*/ 160498 h 160497"/>
                    <a:gd name="connsiteX4" fmla="*/ 251301 w 251300"/>
                    <a:gd name="connsiteY4" fmla="*/ 86820 h 160497"/>
                    <a:gd name="connsiteX5" fmla="*/ 207094 w 251300"/>
                    <a:gd name="connsiteY5" fmla="*/ 0 h 160497"/>
                    <a:gd name="connsiteX6" fmla="*/ 48986 w 251300"/>
                    <a:gd name="connsiteY6" fmla="*/ 0 h 160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00" h="160497">
                      <a:moveTo>
                        <a:pt x="48986" y="0"/>
                      </a:moveTo>
                      <a:cubicBezTo>
                        <a:pt x="23099" y="0"/>
                        <a:pt x="0" y="39428"/>
                        <a:pt x="0" y="79253"/>
                      </a:cubicBezTo>
                      <a:cubicBezTo>
                        <a:pt x="0" y="118681"/>
                        <a:pt x="17523" y="160498"/>
                        <a:pt x="33454" y="160498"/>
                      </a:cubicBezTo>
                      <a:cubicBezTo>
                        <a:pt x="49384" y="160498"/>
                        <a:pt x="180411" y="160498"/>
                        <a:pt x="204704" y="160498"/>
                      </a:cubicBezTo>
                      <a:cubicBezTo>
                        <a:pt x="217449" y="160498"/>
                        <a:pt x="251301" y="144567"/>
                        <a:pt x="251301" y="86820"/>
                      </a:cubicBezTo>
                      <a:cubicBezTo>
                        <a:pt x="251301" y="29073"/>
                        <a:pt x="245725" y="0"/>
                        <a:pt x="207094" y="0"/>
                      </a:cubicBezTo>
                      <a:cubicBezTo>
                        <a:pt x="168065" y="0"/>
                        <a:pt x="74872" y="0"/>
                        <a:pt x="48986" y="0"/>
                      </a:cubicBezTo>
                      <a:close/>
                    </a:path>
                  </a:pathLst>
                </a:custGeom>
                <a:solidFill>
                  <a:srgbClr val="1A1A1A"/>
                </a:solidFill>
                <a:ln w="3981" cap="flat">
                  <a:noFill/>
                  <a:prstDash val="solid"/>
                  <a:miter/>
                </a:ln>
              </p:spPr>
              <p:txBody>
                <a:bodyPr rtlCol="0" anchor="ctr"/>
                <a:lstStyle/>
                <a:p>
                  <a:endParaRPr lang="en-US"/>
                </a:p>
              </p:txBody>
            </p:sp>
          </p:grpSp>
          <p:grpSp>
            <p:nvGrpSpPr>
              <p:cNvPr id="592" name="Đồ họa 2">
                <a:extLst>
                  <a:ext uri="{FF2B5EF4-FFF2-40B4-BE49-F238E27FC236}">
                    <a16:creationId xmlns:a16="http://schemas.microsoft.com/office/drawing/2014/main" id="{07C64A3C-1498-7AD1-4BE1-0D9E2BE5A8E3}"/>
                  </a:ext>
                </a:extLst>
              </p:cNvPr>
              <p:cNvGrpSpPr>
                <a:grpSpLocks/>
              </p:cNvGrpSpPr>
              <p:nvPr/>
            </p:nvGrpSpPr>
            <p:grpSpPr>
              <a:xfrm>
                <a:off x="3424693" y="5590250"/>
                <a:ext cx="393271" cy="1204824"/>
                <a:chOff x="3424693" y="5590250"/>
                <a:chExt cx="393271" cy="1204824"/>
              </a:xfrm>
            </p:grpSpPr>
            <p:sp>
              <p:nvSpPr>
                <p:cNvPr id="682" name="Hình tự do: Hình 681">
                  <a:extLst>
                    <a:ext uri="{FF2B5EF4-FFF2-40B4-BE49-F238E27FC236}">
                      <a16:creationId xmlns:a16="http://schemas.microsoft.com/office/drawing/2014/main" id="{75FAAD2B-74C5-C82A-B553-F9DFA39165A8}"/>
                    </a:ext>
                  </a:extLst>
                </p:cNvPr>
                <p:cNvSpPr>
                  <a:spLocks/>
                </p:cNvSpPr>
                <p:nvPr/>
              </p:nvSpPr>
              <p:spPr>
                <a:xfrm>
                  <a:off x="3424693" y="5590250"/>
                  <a:ext cx="393271" cy="1025144"/>
                </a:xfrm>
                <a:custGeom>
                  <a:avLst/>
                  <a:gdLst>
                    <a:gd name="connsiteX0" fmla="*/ 12138 w 393271"/>
                    <a:gd name="connsiteY0" fmla="*/ 136697 h 1025144"/>
                    <a:gd name="connsiteX1" fmla="*/ 18908 w 393271"/>
                    <a:gd name="connsiteY1" fmla="*/ 1006890 h 1025144"/>
                    <a:gd name="connsiteX2" fmla="*/ 196531 w 393271"/>
                    <a:gd name="connsiteY2" fmla="*/ 1022422 h 1025144"/>
                    <a:gd name="connsiteX3" fmla="*/ 393271 w 393271"/>
                    <a:gd name="connsiteY3" fmla="*/ 147051 h 1025144"/>
                    <a:gd name="connsiteX4" fmla="*/ 12138 w 393271"/>
                    <a:gd name="connsiteY4" fmla="*/ 136697 h 1025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3271" h="1025144">
                      <a:moveTo>
                        <a:pt x="12138" y="136697"/>
                      </a:moveTo>
                      <a:cubicBezTo>
                        <a:pt x="-17333" y="336224"/>
                        <a:pt x="15722" y="805372"/>
                        <a:pt x="18908" y="1006890"/>
                      </a:cubicBezTo>
                      <a:cubicBezTo>
                        <a:pt x="90197" y="1029193"/>
                        <a:pt x="121261" y="1026405"/>
                        <a:pt x="196531" y="1022422"/>
                      </a:cubicBezTo>
                      <a:cubicBezTo>
                        <a:pt x="266625" y="819709"/>
                        <a:pt x="392873" y="359721"/>
                        <a:pt x="393271" y="147051"/>
                      </a:cubicBezTo>
                      <a:cubicBezTo>
                        <a:pt x="393669" y="-121374"/>
                        <a:pt x="26077" y="41513"/>
                        <a:pt x="12138" y="136697"/>
                      </a:cubicBezTo>
                      <a:close/>
                    </a:path>
                  </a:pathLst>
                </a:custGeom>
                <a:solidFill>
                  <a:srgbClr val="F4CCB5"/>
                </a:solidFill>
                <a:ln w="3981" cap="flat">
                  <a:noFill/>
                  <a:prstDash val="solid"/>
                  <a:miter/>
                </a:ln>
              </p:spPr>
              <p:txBody>
                <a:bodyPr rtlCol="0" anchor="ctr"/>
                <a:lstStyle/>
                <a:p>
                  <a:endParaRPr lang="en-US"/>
                </a:p>
              </p:txBody>
            </p:sp>
            <p:sp>
              <p:nvSpPr>
                <p:cNvPr id="683" name="Hình tự do: Hình 682">
                  <a:extLst>
                    <a:ext uri="{FF2B5EF4-FFF2-40B4-BE49-F238E27FC236}">
                      <a16:creationId xmlns:a16="http://schemas.microsoft.com/office/drawing/2014/main" id="{9D1308AD-33B7-E7A2-FC89-BA5A41EE2470}"/>
                    </a:ext>
                  </a:extLst>
                </p:cNvPr>
                <p:cNvSpPr>
                  <a:spLocks/>
                </p:cNvSpPr>
                <p:nvPr/>
              </p:nvSpPr>
              <p:spPr>
                <a:xfrm>
                  <a:off x="3435637" y="6535012"/>
                  <a:ext cx="225015" cy="148549"/>
                </a:xfrm>
                <a:custGeom>
                  <a:avLst/>
                  <a:gdLst>
                    <a:gd name="connsiteX0" fmla="*/ 0 w 225015"/>
                    <a:gd name="connsiteY0" fmla="*/ 0 h 148549"/>
                    <a:gd name="connsiteX1" fmla="*/ 225016 w 225015"/>
                    <a:gd name="connsiteY1" fmla="*/ 0 h 148549"/>
                    <a:gd name="connsiteX2" fmla="*/ 208687 w 225015"/>
                    <a:gd name="connsiteY2" fmla="*/ 148550 h 148549"/>
                    <a:gd name="connsiteX3" fmla="*/ 9558 w 225015"/>
                    <a:gd name="connsiteY3" fmla="*/ 148550 h 148549"/>
                  </a:gdLst>
                  <a:ahLst/>
                  <a:cxnLst>
                    <a:cxn ang="0">
                      <a:pos x="connsiteX0" y="connsiteY0"/>
                    </a:cxn>
                    <a:cxn ang="0">
                      <a:pos x="connsiteX1" y="connsiteY1"/>
                    </a:cxn>
                    <a:cxn ang="0">
                      <a:pos x="connsiteX2" y="connsiteY2"/>
                    </a:cxn>
                    <a:cxn ang="0">
                      <a:pos x="connsiteX3" y="connsiteY3"/>
                    </a:cxn>
                  </a:cxnLst>
                  <a:rect l="l" t="t" r="r" b="b"/>
                  <a:pathLst>
                    <a:path w="225015" h="148549">
                      <a:moveTo>
                        <a:pt x="0" y="0"/>
                      </a:moveTo>
                      <a:lnTo>
                        <a:pt x="225016" y="0"/>
                      </a:lnTo>
                      <a:lnTo>
                        <a:pt x="208687" y="148550"/>
                      </a:lnTo>
                      <a:lnTo>
                        <a:pt x="9558" y="148550"/>
                      </a:lnTo>
                      <a:close/>
                    </a:path>
                  </a:pathLst>
                </a:custGeom>
                <a:solidFill>
                  <a:srgbClr val="E6F1FC"/>
                </a:solidFill>
                <a:ln w="3981" cap="flat">
                  <a:noFill/>
                  <a:prstDash val="solid"/>
                  <a:miter/>
                </a:ln>
              </p:spPr>
              <p:txBody>
                <a:bodyPr rtlCol="0" anchor="ctr"/>
                <a:lstStyle/>
                <a:p>
                  <a:endParaRPr lang="en-US"/>
                </a:p>
              </p:txBody>
            </p:sp>
            <p:sp>
              <p:nvSpPr>
                <p:cNvPr id="684" name="Hình tự do: Hình 683">
                  <a:extLst>
                    <a:ext uri="{FF2B5EF4-FFF2-40B4-BE49-F238E27FC236}">
                      <a16:creationId xmlns:a16="http://schemas.microsoft.com/office/drawing/2014/main" id="{851DD834-4196-A37D-9EF9-4F2C5778F6A9}"/>
                    </a:ext>
                  </a:extLst>
                </p:cNvPr>
                <p:cNvSpPr>
                  <a:spLocks/>
                </p:cNvSpPr>
                <p:nvPr/>
              </p:nvSpPr>
              <p:spPr>
                <a:xfrm>
                  <a:off x="3435238" y="6634577"/>
                  <a:ext cx="251300" cy="160497"/>
                </a:xfrm>
                <a:custGeom>
                  <a:avLst/>
                  <a:gdLst>
                    <a:gd name="connsiteX0" fmla="*/ 202315 w 251300"/>
                    <a:gd name="connsiteY0" fmla="*/ 0 h 160497"/>
                    <a:gd name="connsiteX1" fmla="*/ 251301 w 251300"/>
                    <a:gd name="connsiteY1" fmla="*/ 79253 h 160497"/>
                    <a:gd name="connsiteX2" fmla="*/ 217847 w 251300"/>
                    <a:gd name="connsiteY2" fmla="*/ 160498 h 160497"/>
                    <a:gd name="connsiteX3" fmla="*/ 46596 w 251300"/>
                    <a:gd name="connsiteY3" fmla="*/ 160498 h 160497"/>
                    <a:gd name="connsiteX4" fmla="*/ 0 w 251300"/>
                    <a:gd name="connsiteY4" fmla="*/ 86820 h 160497"/>
                    <a:gd name="connsiteX5" fmla="*/ 44207 w 251300"/>
                    <a:gd name="connsiteY5" fmla="*/ 0 h 160497"/>
                    <a:gd name="connsiteX6" fmla="*/ 202315 w 251300"/>
                    <a:gd name="connsiteY6" fmla="*/ 0 h 160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00" h="160497">
                      <a:moveTo>
                        <a:pt x="202315" y="0"/>
                      </a:moveTo>
                      <a:cubicBezTo>
                        <a:pt x="228202" y="0"/>
                        <a:pt x="251301" y="39428"/>
                        <a:pt x="251301" y="79253"/>
                      </a:cubicBezTo>
                      <a:cubicBezTo>
                        <a:pt x="251301" y="118681"/>
                        <a:pt x="233777" y="160498"/>
                        <a:pt x="217847" y="160498"/>
                      </a:cubicBezTo>
                      <a:cubicBezTo>
                        <a:pt x="201917" y="160498"/>
                        <a:pt x="70890" y="160498"/>
                        <a:pt x="46596" y="160498"/>
                      </a:cubicBezTo>
                      <a:cubicBezTo>
                        <a:pt x="33852" y="160498"/>
                        <a:pt x="0" y="144567"/>
                        <a:pt x="0" y="86820"/>
                      </a:cubicBezTo>
                      <a:cubicBezTo>
                        <a:pt x="0" y="29073"/>
                        <a:pt x="5575" y="0"/>
                        <a:pt x="44207" y="0"/>
                      </a:cubicBezTo>
                      <a:cubicBezTo>
                        <a:pt x="83236" y="0"/>
                        <a:pt x="176826" y="0"/>
                        <a:pt x="202315" y="0"/>
                      </a:cubicBezTo>
                      <a:close/>
                    </a:path>
                  </a:pathLst>
                </a:custGeom>
                <a:solidFill>
                  <a:srgbClr val="1A1A1A"/>
                </a:solidFill>
                <a:ln w="3981" cap="flat">
                  <a:noFill/>
                  <a:prstDash val="solid"/>
                  <a:miter/>
                </a:ln>
              </p:spPr>
              <p:txBody>
                <a:bodyPr rtlCol="0" anchor="ctr"/>
                <a:lstStyle/>
                <a:p>
                  <a:endParaRPr lang="en-US"/>
                </a:p>
              </p:txBody>
            </p:sp>
          </p:grpSp>
          <p:sp>
            <p:nvSpPr>
              <p:cNvPr id="593" name="Hình tự do: Hình 592">
                <a:extLst>
                  <a:ext uri="{FF2B5EF4-FFF2-40B4-BE49-F238E27FC236}">
                    <a16:creationId xmlns:a16="http://schemas.microsoft.com/office/drawing/2014/main" id="{FADA59AF-7F0D-46FC-66C3-797986F2712C}"/>
                  </a:ext>
                </a:extLst>
              </p:cNvPr>
              <p:cNvSpPr>
                <a:spLocks/>
              </p:cNvSpPr>
              <p:nvPr/>
            </p:nvSpPr>
            <p:spPr>
              <a:xfrm>
                <a:off x="2891347" y="4460089"/>
                <a:ext cx="999400" cy="1230671"/>
              </a:xfrm>
              <a:custGeom>
                <a:avLst/>
                <a:gdLst>
                  <a:gd name="connsiteX0" fmla="*/ 130500 w 999400"/>
                  <a:gd name="connsiteY0" fmla="*/ 1183622 h 1230671"/>
                  <a:gd name="connsiteX1" fmla="*/ 2261 w 999400"/>
                  <a:gd name="connsiteY1" fmla="*/ 279975 h 1230671"/>
                  <a:gd name="connsiteX2" fmla="*/ 191832 w 999400"/>
                  <a:gd name="connsiteY2" fmla="*/ 13939 h 1230671"/>
                  <a:gd name="connsiteX3" fmla="*/ 491720 w 999400"/>
                  <a:gd name="connsiteY3" fmla="*/ 83634 h 1230671"/>
                  <a:gd name="connsiteX4" fmla="*/ 799972 w 999400"/>
                  <a:gd name="connsiteY4" fmla="*/ 0 h 1230671"/>
                  <a:gd name="connsiteX5" fmla="*/ 998304 w 999400"/>
                  <a:gd name="connsiteY5" fmla="*/ 133018 h 1230671"/>
                  <a:gd name="connsiteX6" fmla="*/ 934185 w 999400"/>
                  <a:gd name="connsiteY6" fmla="*/ 602166 h 1230671"/>
                  <a:gd name="connsiteX7" fmla="*/ 932591 w 999400"/>
                  <a:gd name="connsiteY7" fmla="*/ 1157337 h 1230671"/>
                  <a:gd name="connsiteX8" fmla="*/ 130500 w 999400"/>
                  <a:gd name="connsiteY8" fmla="*/ 1183622 h 12306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99400" h="1230671">
                    <a:moveTo>
                      <a:pt x="130500" y="1183622"/>
                    </a:moveTo>
                    <a:cubicBezTo>
                      <a:pt x="90276" y="999229"/>
                      <a:pt x="9828" y="397063"/>
                      <a:pt x="2261" y="279975"/>
                    </a:cubicBezTo>
                    <a:cubicBezTo>
                      <a:pt x="1465" y="97175"/>
                      <a:pt x="-32387" y="70890"/>
                      <a:pt x="191832" y="13939"/>
                    </a:cubicBezTo>
                    <a:cubicBezTo>
                      <a:pt x="191832" y="13939"/>
                      <a:pt x="292989" y="83634"/>
                      <a:pt x="491720" y="83634"/>
                    </a:cubicBezTo>
                    <a:cubicBezTo>
                      <a:pt x="690451" y="83634"/>
                      <a:pt x="799972" y="0"/>
                      <a:pt x="799972" y="0"/>
                    </a:cubicBezTo>
                    <a:cubicBezTo>
                      <a:pt x="799972" y="0"/>
                      <a:pt x="990737" y="53765"/>
                      <a:pt x="998304" y="133018"/>
                    </a:cubicBezTo>
                    <a:cubicBezTo>
                      <a:pt x="1009455" y="247716"/>
                      <a:pt x="931795" y="550790"/>
                      <a:pt x="934185" y="602166"/>
                    </a:cubicBezTo>
                    <a:cubicBezTo>
                      <a:pt x="939760" y="737972"/>
                      <a:pt x="932591" y="1057773"/>
                      <a:pt x="932591" y="1157337"/>
                    </a:cubicBezTo>
                    <a:cubicBezTo>
                      <a:pt x="932193" y="1157337"/>
                      <a:pt x="156387" y="1303100"/>
                      <a:pt x="130500" y="1183622"/>
                    </a:cubicBezTo>
                    <a:close/>
                  </a:path>
                </a:pathLst>
              </a:custGeom>
              <a:solidFill>
                <a:srgbClr val="EBF4FD"/>
              </a:solidFill>
              <a:ln w="3981" cap="flat">
                <a:noFill/>
                <a:prstDash val="solid"/>
                <a:miter/>
              </a:ln>
            </p:spPr>
            <p:txBody>
              <a:bodyPr rtlCol="0" anchor="ctr"/>
              <a:lstStyle/>
              <a:p>
                <a:endParaRPr lang="en-US"/>
              </a:p>
            </p:txBody>
          </p:sp>
          <p:sp>
            <p:nvSpPr>
              <p:cNvPr id="594" name="Hình tự do: Hình 593">
                <a:extLst>
                  <a:ext uri="{FF2B5EF4-FFF2-40B4-BE49-F238E27FC236}">
                    <a16:creationId xmlns:a16="http://schemas.microsoft.com/office/drawing/2014/main" id="{72CAE339-FAB2-E198-2FA0-F5501BE2FCC1}"/>
                  </a:ext>
                </a:extLst>
              </p:cNvPr>
              <p:cNvSpPr>
                <a:spLocks/>
              </p:cNvSpPr>
              <p:nvPr/>
            </p:nvSpPr>
            <p:spPr>
              <a:xfrm>
                <a:off x="2893209" y="4710593"/>
                <a:ext cx="971350" cy="980565"/>
              </a:xfrm>
              <a:custGeom>
                <a:avLst/>
                <a:gdLst>
                  <a:gd name="connsiteX0" fmla="*/ 971351 w 971350"/>
                  <a:gd name="connsiteY0" fmla="*/ 120274 h 980565"/>
                  <a:gd name="connsiteX1" fmla="*/ 869795 w 971350"/>
                  <a:gd name="connsiteY1" fmla="*/ 169260 h 980565"/>
                  <a:gd name="connsiteX2" fmla="*/ 798109 w 971350"/>
                  <a:gd name="connsiteY2" fmla="*/ 526895 h 980565"/>
                  <a:gd name="connsiteX3" fmla="*/ 181606 w 971350"/>
                  <a:gd name="connsiteY3" fmla="*/ 540038 h 980565"/>
                  <a:gd name="connsiteX4" fmla="*/ 95184 w 971350"/>
                  <a:gd name="connsiteY4" fmla="*/ 60137 h 980565"/>
                  <a:gd name="connsiteX5" fmla="*/ 0 w 971350"/>
                  <a:gd name="connsiteY5" fmla="*/ 0 h 980565"/>
                  <a:gd name="connsiteX6" fmla="*/ 398 w 971350"/>
                  <a:gd name="connsiteY6" fmla="*/ 29869 h 980565"/>
                  <a:gd name="connsiteX7" fmla="*/ 128637 w 971350"/>
                  <a:gd name="connsiteY7" fmla="*/ 933516 h 980565"/>
                  <a:gd name="connsiteX8" fmla="*/ 930330 w 971350"/>
                  <a:gd name="connsiteY8" fmla="*/ 907231 h 980565"/>
                  <a:gd name="connsiteX9" fmla="*/ 931923 w 971350"/>
                  <a:gd name="connsiteY9" fmla="*/ 352060 h 980565"/>
                  <a:gd name="connsiteX10" fmla="*/ 971351 w 971350"/>
                  <a:gd name="connsiteY10" fmla="*/ 120274 h 9805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71350" h="980565">
                    <a:moveTo>
                      <a:pt x="971351" y="120274"/>
                    </a:moveTo>
                    <a:cubicBezTo>
                      <a:pt x="930729" y="137000"/>
                      <a:pt x="881345" y="126646"/>
                      <a:pt x="869795" y="169260"/>
                    </a:cubicBezTo>
                    <a:cubicBezTo>
                      <a:pt x="840722" y="276391"/>
                      <a:pt x="844705" y="480299"/>
                      <a:pt x="798109" y="526895"/>
                    </a:cubicBezTo>
                    <a:cubicBezTo>
                      <a:pt x="763062" y="561942"/>
                      <a:pt x="226211" y="567916"/>
                      <a:pt x="181606" y="540038"/>
                    </a:cubicBezTo>
                    <a:cubicBezTo>
                      <a:pt x="156914" y="524505"/>
                      <a:pt x="103547" y="82041"/>
                      <a:pt x="95184" y="60137"/>
                    </a:cubicBezTo>
                    <a:cubicBezTo>
                      <a:pt x="86820" y="38233"/>
                      <a:pt x="91599" y="21904"/>
                      <a:pt x="0" y="0"/>
                    </a:cubicBezTo>
                    <a:cubicBezTo>
                      <a:pt x="398" y="9558"/>
                      <a:pt x="398" y="19514"/>
                      <a:pt x="398" y="29869"/>
                    </a:cubicBezTo>
                    <a:cubicBezTo>
                      <a:pt x="7965" y="146957"/>
                      <a:pt x="88015" y="749123"/>
                      <a:pt x="128637" y="933516"/>
                    </a:cubicBezTo>
                    <a:cubicBezTo>
                      <a:pt x="154922" y="1052993"/>
                      <a:pt x="930330" y="907231"/>
                      <a:pt x="930330" y="907231"/>
                    </a:cubicBezTo>
                    <a:cubicBezTo>
                      <a:pt x="930330" y="807667"/>
                      <a:pt x="937499" y="487866"/>
                      <a:pt x="931923" y="352060"/>
                    </a:cubicBezTo>
                    <a:cubicBezTo>
                      <a:pt x="930729" y="323783"/>
                      <a:pt x="952633" y="224219"/>
                      <a:pt x="971351" y="120274"/>
                    </a:cubicBezTo>
                    <a:close/>
                  </a:path>
                </a:pathLst>
              </a:custGeom>
              <a:solidFill>
                <a:srgbClr val="CDE3F9"/>
              </a:solidFill>
              <a:ln w="3981" cap="flat">
                <a:noFill/>
                <a:prstDash val="solid"/>
                <a:miter/>
              </a:ln>
            </p:spPr>
            <p:txBody>
              <a:bodyPr rtlCol="0" anchor="ctr"/>
              <a:lstStyle/>
              <a:p>
                <a:endParaRPr lang="en-US"/>
              </a:p>
            </p:txBody>
          </p:sp>
          <p:grpSp>
            <p:nvGrpSpPr>
              <p:cNvPr id="595" name="Đồ họa 2">
                <a:extLst>
                  <a:ext uri="{FF2B5EF4-FFF2-40B4-BE49-F238E27FC236}">
                    <a16:creationId xmlns:a16="http://schemas.microsoft.com/office/drawing/2014/main" id="{082E79F2-C79A-6613-63DF-FF0FE8607458}"/>
                  </a:ext>
                </a:extLst>
              </p:cNvPr>
              <p:cNvGrpSpPr>
                <a:grpSpLocks/>
              </p:cNvGrpSpPr>
              <p:nvPr/>
            </p:nvGrpSpPr>
            <p:grpSpPr>
              <a:xfrm>
                <a:off x="1642026" y="2727269"/>
                <a:ext cx="1273580" cy="2621039"/>
                <a:chOff x="1642026" y="2727269"/>
                <a:chExt cx="1273580" cy="2621039"/>
              </a:xfrm>
            </p:grpSpPr>
            <p:sp>
              <p:nvSpPr>
                <p:cNvPr id="669" name="Hình tự do: Hình 668">
                  <a:extLst>
                    <a:ext uri="{FF2B5EF4-FFF2-40B4-BE49-F238E27FC236}">
                      <a16:creationId xmlns:a16="http://schemas.microsoft.com/office/drawing/2014/main" id="{56636EB6-A481-6192-ABC8-8AA9099089D7}"/>
                    </a:ext>
                  </a:extLst>
                </p:cNvPr>
                <p:cNvSpPr>
                  <a:spLocks/>
                </p:cNvSpPr>
                <p:nvPr/>
              </p:nvSpPr>
              <p:spPr>
                <a:xfrm>
                  <a:off x="1676292" y="2727269"/>
                  <a:ext cx="1226873" cy="2621039"/>
                </a:xfrm>
                <a:custGeom>
                  <a:avLst/>
                  <a:gdLst>
                    <a:gd name="connsiteX0" fmla="*/ 995486 w 1226873"/>
                    <a:gd name="connsiteY0" fmla="*/ 1894911 h 2621039"/>
                    <a:gd name="connsiteX1" fmla="*/ 839369 w 1226873"/>
                    <a:gd name="connsiteY1" fmla="*/ 1561171 h 2621039"/>
                    <a:gd name="connsiteX2" fmla="*/ 978361 w 1226873"/>
                    <a:gd name="connsiteY2" fmla="*/ 1307481 h 2621039"/>
                    <a:gd name="connsiteX3" fmla="*/ 932561 w 1226873"/>
                    <a:gd name="connsiteY3" fmla="*/ 1125078 h 2621039"/>
                    <a:gd name="connsiteX4" fmla="*/ 885169 w 1226873"/>
                    <a:gd name="connsiteY4" fmla="*/ 250106 h 2621039"/>
                    <a:gd name="connsiteX5" fmla="*/ 236407 w 1226873"/>
                    <a:gd name="connsiteY5" fmla="*/ 0 h 2621039"/>
                    <a:gd name="connsiteX6" fmla="*/ 240 w 1226873"/>
                    <a:gd name="connsiteY6" fmla="*/ 679826 h 2621039"/>
                    <a:gd name="connsiteX7" fmla="*/ 182244 w 1226873"/>
                    <a:gd name="connsiteY7" fmla="*/ 1156939 h 2621039"/>
                    <a:gd name="connsiteX8" fmla="*/ 150383 w 1226873"/>
                    <a:gd name="connsiteY8" fmla="*/ 1221059 h 2621039"/>
                    <a:gd name="connsiteX9" fmla="*/ 171491 w 1226873"/>
                    <a:gd name="connsiteY9" fmla="*/ 1425365 h 2621039"/>
                    <a:gd name="connsiteX10" fmla="*/ 468989 w 1226873"/>
                    <a:gd name="connsiteY10" fmla="*/ 1667108 h 2621039"/>
                    <a:gd name="connsiteX11" fmla="*/ 553022 w 1226873"/>
                    <a:gd name="connsiteY11" fmla="*/ 1953853 h 2621039"/>
                    <a:gd name="connsiteX12" fmla="*/ 407259 w 1226873"/>
                    <a:gd name="connsiteY12" fmla="*/ 2542877 h 2621039"/>
                    <a:gd name="connsiteX13" fmla="*/ 560190 w 1226873"/>
                    <a:gd name="connsiteY13" fmla="*/ 2552833 h 2621039"/>
                    <a:gd name="connsiteX14" fmla="*/ 549437 w 1226873"/>
                    <a:gd name="connsiteY14" fmla="*/ 2620138 h 2621039"/>
                    <a:gd name="connsiteX15" fmla="*/ 1226874 w 1226873"/>
                    <a:gd name="connsiteY15" fmla="*/ 2568763 h 2621039"/>
                    <a:gd name="connsiteX16" fmla="*/ 995486 w 1226873"/>
                    <a:gd name="connsiteY16" fmla="*/ 1894911 h 2621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226873" h="2621039">
                      <a:moveTo>
                        <a:pt x="995486" y="1894911"/>
                      </a:moveTo>
                      <a:cubicBezTo>
                        <a:pt x="1032524" y="1778222"/>
                        <a:pt x="952474" y="1606174"/>
                        <a:pt x="839369" y="1561171"/>
                      </a:cubicBezTo>
                      <a:cubicBezTo>
                        <a:pt x="921410" y="1486298"/>
                        <a:pt x="979158" y="1388327"/>
                        <a:pt x="978361" y="1307481"/>
                      </a:cubicBezTo>
                      <a:cubicBezTo>
                        <a:pt x="977565" y="1229024"/>
                        <a:pt x="967608" y="1168090"/>
                        <a:pt x="932561" y="1125078"/>
                      </a:cubicBezTo>
                      <a:cubicBezTo>
                        <a:pt x="932561" y="1125078"/>
                        <a:pt x="951280" y="500212"/>
                        <a:pt x="885169" y="250106"/>
                      </a:cubicBezTo>
                      <a:cubicBezTo>
                        <a:pt x="819058" y="0"/>
                        <a:pt x="236407" y="0"/>
                        <a:pt x="236407" y="0"/>
                      </a:cubicBezTo>
                      <a:cubicBezTo>
                        <a:pt x="86662" y="170056"/>
                        <a:pt x="-5336" y="453217"/>
                        <a:pt x="240" y="679826"/>
                      </a:cubicBezTo>
                      <a:cubicBezTo>
                        <a:pt x="4621" y="853467"/>
                        <a:pt x="69138" y="1026311"/>
                        <a:pt x="182244" y="1156939"/>
                      </a:cubicBezTo>
                      <a:cubicBezTo>
                        <a:pt x="168305" y="1176454"/>
                        <a:pt x="157153" y="1197960"/>
                        <a:pt x="150383" y="1221059"/>
                      </a:cubicBezTo>
                      <a:cubicBezTo>
                        <a:pt x="130868" y="1287966"/>
                        <a:pt x="143214" y="1361643"/>
                        <a:pt x="171491" y="1425365"/>
                      </a:cubicBezTo>
                      <a:cubicBezTo>
                        <a:pt x="225256" y="1546435"/>
                        <a:pt x="340352" y="1636043"/>
                        <a:pt x="468989" y="1667108"/>
                      </a:cubicBezTo>
                      <a:cubicBezTo>
                        <a:pt x="454254" y="1769460"/>
                        <a:pt x="483725" y="1878981"/>
                        <a:pt x="553022" y="1953853"/>
                      </a:cubicBezTo>
                      <a:cubicBezTo>
                        <a:pt x="547048" y="2157761"/>
                        <a:pt x="496867" y="2360076"/>
                        <a:pt x="407259" y="2542877"/>
                      </a:cubicBezTo>
                      <a:cubicBezTo>
                        <a:pt x="458236" y="2540487"/>
                        <a:pt x="509612" y="2543673"/>
                        <a:pt x="560190" y="2552833"/>
                      </a:cubicBezTo>
                      <a:cubicBezTo>
                        <a:pt x="556606" y="2575534"/>
                        <a:pt x="553420" y="2597836"/>
                        <a:pt x="549437" y="2620138"/>
                      </a:cubicBezTo>
                      <a:cubicBezTo>
                        <a:pt x="776046" y="2625316"/>
                        <a:pt x="1003451" y="2608191"/>
                        <a:pt x="1226874" y="2568763"/>
                      </a:cubicBezTo>
                      <a:cubicBezTo>
                        <a:pt x="1226874" y="2327021"/>
                        <a:pt x="1144036" y="2085676"/>
                        <a:pt x="995486" y="1894911"/>
                      </a:cubicBezTo>
                      <a:close/>
                    </a:path>
                  </a:pathLst>
                </a:custGeom>
                <a:solidFill>
                  <a:srgbClr val="BE7B55"/>
                </a:solidFill>
                <a:ln w="3981" cap="flat">
                  <a:noFill/>
                  <a:prstDash val="solid"/>
                  <a:miter/>
                </a:ln>
              </p:spPr>
              <p:txBody>
                <a:bodyPr rtlCol="0" anchor="ctr"/>
                <a:lstStyle/>
                <a:p>
                  <a:endParaRPr lang="en-US"/>
                </a:p>
              </p:txBody>
            </p:sp>
            <p:sp>
              <p:nvSpPr>
                <p:cNvPr id="670" name="Hình tự do: Hình 669">
                  <a:extLst>
                    <a:ext uri="{FF2B5EF4-FFF2-40B4-BE49-F238E27FC236}">
                      <a16:creationId xmlns:a16="http://schemas.microsoft.com/office/drawing/2014/main" id="{B4F2C50B-6197-AA52-9CD9-DE011F3ED0E3}"/>
                    </a:ext>
                  </a:extLst>
                </p:cNvPr>
                <p:cNvSpPr>
                  <a:spLocks/>
                </p:cNvSpPr>
                <p:nvPr/>
              </p:nvSpPr>
              <p:spPr>
                <a:xfrm>
                  <a:off x="1642026" y="3105861"/>
                  <a:ext cx="326063" cy="886882"/>
                </a:xfrm>
                <a:custGeom>
                  <a:avLst/>
                  <a:gdLst>
                    <a:gd name="connsiteX0" fmla="*/ 61588 w 326063"/>
                    <a:gd name="connsiteY0" fmla="*/ 8913 h 886882"/>
                    <a:gd name="connsiteX1" fmla="*/ 6628 w 326063"/>
                    <a:gd name="connsiteY1" fmla="*/ 202466 h 886882"/>
                    <a:gd name="connsiteX2" fmla="*/ 7425 w 326063"/>
                    <a:gd name="connsiteY2" fmla="*/ 405976 h 886882"/>
                    <a:gd name="connsiteX3" fmla="*/ 59596 w 326063"/>
                    <a:gd name="connsiteY3" fmla="*/ 588378 h 886882"/>
                    <a:gd name="connsiteX4" fmla="*/ 152391 w 326063"/>
                    <a:gd name="connsiteY4" fmla="*/ 743699 h 886882"/>
                    <a:gd name="connsiteX5" fmla="*/ 279833 w 326063"/>
                    <a:gd name="connsiteY5" fmla="*/ 870345 h 886882"/>
                    <a:gd name="connsiteX6" fmla="*/ 298551 w 326063"/>
                    <a:gd name="connsiteY6" fmla="*/ 884284 h 886882"/>
                    <a:gd name="connsiteX7" fmla="*/ 323641 w 326063"/>
                    <a:gd name="connsiteY7" fmla="*/ 877911 h 886882"/>
                    <a:gd name="connsiteX8" fmla="*/ 317269 w 326063"/>
                    <a:gd name="connsiteY8" fmla="*/ 852821 h 886882"/>
                    <a:gd name="connsiteX9" fmla="*/ 308906 w 326063"/>
                    <a:gd name="connsiteY9" fmla="*/ 846449 h 886882"/>
                    <a:gd name="connsiteX10" fmla="*/ 304525 w 326063"/>
                    <a:gd name="connsiteY10" fmla="*/ 843263 h 886882"/>
                    <a:gd name="connsiteX11" fmla="*/ 302534 w 326063"/>
                    <a:gd name="connsiteY11" fmla="*/ 841670 h 886882"/>
                    <a:gd name="connsiteX12" fmla="*/ 284612 w 326063"/>
                    <a:gd name="connsiteY12" fmla="*/ 827333 h 886882"/>
                    <a:gd name="connsiteX13" fmla="*/ 251955 w 326063"/>
                    <a:gd name="connsiteY13" fmla="*/ 798260 h 886882"/>
                    <a:gd name="connsiteX14" fmla="*/ 192216 w 326063"/>
                    <a:gd name="connsiteY14" fmla="*/ 734539 h 886882"/>
                    <a:gd name="connsiteX15" fmla="*/ 167126 w 326063"/>
                    <a:gd name="connsiteY15" fmla="*/ 702280 h 886882"/>
                    <a:gd name="connsiteX16" fmla="*/ 142434 w 326063"/>
                    <a:gd name="connsiteY16" fmla="*/ 666038 h 886882"/>
                    <a:gd name="connsiteX17" fmla="*/ 101015 w 326063"/>
                    <a:gd name="connsiteY17" fmla="*/ 590768 h 886882"/>
                    <a:gd name="connsiteX18" fmla="*/ 92254 w 326063"/>
                    <a:gd name="connsiteY18" fmla="*/ 571651 h 886882"/>
                    <a:gd name="connsiteX19" fmla="*/ 90262 w 326063"/>
                    <a:gd name="connsiteY19" fmla="*/ 566872 h 886882"/>
                    <a:gd name="connsiteX20" fmla="*/ 89466 w 326063"/>
                    <a:gd name="connsiteY20" fmla="*/ 564881 h 886882"/>
                    <a:gd name="connsiteX21" fmla="*/ 84687 w 326063"/>
                    <a:gd name="connsiteY21" fmla="*/ 553730 h 886882"/>
                    <a:gd name="connsiteX22" fmla="*/ 69951 w 326063"/>
                    <a:gd name="connsiteY22" fmla="*/ 512709 h 886882"/>
                    <a:gd name="connsiteX23" fmla="*/ 46852 w 326063"/>
                    <a:gd name="connsiteY23" fmla="*/ 421906 h 886882"/>
                    <a:gd name="connsiteX24" fmla="*/ 36896 w 326063"/>
                    <a:gd name="connsiteY24" fmla="*/ 329909 h 886882"/>
                    <a:gd name="connsiteX25" fmla="*/ 39684 w 326063"/>
                    <a:gd name="connsiteY25" fmla="*/ 232336 h 886882"/>
                    <a:gd name="connsiteX26" fmla="*/ 46852 w 326063"/>
                    <a:gd name="connsiteY26" fmla="*/ 180960 h 886882"/>
                    <a:gd name="connsiteX27" fmla="*/ 58402 w 326063"/>
                    <a:gd name="connsiteY27" fmla="*/ 127594 h 886882"/>
                    <a:gd name="connsiteX28" fmla="*/ 74332 w 326063"/>
                    <a:gd name="connsiteY28" fmla="*/ 75422 h 886882"/>
                    <a:gd name="connsiteX29" fmla="*/ 83890 w 326063"/>
                    <a:gd name="connsiteY29" fmla="*/ 49934 h 886882"/>
                    <a:gd name="connsiteX30" fmla="*/ 89068 w 326063"/>
                    <a:gd name="connsiteY30" fmla="*/ 37189 h 886882"/>
                    <a:gd name="connsiteX31" fmla="*/ 93448 w 326063"/>
                    <a:gd name="connsiteY31" fmla="*/ 27233 h 886882"/>
                    <a:gd name="connsiteX32" fmla="*/ 87076 w 326063"/>
                    <a:gd name="connsiteY32" fmla="*/ 2143 h 886882"/>
                    <a:gd name="connsiteX33" fmla="*/ 61588 w 326063"/>
                    <a:gd name="connsiteY33" fmla="*/ 8913 h 886882"/>
                    <a:gd name="connsiteX34" fmla="*/ 61588 w 326063"/>
                    <a:gd name="connsiteY34" fmla="*/ 8913 h 8868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326063" h="886882">
                      <a:moveTo>
                        <a:pt x="61588" y="8913"/>
                      </a:moveTo>
                      <a:cubicBezTo>
                        <a:pt x="34506" y="70643"/>
                        <a:pt x="15788" y="135559"/>
                        <a:pt x="6628" y="202466"/>
                      </a:cubicBezTo>
                      <a:cubicBezTo>
                        <a:pt x="-2532" y="270170"/>
                        <a:pt x="-2133" y="338272"/>
                        <a:pt x="7425" y="405976"/>
                      </a:cubicBezTo>
                      <a:cubicBezTo>
                        <a:pt x="16186" y="468901"/>
                        <a:pt x="34506" y="530232"/>
                        <a:pt x="59596" y="588378"/>
                      </a:cubicBezTo>
                      <a:cubicBezTo>
                        <a:pt x="83890" y="644134"/>
                        <a:pt x="115353" y="695908"/>
                        <a:pt x="152391" y="743699"/>
                      </a:cubicBezTo>
                      <a:cubicBezTo>
                        <a:pt x="189429" y="791091"/>
                        <a:pt x="232042" y="833705"/>
                        <a:pt x="279833" y="870345"/>
                      </a:cubicBezTo>
                      <a:cubicBezTo>
                        <a:pt x="285807" y="875124"/>
                        <a:pt x="292179" y="879903"/>
                        <a:pt x="298551" y="884284"/>
                      </a:cubicBezTo>
                      <a:cubicBezTo>
                        <a:pt x="306118" y="889859"/>
                        <a:pt x="319261" y="885877"/>
                        <a:pt x="323641" y="877911"/>
                      </a:cubicBezTo>
                      <a:cubicBezTo>
                        <a:pt x="328819" y="868353"/>
                        <a:pt x="325234" y="858795"/>
                        <a:pt x="317269" y="852821"/>
                      </a:cubicBezTo>
                      <a:cubicBezTo>
                        <a:pt x="314482" y="850830"/>
                        <a:pt x="311694" y="848839"/>
                        <a:pt x="308906" y="846449"/>
                      </a:cubicBezTo>
                      <a:cubicBezTo>
                        <a:pt x="307313" y="845254"/>
                        <a:pt x="306118" y="844458"/>
                        <a:pt x="304525" y="843263"/>
                      </a:cubicBezTo>
                      <a:cubicBezTo>
                        <a:pt x="304525" y="843263"/>
                        <a:pt x="299746" y="839679"/>
                        <a:pt x="302534" y="841670"/>
                      </a:cubicBezTo>
                      <a:cubicBezTo>
                        <a:pt x="296560" y="836891"/>
                        <a:pt x="290586" y="832112"/>
                        <a:pt x="284612" y="827333"/>
                      </a:cubicBezTo>
                      <a:cubicBezTo>
                        <a:pt x="273461" y="818173"/>
                        <a:pt x="262310" y="808216"/>
                        <a:pt x="251955" y="798260"/>
                      </a:cubicBezTo>
                      <a:cubicBezTo>
                        <a:pt x="230847" y="778347"/>
                        <a:pt x="210536" y="756841"/>
                        <a:pt x="192216" y="734539"/>
                      </a:cubicBezTo>
                      <a:cubicBezTo>
                        <a:pt x="181862" y="722193"/>
                        <a:pt x="176684" y="715024"/>
                        <a:pt x="167126" y="702280"/>
                      </a:cubicBezTo>
                      <a:cubicBezTo>
                        <a:pt x="158364" y="690332"/>
                        <a:pt x="150399" y="678384"/>
                        <a:pt x="142434" y="666038"/>
                      </a:cubicBezTo>
                      <a:cubicBezTo>
                        <a:pt x="127300" y="641745"/>
                        <a:pt x="113361" y="616654"/>
                        <a:pt x="101015" y="590768"/>
                      </a:cubicBezTo>
                      <a:cubicBezTo>
                        <a:pt x="97829" y="584395"/>
                        <a:pt x="95041" y="578023"/>
                        <a:pt x="92254" y="571651"/>
                      </a:cubicBezTo>
                      <a:cubicBezTo>
                        <a:pt x="91457" y="570058"/>
                        <a:pt x="90661" y="568465"/>
                        <a:pt x="90262" y="566872"/>
                      </a:cubicBezTo>
                      <a:cubicBezTo>
                        <a:pt x="90262" y="566872"/>
                        <a:pt x="87873" y="561296"/>
                        <a:pt x="89466" y="564881"/>
                      </a:cubicBezTo>
                      <a:cubicBezTo>
                        <a:pt x="87873" y="561296"/>
                        <a:pt x="86280" y="557314"/>
                        <a:pt x="84687" y="553730"/>
                      </a:cubicBezTo>
                      <a:cubicBezTo>
                        <a:pt x="79111" y="540189"/>
                        <a:pt x="74332" y="526250"/>
                        <a:pt x="69951" y="512709"/>
                      </a:cubicBezTo>
                      <a:cubicBezTo>
                        <a:pt x="60393" y="483238"/>
                        <a:pt x="52428" y="452572"/>
                        <a:pt x="46852" y="421906"/>
                      </a:cubicBezTo>
                      <a:cubicBezTo>
                        <a:pt x="41277" y="391639"/>
                        <a:pt x="38091" y="362566"/>
                        <a:pt x="36896" y="329909"/>
                      </a:cubicBezTo>
                      <a:cubicBezTo>
                        <a:pt x="35701" y="297252"/>
                        <a:pt x="36498" y="264594"/>
                        <a:pt x="39684" y="232336"/>
                      </a:cubicBezTo>
                      <a:cubicBezTo>
                        <a:pt x="41675" y="213617"/>
                        <a:pt x="43268" y="200077"/>
                        <a:pt x="46852" y="180960"/>
                      </a:cubicBezTo>
                      <a:cubicBezTo>
                        <a:pt x="50038" y="163039"/>
                        <a:pt x="54021" y="145117"/>
                        <a:pt x="58402" y="127594"/>
                      </a:cubicBezTo>
                      <a:cubicBezTo>
                        <a:pt x="62783" y="110070"/>
                        <a:pt x="68358" y="92547"/>
                        <a:pt x="74332" y="75422"/>
                      </a:cubicBezTo>
                      <a:cubicBezTo>
                        <a:pt x="77120" y="66660"/>
                        <a:pt x="80306" y="58297"/>
                        <a:pt x="83890" y="49934"/>
                      </a:cubicBezTo>
                      <a:cubicBezTo>
                        <a:pt x="85483" y="45553"/>
                        <a:pt x="87076" y="41570"/>
                        <a:pt x="89068" y="37189"/>
                      </a:cubicBezTo>
                      <a:cubicBezTo>
                        <a:pt x="90661" y="33605"/>
                        <a:pt x="91059" y="32012"/>
                        <a:pt x="93448" y="27233"/>
                      </a:cubicBezTo>
                      <a:cubicBezTo>
                        <a:pt x="97431" y="18471"/>
                        <a:pt x="96236" y="7320"/>
                        <a:pt x="87076" y="2143"/>
                      </a:cubicBezTo>
                      <a:cubicBezTo>
                        <a:pt x="78713" y="-1840"/>
                        <a:pt x="65570" y="-645"/>
                        <a:pt x="61588" y="8913"/>
                      </a:cubicBezTo>
                      <a:lnTo>
                        <a:pt x="61588" y="8913"/>
                      </a:lnTo>
                      <a:close/>
                    </a:path>
                  </a:pathLst>
                </a:custGeom>
                <a:solidFill>
                  <a:srgbClr val="A86838"/>
                </a:solidFill>
                <a:ln w="3981" cap="flat">
                  <a:noFill/>
                  <a:prstDash val="solid"/>
                  <a:miter/>
                </a:ln>
              </p:spPr>
              <p:txBody>
                <a:bodyPr rtlCol="0" anchor="ctr"/>
                <a:lstStyle/>
                <a:p>
                  <a:endParaRPr lang="en-US"/>
                </a:p>
              </p:txBody>
            </p:sp>
            <p:sp>
              <p:nvSpPr>
                <p:cNvPr id="671" name="Hình tự do: Hình 670">
                  <a:extLst>
                    <a:ext uri="{FF2B5EF4-FFF2-40B4-BE49-F238E27FC236}">
                      <a16:creationId xmlns:a16="http://schemas.microsoft.com/office/drawing/2014/main" id="{1695D584-182F-34CB-67EF-D31204F0E2B9}"/>
                    </a:ext>
                  </a:extLst>
                </p:cNvPr>
                <p:cNvSpPr>
                  <a:spLocks/>
                </p:cNvSpPr>
                <p:nvPr/>
              </p:nvSpPr>
              <p:spPr>
                <a:xfrm>
                  <a:off x="1813310" y="3948315"/>
                  <a:ext cx="583284" cy="523833"/>
                </a:xfrm>
                <a:custGeom>
                  <a:avLst/>
                  <a:gdLst>
                    <a:gd name="connsiteX0" fmla="*/ 1417 w 583284"/>
                    <a:gd name="connsiteY0" fmla="*/ 18730 h 523833"/>
                    <a:gd name="connsiteX1" fmla="*/ 20932 w 583284"/>
                    <a:gd name="connsiteY1" fmla="*/ 184804 h 523833"/>
                    <a:gd name="connsiteX2" fmla="*/ 98592 w 583284"/>
                    <a:gd name="connsiteY2" fmla="*/ 321406 h 523833"/>
                    <a:gd name="connsiteX3" fmla="*/ 218070 w 583284"/>
                    <a:gd name="connsiteY3" fmla="*/ 429334 h 523833"/>
                    <a:gd name="connsiteX4" fmla="*/ 375381 w 583284"/>
                    <a:gd name="connsiteY4" fmla="*/ 499826 h 523833"/>
                    <a:gd name="connsiteX5" fmla="*/ 564952 w 583284"/>
                    <a:gd name="connsiteY5" fmla="*/ 523323 h 523833"/>
                    <a:gd name="connsiteX6" fmla="*/ 583272 w 583284"/>
                    <a:gd name="connsiteY6" fmla="*/ 505003 h 523833"/>
                    <a:gd name="connsiteX7" fmla="*/ 564952 w 583284"/>
                    <a:gd name="connsiteY7" fmla="*/ 486683 h 523833"/>
                    <a:gd name="connsiteX8" fmla="*/ 483708 w 583284"/>
                    <a:gd name="connsiteY8" fmla="*/ 483896 h 523833"/>
                    <a:gd name="connsiteX9" fmla="*/ 474149 w 583284"/>
                    <a:gd name="connsiteY9" fmla="*/ 482701 h 523833"/>
                    <a:gd name="connsiteX10" fmla="*/ 469769 w 583284"/>
                    <a:gd name="connsiteY10" fmla="*/ 482303 h 523833"/>
                    <a:gd name="connsiteX11" fmla="*/ 467777 w 583284"/>
                    <a:gd name="connsiteY11" fmla="*/ 481905 h 523833"/>
                    <a:gd name="connsiteX12" fmla="*/ 446271 w 583284"/>
                    <a:gd name="connsiteY12" fmla="*/ 478320 h 523833"/>
                    <a:gd name="connsiteX13" fmla="*/ 405649 w 583284"/>
                    <a:gd name="connsiteY13" fmla="*/ 469559 h 523833"/>
                    <a:gd name="connsiteX14" fmla="*/ 324803 w 583284"/>
                    <a:gd name="connsiteY14" fmla="*/ 443273 h 523833"/>
                    <a:gd name="connsiteX15" fmla="*/ 321617 w 583284"/>
                    <a:gd name="connsiteY15" fmla="*/ 442079 h 523833"/>
                    <a:gd name="connsiteX16" fmla="*/ 319625 w 583284"/>
                    <a:gd name="connsiteY16" fmla="*/ 441282 h 523833"/>
                    <a:gd name="connsiteX17" fmla="*/ 310067 w 583284"/>
                    <a:gd name="connsiteY17" fmla="*/ 436901 h 523833"/>
                    <a:gd name="connsiteX18" fmla="*/ 290951 w 583284"/>
                    <a:gd name="connsiteY18" fmla="*/ 428140 h 523833"/>
                    <a:gd name="connsiteX19" fmla="*/ 254311 w 583284"/>
                    <a:gd name="connsiteY19" fmla="*/ 408227 h 523833"/>
                    <a:gd name="connsiteX20" fmla="*/ 220061 w 583284"/>
                    <a:gd name="connsiteY20" fmla="*/ 385924 h 523833"/>
                    <a:gd name="connsiteX21" fmla="*/ 213290 w 583284"/>
                    <a:gd name="connsiteY21" fmla="*/ 380747 h 523833"/>
                    <a:gd name="connsiteX22" fmla="*/ 209308 w 583284"/>
                    <a:gd name="connsiteY22" fmla="*/ 377561 h 523833"/>
                    <a:gd name="connsiteX23" fmla="*/ 207715 w 583284"/>
                    <a:gd name="connsiteY23" fmla="*/ 376366 h 523833"/>
                    <a:gd name="connsiteX24" fmla="*/ 192183 w 583284"/>
                    <a:gd name="connsiteY24" fmla="*/ 363622 h 523833"/>
                    <a:gd name="connsiteX25" fmla="*/ 137223 w 583284"/>
                    <a:gd name="connsiteY25" fmla="*/ 309061 h 523833"/>
                    <a:gd name="connsiteX26" fmla="*/ 126072 w 583284"/>
                    <a:gd name="connsiteY26" fmla="*/ 295918 h 523833"/>
                    <a:gd name="connsiteX27" fmla="*/ 120098 w 583284"/>
                    <a:gd name="connsiteY27" fmla="*/ 288749 h 523833"/>
                    <a:gd name="connsiteX28" fmla="*/ 117310 w 583284"/>
                    <a:gd name="connsiteY28" fmla="*/ 285165 h 523833"/>
                    <a:gd name="connsiteX29" fmla="*/ 116514 w 583284"/>
                    <a:gd name="connsiteY29" fmla="*/ 283970 h 523833"/>
                    <a:gd name="connsiteX30" fmla="*/ 95008 w 583284"/>
                    <a:gd name="connsiteY30" fmla="*/ 253304 h 523833"/>
                    <a:gd name="connsiteX31" fmla="*/ 76290 w 583284"/>
                    <a:gd name="connsiteY31" fmla="*/ 221046 h 523833"/>
                    <a:gd name="connsiteX32" fmla="*/ 68723 w 583284"/>
                    <a:gd name="connsiteY32" fmla="*/ 205513 h 523833"/>
                    <a:gd name="connsiteX33" fmla="*/ 64740 w 583284"/>
                    <a:gd name="connsiteY33" fmla="*/ 196752 h 523833"/>
                    <a:gd name="connsiteX34" fmla="*/ 64342 w 583284"/>
                    <a:gd name="connsiteY34" fmla="*/ 195159 h 523833"/>
                    <a:gd name="connsiteX35" fmla="*/ 62749 w 583284"/>
                    <a:gd name="connsiteY35" fmla="*/ 190778 h 523833"/>
                    <a:gd name="connsiteX36" fmla="*/ 40845 w 583284"/>
                    <a:gd name="connsiteY36" fmla="*/ 108737 h 523833"/>
                    <a:gd name="connsiteX37" fmla="*/ 40447 w 583284"/>
                    <a:gd name="connsiteY37" fmla="*/ 107144 h 523833"/>
                    <a:gd name="connsiteX38" fmla="*/ 39650 w 583284"/>
                    <a:gd name="connsiteY38" fmla="*/ 100373 h 523833"/>
                    <a:gd name="connsiteX39" fmla="*/ 38455 w 583284"/>
                    <a:gd name="connsiteY39" fmla="*/ 88824 h 523833"/>
                    <a:gd name="connsiteX40" fmla="*/ 37260 w 583284"/>
                    <a:gd name="connsiteY40" fmla="*/ 66521 h 523833"/>
                    <a:gd name="connsiteX41" fmla="*/ 38455 w 583284"/>
                    <a:gd name="connsiteY41" fmla="*/ 18332 h 523833"/>
                    <a:gd name="connsiteX42" fmla="*/ 20135 w 583284"/>
                    <a:gd name="connsiteY42" fmla="*/ 13 h 523833"/>
                    <a:gd name="connsiteX43" fmla="*/ 1417 w 583284"/>
                    <a:gd name="connsiteY43" fmla="*/ 18730 h 523833"/>
                    <a:gd name="connsiteX44" fmla="*/ 1417 w 583284"/>
                    <a:gd name="connsiteY44" fmla="*/ 18730 h 523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583284" h="523833">
                      <a:moveTo>
                        <a:pt x="1417" y="18730"/>
                      </a:moveTo>
                      <a:cubicBezTo>
                        <a:pt x="-2964" y="74487"/>
                        <a:pt x="2612" y="131836"/>
                        <a:pt x="20932" y="184804"/>
                      </a:cubicBezTo>
                      <a:cubicBezTo>
                        <a:pt x="38057" y="234985"/>
                        <a:pt x="65139" y="280386"/>
                        <a:pt x="98592" y="321406"/>
                      </a:cubicBezTo>
                      <a:cubicBezTo>
                        <a:pt x="132842" y="362825"/>
                        <a:pt x="173066" y="400262"/>
                        <a:pt x="218070" y="429334"/>
                      </a:cubicBezTo>
                      <a:cubicBezTo>
                        <a:pt x="266259" y="460797"/>
                        <a:pt x="320024" y="483896"/>
                        <a:pt x="375381" y="499826"/>
                      </a:cubicBezTo>
                      <a:cubicBezTo>
                        <a:pt x="436713" y="517350"/>
                        <a:pt x="501231" y="526111"/>
                        <a:pt x="564952" y="523323"/>
                      </a:cubicBezTo>
                      <a:cubicBezTo>
                        <a:pt x="574510" y="522925"/>
                        <a:pt x="583670" y="515358"/>
                        <a:pt x="583272" y="505003"/>
                      </a:cubicBezTo>
                      <a:cubicBezTo>
                        <a:pt x="582874" y="495445"/>
                        <a:pt x="575307" y="486285"/>
                        <a:pt x="564952" y="486683"/>
                      </a:cubicBezTo>
                      <a:cubicBezTo>
                        <a:pt x="537871" y="487878"/>
                        <a:pt x="510789" y="486683"/>
                        <a:pt x="483708" y="483896"/>
                      </a:cubicBezTo>
                      <a:cubicBezTo>
                        <a:pt x="480521" y="483498"/>
                        <a:pt x="477335" y="483099"/>
                        <a:pt x="474149" y="482701"/>
                      </a:cubicBezTo>
                      <a:cubicBezTo>
                        <a:pt x="472556" y="482701"/>
                        <a:pt x="471362" y="482303"/>
                        <a:pt x="469769" y="482303"/>
                      </a:cubicBezTo>
                      <a:cubicBezTo>
                        <a:pt x="473751" y="482701"/>
                        <a:pt x="468175" y="481905"/>
                        <a:pt x="467777" y="481905"/>
                      </a:cubicBezTo>
                      <a:cubicBezTo>
                        <a:pt x="460609" y="480710"/>
                        <a:pt x="453440" y="479515"/>
                        <a:pt x="446271" y="478320"/>
                      </a:cubicBezTo>
                      <a:cubicBezTo>
                        <a:pt x="432731" y="475931"/>
                        <a:pt x="419190" y="473143"/>
                        <a:pt x="405649" y="469559"/>
                      </a:cubicBezTo>
                      <a:cubicBezTo>
                        <a:pt x="378169" y="462788"/>
                        <a:pt x="351088" y="454026"/>
                        <a:pt x="324803" y="443273"/>
                      </a:cubicBezTo>
                      <a:cubicBezTo>
                        <a:pt x="323608" y="442875"/>
                        <a:pt x="322811" y="442477"/>
                        <a:pt x="321617" y="442079"/>
                      </a:cubicBezTo>
                      <a:cubicBezTo>
                        <a:pt x="321617" y="442079"/>
                        <a:pt x="316041" y="439689"/>
                        <a:pt x="319625" y="441282"/>
                      </a:cubicBezTo>
                      <a:cubicBezTo>
                        <a:pt x="316439" y="440087"/>
                        <a:pt x="313253" y="438494"/>
                        <a:pt x="310067" y="436901"/>
                      </a:cubicBezTo>
                      <a:cubicBezTo>
                        <a:pt x="303695" y="434114"/>
                        <a:pt x="297323" y="430927"/>
                        <a:pt x="290951" y="428140"/>
                      </a:cubicBezTo>
                      <a:cubicBezTo>
                        <a:pt x="278605" y="422166"/>
                        <a:pt x="266259" y="415395"/>
                        <a:pt x="254311" y="408227"/>
                      </a:cubicBezTo>
                      <a:cubicBezTo>
                        <a:pt x="242363" y="401058"/>
                        <a:pt x="231212" y="393890"/>
                        <a:pt x="220061" y="385924"/>
                      </a:cubicBezTo>
                      <a:cubicBezTo>
                        <a:pt x="217671" y="384331"/>
                        <a:pt x="215680" y="382738"/>
                        <a:pt x="213290" y="380747"/>
                      </a:cubicBezTo>
                      <a:cubicBezTo>
                        <a:pt x="212096" y="379552"/>
                        <a:pt x="210503" y="378756"/>
                        <a:pt x="209308" y="377561"/>
                      </a:cubicBezTo>
                      <a:cubicBezTo>
                        <a:pt x="204927" y="374375"/>
                        <a:pt x="212096" y="379552"/>
                        <a:pt x="207715" y="376366"/>
                      </a:cubicBezTo>
                      <a:cubicBezTo>
                        <a:pt x="202538" y="372384"/>
                        <a:pt x="197360" y="368003"/>
                        <a:pt x="192183" y="363622"/>
                      </a:cubicBezTo>
                      <a:cubicBezTo>
                        <a:pt x="172668" y="346895"/>
                        <a:pt x="154348" y="328575"/>
                        <a:pt x="137223" y="309061"/>
                      </a:cubicBezTo>
                      <a:cubicBezTo>
                        <a:pt x="133241" y="304680"/>
                        <a:pt x="129656" y="300299"/>
                        <a:pt x="126072" y="295918"/>
                      </a:cubicBezTo>
                      <a:cubicBezTo>
                        <a:pt x="124081" y="293528"/>
                        <a:pt x="122089" y="291139"/>
                        <a:pt x="120098" y="288749"/>
                      </a:cubicBezTo>
                      <a:cubicBezTo>
                        <a:pt x="119302" y="287555"/>
                        <a:pt x="118107" y="286360"/>
                        <a:pt x="117310" y="285165"/>
                      </a:cubicBezTo>
                      <a:cubicBezTo>
                        <a:pt x="119302" y="287555"/>
                        <a:pt x="116912" y="284767"/>
                        <a:pt x="116514" y="283970"/>
                      </a:cubicBezTo>
                      <a:cubicBezTo>
                        <a:pt x="108947" y="274014"/>
                        <a:pt x="101778" y="263659"/>
                        <a:pt x="95008" y="253304"/>
                      </a:cubicBezTo>
                      <a:cubicBezTo>
                        <a:pt x="88238" y="242950"/>
                        <a:pt x="82264" y="231798"/>
                        <a:pt x="76290" y="221046"/>
                      </a:cubicBezTo>
                      <a:cubicBezTo>
                        <a:pt x="73502" y="215868"/>
                        <a:pt x="71112" y="210691"/>
                        <a:pt x="68723" y="205513"/>
                      </a:cubicBezTo>
                      <a:cubicBezTo>
                        <a:pt x="67528" y="202726"/>
                        <a:pt x="66333" y="199938"/>
                        <a:pt x="64740" y="196752"/>
                      </a:cubicBezTo>
                      <a:cubicBezTo>
                        <a:pt x="66333" y="200735"/>
                        <a:pt x="64342" y="195955"/>
                        <a:pt x="64342" y="195159"/>
                      </a:cubicBezTo>
                      <a:cubicBezTo>
                        <a:pt x="63944" y="193566"/>
                        <a:pt x="63147" y="192371"/>
                        <a:pt x="62749" y="190778"/>
                      </a:cubicBezTo>
                      <a:cubicBezTo>
                        <a:pt x="52394" y="164493"/>
                        <a:pt x="44827" y="137013"/>
                        <a:pt x="40845" y="108737"/>
                      </a:cubicBezTo>
                      <a:cubicBezTo>
                        <a:pt x="40845" y="108338"/>
                        <a:pt x="40048" y="102763"/>
                        <a:pt x="40447" y="107144"/>
                      </a:cubicBezTo>
                      <a:cubicBezTo>
                        <a:pt x="40048" y="104754"/>
                        <a:pt x="40048" y="102763"/>
                        <a:pt x="39650" y="100373"/>
                      </a:cubicBezTo>
                      <a:cubicBezTo>
                        <a:pt x="39252" y="96391"/>
                        <a:pt x="38854" y="92408"/>
                        <a:pt x="38455" y="88824"/>
                      </a:cubicBezTo>
                      <a:cubicBezTo>
                        <a:pt x="37659" y="81257"/>
                        <a:pt x="37260" y="74088"/>
                        <a:pt x="37260" y="66521"/>
                      </a:cubicBezTo>
                      <a:cubicBezTo>
                        <a:pt x="36862" y="50591"/>
                        <a:pt x="37260" y="34263"/>
                        <a:pt x="38455" y="18332"/>
                      </a:cubicBezTo>
                      <a:cubicBezTo>
                        <a:pt x="39252" y="8774"/>
                        <a:pt x="29694" y="-386"/>
                        <a:pt x="20135" y="13"/>
                      </a:cubicBezTo>
                      <a:cubicBezTo>
                        <a:pt x="8984" y="809"/>
                        <a:pt x="2214" y="8376"/>
                        <a:pt x="1417" y="18730"/>
                      </a:cubicBezTo>
                      <a:lnTo>
                        <a:pt x="1417" y="18730"/>
                      </a:lnTo>
                      <a:close/>
                    </a:path>
                  </a:pathLst>
                </a:custGeom>
                <a:solidFill>
                  <a:srgbClr val="A86838"/>
                </a:solidFill>
                <a:ln w="3981" cap="flat">
                  <a:noFill/>
                  <a:prstDash val="solid"/>
                  <a:miter/>
                </a:ln>
              </p:spPr>
              <p:txBody>
                <a:bodyPr rtlCol="0" anchor="ctr"/>
                <a:lstStyle/>
                <a:p>
                  <a:endParaRPr lang="en-US"/>
                </a:p>
              </p:txBody>
            </p:sp>
            <p:sp>
              <p:nvSpPr>
                <p:cNvPr id="672" name="Hình tự do: Hình 671">
                  <a:extLst>
                    <a:ext uri="{FF2B5EF4-FFF2-40B4-BE49-F238E27FC236}">
                      <a16:creationId xmlns:a16="http://schemas.microsoft.com/office/drawing/2014/main" id="{91D207B3-DFEE-D14E-B0E2-6F46C61D7C20}"/>
                    </a:ext>
                  </a:extLst>
                </p:cNvPr>
                <p:cNvSpPr>
                  <a:spLocks/>
                </p:cNvSpPr>
                <p:nvPr/>
              </p:nvSpPr>
              <p:spPr>
                <a:xfrm>
                  <a:off x="2359255" y="3825767"/>
                  <a:ext cx="309375" cy="534806"/>
                </a:xfrm>
                <a:custGeom>
                  <a:avLst/>
                  <a:gdLst>
                    <a:gd name="connsiteX0" fmla="*/ 22990 w 309375"/>
                    <a:gd name="connsiteY0" fmla="*/ 534359 h 534806"/>
                    <a:gd name="connsiteX1" fmla="*/ 231677 w 309375"/>
                    <a:gd name="connsiteY1" fmla="*/ 407713 h 534806"/>
                    <a:gd name="connsiteX2" fmla="*/ 308143 w 309375"/>
                    <a:gd name="connsiteY2" fmla="*/ 157209 h 534806"/>
                    <a:gd name="connsiteX3" fmla="*/ 262741 w 309375"/>
                    <a:gd name="connsiteY3" fmla="*/ 9057 h 534806"/>
                    <a:gd name="connsiteX4" fmla="*/ 237651 w 309375"/>
                    <a:gd name="connsiteY4" fmla="*/ 2685 h 534806"/>
                    <a:gd name="connsiteX5" fmla="*/ 231279 w 309375"/>
                    <a:gd name="connsiteY5" fmla="*/ 27775 h 534806"/>
                    <a:gd name="connsiteX6" fmla="*/ 246015 w 309375"/>
                    <a:gd name="connsiteY6" fmla="*/ 56848 h 534806"/>
                    <a:gd name="connsiteX7" fmla="*/ 247608 w 309375"/>
                    <a:gd name="connsiteY7" fmla="*/ 60830 h 534806"/>
                    <a:gd name="connsiteX8" fmla="*/ 250794 w 309375"/>
                    <a:gd name="connsiteY8" fmla="*/ 68397 h 534806"/>
                    <a:gd name="connsiteX9" fmla="*/ 256369 w 309375"/>
                    <a:gd name="connsiteY9" fmla="*/ 84726 h 534806"/>
                    <a:gd name="connsiteX10" fmla="*/ 264733 w 309375"/>
                    <a:gd name="connsiteY10" fmla="*/ 115392 h 534806"/>
                    <a:gd name="connsiteX11" fmla="*/ 267919 w 309375"/>
                    <a:gd name="connsiteY11" fmla="*/ 130526 h 534806"/>
                    <a:gd name="connsiteX12" fmla="*/ 269113 w 309375"/>
                    <a:gd name="connsiteY12" fmla="*/ 138491 h 534806"/>
                    <a:gd name="connsiteX13" fmla="*/ 269512 w 309375"/>
                    <a:gd name="connsiteY13" fmla="*/ 142075 h 534806"/>
                    <a:gd name="connsiteX14" fmla="*/ 269910 w 309375"/>
                    <a:gd name="connsiteY14" fmla="*/ 144863 h 534806"/>
                    <a:gd name="connsiteX15" fmla="*/ 269910 w 309375"/>
                    <a:gd name="connsiteY15" fmla="*/ 144465 h 534806"/>
                    <a:gd name="connsiteX16" fmla="*/ 271901 w 309375"/>
                    <a:gd name="connsiteY16" fmla="*/ 208584 h 534806"/>
                    <a:gd name="connsiteX17" fmla="*/ 270707 w 309375"/>
                    <a:gd name="connsiteY17" fmla="*/ 223718 h 534806"/>
                    <a:gd name="connsiteX18" fmla="*/ 269910 w 309375"/>
                    <a:gd name="connsiteY18" fmla="*/ 231683 h 534806"/>
                    <a:gd name="connsiteX19" fmla="*/ 269910 w 309375"/>
                    <a:gd name="connsiteY19" fmla="*/ 232081 h 534806"/>
                    <a:gd name="connsiteX20" fmla="*/ 269113 w 309375"/>
                    <a:gd name="connsiteY20" fmla="*/ 237259 h 534806"/>
                    <a:gd name="connsiteX21" fmla="*/ 262741 w 309375"/>
                    <a:gd name="connsiteY21" fmla="*/ 268323 h 534806"/>
                    <a:gd name="connsiteX22" fmla="*/ 253183 w 309375"/>
                    <a:gd name="connsiteY22" fmla="*/ 298590 h 534806"/>
                    <a:gd name="connsiteX23" fmla="*/ 250395 w 309375"/>
                    <a:gd name="connsiteY23" fmla="*/ 306157 h 534806"/>
                    <a:gd name="connsiteX24" fmla="*/ 248802 w 309375"/>
                    <a:gd name="connsiteY24" fmla="*/ 310538 h 534806"/>
                    <a:gd name="connsiteX25" fmla="*/ 248404 w 309375"/>
                    <a:gd name="connsiteY25" fmla="*/ 311335 h 534806"/>
                    <a:gd name="connsiteX26" fmla="*/ 242032 w 309375"/>
                    <a:gd name="connsiteY26" fmla="*/ 325274 h 534806"/>
                    <a:gd name="connsiteX27" fmla="*/ 211366 w 309375"/>
                    <a:gd name="connsiteY27" fmla="*/ 375852 h 534806"/>
                    <a:gd name="connsiteX28" fmla="*/ 209375 w 309375"/>
                    <a:gd name="connsiteY28" fmla="*/ 378640 h 534806"/>
                    <a:gd name="connsiteX29" fmla="*/ 205392 w 309375"/>
                    <a:gd name="connsiteY29" fmla="*/ 383817 h 534806"/>
                    <a:gd name="connsiteX30" fmla="*/ 195436 w 309375"/>
                    <a:gd name="connsiteY30" fmla="*/ 395765 h 534806"/>
                    <a:gd name="connsiteX31" fmla="*/ 175523 w 309375"/>
                    <a:gd name="connsiteY31" fmla="*/ 416474 h 534806"/>
                    <a:gd name="connsiteX32" fmla="*/ 153221 w 309375"/>
                    <a:gd name="connsiteY32" fmla="*/ 435989 h 534806"/>
                    <a:gd name="connsiteX33" fmla="*/ 150433 w 309375"/>
                    <a:gd name="connsiteY33" fmla="*/ 438379 h 534806"/>
                    <a:gd name="connsiteX34" fmla="*/ 144459 w 309375"/>
                    <a:gd name="connsiteY34" fmla="*/ 442760 h 534806"/>
                    <a:gd name="connsiteX35" fmla="*/ 131715 w 309375"/>
                    <a:gd name="connsiteY35" fmla="*/ 451521 h 534806"/>
                    <a:gd name="connsiteX36" fmla="*/ 103438 w 309375"/>
                    <a:gd name="connsiteY36" fmla="*/ 468248 h 534806"/>
                    <a:gd name="connsiteX37" fmla="*/ 88703 w 309375"/>
                    <a:gd name="connsiteY37" fmla="*/ 475815 h 534806"/>
                    <a:gd name="connsiteX38" fmla="*/ 81136 w 309375"/>
                    <a:gd name="connsiteY38" fmla="*/ 479399 h 534806"/>
                    <a:gd name="connsiteX39" fmla="*/ 77950 w 309375"/>
                    <a:gd name="connsiteY39" fmla="*/ 480594 h 534806"/>
                    <a:gd name="connsiteX40" fmla="*/ 76357 w 309375"/>
                    <a:gd name="connsiteY40" fmla="*/ 481391 h 534806"/>
                    <a:gd name="connsiteX41" fmla="*/ 13432 w 309375"/>
                    <a:gd name="connsiteY41" fmla="*/ 500109 h 534806"/>
                    <a:gd name="connsiteX42" fmla="*/ 688 w 309375"/>
                    <a:gd name="connsiteY42" fmla="*/ 522411 h 534806"/>
                    <a:gd name="connsiteX43" fmla="*/ 22990 w 309375"/>
                    <a:gd name="connsiteY43" fmla="*/ 534359 h 534806"/>
                    <a:gd name="connsiteX44" fmla="*/ 22990 w 309375"/>
                    <a:gd name="connsiteY44" fmla="*/ 534359 h 534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309375" h="534806">
                      <a:moveTo>
                        <a:pt x="22990" y="534359"/>
                      </a:moveTo>
                      <a:cubicBezTo>
                        <a:pt x="104235" y="518827"/>
                        <a:pt x="179904" y="472231"/>
                        <a:pt x="231677" y="407713"/>
                      </a:cubicBezTo>
                      <a:cubicBezTo>
                        <a:pt x="288230" y="337222"/>
                        <a:pt x="315710" y="247215"/>
                        <a:pt x="308143" y="157209"/>
                      </a:cubicBezTo>
                      <a:cubicBezTo>
                        <a:pt x="303762" y="105037"/>
                        <a:pt x="288628" y="54458"/>
                        <a:pt x="262741" y="9057"/>
                      </a:cubicBezTo>
                      <a:cubicBezTo>
                        <a:pt x="257962" y="693"/>
                        <a:pt x="246015" y="-2891"/>
                        <a:pt x="237651" y="2685"/>
                      </a:cubicBezTo>
                      <a:cubicBezTo>
                        <a:pt x="229288" y="8260"/>
                        <a:pt x="226102" y="18615"/>
                        <a:pt x="231279" y="27775"/>
                      </a:cubicBezTo>
                      <a:cubicBezTo>
                        <a:pt x="236855" y="37333"/>
                        <a:pt x="241634" y="46891"/>
                        <a:pt x="246015" y="56848"/>
                      </a:cubicBezTo>
                      <a:cubicBezTo>
                        <a:pt x="246413" y="57246"/>
                        <a:pt x="248802" y="63618"/>
                        <a:pt x="247608" y="60830"/>
                      </a:cubicBezTo>
                      <a:cubicBezTo>
                        <a:pt x="248802" y="63220"/>
                        <a:pt x="249599" y="66008"/>
                        <a:pt x="250794" y="68397"/>
                      </a:cubicBezTo>
                      <a:cubicBezTo>
                        <a:pt x="252785" y="73575"/>
                        <a:pt x="254776" y="79150"/>
                        <a:pt x="256369" y="84726"/>
                      </a:cubicBezTo>
                      <a:cubicBezTo>
                        <a:pt x="259555" y="94682"/>
                        <a:pt x="262343" y="105037"/>
                        <a:pt x="264733" y="115392"/>
                      </a:cubicBezTo>
                      <a:cubicBezTo>
                        <a:pt x="265927" y="120569"/>
                        <a:pt x="266724" y="125348"/>
                        <a:pt x="267919" y="130526"/>
                      </a:cubicBezTo>
                      <a:cubicBezTo>
                        <a:pt x="268317" y="133313"/>
                        <a:pt x="268715" y="135703"/>
                        <a:pt x="269113" y="138491"/>
                      </a:cubicBezTo>
                      <a:cubicBezTo>
                        <a:pt x="269113" y="139685"/>
                        <a:pt x="269512" y="140880"/>
                        <a:pt x="269512" y="142075"/>
                      </a:cubicBezTo>
                      <a:cubicBezTo>
                        <a:pt x="269512" y="142871"/>
                        <a:pt x="269910" y="143668"/>
                        <a:pt x="269910" y="144863"/>
                      </a:cubicBezTo>
                      <a:cubicBezTo>
                        <a:pt x="269512" y="143270"/>
                        <a:pt x="269512" y="143270"/>
                        <a:pt x="269910" y="144465"/>
                      </a:cubicBezTo>
                      <a:cubicBezTo>
                        <a:pt x="272300" y="165572"/>
                        <a:pt x="273096" y="187078"/>
                        <a:pt x="271901" y="208584"/>
                      </a:cubicBezTo>
                      <a:cubicBezTo>
                        <a:pt x="271503" y="213761"/>
                        <a:pt x="271105" y="218939"/>
                        <a:pt x="270707" y="223718"/>
                      </a:cubicBezTo>
                      <a:cubicBezTo>
                        <a:pt x="270308" y="226506"/>
                        <a:pt x="270308" y="229293"/>
                        <a:pt x="269910" y="231683"/>
                      </a:cubicBezTo>
                      <a:cubicBezTo>
                        <a:pt x="269910" y="230886"/>
                        <a:pt x="270308" y="228497"/>
                        <a:pt x="269910" y="232081"/>
                      </a:cubicBezTo>
                      <a:cubicBezTo>
                        <a:pt x="269512" y="233674"/>
                        <a:pt x="269512" y="235666"/>
                        <a:pt x="269113" y="237259"/>
                      </a:cubicBezTo>
                      <a:cubicBezTo>
                        <a:pt x="267520" y="247613"/>
                        <a:pt x="265131" y="257968"/>
                        <a:pt x="262741" y="268323"/>
                      </a:cubicBezTo>
                      <a:cubicBezTo>
                        <a:pt x="259954" y="278677"/>
                        <a:pt x="256768" y="288634"/>
                        <a:pt x="253183" y="298590"/>
                      </a:cubicBezTo>
                      <a:cubicBezTo>
                        <a:pt x="252387" y="300980"/>
                        <a:pt x="251192" y="303768"/>
                        <a:pt x="250395" y="306157"/>
                      </a:cubicBezTo>
                      <a:cubicBezTo>
                        <a:pt x="249997" y="307750"/>
                        <a:pt x="249201" y="308945"/>
                        <a:pt x="248802" y="310538"/>
                      </a:cubicBezTo>
                      <a:cubicBezTo>
                        <a:pt x="248802" y="310936"/>
                        <a:pt x="247608" y="313724"/>
                        <a:pt x="248404" y="311335"/>
                      </a:cubicBezTo>
                      <a:cubicBezTo>
                        <a:pt x="246413" y="316114"/>
                        <a:pt x="244023" y="320893"/>
                        <a:pt x="242032" y="325274"/>
                      </a:cubicBezTo>
                      <a:cubicBezTo>
                        <a:pt x="233270" y="342797"/>
                        <a:pt x="222916" y="359922"/>
                        <a:pt x="211366" y="375852"/>
                      </a:cubicBezTo>
                      <a:cubicBezTo>
                        <a:pt x="210570" y="376649"/>
                        <a:pt x="207384" y="381428"/>
                        <a:pt x="209375" y="378640"/>
                      </a:cubicBezTo>
                      <a:cubicBezTo>
                        <a:pt x="208180" y="380233"/>
                        <a:pt x="206587" y="382224"/>
                        <a:pt x="205392" y="383817"/>
                      </a:cubicBezTo>
                      <a:cubicBezTo>
                        <a:pt x="202206" y="387800"/>
                        <a:pt x="198622" y="391783"/>
                        <a:pt x="195436" y="395765"/>
                      </a:cubicBezTo>
                      <a:cubicBezTo>
                        <a:pt x="189064" y="402934"/>
                        <a:pt x="182293" y="409704"/>
                        <a:pt x="175523" y="416474"/>
                      </a:cubicBezTo>
                      <a:cubicBezTo>
                        <a:pt x="168354" y="423245"/>
                        <a:pt x="160787" y="429617"/>
                        <a:pt x="153221" y="435989"/>
                      </a:cubicBezTo>
                      <a:cubicBezTo>
                        <a:pt x="152822" y="436387"/>
                        <a:pt x="147645" y="440370"/>
                        <a:pt x="150433" y="438379"/>
                      </a:cubicBezTo>
                      <a:cubicBezTo>
                        <a:pt x="148441" y="439972"/>
                        <a:pt x="146450" y="441167"/>
                        <a:pt x="144459" y="442760"/>
                      </a:cubicBezTo>
                      <a:cubicBezTo>
                        <a:pt x="140078" y="445946"/>
                        <a:pt x="136095" y="448734"/>
                        <a:pt x="131715" y="451521"/>
                      </a:cubicBezTo>
                      <a:cubicBezTo>
                        <a:pt x="122555" y="457495"/>
                        <a:pt x="112996" y="463071"/>
                        <a:pt x="103438" y="468248"/>
                      </a:cubicBezTo>
                      <a:cubicBezTo>
                        <a:pt x="98659" y="470638"/>
                        <a:pt x="93880" y="473426"/>
                        <a:pt x="88703" y="475815"/>
                      </a:cubicBezTo>
                      <a:cubicBezTo>
                        <a:pt x="86313" y="477010"/>
                        <a:pt x="83924" y="478204"/>
                        <a:pt x="81136" y="479399"/>
                      </a:cubicBezTo>
                      <a:cubicBezTo>
                        <a:pt x="79941" y="479798"/>
                        <a:pt x="79145" y="480196"/>
                        <a:pt x="77950" y="480594"/>
                      </a:cubicBezTo>
                      <a:cubicBezTo>
                        <a:pt x="74365" y="482187"/>
                        <a:pt x="80339" y="479798"/>
                        <a:pt x="76357" y="481391"/>
                      </a:cubicBezTo>
                      <a:cubicBezTo>
                        <a:pt x="56046" y="489754"/>
                        <a:pt x="34938" y="496126"/>
                        <a:pt x="13432" y="500109"/>
                      </a:cubicBezTo>
                      <a:cubicBezTo>
                        <a:pt x="3874" y="502100"/>
                        <a:pt x="-2100" y="513649"/>
                        <a:pt x="688" y="522411"/>
                      </a:cubicBezTo>
                      <a:cubicBezTo>
                        <a:pt x="3874" y="531571"/>
                        <a:pt x="13034" y="536350"/>
                        <a:pt x="22990" y="534359"/>
                      </a:cubicBezTo>
                      <a:lnTo>
                        <a:pt x="22990" y="534359"/>
                      </a:lnTo>
                      <a:close/>
                    </a:path>
                  </a:pathLst>
                </a:custGeom>
                <a:solidFill>
                  <a:srgbClr val="A86838"/>
                </a:solidFill>
                <a:ln w="3981" cap="flat">
                  <a:noFill/>
                  <a:prstDash val="solid"/>
                  <a:miter/>
                </a:ln>
              </p:spPr>
              <p:txBody>
                <a:bodyPr rtlCol="0" anchor="ctr"/>
                <a:lstStyle/>
                <a:p>
                  <a:endParaRPr lang="en-US"/>
                </a:p>
              </p:txBody>
            </p:sp>
            <p:sp>
              <p:nvSpPr>
                <p:cNvPr id="673" name="Hình tự do: Hình 672">
                  <a:extLst>
                    <a:ext uri="{FF2B5EF4-FFF2-40B4-BE49-F238E27FC236}">
                      <a16:creationId xmlns:a16="http://schemas.microsoft.com/office/drawing/2014/main" id="{58611936-C6BD-D4DE-C20E-68CF19C0FFF2}"/>
                    </a:ext>
                  </a:extLst>
                </p:cNvPr>
                <p:cNvSpPr>
                  <a:spLocks/>
                </p:cNvSpPr>
                <p:nvPr/>
              </p:nvSpPr>
              <p:spPr>
                <a:xfrm>
                  <a:off x="2144472" y="4465652"/>
                  <a:ext cx="306684" cy="331855"/>
                </a:xfrm>
                <a:custGeom>
                  <a:avLst/>
                  <a:gdLst>
                    <a:gd name="connsiteX0" fmla="*/ 13 w 306684"/>
                    <a:gd name="connsiteY0" fmla="*/ 18730 h 331855"/>
                    <a:gd name="connsiteX1" fmla="*/ 54176 w 306684"/>
                    <a:gd name="connsiteY1" fmla="*/ 190380 h 331855"/>
                    <a:gd name="connsiteX2" fmla="*/ 188787 w 306684"/>
                    <a:gd name="connsiteY2" fmla="*/ 304680 h 331855"/>
                    <a:gd name="connsiteX3" fmla="*/ 288352 w 306684"/>
                    <a:gd name="connsiteY3" fmla="*/ 331761 h 331855"/>
                    <a:gd name="connsiteX4" fmla="*/ 306672 w 306684"/>
                    <a:gd name="connsiteY4" fmla="*/ 313441 h 331855"/>
                    <a:gd name="connsiteX5" fmla="*/ 288352 w 306684"/>
                    <a:gd name="connsiteY5" fmla="*/ 295122 h 331855"/>
                    <a:gd name="connsiteX6" fmla="*/ 283174 w 306684"/>
                    <a:gd name="connsiteY6" fmla="*/ 294325 h 331855"/>
                    <a:gd name="connsiteX7" fmla="*/ 281183 w 306684"/>
                    <a:gd name="connsiteY7" fmla="*/ 293927 h 331855"/>
                    <a:gd name="connsiteX8" fmla="*/ 271625 w 306684"/>
                    <a:gd name="connsiteY8" fmla="*/ 292333 h 331855"/>
                    <a:gd name="connsiteX9" fmla="*/ 250915 w 306684"/>
                    <a:gd name="connsiteY9" fmla="*/ 287555 h 331855"/>
                    <a:gd name="connsiteX10" fmla="*/ 212285 w 306684"/>
                    <a:gd name="connsiteY10" fmla="*/ 274412 h 331855"/>
                    <a:gd name="connsiteX11" fmla="*/ 211090 w 306684"/>
                    <a:gd name="connsiteY11" fmla="*/ 274014 h 331855"/>
                    <a:gd name="connsiteX12" fmla="*/ 206311 w 306684"/>
                    <a:gd name="connsiteY12" fmla="*/ 272022 h 331855"/>
                    <a:gd name="connsiteX13" fmla="*/ 196752 w 306684"/>
                    <a:gd name="connsiteY13" fmla="*/ 267642 h 331855"/>
                    <a:gd name="connsiteX14" fmla="*/ 178034 w 306684"/>
                    <a:gd name="connsiteY14" fmla="*/ 257685 h 331855"/>
                    <a:gd name="connsiteX15" fmla="*/ 161706 w 306684"/>
                    <a:gd name="connsiteY15" fmla="*/ 247331 h 331855"/>
                    <a:gd name="connsiteX16" fmla="*/ 154537 w 306684"/>
                    <a:gd name="connsiteY16" fmla="*/ 242153 h 331855"/>
                    <a:gd name="connsiteX17" fmla="*/ 150156 w 306684"/>
                    <a:gd name="connsiteY17" fmla="*/ 238967 h 331855"/>
                    <a:gd name="connsiteX18" fmla="*/ 147368 w 306684"/>
                    <a:gd name="connsiteY18" fmla="*/ 236976 h 331855"/>
                    <a:gd name="connsiteX19" fmla="*/ 146970 w 306684"/>
                    <a:gd name="connsiteY19" fmla="*/ 236577 h 331855"/>
                    <a:gd name="connsiteX20" fmla="*/ 116703 w 306684"/>
                    <a:gd name="connsiteY20" fmla="*/ 209098 h 331855"/>
                    <a:gd name="connsiteX21" fmla="*/ 103560 w 306684"/>
                    <a:gd name="connsiteY21" fmla="*/ 194362 h 331855"/>
                    <a:gd name="connsiteX22" fmla="*/ 97984 w 306684"/>
                    <a:gd name="connsiteY22" fmla="*/ 187194 h 331855"/>
                    <a:gd name="connsiteX23" fmla="*/ 96391 w 306684"/>
                    <a:gd name="connsiteY23" fmla="*/ 185202 h 331855"/>
                    <a:gd name="connsiteX24" fmla="*/ 92011 w 306684"/>
                    <a:gd name="connsiteY24" fmla="*/ 179229 h 331855"/>
                    <a:gd name="connsiteX25" fmla="*/ 70106 w 306684"/>
                    <a:gd name="connsiteY25" fmla="*/ 143385 h 331855"/>
                    <a:gd name="connsiteX26" fmla="*/ 61345 w 306684"/>
                    <a:gd name="connsiteY26" fmla="*/ 125464 h 331855"/>
                    <a:gd name="connsiteX27" fmla="*/ 60150 w 306684"/>
                    <a:gd name="connsiteY27" fmla="*/ 123074 h 331855"/>
                    <a:gd name="connsiteX28" fmla="*/ 58955 w 306684"/>
                    <a:gd name="connsiteY28" fmla="*/ 119888 h 331855"/>
                    <a:gd name="connsiteX29" fmla="*/ 54574 w 306684"/>
                    <a:gd name="connsiteY29" fmla="*/ 107940 h 331855"/>
                    <a:gd name="connsiteX30" fmla="*/ 42228 w 306684"/>
                    <a:gd name="connsiteY30" fmla="*/ 62141 h 331855"/>
                    <a:gd name="connsiteX31" fmla="*/ 40237 w 306684"/>
                    <a:gd name="connsiteY31" fmla="*/ 51387 h 331855"/>
                    <a:gd name="connsiteX32" fmla="*/ 39839 w 306684"/>
                    <a:gd name="connsiteY32" fmla="*/ 48998 h 331855"/>
                    <a:gd name="connsiteX33" fmla="*/ 39042 w 306684"/>
                    <a:gd name="connsiteY33" fmla="*/ 41830 h 331855"/>
                    <a:gd name="connsiteX34" fmla="*/ 37449 w 306684"/>
                    <a:gd name="connsiteY34" fmla="*/ 18332 h 331855"/>
                    <a:gd name="connsiteX35" fmla="*/ 19129 w 306684"/>
                    <a:gd name="connsiteY35" fmla="*/ 13 h 331855"/>
                    <a:gd name="connsiteX36" fmla="*/ 13 w 306684"/>
                    <a:gd name="connsiteY36" fmla="*/ 18730 h 331855"/>
                    <a:gd name="connsiteX37" fmla="*/ 13 w 306684"/>
                    <a:gd name="connsiteY37" fmla="*/ 18730 h 3318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306684" h="331855">
                      <a:moveTo>
                        <a:pt x="13" y="18730"/>
                      </a:moveTo>
                      <a:cubicBezTo>
                        <a:pt x="1606" y="79664"/>
                        <a:pt x="20324" y="139801"/>
                        <a:pt x="54176" y="190380"/>
                      </a:cubicBezTo>
                      <a:cubicBezTo>
                        <a:pt x="87232" y="240162"/>
                        <a:pt x="134226" y="280386"/>
                        <a:pt x="188787" y="304680"/>
                      </a:cubicBezTo>
                      <a:cubicBezTo>
                        <a:pt x="220648" y="319017"/>
                        <a:pt x="253703" y="328177"/>
                        <a:pt x="288352" y="331761"/>
                      </a:cubicBezTo>
                      <a:cubicBezTo>
                        <a:pt x="297910" y="332956"/>
                        <a:pt x="307070" y="322601"/>
                        <a:pt x="306672" y="313441"/>
                      </a:cubicBezTo>
                      <a:cubicBezTo>
                        <a:pt x="306273" y="302689"/>
                        <a:pt x="298706" y="296316"/>
                        <a:pt x="288352" y="295122"/>
                      </a:cubicBezTo>
                      <a:cubicBezTo>
                        <a:pt x="286759" y="294723"/>
                        <a:pt x="284767" y="294723"/>
                        <a:pt x="283174" y="294325"/>
                      </a:cubicBezTo>
                      <a:cubicBezTo>
                        <a:pt x="287157" y="294723"/>
                        <a:pt x="281183" y="293927"/>
                        <a:pt x="281183" y="293927"/>
                      </a:cubicBezTo>
                      <a:cubicBezTo>
                        <a:pt x="277997" y="293528"/>
                        <a:pt x="274811" y="292732"/>
                        <a:pt x="271625" y="292333"/>
                      </a:cubicBezTo>
                      <a:cubicBezTo>
                        <a:pt x="264456" y="291139"/>
                        <a:pt x="257686" y="289546"/>
                        <a:pt x="250915" y="287555"/>
                      </a:cubicBezTo>
                      <a:cubicBezTo>
                        <a:pt x="237773" y="283970"/>
                        <a:pt x="225029" y="279589"/>
                        <a:pt x="212285" y="274412"/>
                      </a:cubicBezTo>
                      <a:cubicBezTo>
                        <a:pt x="209098" y="273217"/>
                        <a:pt x="216267" y="276005"/>
                        <a:pt x="211090" y="274014"/>
                      </a:cubicBezTo>
                      <a:cubicBezTo>
                        <a:pt x="209497" y="273217"/>
                        <a:pt x="207904" y="272421"/>
                        <a:pt x="206311" y="272022"/>
                      </a:cubicBezTo>
                      <a:cubicBezTo>
                        <a:pt x="203125" y="270429"/>
                        <a:pt x="199938" y="268837"/>
                        <a:pt x="196752" y="267642"/>
                      </a:cubicBezTo>
                      <a:cubicBezTo>
                        <a:pt x="190380" y="264455"/>
                        <a:pt x="184008" y="261270"/>
                        <a:pt x="178034" y="257685"/>
                      </a:cubicBezTo>
                      <a:cubicBezTo>
                        <a:pt x="172459" y="254499"/>
                        <a:pt x="166883" y="250915"/>
                        <a:pt x="161706" y="247331"/>
                      </a:cubicBezTo>
                      <a:cubicBezTo>
                        <a:pt x="159316" y="245737"/>
                        <a:pt x="156927" y="244144"/>
                        <a:pt x="154537" y="242153"/>
                      </a:cubicBezTo>
                      <a:cubicBezTo>
                        <a:pt x="152944" y="240959"/>
                        <a:pt x="151749" y="240162"/>
                        <a:pt x="150156" y="238967"/>
                      </a:cubicBezTo>
                      <a:cubicBezTo>
                        <a:pt x="149360" y="238170"/>
                        <a:pt x="148165" y="237374"/>
                        <a:pt x="147368" y="236976"/>
                      </a:cubicBezTo>
                      <a:cubicBezTo>
                        <a:pt x="148563" y="238170"/>
                        <a:pt x="148563" y="237772"/>
                        <a:pt x="146970" y="236577"/>
                      </a:cubicBezTo>
                      <a:cubicBezTo>
                        <a:pt x="136217" y="228214"/>
                        <a:pt x="126261" y="219054"/>
                        <a:pt x="116703" y="209098"/>
                      </a:cubicBezTo>
                      <a:cubicBezTo>
                        <a:pt x="111923" y="204319"/>
                        <a:pt x="107543" y="199540"/>
                        <a:pt x="103560" y="194362"/>
                      </a:cubicBezTo>
                      <a:cubicBezTo>
                        <a:pt x="101569" y="191973"/>
                        <a:pt x="99578" y="189583"/>
                        <a:pt x="97984" y="187194"/>
                      </a:cubicBezTo>
                      <a:cubicBezTo>
                        <a:pt x="99976" y="189981"/>
                        <a:pt x="96391" y="185202"/>
                        <a:pt x="96391" y="185202"/>
                      </a:cubicBezTo>
                      <a:cubicBezTo>
                        <a:pt x="94798" y="183211"/>
                        <a:pt x="93604" y="181220"/>
                        <a:pt x="92011" y="179229"/>
                      </a:cubicBezTo>
                      <a:cubicBezTo>
                        <a:pt x="84045" y="167679"/>
                        <a:pt x="76479" y="156129"/>
                        <a:pt x="70106" y="143385"/>
                      </a:cubicBezTo>
                      <a:cubicBezTo>
                        <a:pt x="66920" y="137412"/>
                        <a:pt x="64133" y="131438"/>
                        <a:pt x="61345" y="125464"/>
                      </a:cubicBezTo>
                      <a:cubicBezTo>
                        <a:pt x="61345" y="125464"/>
                        <a:pt x="58955" y="119888"/>
                        <a:pt x="60150" y="123074"/>
                      </a:cubicBezTo>
                      <a:cubicBezTo>
                        <a:pt x="59752" y="121879"/>
                        <a:pt x="59353" y="120684"/>
                        <a:pt x="58955" y="119888"/>
                      </a:cubicBezTo>
                      <a:cubicBezTo>
                        <a:pt x="57362" y="115905"/>
                        <a:pt x="55769" y="111923"/>
                        <a:pt x="54574" y="107940"/>
                      </a:cubicBezTo>
                      <a:cubicBezTo>
                        <a:pt x="49397" y="93205"/>
                        <a:pt x="45016" y="77673"/>
                        <a:pt x="42228" y="62141"/>
                      </a:cubicBezTo>
                      <a:cubicBezTo>
                        <a:pt x="41432" y="58556"/>
                        <a:pt x="41034" y="54972"/>
                        <a:pt x="40237" y="51387"/>
                      </a:cubicBezTo>
                      <a:cubicBezTo>
                        <a:pt x="40237" y="50989"/>
                        <a:pt x="39441" y="45414"/>
                        <a:pt x="39839" y="48998"/>
                      </a:cubicBezTo>
                      <a:cubicBezTo>
                        <a:pt x="39441" y="46609"/>
                        <a:pt x="39441" y="44219"/>
                        <a:pt x="39042" y="41830"/>
                      </a:cubicBezTo>
                      <a:cubicBezTo>
                        <a:pt x="38246" y="33864"/>
                        <a:pt x="37848" y="26297"/>
                        <a:pt x="37449" y="18332"/>
                      </a:cubicBezTo>
                      <a:cubicBezTo>
                        <a:pt x="37051" y="8774"/>
                        <a:pt x="29086" y="-386"/>
                        <a:pt x="19129" y="13"/>
                      </a:cubicBezTo>
                      <a:cubicBezTo>
                        <a:pt x="8376" y="1207"/>
                        <a:pt x="-385" y="8774"/>
                        <a:pt x="13" y="18730"/>
                      </a:cubicBezTo>
                      <a:lnTo>
                        <a:pt x="13" y="18730"/>
                      </a:lnTo>
                      <a:close/>
                    </a:path>
                  </a:pathLst>
                </a:custGeom>
                <a:solidFill>
                  <a:srgbClr val="A86838"/>
                </a:solidFill>
                <a:ln w="3981" cap="flat">
                  <a:noFill/>
                  <a:prstDash val="solid"/>
                  <a:miter/>
                </a:ln>
              </p:spPr>
              <p:txBody>
                <a:bodyPr rtlCol="0" anchor="ctr"/>
                <a:lstStyle/>
                <a:p>
                  <a:endParaRPr lang="en-US"/>
                </a:p>
              </p:txBody>
            </p:sp>
            <p:sp>
              <p:nvSpPr>
                <p:cNvPr id="674" name="Hình tự do: Hình 673">
                  <a:extLst>
                    <a:ext uri="{FF2B5EF4-FFF2-40B4-BE49-F238E27FC236}">
                      <a16:creationId xmlns:a16="http://schemas.microsoft.com/office/drawing/2014/main" id="{E5D73A8C-01AD-F1EF-15FB-82E12A975235}"/>
                    </a:ext>
                  </a:extLst>
                </p:cNvPr>
                <p:cNvSpPr>
                  <a:spLocks/>
                </p:cNvSpPr>
                <p:nvPr/>
              </p:nvSpPr>
              <p:spPr>
                <a:xfrm>
                  <a:off x="2069857" y="4161680"/>
                  <a:ext cx="221087" cy="162005"/>
                </a:xfrm>
                <a:custGeom>
                  <a:avLst/>
                  <a:gdLst>
                    <a:gd name="connsiteX0" fmla="*/ 216009 w 221087"/>
                    <a:gd name="connsiteY0" fmla="*/ 130743 h 162005"/>
                    <a:gd name="connsiteX1" fmla="*/ 22854 w 221087"/>
                    <a:gd name="connsiteY1" fmla="*/ 910 h 162005"/>
                    <a:gd name="connsiteX2" fmla="*/ 552 w 221087"/>
                    <a:gd name="connsiteY2" fmla="*/ 13655 h 162005"/>
                    <a:gd name="connsiteX3" fmla="*/ 13296 w 221087"/>
                    <a:gd name="connsiteY3" fmla="*/ 35957 h 162005"/>
                    <a:gd name="connsiteX4" fmla="*/ 27235 w 221087"/>
                    <a:gd name="connsiteY4" fmla="*/ 41533 h 162005"/>
                    <a:gd name="connsiteX5" fmla="*/ 30421 w 221087"/>
                    <a:gd name="connsiteY5" fmla="*/ 43126 h 162005"/>
                    <a:gd name="connsiteX6" fmla="*/ 36395 w 221087"/>
                    <a:gd name="connsiteY6" fmla="*/ 45914 h 162005"/>
                    <a:gd name="connsiteX7" fmla="*/ 61485 w 221087"/>
                    <a:gd name="connsiteY7" fmla="*/ 58260 h 162005"/>
                    <a:gd name="connsiteX8" fmla="*/ 108480 w 221087"/>
                    <a:gd name="connsiteY8" fmla="*/ 86536 h 162005"/>
                    <a:gd name="connsiteX9" fmla="*/ 190123 w 221087"/>
                    <a:gd name="connsiteY9" fmla="*/ 156630 h 162005"/>
                    <a:gd name="connsiteX10" fmla="*/ 216009 w 221087"/>
                    <a:gd name="connsiteY10" fmla="*/ 156630 h 162005"/>
                    <a:gd name="connsiteX11" fmla="*/ 216009 w 221087"/>
                    <a:gd name="connsiteY11" fmla="*/ 130743 h 162005"/>
                    <a:gd name="connsiteX12" fmla="*/ 216009 w 221087"/>
                    <a:gd name="connsiteY12" fmla="*/ 130743 h 1620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21087" h="162005">
                      <a:moveTo>
                        <a:pt x="216009" y="130743"/>
                      </a:moveTo>
                      <a:cubicBezTo>
                        <a:pt x="162245" y="73394"/>
                        <a:pt x="95736" y="29187"/>
                        <a:pt x="22854" y="910"/>
                      </a:cubicBezTo>
                      <a:cubicBezTo>
                        <a:pt x="14093" y="-2673"/>
                        <a:pt x="2543" y="4893"/>
                        <a:pt x="552" y="13655"/>
                      </a:cubicBezTo>
                      <a:cubicBezTo>
                        <a:pt x="-1838" y="24010"/>
                        <a:pt x="3738" y="32373"/>
                        <a:pt x="13296" y="35957"/>
                      </a:cubicBezTo>
                      <a:cubicBezTo>
                        <a:pt x="18075" y="37550"/>
                        <a:pt x="22456" y="39542"/>
                        <a:pt x="27235" y="41533"/>
                      </a:cubicBezTo>
                      <a:cubicBezTo>
                        <a:pt x="24447" y="40338"/>
                        <a:pt x="30023" y="42728"/>
                        <a:pt x="30421" y="43126"/>
                      </a:cubicBezTo>
                      <a:cubicBezTo>
                        <a:pt x="32413" y="43923"/>
                        <a:pt x="34404" y="44719"/>
                        <a:pt x="36395" y="45914"/>
                      </a:cubicBezTo>
                      <a:cubicBezTo>
                        <a:pt x="44759" y="49896"/>
                        <a:pt x="53122" y="53879"/>
                        <a:pt x="61485" y="58260"/>
                      </a:cubicBezTo>
                      <a:cubicBezTo>
                        <a:pt x="77814" y="66623"/>
                        <a:pt x="93346" y="76181"/>
                        <a:pt x="108480" y="86536"/>
                      </a:cubicBezTo>
                      <a:cubicBezTo>
                        <a:pt x="137951" y="106449"/>
                        <a:pt x="164634" y="129150"/>
                        <a:pt x="190123" y="156630"/>
                      </a:cubicBezTo>
                      <a:cubicBezTo>
                        <a:pt x="196495" y="163798"/>
                        <a:pt x="209637" y="163798"/>
                        <a:pt x="216009" y="156630"/>
                      </a:cubicBezTo>
                      <a:cubicBezTo>
                        <a:pt x="222780" y="149063"/>
                        <a:pt x="222780" y="138309"/>
                        <a:pt x="216009" y="130743"/>
                      </a:cubicBezTo>
                      <a:lnTo>
                        <a:pt x="216009" y="130743"/>
                      </a:lnTo>
                      <a:close/>
                    </a:path>
                  </a:pathLst>
                </a:custGeom>
                <a:solidFill>
                  <a:srgbClr val="A86838"/>
                </a:solidFill>
                <a:ln w="3981" cap="flat">
                  <a:noFill/>
                  <a:prstDash val="solid"/>
                  <a:miter/>
                </a:ln>
              </p:spPr>
              <p:txBody>
                <a:bodyPr rtlCol="0" anchor="ctr"/>
                <a:lstStyle/>
                <a:p>
                  <a:endParaRPr lang="en-US"/>
                </a:p>
              </p:txBody>
            </p:sp>
            <p:sp>
              <p:nvSpPr>
                <p:cNvPr id="675" name="Hình tự do: Hình 674">
                  <a:extLst>
                    <a:ext uri="{FF2B5EF4-FFF2-40B4-BE49-F238E27FC236}">
                      <a16:creationId xmlns:a16="http://schemas.microsoft.com/office/drawing/2014/main" id="{A8ADB365-BA45-3247-9C74-B1802D3551A8}"/>
                    </a:ext>
                  </a:extLst>
                </p:cNvPr>
                <p:cNvSpPr>
                  <a:spLocks/>
                </p:cNvSpPr>
                <p:nvPr/>
              </p:nvSpPr>
              <p:spPr>
                <a:xfrm>
                  <a:off x="2430634" y="4495881"/>
                  <a:ext cx="101804" cy="231330"/>
                </a:xfrm>
                <a:custGeom>
                  <a:avLst/>
                  <a:gdLst>
                    <a:gd name="connsiteX0" fmla="*/ 39626 w 101804"/>
                    <a:gd name="connsiteY0" fmla="*/ 208738 h 231330"/>
                    <a:gd name="connsiteX1" fmla="*/ 38431 w 101804"/>
                    <a:gd name="connsiteY1" fmla="*/ 201967 h 231330"/>
                    <a:gd name="connsiteX2" fmla="*/ 38431 w 101804"/>
                    <a:gd name="connsiteY2" fmla="*/ 201569 h 231330"/>
                    <a:gd name="connsiteX3" fmla="*/ 38033 w 101804"/>
                    <a:gd name="connsiteY3" fmla="*/ 197985 h 231330"/>
                    <a:gd name="connsiteX4" fmla="*/ 37236 w 101804"/>
                    <a:gd name="connsiteY4" fmla="*/ 186037 h 231330"/>
                    <a:gd name="connsiteX5" fmla="*/ 37635 w 101804"/>
                    <a:gd name="connsiteY5" fmla="*/ 160150 h 231330"/>
                    <a:gd name="connsiteX6" fmla="*/ 38033 w 101804"/>
                    <a:gd name="connsiteY6" fmla="*/ 153380 h 231330"/>
                    <a:gd name="connsiteX7" fmla="*/ 38431 w 101804"/>
                    <a:gd name="connsiteY7" fmla="*/ 149796 h 231330"/>
                    <a:gd name="connsiteX8" fmla="*/ 40422 w 101804"/>
                    <a:gd name="connsiteY8" fmla="*/ 137848 h 231330"/>
                    <a:gd name="connsiteX9" fmla="*/ 46795 w 101804"/>
                    <a:gd name="connsiteY9" fmla="*/ 112758 h 231330"/>
                    <a:gd name="connsiteX10" fmla="*/ 50777 w 101804"/>
                    <a:gd name="connsiteY10" fmla="*/ 101607 h 231330"/>
                    <a:gd name="connsiteX11" fmla="*/ 53167 w 101804"/>
                    <a:gd name="connsiteY11" fmla="*/ 95235 h 231330"/>
                    <a:gd name="connsiteX12" fmla="*/ 54760 w 101804"/>
                    <a:gd name="connsiteY12" fmla="*/ 91650 h 231330"/>
                    <a:gd name="connsiteX13" fmla="*/ 66707 w 101804"/>
                    <a:gd name="connsiteY13" fmla="*/ 68949 h 231330"/>
                    <a:gd name="connsiteX14" fmla="*/ 73080 w 101804"/>
                    <a:gd name="connsiteY14" fmla="*/ 58993 h 231330"/>
                    <a:gd name="connsiteX15" fmla="*/ 77062 w 101804"/>
                    <a:gd name="connsiteY15" fmla="*/ 53418 h 231330"/>
                    <a:gd name="connsiteX16" fmla="*/ 79053 w 101804"/>
                    <a:gd name="connsiteY16" fmla="*/ 50630 h 231330"/>
                    <a:gd name="connsiteX17" fmla="*/ 79452 w 101804"/>
                    <a:gd name="connsiteY17" fmla="*/ 50231 h 231330"/>
                    <a:gd name="connsiteX18" fmla="*/ 96577 w 101804"/>
                    <a:gd name="connsiteY18" fmla="*/ 31115 h 231330"/>
                    <a:gd name="connsiteX19" fmla="*/ 96577 w 101804"/>
                    <a:gd name="connsiteY19" fmla="*/ 5228 h 231330"/>
                    <a:gd name="connsiteX20" fmla="*/ 70690 w 101804"/>
                    <a:gd name="connsiteY20" fmla="*/ 5228 h 231330"/>
                    <a:gd name="connsiteX21" fmla="*/ 3783 w 101804"/>
                    <a:gd name="connsiteY21" fmla="*/ 217898 h 231330"/>
                    <a:gd name="connsiteX22" fmla="*/ 26085 w 101804"/>
                    <a:gd name="connsiteY22" fmla="*/ 230642 h 231330"/>
                    <a:gd name="connsiteX23" fmla="*/ 39626 w 101804"/>
                    <a:gd name="connsiteY23" fmla="*/ 208738 h 231330"/>
                    <a:gd name="connsiteX24" fmla="*/ 39626 w 101804"/>
                    <a:gd name="connsiteY24" fmla="*/ 208738 h 231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01804" h="231330">
                      <a:moveTo>
                        <a:pt x="39626" y="208738"/>
                      </a:moveTo>
                      <a:cubicBezTo>
                        <a:pt x="39228" y="206348"/>
                        <a:pt x="38829" y="204357"/>
                        <a:pt x="38431" y="201967"/>
                      </a:cubicBezTo>
                      <a:cubicBezTo>
                        <a:pt x="38033" y="199976"/>
                        <a:pt x="38033" y="199578"/>
                        <a:pt x="38431" y="201569"/>
                      </a:cubicBezTo>
                      <a:cubicBezTo>
                        <a:pt x="38431" y="200374"/>
                        <a:pt x="38033" y="199180"/>
                        <a:pt x="38033" y="197985"/>
                      </a:cubicBezTo>
                      <a:cubicBezTo>
                        <a:pt x="37635" y="194002"/>
                        <a:pt x="37236" y="190020"/>
                        <a:pt x="37236" y="186037"/>
                      </a:cubicBezTo>
                      <a:cubicBezTo>
                        <a:pt x="36838" y="177674"/>
                        <a:pt x="36838" y="168912"/>
                        <a:pt x="37635" y="160150"/>
                      </a:cubicBezTo>
                      <a:cubicBezTo>
                        <a:pt x="37635" y="157761"/>
                        <a:pt x="38033" y="155770"/>
                        <a:pt x="38033" y="153380"/>
                      </a:cubicBezTo>
                      <a:cubicBezTo>
                        <a:pt x="38033" y="152583"/>
                        <a:pt x="38829" y="145813"/>
                        <a:pt x="38431" y="149796"/>
                      </a:cubicBezTo>
                      <a:cubicBezTo>
                        <a:pt x="38829" y="145813"/>
                        <a:pt x="39626" y="141831"/>
                        <a:pt x="40422" y="137848"/>
                      </a:cubicBezTo>
                      <a:cubicBezTo>
                        <a:pt x="42015" y="129485"/>
                        <a:pt x="44405" y="121121"/>
                        <a:pt x="46795" y="112758"/>
                      </a:cubicBezTo>
                      <a:cubicBezTo>
                        <a:pt x="47989" y="108775"/>
                        <a:pt x="49184" y="105191"/>
                        <a:pt x="50777" y="101607"/>
                      </a:cubicBezTo>
                      <a:cubicBezTo>
                        <a:pt x="51574" y="99615"/>
                        <a:pt x="52370" y="97226"/>
                        <a:pt x="53167" y="95235"/>
                      </a:cubicBezTo>
                      <a:cubicBezTo>
                        <a:pt x="51972" y="98420"/>
                        <a:pt x="54361" y="92447"/>
                        <a:pt x="54760" y="91650"/>
                      </a:cubicBezTo>
                      <a:cubicBezTo>
                        <a:pt x="58344" y="83685"/>
                        <a:pt x="62327" y="76118"/>
                        <a:pt x="66707" y="68949"/>
                      </a:cubicBezTo>
                      <a:cubicBezTo>
                        <a:pt x="68699" y="65365"/>
                        <a:pt x="71088" y="62179"/>
                        <a:pt x="73080" y="58993"/>
                      </a:cubicBezTo>
                      <a:cubicBezTo>
                        <a:pt x="74274" y="57002"/>
                        <a:pt x="75867" y="55409"/>
                        <a:pt x="77062" y="53418"/>
                      </a:cubicBezTo>
                      <a:cubicBezTo>
                        <a:pt x="77859" y="52621"/>
                        <a:pt x="78257" y="51426"/>
                        <a:pt x="79053" y="50630"/>
                      </a:cubicBezTo>
                      <a:cubicBezTo>
                        <a:pt x="77859" y="52223"/>
                        <a:pt x="77859" y="51824"/>
                        <a:pt x="79452" y="50231"/>
                      </a:cubicBezTo>
                      <a:cubicBezTo>
                        <a:pt x="85027" y="43461"/>
                        <a:pt x="90603" y="37089"/>
                        <a:pt x="96577" y="31115"/>
                      </a:cubicBezTo>
                      <a:cubicBezTo>
                        <a:pt x="103347" y="24345"/>
                        <a:pt x="103745" y="11999"/>
                        <a:pt x="96577" y="5228"/>
                      </a:cubicBezTo>
                      <a:cubicBezTo>
                        <a:pt x="89408" y="-1542"/>
                        <a:pt x="77859" y="-1940"/>
                        <a:pt x="70690" y="5228"/>
                      </a:cubicBezTo>
                      <a:cubicBezTo>
                        <a:pt x="14934" y="59790"/>
                        <a:pt x="-10156" y="141034"/>
                        <a:pt x="3783" y="217898"/>
                      </a:cubicBezTo>
                      <a:cubicBezTo>
                        <a:pt x="5376" y="227456"/>
                        <a:pt x="17323" y="233430"/>
                        <a:pt x="26085" y="230642"/>
                      </a:cubicBezTo>
                      <a:cubicBezTo>
                        <a:pt x="36838" y="227854"/>
                        <a:pt x="41617" y="218695"/>
                        <a:pt x="39626" y="208738"/>
                      </a:cubicBezTo>
                      <a:lnTo>
                        <a:pt x="39626" y="208738"/>
                      </a:lnTo>
                      <a:close/>
                    </a:path>
                  </a:pathLst>
                </a:custGeom>
                <a:solidFill>
                  <a:srgbClr val="A86838"/>
                </a:solidFill>
                <a:ln w="3981" cap="flat">
                  <a:noFill/>
                  <a:prstDash val="solid"/>
                  <a:miter/>
                </a:ln>
              </p:spPr>
              <p:txBody>
                <a:bodyPr rtlCol="0" anchor="ctr"/>
                <a:lstStyle/>
                <a:p>
                  <a:endParaRPr lang="en-US"/>
                </a:p>
              </p:txBody>
            </p:sp>
            <p:sp>
              <p:nvSpPr>
                <p:cNvPr id="676" name="Hình tự do: Hình 675">
                  <a:extLst>
                    <a:ext uri="{FF2B5EF4-FFF2-40B4-BE49-F238E27FC236}">
                      <a16:creationId xmlns:a16="http://schemas.microsoft.com/office/drawing/2014/main" id="{7A23A8B6-3884-D602-844B-B6F66AAF64CC}"/>
                    </a:ext>
                  </a:extLst>
                </p:cNvPr>
                <p:cNvSpPr>
                  <a:spLocks/>
                </p:cNvSpPr>
                <p:nvPr/>
              </p:nvSpPr>
              <p:spPr>
                <a:xfrm>
                  <a:off x="2572163" y="4315471"/>
                  <a:ext cx="116840" cy="390806"/>
                </a:xfrm>
                <a:custGeom>
                  <a:avLst/>
                  <a:gdLst>
                    <a:gd name="connsiteX0" fmla="*/ 69746 w 116840"/>
                    <a:gd name="connsiteY0" fmla="*/ 381980 h 390806"/>
                    <a:gd name="connsiteX1" fmla="*/ 82888 w 116840"/>
                    <a:gd name="connsiteY1" fmla="*/ 76517 h 390806"/>
                    <a:gd name="connsiteX2" fmla="*/ 31115 w 116840"/>
                    <a:gd name="connsiteY2" fmla="*/ 5228 h 390806"/>
                    <a:gd name="connsiteX3" fmla="*/ 5228 w 116840"/>
                    <a:gd name="connsiteY3" fmla="*/ 5228 h 390806"/>
                    <a:gd name="connsiteX4" fmla="*/ 5228 w 116840"/>
                    <a:gd name="connsiteY4" fmla="*/ 31115 h 390806"/>
                    <a:gd name="connsiteX5" fmla="*/ 17973 w 116840"/>
                    <a:gd name="connsiteY5" fmla="*/ 44656 h 390806"/>
                    <a:gd name="connsiteX6" fmla="*/ 23150 w 116840"/>
                    <a:gd name="connsiteY6" fmla="*/ 50630 h 390806"/>
                    <a:gd name="connsiteX7" fmla="*/ 25938 w 116840"/>
                    <a:gd name="connsiteY7" fmla="*/ 54214 h 390806"/>
                    <a:gd name="connsiteX8" fmla="*/ 27929 w 116840"/>
                    <a:gd name="connsiteY8" fmla="*/ 56604 h 390806"/>
                    <a:gd name="connsiteX9" fmla="*/ 47444 w 116840"/>
                    <a:gd name="connsiteY9" fmla="*/ 87269 h 390806"/>
                    <a:gd name="connsiteX10" fmla="*/ 55409 w 116840"/>
                    <a:gd name="connsiteY10" fmla="*/ 103200 h 390806"/>
                    <a:gd name="connsiteX11" fmla="*/ 58993 w 116840"/>
                    <a:gd name="connsiteY11" fmla="*/ 111165 h 390806"/>
                    <a:gd name="connsiteX12" fmla="*/ 59391 w 116840"/>
                    <a:gd name="connsiteY12" fmla="*/ 111961 h 390806"/>
                    <a:gd name="connsiteX13" fmla="*/ 61781 w 116840"/>
                    <a:gd name="connsiteY13" fmla="*/ 117935 h 390806"/>
                    <a:gd name="connsiteX14" fmla="*/ 72932 w 116840"/>
                    <a:gd name="connsiteY14" fmla="*/ 153778 h 390806"/>
                    <a:gd name="connsiteX15" fmla="*/ 76516 w 116840"/>
                    <a:gd name="connsiteY15" fmla="*/ 170505 h 390806"/>
                    <a:gd name="connsiteX16" fmla="*/ 78109 w 116840"/>
                    <a:gd name="connsiteY16" fmla="*/ 179665 h 390806"/>
                    <a:gd name="connsiteX17" fmla="*/ 78508 w 116840"/>
                    <a:gd name="connsiteY17" fmla="*/ 182851 h 390806"/>
                    <a:gd name="connsiteX18" fmla="*/ 78906 w 116840"/>
                    <a:gd name="connsiteY18" fmla="*/ 185639 h 390806"/>
                    <a:gd name="connsiteX19" fmla="*/ 80897 w 116840"/>
                    <a:gd name="connsiteY19" fmla="*/ 223075 h 390806"/>
                    <a:gd name="connsiteX20" fmla="*/ 78508 w 116840"/>
                    <a:gd name="connsiteY20" fmla="*/ 258918 h 390806"/>
                    <a:gd name="connsiteX21" fmla="*/ 78109 w 116840"/>
                    <a:gd name="connsiteY21" fmla="*/ 260113 h 390806"/>
                    <a:gd name="connsiteX22" fmla="*/ 77313 w 116840"/>
                    <a:gd name="connsiteY22" fmla="*/ 264892 h 390806"/>
                    <a:gd name="connsiteX23" fmla="*/ 75720 w 116840"/>
                    <a:gd name="connsiteY23" fmla="*/ 273256 h 390806"/>
                    <a:gd name="connsiteX24" fmla="*/ 71339 w 116840"/>
                    <a:gd name="connsiteY24" fmla="*/ 291974 h 390806"/>
                    <a:gd name="connsiteX25" fmla="*/ 65365 w 116840"/>
                    <a:gd name="connsiteY25" fmla="*/ 311090 h 390806"/>
                    <a:gd name="connsiteX26" fmla="*/ 61383 w 116840"/>
                    <a:gd name="connsiteY26" fmla="*/ 321445 h 390806"/>
                    <a:gd name="connsiteX27" fmla="*/ 60188 w 116840"/>
                    <a:gd name="connsiteY27" fmla="*/ 324233 h 390806"/>
                    <a:gd name="connsiteX28" fmla="*/ 58993 w 116840"/>
                    <a:gd name="connsiteY28" fmla="*/ 327020 h 390806"/>
                    <a:gd name="connsiteX29" fmla="*/ 38682 w 116840"/>
                    <a:gd name="connsiteY29" fmla="*/ 363660 h 390806"/>
                    <a:gd name="connsiteX30" fmla="*/ 45054 w 116840"/>
                    <a:gd name="connsiteY30" fmla="*/ 388750 h 390806"/>
                    <a:gd name="connsiteX31" fmla="*/ 69746 w 116840"/>
                    <a:gd name="connsiteY31" fmla="*/ 381980 h 390806"/>
                    <a:gd name="connsiteX32" fmla="*/ 69746 w 116840"/>
                    <a:gd name="connsiteY32" fmla="*/ 381980 h 390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116840" h="390806">
                      <a:moveTo>
                        <a:pt x="69746" y="381980"/>
                      </a:moveTo>
                      <a:cubicBezTo>
                        <a:pt x="129086" y="292372"/>
                        <a:pt x="131078" y="171302"/>
                        <a:pt x="82888" y="76517"/>
                      </a:cubicBezTo>
                      <a:cubicBezTo>
                        <a:pt x="69348" y="50231"/>
                        <a:pt x="51824" y="25938"/>
                        <a:pt x="31115" y="5228"/>
                      </a:cubicBezTo>
                      <a:cubicBezTo>
                        <a:pt x="24345" y="-1542"/>
                        <a:pt x="11999" y="-1940"/>
                        <a:pt x="5228" y="5228"/>
                      </a:cubicBezTo>
                      <a:cubicBezTo>
                        <a:pt x="-1542" y="12397"/>
                        <a:pt x="-1940" y="23946"/>
                        <a:pt x="5228" y="31115"/>
                      </a:cubicBezTo>
                      <a:cubicBezTo>
                        <a:pt x="9609" y="35496"/>
                        <a:pt x="13990" y="39877"/>
                        <a:pt x="17973" y="44656"/>
                      </a:cubicBezTo>
                      <a:cubicBezTo>
                        <a:pt x="19566" y="46647"/>
                        <a:pt x="21159" y="48639"/>
                        <a:pt x="23150" y="50630"/>
                      </a:cubicBezTo>
                      <a:cubicBezTo>
                        <a:pt x="23946" y="51824"/>
                        <a:pt x="25141" y="53019"/>
                        <a:pt x="25938" y="54214"/>
                      </a:cubicBezTo>
                      <a:cubicBezTo>
                        <a:pt x="23150" y="51028"/>
                        <a:pt x="27531" y="56205"/>
                        <a:pt x="27929" y="56604"/>
                      </a:cubicBezTo>
                      <a:cubicBezTo>
                        <a:pt x="35098" y="66560"/>
                        <a:pt x="41868" y="76517"/>
                        <a:pt x="47444" y="87269"/>
                      </a:cubicBezTo>
                      <a:cubicBezTo>
                        <a:pt x="50231" y="92447"/>
                        <a:pt x="53019" y="97624"/>
                        <a:pt x="55409" y="103200"/>
                      </a:cubicBezTo>
                      <a:cubicBezTo>
                        <a:pt x="56603" y="105589"/>
                        <a:pt x="57798" y="108377"/>
                        <a:pt x="58993" y="111165"/>
                      </a:cubicBezTo>
                      <a:cubicBezTo>
                        <a:pt x="60188" y="113952"/>
                        <a:pt x="57400" y="107182"/>
                        <a:pt x="59391" y="111961"/>
                      </a:cubicBezTo>
                      <a:cubicBezTo>
                        <a:pt x="60188" y="113952"/>
                        <a:pt x="60984" y="115944"/>
                        <a:pt x="61781" y="117935"/>
                      </a:cubicBezTo>
                      <a:cubicBezTo>
                        <a:pt x="66162" y="129485"/>
                        <a:pt x="69746" y="141432"/>
                        <a:pt x="72932" y="153778"/>
                      </a:cubicBezTo>
                      <a:cubicBezTo>
                        <a:pt x="74127" y="159354"/>
                        <a:pt x="75322" y="164930"/>
                        <a:pt x="76516" y="170505"/>
                      </a:cubicBezTo>
                      <a:cubicBezTo>
                        <a:pt x="76915" y="173691"/>
                        <a:pt x="77711" y="176479"/>
                        <a:pt x="78109" y="179665"/>
                      </a:cubicBezTo>
                      <a:cubicBezTo>
                        <a:pt x="78109" y="180860"/>
                        <a:pt x="78508" y="181656"/>
                        <a:pt x="78508" y="182851"/>
                      </a:cubicBezTo>
                      <a:cubicBezTo>
                        <a:pt x="77711" y="178072"/>
                        <a:pt x="78906" y="184843"/>
                        <a:pt x="78906" y="185639"/>
                      </a:cubicBezTo>
                      <a:cubicBezTo>
                        <a:pt x="80499" y="197985"/>
                        <a:pt x="80897" y="210729"/>
                        <a:pt x="80897" y="223075"/>
                      </a:cubicBezTo>
                      <a:cubicBezTo>
                        <a:pt x="80897" y="235023"/>
                        <a:pt x="80101" y="246971"/>
                        <a:pt x="78508" y="258918"/>
                      </a:cubicBezTo>
                      <a:cubicBezTo>
                        <a:pt x="79304" y="254538"/>
                        <a:pt x="78508" y="259715"/>
                        <a:pt x="78109" y="260113"/>
                      </a:cubicBezTo>
                      <a:cubicBezTo>
                        <a:pt x="77711" y="261707"/>
                        <a:pt x="77711" y="263299"/>
                        <a:pt x="77313" y="264892"/>
                      </a:cubicBezTo>
                      <a:cubicBezTo>
                        <a:pt x="76915" y="267680"/>
                        <a:pt x="76118" y="270468"/>
                        <a:pt x="75720" y="273256"/>
                      </a:cubicBezTo>
                      <a:cubicBezTo>
                        <a:pt x="74525" y="279628"/>
                        <a:pt x="72932" y="286000"/>
                        <a:pt x="71339" y="291974"/>
                      </a:cubicBezTo>
                      <a:cubicBezTo>
                        <a:pt x="69746" y="298346"/>
                        <a:pt x="67356" y="304718"/>
                        <a:pt x="65365" y="311090"/>
                      </a:cubicBezTo>
                      <a:cubicBezTo>
                        <a:pt x="64170" y="314675"/>
                        <a:pt x="62976" y="317861"/>
                        <a:pt x="61383" y="321445"/>
                      </a:cubicBezTo>
                      <a:cubicBezTo>
                        <a:pt x="60984" y="322242"/>
                        <a:pt x="60586" y="323437"/>
                        <a:pt x="60188" y="324233"/>
                      </a:cubicBezTo>
                      <a:cubicBezTo>
                        <a:pt x="61781" y="320250"/>
                        <a:pt x="59391" y="326224"/>
                        <a:pt x="58993" y="327020"/>
                      </a:cubicBezTo>
                      <a:cubicBezTo>
                        <a:pt x="53417" y="339765"/>
                        <a:pt x="46249" y="352111"/>
                        <a:pt x="38682" y="363660"/>
                      </a:cubicBezTo>
                      <a:cubicBezTo>
                        <a:pt x="33505" y="371626"/>
                        <a:pt x="36691" y="384370"/>
                        <a:pt x="45054" y="388750"/>
                      </a:cubicBezTo>
                      <a:cubicBezTo>
                        <a:pt x="53816" y="393132"/>
                        <a:pt x="64170" y="390344"/>
                        <a:pt x="69746" y="381980"/>
                      </a:cubicBezTo>
                      <a:lnTo>
                        <a:pt x="69746" y="381980"/>
                      </a:lnTo>
                      <a:close/>
                    </a:path>
                  </a:pathLst>
                </a:custGeom>
                <a:solidFill>
                  <a:srgbClr val="A86838"/>
                </a:solidFill>
                <a:ln w="3981" cap="flat">
                  <a:noFill/>
                  <a:prstDash val="solid"/>
                  <a:miter/>
                </a:ln>
              </p:spPr>
              <p:txBody>
                <a:bodyPr rtlCol="0" anchor="ctr"/>
                <a:lstStyle/>
                <a:p>
                  <a:endParaRPr lang="en-US"/>
                </a:p>
              </p:txBody>
            </p:sp>
            <p:sp>
              <p:nvSpPr>
                <p:cNvPr id="677" name="Hình tự do: Hình 676">
                  <a:extLst>
                    <a:ext uri="{FF2B5EF4-FFF2-40B4-BE49-F238E27FC236}">
                      <a16:creationId xmlns:a16="http://schemas.microsoft.com/office/drawing/2014/main" id="{5EEC1652-CDC0-C691-1587-630BA98DEEA2}"/>
                    </a:ext>
                  </a:extLst>
                </p:cNvPr>
                <p:cNvSpPr>
                  <a:spLocks/>
                </p:cNvSpPr>
                <p:nvPr/>
              </p:nvSpPr>
              <p:spPr>
                <a:xfrm>
                  <a:off x="2208204" y="4839616"/>
                  <a:ext cx="116767" cy="508329"/>
                </a:xfrm>
                <a:custGeom>
                  <a:avLst/>
                  <a:gdLst>
                    <a:gd name="connsiteX0" fmla="*/ 36244 w 116767"/>
                    <a:gd name="connsiteY0" fmla="*/ 495445 h 508329"/>
                    <a:gd name="connsiteX1" fmla="*/ 113506 w 116767"/>
                    <a:gd name="connsiteY1" fmla="*/ 125066 h 508329"/>
                    <a:gd name="connsiteX2" fmla="*/ 116692 w 116767"/>
                    <a:gd name="connsiteY2" fmla="*/ 18333 h 508329"/>
                    <a:gd name="connsiteX3" fmla="*/ 98372 w 116767"/>
                    <a:gd name="connsiteY3" fmla="*/ 13 h 508329"/>
                    <a:gd name="connsiteX4" fmla="*/ 80052 w 116767"/>
                    <a:gd name="connsiteY4" fmla="*/ 18333 h 508329"/>
                    <a:gd name="connsiteX5" fmla="*/ 32261 w 116767"/>
                    <a:gd name="connsiteY5" fmla="*/ 385526 h 508329"/>
                    <a:gd name="connsiteX6" fmla="*/ 799 w 116767"/>
                    <a:gd name="connsiteY6" fmla="*/ 485091 h 508329"/>
                    <a:gd name="connsiteX7" fmla="*/ 13543 w 116767"/>
                    <a:gd name="connsiteY7" fmla="*/ 507393 h 508329"/>
                    <a:gd name="connsiteX8" fmla="*/ 36244 w 116767"/>
                    <a:gd name="connsiteY8" fmla="*/ 495445 h 508329"/>
                    <a:gd name="connsiteX9" fmla="*/ 36244 w 116767"/>
                    <a:gd name="connsiteY9" fmla="*/ 495445 h 5083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6767" h="508329">
                      <a:moveTo>
                        <a:pt x="36244" y="495445"/>
                      </a:moveTo>
                      <a:cubicBezTo>
                        <a:pt x="78857" y="376366"/>
                        <a:pt x="104346" y="251314"/>
                        <a:pt x="113506" y="125066"/>
                      </a:cubicBezTo>
                      <a:cubicBezTo>
                        <a:pt x="115895" y="89621"/>
                        <a:pt x="117090" y="54176"/>
                        <a:pt x="116692" y="18333"/>
                      </a:cubicBezTo>
                      <a:cubicBezTo>
                        <a:pt x="116692" y="8774"/>
                        <a:pt x="108329" y="-386"/>
                        <a:pt x="98372" y="13"/>
                      </a:cubicBezTo>
                      <a:cubicBezTo>
                        <a:pt x="88416" y="411"/>
                        <a:pt x="80052" y="7978"/>
                        <a:pt x="80052" y="18333"/>
                      </a:cubicBezTo>
                      <a:cubicBezTo>
                        <a:pt x="80849" y="143784"/>
                        <a:pt x="65317" y="264854"/>
                        <a:pt x="32261" y="385526"/>
                      </a:cubicBezTo>
                      <a:cubicBezTo>
                        <a:pt x="23101" y="418980"/>
                        <a:pt x="12747" y="452434"/>
                        <a:pt x="799" y="485091"/>
                      </a:cubicBezTo>
                      <a:cubicBezTo>
                        <a:pt x="-2387" y="494251"/>
                        <a:pt x="4383" y="505402"/>
                        <a:pt x="13543" y="507393"/>
                      </a:cubicBezTo>
                      <a:cubicBezTo>
                        <a:pt x="24296" y="510579"/>
                        <a:pt x="33058" y="505402"/>
                        <a:pt x="36244" y="495445"/>
                      </a:cubicBezTo>
                      <a:lnTo>
                        <a:pt x="36244" y="495445"/>
                      </a:lnTo>
                      <a:close/>
                    </a:path>
                  </a:pathLst>
                </a:custGeom>
                <a:solidFill>
                  <a:srgbClr val="A86838"/>
                </a:solidFill>
                <a:ln w="3981" cap="flat">
                  <a:noFill/>
                  <a:prstDash val="solid"/>
                  <a:miter/>
                </a:ln>
              </p:spPr>
              <p:txBody>
                <a:bodyPr rtlCol="0" anchor="ctr"/>
                <a:lstStyle/>
                <a:p>
                  <a:endParaRPr lang="en-US"/>
                </a:p>
              </p:txBody>
            </p:sp>
            <p:sp>
              <p:nvSpPr>
                <p:cNvPr id="678" name="Hình tự do: Hình 677">
                  <a:extLst>
                    <a:ext uri="{FF2B5EF4-FFF2-40B4-BE49-F238E27FC236}">
                      <a16:creationId xmlns:a16="http://schemas.microsoft.com/office/drawing/2014/main" id="{AE52094A-A9E2-72AA-3238-5AFB3CE8CFC2}"/>
                    </a:ext>
                  </a:extLst>
                </p:cNvPr>
                <p:cNvSpPr>
                  <a:spLocks/>
                </p:cNvSpPr>
                <p:nvPr/>
              </p:nvSpPr>
              <p:spPr>
                <a:xfrm>
                  <a:off x="2063072" y="4742806"/>
                  <a:ext cx="180918" cy="535649"/>
                </a:xfrm>
                <a:custGeom>
                  <a:avLst/>
                  <a:gdLst>
                    <a:gd name="connsiteX0" fmla="*/ 33622 w 180918"/>
                    <a:gd name="connsiteY0" fmla="*/ 526941 h 535649"/>
                    <a:gd name="connsiteX1" fmla="*/ 160268 w 180918"/>
                    <a:gd name="connsiteY1" fmla="*/ 136648 h 535649"/>
                    <a:gd name="connsiteX2" fmla="*/ 180579 w 180918"/>
                    <a:gd name="connsiteY2" fmla="*/ 22747 h 535649"/>
                    <a:gd name="connsiteX3" fmla="*/ 167835 w 180918"/>
                    <a:gd name="connsiteY3" fmla="*/ 444 h 535649"/>
                    <a:gd name="connsiteX4" fmla="*/ 145532 w 180918"/>
                    <a:gd name="connsiteY4" fmla="*/ 13189 h 535649"/>
                    <a:gd name="connsiteX5" fmla="*/ 43977 w 180918"/>
                    <a:gd name="connsiteY5" fmla="*/ 405871 h 535649"/>
                    <a:gd name="connsiteX6" fmla="*/ 23665 w 180918"/>
                    <a:gd name="connsiteY6" fmla="*/ 457645 h 535649"/>
                    <a:gd name="connsiteX7" fmla="*/ 2160 w 180918"/>
                    <a:gd name="connsiteY7" fmla="*/ 508223 h 535649"/>
                    <a:gd name="connsiteX8" fmla="*/ 8532 w 180918"/>
                    <a:gd name="connsiteY8" fmla="*/ 533314 h 535649"/>
                    <a:gd name="connsiteX9" fmla="*/ 33622 w 180918"/>
                    <a:gd name="connsiteY9" fmla="*/ 526941 h 535649"/>
                    <a:gd name="connsiteX10" fmla="*/ 33622 w 180918"/>
                    <a:gd name="connsiteY10" fmla="*/ 526941 h 5356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80918" h="535649">
                      <a:moveTo>
                        <a:pt x="33622" y="526941"/>
                      </a:moveTo>
                      <a:cubicBezTo>
                        <a:pt x="89378" y="401490"/>
                        <a:pt x="131992" y="270862"/>
                        <a:pt x="160268" y="136648"/>
                      </a:cubicBezTo>
                      <a:cubicBezTo>
                        <a:pt x="168233" y="98814"/>
                        <a:pt x="175003" y="60979"/>
                        <a:pt x="180579" y="22747"/>
                      </a:cubicBezTo>
                      <a:cubicBezTo>
                        <a:pt x="182172" y="13189"/>
                        <a:pt x="178190" y="2834"/>
                        <a:pt x="167835" y="444"/>
                      </a:cubicBezTo>
                      <a:cubicBezTo>
                        <a:pt x="159073" y="-1547"/>
                        <a:pt x="146727" y="3232"/>
                        <a:pt x="145532" y="13189"/>
                      </a:cubicBezTo>
                      <a:cubicBezTo>
                        <a:pt x="125619" y="147402"/>
                        <a:pt x="91369" y="279225"/>
                        <a:pt x="43977" y="405871"/>
                      </a:cubicBezTo>
                      <a:cubicBezTo>
                        <a:pt x="37605" y="423394"/>
                        <a:pt x="30834" y="440519"/>
                        <a:pt x="23665" y="457645"/>
                      </a:cubicBezTo>
                      <a:cubicBezTo>
                        <a:pt x="16497" y="475566"/>
                        <a:pt x="10125" y="490302"/>
                        <a:pt x="2160" y="508223"/>
                      </a:cubicBezTo>
                      <a:cubicBezTo>
                        <a:pt x="-1823" y="516985"/>
                        <a:pt x="-628" y="528136"/>
                        <a:pt x="8532" y="533314"/>
                      </a:cubicBezTo>
                      <a:cubicBezTo>
                        <a:pt x="16895" y="537694"/>
                        <a:pt x="29639" y="536101"/>
                        <a:pt x="33622" y="526941"/>
                      </a:cubicBezTo>
                      <a:lnTo>
                        <a:pt x="33622" y="526941"/>
                      </a:lnTo>
                      <a:close/>
                    </a:path>
                  </a:pathLst>
                </a:custGeom>
                <a:solidFill>
                  <a:srgbClr val="A86838"/>
                </a:solidFill>
                <a:ln w="3981" cap="flat">
                  <a:noFill/>
                  <a:prstDash val="solid"/>
                  <a:miter/>
                </a:ln>
              </p:spPr>
              <p:txBody>
                <a:bodyPr rtlCol="0" anchor="ctr"/>
                <a:lstStyle/>
                <a:p>
                  <a:endParaRPr lang="en-US"/>
                </a:p>
              </p:txBody>
            </p:sp>
            <p:sp>
              <p:nvSpPr>
                <p:cNvPr id="679" name="Hình tự do: Hình 678">
                  <a:extLst>
                    <a:ext uri="{FF2B5EF4-FFF2-40B4-BE49-F238E27FC236}">
                      <a16:creationId xmlns:a16="http://schemas.microsoft.com/office/drawing/2014/main" id="{01D112E3-4354-67E3-EACE-6FB6EF9EB3D6}"/>
                    </a:ext>
                  </a:extLst>
                </p:cNvPr>
                <p:cNvSpPr>
                  <a:spLocks/>
                </p:cNvSpPr>
                <p:nvPr/>
              </p:nvSpPr>
              <p:spPr>
                <a:xfrm>
                  <a:off x="2705866" y="4677331"/>
                  <a:ext cx="209740" cy="636636"/>
                </a:xfrm>
                <a:custGeom>
                  <a:avLst/>
                  <a:gdLst>
                    <a:gd name="connsiteX0" fmla="*/ 2154 w 209740"/>
                    <a:gd name="connsiteY0" fmla="*/ 27687 h 636636"/>
                    <a:gd name="connsiteX1" fmla="*/ 92957 w 209740"/>
                    <a:gd name="connsiteY1" fmla="*/ 250712 h 636636"/>
                    <a:gd name="connsiteX2" fmla="*/ 153492 w 209740"/>
                    <a:gd name="connsiteY2" fmla="*/ 485684 h 636636"/>
                    <a:gd name="connsiteX3" fmla="*/ 173006 w 209740"/>
                    <a:gd name="connsiteY3" fmla="*/ 618303 h 636636"/>
                    <a:gd name="connsiteX4" fmla="*/ 191326 w 209740"/>
                    <a:gd name="connsiteY4" fmla="*/ 636624 h 636636"/>
                    <a:gd name="connsiteX5" fmla="*/ 209646 w 209740"/>
                    <a:gd name="connsiteY5" fmla="*/ 618303 h 636636"/>
                    <a:gd name="connsiteX6" fmla="*/ 166236 w 209740"/>
                    <a:gd name="connsiteY6" fmla="*/ 372578 h 636636"/>
                    <a:gd name="connsiteX7" fmla="*/ 90965 w 209740"/>
                    <a:gd name="connsiteY7" fmla="*/ 138801 h 636636"/>
                    <a:gd name="connsiteX8" fmla="*/ 33616 w 209740"/>
                    <a:gd name="connsiteY8" fmla="*/ 8969 h 636636"/>
                    <a:gd name="connsiteX9" fmla="*/ 8526 w 209740"/>
                    <a:gd name="connsiteY9" fmla="*/ 2597 h 636636"/>
                    <a:gd name="connsiteX10" fmla="*/ 2154 w 209740"/>
                    <a:gd name="connsiteY10" fmla="*/ 27687 h 636636"/>
                    <a:gd name="connsiteX11" fmla="*/ 2154 w 209740"/>
                    <a:gd name="connsiteY11" fmla="*/ 27687 h 6366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9740" h="636636">
                      <a:moveTo>
                        <a:pt x="2154" y="27687"/>
                      </a:moveTo>
                      <a:cubicBezTo>
                        <a:pt x="37997" y="100568"/>
                        <a:pt x="67468" y="173051"/>
                        <a:pt x="92957" y="250712"/>
                      </a:cubicBezTo>
                      <a:cubicBezTo>
                        <a:pt x="118445" y="327575"/>
                        <a:pt x="138756" y="406032"/>
                        <a:pt x="153492" y="485684"/>
                      </a:cubicBezTo>
                      <a:cubicBezTo>
                        <a:pt x="161855" y="531483"/>
                        <a:pt x="168227" y="573699"/>
                        <a:pt x="173006" y="618303"/>
                      </a:cubicBezTo>
                      <a:cubicBezTo>
                        <a:pt x="174201" y="627862"/>
                        <a:pt x="180573" y="637022"/>
                        <a:pt x="191326" y="636624"/>
                      </a:cubicBezTo>
                      <a:cubicBezTo>
                        <a:pt x="200486" y="636225"/>
                        <a:pt x="210841" y="628658"/>
                        <a:pt x="209646" y="618303"/>
                      </a:cubicBezTo>
                      <a:cubicBezTo>
                        <a:pt x="200884" y="535466"/>
                        <a:pt x="186547" y="453425"/>
                        <a:pt x="166236" y="372578"/>
                      </a:cubicBezTo>
                      <a:cubicBezTo>
                        <a:pt x="146323" y="292927"/>
                        <a:pt x="121233" y="214868"/>
                        <a:pt x="90965" y="138801"/>
                      </a:cubicBezTo>
                      <a:cubicBezTo>
                        <a:pt x="73442" y="94993"/>
                        <a:pt x="54326" y="51583"/>
                        <a:pt x="33616" y="8969"/>
                      </a:cubicBezTo>
                      <a:cubicBezTo>
                        <a:pt x="29235" y="207"/>
                        <a:pt x="16491" y="-2580"/>
                        <a:pt x="8526" y="2597"/>
                      </a:cubicBezTo>
                      <a:cubicBezTo>
                        <a:pt x="162" y="8172"/>
                        <a:pt x="-2227" y="18129"/>
                        <a:pt x="2154" y="27687"/>
                      </a:cubicBezTo>
                      <a:lnTo>
                        <a:pt x="2154" y="27687"/>
                      </a:lnTo>
                      <a:close/>
                    </a:path>
                  </a:pathLst>
                </a:custGeom>
                <a:solidFill>
                  <a:srgbClr val="A86838"/>
                </a:solidFill>
                <a:ln w="3981" cap="flat">
                  <a:noFill/>
                  <a:prstDash val="solid"/>
                  <a:miter/>
                </a:ln>
              </p:spPr>
              <p:txBody>
                <a:bodyPr rtlCol="0" anchor="ctr"/>
                <a:lstStyle/>
                <a:p>
                  <a:endParaRPr lang="en-US"/>
                </a:p>
              </p:txBody>
            </p:sp>
            <p:sp>
              <p:nvSpPr>
                <p:cNvPr id="680" name="Hình tự do: Hình 679">
                  <a:extLst>
                    <a:ext uri="{FF2B5EF4-FFF2-40B4-BE49-F238E27FC236}">
                      <a16:creationId xmlns:a16="http://schemas.microsoft.com/office/drawing/2014/main" id="{BF7CAE4F-07A7-3AC5-E50C-A75A8E3D166A}"/>
                    </a:ext>
                  </a:extLst>
                </p:cNvPr>
                <p:cNvSpPr>
                  <a:spLocks/>
                </p:cNvSpPr>
                <p:nvPr/>
              </p:nvSpPr>
              <p:spPr>
                <a:xfrm>
                  <a:off x="2644401" y="4863315"/>
                  <a:ext cx="139089" cy="451049"/>
                </a:xfrm>
                <a:custGeom>
                  <a:avLst/>
                  <a:gdLst>
                    <a:gd name="connsiteX0" fmla="*/ 137296 w 139089"/>
                    <a:gd name="connsiteY0" fmla="*/ 432319 h 451049"/>
                    <a:gd name="connsiteX1" fmla="*/ 78752 w 139089"/>
                    <a:gd name="connsiteY1" fmla="*/ 94597 h 451049"/>
                    <a:gd name="connsiteX2" fmla="*/ 34147 w 139089"/>
                    <a:gd name="connsiteY2" fmla="*/ 8971 h 451049"/>
                    <a:gd name="connsiteX3" fmla="*/ 9057 w 139089"/>
                    <a:gd name="connsiteY3" fmla="*/ 2599 h 451049"/>
                    <a:gd name="connsiteX4" fmla="*/ 2685 w 139089"/>
                    <a:gd name="connsiteY4" fmla="*/ 27689 h 451049"/>
                    <a:gd name="connsiteX5" fmla="*/ 70787 w 139089"/>
                    <a:gd name="connsiteY5" fmla="*/ 177833 h 451049"/>
                    <a:gd name="connsiteX6" fmla="*/ 101054 w 139089"/>
                    <a:gd name="connsiteY6" fmla="*/ 337932 h 451049"/>
                    <a:gd name="connsiteX7" fmla="*/ 100656 w 139089"/>
                    <a:gd name="connsiteY7" fmla="*/ 432718 h 451049"/>
                    <a:gd name="connsiteX8" fmla="*/ 118976 w 139089"/>
                    <a:gd name="connsiteY8" fmla="*/ 451037 h 451049"/>
                    <a:gd name="connsiteX9" fmla="*/ 137296 w 139089"/>
                    <a:gd name="connsiteY9" fmla="*/ 432319 h 451049"/>
                    <a:gd name="connsiteX10" fmla="*/ 137296 w 139089"/>
                    <a:gd name="connsiteY10" fmla="*/ 432319 h 451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39089" h="451049">
                      <a:moveTo>
                        <a:pt x="137296" y="432319"/>
                      </a:moveTo>
                      <a:cubicBezTo>
                        <a:pt x="145659" y="316824"/>
                        <a:pt x="124552" y="200533"/>
                        <a:pt x="78752" y="94597"/>
                      </a:cubicBezTo>
                      <a:cubicBezTo>
                        <a:pt x="66008" y="65125"/>
                        <a:pt x="51272" y="36451"/>
                        <a:pt x="34147" y="8971"/>
                      </a:cubicBezTo>
                      <a:cubicBezTo>
                        <a:pt x="29368" y="1006"/>
                        <a:pt x="17420" y="-2977"/>
                        <a:pt x="9057" y="2599"/>
                      </a:cubicBezTo>
                      <a:cubicBezTo>
                        <a:pt x="693" y="7776"/>
                        <a:pt x="-2891" y="18928"/>
                        <a:pt x="2685" y="27689"/>
                      </a:cubicBezTo>
                      <a:cubicBezTo>
                        <a:pt x="32156" y="76277"/>
                        <a:pt x="54060" y="124466"/>
                        <a:pt x="70787" y="177833"/>
                      </a:cubicBezTo>
                      <a:cubicBezTo>
                        <a:pt x="87514" y="231199"/>
                        <a:pt x="97470" y="284167"/>
                        <a:pt x="101054" y="337932"/>
                      </a:cubicBezTo>
                      <a:cubicBezTo>
                        <a:pt x="103046" y="369395"/>
                        <a:pt x="103046" y="401255"/>
                        <a:pt x="100656" y="432718"/>
                      </a:cubicBezTo>
                      <a:cubicBezTo>
                        <a:pt x="99860" y="442275"/>
                        <a:pt x="109418" y="451436"/>
                        <a:pt x="118976" y="451037"/>
                      </a:cubicBezTo>
                      <a:cubicBezTo>
                        <a:pt x="129331" y="450241"/>
                        <a:pt x="136499" y="442674"/>
                        <a:pt x="137296" y="432319"/>
                      </a:cubicBezTo>
                      <a:lnTo>
                        <a:pt x="137296" y="432319"/>
                      </a:lnTo>
                      <a:close/>
                    </a:path>
                  </a:pathLst>
                </a:custGeom>
                <a:solidFill>
                  <a:srgbClr val="A86838"/>
                </a:solidFill>
                <a:ln w="3981" cap="flat">
                  <a:noFill/>
                  <a:prstDash val="solid"/>
                  <a:miter/>
                </a:ln>
              </p:spPr>
              <p:txBody>
                <a:bodyPr rtlCol="0" anchor="ctr"/>
                <a:lstStyle/>
                <a:p>
                  <a:endParaRPr lang="en-US"/>
                </a:p>
              </p:txBody>
            </p:sp>
            <p:sp>
              <p:nvSpPr>
                <p:cNvPr id="681" name="Hình tự do: Hình 680">
                  <a:extLst>
                    <a:ext uri="{FF2B5EF4-FFF2-40B4-BE49-F238E27FC236}">
                      <a16:creationId xmlns:a16="http://schemas.microsoft.com/office/drawing/2014/main" id="{AB0A2C4A-17CE-AE99-F090-42EF43929D52}"/>
                    </a:ext>
                  </a:extLst>
                </p:cNvPr>
                <p:cNvSpPr>
                  <a:spLocks/>
                </p:cNvSpPr>
                <p:nvPr/>
              </p:nvSpPr>
              <p:spPr>
                <a:xfrm>
                  <a:off x="2615368" y="4926076"/>
                  <a:ext cx="95439" cy="324168"/>
                </a:xfrm>
                <a:custGeom>
                  <a:avLst/>
                  <a:gdLst>
                    <a:gd name="connsiteX0" fmla="*/ 1052 w 95439"/>
                    <a:gd name="connsiteY0" fmla="*/ 23472 h 324168"/>
                    <a:gd name="connsiteX1" fmla="*/ 36099 w 95439"/>
                    <a:gd name="connsiteY1" fmla="*/ 132196 h 324168"/>
                    <a:gd name="connsiteX2" fmla="*/ 47648 w 95439"/>
                    <a:gd name="connsiteY2" fmla="*/ 187554 h 324168"/>
                    <a:gd name="connsiteX3" fmla="*/ 54817 w 95439"/>
                    <a:gd name="connsiteY3" fmla="*/ 240920 h 324168"/>
                    <a:gd name="connsiteX4" fmla="*/ 58799 w 95439"/>
                    <a:gd name="connsiteY4" fmla="*/ 305836 h 324168"/>
                    <a:gd name="connsiteX5" fmla="*/ 77119 w 95439"/>
                    <a:gd name="connsiteY5" fmla="*/ 324156 h 324168"/>
                    <a:gd name="connsiteX6" fmla="*/ 95439 w 95439"/>
                    <a:gd name="connsiteY6" fmla="*/ 305836 h 324168"/>
                    <a:gd name="connsiteX7" fmla="*/ 58401 w 95439"/>
                    <a:gd name="connsiteY7" fmla="*/ 75643 h 324168"/>
                    <a:gd name="connsiteX8" fmla="*/ 36497 w 95439"/>
                    <a:gd name="connsiteY8" fmla="*/ 13515 h 324168"/>
                    <a:gd name="connsiteX9" fmla="*/ 14195 w 95439"/>
                    <a:gd name="connsiteY9" fmla="*/ 771 h 324168"/>
                    <a:gd name="connsiteX10" fmla="*/ 1052 w 95439"/>
                    <a:gd name="connsiteY10" fmla="*/ 23472 h 324168"/>
                    <a:gd name="connsiteX11" fmla="*/ 1052 w 95439"/>
                    <a:gd name="connsiteY11" fmla="*/ 23472 h 324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5439" h="324168">
                      <a:moveTo>
                        <a:pt x="1052" y="23472"/>
                      </a:moveTo>
                      <a:cubicBezTo>
                        <a:pt x="15389" y="58916"/>
                        <a:pt x="26939" y="95158"/>
                        <a:pt x="36099" y="132196"/>
                      </a:cubicBezTo>
                      <a:cubicBezTo>
                        <a:pt x="40480" y="150516"/>
                        <a:pt x="44462" y="169234"/>
                        <a:pt x="47648" y="187554"/>
                      </a:cubicBezTo>
                      <a:cubicBezTo>
                        <a:pt x="50834" y="207068"/>
                        <a:pt x="52826" y="221406"/>
                        <a:pt x="54817" y="240920"/>
                      </a:cubicBezTo>
                      <a:cubicBezTo>
                        <a:pt x="56808" y="262426"/>
                        <a:pt x="58401" y="283932"/>
                        <a:pt x="58799" y="305836"/>
                      </a:cubicBezTo>
                      <a:cubicBezTo>
                        <a:pt x="59198" y="315394"/>
                        <a:pt x="67163" y="324554"/>
                        <a:pt x="77119" y="324156"/>
                      </a:cubicBezTo>
                      <a:cubicBezTo>
                        <a:pt x="86677" y="323758"/>
                        <a:pt x="95439" y="316191"/>
                        <a:pt x="95439" y="305836"/>
                      </a:cubicBezTo>
                      <a:cubicBezTo>
                        <a:pt x="93846" y="227778"/>
                        <a:pt x="81500" y="150117"/>
                        <a:pt x="58401" y="75643"/>
                      </a:cubicBezTo>
                      <a:cubicBezTo>
                        <a:pt x="52029" y="54535"/>
                        <a:pt x="44462" y="33826"/>
                        <a:pt x="36497" y="13515"/>
                      </a:cubicBezTo>
                      <a:cubicBezTo>
                        <a:pt x="32913" y="4753"/>
                        <a:pt x="24151" y="-2415"/>
                        <a:pt x="14195" y="771"/>
                      </a:cubicBezTo>
                      <a:cubicBezTo>
                        <a:pt x="5035" y="3957"/>
                        <a:pt x="-2931" y="13913"/>
                        <a:pt x="1052" y="23472"/>
                      </a:cubicBezTo>
                      <a:lnTo>
                        <a:pt x="1052" y="23472"/>
                      </a:lnTo>
                      <a:close/>
                    </a:path>
                  </a:pathLst>
                </a:custGeom>
                <a:solidFill>
                  <a:srgbClr val="A86838"/>
                </a:solidFill>
                <a:ln w="3981" cap="flat">
                  <a:noFill/>
                  <a:prstDash val="solid"/>
                  <a:miter/>
                </a:ln>
              </p:spPr>
              <p:txBody>
                <a:bodyPr rtlCol="0" anchor="ctr"/>
                <a:lstStyle/>
                <a:p>
                  <a:endParaRPr lang="en-US"/>
                </a:p>
              </p:txBody>
            </p:sp>
          </p:grpSp>
          <p:grpSp>
            <p:nvGrpSpPr>
              <p:cNvPr id="596" name="Đồ họa 2">
                <a:extLst>
                  <a:ext uri="{FF2B5EF4-FFF2-40B4-BE49-F238E27FC236}">
                    <a16:creationId xmlns:a16="http://schemas.microsoft.com/office/drawing/2014/main" id="{95BA9FFC-31AD-2CAD-B2A2-94AA136170DD}"/>
                  </a:ext>
                </a:extLst>
              </p:cNvPr>
              <p:cNvGrpSpPr>
                <a:grpSpLocks/>
              </p:cNvGrpSpPr>
              <p:nvPr/>
            </p:nvGrpSpPr>
            <p:grpSpPr>
              <a:xfrm>
                <a:off x="2636333" y="4484383"/>
                <a:ext cx="1574711" cy="1713426"/>
                <a:chOff x="2636333" y="4484383"/>
                <a:chExt cx="1574711" cy="1713426"/>
              </a:xfrm>
            </p:grpSpPr>
            <p:sp>
              <p:nvSpPr>
                <p:cNvPr id="664" name="Hình tự do: Hình 663">
                  <a:extLst>
                    <a:ext uri="{FF2B5EF4-FFF2-40B4-BE49-F238E27FC236}">
                      <a16:creationId xmlns:a16="http://schemas.microsoft.com/office/drawing/2014/main" id="{078745D8-937A-C131-F063-8D07602CA330}"/>
                    </a:ext>
                  </a:extLst>
                </p:cNvPr>
                <p:cNvSpPr>
                  <a:spLocks/>
                </p:cNvSpPr>
                <p:nvPr/>
              </p:nvSpPr>
              <p:spPr>
                <a:xfrm>
                  <a:off x="2636333" y="5243064"/>
                  <a:ext cx="1574711" cy="954745"/>
                </a:xfrm>
                <a:custGeom>
                  <a:avLst/>
                  <a:gdLst>
                    <a:gd name="connsiteX0" fmla="*/ 1171675 w 1574711"/>
                    <a:gd name="connsiteY0" fmla="*/ 785763 h 954745"/>
                    <a:gd name="connsiteX1" fmla="*/ 1574712 w 1574711"/>
                    <a:gd name="connsiteY1" fmla="*/ 619291 h 954745"/>
                    <a:gd name="connsiteX2" fmla="*/ 1180835 w 1574711"/>
                    <a:gd name="connsiteY2" fmla="*/ 0 h 954745"/>
                    <a:gd name="connsiteX3" fmla="*/ 342502 w 1574711"/>
                    <a:gd name="connsiteY3" fmla="*/ 55358 h 954745"/>
                    <a:gd name="connsiteX4" fmla="*/ 0 w 1574711"/>
                    <a:gd name="connsiteY4" fmla="*/ 788152 h 954745"/>
                    <a:gd name="connsiteX5" fmla="*/ 740760 w 1574711"/>
                    <a:gd name="connsiteY5" fmla="*/ 930330 h 954745"/>
                    <a:gd name="connsiteX6" fmla="*/ 1171675 w 1574711"/>
                    <a:gd name="connsiteY6" fmla="*/ 785763 h 9547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74711" h="954745">
                      <a:moveTo>
                        <a:pt x="1171675" y="785763"/>
                      </a:moveTo>
                      <a:cubicBezTo>
                        <a:pt x="1329385" y="706908"/>
                        <a:pt x="1540461" y="629646"/>
                        <a:pt x="1574712" y="619291"/>
                      </a:cubicBezTo>
                      <a:cubicBezTo>
                        <a:pt x="1510194" y="383124"/>
                        <a:pt x="1372397" y="164082"/>
                        <a:pt x="1180835" y="0"/>
                      </a:cubicBezTo>
                      <a:cubicBezTo>
                        <a:pt x="908426" y="67704"/>
                        <a:pt x="622477" y="86422"/>
                        <a:pt x="342502" y="55358"/>
                      </a:cubicBezTo>
                      <a:cubicBezTo>
                        <a:pt x="180013" y="229795"/>
                        <a:pt x="91201" y="424941"/>
                        <a:pt x="0" y="788152"/>
                      </a:cubicBezTo>
                      <a:cubicBezTo>
                        <a:pt x="192359" y="956217"/>
                        <a:pt x="485078" y="983299"/>
                        <a:pt x="740760" y="930330"/>
                      </a:cubicBezTo>
                      <a:cubicBezTo>
                        <a:pt x="890505" y="899266"/>
                        <a:pt x="1036267" y="853467"/>
                        <a:pt x="1171675" y="785763"/>
                      </a:cubicBezTo>
                      <a:close/>
                    </a:path>
                  </a:pathLst>
                </a:custGeom>
                <a:solidFill>
                  <a:srgbClr val="0759B1"/>
                </a:solidFill>
                <a:ln w="3981" cap="flat">
                  <a:noFill/>
                  <a:prstDash val="solid"/>
                  <a:miter/>
                </a:ln>
              </p:spPr>
              <p:txBody>
                <a:bodyPr rtlCol="0" anchor="ctr"/>
                <a:lstStyle/>
                <a:p>
                  <a:endParaRPr lang="en-US"/>
                </a:p>
              </p:txBody>
            </p:sp>
            <p:sp>
              <p:nvSpPr>
                <p:cNvPr id="665" name="Hình tự do: Hình 664">
                  <a:extLst>
                    <a:ext uri="{FF2B5EF4-FFF2-40B4-BE49-F238E27FC236}">
                      <a16:creationId xmlns:a16="http://schemas.microsoft.com/office/drawing/2014/main" id="{E66CD984-78E7-BE18-08EF-CDFF83F69A98}"/>
                    </a:ext>
                  </a:extLst>
                </p:cNvPr>
                <p:cNvSpPr>
                  <a:spLocks/>
                </p:cNvSpPr>
                <p:nvPr/>
              </p:nvSpPr>
              <p:spPr>
                <a:xfrm>
                  <a:off x="2636333" y="5298422"/>
                  <a:ext cx="393877" cy="855059"/>
                </a:xfrm>
                <a:custGeom>
                  <a:avLst/>
                  <a:gdLst>
                    <a:gd name="connsiteX0" fmla="*/ 393877 w 393877"/>
                    <a:gd name="connsiteY0" fmla="*/ 5177 h 855059"/>
                    <a:gd name="connsiteX1" fmla="*/ 342502 w 393877"/>
                    <a:gd name="connsiteY1" fmla="*/ 0 h 855059"/>
                    <a:gd name="connsiteX2" fmla="*/ 0 w 393877"/>
                    <a:gd name="connsiteY2" fmla="*/ 732794 h 855059"/>
                    <a:gd name="connsiteX3" fmla="*/ 218245 w 393877"/>
                    <a:gd name="connsiteY3" fmla="*/ 855059 h 855059"/>
                    <a:gd name="connsiteX4" fmla="*/ 393877 w 393877"/>
                    <a:gd name="connsiteY4" fmla="*/ 5177 h 8550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3877" h="855059">
                      <a:moveTo>
                        <a:pt x="393877" y="5177"/>
                      </a:moveTo>
                      <a:cubicBezTo>
                        <a:pt x="376752" y="3584"/>
                        <a:pt x="359627" y="1991"/>
                        <a:pt x="342502" y="0"/>
                      </a:cubicBezTo>
                      <a:cubicBezTo>
                        <a:pt x="180013" y="174437"/>
                        <a:pt x="91201" y="369583"/>
                        <a:pt x="0" y="732794"/>
                      </a:cubicBezTo>
                      <a:cubicBezTo>
                        <a:pt x="63323" y="788152"/>
                        <a:pt x="137797" y="827978"/>
                        <a:pt x="218245" y="855059"/>
                      </a:cubicBezTo>
                      <a:cubicBezTo>
                        <a:pt x="159303" y="565128"/>
                        <a:pt x="231388" y="254885"/>
                        <a:pt x="393877" y="5177"/>
                      </a:cubicBezTo>
                      <a:close/>
                    </a:path>
                  </a:pathLst>
                </a:custGeom>
                <a:solidFill>
                  <a:srgbClr val="064E9C"/>
                </a:solidFill>
                <a:ln w="3981" cap="flat">
                  <a:noFill/>
                  <a:prstDash val="solid"/>
                  <a:miter/>
                </a:ln>
              </p:spPr>
              <p:txBody>
                <a:bodyPr rtlCol="0" anchor="ctr"/>
                <a:lstStyle/>
                <a:p>
                  <a:endParaRPr lang="en-US"/>
                </a:p>
              </p:txBody>
            </p:sp>
            <p:sp>
              <p:nvSpPr>
                <p:cNvPr id="666" name="Hình tự do: Hình 665">
                  <a:extLst>
                    <a:ext uri="{FF2B5EF4-FFF2-40B4-BE49-F238E27FC236}">
                      <a16:creationId xmlns:a16="http://schemas.microsoft.com/office/drawing/2014/main" id="{29FC31EA-BFE1-C371-5C85-0B01DFE76376}"/>
                    </a:ext>
                  </a:extLst>
                </p:cNvPr>
                <p:cNvSpPr>
                  <a:spLocks/>
                </p:cNvSpPr>
                <p:nvPr/>
              </p:nvSpPr>
              <p:spPr>
                <a:xfrm>
                  <a:off x="3853409" y="5275323"/>
                  <a:ext cx="357635" cy="631238"/>
                </a:xfrm>
                <a:custGeom>
                  <a:avLst/>
                  <a:gdLst>
                    <a:gd name="connsiteX0" fmla="*/ 0 w 357635"/>
                    <a:gd name="connsiteY0" fmla="*/ 0 h 631238"/>
                    <a:gd name="connsiteX1" fmla="*/ 235768 w 357635"/>
                    <a:gd name="connsiteY1" fmla="*/ 631239 h 631238"/>
                    <a:gd name="connsiteX2" fmla="*/ 357636 w 357635"/>
                    <a:gd name="connsiteY2" fmla="*/ 587032 h 631238"/>
                    <a:gd name="connsiteX3" fmla="*/ 0 w 357635"/>
                    <a:gd name="connsiteY3" fmla="*/ 0 h 631238"/>
                  </a:gdLst>
                  <a:ahLst/>
                  <a:cxnLst>
                    <a:cxn ang="0">
                      <a:pos x="connsiteX0" y="connsiteY0"/>
                    </a:cxn>
                    <a:cxn ang="0">
                      <a:pos x="connsiteX1" y="connsiteY1"/>
                    </a:cxn>
                    <a:cxn ang="0">
                      <a:pos x="connsiteX2" y="connsiteY2"/>
                    </a:cxn>
                    <a:cxn ang="0">
                      <a:pos x="connsiteX3" y="connsiteY3"/>
                    </a:cxn>
                  </a:cxnLst>
                  <a:rect l="l" t="t" r="r" b="b"/>
                  <a:pathLst>
                    <a:path w="357635" h="631238">
                      <a:moveTo>
                        <a:pt x="0" y="0"/>
                      </a:moveTo>
                      <a:cubicBezTo>
                        <a:pt x="129035" y="185190"/>
                        <a:pt x="215457" y="407020"/>
                        <a:pt x="235768" y="631239"/>
                      </a:cubicBezTo>
                      <a:cubicBezTo>
                        <a:pt x="296304" y="607741"/>
                        <a:pt x="342900" y="591015"/>
                        <a:pt x="357636" y="587032"/>
                      </a:cubicBezTo>
                      <a:cubicBezTo>
                        <a:pt x="297498" y="365999"/>
                        <a:pt x="172446" y="160100"/>
                        <a:pt x="0" y="0"/>
                      </a:cubicBezTo>
                      <a:close/>
                    </a:path>
                  </a:pathLst>
                </a:custGeom>
                <a:solidFill>
                  <a:srgbClr val="064E9C"/>
                </a:solidFill>
                <a:ln w="3981" cap="flat">
                  <a:noFill/>
                  <a:prstDash val="solid"/>
                  <a:miter/>
                </a:ln>
              </p:spPr>
              <p:txBody>
                <a:bodyPr rtlCol="0" anchor="ctr"/>
                <a:lstStyle/>
                <a:p>
                  <a:endParaRPr lang="en-US"/>
                </a:p>
              </p:txBody>
            </p:sp>
            <p:sp>
              <p:nvSpPr>
                <p:cNvPr id="667" name="Hình tự do: Hình 666">
                  <a:extLst>
                    <a:ext uri="{FF2B5EF4-FFF2-40B4-BE49-F238E27FC236}">
                      <a16:creationId xmlns:a16="http://schemas.microsoft.com/office/drawing/2014/main" id="{7299CBFA-F9B5-FE9D-4F74-175F4CC61F0E}"/>
                    </a:ext>
                  </a:extLst>
                </p:cNvPr>
                <p:cNvSpPr>
                  <a:spLocks/>
                </p:cNvSpPr>
                <p:nvPr/>
              </p:nvSpPr>
              <p:spPr>
                <a:xfrm>
                  <a:off x="3004722" y="4487430"/>
                  <a:ext cx="42613" cy="838869"/>
                </a:xfrm>
                <a:custGeom>
                  <a:avLst/>
                  <a:gdLst>
                    <a:gd name="connsiteX0" fmla="*/ 0 w 42613"/>
                    <a:gd name="connsiteY0" fmla="*/ 5714 h 838869"/>
                    <a:gd name="connsiteX1" fmla="*/ 8363 w 42613"/>
                    <a:gd name="connsiteY1" fmla="*/ 838870 h 838869"/>
                    <a:gd name="connsiteX2" fmla="*/ 42614 w 42613"/>
                    <a:gd name="connsiteY2" fmla="*/ 837277 h 838869"/>
                    <a:gd name="connsiteX3" fmla="*/ 17922 w 42613"/>
                    <a:gd name="connsiteY3" fmla="*/ 2528 h 838869"/>
                    <a:gd name="connsiteX4" fmla="*/ 0 w 42613"/>
                    <a:gd name="connsiteY4" fmla="*/ 5714 h 8388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613" h="838869">
                      <a:moveTo>
                        <a:pt x="0" y="5714"/>
                      </a:moveTo>
                      <a:cubicBezTo>
                        <a:pt x="0" y="5714"/>
                        <a:pt x="19913" y="788291"/>
                        <a:pt x="8363" y="838870"/>
                      </a:cubicBezTo>
                      <a:lnTo>
                        <a:pt x="42614" y="837277"/>
                      </a:lnTo>
                      <a:cubicBezTo>
                        <a:pt x="42614" y="837277"/>
                        <a:pt x="11948" y="48328"/>
                        <a:pt x="17922" y="2528"/>
                      </a:cubicBezTo>
                      <a:cubicBezTo>
                        <a:pt x="19116" y="-4641"/>
                        <a:pt x="0" y="5714"/>
                        <a:pt x="0" y="5714"/>
                      </a:cubicBezTo>
                      <a:close/>
                    </a:path>
                  </a:pathLst>
                </a:custGeom>
                <a:solidFill>
                  <a:srgbClr val="0759B1"/>
                </a:solidFill>
                <a:ln w="3981" cap="flat">
                  <a:noFill/>
                  <a:prstDash val="solid"/>
                  <a:miter/>
                </a:ln>
              </p:spPr>
              <p:txBody>
                <a:bodyPr rtlCol="0" anchor="ctr"/>
                <a:lstStyle/>
                <a:p>
                  <a:endParaRPr lang="en-US"/>
                </a:p>
              </p:txBody>
            </p:sp>
            <p:sp>
              <p:nvSpPr>
                <p:cNvPr id="668" name="Hình tự do: Hình 667">
                  <a:extLst>
                    <a:ext uri="{FF2B5EF4-FFF2-40B4-BE49-F238E27FC236}">
                      <a16:creationId xmlns:a16="http://schemas.microsoft.com/office/drawing/2014/main" id="{BF5C1043-FA0D-8637-0DED-576DDF55BF94}"/>
                    </a:ext>
                  </a:extLst>
                </p:cNvPr>
                <p:cNvSpPr>
                  <a:spLocks/>
                </p:cNvSpPr>
                <p:nvPr/>
              </p:nvSpPr>
              <p:spPr>
                <a:xfrm>
                  <a:off x="3737516" y="4484383"/>
                  <a:ext cx="50276" cy="837536"/>
                </a:xfrm>
                <a:custGeom>
                  <a:avLst/>
                  <a:gdLst>
                    <a:gd name="connsiteX0" fmla="*/ 33055 w 50276"/>
                    <a:gd name="connsiteY0" fmla="*/ 0 h 837536"/>
                    <a:gd name="connsiteX1" fmla="*/ 0 w 50276"/>
                    <a:gd name="connsiteY1" fmla="*/ 837536 h 837536"/>
                    <a:gd name="connsiteX2" fmla="*/ 34250 w 50276"/>
                    <a:gd name="connsiteY2" fmla="*/ 837536 h 837536"/>
                    <a:gd name="connsiteX3" fmla="*/ 50181 w 50276"/>
                    <a:gd name="connsiteY3" fmla="*/ 8761 h 837536"/>
                    <a:gd name="connsiteX4" fmla="*/ 33055 w 50276"/>
                    <a:gd name="connsiteY4" fmla="*/ 0 h 837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76" h="837536">
                      <a:moveTo>
                        <a:pt x="33055" y="0"/>
                      </a:moveTo>
                      <a:cubicBezTo>
                        <a:pt x="33055" y="0"/>
                        <a:pt x="13939" y="787356"/>
                        <a:pt x="0" y="837536"/>
                      </a:cubicBezTo>
                      <a:lnTo>
                        <a:pt x="34250" y="837536"/>
                      </a:lnTo>
                      <a:cubicBezTo>
                        <a:pt x="34250" y="837536"/>
                        <a:pt x="41817" y="54163"/>
                        <a:pt x="50181" y="8761"/>
                      </a:cubicBezTo>
                      <a:cubicBezTo>
                        <a:pt x="51774" y="1593"/>
                        <a:pt x="33055" y="0"/>
                        <a:pt x="33055" y="0"/>
                      </a:cubicBezTo>
                      <a:close/>
                    </a:path>
                  </a:pathLst>
                </a:custGeom>
                <a:solidFill>
                  <a:srgbClr val="0759B1"/>
                </a:solidFill>
                <a:ln w="3981" cap="flat">
                  <a:noFill/>
                  <a:prstDash val="solid"/>
                  <a:miter/>
                </a:ln>
              </p:spPr>
              <p:txBody>
                <a:bodyPr rtlCol="0" anchor="ctr"/>
                <a:lstStyle/>
                <a:p>
                  <a:endParaRPr lang="en-US"/>
                </a:p>
              </p:txBody>
            </p:sp>
          </p:grpSp>
          <p:grpSp>
            <p:nvGrpSpPr>
              <p:cNvPr id="597" name="Đồ họa 2">
                <a:extLst>
                  <a:ext uri="{FF2B5EF4-FFF2-40B4-BE49-F238E27FC236}">
                    <a16:creationId xmlns:a16="http://schemas.microsoft.com/office/drawing/2014/main" id="{FFE7CDE2-5294-935B-AE9A-00A5792EACBF}"/>
                  </a:ext>
                </a:extLst>
              </p:cNvPr>
              <p:cNvGrpSpPr>
                <a:grpSpLocks/>
              </p:cNvGrpSpPr>
              <p:nvPr/>
            </p:nvGrpSpPr>
            <p:grpSpPr>
              <a:xfrm>
                <a:off x="3041316" y="4447082"/>
                <a:ext cx="688807" cy="501224"/>
                <a:chOff x="3041316" y="4447082"/>
                <a:chExt cx="688807" cy="501224"/>
              </a:xfrm>
            </p:grpSpPr>
            <p:grpSp>
              <p:nvGrpSpPr>
                <p:cNvPr id="659" name="Đồ họa 2">
                  <a:extLst>
                    <a:ext uri="{FF2B5EF4-FFF2-40B4-BE49-F238E27FC236}">
                      <a16:creationId xmlns:a16="http://schemas.microsoft.com/office/drawing/2014/main" id="{DF1EC3A1-9C88-C9AA-D04E-A5F6FD032443}"/>
                    </a:ext>
                  </a:extLst>
                </p:cNvPr>
                <p:cNvGrpSpPr>
                  <a:grpSpLocks/>
                </p:cNvGrpSpPr>
                <p:nvPr/>
              </p:nvGrpSpPr>
              <p:grpSpPr>
                <a:xfrm>
                  <a:off x="3081622" y="4542999"/>
                  <a:ext cx="631711" cy="405307"/>
                  <a:chOff x="3081622" y="4542999"/>
                  <a:chExt cx="631711" cy="405307"/>
                </a:xfrm>
                <a:solidFill>
                  <a:srgbClr val="0759B1"/>
                </a:solidFill>
              </p:grpSpPr>
              <p:sp>
                <p:nvSpPr>
                  <p:cNvPr id="662" name="Hình tự do: Hình 661">
                    <a:extLst>
                      <a:ext uri="{FF2B5EF4-FFF2-40B4-BE49-F238E27FC236}">
                        <a16:creationId xmlns:a16="http://schemas.microsoft.com/office/drawing/2014/main" id="{3DC166DA-22FC-8A6D-D18C-8FF0FA8F305F}"/>
                      </a:ext>
                    </a:extLst>
                  </p:cNvPr>
                  <p:cNvSpPr>
                    <a:spLocks/>
                  </p:cNvSpPr>
                  <p:nvPr/>
                </p:nvSpPr>
                <p:spPr>
                  <a:xfrm>
                    <a:off x="3081622" y="4545217"/>
                    <a:ext cx="291886" cy="403089"/>
                  </a:xfrm>
                  <a:custGeom>
                    <a:avLst/>
                    <a:gdLst>
                      <a:gd name="connsiteX0" fmla="*/ 70057 w 291886"/>
                      <a:gd name="connsiteY0" fmla="*/ 371275 h 403089"/>
                      <a:gd name="connsiteX1" fmla="*/ 226572 w 291886"/>
                      <a:gd name="connsiteY1" fmla="*/ 402738 h 403089"/>
                      <a:gd name="connsiteX2" fmla="*/ 240909 w 291886"/>
                      <a:gd name="connsiteY2" fmla="*/ 389993 h 403089"/>
                      <a:gd name="connsiteX3" fmla="*/ 238121 w 291886"/>
                      <a:gd name="connsiteY3" fmla="*/ 368488 h 403089"/>
                      <a:gd name="connsiteX4" fmla="*/ 291886 w 291886"/>
                      <a:gd name="connsiteY4" fmla="*/ 497 h 403089"/>
                      <a:gd name="connsiteX5" fmla="*/ 131787 w 291886"/>
                      <a:gd name="connsiteY5" fmla="*/ 54660 h 403089"/>
                      <a:gd name="connsiteX6" fmla="*/ 44170 w 291886"/>
                      <a:gd name="connsiteY6" fmla="*/ 201618 h 403089"/>
                      <a:gd name="connsiteX7" fmla="*/ 760 w 291886"/>
                      <a:gd name="connsiteY7" fmla="*/ 347778 h 403089"/>
                      <a:gd name="connsiteX8" fmla="*/ 11513 w 291886"/>
                      <a:gd name="connsiteY8" fmla="*/ 364107 h 403089"/>
                      <a:gd name="connsiteX9" fmla="*/ 70057 w 291886"/>
                      <a:gd name="connsiteY9" fmla="*/ 371275 h 4030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1886" h="403089">
                        <a:moveTo>
                          <a:pt x="70057" y="371275"/>
                        </a:moveTo>
                        <a:cubicBezTo>
                          <a:pt x="113467" y="377647"/>
                          <a:pt x="189932" y="394375"/>
                          <a:pt x="226572" y="402738"/>
                        </a:cubicBezTo>
                        <a:cubicBezTo>
                          <a:pt x="234935" y="404729"/>
                          <a:pt x="242900" y="397958"/>
                          <a:pt x="240909" y="389993"/>
                        </a:cubicBezTo>
                        <a:cubicBezTo>
                          <a:pt x="239316" y="382825"/>
                          <a:pt x="238520" y="375258"/>
                          <a:pt x="238121" y="368488"/>
                        </a:cubicBezTo>
                        <a:cubicBezTo>
                          <a:pt x="230554" y="245426"/>
                          <a:pt x="251662" y="118382"/>
                          <a:pt x="291886" y="497"/>
                        </a:cubicBezTo>
                        <a:cubicBezTo>
                          <a:pt x="234537" y="-3883"/>
                          <a:pt x="171612" y="21207"/>
                          <a:pt x="131787" y="54660"/>
                        </a:cubicBezTo>
                        <a:cubicBezTo>
                          <a:pt x="84792" y="94486"/>
                          <a:pt x="60498" y="148251"/>
                          <a:pt x="44170" y="201618"/>
                        </a:cubicBezTo>
                        <a:cubicBezTo>
                          <a:pt x="29434" y="250205"/>
                          <a:pt x="19876" y="300385"/>
                          <a:pt x="760" y="347778"/>
                        </a:cubicBezTo>
                        <a:cubicBezTo>
                          <a:pt x="-2028" y="354947"/>
                          <a:pt x="3149" y="362912"/>
                          <a:pt x="11513" y="364107"/>
                        </a:cubicBezTo>
                        <a:cubicBezTo>
                          <a:pt x="31027" y="366098"/>
                          <a:pt x="50542" y="368488"/>
                          <a:pt x="70057" y="371275"/>
                        </a:cubicBezTo>
                        <a:close/>
                      </a:path>
                    </a:pathLst>
                  </a:custGeom>
                  <a:solidFill>
                    <a:srgbClr val="0759B1"/>
                  </a:solidFill>
                  <a:ln w="3981" cap="flat">
                    <a:noFill/>
                    <a:prstDash val="solid"/>
                    <a:miter/>
                  </a:ln>
                </p:spPr>
                <p:txBody>
                  <a:bodyPr rtlCol="0" anchor="ctr"/>
                  <a:lstStyle/>
                  <a:p>
                    <a:endParaRPr lang="en-US"/>
                  </a:p>
                </p:txBody>
              </p:sp>
              <p:sp>
                <p:nvSpPr>
                  <p:cNvPr id="663" name="Hình tự do: Hình 662">
                    <a:extLst>
                      <a:ext uri="{FF2B5EF4-FFF2-40B4-BE49-F238E27FC236}">
                        <a16:creationId xmlns:a16="http://schemas.microsoft.com/office/drawing/2014/main" id="{742F9BB4-8F2C-FE4B-5EF2-D9AC5ADEE618}"/>
                      </a:ext>
                    </a:extLst>
                  </p:cNvPr>
                  <p:cNvSpPr>
                    <a:spLocks/>
                  </p:cNvSpPr>
                  <p:nvPr/>
                </p:nvSpPr>
                <p:spPr>
                  <a:xfrm>
                    <a:off x="3358952" y="4542999"/>
                    <a:ext cx="354381" cy="387507"/>
                  </a:xfrm>
                  <a:custGeom>
                    <a:avLst/>
                    <a:gdLst>
                      <a:gd name="connsiteX0" fmla="*/ 291346 w 354381"/>
                      <a:gd name="connsiteY0" fmla="*/ 334863 h 387507"/>
                      <a:gd name="connsiteX1" fmla="*/ 143990 w 354381"/>
                      <a:gd name="connsiteY1" fmla="*/ 386637 h 387507"/>
                      <a:gd name="connsiteX2" fmla="*/ 126069 w 354381"/>
                      <a:gd name="connsiteY2" fmla="*/ 375485 h 387507"/>
                      <a:gd name="connsiteX3" fmla="*/ 124476 w 354381"/>
                      <a:gd name="connsiteY3" fmla="*/ 354776 h 387507"/>
                      <a:gd name="connsiteX4" fmla="*/ 618 w 354381"/>
                      <a:gd name="connsiteY4" fmla="*/ 10283 h 387507"/>
                      <a:gd name="connsiteX5" fmla="*/ 4202 w 354381"/>
                      <a:gd name="connsiteY5" fmla="*/ 3114 h 387507"/>
                      <a:gd name="connsiteX6" fmla="*/ 162708 w 354381"/>
                      <a:gd name="connsiteY6" fmla="*/ 32983 h 387507"/>
                      <a:gd name="connsiteX7" fmla="*/ 280991 w 354381"/>
                      <a:gd name="connsiteY7" fmla="*/ 165205 h 387507"/>
                      <a:gd name="connsiteX8" fmla="*/ 351881 w 354381"/>
                      <a:gd name="connsiteY8" fmla="*/ 297029 h 387507"/>
                      <a:gd name="connsiteX9" fmla="*/ 341128 w 354381"/>
                      <a:gd name="connsiteY9" fmla="*/ 321322 h 387507"/>
                      <a:gd name="connsiteX10" fmla="*/ 291346 w 354381"/>
                      <a:gd name="connsiteY10" fmla="*/ 334863 h 3875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54381" h="387507">
                        <a:moveTo>
                          <a:pt x="291346" y="334863"/>
                        </a:moveTo>
                        <a:cubicBezTo>
                          <a:pt x="249927" y="346811"/>
                          <a:pt x="178639" y="373494"/>
                          <a:pt x="143990" y="386637"/>
                        </a:cubicBezTo>
                        <a:cubicBezTo>
                          <a:pt x="135229" y="389822"/>
                          <a:pt x="126069" y="383849"/>
                          <a:pt x="126069" y="375485"/>
                        </a:cubicBezTo>
                        <a:cubicBezTo>
                          <a:pt x="126069" y="368316"/>
                          <a:pt x="125272" y="361546"/>
                          <a:pt x="124476" y="354776"/>
                        </a:cubicBezTo>
                        <a:cubicBezTo>
                          <a:pt x="105757" y="235299"/>
                          <a:pt x="63940" y="118609"/>
                          <a:pt x="618" y="10283"/>
                        </a:cubicBezTo>
                        <a:cubicBezTo>
                          <a:pt x="-976" y="7495"/>
                          <a:pt x="618" y="3910"/>
                          <a:pt x="4202" y="3114"/>
                        </a:cubicBezTo>
                        <a:cubicBezTo>
                          <a:pt x="58365" y="-6444"/>
                          <a:pt x="118104" y="6699"/>
                          <a:pt x="162708" y="32983"/>
                        </a:cubicBezTo>
                        <a:cubicBezTo>
                          <a:pt x="217668" y="65640"/>
                          <a:pt x="253113" y="115024"/>
                          <a:pt x="280991" y="165205"/>
                        </a:cubicBezTo>
                        <a:cubicBezTo>
                          <a:pt x="304886" y="209013"/>
                          <a:pt x="324401" y="254813"/>
                          <a:pt x="351881" y="297029"/>
                        </a:cubicBezTo>
                        <a:cubicBezTo>
                          <a:pt x="357855" y="306188"/>
                          <a:pt x="352677" y="318534"/>
                          <a:pt x="341128" y="321322"/>
                        </a:cubicBezTo>
                        <a:cubicBezTo>
                          <a:pt x="324003" y="325703"/>
                          <a:pt x="307674" y="330084"/>
                          <a:pt x="291346" y="334863"/>
                        </a:cubicBezTo>
                        <a:close/>
                      </a:path>
                    </a:pathLst>
                  </a:custGeom>
                  <a:solidFill>
                    <a:srgbClr val="0759B1"/>
                  </a:solidFill>
                  <a:ln w="3981" cap="flat">
                    <a:noFill/>
                    <a:prstDash val="solid"/>
                    <a:miter/>
                  </a:ln>
                </p:spPr>
                <p:txBody>
                  <a:bodyPr rtlCol="0" anchor="ctr"/>
                  <a:lstStyle/>
                  <a:p>
                    <a:endParaRPr lang="en-US"/>
                  </a:p>
                </p:txBody>
              </p:sp>
            </p:grpSp>
            <p:sp>
              <p:nvSpPr>
                <p:cNvPr id="660" name="Hình tự do: Hình 659">
                  <a:extLst>
                    <a:ext uri="{FF2B5EF4-FFF2-40B4-BE49-F238E27FC236}">
                      <a16:creationId xmlns:a16="http://schemas.microsoft.com/office/drawing/2014/main" id="{3F041AB9-E9D1-0D5A-114F-AB2C1DE23334}"/>
                    </a:ext>
                  </a:extLst>
                </p:cNvPr>
                <p:cNvSpPr>
                  <a:spLocks/>
                </p:cNvSpPr>
                <p:nvPr/>
              </p:nvSpPr>
              <p:spPr>
                <a:xfrm>
                  <a:off x="3361561" y="4447082"/>
                  <a:ext cx="368562" cy="310903"/>
                </a:xfrm>
                <a:custGeom>
                  <a:avLst/>
                  <a:gdLst>
                    <a:gd name="connsiteX0" fmla="*/ 331749 w 368562"/>
                    <a:gd name="connsiteY0" fmla="*/ 1060 h 310903"/>
                    <a:gd name="connsiteX1" fmla="*/ 363211 w 368562"/>
                    <a:gd name="connsiteY1" fmla="*/ 22964 h 310903"/>
                    <a:gd name="connsiteX2" fmla="*/ 103945 w 368562"/>
                    <a:gd name="connsiteY2" fmla="*/ 310904 h 310903"/>
                    <a:gd name="connsiteX3" fmla="*/ 0 w 368562"/>
                    <a:gd name="connsiteY3" fmla="*/ 96243 h 310903"/>
                    <a:gd name="connsiteX4" fmla="*/ 220237 w 368562"/>
                    <a:gd name="connsiteY4" fmla="*/ 57214 h 310903"/>
                    <a:gd name="connsiteX5" fmla="*/ 331749 w 368562"/>
                    <a:gd name="connsiteY5" fmla="*/ 1060 h 3109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8562" h="310903">
                      <a:moveTo>
                        <a:pt x="331749" y="1060"/>
                      </a:moveTo>
                      <a:cubicBezTo>
                        <a:pt x="331749" y="1060"/>
                        <a:pt x="347281" y="-7304"/>
                        <a:pt x="363211" y="22964"/>
                      </a:cubicBezTo>
                      <a:cubicBezTo>
                        <a:pt x="412595" y="116156"/>
                        <a:pt x="103945" y="310904"/>
                        <a:pt x="103945" y="310904"/>
                      </a:cubicBezTo>
                      <a:cubicBezTo>
                        <a:pt x="103945" y="310904"/>
                        <a:pt x="98768" y="128502"/>
                        <a:pt x="0" y="96243"/>
                      </a:cubicBezTo>
                      <a:cubicBezTo>
                        <a:pt x="0" y="96243"/>
                        <a:pt x="135408" y="81109"/>
                        <a:pt x="220237" y="57214"/>
                      </a:cubicBezTo>
                      <a:cubicBezTo>
                        <a:pt x="275196" y="41682"/>
                        <a:pt x="331749" y="1060"/>
                        <a:pt x="331749" y="1060"/>
                      </a:cubicBezTo>
                      <a:close/>
                    </a:path>
                  </a:pathLst>
                </a:custGeom>
                <a:solidFill>
                  <a:srgbClr val="CDE3F9"/>
                </a:solidFill>
                <a:ln w="3981" cap="flat">
                  <a:noFill/>
                  <a:prstDash val="solid"/>
                  <a:miter/>
                </a:ln>
              </p:spPr>
              <p:txBody>
                <a:bodyPr rtlCol="0" anchor="ctr"/>
                <a:lstStyle/>
                <a:p>
                  <a:endParaRPr lang="en-US"/>
                </a:p>
              </p:txBody>
            </p:sp>
            <p:sp>
              <p:nvSpPr>
                <p:cNvPr id="661" name="Hình tự do: Hình 660">
                  <a:extLst>
                    <a:ext uri="{FF2B5EF4-FFF2-40B4-BE49-F238E27FC236}">
                      <a16:creationId xmlns:a16="http://schemas.microsoft.com/office/drawing/2014/main" id="{E4A79357-BA16-614D-F06A-7457F2CDA6B3}"/>
                    </a:ext>
                  </a:extLst>
                </p:cNvPr>
                <p:cNvSpPr>
                  <a:spLocks/>
                </p:cNvSpPr>
                <p:nvPr/>
              </p:nvSpPr>
              <p:spPr>
                <a:xfrm>
                  <a:off x="3041316" y="4454343"/>
                  <a:ext cx="334980" cy="303244"/>
                </a:xfrm>
                <a:custGeom>
                  <a:avLst/>
                  <a:gdLst>
                    <a:gd name="connsiteX0" fmla="*/ 33499 w 334980"/>
                    <a:gd name="connsiteY0" fmla="*/ 1365 h 303244"/>
                    <a:gd name="connsiteX1" fmla="*/ 3630 w 334980"/>
                    <a:gd name="connsiteY1" fmla="*/ 23270 h 303244"/>
                    <a:gd name="connsiteX2" fmla="*/ 236212 w 334980"/>
                    <a:gd name="connsiteY2" fmla="*/ 303245 h 303244"/>
                    <a:gd name="connsiteX3" fmla="*/ 334980 w 334980"/>
                    <a:gd name="connsiteY3" fmla="*/ 88583 h 303244"/>
                    <a:gd name="connsiteX4" fmla="*/ 125895 w 334980"/>
                    <a:gd name="connsiteY4" fmla="*/ 49555 h 303244"/>
                    <a:gd name="connsiteX5" fmla="*/ 33499 w 334980"/>
                    <a:gd name="connsiteY5" fmla="*/ 1365 h 3032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4980" h="303244">
                      <a:moveTo>
                        <a:pt x="33499" y="1365"/>
                      </a:moveTo>
                      <a:cubicBezTo>
                        <a:pt x="33499" y="1365"/>
                        <a:pt x="15179" y="-8193"/>
                        <a:pt x="3630" y="23270"/>
                      </a:cubicBezTo>
                      <a:cubicBezTo>
                        <a:pt x="-34205" y="127215"/>
                        <a:pt x="236212" y="303245"/>
                        <a:pt x="236212" y="303245"/>
                      </a:cubicBezTo>
                      <a:cubicBezTo>
                        <a:pt x="236212" y="303245"/>
                        <a:pt x="239398" y="116860"/>
                        <a:pt x="334980" y="88583"/>
                      </a:cubicBezTo>
                      <a:cubicBezTo>
                        <a:pt x="334980" y="88583"/>
                        <a:pt x="183642" y="72653"/>
                        <a:pt x="125895" y="49555"/>
                      </a:cubicBezTo>
                      <a:cubicBezTo>
                        <a:pt x="74918" y="29642"/>
                        <a:pt x="33499" y="1365"/>
                        <a:pt x="33499" y="1365"/>
                      </a:cubicBezTo>
                      <a:close/>
                    </a:path>
                  </a:pathLst>
                </a:custGeom>
                <a:solidFill>
                  <a:srgbClr val="CDE3F9"/>
                </a:solidFill>
                <a:ln w="3981" cap="flat">
                  <a:noFill/>
                  <a:prstDash val="solid"/>
                  <a:miter/>
                </a:ln>
              </p:spPr>
              <p:txBody>
                <a:bodyPr rtlCol="0" anchor="ctr"/>
                <a:lstStyle/>
                <a:p>
                  <a:endParaRPr lang="en-US"/>
                </a:p>
              </p:txBody>
            </p:sp>
          </p:grpSp>
          <p:grpSp>
            <p:nvGrpSpPr>
              <p:cNvPr id="598" name="Đồ họa 2">
                <a:extLst>
                  <a:ext uri="{FF2B5EF4-FFF2-40B4-BE49-F238E27FC236}">
                    <a16:creationId xmlns:a16="http://schemas.microsoft.com/office/drawing/2014/main" id="{515052B8-2C53-08C7-304F-87119C3A542A}"/>
                  </a:ext>
                </a:extLst>
              </p:cNvPr>
              <p:cNvGrpSpPr>
                <a:grpSpLocks/>
              </p:cNvGrpSpPr>
              <p:nvPr/>
            </p:nvGrpSpPr>
            <p:grpSpPr>
              <a:xfrm>
                <a:off x="1293437" y="1222996"/>
                <a:ext cx="3988527" cy="3363683"/>
                <a:chOff x="1293437" y="1222996"/>
                <a:chExt cx="3988527" cy="3363683"/>
              </a:xfrm>
            </p:grpSpPr>
            <p:grpSp>
              <p:nvGrpSpPr>
                <p:cNvPr id="621" name="Đồ họa 2">
                  <a:extLst>
                    <a:ext uri="{FF2B5EF4-FFF2-40B4-BE49-F238E27FC236}">
                      <a16:creationId xmlns:a16="http://schemas.microsoft.com/office/drawing/2014/main" id="{EB69B8E0-4FF4-F5CF-BEFB-F9B13DA2A592}"/>
                    </a:ext>
                  </a:extLst>
                </p:cNvPr>
                <p:cNvGrpSpPr>
                  <a:grpSpLocks/>
                </p:cNvGrpSpPr>
                <p:nvPr/>
              </p:nvGrpSpPr>
              <p:grpSpPr>
                <a:xfrm>
                  <a:off x="1672445" y="3029568"/>
                  <a:ext cx="3397592" cy="1085477"/>
                  <a:chOff x="1672445" y="3029568"/>
                  <a:chExt cx="3397592" cy="1085477"/>
                </a:xfrm>
              </p:grpSpPr>
              <p:grpSp>
                <p:nvGrpSpPr>
                  <p:cNvPr id="653" name="Đồ họa 2">
                    <a:extLst>
                      <a:ext uri="{FF2B5EF4-FFF2-40B4-BE49-F238E27FC236}">
                        <a16:creationId xmlns:a16="http://schemas.microsoft.com/office/drawing/2014/main" id="{939BBD37-547E-0455-9C04-93AB9848B7AA}"/>
                      </a:ext>
                    </a:extLst>
                  </p:cNvPr>
                  <p:cNvGrpSpPr>
                    <a:grpSpLocks/>
                  </p:cNvGrpSpPr>
                  <p:nvPr/>
                </p:nvGrpSpPr>
                <p:grpSpPr>
                  <a:xfrm>
                    <a:off x="4462744" y="3427832"/>
                    <a:ext cx="607293" cy="687213"/>
                    <a:chOff x="4462744" y="3427832"/>
                    <a:chExt cx="607293" cy="687213"/>
                  </a:xfrm>
                </p:grpSpPr>
                <p:sp>
                  <p:nvSpPr>
                    <p:cNvPr id="657" name="Hình tự do: Hình 656">
                      <a:extLst>
                        <a:ext uri="{FF2B5EF4-FFF2-40B4-BE49-F238E27FC236}">
                          <a16:creationId xmlns:a16="http://schemas.microsoft.com/office/drawing/2014/main" id="{890DC994-B7B9-3CB1-7C66-1432E045D3E9}"/>
                        </a:ext>
                      </a:extLst>
                    </p:cNvPr>
                    <p:cNvSpPr>
                      <a:spLocks/>
                    </p:cNvSpPr>
                    <p:nvPr/>
                  </p:nvSpPr>
                  <p:spPr>
                    <a:xfrm>
                      <a:off x="4462744" y="3427832"/>
                      <a:ext cx="607293" cy="687213"/>
                    </a:xfrm>
                    <a:custGeom>
                      <a:avLst/>
                      <a:gdLst>
                        <a:gd name="connsiteX0" fmla="*/ 127443 w 607293"/>
                        <a:gd name="connsiteY0" fmla="*/ 70066 h 687213"/>
                        <a:gd name="connsiteX1" fmla="*/ 322987 w 607293"/>
                        <a:gd name="connsiteY1" fmla="*/ 2362 h 687213"/>
                        <a:gd name="connsiteX2" fmla="*/ 512558 w 607293"/>
                        <a:gd name="connsiteY2" fmla="*/ 107502 h 687213"/>
                        <a:gd name="connsiteX3" fmla="*/ 592209 w 607293"/>
                        <a:gd name="connsiteY3" fmla="*/ 448012 h 687213"/>
                        <a:gd name="connsiteX4" fmla="*/ 328961 w 607293"/>
                        <a:gd name="connsiteY4" fmla="*/ 679002 h 687213"/>
                        <a:gd name="connsiteX5" fmla="*/ 127443 w 607293"/>
                        <a:gd name="connsiteY5" fmla="*/ 661479 h 687213"/>
                        <a:gd name="connsiteX6" fmla="*/ 0 w 607293"/>
                        <a:gd name="connsiteY6" fmla="*/ 514123 h 687213"/>
                        <a:gd name="connsiteX7" fmla="*/ 127443 w 607293"/>
                        <a:gd name="connsiteY7" fmla="*/ 70066 h 6872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07293" h="687213">
                          <a:moveTo>
                            <a:pt x="127443" y="70066"/>
                          </a:moveTo>
                          <a:cubicBezTo>
                            <a:pt x="170852" y="15903"/>
                            <a:pt x="249707" y="-7993"/>
                            <a:pt x="322987" y="2362"/>
                          </a:cubicBezTo>
                          <a:cubicBezTo>
                            <a:pt x="396267" y="12717"/>
                            <a:pt x="463572" y="53737"/>
                            <a:pt x="512558" y="107502"/>
                          </a:cubicBezTo>
                          <a:cubicBezTo>
                            <a:pt x="597387" y="200694"/>
                            <a:pt x="628849" y="334111"/>
                            <a:pt x="592209" y="448012"/>
                          </a:cubicBezTo>
                          <a:cubicBezTo>
                            <a:pt x="555570" y="561914"/>
                            <a:pt x="452421" y="652319"/>
                            <a:pt x="328961" y="679002"/>
                          </a:cubicBezTo>
                          <a:cubicBezTo>
                            <a:pt x="262850" y="693339"/>
                            <a:pt x="189969" y="689755"/>
                            <a:pt x="127443" y="661479"/>
                          </a:cubicBezTo>
                          <a:cubicBezTo>
                            <a:pt x="64518" y="633202"/>
                            <a:pt x="13541" y="577844"/>
                            <a:pt x="0" y="514123"/>
                          </a:cubicBezTo>
                          <a:lnTo>
                            <a:pt x="127443" y="70066"/>
                          </a:lnTo>
                          <a:close/>
                        </a:path>
                      </a:pathLst>
                    </a:custGeom>
                    <a:solidFill>
                      <a:srgbClr val="F4CCB5"/>
                    </a:solidFill>
                    <a:ln w="3981" cap="flat">
                      <a:noFill/>
                      <a:prstDash val="solid"/>
                      <a:miter/>
                    </a:ln>
                  </p:spPr>
                  <p:txBody>
                    <a:bodyPr rtlCol="0" anchor="ctr"/>
                    <a:lstStyle/>
                    <a:p>
                      <a:endParaRPr lang="en-US"/>
                    </a:p>
                  </p:txBody>
                </p:sp>
                <p:sp>
                  <p:nvSpPr>
                    <p:cNvPr id="658" name="Hình tự do: Hình 657">
                      <a:extLst>
                        <a:ext uri="{FF2B5EF4-FFF2-40B4-BE49-F238E27FC236}">
                          <a16:creationId xmlns:a16="http://schemas.microsoft.com/office/drawing/2014/main" id="{2BB73966-8627-100C-1564-FE7B13A45362}"/>
                        </a:ext>
                      </a:extLst>
                    </p:cNvPr>
                    <p:cNvSpPr>
                      <a:spLocks/>
                    </p:cNvSpPr>
                    <p:nvPr/>
                  </p:nvSpPr>
                  <p:spPr>
                    <a:xfrm>
                      <a:off x="4742184" y="3640830"/>
                      <a:ext cx="124545" cy="233135"/>
                    </a:xfrm>
                    <a:custGeom>
                      <a:avLst/>
                      <a:gdLst>
                        <a:gd name="connsiteX0" fmla="*/ 46334 w 124545"/>
                        <a:gd name="connsiteY0" fmla="*/ 230236 h 233135"/>
                        <a:gd name="connsiteX1" fmla="*/ 51512 w 124545"/>
                        <a:gd name="connsiteY1" fmla="*/ 188419 h 233135"/>
                        <a:gd name="connsiteX2" fmla="*/ 55892 w 124545"/>
                        <a:gd name="connsiteY2" fmla="*/ 113547 h 233135"/>
                        <a:gd name="connsiteX3" fmla="*/ 22040 w 124545"/>
                        <a:gd name="connsiteY3" fmla="*/ 44250 h 233135"/>
                        <a:gd name="connsiteX4" fmla="*/ 535 w 124545"/>
                        <a:gd name="connsiteY4" fmla="*/ 6017 h 233135"/>
                        <a:gd name="connsiteX5" fmla="*/ 16465 w 124545"/>
                        <a:gd name="connsiteY5" fmla="*/ 43 h 233135"/>
                        <a:gd name="connsiteX6" fmla="*/ 51512 w 124545"/>
                        <a:gd name="connsiteY6" fmla="*/ 10398 h 233135"/>
                        <a:gd name="connsiteX7" fmla="*/ 93329 w 124545"/>
                        <a:gd name="connsiteY7" fmla="*/ 44648 h 233135"/>
                        <a:gd name="connsiteX8" fmla="*/ 122003 w 124545"/>
                        <a:gd name="connsiteY8" fmla="*/ 103988 h 233135"/>
                        <a:gd name="connsiteX9" fmla="*/ 118419 w 124545"/>
                        <a:gd name="connsiteY9" fmla="*/ 168108 h 233135"/>
                        <a:gd name="connsiteX10" fmla="*/ 92532 w 124545"/>
                        <a:gd name="connsiteY10" fmla="*/ 211916 h 233135"/>
                        <a:gd name="connsiteX11" fmla="*/ 63459 w 124545"/>
                        <a:gd name="connsiteY11" fmla="*/ 231431 h 233135"/>
                        <a:gd name="connsiteX12" fmla="*/ 46334 w 124545"/>
                        <a:gd name="connsiteY12" fmla="*/ 230236 h 2331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4545" h="233135">
                          <a:moveTo>
                            <a:pt x="46334" y="230236"/>
                          </a:moveTo>
                          <a:cubicBezTo>
                            <a:pt x="39962" y="223466"/>
                            <a:pt x="46334" y="208730"/>
                            <a:pt x="51512" y="188419"/>
                          </a:cubicBezTo>
                          <a:cubicBezTo>
                            <a:pt x="57087" y="168506"/>
                            <a:pt x="61468" y="141026"/>
                            <a:pt x="55892" y="113547"/>
                          </a:cubicBezTo>
                          <a:cubicBezTo>
                            <a:pt x="50317" y="86067"/>
                            <a:pt x="35183" y="61773"/>
                            <a:pt x="22040" y="44250"/>
                          </a:cubicBezTo>
                          <a:cubicBezTo>
                            <a:pt x="8898" y="26726"/>
                            <a:pt x="-2651" y="14380"/>
                            <a:pt x="535" y="6017"/>
                          </a:cubicBezTo>
                          <a:cubicBezTo>
                            <a:pt x="2127" y="2034"/>
                            <a:pt x="7703" y="-355"/>
                            <a:pt x="16465" y="43"/>
                          </a:cubicBezTo>
                          <a:cubicBezTo>
                            <a:pt x="25227" y="43"/>
                            <a:pt x="37573" y="3229"/>
                            <a:pt x="51512" y="10398"/>
                          </a:cubicBezTo>
                          <a:cubicBezTo>
                            <a:pt x="65451" y="17566"/>
                            <a:pt x="80186" y="28718"/>
                            <a:pt x="93329" y="44648"/>
                          </a:cubicBezTo>
                          <a:cubicBezTo>
                            <a:pt x="106471" y="60578"/>
                            <a:pt x="117224" y="80889"/>
                            <a:pt x="122003" y="103988"/>
                          </a:cubicBezTo>
                          <a:cubicBezTo>
                            <a:pt x="126782" y="127087"/>
                            <a:pt x="124393" y="149390"/>
                            <a:pt x="118419" y="168108"/>
                          </a:cubicBezTo>
                          <a:cubicBezTo>
                            <a:pt x="112445" y="186826"/>
                            <a:pt x="102887" y="201562"/>
                            <a:pt x="92532" y="211916"/>
                          </a:cubicBezTo>
                          <a:cubicBezTo>
                            <a:pt x="82177" y="222271"/>
                            <a:pt x="71823" y="228643"/>
                            <a:pt x="63459" y="231431"/>
                          </a:cubicBezTo>
                          <a:cubicBezTo>
                            <a:pt x="55892" y="234219"/>
                            <a:pt x="49520" y="233422"/>
                            <a:pt x="46334" y="230236"/>
                          </a:cubicBezTo>
                          <a:close/>
                        </a:path>
                      </a:pathLst>
                    </a:custGeom>
                    <a:solidFill>
                      <a:srgbClr val="E6967A"/>
                    </a:solidFill>
                    <a:ln w="3981" cap="flat">
                      <a:noFill/>
                      <a:prstDash val="solid"/>
                      <a:miter/>
                    </a:ln>
                  </p:spPr>
                  <p:txBody>
                    <a:bodyPr rtlCol="0" anchor="ctr"/>
                    <a:lstStyle/>
                    <a:p>
                      <a:endParaRPr lang="en-US"/>
                    </a:p>
                  </p:txBody>
                </p:sp>
              </p:grpSp>
              <p:grpSp>
                <p:nvGrpSpPr>
                  <p:cNvPr id="654" name="Đồ họa 2">
                    <a:extLst>
                      <a:ext uri="{FF2B5EF4-FFF2-40B4-BE49-F238E27FC236}">
                        <a16:creationId xmlns:a16="http://schemas.microsoft.com/office/drawing/2014/main" id="{8BA7988F-CBAB-20EB-350F-0E8E7BB87476}"/>
                      </a:ext>
                    </a:extLst>
                  </p:cNvPr>
                  <p:cNvGrpSpPr>
                    <a:grpSpLocks/>
                  </p:cNvGrpSpPr>
                  <p:nvPr/>
                </p:nvGrpSpPr>
                <p:grpSpPr>
                  <a:xfrm>
                    <a:off x="1672445" y="3029568"/>
                    <a:ext cx="585543" cy="691818"/>
                    <a:chOff x="1672445" y="3029568"/>
                    <a:chExt cx="585543" cy="691818"/>
                  </a:xfrm>
                </p:grpSpPr>
                <p:sp>
                  <p:nvSpPr>
                    <p:cNvPr id="655" name="Hình tự do: Hình 654">
                      <a:extLst>
                        <a:ext uri="{FF2B5EF4-FFF2-40B4-BE49-F238E27FC236}">
                          <a16:creationId xmlns:a16="http://schemas.microsoft.com/office/drawing/2014/main" id="{FE66E794-2833-9BD0-75CC-71F519646885}"/>
                        </a:ext>
                      </a:extLst>
                    </p:cNvPr>
                    <p:cNvSpPr>
                      <a:spLocks/>
                    </p:cNvSpPr>
                    <p:nvPr/>
                  </p:nvSpPr>
                  <p:spPr>
                    <a:xfrm>
                      <a:off x="1672445" y="3029568"/>
                      <a:ext cx="585543" cy="691818"/>
                    </a:xfrm>
                    <a:custGeom>
                      <a:avLst/>
                      <a:gdLst>
                        <a:gd name="connsiteX0" fmla="*/ 585543 w 585543"/>
                        <a:gd name="connsiteY0" fmla="*/ 158883 h 691818"/>
                        <a:gd name="connsiteX1" fmla="*/ 438586 w 585543"/>
                        <a:gd name="connsiteY1" fmla="*/ 13121 h 691818"/>
                        <a:gd name="connsiteX2" fmla="*/ 221934 w 585543"/>
                        <a:gd name="connsiteY2" fmla="*/ 25865 h 691818"/>
                        <a:gd name="connsiteX3" fmla="*/ 2892 w 585543"/>
                        <a:gd name="connsiteY3" fmla="*/ 298274 h 691818"/>
                        <a:gd name="connsiteX4" fmla="*/ 140291 w 585543"/>
                        <a:gd name="connsiteY4" fmla="*/ 620464 h 691818"/>
                        <a:gd name="connsiteX5" fmla="*/ 329862 w 585543"/>
                        <a:gd name="connsiteY5" fmla="*/ 691753 h 691818"/>
                        <a:gd name="connsiteX6" fmla="*/ 508281 w 585543"/>
                        <a:gd name="connsiteY6" fmla="*/ 614092 h 691818"/>
                        <a:gd name="connsiteX7" fmla="*/ 585543 w 585543"/>
                        <a:gd name="connsiteY7" fmla="*/ 158883 h 6918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85543" h="691818">
                          <a:moveTo>
                            <a:pt x="585543" y="158883"/>
                          </a:moveTo>
                          <a:cubicBezTo>
                            <a:pt x="569613" y="91180"/>
                            <a:pt x="509078" y="35822"/>
                            <a:pt x="438586" y="13121"/>
                          </a:cubicBezTo>
                          <a:cubicBezTo>
                            <a:pt x="368094" y="-9580"/>
                            <a:pt x="289637" y="-1216"/>
                            <a:pt x="221934" y="25865"/>
                          </a:cubicBezTo>
                          <a:cubicBezTo>
                            <a:pt x="104846" y="73258"/>
                            <a:pt x="19220" y="179991"/>
                            <a:pt x="2892" y="298274"/>
                          </a:cubicBezTo>
                          <a:cubicBezTo>
                            <a:pt x="-13437" y="416556"/>
                            <a:pt x="40328" y="542804"/>
                            <a:pt x="140291" y="620464"/>
                          </a:cubicBezTo>
                          <a:cubicBezTo>
                            <a:pt x="193657" y="661883"/>
                            <a:pt x="260963" y="690159"/>
                            <a:pt x="329862" y="691753"/>
                          </a:cubicBezTo>
                          <a:cubicBezTo>
                            <a:pt x="398760" y="693345"/>
                            <a:pt x="468853" y="665866"/>
                            <a:pt x="508281" y="614092"/>
                          </a:cubicBezTo>
                          <a:lnTo>
                            <a:pt x="585543" y="158883"/>
                          </a:lnTo>
                          <a:close/>
                        </a:path>
                      </a:pathLst>
                    </a:custGeom>
                    <a:solidFill>
                      <a:srgbClr val="F4CCB5"/>
                    </a:solidFill>
                    <a:ln w="3981" cap="flat">
                      <a:noFill/>
                      <a:prstDash val="solid"/>
                      <a:miter/>
                    </a:ln>
                  </p:spPr>
                  <p:txBody>
                    <a:bodyPr rtlCol="0" anchor="ctr"/>
                    <a:lstStyle/>
                    <a:p>
                      <a:endParaRPr lang="en-US"/>
                    </a:p>
                  </p:txBody>
                </p:sp>
                <p:sp>
                  <p:nvSpPr>
                    <p:cNvPr id="656" name="Hình tự do: Hình 655">
                      <a:extLst>
                        <a:ext uri="{FF2B5EF4-FFF2-40B4-BE49-F238E27FC236}">
                          <a16:creationId xmlns:a16="http://schemas.microsoft.com/office/drawing/2014/main" id="{4E0DE336-D386-A491-890A-7CB0F82CE3EF}"/>
                        </a:ext>
                      </a:extLst>
                    </p:cNvPr>
                    <p:cNvSpPr>
                      <a:spLocks/>
                    </p:cNvSpPr>
                    <p:nvPr/>
                  </p:nvSpPr>
                  <p:spPr>
                    <a:xfrm>
                      <a:off x="1878058" y="3238594"/>
                      <a:ext cx="178040" cy="200897"/>
                    </a:xfrm>
                    <a:custGeom>
                      <a:avLst/>
                      <a:gdLst>
                        <a:gd name="connsiteX0" fmla="*/ 39818 w 178040"/>
                        <a:gd name="connsiteY0" fmla="*/ 200362 h 200897"/>
                        <a:gd name="connsiteX1" fmla="*/ 53359 w 178040"/>
                        <a:gd name="connsiteY1" fmla="*/ 160536 h 200897"/>
                        <a:gd name="connsiteX2" fmla="*/ 81635 w 178040"/>
                        <a:gd name="connsiteY2" fmla="*/ 91239 h 200897"/>
                        <a:gd name="connsiteX3" fmla="*/ 142171 w 178040"/>
                        <a:gd name="connsiteY3" fmla="*/ 43448 h 200897"/>
                        <a:gd name="connsiteX4" fmla="*/ 178014 w 178040"/>
                        <a:gd name="connsiteY4" fmla="*/ 18358 h 200897"/>
                        <a:gd name="connsiteX5" fmla="*/ 166066 w 178040"/>
                        <a:gd name="connsiteY5" fmla="*/ 6012 h 200897"/>
                        <a:gd name="connsiteX6" fmla="*/ 129824 w 178040"/>
                        <a:gd name="connsiteY6" fmla="*/ 38 h 200897"/>
                        <a:gd name="connsiteX7" fmla="*/ 77254 w 178040"/>
                        <a:gd name="connsiteY7" fmla="*/ 13180 h 200897"/>
                        <a:gd name="connsiteX8" fmla="*/ 25879 w 178040"/>
                        <a:gd name="connsiteY8" fmla="*/ 54599 h 200897"/>
                        <a:gd name="connsiteX9" fmla="*/ 1187 w 178040"/>
                        <a:gd name="connsiteY9" fmla="*/ 113940 h 200897"/>
                        <a:gd name="connsiteX10" fmla="*/ 5568 w 178040"/>
                        <a:gd name="connsiteY10" fmla="*/ 164917 h 200897"/>
                        <a:gd name="connsiteX11" fmla="*/ 23490 w 178040"/>
                        <a:gd name="connsiteY11" fmla="*/ 194786 h 200897"/>
                        <a:gd name="connsiteX12" fmla="*/ 39818 w 178040"/>
                        <a:gd name="connsiteY12" fmla="*/ 200362 h 2008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78040" h="200897">
                          <a:moveTo>
                            <a:pt x="39818" y="200362"/>
                          </a:moveTo>
                          <a:cubicBezTo>
                            <a:pt x="48580" y="196777"/>
                            <a:pt x="49376" y="180847"/>
                            <a:pt x="53359" y="160536"/>
                          </a:cubicBezTo>
                          <a:cubicBezTo>
                            <a:pt x="56943" y="139826"/>
                            <a:pt x="64510" y="113541"/>
                            <a:pt x="81635" y="91239"/>
                          </a:cubicBezTo>
                          <a:cubicBezTo>
                            <a:pt x="98760" y="68937"/>
                            <a:pt x="122656" y="53404"/>
                            <a:pt x="142171" y="43448"/>
                          </a:cubicBezTo>
                          <a:cubicBezTo>
                            <a:pt x="161685" y="33093"/>
                            <a:pt x="177217" y="27518"/>
                            <a:pt x="178014" y="18358"/>
                          </a:cubicBezTo>
                          <a:cubicBezTo>
                            <a:pt x="178412" y="13977"/>
                            <a:pt x="174429" y="9596"/>
                            <a:pt x="166066" y="6012"/>
                          </a:cubicBezTo>
                          <a:cubicBezTo>
                            <a:pt x="158101" y="2427"/>
                            <a:pt x="145357" y="-360"/>
                            <a:pt x="129824" y="38"/>
                          </a:cubicBezTo>
                          <a:cubicBezTo>
                            <a:pt x="114292" y="436"/>
                            <a:pt x="95973" y="4419"/>
                            <a:pt x="77254" y="13180"/>
                          </a:cubicBezTo>
                          <a:cubicBezTo>
                            <a:pt x="58536" y="21942"/>
                            <a:pt x="40216" y="35483"/>
                            <a:pt x="25879" y="54599"/>
                          </a:cubicBezTo>
                          <a:cubicBezTo>
                            <a:pt x="11542" y="73716"/>
                            <a:pt x="3975" y="94425"/>
                            <a:pt x="1187" y="113940"/>
                          </a:cubicBezTo>
                          <a:cubicBezTo>
                            <a:pt x="-1601" y="133454"/>
                            <a:pt x="789" y="150978"/>
                            <a:pt x="5568" y="164917"/>
                          </a:cubicBezTo>
                          <a:cubicBezTo>
                            <a:pt x="10347" y="178856"/>
                            <a:pt x="16719" y="188812"/>
                            <a:pt x="23490" y="194786"/>
                          </a:cubicBezTo>
                          <a:cubicBezTo>
                            <a:pt x="29862" y="199963"/>
                            <a:pt x="35437" y="201955"/>
                            <a:pt x="39818" y="200362"/>
                          </a:cubicBezTo>
                          <a:close/>
                        </a:path>
                      </a:pathLst>
                    </a:custGeom>
                    <a:solidFill>
                      <a:srgbClr val="E6967A"/>
                    </a:solidFill>
                    <a:ln w="3981" cap="flat">
                      <a:noFill/>
                      <a:prstDash val="solid"/>
                      <a:miter/>
                    </a:ln>
                  </p:spPr>
                  <p:txBody>
                    <a:bodyPr rtlCol="0" anchor="ctr"/>
                    <a:lstStyle/>
                    <a:p>
                      <a:endParaRPr lang="en-US"/>
                    </a:p>
                  </p:txBody>
                </p:sp>
              </p:grpSp>
            </p:grpSp>
            <p:sp>
              <p:nvSpPr>
                <p:cNvPr id="622" name="Hình tự do: Hình 621">
                  <a:extLst>
                    <a:ext uri="{FF2B5EF4-FFF2-40B4-BE49-F238E27FC236}">
                      <a16:creationId xmlns:a16="http://schemas.microsoft.com/office/drawing/2014/main" id="{86ACCC38-AB85-FAE7-B626-AABF9F47AE52}"/>
                    </a:ext>
                  </a:extLst>
                </p:cNvPr>
                <p:cNvSpPr>
                  <a:spLocks/>
                </p:cNvSpPr>
                <p:nvPr/>
              </p:nvSpPr>
              <p:spPr>
                <a:xfrm>
                  <a:off x="2044923" y="1977406"/>
                  <a:ext cx="2907574" cy="2609273"/>
                </a:xfrm>
                <a:custGeom>
                  <a:avLst/>
                  <a:gdLst>
                    <a:gd name="connsiteX0" fmla="*/ 1781405 w 2907574"/>
                    <a:gd name="connsiteY0" fmla="*/ 2525297 h 2609273"/>
                    <a:gd name="connsiteX1" fmla="*/ 2342948 w 2907574"/>
                    <a:gd name="connsiteY1" fmla="*/ 2236162 h 2609273"/>
                    <a:gd name="connsiteX2" fmla="*/ 2664342 w 2907574"/>
                    <a:gd name="connsiteY2" fmla="*/ 1862994 h 2609273"/>
                    <a:gd name="connsiteX3" fmla="*/ 2780634 w 2907574"/>
                    <a:gd name="connsiteY3" fmla="*/ 459932 h 2609273"/>
                    <a:gd name="connsiteX4" fmla="*/ 1755916 w 2907574"/>
                    <a:gd name="connsiteY4" fmla="*/ 97517 h 2609273"/>
                    <a:gd name="connsiteX5" fmla="*/ 436090 w 2907574"/>
                    <a:gd name="connsiteY5" fmla="*/ 141724 h 2609273"/>
                    <a:gd name="connsiteX6" fmla="*/ 5971 w 2907574"/>
                    <a:gd name="connsiteY6" fmla="*/ 1495801 h 2609273"/>
                    <a:gd name="connsiteX7" fmla="*/ 180010 w 2907574"/>
                    <a:gd name="connsiteY7" fmla="*/ 2009553 h 2609273"/>
                    <a:gd name="connsiteX8" fmla="*/ 648759 w 2907574"/>
                    <a:gd name="connsiteY8" fmla="*/ 2443654 h 2609273"/>
                    <a:gd name="connsiteX9" fmla="*/ 1201143 w 2907574"/>
                    <a:gd name="connsiteY9" fmla="*/ 2606940 h 2609273"/>
                    <a:gd name="connsiteX10" fmla="*/ 1781405 w 2907574"/>
                    <a:gd name="connsiteY10" fmla="*/ 2525297 h 260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07574" h="2609273">
                      <a:moveTo>
                        <a:pt x="1781405" y="2525297"/>
                      </a:moveTo>
                      <a:cubicBezTo>
                        <a:pt x="1972170" y="2461178"/>
                        <a:pt x="2176476" y="2366392"/>
                        <a:pt x="2342948" y="2236162"/>
                      </a:cubicBezTo>
                      <a:cubicBezTo>
                        <a:pt x="2487516" y="2122659"/>
                        <a:pt x="2583098" y="1994818"/>
                        <a:pt x="2664342" y="1862994"/>
                      </a:cubicBezTo>
                      <a:cubicBezTo>
                        <a:pt x="2724081" y="1734357"/>
                        <a:pt x="3099638" y="690125"/>
                        <a:pt x="2780634" y="459932"/>
                      </a:cubicBezTo>
                      <a:cubicBezTo>
                        <a:pt x="2506632" y="264786"/>
                        <a:pt x="2374012" y="236908"/>
                        <a:pt x="1755916" y="97517"/>
                      </a:cubicBezTo>
                      <a:cubicBezTo>
                        <a:pt x="1135032" y="-47847"/>
                        <a:pt x="832356" y="-28730"/>
                        <a:pt x="436090" y="141724"/>
                      </a:cubicBezTo>
                      <a:cubicBezTo>
                        <a:pt x="7564" y="325719"/>
                        <a:pt x="-17128" y="1329727"/>
                        <a:pt x="5971" y="1495801"/>
                      </a:cubicBezTo>
                      <a:cubicBezTo>
                        <a:pt x="31061" y="1669839"/>
                        <a:pt x="75666" y="1844675"/>
                        <a:pt x="180010" y="2009553"/>
                      </a:cubicBezTo>
                      <a:cubicBezTo>
                        <a:pt x="300284" y="2198726"/>
                        <a:pt x="477110" y="2344887"/>
                        <a:pt x="648759" y="2443654"/>
                      </a:cubicBezTo>
                      <a:cubicBezTo>
                        <a:pt x="821603" y="2542821"/>
                        <a:pt x="1004802" y="2594992"/>
                        <a:pt x="1201143" y="2606940"/>
                      </a:cubicBezTo>
                      <a:cubicBezTo>
                        <a:pt x="1397882" y="2618091"/>
                        <a:pt x="1589843" y="2589018"/>
                        <a:pt x="1781405" y="2525297"/>
                      </a:cubicBezTo>
                      <a:close/>
                    </a:path>
                  </a:pathLst>
                </a:custGeom>
                <a:solidFill>
                  <a:srgbClr val="F4CCB5"/>
                </a:solidFill>
                <a:ln w="3981" cap="flat">
                  <a:noFill/>
                  <a:prstDash val="solid"/>
                  <a:miter/>
                </a:ln>
              </p:spPr>
              <p:txBody>
                <a:bodyPr rtlCol="0" anchor="ctr"/>
                <a:lstStyle/>
                <a:p>
                  <a:endParaRPr lang="en-US"/>
                </a:p>
              </p:txBody>
            </p:sp>
            <p:sp>
              <p:nvSpPr>
                <p:cNvPr id="623" name="Hình tự do: Hình 622">
                  <a:extLst>
                    <a:ext uri="{FF2B5EF4-FFF2-40B4-BE49-F238E27FC236}">
                      <a16:creationId xmlns:a16="http://schemas.microsoft.com/office/drawing/2014/main" id="{90D5F484-C771-A87A-42B7-2339E54A9862}"/>
                    </a:ext>
                  </a:extLst>
                </p:cNvPr>
                <p:cNvSpPr>
                  <a:spLocks/>
                </p:cNvSpPr>
                <p:nvPr/>
              </p:nvSpPr>
              <p:spPr>
                <a:xfrm>
                  <a:off x="2060452" y="1977406"/>
                  <a:ext cx="2892027" cy="1452390"/>
                </a:xfrm>
                <a:custGeom>
                  <a:avLst/>
                  <a:gdLst>
                    <a:gd name="connsiteX0" fmla="*/ 2765104 w 2892027"/>
                    <a:gd name="connsiteY0" fmla="*/ 459932 h 1452390"/>
                    <a:gd name="connsiteX1" fmla="*/ 1740387 w 2892027"/>
                    <a:gd name="connsiteY1" fmla="*/ 97517 h 1452390"/>
                    <a:gd name="connsiteX2" fmla="*/ 420560 w 2892027"/>
                    <a:gd name="connsiteY2" fmla="*/ 141724 h 1452390"/>
                    <a:gd name="connsiteX3" fmla="*/ 0 w 2892027"/>
                    <a:gd name="connsiteY3" fmla="*/ 1075639 h 1452390"/>
                    <a:gd name="connsiteX4" fmla="*/ 1073305 w 2892027"/>
                    <a:gd name="connsiteY4" fmla="*/ 229739 h 1452390"/>
                    <a:gd name="connsiteX5" fmla="*/ 1840748 w 2892027"/>
                    <a:gd name="connsiteY5" fmla="*/ 1045371 h 1452390"/>
                    <a:gd name="connsiteX6" fmla="*/ 2787805 w 2892027"/>
                    <a:gd name="connsiteY6" fmla="*/ 1452391 h 1452390"/>
                    <a:gd name="connsiteX7" fmla="*/ 2765104 w 2892027"/>
                    <a:gd name="connsiteY7" fmla="*/ 459932 h 1452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92027" h="1452390">
                      <a:moveTo>
                        <a:pt x="2765104" y="459932"/>
                      </a:moveTo>
                      <a:cubicBezTo>
                        <a:pt x="2491103" y="264786"/>
                        <a:pt x="2358483" y="236908"/>
                        <a:pt x="1740387" y="97517"/>
                      </a:cubicBezTo>
                      <a:cubicBezTo>
                        <a:pt x="1119503" y="-47847"/>
                        <a:pt x="816827" y="-28730"/>
                        <a:pt x="420560" y="141724"/>
                      </a:cubicBezTo>
                      <a:cubicBezTo>
                        <a:pt x="144169" y="260405"/>
                        <a:pt x="35843" y="719596"/>
                        <a:pt x="0" y="1075639"/>
                      </a:cubicBezTo>
                      <a:cubicBezTo>
                        <a:pt x="420560" y="1000368"/>
                        <a:pt x="823996" y="582595"/>
                        <a:pt x="1073305" y="229739"/>
                      </a:cubicBezTo>
                      <a:cubicBezTo>
                        <a:pt x="1227829" y="531618"/>
                        <a:pt x="1552807" y="874917"/>
                        <a:pt x="1840748" y="1045371"/>
                      </a:cubicBezTo>
                      <a:cubicBezTo>
                        <a:pt x="1877387" y="1062894"/>
                        <a:pt x="2487519" y="1412565"/>
                        <a:pt x="2787805" y="1452391"/>
                      </a:cubicBezTo>
                      <a:cubicBezTo>
                        <a:pt x="2888564" y="1091171"/>
                        <a:pt x="2969809" y="608084"/>
                        <a:pt x="2765104" y="459932"/>
                      </a:cubicBezTo>
                      <a:close/>
                    </a:path>
                  </a:pathLst>
                </a:custGeom>
                <a:solidFill>
                  <a:srgbClr val="E0A089"/>
                </a:solidFill>
                <a:ln w="3981" cap="flat">
                  <a:noFill/>
                  <a:prstDash val="solid"/>
                  <a:miter/>
                </a:ln>
              </p:spPr>
              <p:txBody>
                <a:bodyPr rtlCol="0" anchor="ctr"/>
                <a:lstStyle/>
                <a:p>
                  <a:endParaRPr lang="en-US"/>
                </a:p>
              </p:txBody>
            </p:sp>
            <p:grpSp>
              <p:nvGrpSpPr>
                <p:cNvPr id="624" name="Đồ họa 2">
                  <a:extLst>
                    <a:ext uri="{FF2B5EF4-FFF2-40B4-BE49-F238E27FC236}">
                      <a16:creationId xmlns:a16="http://schemas.microsoft.com/office/drawing/2014/main" id="{EA12D28A-FE9E-B883-6046-B433F889A567}"/>
                    </a:ext>
                  </a:extLst>
                </p:cNvPr>
                <p:cNvGrpSpPr>
                  <a:grpSpLocks/>
                </p:cNvGrpSpPr>
                <p:nvPr/>
              </p:nvGrpSpPr>
              <p:grpSpPr>
                <a:xfrm>
                  <a:off x="1293437" y="1232345"/>
                  <a:ext cx="3988527" cy="2401756"/>
                  <a:chOff x="1293437" y="1232345"/>
                  <a:chExt cx="3988527" cy="2401756"/>
                </a:xfrm>
              </p:grpSpPr>
              <p:sp>
                <p:nvSpPr>
                  <p:cNvPr id="645" name="Hình tự do: Hình 644">
                    <a:extLst>
                      <a:ext uri="{FF2B5EF4-FFF2-40B4-BE49-F238E27FC236}">
                        <a16:creationId xmlns:a16="http://schemas.microsoft.com/office/drawing/2014/main" id="{6E5D5A57-46B2-86D1-FEB3-220C3BB4E9CE}"/>
                      </a:ext>
                    </a:extLst>
                  </p:cNvPr>
                  <p:cNvSpPr>
                    <a:spLocks/>
                  </p:cNvSpPr>
                  <p:nvPr/>
                </p:nvSpPr>
                <p:spPr>
                  <a:xfrm>
                    <a:off x="1643818" y="1232345"/>
                    <a:ext cx="3421711" cy="2401756"/>
                  </a:xfrm>
                  <a:custGeom>
                    <a:avLst/>
                    <a:gdLst>
                      <a:gd name="connsiteX0" fmla="*/ 3260196 w 3421711"/>
                      <a:gd name="connsiteY0" fmla="*/ 932982 h 2401756"/>
                      <a:gd name="connsiteX1" fmla="*/ 3166605 w 3421711"/>
                      <a:gd name="connsiteY1" fmla="*/ 783635 h 2401756"/>
                      <a:gd name="connsiteX2" fmla="*/ 3006505 w 3421711"/>
                      <a:gd name="connsiteY2" fmla="*/ 602826 h 2401756"/>
                      <a:gd name="connsiteX3" fmla="*/ 2093300 w 3421711"/>
                      <a:gd name="connsiteY3" fmla="*/ 18582 h 2401756"/>
                      <a:gd name="connsiteX4" fmla="*/ 741215 w 3421711"/>
                      <a:gd name="connsiteY4" fmla="*/ 347941 h 2401756"/>
                      <a:gd name="connsiteX5" fmla="*/ 117543 w 3421711"/>
                      <a:gd name="connsiteY5" fmla="*/ 1117375 h 2401756"/>
                      <a:gd name="connsiteX6" fmla="*/ 47449 w 3421711"/>
                      <a:gd name="connsiteY6" fmla="*/ 2401757 h 2401756"/>
                      <a:gd name="connsiteX7" fmla="*/ 1466840 w 3421711"/>
                      <a:gd name="connsiteY7" fmla="*/ 743810 h 2401756"/>
                      <a:gd name="connsiteX8" fmla="*/ 3222759 w 3421711"/>
                      <a:gd name="connsiteY8" fmla="*/ 1932211 h 2401756"/>
                      <a:gd name="connsiteX9" fmla="*/ 3179747 w 3421711"/>
                      <a:gd name="connsiteY9" fmla="*/ 2332062 h 2401756"/>
                      <a:gd name="connsiteX10" fmla="*/ 3420693 w 3421711"/>
                      <a:gd name="connsiteY10" fmla="*/ 1585727 h 2401756"/>
                      <a:gd name="connsiteX11" fmla="*/ 3260196 w 3421711"/>
                      <a:gd name="connsiteY11" fmla="*/ 932982 h 24017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421711" h="2401756">
                        <a:moveTo>
                          <a:pt x="3260196" y="932982"/>
                        </a:moveTo>
                        <a:cubicBezTo>
                          <a:pt x="3232318" y="881209"/>
                          <a:pt x="3201253" y="831426"/>
                          <a:pt x="3166605" y="783635"/>
                        </a:cubicBezTo>
                        <a:cubicBezTo>
                          <a:pt x="3120009" y="718719"/>
                          <a:pt x="3065846" y="657786"/>
                          <a:pt x="3006505" y="602826"/>
                        </a:cubicBezTo>
                        <a:cubicBezTo>
                          <a:pt x="2859946" y="261918"/>
                          <a:pt x="2470849" y="73542"/>
                          <a:pt x="2093300" y="18582"/>
                        </a:cubicBezTo>
                        <a:cubicBezTo>
                          <a:pt x="1595876" y="-53901"/>
                          <a:pt x="1159784" y="91861"/>
                          <a:pt x="741215" y="347941"/>
                        </a:cubicBezTo>
                        <a:cubicBezTo>
                          <a:pt x="428582" y="539105"/>
                          <a:pt x="307114" y="721109"/>
                          <a:pt x="117543" y="1117375"/>
                        </a:cubicBezTo>
                        <a:cubicBezTo>
                          <a:pt x="-96720" y="1686088"/>
                          <a:pt x="47449" y="2401757"/>
                          <a:pt x="47449" y="2401757"/>
                        </a:cubicBezTo>
                        <a:cubicBezTo>
                          <a:pt x="47449" y="2401757"/>
                          <a:pt x="864276" y="1465453"/>
                          <a:pt x="1466840" y="743810"/>
                        </a:cubicBezTo>
                        <a:cubicBezTo>
                          <a:pt x="1466840" y="743810"/>
                          <a:pt x="1880232" y="1558645"/>
                          <a:pt x="3222759" y="1932211"/>
                        </a:cubicBezTo>
                        <a:lnTo>
                          <a:pt x="3179747" y="2332062"/>
                        </a:lnTo>
                        <a:cubicBezTo>
                          <a:pt x="3179747" y="2332062"/>
                          <a:pt x="3412330" y="1818707"/>
                          <a:pt x="3420693" y="1585727"/>
                        </a:cubicBezTo>
                        <a:cubicBezTo>
                          <a:pt x="3429853" y="1342789"/>
                          <a:pt x="3377283" y="1148838"/>
                          <a:pt x="3260196" y="932982"/>
                        </a:cubicBezTo>
                        <a:close/>
                      </a:path>
                    </a:pathLst>
                  </a:custGeom>
                  <a:solidFill>
                    <a:srgbClr val="BE7B55"/>
                  </a:solidFill>
                  <a:ln w="3981" cap="flat">
                    <a:noFill/>
                    <a:prstDash val="solid"/>
                    <a:miter/>
                  </a:ln>
                </p:spPr>
                <p:txBody>
                  <a:bodyPr rtlCol="0" anchor="ctr"/>
                  <a:lstStyle/>
                  <a:p>
                    <a:endParaRPr lang="en-US"/>
                  </a:p>
                </p:txBody>
              </p:sp>
              <p:sp>
                <p:nvSpPr>
                  <p:cNvPr id="646" name="Hình tự do: Hình 645">
                    <a:extLst>
                      <a:ext uri="{FF2B5EF4-FFF2-40B4-BE49-F238E27FC236}">
                        <a16:creationId xmlns:a16="http://schemas.microsoft.com/office/drawing/2014/main" id="{710587BB-C324-64E4-7821-01DB54054734}"/>
                      </a:ext>
                    </a:extLst>
                  </p:cNvPr>
                  <p:cNvSpPr>
                    <a:spLocks/>
                  </p:cNvSpPr>
                  <p:nvPr/>
                </p:nvSpPr>
                <p:spPr>
                  <a:xfrm>
                    <a:off x="4556133" y="1694770"/>
                    <a:ext cx="413465" cy="158666"/>
                  </a:xfrm>
                  <a:custGeom>
                    <a:avLst/>
                    <a:gdLst>
                      <a:gd name="connsiteX0" fmla="*/ 397264 w 413465"/>
                      <a:gd name="connsiteY0" fmla="*/ 157925 h 158666"/>
                      <a:gd name="connsiteX1" fmla="*/ 375360 w 413465"/>
                      <a:gd name="connsiteY1" fmla="*/ 151553 h 158666"/>
                      <a:gd name="connsiteX2" fmla="*/ 28876 w 413465"/>
                      <a:gd name="connsiteY2" fmla="*/ 59157 h 158666"/>
                      <a:gd name="connsiteX3" fmla="*/ 998 w 413465"/>
                      <a:gd name="connsiteY3" fmla="*/ 44820 h 158666"/>
                      <a:gd name="connsiteX4" fmla="*/ 15335 w 413465"/>
                      <a:gd name="connsiteY4" fmla="*/ 16942 h 158666"/>
                      <a:gd name="connsiteX5" fmla="*/ 407619 w 413465"/>
                      <a:gd name="connsiteY5" fmla="*/ 121684 h 158666"/>
                      <a:gd name="connsiteX6" fmla="*/ 406424 w 413465"/>
                      <a:gd name="connsiteY6" fmla="*/ 152748 h 158666"/>
                      <a:gd name="connsiteX7" fmla="*/ 397264 w 413465"/>
                      <a:gd name="connsiteY7" fmla="*/ 157925 h 158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3465" h="158666">
                        <a:moveTo>
                          <a:pt x="397264" y="157925"/>
                        </a:moveTo>
                        <a:cubicBezTo>
                          <a:pt x="389697" y="159917"/>
                          <a:pt x="380936" y="157925"/>
                          <a:pt x="375360" y="151553"/>
                        </a:cubicBezTo>
                        <a:cubicBezTo>
                          <a:pt x="290531" y="59556"/>
                          <a:pt x="148353" y="21323"/>
                          <a:pt x="28876" y="59157"/>
                        </a:cubicBezTo>
                        <a:cubicBezTo>
                          <a:pt x="17326" y="62742"/>
                          <a:pt x="4980" y="56370"/>
                          <a:pt x="998" y="44820"/>
                        </a:cubicBezTo>
                        <a:cubicBezTo>
                          <a:pt x="-2587" y="33271"/>
                          <a:pt x="3785" y="20925"/>
                          <a:pt x="15335" y="16942"/>
                        </a:cubicBezTo>
                        <a:cubicBezTo>
                          <a:pt x="152734" y="-26468"/>
                          <a:pt x="310046" y="15349"/>
                          <a:pt x="407619" y="121684"/>
                        </a:cubicBezTo>
                        <a:cubicBezTo>
                          <a:pt x="415982" y="130844"/>
                          <a:pt x="415186" y="144783"/>
                          <a:pt x="406424" y="152748"/>
                        </a:cubicBezTo>
                        <a:cubicBezTo>
                          <a:pt x="403636" y="155138"/>
                          <a:pt x="400849" y="157129"/>
                          <a:pt x="397264" y="157925"/>
                        </a:cubicBezTo>
                        <a:close/>
                      </a:path>
                    </a:pathLst>
                  </a:custGeom>
                  <a:solidFill>
                    <a:srgbClr val="A86838"/>
                  </a:solidFill>
                  <a:ln w="3981" cap="flat">
                    <a:noFill/>
                    <a:prstDash val="solid"/>
                    <a:miter/>
                  </a:ln>
                </p:spPr>
                <p:txBody>
                  <a:bodyPr rtlCol="0" anchor="ctr"/>
                  <a:lstStyle/>
                  <a:p>
                    <a:endParaRPr lang="en-US"/>
                  </a:p>
                </p:txBody>
              </p:sp>
              <p:sp>
                <p:nvSpPr>
                  <p:cNvPr id="647" name="Hình tự do: Hình 646">
                    <a:extLst>
                      <a:ext uri="{FF2B5EF4-FFF2-40B4-BE49-F238E27FC236}">
                        <a16:creationId xmlns:a16="http://schemas.microsoft.com/office/drawing/2014/main" id="{0D99FDE5-A502-8B0F-DADC-56F352E5A261}"/>
                      </a:ext>
                    </a:extLst>
                  </p:cNvPr>
                  <p:cNvSpPr>
                    <a:spLocks/>
                  </p:cNvSpPr>
                  <p:nvPr/>
                </p:nvSpPr>
                <p:spPr>
                  <a:xfrm>
                    <a:off x="4476180" y="1469161"/>
                    <a:ext cx="308765" cy="199140"/>
                  </a:xfrm>
                  <a:custGeom>
                    <a:avLst/>
                    <a:gdLst>
                      <a:gd name="connsiteX0" fmla="*/ 27982 w 308765"/>
                      <a:gd name="connsiteY0" fmla="*/ 198344 h 199140"/>
                      <a:gd name="connsiteX1" fmla="*/ 10857 w 308765"/>
                      <a:gd name="connsiteY1" fmla="*/ 195954 h 199140"/>
                      <a:gd name="connsiteX2" fmla="*/ 2892 w 308765"/>
                      <a:gd name="connsiteY2" fmla="*/ 165687 h 199140"/>
                      <a:gd name="connsiteX3" fmla="*/ 286053 w 308765"/>
                      <a:gd name="connsiteY3" fmla="*/ 12 h 199140"/>
                      <a:gd name="connsiteX4" fmla="*/ 308754 w 308765"/>
                      <a:gd name="connsiteY4" fmla="*/ 21517 h 199140"/>
                      <a:gd name="connsiteX5" fmla="*/ 287248 w 308765"/>
                      <a:gd name="connsiteY5" fmla="*/ 44218 h 199140"/>
                      <a:gd name="connsiteX6" fmla="*/ 41523 w 308765"/>
                      <a:gd name="connsiteY6" fmla="*/ 188388 h 199140"/>
                      <a:gd name="connsiteX7" fmla="*/ 27982 w 308765"/>
                      <a:gd name="connsiteY7" fmla="*/ 198344 h 199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8765" h="199140">
                        <a:moveTo>
                          <a:pt x="27982" y="198344"/>
                        </a:moveTo>
                        <a:cubicBezTo>
                          <a:pt x="22406" y="199937"/>
                          <a:pt x="16433" y="199140"/>
                          <a:pt x="10857" y="195954"/>
                        </a:cubicBezTo>
                        <a:cubicBezTo>
                          <a:pt x="502" y="189582"/>
                          <a:pt x="-3082" y="176042"/>
                          <a:pt x="2892" y="165687"/>
                        </a:cubicBezTo>
                        <a:cubicBezTo>
                          <a:pt x="60639" y="67317"/>
                          <a:pt x="171753" y="2401"/>
                          <a:pt x="286053" y="12"/>
                        </a:cubicBezTo>
                        <a:cubicBezTo>
                          <a:pt x="298399" y="-387"/>
                          <a:pt x="308356" y="9570"/>
                          <a:pt x="308754" y="21517"/>
                        </a:cubicBezTo>
                        <a:cubicBezTo>
                          <a:pt x="309152" y="33863"/>
                          <a:pt x="299196" y="43820"/>
                          <a:pt x="287248" y="44218"/>
                        </a:cubicBezTo>
                        <a:cubicBezTo>
                          <a:pt x="188082" y="46209"/>
                          <a:pt x="91703" y="102762"/>
                          <a:pt x="41523" y="188388"/>
                        </a:cubicBezTo>
                        <a:cubicBezTo>
                          <a:pt x="38337" y="193565"/>
                          <a:pt x="33558" y="197149"/>
                          <a:pt x="27982" y="198344"/>
                        </a:cubicBezTo>
                        <a:close/>
                      </a:path>
                    </a:pathLst>
                  </a:custGeom>
                  <a:solidFill>
                    <a:srgbClr val="A86838"/>
                  </a:solidFill>
                  <a:ln w="3981" cap="flat">
                    <a:noFill/>
                    <a:prstDash val="solid"/>
                    <a:miter/>
                  </a:ln>
                </p:spPr>
                <p:txBody>
                  <a:bodyPr rtlCol="0" anchor="ctr"/>
                  <a:lstStyle/>
                  <a:p>
                    <a:endParaRPr lang="en-US"/>
                  </a:p>
                </p:txBody>
              </p:sp>
              <p:sp>
                <p:nvSpPr>
                  <p:cNvPr id="648" name="Hình tự do: Hình 647">
                    <a:extLst>
                      <a:ext uri="{FF2B5EF4-FFF2-40B4-BE49-F238E27FC236}">
                        <a16:creationId xmlns:a16="http://schemas.microsoft.com/office/drawing/2014/main" id="{45862BB4-E955-CEAA-7C48-6B2C8F24B177}"/>
                      </a:ext>
                    </a:extLst>
                  </p:cNvPr>
                  <p:cNvSpPr>
                    <a:spLocks/>
                  </p:cNvSpPr>
                  <p:nvPr/>
                </p:nvSpPr>
                <p:spPr>
                  <a:xfrm>
                    <a:off x="3092889" y="1907982"/>
                    <a:ext cx="1516624" cy="1188438"/>
                  </a:xfrm>
                  <a:custGeom>
                    <a:avLst/>
                    <a:gdLst>
                      <a:gd name="connsiteX0" fmla="*/ 2636 w 1516624"/>
                      <a:gd name="connsiteY0" fmla="*/ 27551 h 1188438"/>
                      <a:gd name="connsiteX1" fmla="*/ 210526 w 1516624"/>
                      <a:gd name="connsiteY1" fmla="*/ 327439 h 1188438"/>
                      <a:gd name="connsiteX2" fmla="*/ 470190 w 1516624"/>
                      <a:gd name="connsiteY2" fmla="*/ 601838 h 1188438"/>
                      <a:gd name="connsiteX3" fmla="*/ 771672 w 1516624"/>
                      <a:gd name="connsiteY3" fmla="*/ 842386 h 1188438"/>
                      <a:gd name="connsiteX4" fmla="*/ 1100633 w 1516624"/>
                      <a:gd name="connsiteY4" fmla="*/ 1036338 h 1188438"/>
                      <a:gd name="connsiteX5" fmla="*/ 1450303 w 1516624"/>
                      <a:gd name="connsiteY5" fmla="*/ 1175330 h 1188438"/>
                      <a:gd name="connsiteX6" fmla="*/ 1493713 w 1516624"/>
                      <a:gd name="connsiteY6" fmla="*/ 1187676 h 1188438"/>
                      <a:gd name="connsiteX7" fmla="*/ 1503670 w 1516624"/>
                      <a:gd name="connsiteY7" fmla="*/ 1152231 h 1188438"/>
                      <a:gd name="connsiteX8" fmla="*/ 1160371 w 1516624"/>
                      <a:gd name="connsiteY8" fmla="*/ 1023992 h 1188438"/>
                      <a:gd name="connsiteX9" fmla="*/ 829817 w 1516624"/>
                      <a:gd name="connsiteY9" fmla="*/ 837209 h 1188438"/>
                      <a:gd name="connsiteX10" fmla="*/ 529531 w 1516624"/>
                      <a:gd name="connsiteY10" fmla="*/ 605821 h 1188438"/>
                      <a:gd name="connsiteX11" fmla="*/ 266681 w 1516624"/>
                      <a:gd name="connsiteY11" fmla="*/ 337395 h 1188438"/>
                      <a:gd name="connsiteX12" fmla="*/ 56002 w 1516624"/>
                      <a:gd name="connsiteY12" fmla="*/ 45472 h 1188438"/>
                      <a:gd name="connsiteX13" fmla="*/ 34496 w 1516624"/>
                      <a:gd name="connsiteY13" fmla="*/ 8832 h 1188438"/>
                      <a:gd name="connsiteX14" fmla="*/ 2636 w 1516624"/>
                      <a:gd name="connsiteY14" fmla="*/ 27551 h 1188438"/>
                      <a:gd name="connsiteX15" fmla="*/ 2636 w 1516624"/>
                      <a:gd name="connsiteY15" fmla="*/ 27551 h 11884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516624" h="1188438">
                        <a:moveTo>
                          <a:pt x="2636" y="27551"/>
                        </a:moveTo>
                        <a:cubicBezTo>
                          <a:pt x="63569" y="133089"/>
                          <a:pt x="133663" y="233051"/>
                          <a:pt x="210526" y="327439"/>
                        </a:cubicBezTo>
                        <a:cubicBezTo>
                          <a:pt x="290178" y="425012"/>
                          <a:pt x="376998" y="516611"/>
                          <a:pt x="470190" y="601838"/>
                        </a:cubicBezTo>
                        <a:cubicBezTo>
                          <a:pt x="564976" y="688659"/>
                          <a:pt x="666133" y="769107"/>
                          <a:pt x="771672" y="842386"/>
                        </a:cubicBezTo>
                        <a:cubicBezTo>
                          <a:pt x="876413" y="914869"/>
                          <a:pt x="986332" y="979785"/>
                          <a:pt x="1100633" y="1036338"/>
                        </a:cubicBezTo>
                        <a:cubicBezTo>
                          <a:pt x="1213339" y="1091696"/>
                          <a:pt x="1330029" y="1139088"/>
                          <a:pt x="1450303" y="1175330"/>
                        </a:cubicBezTo>
                        <a:cubicBezTo>
                          <a:pt x="1464640" y="1179710"/>
                          <a:pt x="1478978" y="1183693"/>
                          <a:pt x="1493713" y="1187676"/>
                        </a:cubicBezTo>
                        <a:cubicBezTo>
                          <a:pt x="1516812" y="1194048"/>
                          <a:pt x="1526370" y="1158603"/>
                          <a:pt x="1503670" y="1152231"/>
                        </a:cubicBezTo>
                        <a:cubicBezTo>
                          <a:pt x="1385785" y="1119574"/>
                          <a:pt x="1271087" y="1076163"/>
                          <a:pt x="1160371" y="1023992"/>
                        </a:cubicBezTo>
                        <a:cubicBezTo>
                          <a:pt x="1045673" y="970227"/>
                          <a:pt x="935356" y="907302"/>
                          <a:pt x="829817" y="837209"/>
                        </a:cubicBezTo>
                        <a:cubicBezTo>
                          <a:pt x="724677" y="767115"/>
                          <a:pt x="624316" y="689853"/>
                          <a:pt x="529531" y="605821"/>
                        </a:cubicBezTo>
                        <a:cubicBezTo>
                          <a:pt x="435940" y="522585"/>
                          <a:pt x="347925" y="432977"/>
                          <a:pt x="266681" y="337395"/>
                        </a:cubicBezTo>
                        <a:cubicBezTo>
                          <a:pt x="189020" y="245796"/>
                          <a:pt x="118131" y="148621"/>
                          <a:pt x="56002" y="45472"/>
                        </a:cubicBezTo>
                        <a:cubicBezTo>
                          <a:pt x="48834" y="33524"/>
                          <a:pt x="41665" y="21178"/>
                          <a:pt x="34496" y="8832"/>
                        </a:cubicBezTo>
                        <a:cubicBezTo>
                          <a:pt x="22549" y="-11479"/>
                          <a:pt x="-9312" y="6841"/>
                          <a:pt x="2636" y="27551"/>
                        </a:cubicBezTo>
                        <a:lnTo>
                          <a:pt x="2636" y="27551"/>
                        </a:lnTo>
                        <a:close/>
                      </a:path>
                    </a:pathLst>
                  </a:custGeom>
                  <a:solidFill>
                    <a:srgbClr val="A86838"/>
                  </a:solidFill>
                  <a:ln w="3981" cap="flat">
                    <a:noFill/>
                    <a:prstDash val="solid"/>
                    <a:miter/>
                  </a:ln>
                </p:spPr>
                <p:txBody>
                  <a:bodyPr rtlCol="0" anchor="ctr"/>
                  <a:lstStyle/>
                  <a:p>
                    <a:endParaRPr lang="en-US"/>
                  </a:p>
                </p:txBody>
              </p:sp>
              <p:sp>
                <p:nvSpPr>
                  <p:cNvPr id="649" name="Hình tự do: Hình 648">
                    <a:extLst>
                      <a:ext uri="{FF2B5EF4-FFF2-40B4-BE49-F238E27FC236}">
                        <a16:creationId xmlns:a16="http://schemas.microsoft.com/office/drawing/2014/main" id="{BAA5F706-EE36-8A7F-9D11-0176E4F5A467}"/>
                      </a:ext>
                    </a:extLst>
                  </p:cNvPr>
                  <p:cNvSpPr>
                    <a:spLocks/>
                  </p:cNvSpPr>
                  <p:nvPr/>
                </p:nvSpPr>
                <p:spPr>
                  <a:xfrm>
                    <a:off x="3092591" y="1908526"/>
                    <a:ext cx="1883905" cy="1262446"/>
                  </a:xfrm>
                  <a:custGeom>
                    <a:avLst/>
                    <a:gdLst>
                      <a:gd name="connsiteX0" fmla="*/ 943 w 1883905"/>
                      <a:gd name="connsiteY0" fmla="*/ 22625 h 1262446"/>
                      <a:gd name="connsiteX1" fmla="*/ 189319 w 1883905"/>
                      <a:gd name="connsiteY1" fmla="*/ 403360 h 1262446"/>
                      <a:gd name="connsiteX2" fmla="*/ 494384 w 1883905"/>
                      <a:gd name="connsiteY2" fmla="*/ 743472 h 1262446"/>
                      <a:gd name="connsiteX3" fmla="*/ 883880 w 1883905"/>
                      <a:gd name="connsiteY3" fmla="*/ 1016279 h 1262446"/>
                      <a:gd name="connsiteX4" fmla="*/ 1332319 w 1883905"/>
                      <a:gd name="connsiteY4" fmla="*/ 1198282 h 1262446"/>
                      <a:gd name="connsiteX5" fmla="*/ 1807838 w 1883905"/>
                      <a:gd name="connsiteY5" fmla="*/ 1262402 h 1262446"/>
                      <a:gd name="connsiteX6" fmla="*/ 1865188 w 1883905"/>
                      <a:gd name="connsiteY6" fmla="*/ 1260809 h 1262446"/>
                      <a:gd name="connsiteX7" fmla="*/ 1883906 w 1883905"/>
                      <a:gd name="connsiteY7" fmla="*/ 1242489 h 1262446"/>
                      <a:gd name="connsiteX8" fmla="*/ 1865586 w 1883905"/>
                      <a:gd name="connsiteY8" fmla="*/ 1223771 h 1262446"/>
                      <a:gd name="connsiteX9" fmla="*/ 1398429 w 1883905"/>
                      <a:gd name="connsiteY9" fmla="*/ 1177175 h 1262446"/>
                      <a:gd name="connsiteX10" fmla="*/ 953974 w 1883905"/>
                      <a:gd name="connsiteY10" fmla="*/ 1011500 h 1262446"/>
                      <a:gd name="connsiteX11" fmla="*/ 561690 w 1883905"/>
                      <a:gd name="connsiteY11" fmla="*/ 752632 h 1262446"/>
                      <a:gd name="connsiteX12" fmla="*/ 252243 w 1883905"/>
                      <a:gd name="connsiteY12" fmla="*/ 428052 h 1262446"/>
                      <a:gd name="connsiteX13" fmla="*/ 135554 w 1883905"/>
                      <a:gd name="connsiteY13" fmla="*/ 245251 h 1262446"/>
                      <a:gd name="connsiteX14" fmla="*/ 52318 w 1883905"/>
                      <a:gd name="connsiteY14" fmla="*/ 59663 h 1262446"/>
                      <a:gd name="connsiteX15" fmla="*/ 36786 w 1883905"/>
                      <a:gd name="connsiteY15" fmla="*/ 12669 h 1262446"/>
                      <a:gd name="connsiteX16" fmla="*/ 943 w 1883905"/>
                      <a:gd name="connsiteY16" fmla="*/ 22625 h 1262446"/>
                      <a:gd name="connsiteX17" fmla="*/ 943 w 1883905"/>
                      <a:gd name="connsiteY17" fmla="*/ 22625 h 12624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883905" h="1262446">
                        <a:moveTo>
                          <a:pt x="943" y="22625"/>
                        </a:moveTo>
                        <a:cubicBezTo>
                          <a:pt x="42760" y="158431"/>
                          <a:pt x="108472" y="286670"/>
                          <a:pt x="189319" y="403360"/>
                        </a:cubicBezTo>
                        <a:cubicBezTo>
                          <a:pt x="276139" y="528811"/>
                          <a:pt x="379686" y="642713"/>
                          <a:pt x="494384" y="743472"/>
                        </a:cubicBezTo>
                        <a:cubicBezTo>
                          <a:pt x="613463" y="848214"/>
                          <a:pt x="744888" y="939813"/>
                          <a:pt x="883880" y="1016279"/>
                        </a:cubicBezTo>
                        <a:cubicBezTo>
                          <a:pt x="1025660" y="1093939"/>
                          <a:pt x="1176202" y="1155669"/>
                          <a:pt x="1332319" y="1198282"/>
                        </a:cubicBezTo>
                        <a:cubicBezTo>
                          <a:pt x="1486843" y="1240498"/>
                          <a:pt x="1647341" y="1263597"/>
                          <a:pt x="1807838" y="1262402"/>
                        </a:cubicBezTo>
                        <a:cubicBezTo>
                          <a:pt x="1826955" y="1262402"/>
                          <a:pt x="1846071" y="1261606"/>
                          <a:pt x="1865188" y="1260809"/>
                        </a:cubicBezTo>
                        <a:cubicBezTo>
                          <a:pt x="1875144" y="1260411"/>
                          <a:pt x="1883507" y="1252844"/>
                          <a:pt x="1883906" y="1242489"/>
                        </a:cubicBezTo>
                        <a:cubicBezTo>
                          <a:pt x="1883906" y="1232931"/>
                          <a:pt x="1875542" y="1223373"/>
                          <a:pt x="1865586" y="1223771"/>
                        </a:cubicBezTo>
                        <a:cubicBezTo>
                          <a:pt x="1708672" y="1230542"/>
                          <a:pt x="1551361" y="1213815"/>
                          <a:pt x="1398429" y="1177175"/>
                        </a:cubicBezTo>
                        <a:cubicBezTo>
                          <a:pt x="1244304" y="1140137"/>
                          <a:pt x="1094957" y="1083983"/>
                          <a:pt x="953974" y="1011500"/>
                        </a:cubicBezTo>
                        <a:cubicBezTo>
                          <a:pt x="814185" y="939813"/>
                          <a:pt x="681963" y="853391"/>
                          <a:pt x="561690" y="752632"/>
                        </a:cubicBezTo>
                        <a:cubicBezTo>
                          <a:pt x="446991" y="656652"/>
                          <a:pt x="340657" y="547529"/>
                          <a:pt x="252243" y="428052"/>
                        </a:cubicBezTo>
                        <a:cubicBezTo>
                          <a:pt x="209231" y="369906"/>
                          <a:pt x="169804" y="308973"/>
                          <a:pt x="135554" y="245251"/>
                        </a:cubicBezTo>
                        <a:cubicBezTo>
                          <a:pt x="102498" y="184318"/>
                          <a:pt x="75019" y="123783"/>
                          <a:pt x="52318" y="59663"/>
                        </a:cubicBezTo>
                        <a:cubicBezTo>
                          <a:pt x="46742" y="44131"/>
                          <a:pt x="41565" y="28599"/>
                          <a:pt x="36786" y="12669"/>
                        </a:cubicBezTo>
                        <a:cubicBezTo>
                          <a:pt x="29617" y="-9634"/>
                          <a:pt x="-6226" y="-75"/>
                          <a:pt x="943" y="22625"/>
                        </a:cubicBezTo>
                        <a:lnTo>
                          <a:pt x="943" y="22625"/>
                        </a:lnTo>
                        <a:close/>
                      </a:path>
                    </a:pathLst>
                  </a:custGeom>
                  <a:solidFill>
                    <a:srgbClr val="A86838"/>
                  </a:solidFill>
                  <a:ln w="3981" cap="flat">
                    <a:noFill/>
                    <a:prstDash val="solid"/>
                    <a:miter/>
                  </a:ln>
                </p:spPr>
                <p:txBody>
                  <a:bodyPr rtlCol="0" anchor="ctr"/>
                  <a:lstStyle/>
                  <a:p>
                    <a:endParaRPr lang="en-US"/>
                  </a:p>
                </p:txBody>
              </p:sp>
              <p:sp>
                <p:nvSpPr>
                  <p:cNvPr id="650" name="Hình tự do: Hình 649">
                    <a:extLst>
                      <a:ext uri="{FF2B5EF4-FFF2-40B4-BE49-F238E27FC236}">
                        <a16:creationId xmlns:a16="http://schemas.microsoft.com/office/drawing/2014/main" id="{F0052CC4-B390-9B47-124A-D5E80A6AC0F7}"/>
                      </a:ext>
                    </a:extLst>
                  </p:cNvPr>
                  <p:cNvSpPr>
                    <a:spLocks/>
                  </p:cNvSpPr>
                  <p:nvPr/>
                </p:nvSpPr>
                <p:spPr>
                  <a:xfrm>
                    <a:off x="1867910" y="1956646"/>
                    <a:ext cx="1261826" cy="1143354"/>
                  </a:xfrm>
                  <a:custGeom>
                    <a:avLst/>
                    <a:gdLst>
                      <a:gd name="connsiteX0" fmla="*/ 1225623 w 1261826"/>
                      <a:gd name="connsiteY0" fmla="*/ 9951 h 1143354"/>
                      <a:gd name="connsiteX1" fmla="*/ 1000209 w 1261826"/>
                      <a:gd name="connsiteY1" fmla="*/ 309043 h 1143354"/>
                      <a:gd name="connsiteX2" fmla="*/ 774397 w 1261826"/>
                      <a:gd name="connsiteY2" fmla="*/ 545210 h 1143354"/>
                      <a:gd name="connsiteX3" fmla="*/ 659699 w 1261826"/>
                      <a:gd name="connsiteY3" fmla="*/ 645969 h 1143354"/>
                      <a:gd name="connsiteX4" fmla="*/ 545399 w 1261826"/>
                      <a:gd name="connsiteY4" fmla="*/ 737170 h 1143354"/>
                      <a:gd name="connsiteX5" fmla="*/ 302860 w 1261826"/>
                      <a:gd name="connsiteY5" fmla="*/ 910014 h 1143354"/>
                      <a:gd name="connsiteX6" fmla="*/ 43594 w 1261826"/>
                      <a:gd name="connsiteY6" fmla="*/ 1084052 h 1143354"/>
                      <a:gd name="connsiteX7" fmla="*/ 9742 w 1261826"/>
                      <a:gd name="connsiteY7" fmla="*/ 1106753 h 1143354"/>
                      <a:gd name="connsiteX8" fmla="*/ 2573 w 1261826"/>
                      <a:gd name="connsiteY8" fmla="*/ 1133437 h 1143354"/>
                      <a:gd name="connsiteX9" fmla="*/ 29256 w 1261826"/>
                      <a:gd name="connsiteY9" fmla="*/ 1140605 h 1143354"/>
                      <a:gd name="connsiteX10" fmla="*/ 293700 w 1261826"/>
                      <a:gd name="connsiteY10" fmla="*/ 962982 h 1143354"/>
                      <a:gd name="connsiteX11" fmla="*/ 539027 w 1261826"/>
                      <a:gd name="connsiteY11" fmla="*/ 790138 h 1143354"/>
                      <a:gd name="connsiteX12" fmla="*/ 774397 w 1261826"/>
                      <a:gd name="connsiteY12" fmla="*/ 597780 h 1143354"/>
                      <a:gd name="connsiteX13" fmla="*/ 1002200 w 1261826"/>
                      <a:gd name="connsiteY13" fmla="*/ 365994 h 1143354"/>
                      <a:gd name="connsiteX14" fmla="*/ 1230800 w 1261826"/>
                      <a:gd name="connsiteY14" fmla="*/ 70884 h 1143354"/>
                      <a:gd name="connsiteX15" fmla="*/ 1259077 w 1261826"/>
                      <a:gd name="connsiteY15" fmla="*/ 29067 h 1143354"/>
                      <a:gd name="connsiteX16" fmla="*/ 1251908 w 1261826"/>
                      <a:gd name="connsiteY16" fmla="*/ 2384 h 1143354"/>
                      <a:gd name="connsiteX17" fmla="*/ 1225623 w 1261826"/>
                      <a:gd name="connsiteY17" fmla="*/ 9951 h 1143354"/>
                      <a:gd name="connsiteX18" fmla="*/ 1225623 w 1261826"/>
                      <a:gd name="connsiteY18" fmla="*/ 9951 h 11433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261826" h="1143354">
                        <a:moveTo>
                          <a:pt x="1225623" y="9951"/>
                        </a:moveTo>
                        <a:cubicBezTo>
                          <a:pt x="1155928" y="113498"/>
                          <a:pt x="1081055" y="213859"/>
                          <a:pt x="1000209" y="309043"/>
                        </a:cubicBezTo>
                        <a:cubicBezTo>
                          <a:pt x="929717" y="392279"/>
                          <a:pt x="854048" y="471134"/>
                          <a:pt x="774397" y="545210"/>
                        </a:cubicBezTo>
                        <a:cubicBezTo>
                          <a:pt x="736961" y="579858"/>
                          <a:pt x="698728" y="613312"/>
                          <a:pt x="659699" y="645969"/>
                        </a:cubicBezTo>
                        <a:cubicBezTo>
                          <a:pt x="621466" y="677829"/>
                          <a:pt x="583233" y="708097"/>
                          <a:pt x="545399" y="737170"/>
                        </a:cubicBezTo>
                        <a:cubicBezTo>
                          <a:pt x="466145" y="797307"/>
                          <a:pt x="384901" y="854258"/>
                          <a:pt x="302860" y="910014"/>
                        </a:cubicBezTo>
                        <a:cubicBezTo>
                          <a:pt x="216836" y="968558"/>
                          <a:pt x="130016" y="1025907"/>
                          <a:pt x="43594" y="1084052"/>
                        </a:cubicBezTo>
                        <a:cubicBezTo>
                          <a:pt x="32442" y="1091619"/>
                          <a:pt x="20893" y="1099186"/>
                          <a:pt x="9742" y="1106753"/>
                        </a:cubicBezTo>
                        <a:cubicBezTo>
                          <a:pt x="980" y="1112727"/>
                          <a:pt x="-3002" y="1123878"/>
                          <a:pt x="2573" y="1133437"/>
                        </a:cubicBezTo>
                        <a:cubicBezTo>
                          <a:pt x="7751" y="1142198"/>
                          <a:pt x="20495" y="1146579"/>
                          <a:pt x="29256" y="1140605"/>
                        </a:cubicBezTo>
                        <a:cubicBezTo>
                          <a:pt x="117271" y="1080866"/>
                          <a:pt x="205685" y="1022322"/>
                          <a:pt x="293700" y="962982"/>
                        </a:cubicBezTo>
                        <a:cubicBezTo>
                          <a:pt x="376537" y="906828"/>
                          <a:pt x="458977" y="850275"/>
                          <a:pt x="539027" y="790138"/>
                        </a:cubicBezTo>
                        <a:cubicBezTo>
                          <a:pt x="620271" y="729205"/>
                          <a:pt x="699126" y="665484"/>
                          <a:pt x="774397" y="597780"/>
                        </a:cubicBezTo>
                        <a:cubicBezTo>
                          <a:pt x="854845" y="524898"/>
                          <a:pt x="930912" y="447636"/>
                          <a:pt x="1002200" y="365994"/>
                        </a:cubicBezTo>
                        <a:cubicBezTo>
                          <a:pt x="1084242" y="272403"/>
                          <a:pt x="1159911" y="173237"/>
                          <a:pt x="1230800" y="70884"/>
                        </a:cubicBezTo>
                        <a:cubicBezTo>
                          <a:pt x="1240359" y="56945"/>
                          <a:pt x="1249917" y="43006"/>
                          <a:pt x="1259077" y="29067"/>
                        </a:cubicBezTo>
                        <a:cubicBezTo>
                          <a:pt x="1265051" y="20306"/>
                          <a:pt x="1260670" y="7163"/>
                          <a:pt x="1251908" y="2384"/>
                        </a:cubicBezTo>
                        <a:cubicBezTo>
                          <a:pt x="1242748" y="-2793"/>
                          <a:pt x="1231597" y="791"/>
                          <a:pt x="1225623" y="9951"/>
                        </a:cubicBezTo>
                        <a:lnTo>
                          <a:pt x="1225623" y="9951"/>
                        </a:lnTo>
                        <a:close/>
                      </a:path>
                    </a:pathLst>
                  </a:custGeom>
                  <a:solidFill>
                    <a:srgbClr val="A86838"/>
                  </a:solidFill>
                  <a:ln w="3981" cap="flat">
                    <a:noFill/>
                    <a:prstDash val="solid"/>
                    <a:miter/>
                  </a:ln>
                </p:spPr>
                <p:txBody>
                  <a:bodyPr rtlCol="0" anchor="ctr"/>
                  <a:lstStyle/>
                  <a:p>
                    <a:endParaRPr lang="en-US"/>
                  </a:p>
                </p:txBody>
              </p:sp>
              <p:sp>
                <p:nvSpPr>
                  <p:cNvPr id="651" name="Hình tự do: Hình 650">
                    <a:extLst>
                      <a:ext uri="{FF2B5EF4-FFF2-40B4-BE49-F238E27FC236}">
                        <a16:creationId xmlns:a16="http://schemas.microsoft.com/office/drawing/2014/main" id="{6CB2B2A5-06DC-3BE2-E77F-558DEB65F230}"/>
                      </a:ext>
                    </a:extLst>
                  </p:cNvPr>
                  <p:cNvSpPr>
                    <a:spLocks/>
                  </p:cNvSpPr>
                  <p:nvPr/>
                </p:nvSpPr>
                <p:spPr>
                  <a:xfrm>
                    <a:off x="3272973" y="1901964"/>
                    <a:ext cx="2008991" cy="826693"/>
                  </a:xfrm>
                  <a:custGeom>
                    <a:avLst/>
                    <a:gdLst>
                      <a:gd name="connsiteX0" fmla="*/ 5750 w 2008991"/>
                      <a:gd name="connsiteY0" fmla="*/ 33171 h 826693"/>
                      <a:gd name="connsiteX1" fmla="*/ 355022 w 2008991"/>
                      <a:gd name="connsiteY1" fmla="*/ 370495 h 826693"/>
                      <a:gd name="connsiteX2" fmla="*/ 757263 w 2008991"/>
                      <a:gd name="connsiteY2" fmla="*/ 609450 h 826693"/>
                      <a:gd name="connsiteX3" fmla="*/ 1204108 w 2008991"/>
                      <a:gd name="connsiteY3" fmla="*/ 758796 h 826693"/>
                      <a:gd name="connsiteX4" fmla="*/ 1680026 w 2008991"/>
                      <a:gd name="connsiteY4" fmla="*/ 823314 h 826693"/>
                      <a:gd name="connsiteX5" fmla="*/ 1815036 w 2008991"/>
                      <a:gd name="connsiteY5" fmla="*/ 825704 h 826693"/>
                      <a:gd name="connsiteX6" fmla="*/ 1949647 w 2008991"/>
                      <a:gd name="connsiteY6" fmla="*/ 783090 h 826693"/>
                      <a:gd name="connsiteX7" fmla="*/ 2008987 w 2008991"/>
                      <a:gd name="connsiteY7" fmla="*/ 675162 h 826693"/>
                      <a:gd name="connsiteX8" fmla="*/ 1960001 w 2008991"/>
                      <a:gd name="connsiteY8" fmla="*/ 584359 h 826693"/>
                      <a:gd name="connsiteX9" fmla="*/ 1908228 w 2008991"/>
                      <a:gd name="connsiteY9" fmla="*/ 571217 h 826693"/>
                      <a:gd name="connsiteX10" fmla="*/ 1907830 w 2008991"/>
                      <a:gd name="connsiteY10" fmla="*/ 610246 h 826693"/>
                      <a:gd name="connsiteX11" fmla="*/ 1966772 w 2008991"/>
                      <a:gd name="connsiteY11" fmla="*/ 653258 h 826693"/>
                      <a:gd name="connsiteX12" fmla="*/ 1967170 w 2008991"/>
                      <a:gd name="connsiteY12" fmla="*/ 695473 h 826693"/>
                      <a:gd name="connsiteX13" fmla="*/ 1939292 w 2008991"/>
                      <a:gd name="connsiteY13" fmla="*/ 740477 h 826693"/>
                      <a:gd name="connsiteX14" fmla="*/ 1824992 w 2008991"/>
                      <a:gd name="connsiteY14" fmla="*/ 785878 h 826693"/>
                      <a:gd name="connsiteX15" fmla="*/ 1693168 w 2008991"/>
                      <a:gd name="connsiteY15" fmla="*/ 785082 h 826693"/>
                      <a:gd name="connsiteX16" fmla="*/ 1235172 w 2008991"/>
                      <a:gd name="connsiteY16" fmla="*/ 726139 h 826693"/>
                      <a:gd name="connsiteX17" fmla="*/ 805053 w 2008991"/>
                      <a:gd name="connsiteY17" fmla="*/ 588342 h 826693"/>
                      <a:gd name="connsiteX18" fmla="*/ 411575 w 2008991"/>
                      <a:gd name="connsiteY18" fmla="*/ 364521 h 826693"/>
                      <a:gd name="connsiteX19" fmla="*/ 71064 w 2008991"/>
                      <a:gd name="connsiteY19" fmla="*/ 51092 h 826693"/>
                      <a:gd name="connsiteX20" fmla="*/ 33230 w 2008991"/>
                      <a:gd name="connsiteY20" fmla="*/ 5691 h 826693"/>
                      <a:gd name="connsiteX21" fmla="*/ 5352 w 2008991"/>
                      <a:gd name="connsiteY21" fmla="*/ 5691 h 826693"/>
                      <a:gd name="connsiteX22" fmla="*/ 5750 w 2008991"/>
                      <a:gd name="connsiteY22" fmla="*/ 33171 h 826693"/>
                      <a:gd name="connsiteX23" fmla="*/ 5750 w 2008991"/>
                      <a:gd name="connsiteY23" fmla="*/ 33171 h 8266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008991" h="826693">
                        <a:moveTo>
                          <a:pt x="5750" y="33171"/>
                        </a:moveTo>
                        <a:cubicBezTo>
                          <a:pt x="108501" y="159020"/>
                          <a:pt x="225588" y="272125"/>
                          <a:pt x="355022" y="370495"/>
                        </a:cubicBezTo>
                        <a:cubicBezTo>
                          <a:pt x="479677" y="465280"/>
                          <a:pt x="614686" y="544932"/>
                          <a:pt x="757263" y="609450"/>
                        </a:cubicBezTo>
                        <a:cubicBezTo>
                          <a:pt x="900635" y="674366"/>
                          <a:pt x="1050380" y="723750"/>
                          <a:pt x="1204108" y="758796"/>
                        </a:cubicBezTo>
                        <a:cubicBezTo>
                          <a:pt x="1360225" y="794241"/>
                          <a:pt x="1519926" y="815349"/>
                          <a:pt x="1680026" y="823314"/>
                        </a:cubicBezTo>
                        <a:cubicBezTo>
                          <a:pt x="1724631" y="825704"/>
                          <a:pt x="1770032" y="828093"/>
                          <a:pt x="1815036" y="825704"/>
                        </a:cubicBezTo>
                        <a:cubicBezTo>
                          <a:pt x="1862428" y="822916"/>
                          <a:pt x="1911016" y="812163"/>
                          <a:pt x="1949647" y="783090"/>
                        </a:cubicBezTo>
                        <a:cubicBezTo>
                          <a:pt x="1983499" y="757203"/>
                          <a:pt x="2009385" y="718971"/>
                          <a:pt x="2008987" y="675162"/>
                        </a:cubicBezTo>
                        <a:cubicBezTo>
                          <a:pt x="2008987" y="638921"/>
                          <a:pt x="1991464" y="603078"/>
                          <a:pt x="1960001" y="584359"/>
                        </a:cubicBezTo>
                        <a:cubicBezTo>
                          <a:pt x="1944469" y="574801"/>
                          <a:pt x="1926149" y="570819"/>
                          <a:pt x="1908228" y="571217"/>
                        </a:cubicBezTo>
                        <a:cubicBezTo>
                          <a:pt x="1883138" y="572014"/>
                          <a:pt x="1882739" y="611441"/>
                          <a:pt x="1907830" y="610246"/>
                        </a:cubicBezTo>
                        <a:cubicBezTo>
                          <a:pt x="1937300" y="609051"/>
                          <a:pt x="1958807" y="626973"/>
                          <a:pt x="1966772" y="653258"/>
                        </a:cubicBezTo>
                        <a:cubicBezTo>
                          <a:pt x="1970754" y="667197"/>
                          <a:pt x="1971152" y="680738"/>
                          <a:pt x="1967170" y="695473"/>
                        </a:cubicBezTo>
                        <a:cubicBezTo>
                          <a:pt x="1962391" y="712997"/>
                          <a:pt x="1952434" y="728131"/>
                          <a:pt x="1939292" y="740477"/>
                        </a:cubicBezTo>
                        <a:cubicBezTo>
                          <a:pt x="1909024" y="770346"/>
                          <a:pt x="1866809" y="782294"/>
                          <a:pt x="1824992" y="785878"/>
                        </a:cubicBezTo>
                        <a:cubicBezTo>
                          <a:pt x="1781184" y="789462"/>
                          <a:pt x="1736977" y="787073"/>
                          <a:pt x="1693168" y="785082"/>
                        </a:cubicBezTo>
                        <a:cubicBezTo>
                          <a:pt x="1539043" y="778311"/>
                          <a:pt x="1385713" y="759195"/>
                          <a:pt x="1235172" y="726139"/>
                        </a:cubicBezTo>
                        <a:cubicBezTo>
                          <a:pt x="1088215" y="693880"/>
                          <a:pt x="943249" y="648479"/>
                          <a:pt x="805053" y="588342"/>
                        </a:cubicBezTo>
                        <a:cubicBezTo>
                          <a:pt x="666460" y="527807"/>
                          <a:pt x="534238" y="453333"/>
                          <a:pt x="411575" y="364521"/>
                        </a:cubicBezTo>
                        <a:cubicBezTo>
                          <a:pt x="286522" y="273718"/>
                          <a:pt x="172222" y="168180"/>
                          <a:pt x="71064" y="51092"/>
                        </a:cubicBezTo>
                        <a:cubicBezTo>
                          <a:pt x="58320" y="36357"/>
                          <a:pt x="45576" y="21223"/>
                          <a:pt x="33230" y="5691"/>
                        </a:cubicBezTo>
                        <a:cubicBezTo>
                          <a:pt x="26459" y="-2673"/>
                          <a:pt x="12520" y="-1080"/>
                          <a:pt x="5352" y="5691"/>
                        </a:cubicBezTo>
                        <a:cubicBezTo>
                          <a:pt x="-2613" y="13656"/>
                          <a:pt x="-1020" y="24807"/>
                          <a:pt x="5750" y="33171"/>
                        </a:cubicBezTo>
                        <a:lnTo>
                          <a:pt x="5750" y="33171"/>
                        </a:lnTo>
                        <a:close/>
                      </a:path>
                    </a:pathLst>
                  </a:custGeom>
                  <a:solidFill>
                    <a:srgbClr val="A86838"/>
                  </a:solidFill>
                  <a:ln w="3981" cap="flat">
                    <a:noFill/>
                    <a:prstDash val="solid"/>
                    <a:miter/>
                  </a:ln>
                </p:spPr>
                <p:txBody>
                  <a:bodyPr rtlCol="0" anchor="ctr"/>
                  <a:lstStyle/>
                  <a:p>
                    <a:endParaRPr lang="en-US"/>
                  </a:p>
                </p:txBody>
              </p:sp>
              <p:sp>
                <p:nvSpPr>
                  <p:cNvPr id="652" name="Hình tự do: Hình 651">
                    <a:extLst>
                      <a:ext uri="{FF2B5EF4-FFF2-40B4-BE49-F238E27FC236}">
                        <a16:creationId xmlns:a16="http://schemas.microsoft.com/office/drawing/2014/main" id="{7A796501-E803-E79B-F98C-ACDD58EE5865}"/>
                      </a:ext>
                    </a:extLst>
                  </p:cNvPr>
                  <p:cNvSpPr>
                    <a:spLocks/>
                  </p:cNvSpPr>
                  <p:nvPr/>
                </p:nvSpPr>
                <p:spPr>
                  <a:xfrm>
                    <a:off x="1293437" y="1701124"/>
                    <a:ext cx="1718164" cy="1110162"/>
                  </a:xfrm>
                  <a:custGeom>
                    <a:avLst/>
                    <a:gdLst>
                      <a:gd name="connsiteX0" fmla="*/ 1678628 w 1718164"/>
                      <a:gd name="connsiteY0" fmla="*/ 14570 h 1110162"/>
                      <a:gd name="connsiteX1" fmla="*/ 1494632 w 1718164"/>
                      <a:gd name="connsiteY1" fmla="*/ 375392 h 1110162"/>
                      <a:gd name="connsiteX2" fmla="*/ 1225410 w 1718164"/>
                      <a:gd name="connsiteY2" fmla="*/ 678466 h 1110162"/>
                      <a:gd name="connsiteX3" fmla="*/ 891670 w 1718164"/>
                      <a:gd name="connsiteY3" fmla="*/ 906270 h 1110162"/>
                      <a:gd name="connsiteX4" fmla="*/ 512529 w 1718164"/>
                      <a:gd name="connsiteY4" fmla="*/ 1043270 h 1110162"/>
                      <a:gd name="connsiteX5" fmla="*/ 75241 w 1718164"/>
                      <a:gd name="connsiteY5" fmla="*/ 1044465 h 1110162"/>
                      <a:gd name="connsiteX6" fmla="*/ 24663 w 1718164"/>
                      <a:gd name="connsiteY6" fmla="*/ 1027340 h 1110162"/>
                      <a:gd name="connsiteX7" fmla="*/ 767 w 1718164"/>
                      <a:gd name="connsiteY7" fmla="*/ 1040881 h 1110162"/>
                      <a:gd name="connsiteX8" fmla="*/ 14308 w 1718164"/>
                      <a:gd name="connsiteY8" fmla="*/ 1064776 h 1110162"/>
                      <a:gd name="connsiteX9" fmla="*/ 468322 w 1718164"/>
                      <a:gd name="connsiteY9" fmla="*/ 1092256 h 1110162"/>
                      <a:gd name="connsiteX10" fmla="*/ 864588 w 1718164"/>
                      <a:gd name="connsiteY10" fmla="*/ 963619 h 1110162"/>
                      <a:gd name="connsiteX11" fmla="*/ 1214657 w 1718164"/>
                      <a:gd name="connsiteY11" fmla="*/ 739399 h 1110162"/>
                      <a:gd name="connsiteX12" fmla="*/ 1499412 w 1718164"/>
                      <a:gd name="connsiteY12" fmla="*/ 436724 h 1110162"/>
                      <a:gd name="connsiteX13" fmla="*/ 1699337 w 1718164"/>
                      <a:gd name="connsiteY13" fmla="*/ 73114 h 1110162"/>
                      <a:gd name="connsiteX14" fmla="*/ 1717258 w 1718164"/>
                      <a:gd name="connsiteY14" fmla="*/ 24527 h 1110162"/>
                      <a:gd name="connsiteX15" fmla="*/ 1703718 w 1718164"/>
                      <a:gd name="connsiteY15" fmla="*/ 631 h 1110162"/>
                      <a:gd name="connsiteX16" fmla="*/ 1678628 w 1718164"/>
                      <a:gd name="connsiteY16" fmla="*/ 14570 h 1110162"/>
                      <a:gd name="connsiteX17" fmla="*/ 1678628 w 1718164"/>
                      <a:gd name="connsiteY17" fmla="*/ 14570 h 11101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718164" h="1110162">
                        <a:moveTo>
                          <a:pt x="1678628" y="14570"/>
                        </a:moveTo>
                        <a:cubicBezTo>
                          <a:pt x="1633624" y="142411"/>
                          <a:pt x="1571098" y="263880"/>
                          <a:pt x="1494632" y="375392"/>
                        </a:cubicBezTo>
                        <a:cubicBezTo>
                          <a:pt x="1418167" y="487302"/>
                          <a:pt x="1326966" y="588858"/>
                          <a:pt x="1225410" y="678466"/>
                        </a:cubicBezTo>
                        <a:cubicBezTo>
                          <a:pt x="1124253" y="767676"/>
                          <a:pt x="1011944" y="844540"/>
                          <a:pt x="891670" y="906270"/>
                        </a:cubicBezTo>
                        <a:cubicBezTo>
                          <a:pt x="771794" y="968000"/>
                          <a:pt x="644352" y="1014596"/>
                          <a:pt x="512529" y="1043270"/>
                        </a:cubicBezTo>
                        <a:cubicBezTo>
                          <a:pt x="369952" y="1074733"/>
                          <a:pt x="217021" y="1085486"/>
                          <a:pt x="75241" y="1044465"/>
                        </a:cubicBezTo>
                        <a:cubicBezTo>
                          <a:pt x="58116" y="1039686"/>
                          <a:pt x="40991" y="1033712"/>
                          <a:pt x="24663" y="1027340"/>
                        </a:cubicBezTo>
                        <a:cubicBezTo>
                          <a:pt x="14706" y="1023357"/>
                          <a:pt x="3157" y="1031721"/>
                          <a:pt x="767" y="1040881"/>
                        </a:cubicBezTo>
                        <a:cubicBezTo>
                          <a:pt x="-2419" y="1052032"/>
                          <a:pt x="4750" y="1061192"/>
                          <a:pt x="14308" y="1064776"/>
                        </a:cubicBezTo>
                        <a:cubicBezTo>
                          <a:pt x="157681" y="1120930"/>
                          <a:pt x="318975" y="1118541"/>
                          <a:pt x="468322" y="1092256"/>
                        </a:cubicBezTo>
                        <a:cubicBezTo>
                          <a:pt x="605323" y="1067962"/>
                          <a:pt x="738739" y="1023357"/>
                          <a:pt x="864588" y="963619"/>
                        </a:cubicBezTo>
                        <a:cubicBezTo>
                          <a:pt x="990040" y="903880"/>
                          <a:pt x="1107526" y="828211"/>
                          <a:pt x="1214657" y="739399"/>
                        </a:cubicBezTo>
                        <a:cubicBezTo>
                          <a:pt x="1321788" y="650588"/>
                          <a:pt x="1417370" y="549032"/>
                          <a:pt x="1499412" y="436724"/>
                        </a:cubicBezTo>
                        <a:cubicBezTo>
                          <a:pt x="1581453" y="324813"/>
                          <a:pt x="1648758" y="202548"/>
                          <a:pt x="1699337" y="73114"/>
                        </a:cubicBezTo>
                        <a:cubicBezTo>
                          <a:pt x="1705709" y="57184"/>
                          <a:pt x="1711683" y="40855"/>
                          <a:pt x="1717258" y="24527"/>
                        </a:cubicBezTo>
                        <a:cubicBezTo>
                          <a:pt x="1720843" y="14570"/>
                          <a:pt x="1713276" y="3021"/>
                          <a:pt x="1703718" y="631"/>
                        </a:cubicBezTo>
                        <a:cubicBezTo>
                          <a:pt x="1692168" y="-2157"/>
                          <a:pt x="1682212" y="4614"/>
                          <a:pt x="1678628" y="14570"/>
                        </a:cubicBezTo>
                        <a:lnTo>
                          <a:pt x="1678628" y="14570"/>
                        </a:lnTo>
                        <a:close/>
                      </a:path>
                    </a:pathLst>
                  </a:custGeom>
                  <a:solidFill>
                    <a:srgbClr val="A86838"/>
                  </a:solidFill>
                  <a:ln w="3981" cap="flat">
                    <a:noFill/>
                    <a:prstDash val="solid"/>
                    <a:miter/>
                  </a:ln>
                </p:spPr>
                <p:txBody>
                  <a:bodyPr rtlCol="0" anchor="ctr"/>
                  <a:lstStyle/>
                  <a:p>
                    <a:endParaRPr lang="en-US"/>
                  </a:p>
                </p:txBody>
              </p:sp>
            </p:grpSp>
            <p:sp>
              <p:nvSpPr>
                <p:cNvPr id="625" name="Hình tự do: Hình 624">
                  <a:extLst>
                    <a:ext uri="{FF2B5EF4-FFF2-40B4-BE49-F238E27FC236}">
                      <a16:creationId xmlns:a16="http://schemas.microsoft.com/office/drawing/2014/main" id="{1B077B31-6828-A362-A80D-B3F01A516706}"/>
                    </a:ext>
                  </a:extLst>
                </p:cNvPr>
                <p:cNvSpPr>
                  <a:spLocks/>
                </p:cNvSpPr>
                <p:nvPr/>
              </p:nvSpPr>
              <p:spPr>
                <a:xfrm>
                  <a:off x="4631800" y="1816691"/>
                  <a:ext cx="454892" cy="1634538"/>
                </a:xfrm>
                <a:custGeom>
                  <a:avLst/>
                  <a:gdLst>
                    <a:gd name="connsiteX0" fmla="*/ 5779 w 454892"/>
                    <a:gd name="connsiteY0" fmla="*/ 31624 h 1634538"/>
                    <a:gd name="connsiteX1" fmla="*/ 223228 w 454892"/>
                    <a:gd name="connsiteY1" fmla="*/ 294872 h 1634538"/>
                    <a:gd name="connsiteX2" fmla="*/ 370583 w 454892"/>
                    <a:gd name="connsiteY2" fmla="*/ 613876 h 1634538"/>
                    <a:gd name="connsiteX3" fmla="*/ 417578 w 454892"/>
                    <a:gd name="connsiteY3" fmla="*/ 947218 h 1634538"/>
                    <a:gd name="connsiteX4" fmla="*/ 369388 w 454892"/>
                    <a:gd name="connsiteY4" fmla="*/ 1252284 h 1634538"/>
                    <a:gd name="connsiteX5" fmla="*/ 242344 w 454892"/>
                    <a:gd name="connsiteY5" fmla="*/ 1566509 h 1634538"/>
                    <a:gd name="connsiteX6" fmla="*/ 221635 w 454892"/>
                    <a:gd name="connsiteY6" fmla="*/ 1606733 h 1634538"/>
                    <a:gd name="connsiteX7" fmla="*/ 228405 w 454892"/>
                    <a:gd name="connsiteY7" fmla="*/ 1632222 h 1634538"/>
                    <a:gd name="connsiteX8" fmla="*/ 253893 w 454892"/>
                    <a:gd name="connsiteY8" fmla="*/ 1625451 h 1634538"/>
                    <a:gd name="connsiteX9" fmla="*/ 393682 w 454892"/>
                    <a:gd name="connsiteY9" fmla="*/ 1300075 h 1634538"/>
                    <a:gd name="connsiteX10" fmla="*/ 453421 w 454892"/>
                    <a:gd name="connsiteY10" fmla="*/ 985451 h 1634538"/>
                    <a:gd name="connsiteX11" fmla="*/ 418772 w 454892"/>
                    <a:gd name="connsiteY11" fmla="*/ 647728 h 1634538"/>
                    <a:gd name="connsiteX12" fmla="*/ 278187 w 454892"/>
                    <a:gd name="connsiteY12" fmla="*/ 312395 h 1634538"/>
                    <a:gd name="connsiteX13" fmla="*/ 62730 w 454892"/>
                    <a:gd name="connsiteY13" fmla="*/ 34810 h 1634538"/>
                    <a:gd name="connsiteX14" fmla="*/ 32064 w 454892"/>
                    <a:gd name="connsiteY14" fmla="*/ 4940 h 1634538"/>
                    <a:gd name="connsiteX15" fmla="*/ 5779 w 454892"/>
                    <a:gd name="connsiteY15" fmla="*/ 31624 h 1634538"/>
                    <a:gd name="connsiteX16" fmla="*/ 5779 w 454892"/>
                    <a:gd name="connsiteY16" fmla="*/ 31624 h 1634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54892" h="1634538">
                      <a:moveTo>
                        <a:pt x="5779" y="31624"/>
                      </a:moveTo>
                      <a:cubicBezTo>
                        <a:pt x="88616" y="110080"/>
                        <a:pt x="161896" y="198494"/>
                        <a:pt x="223228" y="294872"/>
                      </a:cubicBezTo>
                      <a:cubicBezTo>
                        <a:pt x="286551" y="394038"/>
                        <a:pt x="336731" y="501170"/>
                        <a:pt x="370583" y="613876"/>
                      </a:cubicBezTo>
                      <a:cubicBezTo>
                        <a:pt x="402842" y="722203"/>
                        <a:pt x="419170" y="834511"/>
                        <a:pt x="417578" y="947218"/>
                      </a:cubicBezTo>
                      <a:cubicBezTo>
                        <a:pt x="415984" y="1050765"/>
                        <a:pt x="398461" y="1153118"/>
                        <a:pt x="369388" y="1252284"/>
                      </a:cubicBezTo>
                      <a:cubicBezTo>
                        <a:pt x="337528" y="1361008"/>
                        <a:pt x="292923" y="1465352"/>
                        <a:pt x="242344" y="1566509"/>
                      </a:cubicBezTo>
                      <a:cubicBezTo>
                        <a:pt x="235574" y="1580050"/>
                        <a:pt x="228803" y="1593591"/>
                        <a:pt x="221635" y="1606733"/>
                      </a:cubicBezTo>
                      <a:cubicBezTo>
                        <a:pt x="216855" y="1615495"/>
                        <a:pt x="219643" y="1627045"/>
                        <a:pt x="228405" y="1632222"/>
                      </a:cubicBezTo>
                      <a:cubicBezTo>
                        <a:pt x="236768" y="1637001"/>
                        <a:pt x="249115" y="1634213"/>
                        <a:pt x="253893" y="1625451"/>
                      </a:cubicBezTo>
                      <a:cubicBezTo>
                        <a:pt x="308455" y="1520710"/>
                        <a:pt x="357440" y="1412383"/>
                        <a:pt x="393682" y="1300075"/>
                      </a:cubicBezTo>
                      <a:cubicBezTo>
                        <a:pt x="426339" y="1198121"/>
                        <a:pt x="447845" y="1092582"/>
                        <a:pt x="453421" y="985451"/>
                      </a:cubicBezTo>
                      <a:cubicBezTo>
                        <a:pt x="459395" y="871947"/>
                        <a:pt x="447048" y="757648"/>
                        <a:pt x="418772" y="647728"/>
                      </a:cubicBezTo>
                      <a:cubicBezTo>
                        <a:pt x="388505" y="529844"/>
                        <a:pt x="340315" y="416739"/>
                        <a:pt x="278187" y="312395"/>
                      </a:cubicBezTo>
                      <a:cubicBezTo>
                        <a:pt x="218449" y="211636"/>
                        <a:pt x="145567" y="118045"/>
                        <a:pt x="62730" y="34810"/>
                      </a:cubicBezTo>
                      <a:cubicBezTo>
                        <a:pt x="52773" y="24853"/>
                        <a:pt x="42419" y="14897"/>
                        <a:pt x="32064" y="4940"/>
                      </a:cubicBezTo>
                      <a:cubicBezTo>
                        <a:pt x="14541" y="-10990"/>
                        <a:pt x="-11744" y="15295"/>
                        <a:pt x="5779" y="31624"/>
                      </a:cubicBezTo>
                      <a:lnTo>
                        <a:pt x="5779" y="31624"/>
                      </a:lnTo>
                      <a:close/>
                    </a:path>
                  </a:pathLst>
                </a:custGeom>
                <a:solidFill>
                  <a:srgbClr val="A86838"/>
                </a:solidFill>
                <a:ln w="3981" cap="flat">
                  <a:noFill/>
                  <a:prstDash val="solid"/>
                  <a:miter/>
                </a:ln>
              </p:spPr>
              <p:txBody>
                <a:bodyPr rtlCol="0" anchor="ctr"/>
                <a:lstStyle/>
                <a:p>
                  <a:endParaRPr lang="en-US"/>
                </a:p>
              </p:txBody>
            </p:sp>
            <p:sp>
              <p:nvSpPr>
                <p:cNvPr id="626" name="Hình tự do: Hình 625">
                  <a:extLst>
                    <a:ext uri="{FF2B5EF4-FFF2-40B4-BE49-F238E27FC236}">
                      <a16:creationId xmlns:a16="http://schemas.microsoft.com/office/drawing/2014/main" id="{D706B3F9-08C0-4C15-04A6-43BBDCEE8917}"/>
                    </a:ext>
                  </a:extLst>
                </p:cNvPr>
                <p:cNvSpPr>
                  <a:spLocks/>
                </p:cNvSpPr>
                <p:nvPr/>
              </p:nvSpPr>
              <p:spPr>
                <a:xfrm>
                  <a:off x="1648611" y="1222996"/>
                  <a:ext cx="2792290" cy="1886602"/>
                </a:xfrm>
                <a:custGeom>
                  <a:avLst/>
                  <a:gdLst>
                    <a:gd name="connsiteX0" fmla="*/ 2785857 w 2792290"/>
                    <a:gd name="connsiteY0" fmla="*/ 299145 h 1886602"/>
                    <a:gd name="connsiteX1" fmla="*/ 2093286 w 2792290"/>
                    <a:gd name="connsiteY1" fmla="*/ 18373 h 1886602"/>
                    <a:gd name="connsiteX2" fmla="*/ 1321861 w 2792290"/>
                    <a:gd name="connsiteY2" fmla="*/ 64969 h 1886602"/>
                    <a:gd name="connsiteX3" fmla="*/ 628096 w 2792290"/>
                    <a:gd name="connsiteY3" fmla="*/ 399904 h 1886602"/>
                    <a:gd name="connsiteX4" fmla="*/ 150585 w 2792290"/>
                    <a:gd name="connsiteY4" fmla="*/ 1016009 h 1886602"/>
                    <a:gd name="connsiteX5" fmla="*/ 2034 w 2792290"/>
                    <a:gd name="connsiteY5" fmla="*/ 1773496 h 1886602"/>
                    <a:gd name="connsiteX6" fmla="*/ 10000 w 2792290"/>
                    <a:gd name="connsiteY6" fmla="*/ 1869078 h 1886602"/>
                    <a:gd name="connsiteX7" fmla="*/ 46639 w 2792290"/>
                    <a:gd name="connsiteY7" fmla="*/ 1869476 h 1886602"/>
                    <a:gd name="connsiteX8" fmla="*/ 145407 w 2792290"/>
                    <a:gd name="connsiteY8" fmla="*/ 1121149 h 1886602"/>
                    <a:gd name="connsiteX9" fmla="*/ 575924 w 2792290"/>
                    <a:gd name="connsiteY9" fmla="*/ 491902 h 1886602"/>
                    <a:gd name="connsiteX10" fmla="*/ 1238625 w 2792290"/>
                    <a:gd name="connsiteY10" fmla="*/ 126699 h 1886602"/>
                    <a:gd name="connsiteX11" fmla="*/ 1991731 w 2792290"/>
                    <a:gd name="connsiteY11" fmla="*/ 43862 h 1886602"/>
                    <a:gd name="connsiteX12" fmla="*/ 2686691 w 2792290"/>
                    <a:gd name="connsiteY12" fmla="*/ 273657 h 1886602"/>
                    <a:gd name="connsiteX13" fmla="*/ 2759970 w 2792290"/>
                    <a:gd name="connsiteY13" fmla="*/ 325430 h 1886602"/>
                    <a:gd name="connsiteX14" fmla="*/ 2785857 w 2792290"/>
                    <a:gd name="connsiteY14" fmla="*/ 299145 h 1886602"/>
                    <a:gd name="connsiteX15" fmla="*/ 2785857 w 2792290"/>
                    <a:gd name="connsiteY15" fmla="*/ 299145 h 18866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792290" h="1886602">
                      <a:moveTo>
                        <a:pt x="2785857" y="299145"/>
                      </a:moveTo>
                      <a:cubicBezTo>
                        <a:pt x="2585135" y="144621"/>
                        <a:pt x="2342994" y="53818"/>
                        <a:pt x="2093286" y="18373"/>
                      </a:cubicBezTo>
                      <a:cubicBezTo>
                        <a:pt x="1836410" y="-17868"/>
                        <a:pt x="1572763" y="452"/>
                        <a:pt x="1321861" y="64969"/>
                      </a:cubicBezTo>
                      <a:cubicBezTo>
                        <a:pt x="1071755" y="129089"/>
                        <a:pt x="830411" y="238610"/>
                        <a:pt x="628096" y="399904"/>
                      </a:cubicBezTo>
                      <a:cubicBezTo>
                        <a:pt x="422993" y="563190"/>
                        <a:pt x="258911" y="777453"/>
                        <a:pt x="150585" y="1016009"/>
                      </a:cubicBezTo>
                      <a:cubicBezTo>
                        <a:pt x="43055" y="1252176"/>
                        <a:pt x="-11506" y="1513832"/>
                        <a:pt x="2034" y="1773496"/>
                      </a:cubicBezTo>
                      <a:cubicBezTo>
                        <a:pt x="3627" y="1805356"/>
                        <a:pt x="6415" y="1837217"/>
                        <a:pt x="10000" y="1869078"/>
                      </a:cubicBezTo>
                      <a:cubicBezTo>
                        <a:pt x="12787" y="1892177"/>
                        <a:pt x="49427" y="1892575"/>
                        <a:pt x="46639" y="1869476"/>
                      </a:cubicBezTo>
                      <a:cubicBezTo>
                        <a:pt x="17168" y="1616184"/>
                        <a:pt x="53808" y="1358511"/>
                        <a:pt x="145407" y="1121149"/>
                      </a:cubicBezTo>
                      <a:cubicBezTo>
                        <a:pt x="237803" y="882194"/>
                        <a:pt x="386353" y="664347"/>
                        <a:pt x="575924" y="491902"/>
                      </a:cubicBezTo>
                      <a:cubicBezTo>
                        <a:pt x="765096" y="320651"/>
                        <a:pt x="995688" y="201174"/>
                        <a:pt x="1238625" y="126699"/>
                      </a:cubicBezTo>
                      <a:cubicBezTo>
                        <a:pt x="1481562" y="52225"/>
                        <a:pt x="1738439" y="21958"/>
                        <a:pt x="1991731" y="43862"/>
                      </a:cubicBezTo>
                      <a:cubicBezTo>
                        <a:pt x="2237057" y="64969"/>
                        <a:pt x="2479995" y="137851"/>
                        <a:pt x="2686691" y="273657"/>
                      </a:cubicBezTo>
                      <a:cubicBezTo>
                        <a:pt x="2711781" y="289985"/>
                        <a:pt x="2736074" y="307508"/>
                        <a:pt x="2759970" y="325430"/>
                      </a:cubicBezTo>
                      <a:cubicBezTo>
                        <a:pt x="2778290" y="338971"/>
                        <a:pt x="2804575" y="313482"/>
                        <a:pt x="2785857" y="299145"/>
                      </a:cubicBezTo>
                      <a:lnTo>
                        <a:pt x="2785857" y="299145"/>
                      </a:lnTo>
                      <a:close/>
                    </a:path>
                  </a:pathLst>
                </a:custGeom>
                <a:solidFill>
                  <a:srgbClr val="A86838"/>
                </a:solidFill>
                <a:ln w="3981" cap="flat">
                  <a:noFill/>
                  <a:prstDash val="solid"/>
                  <a:miter/>
                </a:ln>
              </p:spPr>
              <p:txBody>
                <a:bodyPr rtlCol="0" anchor="ctr"/>
                <a:lstStyle/>
                <a:p>
                  <a:endParaRPr lang="en-US"/>
                </a:p>
              </p:txBody>
            </p:sp>
            <p:grpSp>
              <p:nvGrpSpPr>
                <p:cNvPr id="627" name="Đồ họa 2">
                  <a:extLst>
                    <a:ext uri="{FF2B5EF4-FFF2-40B4-BE49-F238E27FC236}">
                      <a16:creationId xmlns:a16="http://schemas.microsoft.com/office/drawing/2014/main" id="{400E9E50-6329-75C6-EA93-623CCEE68AA4}"/>
                    </a:ext>
                  </a:extLst>
                </p:cNvPr>
                <p:cNvGrpSpPr>
                  <a:grpSpLocks/>
                </p:cNvGrpSpPr>
                <p:nvPr/>
              </p:nvGrpSpPr>
              <p:grpSpPr>
                <a:xfrm>
                  <a:off x="2197407" y="2597818"/>
                  <a:ext cx="2267100" cy="1419194"/>
                  <a:chOff x="2197407" y="2597818"/>
                  <a:chExt cx="2267100" cy="1419194"/>
                </a:xfrm>
              </p:grpSpPr>
              <p:grpSp>
                <p:nvGrpSpPr>
                  <p:cNvPr id="628" name="Đồ họa 2">
                    <a:extLst>
                      <a:ext uri="{FF2B5EF4-FFF2-40B4-BE49-F238E27FC236}">
                        <a16:creationId xmlns:a16="http://schemas.microsoft.com/office/drawing/2014/main" id="{E7A86B8B-876D-086C-7DD3-148374A60591}"/>
                      </a:ext>
                    </a:extLst>
                  </p:cNvPr>
                  <p:cNvGrpSpPr>
                    <a:grpSpLocks/>
                  </p:cNvGrpSpPr>
                  <p:nvPr/>
                </p:nvGrpSpPr>
                <p:grpSpPr>
                  <a:xfrm>
                    <a:off x="2197407" y="3167027"/>
                    <a:ext cx="2267100" cy="849985"/>
                    <a:chOff x="2197407" y="3167027"/>
                    <a:chExt cx="2267100" cy="849985"/>
                  </a:xfrm>
                  <a:solidFill>
                    <a:srgbClr val="E88F6D"/>
                  </a:solidFill>
                </p:grpSpPr>
                <p:sp>
                  <p:nvSpPr>
                    <p:cNvPr id="643" name="Hình tự do: Hình 642">
                      <a:extLst>
                        <a:ext uri="{FF2B5EF4-FFF2-40B4-BE49-F238E27FC236}">
                          <a16:creationId xmlns:a16="http://schemas.microsoft.com/office/drawing/2014/main" id="{3E12D725-3905-D53A-E154-EE86A359222C}"/>
                        </a:ext>
                      </a:extLst>
                    </p:cNvPr>
                    <p:cNvSpPr>
                      <a:spLocks/>
                    </p:cNvSpPr>
                    <p:nvPr/>
                  </p:nvSpPr>
                  <p:spPr>
                    <a:xfrm rot="351598">
                      <a:off x="3715642" y="3365387"/>
                      <a:ext cx="719272" cy="616518"/>
                    </a:xfrm>
                    <a:custGeom>
                      <a:avLst/>
                      <a:gdLst>
                        <a:gd name="connsiteX0" fmla="*/ 719272 w 719272"/>
                        <a:gd name="connsiteY0" fmla="*/ 308260 h 616518"/>
                        <a:gd name="connsiteX1" fmla="*/ 359636 w 719272"/>
                        <a:gd name="connsiteY1" fmla="*/ 616519 h 616518"/>
                        <a:gd name="connsiteX2" fmla="*/ 0 w 719272"/>
                        <a:gd name="connsiteY2" fmla="*/ 308260 h 616518"/>
                        <a:gd name="connsiteX3" fmla="*/ 359636 w 719272"/>
                        <a:gd name="connsiteY3" fmla="*/ 0 h 616518"/>
                        <a:gd name="connsiteX4" fmla="*/ 719272 w 719272"/>
                        <a:gd name="connsiteY4" fmla="*/ 308260 h 6165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9272" h="616518">
                          <a:moveTo>
                            <a:pt x="719272" y="308260"/>
                          </a:moveTo>
                          <a:cubicBezTo>
                            <a:pt x="719272" y="478507"/>
                            <a:pt x="558258" y="616519"/>
                            <a:pt x="359636" y="616519"/>
                          </a:cubicBezTo>
                          <a:cubicBezTo>
                            <a:pt x="161015" y="616519"/>
                            <a:pt x="0" y="478507"/>
                            <a:pt x="0" y="308260"/>
                          </a:cubicBezTo>
                          <a:cubicBezTo>
                            <a:pt x="0" y="138013"/>
                            <a:pt x="161015" y="0"/>
                            <a:pt x="359636" y="0"/>
                          </a:cubicBezTo>
                          <a:cubicBezTo>
                            <a:pt x="558258" y="0"/>
                            <a:pt x="719272" y="138012"/>
                            <a:pt x="719272" y="308260"/>
                          </a:cubicBezTo>
                          <a:close/>
                        </a:path>
                      </a:pathLst>
                    </a:custGeom>
                    <a:solidFill>
                      <a:srgbClr val="E88F6D"/>
                    </a:solidFill>
                    <a:ln w="3981" cap="flat">
                      <a:noFill/>
                      <a:prstDash val="solid"/>
                      <a:miter/>
                    </a:ln>
                  </p:spPr>
                  <p:txBody>
                    <a:bodyPr rtlCol="0" anchor="ctr"/>
                    <a:lstStyle/>
                    <a:p>
                      <a:endParaRPr lang="en-US"/>
                    </a:p>
                  </p:txBody>
                </p:sp>
                <p:sp>
                  <p:nvSpPr>
                    <p:cNvPr id="644" name="Hình tự do: Hình 643">
                      <a:extLst>
                        <a:ext uri="{FF2B5EF4-FFF2-40B4-BE49-F238E27FC236}">
                          <a16:creationId xmlns:a16="http://schemas.microsoft.com/office/drawing/2014/main" id="{3EDDDB92-7485-C6E4-77A8-AE0567211487}"/>
                        </a:ext>
                      </a:extLst>
                    </p:cNvPr>
                    <p:cNvSpPr>
                      <a:spLocks/>
                    </p:cNvSpPr>
                    <p:nvPr/>
                  </p:nvSpPr>
                  <p:spPr>
                    <a:xfrm rot="351598">
                      <a:off x="2226942" y="3203273"/>
                      <a:ext cx="741575" cy="616518"/>
                    </a:xfrm>
                    <a:custGeom>
                      <a:avLst/>
                      <a:gdLst>
                        <a:gd name="connsiteX0" fmla="*/ 741575 w 741575"/>
                        <a:gd name="connsiteY0" fmla="*/ 308260 h 616518"/>
                        <a:gd name="connsiteX1" fmla="*/ 370788 w 741575"/>
                        <a:gd name="connsiteY1" fmla="*/ 616519 h 616518"/>
                        <a:gd name="connsiteX2" fmla="*/ 0 w 741575"/>
                        <a:gd name="connsiteY2" fmla="*/ 308260 h 616518"/>
                        <a:gd name="connsiteX3" fmla="*/ 370788 w 741575"/>
                        <a:gd name="connsiteY3" fmla="*/ 0 h 616518"/>
                        <a:gd name="connsiteX4" fmla="*/ 741575 w 741575"/>
                        <a:gd name="connsiteY4" fmla="*/ 308260 h 6165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1575" h="616518">
                          <a:moveTo>
                            <a:pt x="741575" y="308260"/>
                          </a:moveTo>
                          <a:cubicBezTo>
                            <a:pt x="741575" y="478507"/>
                            <a:pt x="575568" y="616519"/>
                            <a:pt x="370788" y="616519"/>
                          </a:cubicBezTo>
                          <a:cubicBezTo>
                            <a:pt x="166007" y="616519"/>
                            <a:pt x="0" y="478507"/>
                            <a:pt x="0" y="308260"/>
                          </a:cubicBezTo>
                          <a:cubicBezTo>
                            <a:pt x="0" y="138013"/>
                            <a:pt x="166007" y="0"/>
                            <a:pt x="370788" y="0"/>
                          </a:cubicBezTo>
                          <a:cubicBezTo>
                            <a:pt x="575568" y="0"/>
                            <a:pt x="741575" y="138012"/>
                            <a:pt x="741575" y="308260"/>
                          </a:cubicBezTo>
                          <a:close/>
                        </a:path>
                      </a:pathLst>
                    </a:custGeom>
                    <a:solidFill>
                      <a:srgbClr val="E88F6D"/>
                    </a:solidFill>
                    <a:ln w="3981" cap="flat">
                      <a:noFill/>
                      <a:prstDash val="solid"/>
                      <a:miter/>
                    </a:ln>
                  </p:spPr>
                  <p:txBody>
                    <a:bodyPr rtlCol="0" anchor="ctr"/>
                    <a:lstStyle/>
                    <a:p>
                      <a:endParaRPr lang="en-US"/>
                    </a:p>
                  </p:txBody>
                </p:sp>
              </p:grpSp>
              <p:grpSp>
                <p:nvGrpSpPr>
                  <p:cNvPr id="629" name="Đồ họa 2">
                    <a:extLst>
                      <a:ext uri="{FF2B5EF4-FFF2-40B4-BE49-F238E27FC236}">
                        <a16:creationId xmlns:a16="http://schemas.microsoft.com/office/drawing/2014/main" id="{A7E215FC-B1AF-3583-252D-FBF91D42D11F}"/>
                      </a:ext>
                    </a:extLst>
                  </p:cNvPr>
                  <p:cNvGrpSpPr>
                    <a:grpSpLocks/>
                  </p:cNvGrpSpPr>
                  <p:nvPr/>
                </p:nvGrpSpPr>
                <p:grpSpPr>
                  <a:xfrm>
                    <a:off x="2506679" y="2695315"/>
                    <a:ext cx="620776" cy="711752"/>
                    <a:chOff x="2506679" y="2695315"/>
                    <a:chExt cx="620776" cy="711752"/>
                  </a:xfrm>
                </p:grpSpPr>
                <p:sp>
                  <p:nvSpPr>
                    <p:cNvPr id="639" name="Hình tự do: Hình 638">
                      <a:extLst>
                        <a:ext uri="{FF2B5EF4-FFF2-40B4-BE49-F238E27FC236}">
                          <a16:creationId xmlns:a16="http://schemas.microsoft.com/office/drawing/2014/main" id="{F9B9B010-280F-3571-FF0C-A751EA2BEC02}"/>
                        </a:ext>
                      </a:extLst>
                    </p:cNvPr>
                    <p:cNvSpPr>
                      <a:spLocks/>
                    </p:cNvSpPr>
                    <p:nvPr/>
                  </p:nvSpPr>
                  <p:spPr>
                    <a:xfrm rot="374413">
                      <a:off x="2540669" y="2723416"/>
                      <a:ext cx="552795" cy="655548"/>
                    </a:xfrm>
                    <a:custGeom>
                      <a:avLst/>
                      <a:gdLst>
                        <a:gd name="connsiteX0" fmla="*/ 552796 w 552795"/>
                        <a:gd name="connsiteY0" fmla="*/ 327774 h 655548"/>
                        <a:gd name="connsiteX1" fmla="*/ 276398 w 552795"/>
                        <a:gd name="connsiteY1" fmla="*/ 655549 h 655548"/>
                        <a:gd name="connsiteX2" fmla="*/ 0 w 552795"/>
                        <a:gd name="connsiteY2" fmla="*/ 327774 h 655548"/>
                        <a:gd name="connsiteX3" fmla="*/ 276398 w 552795"/>
                        <a:gd name="connsiteY3" fmla="*/ 0 h 655548"/>
                        <a:gd name="connsiteX4" fmla="*/ 552796 w 552795"/>
                        <a:gd name="connsiteY4" fmla="*/ 327774 h 6555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95" h="655548">
                          <a:moveTo>
                            <a:pt x="552796" y="327774"/>
                          </a:moveTo>
                          <a:cubicBezTo>
                            <a:pt x="552796" y="508799"/>
                            <a:pt x="429048" y="655549"/>
                            <a:pt x="276398" y="655549"/>
                          </a:cubicBezTo>
                          <a:cubicBezTo>
                            <a:pt x="123748" y="655549"/>
                            <a:pt x="0" y="508799"/>
                            <a:pt x="0" y="327774"/>
                          </a:cubicBezTo>
                          <a:cubicBezTo>
                            <a:pt x="0" y="146749"/>
                            <a:pt x="123748" y="0"/>
                            <a:pt x="276398" y="0"/>
                          </a:cubicBezTo>
                          <a:cubicBezTo>
                            <a:pt x="429048" y="0"/>
                            <a:pt x="552796" y="146750"/>
                            <a:pt x="552796" y="327774"/>
                          </a:cubicBezTo>
                          <a:close/>
                        </a:path>
                      </a:pathLst>
                    </a:custGeom>
                    <a:solidFill>
                      <a:srgbClr val="FFFFFF"/>
                    </a:solidFill>
                    <a:ln w="3981" cap="flat">
                      <a:noFill/>
                      <a:prstDash val="solid"/>
                      <a:miter/>
                    </a:ln>
                  </p:spPr>
                  <p:txBody>
                    <a:bodyPr rtlCol="0" anchor="ctr"/>
                    <a:lstStyle/>
                    <a:p>
                      <a:endParaRPr lang="en-US"/>
                    </a:p>
                  </p:txBody>
                </p:sp>
                <p:grpSp>
                  <p:nvGrpSpPr>
                    <p:cNvPr id="640" name="Đồ họa 2">
                      <a:extLst>
                        <a:ext uri="{FF2B5EF4-FFF2-40B4-BE49-F238E27FC236}">
                          <a16:creationId xmlns:a16="http://schemas.microsoft.com/office/drawing/2014/main" id="{6CC9C3A2-46BE-00EE-D4ED-D5A8039CA52A}"/>
                        </a:ext>
                      </a:extLst>
                    </p:cNvPr>
                    <p:cNvGrpSpPr>
                      <a:grpSpLocks/>
                    </p:cNvGrpSpPr>
                    <p:nvPr/>
                  </p:nvGrpSpPr>
                  <p:grpSpPr>
                    <a:xfrm>
                      <a:off x="2545204" y="2763225"/>
                      <a:ext cx="551520" cy="614991"/>
                      <a:chOff x="2545204" y="2763225"/>
                      <a:chExt cx="551520" cy="614991"/>
                    </a:xfrm>
                  </p:grpSpPr>
                  <p:sp>
                    <p:nvSpPr>
                      <p:cNvPr id="641" name="Hình tự do: Hình 640">
                        <a:extLst>
                          <a:ext uri="{FF2B5EF4-FFF2-40B4-BE49-F238E27FC236}">
                            <a16:creationId xmlns:a16="http://schemas.microsoft.com/office/drawing/2014/main" id="{A4D03638-6EB4-E444-0950-4D596815E001}"/>
                          </a:ext>
                        </a:extLst>
                      </p:cNvPr>
                      <p:cNvSpPr>
                        <a:spLocks/>
                      </p:cNvSpPr>
                      <p:nvPr/>
                    </p:nvSpPr>
                    <p:spPr>
                      <a:xfrm rot="-10425587">
                        <a:off x="2574437" y="2788349"/>
                        <a:ext cx="493055" cy="564743"/>
                      </a:xfrm>
                      <a:custGeom>
                        <a:avLst/>
                        <a:gdLst>
                          <a:gd name="connsiteX0" fmla="*/ 493056 w 493055"/>
                          <a:gd name="connsiteY0" fmla="*/ 282372 h 564743"/>
                          <a:gd name="connsiteX1" fmla="*/ 246528 w 493055"/>
                          <a:gd name="connsiteY1" fmla="*/ 564744 h 564743"/>
                          <a:gd name="connsiteX2" fmla="*/ 0 w 493055"/>
                          <a:gd name="connsiteY2" fmla="*/ 282372 h 564743"/>
                          <a:gd name="connsiteX3" fmla="*/ 246528 w 493055"/>
                          <a:gd name="connsiteY3" fmla="*/ 0 h 564743"/>
                          <a:gd name="connsiteX4" fmla="*/ 493056 w 493055"/>
                          <a:gd name="connsiteY4" fmla="*/ 282372 h 5647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55" h="564743">
                            <a:moveTo>
                              <a:pt x="493056" y="282372"/>
                            </a:moveTo>
                            <a:cubicBezTo>
                              <a:pt x="493056" y="438322"/>
                              <a:pt x="382681" y="564744"/>
                              <a:pt x="246528" y="564744"/>
                            </a:cubicBezTo>
                            <a:cubicBezTo>
                              <a:pt x="110374" y="564744"/>
                              <a:pt x="0" y="438322"/>
                              <a:pt x="0" y="282372"/>
                            </a:cubicBezTo>
                            <a:cubicBezTo>
                              <a:pt x="0" y="126422"/>
                              <a:pt x="110374" y="0"/>
                              <a:pt x="246528" y="0"/>
                            </a:cubicBezTo>
                            <a:cubicBezTo>
                              <a:pt x="382681" y="0"/>
                              <a:pt x="493056" y="126422"/>
                              <a:pt x="493056" y="282372"/>
                            </a:cubicBezTo>
                            <a:close/>
                          </a:path>
                        </a:pathLst>
                      </a:custGeom>
                      <a:solidFill>
                        <a:srgbClr val="7E4F37"/>
                      </a:solidFill>
                      <a:ln w="3981" cap="flat">
                        <a:noFill/>
                        <a:prstDash val="solid"/>
                        <a:miter/>
                      </a:ln>
                    </p:spPr>
                    <p:txBody>
                      <a:bodyPr rtlCol="0" anchor="ctr"/>
                      <a:lstStyle/>
                      <a:p>
                        <a:endParaRPr lang="en-US"/>
                      </a:p>
                    </p:txBody>
                  </p:sp>
                  <p:sp>
                    <p:nvSpPr>
                      <p:cNvPr id="642" name="Hình tự do: Hình 641">
                        <a:extLst>
                          <a:ext uri="{FF2B5EF4-FFF2-40B4-BE49-F238E27FC236}">
                            <a16:creationId xmlns:a16="http://schemas.microsoft.com/office/drawing/2014/main" id="{4F4B18AE-E3EC-1697-74DA-40935EEFD6FF}"/>
                          </a:ext>
                        </a:extLst>
                      </p:cNvPr>
                      <p:cNvSpPr>
                        <a:spLocks/>
                      </p:cNvSpPr>
                      <p:nvPr/>
                    </p:nvSpPr>
                    <p:spPr>
                      <a:xfrm>
                        <a:off x="2641618" y="2980888"/>
                        <a:ext cx="104140" cy="111274"/>
                      </a:xfrm>
                      <a:custGeom>
                        <a:avLst/>
                        <a:gdLst>
                          <a:gd name="connsiteX0" fmla="*/ 103439 w 104140"/>
                          <a:gd name="connsiteY0" fmla="*/ 14408 h 111274"/>
                          <a:gd name="connsiteX1" fmla="*/ 77154 w 104140"/>
                          <a:gd name="connsiteY1" fmla="*/ 71 h 111274"/>
                          <a:gd name="connsiteX2" fmla="*/ 28169 w 104140"/>
                          <a:gd name="connsiteY2" fmla="*/ 25161 h 111274"/>
                          <a:gd name="connsiteX3" fmla="*/ 689 w 104140"/>
                          <a:gd name="connsiteY3" fmla="*/ 77731 h 111274"/>
                          <a:gd name="connsiteX4" fmla="*/ 10247 w 104140"/>
                          <a:gd name="connsiteY4" fmla="*/ 109592 h 111274"/>
                          <a:gd name="connsiteX5" fmla="*/ 38125 w 104140"/>
                          <a:gd name="connsiteY5" fmla="*/ 104016 h 111274"/>
                          <a:gd name="connsiteX6" fmla="*/ 69189 w 104140"/>
                          <a:gd name="connsiteY6" fmla="*/ 77731 h 111274"/>
                          <a:gd name="connsiteX7" fmla="*/ 95474 w 104140"/>
                          <a:gd name="connsiteY7" fmla="*/ 45473 h 111274"/>
                          <a:gd name="connsiteX8" fmla="*/ 103439 w 104140"/>
                          <a:gd name="connsiteY8" fmla="*/ 14408 h 1112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4140" h="111274">
                            <a:moveTo>
                              <a:pt x="103439" y="14408"/>
                            </a:moveTo>
                            <a:cubicBezTo>
                              <a:pt x="101050" y="5248"/>
                              <a:pt x="91492" y="-726"/>
                              <a:pt x="77154" y="71"/>
                            </a:cubicBezTo>
                            <a:cubicBezTo>
                              <a:pt x="62817" y="868"/>
                              <a:pt x="44099" y="8833"/>
                              <a:pt x="28169" y="25161"/>
                            </a:cubicBezTo>
                            <a:cubicBezTo>
                              <a:pt x="12238" y="41490"/>
                              <a:pt x="3078" y="61801"/>
                              <a:pt x="689" y="77731"/>
                            </a:cubicBezTo>
                            <a:cubicBezTo>
                              <a:pt x="-1701" y="94060"/>
                              <a:pt x="2282" y="105609"/>
                              <a:pt x="10247" y="109592"/>
                            </a:cubicBezTo>
                            <a:cubicBezTo>
                              <a:pt x="18212" y="113575"/>
                              <a:pt x="27770" y="109990"/>
                              <a:pt x="38125" y="104016"/>
                            </a:cubicBezTo>
                            <a:cubicBezTo>
                              <a:pt x="48081" y="97644"/>
                              <a:pt x="58834" y="88882"/>
                              <a:pt x="69189" y="77731"/>
                            </a:cubicBezTo>
                            <a:cubicBezTo>
                              <a:pt x="79942" y="66978"/>
                              <a:pt x="89102" y="56225"/>
                              <a:pt x="95474" y="45473"/>
                            </a:cubicBezTo>
                            <a:cubicBezTo>
                              <a:pt x="101846" y="34720"/>
                              <a:pt x="105829" y="23967"/>
                              <a:pt x="103439" y="14408"/>
                            </a:cubicBezTo>
                            <a:close/>
                          </a:path>
                        </a:pathLst>
                      </a:custGeom>
                      <a:solidFill>
                        <a:srgbClr val="FFFFFF"/>
                      </a:solidFill>
                      <a:ln w="3981" cap="flat">
                        <a:noFill/>
                        <a:prstDash val="solid"/>
                        <a:miter/>
                      </a:ln>
                    </p:spPr>
                    <p:txBody>
                      <a:bodyPr rtlCol="0" anchor="ctr"/>
                      <a:lstStyle/>
                      <a:p>
                        <a:endParaRPr lang="en-US"/>
                      </a:p>
                    </p:txBody>
                  </p:sp>
                </p:grpSp>
              </p:grpSp>
              <p:grpSp>
                <p:nvGrpSpPr>
                  <p:cNvPr id="630" name="Đồ họa 2">
                    <a:extLst>
                      <a:ext uri="{FF2B5EF4-FFF2-40B4-BE49-F238E27FC236}">
                        <a16:creationId xmlns:a16="http://schemas.microsoft.com/office/drawing/2014/main" id="{1C286286-3785-DD41-A621-0FBC610CA892}"/>
                      </a:ext>
                    </a:extLst>
                  </p:cNvPr>
                  <p:cNvGrpSpPr>
                    <a:grpSpLocks/>
                  </p:cNvGrpSpPr>
                  <p:nvPr/>
                </p:nvGrpSpPr>
                <p:grpSpPr>
                  <a:xfrm>
                    <a:off x="3652814" y="2820497"/>
                    <a:ext cx="620776" cy="711752"/>
                    <a:chOff x="3652814" y="2820497"/>
                    <a:chExt cx="620776" cy="711752"/>
                  </a:xfrm>
                </p:grpSpPr>
                <p:sp>
                  <p:nvSpPr>
                    <p:cNvPr id="635" name="Hình tự do: Hình 634">
                      <a:extLst>
                        <a:ext uri="{FF2B5EF4-FFF2-40B4-BE49-F238E27FC236}">
                          <a16:creationId xmlns:a16="http://schemas.microsoft.com/office/drawing/2014/main" id="{B4464214-00B6-993F-8CDD-DC6ABA8DFC6B}"/>
                        </a:ext>
                      </a:extLst>
                    </p:cNvPr>
                    <p:cNvSpPr>
                      <a:spLocks/>
                    </p:cNvSpPr>
                    <p:nvPr/>
                  </p:nvSpPr>
                  <p:spPr>
                    <a:xfrm rot="-10425587">
                      <a:off x="3686805" y="2848598"/>
                      <a:ext cx="552795" cy="655548"/>
                    </a:xfrm>
                    <a:custGeom>
                      <a:avLst/>
                      <a:gdLst>
                        <a:gd name="connsiteX0" fmla="*/ 552796 w 552795"/>
                        <a:gd name="connsiteY0" fmla="*/ 327774 h 655548"/>
                        <a:gd name="connsiteX1" fmla="*/ 276398 w 552795"/>
                        <a:gd name="connsiteY1" fmla="*/ 655549 h 655548"/>
                        <a:gd name="connsiteX2" fmla="*/ 0 w 552795"/>
                        <a:gd name="connsiteY2" fmla="*/ 327774 h 655548"/>
                        <a:gd name="connsiteX3" fmla="*/ 276398 w 552795"/>
                        <a:gd name="connsiteY3" fmla="*/ 0 h 655548"/>
                        <a:gd name="connsiteX4" fmla="*/ 552796 w 552795"/>
                        <a:gd name="connsiteY4" fmla="*/ 327774 h 6555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95" h="655548">
                          <a:moveTo>
                            <a:pt x="552796" y="327774"/>
                          </a:moveTo>
                          <a:cubicBezTo>
                            <a:pt x="552796" y="508799"/>
                            <a:pt x="429048" y="655549"/>
                            <a:pt x="276398" y="655549"/>
                          </a:cubicBezTo>
                          <a:cubicBezTo>
                            <a:pt x="123748" y="655549"/>
                            <a:pt x="0" y="508799"/>
                            <a:pt x="0" y="327774"/>
                          </a:cubicBezTo>
                          <a:cubicBezTo>
                            <a:pt x="0" y="146749"/>
                            <a:pt x="123747" y="0"/>
                            <a:pt x="276398" y="0"/>
                          </a:cubicBezTo>
                          <a:cubicBezTo>
                            <a:pt x="429048" y="0"/>
                            <a:pt x="552796" y="146750"/>
                            <a:pt x="552796" y="327774"/>
                          </a:cubicBezTo>
                          <a:close/>
                        </a:path>
                      </a:pathLst>
                    </a:custGeom>
                    <a:solidFill>
                      <a:srgbClr val="FFFFFF"/>
                    </a:solidFill>
                    <a:ln w="3981" cap="flat">
                      <a:noFill/>
                      <a:prstDash val="solid"/>
                      <a:miter/>
                    </a:ln>
                  </p:spPr>
                  <p:txBody>
                    <a:bodyPr rtlCol="0" anchor="ctr"/>
                    <a:lstStyle/>
                    <a:p>
                      <a:endParaRPr lang="en-US"/>
                    </a:p>
                  </p:txBody>
                </p:sp>
                <p:grpSp>
                  <p:nvGrpSpPr>
                    <p:cNvPr id="636" name="Đồ họa 2">
                      <a:extLst>
                        <a:ext uri="{FF2B5EF4-FFF2-40B4-BE49-F238E27FC236}">
                          <a16:creationId xmlns:a16="http://schemas.microsoft.com/office/drawing/2014/main" id="{5F0BC49D-8258-7647-B000-9C3AEF0AAB91}"/>
                        </a:ext>
                      </a:extLst>
                    </p:cNvPr>
                    <p:cNvGrpSpPr>
                      <a:grpSpLocks/>
                    </p:cNvGrpSpPr>
                    <p:nvPr/>
                  </p:nvGrpSpPr>
                  <p:grpSpPr>
                    <a:xfrm>
                      <a:off x="3685508" y="2887925"/>
                      <a:ext cx="551520" cy="614991"/>
                      <a:chOff x="3685508" y="2887925"/>
                      <a:chExt cx="551520" cy="614991"/>
                    </a:xfrm>
                  </p:grpSpPr>
                  <p:sp>
                    <p:nvSpPr>
                      <p:cNvPr id="637" name="Hình tự do: Hình 636">
                        <a:extLst>
                          <a:ext uri="{FF2B5EF4-FFF2-40B4-BE49-F238E27FC236}">
                            <a16:creationId xmlns:a16="http://schemas.microsoft.com/office/drawing/2014/main" id="{A65F4FB3-3C11-4937-F98C-6ADD87E984AB}"/>
                          </a:ext>
                        </a:extLst>
                      </p:cNvPr>
                      <p:cNvSpPr>
                        <a:spLocks/>
                      </p:cNvSpPr>
                      <p:nvPr/>
                    </p:nvSpPr>
                    <p:spPr>
                      <a:xfrm rot="374413">
                        <a:off x="3714741" y="2913049"/>
                        <a:ext cx="493055" cy="564743"/>
                      </a:xfrm>
                      <a:custGeom>
                        <a:avLst/>
                        <a:gdLst>
                          <a:gd name="connsiteX0" fmla="*/ 493056 w 493055"/>
                          <a:gd name="connsiteY0" fmla="*/ 282372 h 564743"/>
                          <a:gd name="connsiteX1" fmla="*/ 246528 w 493055"/>
                          <a:gd name="connsiteY1" fmla="*/ 564744 h 564743"/>
                          <a:gd name="connsiteX2" fmla="*/ 0 w 493055"/>
                          <a:gd name="connsiteY2" fmla="*/ 282372 h 564743"/>
                          <a:gd name="connsiteX3" fmla="*/ 246528 w 493055"/>
                          <a:gd name="connsiteY3" fmla="*/ 0 h 564743"/>
                          <a:gd name="connsiteX4" fmla="*/ 493056 w 493055"/>
                          <a:gd name="connsiteY4" fmla="*/ 282372 h 5647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55" h="564743">
                            <a:moveTo>
                              <a:pt x="493056" y="282372"/>
                            </a:moveTo>
                            <a:cubicBezTo>
                              <a:pt x="493056" y="438322"/>
                              <a:pt x="382682" y="564744"/>
                              <a:pt x="246528" y="564744"/>
                            </a:cubicBezTo>
                            <a:cubicBezTo>
                              <a:pt x="110374" y="564744"/>
                              <a:pt x="0" y="438322"/>
                              <a:pt x="0" y="282372"/>
                            </a:cubicBezTo>
                            <a:cubicBezTo>
                              <a:pt x="0" y="126422"/>
                              <a:pt x="110374" y="0"/>
                              <a:pt x="246528" y="0"/>
                            </a:cubicBezTo>
                            <a:cubicBezTo>
                              <a:pt x="382681" y="0"/>
                              <a:pt x="493056" y="126422"/>
                              <a:pt x="493056" y="282372"/>
                            </a:cubicBezTo>
                            <a:close/>
                          </a:path>
                        </a:pathLst>
                      </a:custGeom>
                      <a:solidFill>
                        <a:srgbClr val="7E4F37"/>
                      </a:solidFill>
                      <a:ln w="3981" cap="flat">
                        <a:noFill/>
                        <a:prstDash val="solid"/>
                        <a:miter/>
                      </a:ln>
                    </p:spPr>
                    <p:txBody>
                      <a:bodyPr rtlCol="0" anchor="ctr"/>
                      <a:lstStyle/>
                      <a:p>
                        <a:endParaRPr lang="en-US"/>
                      </a:p>
                    </p:txBody>
                  </p:sp>
                  <p:sp>
                    <p:nvSpPr>
                      <p:cNvPr id="638" name="Hình tự do: Hình 637">
                        <a:extLst>
                          <a:ext uri="{FF2B5EF4-FFF2-40B4-BE49-F238E27FC236}">
                            <a16:creationId xmlns:a16="http://schemas.microsoft.com/office/drawing/2014/main" id="{AF6E02F5-26C5-7C3A-5543-A063F2B60EA8}"/>
                          </a:ext>
                        </a:extLst>
                      </p:cNvPr>
                      <p:cNvSpPr>
                        <a:spLocks/>
                      </p:cNvSpPr>
                      <p:nvPr/>
                    </p:nvSpPr>
                    <p:spPr>
                      <a:xfrm>
                        <a:off x="4049146" y="3128353"/>
                        <a:ext cx="89593" cy="123579"/>
                      </a:xfrm>
                      <a:custGeom>
                        <a:avLst/>
                        <a:gdLst>
                          <a:gd name="connsiteX0" fmla="*/ 2596 w 89593"/>
                          <a:gd name="connsiteY0" fmla="*/ 9918 h 123579"/>
                          <a:gd name="connsiteX1" fmla="*/ 31668 w 89593"/>
                          <a:gd name="connsiteY1" fmla="*/ 1555 h 123579"/>
                          <a:gd name="connsiteX2" fmla="*/ 73884 w 89593"/>
                          <a:gd name="connsiteY2" fmla="*/ 36601 h 123579"/>
                          <a:gd name="connsiteX3" fmla="*/ 89416 w 89593"/>
                          <a:gd name="connsiteY3" fmla="*/ 93950 h 123579"/>
                          <a:gd name="connsiteX4" fmla="*/ 73485 w 89593"/>
                          <a:gd name="connsiteY4" fmla="*/ 123023 h 123579"/>
                          <a:gd name="connsiteX5" fmla="*/ 47599 w 89593"/>
                          <a:gd name="connsiteY5" fmla="*/ 111474 h 123579"/>
                          <a:gd name="connsiteX6" fmla="*/ 22907 w 89593"/>
                          <a:gd name="connsiteY6" fmla="*/ 79215 h 123579"/>
                          <a:gd name="connsiteX7" fmla="*/ 4188 w 89593"/>
                          <a:gd name="connsiteY7" fmla="*/ 41779 h 123579"/>
                          <a:gd name="connsiteX8" fmla="*/ 2596 w 89593"/>
                          <a:gd name="connsiteY8" fmla="*/ 9918 h 1235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9593" h="123579">
                            <a:moveTo>
                              <a:pt x="2596" y="9918"/>
                            </a:moveTo>
                            <a:cubicBezTo>
                              <a:pt x="6976" y="1555"/>
                              <a:pt x="17729" y="-2428"/>
                              <a:pt x="31668" y="1555"/>
                            </a:cubicBezTo>
                            <a:cubicBezTo>
                              <a:pt x="45607" y="5139"/>
                              <a:pt x="61936" y="17087"/>
                              <a:pt x="73884" y="36601"/>
                            </a:cubicBezTo>
                            <a:cubicBezTo>
                              <a:pt x="85831" y="55718"/>
                              <a:pt x="90610" y="77622"/>
                              <a:pt x="89416" y="93950"/>
                            </a:cubicBezTo>
                            <a:cubicBezTo>
                              <a:pt x="88221" y="110279"/>
                              <a:pt x="81849" y="121032"/>
                              <a:pt x="73485" y="123023"/>
                            </a:cubicBezTo>
                            <a:cubicBezTo>
                              <a:pt x="65122" y="125413"/>
                              <a:pt x="55962" y="119837"/>
                              <a:pt x="47599" y="111474"/>
                            </a:cubicBezTo>
                            <a:cubicBezTo>
                              <a:pt x="39235" y="103111"/>
                              <a:pt x="30872" y="91959"/>
                              <a:pt x="22907" y="79215"/>
                            </a:cubicBezTo>
                            <a:cubicBezTo>
                              <a:pt x="14941" y="66471"/>
                              <a:pt x="8171" y="53726"/>
                              <a:pt x="4188" y="41779"/>
                            </a:cubicBezTo>
                            <a:cubicBezTo>
                              <a:pt x="-192" y="29831"/>
                              <a:pt x="-1785" y="18680"/>
                              <a:pt x="2596" y="9918"/>
                            </a:cubicBezTo>
                            <a:close/>
                          </a:path>
                        </a:pathLst>
                      </a:custGeom>
                      <a:solidFill>
                        <a:srgbClr val="FFFFFF"/>
                      </a:solidFill>
                      <a:ln w="3981" cap="flat">
                        <a:noFill/>
                        <a:prstDash val="solid"/>
                        <a:miter/>
                      </a:ln>
                    </p:spPr>
                    <p:txBody>
                      <a:bodyPr rtlCol="0" anchor="ctr"/>
                      <a:lstStyle/>
                      <a:p>
                        <a:endParaRPr lang="en-US"/>
                      </a:p>
                    </p:txBody>
                  </p:sp>
                </p:grpSp>
              </p:grpSp>
              <p:sp>
                <p:nvSpPr>
                  <p:cNvPr id="631" name="Hình tự do: Hình 630">
                    <a:extLst>
                      <a:ext uri="{FF2B5EF4-FFF2-40B4-BE49-F238E27FC236}">
                        <a16:creationId xmlns:a16="http://schemas.microsoft.com/office/drawing/2014/main" id="{0BFC1612-8CF9-3E6A-EBEB-A72DBAC922FE}"/>
                      </a:ext>
                    </a:extLst>
                  </p:cNvPr>
                  <p:cNvSpPr>
                    <a:spLocks/>
                  </p:cNvSpPr>
                  <p:nvPr/>
                </p:nvSpPr>
                <p:spPr>
                  <a:xfrm>
                    <a:off x="3286072" y="3282024"/>
                    <a:ext cx="190535" cy="199277"/>
                  </a:xfrm>
                  <a:custGeom>
                    <a:avLst/>
                    <a:gdLst>
                      <a:gd name="connsiteX0" fmla="*/ 185010 w 190535"/>
                      <a:gd name="connsiteY0" fmla="*/ 131444 h 199277"/>
                      <a:gd name="connsiteX1" fmla="*/ 188992 w 190535"/>
                      <a:gd name="connsiteY1" fmla="*/ 155738 h 199277"/>
                      <a:gd name="connsiteX2" fmla="*/ 185408 w 190535"/>
                      <a:gd name="connsiteY2" fmla="*/ 163703 h 199277"/>
                      <a:gd name="connsiteX3" fmla="*/ 179434 w 190535"/>
                      <a:gd name="connsiteY3" fmla="*/ 171668 h 199277"/>
                      <a:gd name="connsiteX4" fmla="*/ 160716 w 190535"/>
                      <a:gd name="connsiteY4" fmla="*/ 186802 h 199277"/>
                      <a:gd name="connsiteX5" fmla="*/ 147972 w 190535"/>
                      <a:gd name="connsiteY5" fmla="*/ 192776 h 199277"/>
                      <a:gd name="connsiteX6" fmla="*/ 133236 w 190535"/>
                      <a:gd name="connsiteY6" fmla="*/ 197156 h 199277"/>
                      <a:gd name="connsiteX7" fmla="*/ 7387 w 190535"/>
                      <a:gd name="connsiteY7" fmla="*/ 47810 h 199277"/>
                      <a:gd name="connsiteX8" fmla="*/ 14157 w 190535"/>
                      <a:gd name="connsiteY8" fmla="*/ 34269 h 199277"/>
                      <a:gd name="connsiteX9" fmla="*/ 22122 w 190535"/>
                      <a:gd name="connsiteY9" fmla="*/ 22720 h 199277"/>
                      <a:gd name="connsiteX10" fmla="*/ 40044 w 190535"/>
                      <a:gd name="connsiteY10" fmla="*/ 6789 h 199277"/>
                      <a:gd name="connsiteX11" fmla="*/ 48806 w 190535"/>
                      <a:gd name="connsiteY11" fmla="*/ 2408 h 199277"/>
                      <a:gd name="connsiteX12" fmla="*/ 57169 w 190535"/>
                      <a:gd name="connsiteY12" fmla="*/ 417 h 199277"/>
                      <a:gd name="connsiteX13" fmla="*/ 94207 w 190535"/>
                      <a:gd name="connsiteY13" fmla="*/ 53784 h 199277"/>
                      <a:gd name="connsiteX14" fmla="*/ 95800 w 190535"/>
                      <a:gd name="connsiteY14" fmla="*/ 59359 h 199277"/>
                      <a:gd name="connsiteX15" fmla="*/ 97791 w 190535"/>
                      <a:gd name="connsiteY15" fmla="*/ 64935 h 199277"/>
                      <a:gd name="connsiteX16" fmla="*/ 106951 w 190535"/>
                      <a:gd name="connsiteY16" fmla="*/ 82857 h 199277"/>
                      <a:gd name="connsiteX17" fmla="*/ 110934 w 190535"/>
                      <a:gd name="connsiteY17" fmla="*/ 88034 h 199277"/>
                      <a:gd name="connsiteX18" fmla="*/ 115315 w 190535"/>
                      <a:gd name="connsiteY18" fmla="*/ 92813 h 199277"/>
                      <a:gd name="connsiteX19" fmla="*/ 131245 w 190535"/>
                      <a:gd name="connsiteY19" fmla="*/ 105159 h 199277"/>
                      <a:gd name="connsiteX20" fmla="*/ 136422 w 190535"/>
                      <a:gd name="connsiteY20" fmla="*/ 107947 h 199277"/>
                      <a:gd name="connsiteX21" fmla="*/ 141600 w 190535"/>
                      <a:gd name="connsiteY21" fmla="*/ 110735 h 199277"/>
                      <a:gd name="connsiteX22" fmla="*/ 185010 w 190535"/>
                      <a:gd name="connsiteY22" fmla="*/ 131444 h 1992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90535" h="199277">
                        <a:moveTo>
                          <a:pt x="185010" y="131444"/>
                        </a:moveTo>
                        <a:cubicBezTo>
                          <a:pt x="190984" y="137816"/>
                          <a:pt x="191780" y="147374"/>
                          <a:pt x="188992" y="155738"/>
                        </a:cubicBezTo>
                        <a:cubicBezTo>
                          <a:pt x="188196" y="158127"/>
                          <a:pt x="187001" y="160915"/>
                          <a:pt x="185408" y="163703"/>
                        </a:cubicBezTo>
                        <a:cubicBezTo>
                          <a:pt x="183815" y="166491"/>
                          <a:pt x="181824" y="168880"/>
                          <a:pt x="179434" y="171668"/>
                        </a:cubicBezTo>
                        <a:cubicBezTo>
                          <a:pt x="174257" y="177642"/>
                          <a:pt x="167885" y="182421"/>
                          <a:pt x="160716" y="186802"/>
                        </a:cubicBezTo>
                        <a:cubicBezTo>
                          <a:pt x="156733" y="189191"/>
                          <a:pt x="152751" y="190784"/>
                          <a:pt x="147972" y="192776"/>
                        </a:cubicBezTo>
                        <a:cubicBezTo>
                          <a:pt x="143591" y="194369"/>
                          <a:pt x="138414" y="195962"/>
                          <a:pt x="133236" y="197156"/>
                        </a:cubicBezTo>
                        <a:cubicBezTo>
                          <a:pt x="48009" y="213883"/>
                          <a:pt x="-23677" y="128656"/>
                          <a:pt x="7387" y="47810"/>
                        </a:cubicBezTo>
                        <a:cubicBezTo>
                          <a:pt x="9378" y="43031"/>
                          <a:pt x="11768" y="38252"/>
                          <a:pt x="14157" y="34269"/>
                        </a:cubicBezTo>
                        <a:cubicBezTo>
                          <a:pt x="16945" y="30286"/>
                          <a:pt x="19335" y="26304"/>
                          <a:pt x="22122" y="22720"/>
                        </a:cubicBezTo>
                        <a:cubicBezTo>
                          <a:pt x="27300" y="16347"/>
                          <a:pt x="33274" y="10772"/>
                          <a:pt x="40044" y="6789"/>
                        </a:cubicBezTo>
                        <a:cubicBezTo>
                          <a:pt x="43230" y="4798"/>
                          <a:pt x="46018" y="3603"/>
                          <a:pt x="48806" y="2408"/>
                        </a:cubicBezTo>
                        <a:cubicBezTo>
                          <a:pt x="51992" y="1214"/>
                          <a:pt x="54780" y="815"/>
                          <a:pt x="57169" y="417"/>
                        </a:cubicBezTo>
                        <a:cubicBezTo>
                          <a:pt x="88631" y="-4362"/>
                          <a:pt x="87437" y="33074"/>
                          <a:pt x="94207" y="53784"/>
                        </a:cubicBezTo>
                        <a:cubicBezTo>
                          <a:pt x="94605" y="55775"/>
                          <a:pt x="95402" y="57766"/>
                          <a:pt x="95800" y="59359"/>
                        </a:cubicBezTo>
                        <a:cubicBezTo>
                          <a:pt x="96198" y="61351"/>
                          <a:pt x="96995" y="62944"/>
                          <a:pt x="97791" y="64935"/>
                        </a:cubicBezTo>
                        <a:cubicBezTo>
                          <a:pt x="100181" y="71307"/>
                          <a:pt x="103367" y="78077"/>
                          <a:pt x="106951" y="82857"/>
                        </a:cubicBezTo>
                        <a:cubicBezTo>
                          <a:pt x="108544" y="84848"/>
                          <a:pt x="109739" y="86441"/>
                          <a:pt x="110934" y="88034"/>
                        </a:cubicBezTo>
                        <a:cubicBezTo>
                          <a:pt x="112129" y="89229"/>
                          <a:pt x="113324" y="90822"/>
                          <a:pt x="115315" y="92813"/>
                        </a:cubicBezTo>
                        <a:cubicBezTo>
                          <a:pt x="119696" y="97592"/>
                          <a:pt x="125669" y="101575"/>
                          <a:pt x="131245" y="105159"/>
                        </a:cubicBezTo>
                        <a:cubicBezTo>
                          <a:pt x="132838" y="105955"/>
                          <a:pt x="134431" y="107150"/>
                          <a:pt x="136422" y="107947"/>
                        </a:cubicBezTo>
                        <a:cubicBezTo>
                          <a:pt x="138015" y="108743"/>
                          <a:pt x="140007" y="109938"/>
                          <a:pt x="141600" y="110735"/>
                        </a:cubicBezTo>
                        <a:cubicBezTo>
                          <a:pt x="156335" y="117505"/>
                          <a:pt x="173859" y="120293"/>
                          <a:pt x="185010" y="131444"/>
                        </a:cubicBezTo>
                        <a:close/>
                      </a:path>
                    </a:pathLst>
                  </a:custGeom>
                  <a:solidFill>
                    <a:srgbClr val="F1775B"/>
                  </a:solidFill>
                  <a:ln w="3981" cap="flat">
                    <a:noFill/>
                    <a:prstDash val="solid"/>
                    <a:miter/>
                  </a:ln>
                </p:spPr>
                <p:txBody>
                  <a:bodyPr rtlCol="0" anchor="ctr"/>
                  <a:lstStyle/>
                  <a:p>
                    <a:endParaRPr lang="en-US"/>
                  </a:p>
                </p:txBody>
              </p:sp>
              <p:sp>
                <p:nvSpPr>
                  <p:cNvPr id="632" name="Hình tự do: Hình 631">
                    <a:extLst>
                      <a:ext uri="{FF2B5EF4-FFF2-40B4-BE49-F238E27FC236}">
                        <a16:creationId xmlns:a16="http://schemas.microsoft.com/office/drawing/2014/main" id="{55A4BF17-03D7-4688-7FAA-7B96154BF909}"/>
                      </a:ext>
                    </a:extLst>
                  </p:cNvPr>
                  <p:cNvSpPr>
                    <a:spLocks/>
                  </p:cNvSpPr>
                  <p:nvPr/>
                </p:nvSpPr>
                <p:spPr>
                  <a:xfrm>
                    <a:off x="2983333" y="3514540"/>
                    <a:ext cx="758623" cy="203118"/>
                  </a:xfrm>
                  <a:custGeom>
                    <a:avLst/>
                    <a:gdLst>
                      <a:gd name="connsiteX0" fmla="*/ 7449 w 758623"/>
                      <a:gd name="connsiteY0" fmla="*/ 99650 h 203118"/>
                      <a:gd name="connsiteX1" fmla="*/ 614394 w 758623"/>
                      <a:gd name="connsiteY1" fmla="*/ 135891 h 203118"/>
                      <a:gd name="connsiteX2" fmla="*/ 752988 w 758623"/>
                      <a:gd name="connsiteY2" fmla="*/ 33539 h 203118"/>
                      <a:gd name="connsiteX3" fmla="*/ 729889 w 758623"/>
                      <a:gd name="connsiteY3" fmla="*/ 4864 h 203118"/>
                      <a:gd name="connsiteX4" fmla="*/ 187860 w 758623"/>
                      <a:gd name="connsiteY4" fmla="*/ 145449 h 203118"/>
                      <a:gd name="connsiteX5" fmla="*/ 28955 w 758623"/>
                      <a:gd name="connsiteY5" fmla="*/ 70178 h 203118"/>
                      <a:gd name="connsiteX6" fmla="*/ 7449 w 758623"/>
                      <a:gd name="connsiteY6" fmla="*/ 99650 h 203118"/>
                      <a:gd name="connsiteX7" fmla="*/ 7449 w 758623"/>
                      <a:gd name="connsiteY7" fmla="*/ 99650 h 2031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58623" h="203118">
                        <a:moveTo>
                          <a:pt x="7449" y="99650"/>
                        </a:moveTo>
                        <a:cubicBezTo>
                          <a:pt x="185869" y="222313"/>
                          <a:pt x="422832" y="237845"/>
                          <a:pt x="614394" y="135891"/>
                        </a:cubicBezTo>
                        <a:cubicBezTo>
                          <a:pt x="665371" y="108810"/>
                          <a:pt x="712366" y="74559"/>
                          <a:pt x="752988" y="33539"/>
                        </a:cubicBezTo>
                        <a:cubicBezTo>
                          <a:pt x="769317" y="17210"/>
                          <a:pt x="746616" y="-11464"/>
                          <a:pt x="729889" y="4864"/>
                        </a:cubicBezTo>
                        <a:cubicBezTo>
                          <a:pt x="588906" y="145449"/>
                          <a:pt x="379422" y="201604"/>
                          <a:pt x="187860" y="145449"/>
                        </a:cubicBezTo>
                        <a:cubicBezTo>
                          <a:pt x="131308" y="128722"/>
                          <a:pt x="77543" y="103632"/>
                          <a:pt x="28955" y="70178"/>
                        </a:cubicBezTo>
                        <a:cubicBezTo>
                          <a:pt x="9839" y="57036"/>
                          <a:pt x="-11667" y="86507"/>
                          <a:pt x="7449" y="99650"/>
                        </a:cubicBezTo>
                        <a:lnTo>
                          <a:pt x="7449" y="99650"/>
                        </a:lnTo>
                        <a:close/>
                      </a:path>
                    </a:pathLst>
                  </a:custGeom>
                  <a:solidFill>
                    <a:srgbClr val="B83E3E"/>
                  </a:solidFill>
                  <a:ln w="3981" cap="flat">
                    <a:noFill/>
                    <a:prstDash val="solid"/>
                    <a:miter/>
                  </a:ln>
                </p:spPr>
                <p:txBody>
                  <a:bodyPr rtlCol="0" anchor="ctr"/>
                  <a:lstStyle/>
                  <a:p>
                    <a:endParaRPr lang="en-US"/>
                  </a:p>
                </p:txBody>
              </p:sp>
              <p:sp>
                <p:nvSpPr>
                  <p:cNvPr id="633" name="Hình tự do: Hình 632">
                    <a:extLst>
                      <a:ext uri="{FF2B5EF4-FFF2-40B4-BE49-F238E27FC236}">
                        <a16:creationId xmlns:a16="http://schemas.microsoft.com/office/drawing/2014/main" id="{99166E64-9671-03ED-1B8E-6F7ED4E18853}"/>
                      </a:ext>
                    </a:extLst>
                  </p:cNvPr>
                  <p:cNvSpPr>
                    <a:spLocks/>
                  </p:cNvSpPr>
                  <p:nvPr/>
                </p:nvSpPr>
                <p:spPr>
                  <a:xfrm>
                    <a:off x="3848599" y="2682237"/>
                    <a:ext cx="370189" cy="183132"/>
                  </a:xfrm>
                  <a:custGeom>
                    <a:avLst/>
                    <a:gdLst>
                      <a:gd name="connsiteX0" fmla="*/ 15165 w 370189"/>
                      <a:gd name="connsiteY0" fmla="*/ 35475 h 183132"/>
                      <a:gd name="connsiteX1" fmla="*/ 337355 w 370189"/>
                      <a:gd name="connsiteY1" fmla="*/ 177652 h 183132"/>
                      <a:gd name="connsiteX2" fmla="*/ 365233 w 370189"/>
                      <a:gd name="connsiteY2" fmla="*/ 155350 h 183132"/>
                      <a:gd name="connsiteX3" fmla="*/ 19147 w 370189"/>
                      <a:gd name="connsiteY3" fmla="*/ 30 h 183132"/>
                      <a:gd name="connsiteX4" fmla="*/ 15165 w 370189"/>
                      <a:gd name="connsiteY4" fmla="*/ 35475 h 183132"/>
                      <a:gd name="connsiteX5" fmla="*/ 15165 w 370189"/>
                      <a:gd name="connsiteY5" fmla="*/ 35475 h 183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0189" h="183132">
                        <a:moveTo>
                          <a:pt x="15165" y="35475"/>
                        </a:moveTo>
                        <a:cubicBezTo>
                          <a:pt x="135439" y="43041"/>
                          <a:pt x="251331" y="93222"/>
                          <a:pt x="337355" y="177652"/>
                        </a:cubicBezTo>
                        <a:cubicBezTo>
                          <a:pt x="353684" y="193583"/>
                          <a:pt x="381562" y="171280"/>
                          <a:pt x="365233" y="155350"/>
                        </a:cubicBezTo>
                        <a:cubicBezTo>
                          <a:pt x="272439" y="64149"/>
                          <a:pt x="149378" y="7995"/>
                          <a:pt x="19147" y="30"/>
                        </a:cubicBezTo>
                        <a:cubicBezTo>
                          <a:pt x="-3554" y="-1165"/>
                          <a:pt x="-7536" y="34280"/>
                          <a:pt x="15165" y="35475"/>
                        </a:cubicBezTo>
                        <a:lnTo>
                          <a:pt x="15165" y="35475"/>
                        </a:lnTo>
                        <a:close/>
                      </a:path>
                    </a:pathLst>
                  </a:custGeom>
                  <a:solidFill>
                    <a:srgbClr val="935C33"/>
                  </a:solidFill>
                  <a:ln w="3981" cap="flat">
                    <a:noFill/>
                    <a:prstDash val="solid"/>
                    <a:miter/>
                  </a:ln>
                </p:spPr>
                <p:txBody>
                  <a:bodyPr rtlCol="0" anchor="ctr"/>
                  <a:lstStyle/>
                  <a:p>
                    <a:endParaRPr lang="en-US"/>
                  </a:p>
                </p:txBody>
              </p:sp>
              <p:sp>
                <p:nvSpPr>
                  <p:cNvPr id="634" name="Hình tự do: Hình 633">
                    <a:extLst>
                      <a:ext uri="{FF2B5EF4-FFF2-40B4-BE49-F238E27FC236}">
                        <a16:creationId xmlns:a16="http://schemas.microsoft.com/office/drawing/2014/main" id="{BEB6892A-68A0-E91A-A972-5C16F9E1CCB4}"/>
                      </a:ext>
                    </a:extLst>
                  </p:cNvPr>
                  <p:cNvSpPr>
                    <a:spLocks/>
                  </p:cNvSpPr>
                  <p:nvPr/>
                </p:nvSpPr>
                <p:spPr>
                  <a:xfrm>
                    <a:off x="2661345" y="2597818"/>
                    <a:ext cx="399801" cy="82961"/>
                  </a:xfrm>
                  <a:custGeom>
                    <a:avLst/>
                    <a:gdLst>
                      <a:gd name="connsiteX0" fmla="*/ 23575 w 399801"/>
                      <a:gd name="connsiteY0" fmla="*/ 81262 h 82961"/>
                      <a:gd name="connsiteX1" fmla="*/ 374839 w 399801"/>
                      <a:gd name="connsiteY1" fmla="*/ 54976 h 82961"/>
                      <a:gd name="connsiteX2" fmla="*/ 388778 w 399801"/>
                      <a:gd name="connsiteY2" fmla="*/ 22320 h 82961"/>
                      <a:gd name="connsiteX3" fmla="*/ 10433 w 399801"/>
                      <a:gd name="connsiteY3" fmla="*/ 48206 h 82961"/>
                      <a:gd name="connsiteX4" fmla="*/ 23575 w 399801"/>
                      <a:gd name="connsiteY4" fmla="*/ 81262 h 82961"/>
                      <a:gd name="connsiteX5" fmla="*/ 23575 w 399801"/>
                      <a:gd name="connsiteY5" fmla="*/ 81262 h 82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9801" h="82961">
                        <a:moveTo>
                          <a:pt x="23575" y="81262"/>
                        </a:moveTo>
                        <a:cubicBezTo>
                          <a:pt x="133096" y="31081"/>
                          <a:pt x="258946" y="21125"/>
                          <a:pt x="374839" y="54976"/>
                        </a:cubicBezTo>
                        <a:cubicBezTo>
                          <a:pt x="396743" y="61349"/>
                          <a:pt x="410682" y="28692"/>
                          <a:pt x="388778" y="22320"/>
                        </a:cubicBezTo>
                        <a:cubicBezTo>
                          <a:pt x="264123" y="-14320"/>
                          <a:pt x="128715" y="-5957"/>
                          <a:pt x="10433" y="48206"/>
                        </a:cubicBezTo>
                        <a:cubicBezTo>
                          <a:pt x="-10276" y="57366"/>
                          <a:pt x="2866" y="90820"/>
                          <a:pt x="23575" y="81262"/>
                        </a:cubicBezTo>
                        <a:lnTo>
                          <a:pt x="23575" y="81262"/>
                        </a:lnTo>
                        <a:close/>
                      </a:path>
                    </a:pathLst>
                  </a:custGeom>
                  <a:solidFill>
                    <a:srgbClr val="935C33"/>
                  </a:solidFill>
                  <a:ln w="3981" cap="flat">
                    <a:noFill/>
                    <a:prstDash val="solid"/>
                    <a:miter/>
                  </a:ln>
                </p:spPr>
                <p:txBody>
                  <a:bodyPr rtlCol="0" anchor="ctr"/>
                  <a:lstStyle/>
                  <a:p>
                    <a:endParaRPr lang="en-US"/>
                  </a:p>
                </p:txBody>
              </p:sp>
            </p:grpSp>
          </p:grpSp>
          <p:grpSp>
            <p:nvGrpSpPr>
              <p:cNvPr id="599" name="Đồ họa 2">
                <a:extLst>
                  <a:ext uri="{FF2B5EF4-FFF2-40B4-BE49-F238E27FC236}">
                    <a16:creationId xmlns:a16="http://schemas.microsoft.com/office/drawing/2014/main" id="{FFE5A607-CA8E-3640-2AAA-71103CE88508}"/>
                  </a:ext>
                </a:extLst>
              </p:cNvPr>
              <p:cNvGrpSpPr>
                <a:grpSpLocks/>
              </p:cNvGrpSpPr>
              <p:nvPr/>
            </p:nvGrpSpPr>
            <p:grpSpPr>
              <a:xfrm>
                <a:off x="2808750" y="4546022"/>
                <a:ext cx="1159385" cy="620567"/>
                <a:chOff x="2808750" y="4546022"/>
                <a:chExt cx="1159385" cy="620567"/>
              </a:xfrm>
            </p:grpSpPr>
            <p:grpSp>
              <p:nvGrpSpPr>
                <p:cNvPr id="600" name="Đồ họa 2">
                  <a:extLst>
                    <a:ext uri="{FF2B5EF4-FFF2-40B4-BE49-F238E27FC236}">
                      <a16:creationId xmlns:a16="http://schemas.microsoft.com/office/drawing/2014/main" id="{DDC07960-B12C-74BD-8477-BCD3A6F43A5D}"/>
                    </a:ext>
                  </a:extLst>
                </p:cNvPr>
                <p:cNvGrpSpPr>
                  <a:grpSpLocks/>
                </p:cNvGrpSpPr>
                <p:nvPr/>
              </p:nvGrpSpPr>
              <p:grpSpPr>
                <a:xfrm>
                  <a:off x="3287483" y="4679319"/>
                  <a:ext cx="201521" cy="455004"/>
                  <a:chOff x="3287483" y="4679319"/>
                  <a:chExt cx="201521" cy="455004"/>
                </a:xfrm>
              </p:grpSpPr>
              <p:grpSp>
                <p:nvGrpSpPr>
                  <p:cNvPr id="611" name="Đồ họa 2">
                    <a:extLst>
                      <a:ext uri="{FF2B5EF4-FFF2-40B4-BE49-F238E27FC236}">
                        <a16:creationId xmlns:a16="http://schemas.microsoft.com/office/drawing/2014/main" id="{05E3AC21-4DBF-5250-5873-7AB94A73D6AF}"/>
                      </a:ext>
                    </a:extLst>
                  </p:cNvPr>
                  <p:cNvGrpSpPr>
                    <a:grpSpLocks/>
                  </p:cNvGrpSpPr>
                  <p:nvPr/>
                </p:nvGrpSpPr>
                <p:grpSpPr>
                  <a:xfrm>
                    <a:off x="3287483" y="4679319"/>
                    <a:ext cx="106455" cy="455004"/>
                    <a:chOff x="3287483" y="4679319"/>
                    <a:chExt cx="106455" cy="455004"/>
                  </a:xfrm>
                </p:grpSpPr>
                <p:sp>
                  <p:nvSpPr>
                    <p:cNvPr id="617" name="Hình tự do: Hình 616">
                      <a:extLst>
                        <a:ext uri="{FF2B5EF4-FFF2-40B4-BE49-F238E27FC236}">
                          <a16:creationId xmlns:a16="http://schemas.microsoft.com/office/drawing/2014/main" id="{927E6FC6-44A1-642C-0774-CDB89AD4D43A}"/>
                        </a:ext>
                      </a:extLst>
                    </p:cNvPr>
                    <p:cNvSpPr>
                      <a:spLocks/>
                    </p:cNvSpPr>
                    <p:nvPr/>
                  </p:nvSpPr>
                  <p:spPr>
                    <a:xfrm>
                      <a:off x="3358713" y="4818619"/>
                      <a:ext cx="31189" cy="204208"/>
                    </a:xfrm>
                    <a:custGeom>
                      <a:avLst/>
                      <a:gdLst>
                        <a:gd name="connsiteX0" fmla="*/ 25150 w 31189"/>
                        <a:gd name="connsiteY0" fmla="*/ 204208 h 204208"/>
                        <a:gd name="connsiteX1" fmla="*/ 31124 w 31189"/>
                        <a:gd name="connsiteY1" fmla="*/ 5876 h 204208"/>
                        <a:gd name="connsiteX2" fmla="*/ 458 w 31189"/>
                        <a:gd name="connsiteY2" fmla="*/ 28975 h 204208"/>
                        <a:gd name="connsiteX3" fmla="*/ 25150 w 31189"/>
                        <a:gd name="connsiteY3" fmla="*/ 204208 h 204208"/>
                      </a:gdLst>
                      <a:ahLst/>
                      <a:cxnLst>
                        <a:cxn ang="0">
                          <a:pos x="connsiteX0" y="connsiteY0"/>
                        </a:cxn>
                        <a:cxn ang="0">
                          <a:pos x="connsiteX1" y="connsiteY1"/>
                        </a:cxn>
                        <a:cxn ang="0">
                          <a:pos x="connsiteX2" y="connsiteY2"/>
                        </a:cxn>
                        <a:cxn ang="0">
                          <a:pos x="connsiteX3" y="connsiteY3"/>
                        </a:cxn>
                      </a:cxnLst>
                      <a:rect l="l" t="t" r="r" b="b"/>
                      <a:pathLst>
                        <a:path w="31189" h="204208">
                          <a:moveTo>
                            <a:pt x="25150" y="204208"/>
                          </a:moveTo>
                          <a:cubicBezTo>
                            <a:pt x="25150" y="204208"/>
                            <a:pt x="31921" y="19417"/>
                            <a:pt x="31124" y="5876"/>
                          </a:cubicBezTo>
                          <a:cubicBezTo>
                            <a:pt x="30328" y="-7665"/>
                            <a:pt x="2848" y="3088"/>
                            <a:pt x="458" y="28975"/>
                          </a:cubicBezTo>
                          <a:cubicBezTo>
                            <a:pt x="-1931" y="54862"/>
                            <a:pt x="4839" y="189473"/>
                            <a:pt x="25150" y="204208"/>
                          </a:cubicBezTo>
                          <a:close/>
                        </a:path>
                      </a:pathLst>
                    </a:custGeom>
                    <a:solidFill>
                      <a:srgbClr val="E6967A"/>
                    </a:solidFill>
                    <a:ln w="3981" cap="flat">
                      <a:noFill/>
                      <a:prstDash val="solid"/>
                      <a:miter/>
                    </a:ln>
                  </p:spPr>
                  <p:txBody>
                    <a:bodyPr rtlCol="0" anchor="ctr"/>
                    <a:lstStyle/>
                    <a:p>
                      <a:endParaRPr lang="en-US"/>
                    </a:p>
                  </p:txBody>
                </p:sp>
                <p:sp>
                  <p:nvSpPr>
                    <p:cNvPr id="618" name="Hình tự do: Hình 617">
                      <a:extLst>
                        <a:ext uri="{FF2B5EF4-FFF2-40B4-BE49-F238E27FC236}">
                          <a16:creationId xmlns:a16="http://schemas.microsoft.com/office/drawing/2014/main" id="{E3853092-C79E-A311-7E99-2F84348FBEE4}"/>
                        </a:ext>
                      </a:extLst>
                    </p:cNvPr>
                    <p:cNvSpPr>
                      <a:spLocks/>
                    </p:cNvSpPr>
                    <p:nvPr/>
                  </p:nvSpPr>
                  <p:spPr>
                    <a:xfrm>
                      <a:off x="3322916" y="4679319"/>
                      <a:ext cx="71022" cy="317546"/>
                    </a:xfrm>
                    <a:custGeom>
                      <a:avLst/>
                      <a:gdLst>
                        <a:gd name="connsiteX0" fmla="*/ 48202 w 71022"/>
                        <a:gd name="connsiteY0" fmla="*/ 302089 h 317546"/>
                        <a:gd name="connsiteX1" fmla="*/ 69310 w 71022"/>
                        <a:gd name="connsiteY1" fmla="*/ 53975 h 317546"/>
                        <a:gd name="connsiteX2" fmla="*/ 35857 w 71022"/>
                        <a:gd name="connsiteY2" fmla="*/ 19724 h 317546"/>
                        <a:gd name="connsiteX3" fmla="*/ 13 w 71022"/>
                        <a:gd name="connsiteY3" fmla="*/ 296115 h 317546"/>
                        <a:gd name="connsiteX4" fmla="*/ 48202 w 71022"/>
                        <a:gd name="connsiteY4" fmla="*/ 302089 h 3175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022" h="317546">
                          <a:moveTo>
                            <a:pt x="48202" y="302089"/>
                          </a:moveTo>
                          <a:cubicBezTo>
                            <a:pt x="48202" y="302089"/>
                            <a:pt x="60150" y="97385"/>
                            <a:pt x="69310" y="53975"/>
                          </a:cubicBezTo>
                          <a:cubicBezTo>
                            <a:pt x="79665" y="4989"/>
                            <a:pt x="39839" y="-20101"/>
                            <a:pt x="35857" y="19724"/>
                          </a:cubicBezTo>
                          <a:cubicBezTo>
                            <a:pt x="31874" y="59152"/>
                            <a:pt x="412" y="285760"/>
                            <a:pt x="13" y="296115"/>
                          </a:cubicBezTo>
                          <a:cubicBezTo>
                            <a:pt x="-783" y="306470"/>
                            <a:pt x="34263" y="335144"/>
                            <a:pt x="48202" y="302089"/>
                          </a:cubicBezTo>
                          <a:close/>
                        </a:path>
                      </a:pathLst>
                    </a:custGeom>
                    <a:solidFill>
                      <a:srgbClr val="E6967A"/>
                    </a:solidFill>
                    <a:ln w="3981" cap="flat">
                      <a:noFill/>
                      <a:prstDash val="solid"/>
                      <a:miter/>
                    </a:ln>
                  </p:spPr>
                  <p:txBody>
                    <a:bodyPr rtlCol="0" anchor="ctr"/>
                    <a:lstStyle/>
                    <a:p>
                      <a:endParaRPr lang="en-US"/>
                    </a:p>
                  </p:txBody>
                </p:sp>
                <p:sp>
                  <p:nvSpPr>
                    <p:cNvPr id="619" name="Hình tự do: Hình 618">
                      <a:extLst>
                        <a:ext uri="{FF2B5EF4-FFF2-40B4-BE49-F238E27FC236}">
                          <a16:creationId xmlns:a16="http://schemas.microsoft.com/office/drawing/2014/main" id="{7E14665D-640F-3A27-4CB8-5397A07402E7}"/>
                        </a:ext>
                      </a:extLst>
                    </p:cNvPr>
                    <p:cNvSpPr>
                      <a:spLocks/>
                    </p:cNvSpPr>
                    <p:nvPr/>
                  </p:nvSpPr>
                  <p:spPr>
                    <a:xfrm>
                      <a:off x="3288686" y="4688034"/>
                      <a:ext cx="86461" cy="397319"/>
                    </a:xfrm>
                    <a:custGeom>
                      <a:avLst/>
                      <a:gdLst>
                        <a:gd name="connsiteX0" fmla="*/ 67697 w 86461"/>
                        <a:gd name="connsiteY0" fmla="*/ 307712 h 397319"/>
                        <a:gd name="connsiteX1" fmla="*/ 84424 w 86461"/>
                        <a:gd name="connsiteY1" fmla="*/ 41675 h 397319"/>
                        <a:gd name="connsiteX2" fmla="*/ 58139 w 86461"/>
                        <a:gd name="connsiteY2" fmla="*/ 18178 h 397319"/>
                        <a:gd name="connsiteX3" fmla="*/ 2781 w 86461"/>
                        <a:gd name="connsiteY3" fmla="*/ 262708 h 397319"/>
                        <a:gd name="connsiteX4" fmla="*/ 31456 w 86461"/>
                        <a:gd name="connsiteY4" fmla="*/ 397320 h 397319"/>
                        <a:gd name="connsiteX5" fmla="*/ 67697 w 86461"/>
                        <a:gd name="connsiteY5" fmla="*/ 307712 h 3973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6461" h="397319">
                          <a:moveTo>
                            <a:pt x="67697" y="307712"/>
                          </a:moveTo>
                          <a:cubicBezTo>
                            <a:pt x="67697" y="307712"/>
                            <a:pt x="70485" y="85484"/>
                            <a:pt x="84424" y="41675"/>
                          </a:cubicBezTo>
                          <a:cubicBezTo>
                            <a:pt x="93186" y="13797"/>
                            <a:pt x="71680" y="-22444"/>
                            <a:pt x="58139" y="18178"/>
                          </a:cubicBezTo>
                          <a:cubicBezTo>
                            <a:pt x="50970" y="39684"/>
                            <a:pt x="20703" y="185048"/>
                            <a:pt x="2781" y="262708"/>
                          </a:cubicBezTo>
                          <a:cubicBezTo>
                            <a:pt x="-11158" y="323244"/>
                            <a:pt x="31854" y="391346"/>
                            <a:pt x="31456" y="397320"/>
                          </a:cubicBezTo>
                          <a:cubicBezTo>
                            <a:pt x="31456" y="397320"/>
                            <a:pt x="55749" y="342360"/>
                            <a:pt x="67697" y="307712"/>
                          </a:cubicBezTo>
                          <a:close/>
                        </a:path>
                      </a:pathLst>
                    </a:custGeom>
                    <a:solidFill>
                      <a:srgbClr val="E8C2AC"/>
                    </a:solidFill>
                    <a:ln w="3981" cap="flat">
                      <a:noFill/>
                      <a:prstDash val="solid"/>
                      <a:miter/>
                    </a:ln>
                  </p:spPr>
                  <p:txBody>
                    <a:bodyPr rtlCol="0" anchor="ctr"/>
                    <a:lstStyle/>
                    <a:p>
                      <a:endParaRPr lang="en-US"/>
                    </a:p>
                  </p:txBody>
                </p:sp>
                <p:sp>
                  <p:nvSpPr>
                    <p:cNvPr id="620" name="Hình tự do: Hình 619">
                      <a:extLst>
                        <a:ext uri="{FF2B5EF4-FFF2-40B4-BE49-F238E27FC236}">
                          <a16:creationId xmlns:a16="http://schemas.microsoft.com/office/drawing/2014/main" id="{742562CA-0574-652F-8AF9-81BBA4054BC0}"/>
                        </a:ext>
                      </a:extLst>
                    </p:cNvPr>
                    <p:cNvSpPr>
                      <a:spLocks/>
                    </p:cNvSpPr>
                    <p:nvPr/>
                  </p:nvSpPr>
                  <p:spPr>
                    <a:xfrm>
                      <a:off x="3287483" y="4739105"/>
                      <a:ext cx="96398" cy="395219"/>
                    </a:xfrm>
                    <a:custGeom>
                      <a:avLst/>
                      <a:gdLst>
                        <a:gd name="connsiteX0" fmla="*/ 60139 w 96398"/>
                        <a:gd name="connsiteY0" fmla="*/ 390853 h 395219"/>
                        <a:gd name="connsiteX1" fmla="*/ 2 w 96398"/>
                        <a:gd name="connsiteY1" fmla="*/ 341071 h 395219"/>
                        <a:gd name="connsiteX2" fmla="*/ 70892 w 96398"/>
                        <a:gd name="connsiteY2" fmla="*/ 13305 h 395219"/>
                        <a:gd name="connsiteX3" fmla="*/ 95982 w 96398"/>
                        <a:gd name="connsiteY3" fmla="*/ 39988 h 395219"/>
                        <a:gd name="connsiteX4" fmla="*/ 90804 w 96398"/>
                        <a:gd name="connsiteY4" fmla="*/ 211637 h 395219"/>
                        <a:gd name="connsiteX5" fmla="*/ 60139 w 96398"/>
                        <a:gd name="connsiteY5" fmla="*/ 390853 h 3952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398" h="395219">
                          <a:moveTo>
                            <a:pt x="60139" y="390853"/>
                          </a:moveTo>
                          <a:cubicBezTo>
                            <a:pt x="18720" y="403598"/>
                            <a:pt x="2" y="388862"/>
                            <a:pt x="2" y="341071"/>
                          </a:cubicBezTo>
                          <a:cubicBezTo>
                            <a:pt x="-396" y="293678"/>
                            <a:pt x="70493" y="44369"/>
                            <a:pt x="70892" y="13305"/>
                          </a:cubicBezTo>
                          <a:cubicBezTo>
                            <a:pt x="71290" y="-18157"/>
                            <a:pt x="97575" y="12508"/>
                            <a:pt x="95982" y="39988"/>
                          </a:cubicBezTo>
                          <a:cubicBezTo>
                            <a:pt x="94389" y="67468"/>
                            <a:pt x="83238" y="174998"/>
                            <a:pt x="90804" y="211637"/>
                          </a:cubicBezTo>
                          <a:cubicBezTo>
                            <a:pt x="98371" y="248675"/>
                            <a:pt x="105540" y="376914"/>
                            <a:pt x="60139" y="390853"/>
                          </a:cubicBezTo>
                          <a:close/>
                        </a:path>
                      </a:pathLst>
                    </a:custGeom>
                    <a:solidFill>
                      <a:srgbClr val="F4CCB5"/>
                    </a:solidFill>
                    <a:ln w="3981" cap="flat">
                      <a:noFill/>
                      <a:prstDash val="solid"/>
                      <a:miter/>
                    </a:ln>
                  </p:spPr>
                  <p:txBody>
                    <a:bodyPr rtlCol="0" anchor="ctr"/>
                    <a:lstStyle/>
                    <a:p>
                      <a:endParaRPr lang="en-US"/>
                    </a:p>
                  </p:txBody>
                </p:sp>
              </p:grpSp>
              <p:grpSp>
                <p:nvGrpSpPr>
                  <p:cNvPr id="612" name="Đồ họa 2">
                    <a:extLst>
                      <a:ext uri="{FF2B5EF4-FFF2-40B4-BE49-F238E27FC236}">
                        <a16:creationId xmlns:a16="http://schemas.microsoft.com/office/drawing/2014/main" id="{2131C1C9-FAFC-C7A9-D17C-01DFC02E2985}"/>
                      </a:ext>
                    </a:extLst>
                  </p:cNvPr>
                  <p:cNvGrpSpPr>
                    <a:grpSpLocks/>
                  </p:cNvGrpSpPr>
                  <p:nvPr/>
                </p:nvGrpSpPr>
                <p:grpSpPr>
                  <a:xfrm>
                    <a:off x="3382947" y="4679319"/>
                    <a:ext cx="106057" cy="455004"/>
                    <a:chOff x="3382947" y="4679319"/>
                    <a:chExt cx="106057" cy="455004"/>
                  </a:xfrm>
                </p:grpSpPr>
                <p:sp>
                  <p:nvSpPr>
                    <p:cNvPr id="613" name="Hình tự do: Hình 612">
                      <a:extLst>
                        <a:ext uri="{FF2B5EF4-FFF2-40B4-BE49-F238E27FC236}">
                          <a16:creationId xmlns:a16="http://schemas.microsoft.com/office/drawing/2014/main" id="{57B00490-23D7-AA2D-D66F-998337CB4222}"/>
                        </a:ext>
                      </a:extLst>
                    </p:cNvPr>
                    <p:cNvSpPr>
                      <a:spLocks/>
                    </p:cNvSpPr>
                    <p:nvPr/>
                  </p:nvSpPr>
                  <p:spPr>
                    <a:xfrm>
                      <a:off x="3386586" y="4818619"/>
                      <a:ext cx="31206" cy="204208"/>
                    </a:xfrm>
                    <a:custGeom>
                      <a:avLst/>
                      <a:gdLst>
                        <a:gd name="connsiteX0" fmla="*/ 6039 w 31206"/>
                        <a:gd name="connsiteY0" fmla="*/ 204208 h 204208"/>
                        <a:gd name="connsiteX1" fmla="*/ 65 w 31206"/>
                        <a:gd name="connsiteY1" fmla="*/ 5876 h 204208"/>
                        <a:gd name="connsiteX2" fmla="*/ 30731 w 31206"/>
                        <a:gd name="connsiteY2" fmla="*/ 28975 h 204208"/>
                        <a:gd name="connsiteX3" fmla="*/ 6039 w 31206"/>
                        <a:gd name="connsiteY3" fmla="*/ 204208 h 204208"/>
                      </a:gdLst>
                      <a:ahLst/>
                      <a:cxnLst>
                        <a:cxn ang="0">
                          <a:pos x="connsiteX0" y="connsiteY0"/>
                        </a:cxn>
                        <a:cxn ang="0">
                          <a:pos x="connsiteX1" y="connsiteY1"/>
                        </a:cxn>
                        <a:cxn ang="0">
                          <a:pos x="connsiteX2" y="connsiteY2"/>
                        </a:cxn>
                        <a:cxn ang="0">
                          <a:pos x="connsiteX3" y="connsiteY3"/>
                        </a:cxn>
                      </a:cxnLst>
                      <a:rect l="l" t="t" r="r" b="b"/>
                      <a:pathLst>
                        <a:path w="31206" h="204208">
                          <a:moveTo>
                            <a:pt x="6039" y="204208"/>
                          </a:moveTo>
                          <a:cubicBezTo>
                            <a:pt x="6039" y="204208"/>
                            <a:pt x="-731" y="19417"/>
                            <a:pt x="65" y="5876"/>
                          </a:cubicBezTo>
                          <a:cubicBezTo>
                            <a:pt x="862" y="-7665"/>
                            <a:pt x="28341" y="3088"/>
                            <a:pt x="30731" y="28975"/>
                          </a:cubicBezTo>
                          <a:cubicBezTo>
                            <a:pt x="33121" y="54862"/>
                            <a:pt x="26748" y="189473"/>
                            <a:pt x="6039" y="204208"/>
                          </a:cubicBezTo>
                          <a:close/>
                        </a:path>
                      </a:pathLst>
                    </a:custGeom>
                    <a:solidFill>
                      <a:srgbClr val="E6967A"/>
                    </a:solidFill>
                    <a:ln w="3981" cap="flat">
                      <a:noFill/>
                      <a:prstDash val="solid"/>
                      <a:miter/>
                    </a:ln>
                  </p:spPr>
                  <p:txBody>
                    <a:bodyPr rtlCol="0" anchor="ctr"/>
                    <a:lstStyle/>
                    <a:p>
                      <a:endParaRPr lang="en-US"/>
                    </a:p>
                  </p:txBody>
                </p:sp>
                <p:sp>
                  <p:nvSpPr>
                    <p:cNvPr id="614" name="Hình tự do: Hình 613">
                      <a:extLst>
                        <a:ext uri="{FF2B5EF4-FFF2-40B4-BE49-F238E27FC236}">
                          <a16:creationId xmlns:a16="http://schemas.microsoft.com/office/drawing/2014/main" id="{C8B66DFC-3C7C-4353-6269-B95A75949CE7}"/>
                        </a:ext>
                      </a:extLst>
                    </p:cNvPr>
                    <p:cNvSpPr>
                      <a:spLocks/>
                    </p:cNvSpPr>
                    <p:nvPr/>
                  </p:nvSpPr>
                  <p:spPr>
                    <a:xfrm>
                      <a:off x="3382947" y="4679319"/>
                      <a:ext cx="71012" cy="317546"/>
                    </a:xfrm>
                    <a:custGeom>
                      <a:avLst/>
                      <a:gdLst>
                        <a:gd name="connsiteX0" fmla="*/ 22820 w 71012"/>
                        <a:gd name="connsiteY0" fmla="*/ 302089 h 317546"/>
                        <a:gd name="connsiteX1" fmla="*/ 1712 w 71012"/>
                        <a:gd name="connsiteY1" fmla="*/ 53975 h 317546"/>
                        <a:gd name="connsiteX2" fmla="*/ 35166 w 71012"/>
                        <a:gd name="connsiteY2" fmla="*/ 19724 h 317546"/>
                        <a:gd name="connsiteX3" fmla="*/ 71009 w 71012"/>
                        <a:gd name="connsiteY3" fmla="*/ 296115 h 317546"/>
                        <a:gd name="connsiteX4" fmla="*/ 22820 w 71012"/>
                        <a:gd name="connsiteY4" fmla="*/ 302089 h 3175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012" h="317546">
                          <a:moveTo>
                            <a:pt x="22820" y="302089"/>
                          </a:moveTo>
                          <a:cubicBezTo>
                            <a:pt x="22820" y="302089"/>
                            <a:pt x="10872" y="97385"/>
                            <a:pt x="1712" y="53975"/>
                          </a:cubicBezTo>
                          <a:cubicBezTo>
                            <a:pt x="-8642" y="4989"/>
                            <a:pt x="31183" y="-20101"/>
                            <a:pt x="35166" y="19724"/>
                          </a:cubicBezTo>
                          <a:cubicBezTo>
                            <a:pt x="39148" y="59152"/>
                            <a:pt x="70611" y="285760"/>
                            <a:pt x="71009" y="296115"/>
                          </a:cubicBezTo>
                          <a:cubicBezTo>
                            <a:pt x="71408" y="306470"/>
                            <a:pt x="36361" y="335144"/>
                            <a:pt x="22820" y="302089"/>
                          </a:cubicBezTo>
                          <a:close/>
                        </a:path>
                      </a:pathLst>
                    </a:custGeom>
                    <a:solidFill>
                      <a:srgbClr val="E6967A"/>
                    </a:solidFill>
                    <a:ln w="3981" cap="flat">
                      <a:noFill/>
                      <a:prstDash val="solid"/>
                      <a:miter/>
                    </a:ln>
                  </p:spPr>
                  <p:txBody>
                    <a:bodyPr rtlCol="0" anchor="ctr"/>
                    <a:lstStyle/>
                    <a:p>
                      <a:endParaRPr lang="en-US"/>
                    </a:p>
                  </p:txBody>
                </p:sp>
                <p:sp>
                  <p:nvSpPr>
                    <p:cNvPr id="615" name="Hình tự do: Hình 614">
                      <a:extLst>
                        <a:ext uri="{FF2B5EF4-FFF2-40B4-BE49-F238E27FC236}">
                          <a16:creationId xmlns:a16="http://schemas.microsoft.com/office/drawing/2014/main" id="{4DFC5101-E2BC-84F4-6050-04E19EC7AE4B}"/>
                        </a:ext>
                      </a:extLst>
                    </p:cNvPr>
                    <p:cNvSpPr>
                      <a:spLocks/>
                    </p:cNvSpPr>
                    <p:nvPr/>
                  </p:nvSpPr>
                  <p:spPr>
                    <a:xfrm>
                      <a:off x="3401738" y="4688034"/>
                      <a:ext cx="86461" cy="397319"/>
                    </a:xfrm>
                    <a:custGeom>
                      <a:avLst/>
                      <a:gdLst>
                        <a:gd name="connsiteX0" fmla="*/ 18765 w 86461"/>
                        <a:gd name="connsiteY0" fmla="*/ 307712 h 397319"/>
                        <a:gd name="connsiteX1" fmla="*/ 2038 w 86461"/>
                        <a:gd name="connsiteY1" fmla="*/ 41675 h 397319"/>
                        <a:gd name="connsiteX2" fmla="*/ 28323 w 86461"/>
                        <a:gd name="connsiteY2" fmla="*/ 18178 h 397319"/>
                        <a:gd name="connsiteX3" fmla="*/ 83681 w 86461"/>
                        <a:gd name="connsiteY3" fmla="*/ 262708 h 397319"/>
                        <a:gd name="connsiteX4" fmla="*/ 55006 w 86461"/>
                        <a:gd name="connsiteY4" fmla="*/ 397320 h 397319"/>
                        <a:gd name="connsiteX5" fmla="*/ 18765 w 86461"/>
                        <a:gd name="connsiteY5" fmla="*/ 307712 h 3973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6461" h="397319">
                          <a:moveTo>
                            <a:pt x="18765" y="307712"/>
                          </a:moveTo>
                          <a:cubicBezTo>
                            <a:pt x="18765" y="307712"/>
                            <a:pt x="15977" y="85484"/>
                            <a:pt x="2038" y="41675"/>
                          </a:cubicBezTo>
                          <a:cubicBezTo>
                            <a:pt x="-6724" y="13797"/>
                            <a:pt x="14782" y="-22444"/>
                            <a:pt x="28323" y="18178"/>
                          </a:cubicBezTo>
                          <a:cubicBezTo>
                            <a:pt x="35492" y="39684"/>
                            <a:pt x="65759" y="185048"/>
                            <a:pt x="83681" y="262708"/>
                          </a:cubicBezTo>
                          <a:cubicBezTo>
                            <a:pt x="97620" y="323244"/>
                            <a:pt x="54608" y="391346"/>
                            <a:pt x="55006" y="397320"/>
                          </a:cubicBezTo>
                          <a:cubicBezTo>
                            <a:pt x="55006" y="397320"/>
                            <a:pt x="30314" y="342360"/>
                            <a:pt x="18765" y="307712"/>
                          </a:cubicBezTo>
                          <a:close/>
                        </a:path>
                      </a:pathLst>
                    </a:custGeom>
                    <a:solidFill>
                      <a:srgbClr val="E8C2AC"/>
                    </a:solidFill>
                    <a:ln w="3981" cap="flat">
                      <a:noFill/>
                      <a:prstDash val="solid"/>
                      <a:miter/>
                    </a:ln>
                  </p:spPr>
                  <p:txBody>
                    <a:bodyPr rtlCol="0" anchor="ctr"/>
                    <a:lstStyle/>
                    <a:p>
                      <a:endParaRPr lang="en-US"/>
                    </a:p>
                  </p:txBody>
                </p:sp>
                <p:sp>
                  <p:nvSpPr>
                    <p:cNvPr id="616" name="Hình tự do: Hình 615">
                      <a:extLst>
                        <a:ext uri="{FF2B5EF4-FFF2-40B4-BE49-F238E27FC236}">
                          <a16:creationId xmlns:a16="http://schemas.microsoft.com/office/drawing/2014/main" id="{CA95CB7A-69EF-92EA-E819-C6AE23B4A36A}"/>
                        </a:ext>
                      </a:extLst>
                    </p:cNvPr>
                    <p:cNvSpPr>
                      <a:spLocks/>
                    </p:cNvSpPr>
                    <p:nvPr/>
                  </p:nvSpPr>
                  <p:spPr>
                    <a:xfrm>
                      <a:off x="3392607" y="4739105"/>
                      <a:ext cx="96398" cy="395219"/>
                    </a:xfrm>
                    <a:custGeom>
                      <a:avLst/>
                      <a:gdLst>
                        <a:gd name="connsiteX0" fmla="*/ 36259 w 96398"/>
                        <a:gd name="connsiteY0" fmla="*/ 390853 h 395219"/>
                        <a:gd name="connsiteX1" fmla="*/ 96397 w 96398"/>
                        <a:gd name="connsiteY1" fmla="*/ 341071 h 395219"/>
                        <a:gd name="connsiteX2" fmla="*/ 25506 w 96398"/>
                        <a:gd name="connsiteY2" fmla="*/ 13305 h 395219"/>
                        <a:gd name="connsiteX3" fmla="*/ 416 w 96398"/>
                        <a:gd name="connsiteY3" fmla="*/ 39988 h 395219"/>
                        <a:gd name="connsiteX4" fmla="*/ 5594 w 96398"/>
                        <a:gd name="connsiteY4" fmla="*/ 211637 h 395219"/>
                        <a:gd name="connsiteX5" fmla="*/ 36259 w 96398"/>
                        <a:gd name="connsiteY5" fmla="*/ 390853 h 3952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398" h="395219">
                          <a:moveTo>
                            <a:pt x="36259" y="390853"/>
                          </a:moveTo>
                          <a:cubicBezTo>
                            <a:pt x="77678" y="403598"/>
                            <a:pt x="96397" y="388862"/>
                            <a:pt x="96397" y="341071"/>
                          </a:cubicBezTo>
                          <a:cubicBezTo>
                            <a:pt x="96795" y="293678"/>
                            <a:pt x="25905" y="44369"/>
                            <a:pt x="25506" y="13305"/>
                          </a:cubicBezTo>
                          <a:cubicBezTo>
                            <a:pt x="25108" y="-18157"/>
                            <a:pt x="-1177" y="12508"/>
                            <a:pt x="416" y="39988"/>
                          </a:cubicBezTo>
                          <a:cubicBezTo>
                            <a:pt x="2009" y="67468"/>
                            <a:pt x="13161" y="174998"/>
                            <a:pt x="5594" y="211637"/>
                          </a:cubicBezTo>
                          <a:cubicBezTo>
                            <a:pt x="-1973" y="248675"/>
                            <a:pt x="-9142" y="376914"/>
                            <a:pt x="36259" y="390853"/>
                          </a:cubicBezTo>
                          <a:close/>
                        </a:path>
                      </a:pathLst>
                    </a:custGeom>
                    <a:solidFill>
                      <a:srgbClr val="F4CCB5"/>
                    </a:solidFill>
                    <a:ln w="3981" cap="flat">
                      <a:noFill/>
                      <a:prstDash val="solid"/>
                      <a:miter/>
                    </a:ln>
                  </p:spPr>
                  <p:txBody>
                    <a:bodyPr rtlCol="0" anchor="ctr"/>
                    <a:lstStyle/>
                    <a:p>
                      <a:endParaRPr lang="en-US"/>
                    </a:p>
                  </p:txBody>
                </p:sp>
              </p:grpSp>
            </p:grpSp>
            <p:grpSp>
              <p:nvGrpSpPr>
                <p:cNvPr id="601" name="Đồ họa 2">
                  <a:extLst>
                    <a:ext uri="{FF2B5EF4-FFF2-40B4-BE49-F238E27FC236}">
                      <a16:creationId xmlns:a16="http://schemas.microsoft.com/office/drawing/2014/main" id="{848E13F8-FC58-56D2-44AE-6EE5349CBF76}"/>
                    </a:ext>
                  </a:extLst>
                </p:cNvPr>
                <p:cNvGrpSpPr>
                  <a:grpSpLocks/>
                </p:cNvGrpSpPr>
                <p:nvPr/>
              </p:nvGrpSpPr>
              <p:grpSpPr>
                <a:xfrm>
                  <a:off x="3472675" y="4546022"/>
                  <a:ext cx="495461" cy="620567"/>
                  <a:chOff x="3472675" y="4546022"/>
                  <a:chExt cx="495461" cy="620567"/>
                </a:xfrm>
              </p:grpSpPr>
              <p:sp>
                <p:nvSpPr>
                  <p:cNvPr id="607" name="Hình tự do: Hình 606">
                    <a:extLst>
                      <a:ext uri="{FF2B5EF4-FFF2-40B4-BE49-F238E27FC236}">
                        <a16:creationId xmlns:a16="http://schemas.microsoft.com/office/drawing/2014/main" id="{E3F931E3-83B2-5112-95A3-4EF4E08267D0}"/>
                      </a:ext>
                    </a:extLst>
                  </p:cNvPr>
                  <p:cNvSpPr>
                    <a:spLocks/>
                  </p:cNvSpPr>
                  <p:nvPr/>
                </p:nvSpPr>
                <p:spPr>
                  <a:xfrm>
                    <a:off x="3473073" y="4546022"/>
                    <a:ext cx="495063" cy="620567"/>
                  </a:xfrm>
                  <a:custGeom>
                    <a:avLst/>
                    <a:gdLst>
                      <a:gd name="connsiteX0" fmla="*/ 402240 w 495063"/>
                      <a:gd name="connsiteY0" fmla="*/ 11641 h 620567"/>
                      <a:gd name="connsiteX1" fmla="*/ 493441 w 495063"/>
                      <a:gd name="connsiteY1" fmla="*/ 421846 h 620567"/>
                      <a:gd name="connsiteX2" fmla="*/ 329359 w 495063"/>
                      <a:gd name="connsiteY2" fmla="*/ 604248 h 620567"/>
                      <a:gd name="connsiteX3" fmla="*/ 14735 w 495063"/>
                      <a:gd name="connsiteY3" fmla="*/ 613408 h 620567"/>
                      <a:gd name="connsiteX4" fmla="*/ 0 w 495063"/>
                      <a:gd name="connsiteY4" fmla="*/ 436184 h 620567"/>
                      <a:gd name="connsiteX5" fmla="*/ 48189 w 495063"/>
                      <a:gd name="connsiteY5" fmla="*/ 397154 h 620567"/>
                      <a:gd name="connsiteX6" fmla="*/ 275196 w 495063"/>
                      <a:gd name="connsiteY6" fmla="*/ 380826 h 620567"/>
                      <a:gd name="connsiteX7" fmla="*/ 315420 w 495063"/>
                      <a:gd name="connsiteY7" fmla="*/ 104833 h 620567"/>
                      <a:gd name="connsiteX8" fmla="*/ 402240 w 495063"/>
                      <a:gd name="connsiteY8" fmla="*/ 11641 h 620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5063" h="620567">
                        <a:moveTo>
                          <a:pt x="402240" y="11641"/>
                        </a:moveTo>
                        <a:cubicBezTo>
                          <a:pt x="440473" y="84920"/>
                          <a:pt x="481494" y="341398"/>
                          <a:pt x="493441" y="421846"/>
                        </a:cubicBezTo>
                        <a:cubicBezTo>
                          <a:pt x="509770" y="530172"/>
                          <a:pt x="399054" y="593097"/>
                          <a:pt x="329359" y="604248"/>
                        </a:cubicBezTo>
                        <a:cubicBezTo>
                          <a:pt x="217847" y="621772"/>
                          <a:pt x="26683" y="625754"/>
                          <a:pt x="14735" y="613408"/>
                        </a:cubicBezTo>
                        <a:cubicBezTo>
                          <a:pt x="2389" y="601062"/>
                          <a:pt x="0" y="465257"/>
                          <a:pt x="0" y="436184"/>
                        </a:cubicBezTo>
                        <a:cubicBezTo>
                          <a:pt x="0" y="407111"/>
                          <a:pt x="21506" y="402730"/>
                          <a:pt x="48189" y="397154"/>
                        </a:cubicBezTo>
                        <a:cubicBezTo>
                          <a:pt x="72085" y="392375"/>
                          <a:pt x="184393" y="402730"/>
                          <a:pt x="275196" y="380826"/>
                        </a:cubicBezTo>
                        <a:cubicBezTo>
                          <a:pt x="290330" y="334230"/>
                          <a:pt x="307853" y="160589"/>
                          <a:pt x="315420" y="104833"/>
                        </a:cubicBezTo>
                        <a:cubicBezTo>
                          <a:pt x="320996" y="60228"/>
                          <a:pt x="379141" y="-32566"/>
                          <a:pt x="402240" y="11641"/>
                        </a:cubicBezTo>
                        <a:close/>
                      </a:path>
                    </a:pathLst>
                  </a:custGeom>
                  <a:solidFill>
                    <a:srgbClr val="EBF4FD"/>
                  </a:solidFill>
                  <a:ln w="3981" cap="flat">
                    <a:noFill/>
                    <a:prstDash val="solid"/>
                    <a:miter/>
                  </a:ln>
                </p:spPr>
                <p:txBody>
                  <a:bodyPr rtlCol="0" anchor="ctr"/>
                  <a:lstStyle/>
                  <a:p>
                    <a:endParaRPr lang="en-US"/>
                  </a:p>
                </p:txBody>
              </p:sp>
              <p:sp>
                <p:nvSpPr>
                  <p:cNvPr id="608" name="Hình tự do: Hình 607">
                    <a:extLst>
                      <a:ext uri="{FF2B5EF4-FFF2-40B4-BE49-F238E27FC236}">
                        <a16:creationId xmlns:a16="http://schemas.microsoft.com/office/drawing/2014/main" id="{0F0E0777-B062-2BEC-A3AE-7AE7D7D2BDD1}"/>
                      </a:ext>
                    </a:extLst>
                  </p:cNvPr>
                  <p:cNvSpPr>
                    <a:spLocks/>
                  </p:cNvSpPr>
                  <p:nvPr/>
                </p:nvSpPr>
                <p:spPr>
                  <a:xfrm>
                    <a:off x="3472675" y="4980795"/>
                    <a:ext cx="187181" cy="185327"/>
                  </a:xfrm>
                  <a:custGeom>
                    <a:avLst/>
                    <a:gdLst>
                      <a:gd name="connsiteX0" fmla="*/ 0 w 187181"/>
                      <a:gd name="connsiteY0" fmla="*/ 1012 h 185327"/>
                      <a:gd name="connsiteX1" fmla="*/ 14736 w 187181"/>
                      <a:gd name="connsiteY1" fmla="*/ 178237 h 185327"/>
                      <a:gd name="connsiteX2" fmla="*/ 187181 w 187181"/>
                      <a:gd name="connsiteY2" fmla="*/ 182618 h 185327"/>
                      <a:gd name="connsiteX3" fmla="*/ 39428 w 187181"/>
                      <a:gd name="connsiteY3" fmla="*/ 161909 h 185327"/>
                      <a:gd name="connsiteX4" fmla="*/ 0 w 187181"/>
                      <a:gd name="connsiteY4" fmla="*/ 1012 h 1853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7181" h="185327">
                        <a:moveTo>
                          <a:pt x="0" y="1012"/>
                        </a:moveTo>
                        <a:cubicBezTo>
                          <a:pt x="0" y="30085"/>
                          <a:pt x="2390" y="165891"/>
                          <a:pt x="14736" y="178237"/>
                        </a:cubicBezTo>
                        <a:cubicBezTo>
                          <a:pt x="22303" y="185804"/>
                          <a:pt x="101954" y="187397"/>
                          <a:pt x="187181" y="182618"/>
                        </a:cubicBezTo>
                        <a:cubicBezTo>
                          <a:pt x="138992" y="181025"/>
                          <a:pt x="79652" y="179432"/>
                          <a:pt x="39428" y="161909"/>
                        </a:cubicBezTo>
                        <a:cubicBezTo>
                          <a:pt x="0" y="145181"/>
                          <a:pt x="0" y="-14122"/>
                          <a:pt x="0" y="1012"/>
                        </a:cubicBezTo>
                        <a:close/>
                      </a:path>
                    </a:pathLst>
                  </a:custGeom>
                  <a:solidFill>
                    <a:srgbClr val="CDE3F9"/>
                  </a:solidFill>
                  <a:ln w="3981" cap="flat">
                    <a:noFill/>
                    <a:prstDash val="solid"/>
                    <a:miter/>
                  </a:ln>
                </p:spPr>
                <p:txBody>
                  <a:bodyPr rtlCol="0" anchor="ctr"/>
                  <a:lstStyle/>
                  <a:p>
                    <a:endParaRPr lang="en-US"/>
                  </a:p>
                </p:txBody>
              </p:sp>
              <p:sp>
                <p:nvSpPr>
                  <p:cNvPr id="609" name="Hình tự do: Hình 608">
                    <a:extLst>
                      <a:ext uri="{FF2B5EF4-FFF2-40B4-BE49-F238E27FC236}">
                        <a16:creationId xmlns:a16="http://schemas.microsoft.com/office/drawing/2014/main" id="{42A24517-E7D6-2D9E-E3B4-B3052948891E}"/>
                      </a:ext>
                    </a:extLst>
                  </p:cNvPr>
                  <p:cNvSpPr>
                    <a:spLocks/>
                  </p:cNvSpPr>
                  <p:nvPr/>
                </p:nvSpPr>
                <p:spPr>
                  <a:xfrm>
                    <a:off x="3726365" y="4854364"/>
                    <a:ext cx="241701" cy="304269"/>
                  </a:xfrm>
                  <a:custGeom>
                    <a:avLst/>
                    <a:gdLst>
                      <a:gd name="connsiteX0" fmla="*/ 240149 w 241701"/>
                      <a:gd name="connsiteY0" fmla="*/ 113105 h 304269"/>
                      <a:gd name="connsiteX1" fmla="*/ 221830 w 241701"/>
                      <a:gd name="connsiteY1" fmla="*/ 0 h 304269"/>
                      <a:gd name="connsiteX2" fmla="*/ 151338 w 241701"/>
                      <a:gd name="connsiteY2" fmla="*/ 258469 h 304269"/>
                      <a:gd name="connsiteX3" fmla="*/ 0 w 241701"/>
                      <a:gd name="connsiteY3" fmla="*/ 304269 h 304269"/>
                      <a:gd name="connsiteX4" fmla="*/ 75669 w 241701"/>
                      <a:gd name="connsiteY4" fmla="*/ 295109 h 304269"/>
                      <a:gd name="connsiteX5" fmla="*/ 240149 w 241701"/>
                      <a:gd name="connsiteY5" fmla="*/ 113105 h 304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1701" h="304269">
                        <a:moveTo>
                          <a:pt x="240149" y="113105"/>
                        </a:moveTo>
                        <a:cubicBezTo>
                          <a:pt x="236565" y="88413"/>
                          <a:pt x="230193" y="47393"/>
                          <a:pt x="221830" y="0"/>
                        </a:cubicBezTo>
                        <a:cubicBezTo>
                          <a:pt x="226609" y="107530"/>
                          <a:pt x="254885" y="205103"/>
                          <a:pt x="151338" y="258469"/>
                        </a:cubicBezTo>
                        <a:cubicBezTo>
                          <a:pt x="123460" y="272807"/>
                          <a:pt x="32259" y="298693"/>
                          <a:pt x="0" y="304269"/>
                        </a:cubicBezTo>
                        <a:cubicBezTo>
                          <a:pt x="27081" y="301879"/>
                          <a:pt x="52968" y="298693"/>
                          <a:pt x="75669" y="295109"/>
                        </a:cubicBezTo>
                        <a:cubicBezTo>
                          <a:pt x="145762" y="284754"/>
                          <a:pt x="256080" y="221829"/>
                          <a:pt x="240149" y="113105"/>
                        </a:cubicBezTo>
                        <a:close/>
                      </a:path>
                    </a:pathLst>
                  </a:custGeom>
                  <a:solidFill>
                    <a:srgbClr val="CDE3F9"/>
                  </a:solidFill>
                  <a:ln w="3981" cap="flat">
                    <a:noFill/>
                    <a:prstDash val="solid"/>
                    <a:miter/>
                  </a:ln>
                </p:spPr>
                <p:txBody>
                  <a:bodyPr rtlCol="0" anchor="ctr"/>
                  <a:lstStyle/>
                  <a:p>
                    <a:endParaRPr lang="en-US"/>
                  </a:p>
                </p:txBody>
              </p:sp>
              <p:sp>
                <p:nvSpPr>
                  <p:cNvPr id="610" name="Hình tự do: Hình 609">
                    <a:extLst>
                      <a:ext uri="{FF2B5EF4-FFF2-40B4-BE49-F238E27FC236}">
                        <a16:creationId xmlns:a16="http://schemas.microsoft.com/office/drawing/2014/main" id="{00A4DE97-6647-3DF1-C937-7FB8D61A7ECA}"/>
                      </a:ext>
                    </a:extLst>
                  </p:cNvPr>
                  <p:cNvSpPr>
                    <a:spLocks/>
                  </p:cNvSpPr>
                  <p:nvPr/>
                </p:nvSpPr>
                <p:spPr>
                  <a:xfrm>
                    <a:off x="3690920" y="4622180"/>
                    <a:ext cx="105538" cy="404231"/>
                  </a:xfrm>
                  <a:custGeom>
                    <a:avLst/>
                    <a:gdLst>
                      <a:gd name="connsiteX0" fmla="*/ 74873 w 105538"/>
                      <a:gd name="connsiteY0" fmla="*/ 318606 h 404231"/>
                      <a:gd name="connsiteX1" fmla="*/ 81245 w 105538"/>
                      <a:gd name="connsiteY1" fmla="*/ 404232 h 404231"/>
                      <a:gd name="connsiteX2" fmla="*/ 105538 w 105538"/>
                      <a:gd name="connsiteY2" fmla="*/ 0 h 404231"/>
                      <a:gd name="connsiteX3" fmla="*/ 97175 w 105538"/>
                      <a:gd name="connsiteY3" fmla="*/ 28276 h 404231"/>
                      <a:gd name="connsiteX4" fmla="*/ 56951 w 105538"/>
                      <a:gd name="connsiteY4" fmla="*/ 304269 h 404231"/>
                      <a:gd name="connsiteX5" fmla="*/ 0 w 105538"/>
                      <a:gd name="connsiteY5" fmla="*/ 314226 h 404231"/>
                      <a:gd name="connsiteX6" fmla="*/ 39428 w 105538"/>
                      <a:gd name="connsiteY6" fmla="*/ 313429 h 404231"/>
                      <a:gd name="connsiteX7" fmla="*/ 74873 w 105538"/>
                      <a:gd name="connsiteY7" fmla="*/ 318606 h 4042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5538" h="404231">
                        <a:moveTo>
                          <a:pt x="74873" y="318606"/>
                        </a:moveTo>
                        <a:cubicBezTo>
                          <a:pt x="78855" y="330554"/>
                          <a:pt x="70492" y="404232"/>
                          <a:pt x="81245" y="404232"/>
                        </a:cubicBezTo>
                        <a:cubicBezTo>
                          <a:pt x="91998" y="404232"/>
                          <a:pt x="83236" y="131823"/>
                          <a:pt x="105538" y="0"/>
                        </a:cubicBezTo>
                        <a:cubicBezTo>
                          <a:pt x="101556" y="10355"/>
                          <a:pt x="98370" y="20311"/>
                          <a:pt x="97175" y="28276"/>
                        </a:cubicBezTo>
                        <a:cubicBezTo>
                          <a:pt x="89608" y="84032"/>
                          <a:pt x="72085" y="257673"/>
                          <a:pt x="56951" y="304269"/>
                        </a:cubicBezTo>
                        <a:cubicBezTo>
                          <a:pt x="38631" y="308650"/>
                          <a:pt x="19117" y="311836"/>
                          <a:pt x="0" y="314226"/>
                        </a:cubicBezTo>
                        <a:cubicBezTo>
                          <a:pt x="9956" y="319801"/>
                          <a:pt x="16329" y="316217"/>
                          <a:pt x="39428" y="313429"/>
                        </a:cubicBezTo>
                        <a:cubicBezTo>
                          <a:pt x="62527" y="310243"/>
                          <a:pt x="70492" y="307057"/>
                          <a:pt x="74873" y="318606"/>
                        </a:cubicBezTo>
                        <a:close/>
                      </a:path>
                    </a:pathLst>
                  </a:custGeom>
                  <a:solidFill>
                    <a:srgbClr val="CDE3F9"/>
                  </a:solidFill>
                  <a:ln w="3981" cap="flat">
                    <a:noFill/>
                    <a:prstDash val="solid"/>
                    <a:miter/>
                  </a:ln>
                </p:spPr>
                <p:txBody>
                  <a:bodyPr rtlCol="0" anchor="ctr"/>
                  <a:lstStyle/>
                  <a:p>
                    <a:endParaRPr lang="en-US"/>
                  </a:p>
                </p:txBody>
              </p:sp>
            </p:grpSp>
            <p:grpSp>
              <p:nvGrpSpPr>
                <p:cNvPr id="602" name="Đồ họa 2">
                  <a:extLst>
                    <a:ext uri="{FF2B5EF4-FFF2-40B4-BE49-F238E27FC236}">
                      <a16:creationId xmlns:a16="http://schemas.microsoft.com/office/drawing/2014/main" id="{A31691D7-56AC-0044-C35E-CC851B8559FF}"/>
                    </a:ext>
                  </a:extLst>
                </p:cNvPr>
                <p:cNvGrpSpPr>
                  <a:grpSpLocks/>
                </p:cNvGrpSpPr>
                <p:nvPr/>
              </p:nvGrpSpPr>
              <p:grpSpPr>
                <a:xfrm>
                  <a:off x="2808750" y="4546022"/>
                  <a:ext cx="495461" cy="620567"/>
                  <a:chOff x="2808750" y="4546022"/>
                  <a:chExt cx="495461" cy="620567"/>
                </a:xfrm>
              </p:grpSpPr>
              <p:sp>
                <p:nvSpPr>
                  <p:cNvPr id="603" name="Hình tự do: Hình 602">
                    <a:extLst>
                      <a:ext uri="{FF2B5EF4-FFF2-40B4-BE49-F238E27FC236}">
                        <a16:creationId xmlns:a16="http://schemas.microsoft.com/office/drawing/2014/main" id="{DD55D5AD-3530-76E7-7E80-8867E2FE5F2C}"/>
                      </a:ext>
                    </a:extLst>
                  </p:cNvPr>
                  <p:cNvSpPr>
                    <a:spLocks/>
                  </p:cNvSpPr>
                  <p:nvPr/>
                </p:nvSpPr>
                <p:spPr>
                  <a:xfrm>
                    <a:off x="2808750" y="4546022"/>
                    <a:ext cx="495063" cy="620567"/>
                  </a:xfrm>
                  <a:custGeom>
                    <a:avLst/>
                    <a:gdLst>
                      <a:gd name="connsiteX0" fmla="*/ 92823 w 495063"/>
                      <a:gd name="connsiteY0" fmla="*/ 11641 h 620567"/>
                      <a:gd name="connsiteX1" fmla="*/ 1622 w 495063"/>
                      <a:gd name="connsiteY1" fmla="*/ 421846 h 620567"/>
                      <a:gd name="connsiteX2" fmla="*/ 165704 w 495063"/>
                      <a:gd name="connsiteY2" fmla="*/ 604248 h 620567"/>
                      <a:gd name="connsiteX3" fmla="*/ 480328 w 495063"/>
                      <a:gd name="connsiteY3" fmla="*/ 613408 h 620567"/>
                      <a:gd name="connsiteX4" fmla="*/ 495063 w 495063"/>
                      <a:gd name="connsiteY4" fmla="*/ 436184 h 620567"/>
                      <a:gd name="connsiteX5" fmla="*/ 446874 w 495063"/>
                      <a:gd name="connsiteY5" fmla="*/ 397154 h 620567"/>
                      <a:gd name="connsiteX6" fmla="*/ 219867 w 495063"/>
                      <a:gd name="connsiteY6" fmla="*/ 380826 h 620567"/>
                      <a:gd name="connsiteX7" fmla="*/ 179643 w 495063"/>
                      <a:gd name="connsiteY7" fmla="*/ 104833 h 620567"/>
                      <a:gd name="connsiteX8" fmla="*/ 92823 w 495063"/>
                      <a:gd name="connsiteY8" fmla="*/ 11641 h 620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5063" h="620567">
                        <a:moveTo>
                          <a:pt x="92823" y="11641"/>
                        </a:moveTo>
                        <a:cubicBezTo>
                          <a:pt x="54590" y="84920"/>
                          <a:pt x="13569" y="341398"/>
                          <a:pt x="1622" y="421846"/>
                        </a:cubicBezTo>
                        <a:cubicBezTo>
                          <a:pt x="-14707" y="530172"/>
                          <a:pt x="96009" y="593097"/>
                          <a:pt x="165704" y="604248"/>
                        </a:cubicBezTo>
                        <a:cubicBezTo>
                          <a:pt x="277216" y="621772"/>
                          <a:pt x="468380" y="625754"/>
                          <a:pt x="480328" y="613408"/>
                        </a:cubicBezTo>
                        <a:cubicBezTo>
                          <a:pt x="492674" y="601062"/>
                          <a:pt x="495063" y="465257"/>
                          <a:pt x="495063" y="436184"/>
                        </a:cubicBezTo>
                        <a:cubicBezTo>
                          <a:pt x="495063" y="407111"/>
                          <a:pt x="473557" y="402730"/>
                          <a:pt x="446874" y="397154"/>
                        </a:cubicBezTo>
                        <a:cubicBezTo>
                          <a:pt x="422978" y="392375"/>
                          <a:pt x="310670" y="402730"/>
                          <a:pt x="219867" y="380826"/>
                        </a:cubicBezTo>
                        <a:cubicBezTo>
                          <a:pt x="204733" y="334230"/>
                          <a:pt x="187210" y="160589"/>
                          <a:pt x="179643" y="104833"/>
                        </a:cubicBezTo>
                        <a:cubicBezTo>
                          <a:pt x="174067" y="60228"/>
                          <a:pt x="115523" y="-32566"/>
                          <a:pt x="92823" y="11641"/>
                        </a:cubicBezTo>
                        <a:close/>
                      </a:path>
                    </a:pathLst>
                  </a:custGeom>
                  <a:solidFill>
                    <a:srgbClr val="EBF4FD"/>
                  </a:solidFill>
                  <a:ln w="3981" cap="flat">
                    <a:noFill/>
                    <a:prstDash val="solid"/>
                    <a:miter/>
                  </a:ln>
                </p:spPr>
                <p:txBody>
                  <a:bodyPr rtlCol="0" anchor="ctr"/>
                  <a:lstStyle/>
                  <a:p>
                    <a:endParaRPr lang="en-US"/>
                  </a:p>
                </p:txBody>
              </p:sp>
              <p:sp>
                <p:nvSpPr>
                  <p:cNvPr id="604" name="Hình tự do: Hình 603">
                    <a:extLst>
                      <a:ext uri="{FF2B5EF4-FFF2-40B4-BE49-F238E27FC236}">
                        <a16:creationId xmlns:a16="http://schemas.microsoft.com/office/drawing/2014/main" id="{FA359C51-F83B-6689-B328-50ED3FADD8DD}"/>
                      </a:ext>
                    </a:extLst>
                  </p:cNvPr>
                  <p:cNvSpPr>
                    <a:spLocks/>
                  </p:cNvSpPr>
                  <p:nvPr/>
                </p:nvSpPr>
                <p:spPr>
                  <a:xfrm>
                    <a:off x="3117030" y="4980795"/>
                    <a:ext cx="187181" cy="185327"/>
                  </a:xfrm>
                  <a:custGeom>
                    <a:avLst/>
                    <a:gdLst>
                      <a:gd name="connsiteX0" fmla="*/ 187181 w 187181"/>
                      <a:gd name="connsiteY0" fmla="*/ 1012 h 185327"/>
                      <a:gd name="connsiteX1" fmla="*/ 172446 w 187181"/>
                      <a:gd name="connsiteY1" fmla="*/ 178237 h 185327"/>
                      <a:gd name="connsiteX2" fmla="*/ 0 w 187181"/>
                      <a:gd name="connsiteY2" fmla="*/ 182618 h 185327"/>
                      <a:gd name="connsiteX3" fmla="*/ 147754 w 187181"/>
                      <a:gd name="connsiteY3" fmla="*/ 161909 h 185327"/>
                      <a:gd name="connsiteX4" fmla="*/ 187181 w 187181"/>
                      <a:gd name="connsiteY4" fmla="*/ 1012 h 1853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7181" h="185327">
                        <a:moveTo>
                          <a:pt x="187181" y="1012"/>
                        </a:moveTo>
                        <a:cubicBezTo>
                          <a:pt x="187181" y="30085"/>
                          <a:pt x="184792" y="165891"/>
                          <a:pt x="172446" y="178237"/>
                        </a:cubicBezTo>
                        <a:cubicBezTo>
                          <a:pt x="164879" y="185804"/>
                          <a:pt x="85227" y="187397"/>
                          <a:pt x="0" y="182618"/>
                        </a:cubicBezTo>
                        <a:cubicBezTo>
                          <a:pt x="48189" y="181025"/>
                          <a:pt x="107530" y="179432"/>
                          <a:pt x="147754" y="161909"/>
                        </a:cubicBezTo>
                        <a:cubicBezTo>
                          <a:pt x="187181" y="145181"/>
                          <a:pt x="187181" y="-14122"/>
                          <a:pt x="187181" y="1012"/>
                        </a:cubicBezTo>
                        <a:close/>
                      </a:path>
                    </a:pathLst>
                  </a:custGeom>
                  <a:solidFill>
                    <a:srgbClr val="CDE3F9"/>
                  </a:solidFill>
                  <a:ln w="3981" cap="flat">
                    <a:noFill/>
                    <a:prstDash val="solid"/>
                    <a:miter/>
                  </a:ln>
                </p:spPr>
                <p:txBody>
                  <a:bodyPr rtlCol="0" anchor="ctr"/>
                  <a:lstStyle/>
                  <a:p>
                    <a:endParaRPr lang="en-US"/>
                  </a:p>
                </p:txBody>
              </p:sp>
              <p:sp>
                <p:nvSpPr>
                  <p:cNvPr id="605" name="Hình tự do: Hình 604">
                    <a:extLst>
                      <a:ext uri="{FF2B5EF4-FFF2-40B4-BE49-F238E27FC236}">
                        <a16:creationId xmlns:a16="http://schemas.microsoft.com/office/drawing/2014/main" id="{1FD4B6B9-A64F-28CB-A12C-060EB3E4ABDD}"/>
                      </a:ext>
                    </a:extLst>
                  </p:cNvPr>
                  <p:cNvSpPr>
                    <a:spLocks/>
                  </p:cNvSpPr>
                  <p:nvPr/>
                </p:nvSpPr>
                <p:spPr>
                  <a:xfrm>
                    <a:off x="2808750" y="4854364"/>
                    <a:ext cx="241771" cy="304269"/>
                  </a:xfrm>
                  <a:custGeom>
                    <a:avLst/>
                    <a:gdLst>
                      <a:gd name="connsiteX0" fmla="*/ 1622 w 241771"/>
                      <a:gd name="connsiteY0" fmla="*/ 113105 h 304269"/>
                      <a:gd name="connsiteX1" fmla="*/ 19941 w 241771"/>
                      <a:gd name="connsiteY1" fmla="*/ 0 h 304269"/>
                      <a:gd name="connsiteX2" fmla="*/ 90433 w 241771"/>
                      <a:gd name="connsiteY2" fmla="*/ 258469 h 304269"/>
                      <a:gd name="connsiteX3" fmla="*/ 241771 w 241771"/>
                      <a:gd name="connsiteY3" fmla="*/ 304269 h 304269"/>
                      <a:gd name="connsiteX4" fmla="*/ 166102 w 241771"/>
                      <a:gd name="connsiteY4" fmla="*/ 295109 h 304269"/>
                      <a:gd name="connsiteX5" fmla="*/ 1622 w 241771"/>
                      <a:gd name="connsiteY5" fmla="*/ 113105 h 304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1771" h="304269">
                        <a:moveTo>
                          <a:pt x="1622" y="113105"/>
                        </a:moveTo>
                        <a:cubicBezTo>
                          <a:pt x="5206" y="88413"/>
                          <a:pt x="11578" y="47393"/>
                          <a:pt x="19941" y="0"/>
                        </a:cubicBezTo>
                        <a:cubicBezTo>
                          <a:pt x="15162" y="107530"/>
                          <a:pt x="-25460" y="183199"/>
                          <a:pt x="90433" y="258469"/>
                        </a:cubicBezTo>
                        <a:cubicBezTo>
                          <a:pt x="116718" y="275594"/>
                          <a:pt x="209512" y="298693"/>
                          <a:pt x="241771" y="304269"/>
                        </a:cubicBezTo>
                        <a:cubicBezTo>
                          <a:pt x="214690" y="301879"/>
                          <a:pt x="188803" y="298693"/>
                          <a:pt x="166102" y="295109"/>
                        </a:cubicBezTo>
                        <a:cubicBezTo>
                          <a:pt x="96009" y="284754"/>
                          <a:pt x="-14707" y="221829"/>
                          <a:pt x="1622" y="113105"/>
                        </a:cubicBezTo>
                        <a:close/>
                      </a:path>
                    </a:pathLst>
                  </a:custGeom>
                  <a:solidFill>
                    <a:srgbClr val="CDE3F9"/>
                  </a:solidFill>
                  <a:ln w="3981" cap="flat">
                    <a:noFill/>
                    <a:prstDash val="solid"/>
                    <a:miter/>
                  </a:ln>
                </p:spPr>
                <p:txBody>
                  <a:bodyPr rtlCol="0" anchor="ctr"/>
                  <a:lstStyle/>
                  <a:p>
                    <a:endParaRPr lang="en-US"/>
                  </a:p>
                </p:txBody>
              </p:sp>
              <p:sp>
                <p:nvSpPr>
                  <p:cNvPr id="606" name="Hình tự do: Hình 605">
                    <a:extLst>
                      <a:ext uri="{FF2B5EF4-FFF2-40B4-BE49-F238E27FC236}">
                        <a16:creationId xmlns:a16="http://schemas.microsoft.com/office/drawing/2014/main" id="{28C984E4-3669-3A5E-3848-D7BA8664F34C}"/>
                      </a:ext>
                    </a:extLst>
                  </p:cNvPr>
                  <p:cNvSpPr>
                    <a:spLocks/>
                  </p:cNvSpPr>
                  <p:nvPr/>
                </p:nvSpPr>
                <p:spPr>
                  <a:xfrm>
                    <a:off x="2980428" y="4622180"/>
                    <a:ext cx="105538" cy="404231"/>
                  </a:xfrm>
                  <a:custGeom>
                    <a:avLst/>
                    <a:gdLst>
                      <a:gd name="connsiteX0" fmla="*/ 30666 w 105538"/>
                      <a:gd name="connsiteY0" fmla="*/ 318606 h 404231"/>
                      <a:gd name="connsiteX1" fmla="*/ 24294 w 105538"/>
                      <a:gd name="connsiteY1" fmla="*/ 404232 h 404231"/>
                      <a:gd name="connsiteX2" fmla="*/ 0 w 105538"/>
                      <a:gd name="connsiteY2" fmla="*/ 0 h 404231"/>
                      <a:gd name="connsiteX3" fmla="*/ 8363 w 105538"/>
                      <a:gd name="connsiteY3" fmla="*/ 28276 h 404231"/>
                      <a:gd name="connsiteX4" fmla="*/ 48587 w 105538"/>
                      <a:gd name="connsiteY4" fmla="*/ 304269 h 404231"/>
                      <a:gd name="connsiteX5" fmla="*/ 105538 w 105538"/>
                      <a:gd name="connsiteY5" fmla="*/ 314226 h 404231"/>
                      <a:gd name="connsiteX6" fmla="*/ 66111 w 105538"/>
                      <a:gd name="connsiteY6" fmla="*/ 313429 h 404231"/>
                      <a:gd name="connsiteX7" fmla="*/ 30666 w 105538"/>
                      <a:gd name="connsiteY7" fmla="*/ 318606 h 4042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5538" h="404231">
                        <a:moveTo>
                          <a:pt x="30666" y="318606"/>
                        </a:moveTo>
                        <a:cubicBezTo>
                          <a:pt x="26683" y="330554"/>
                          <a:pt x="35047" y="404232"/>
                          <a:pt x="24294" y="404232"/>
                        </a:cubicBezTo>
                        <a:cubicBezTo>
                          <a:pt x="13541" y="404232"/>
                          <a:pt x="22302" y="131823"/>
                          <a:pt x="0" y="0"/>
                        </a:cubicBezTo>
                        <a:cubicBezTo>
                          <a:pt x="3983" y="10355"/>
                          <a:pt x="7169" y="20311"/>
                          <a:pt x="8363" y="28276"/>
                        </a:cubicBezTo>
                        <a:cubicBezTo>
                          <a:pt x="15930" y="84032"/>
                          <a:pt x="33454" y="257673"/>
                          <a:pt x="48587" y="304269"/>
                        </a:cubicBezTo>
                        <a:cubicBezTo>
                          <a:pt x="66907" y="308650"/>
                          <a:pt x="86422" y="311836"/>
                          <a:pt x="105538" y="314226"/>
                        </a:cubicBezTo>
                        <a:cubicBezTo>
                          <a:pt x="95582" y="319801"/>
                          <a:pt x="89210" y="316217"/>
                          <a:pt x="66111" y="313429"/>
                        </a:cubicBezTo>
                        <a:cubicBezTo>
                          <a:pt x="42614" y="310243"/>
                          <a:pt x="34648" y="307057"/>
                          <a:pt x="30666" y="318606"/>
                        </a:cubicBezTo>
                        <a:close/>
                      </a:path>
                    </a:pathLst>
                  </a:custGeom>
                  <a:solidFill>
                    <a:srgbClr val="CDE3F9"/>
                  </a:solidFill>
                  <a:ln w="3981" cap="flat">
                    <a:noFill/>
                    <a:prstDash val="solid"/>
                    <a:miter/>
                  </a:ln>
                </p:spPr>
                <p:txBody>
                  <a:bodyPr rtlCol="0" anchor="ctr"/>
                  <a:lstStyle/>
                  <a:p>
                    <a:endParaRPr lang="en-US"/>
                  </a:p>
                </p:txBody>
              </p:sp>
            </p:grpSp>
          </p:grpSp>
        </p:grpSp>
      </p:grpSp>
      <p:grpSp>
        <p:nvGrpSpPr>
          <p:cNvPr id="789" name="22 - 9Slide.vn">
            <a:extLst>
              <a:ext uri="{FF2B5EF4-FFF2-40B4-BE49-F238E27FC236}">
                <a16:creationId xmlns:a16="http://schemas.microsoft.com/office/drawing/2014/main" id="{89BCEF40-9AAA-B382-D0EC-6BCE348F9624}"/>
              </a:ext>
            </a:extLst>
          </p:cNvPr>
          <p:cNvGrpSpPr>
            <a:grpSpLocks noChangeAspect="1"/>
          </p:cNvGrpSpPr>
          <p:nvPr/>
        </p:nvGrpSpPr>
        <p:grpSpPr>
          <a:xfrm>
            <a:off x="7949015" y="3915724"/>
            <a:ext cx="1070769" cy="1828800"/>
            <a:chOff x="7461992" y="986257"/>
            <a:chExt cx="3436761" cy="5869750"/>
          </a:xfrm>
        </p:grpSpPr>
        <p:sp>
          <p:nvSpPr>
            <p:cNvPr id="790" name="Hình tự do: Hình 789">
              <a:extLst>
                <a:ext uri="{FF2B5EF4-FFF2-40B4-BE49-F238E27FC236}">
                  <a16:creationId xmlns:a16="http://schemas.microsoft.com/office/drawing/2014/main" id="{A722B76D-BE11-3CF2-75AC-FE440DF87E3A}"/>
                </a:ext>
              </a:extLst>
            </p:cNvPr>
            <p:cNvSpPr>
              <a:spLocks/>
            </p:cNvSpPr>
            <p:nvPr/>
          </p:nvSpPr>
          <p:spPr>
            <a:xfrm>
              <a:off x="8499883" y="6575635"/>
              <a:ext cx="1401071" cy="280373"/>
            </a:xfrm>
            <a:custGeom>
              <a:avLst/>
              <a:gdLst>
                <a:gd name="connsiteX0" fmla="*/ 1401071 w 1401071"/>
                <a:gd name="connsiteY0" fmla="*/ 140187 h 280373"/>
                <a:gd name="connsiteX1" fmla="*/ 700535 w 1401071"/>
                <a:gd name="connsiteY1" fmla="*/ 280374 h 280373"/>
                <a:gd name="connsiteX2" fmla="*/ -1 w 1401071"/>
                <a:gd name="connsiteY2" fmla="*/ 140187 h 280373"/>
                <a:gd name="connsiteX3" fmla="*/ 700535 w 1401071"/>
                <a:gd name="connsiteY3" fmla="*/ 0 h 280373"/>
                <a:gd name="connsiteX4" fmla="*/ 1401071 w 1401071"/>
                <a:gd name="connsiteY4" fmla="*/ 140187 h 2803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01071" h="280373">
                  <a:moveTo>
                    <a:pt x="1401071" y="140187"/>
                  </a:moveTo>
                  <a:cubicBezTo>
                    <a:pt x="1401071" y="217610"/>
                    <a:pt x="1087430" y="280374"/>
                    <a:pt x="700535" y="280374"/>
                  </a:cubicBezTo>
                  <a:cubicBezTo>
                    <a:pt x="313640" y="280374"/>
                    <a:pt x="-1" y="217610"/>
                    <a:pt x="-1" y="140187"/>
                  </a:cubicBezTo>
                  <a:cubicBezTo>
                    <a:pt x="-1" y="62764"/>
                    <a:pt x="313640" y="0"/>
                    <a:pt x="700535" y="0"/>
                  </a:cubicBezTo>
                  <a:cubicBezTo>
                    <a:pt x="1087430" y="0"/>
                    <a:pt x="1401071" y="62764"/>
                    <a:pt x="1401071" y="140187"/>
                  </a:cubicBezTo>
                  <a:close/>
                </a:path>
              </a:pathLst>
            </a:custGeom>
            <a:solidFill>
              <a:srgbClr val="DBCBBF"/>
            </a:solidFill>
            <a:ln w="3981" cap="flat">
              <a:noFill/>
              <a:prstDash val="solid"/>
              <a:miter/>
            </a:ln>
          </p:spPr>
          <p:txBody>
            <a:bodyPr rtlCol="0" anchor="ctr"/>
            <a:lstStyle/>
            <a:p>
              <a:endParaRPr lang="en-US"/>
            </a:p>
          </p:txBody>
        </p:sp>
        <p:grpSp>
          <p:nvGrpSpPr>
            <p:cNvPr id="791" name="Đồ họa 2">
              <a:extLst>
                <a:ext uri="{FF2B5EF4-FFF2-40B4-BE49-F238E27FC236}">
                  <a16:creationId xmlns:a16="http://schemas.microsoft.com/office/drawing/2014/main" id="{806656D7-C2C1-AB95-AC3C-AA7DA8521821}"/>
                </a:ext>
              </a:extLst>
            </p:cNvPr>
            <p:cNvGrpSpPr>
              <a:grpSpLocks/>
            </p:cNvGrpSpPr>
            <p:nvPr/>
          </p:nvGrpSpPr>
          <p:grpSpPr>
            <a:xfrm>
              <a:off x="7461992" y="986257"/>
              <a:ext cx="3436761" cy="5807622"/>
              <a:chOff x="7461992" y="986257"/>
              <a:chExt cx="3436761" cy="5807622"/>
            </a:xfrm>
          </p:grpSpPr>
          <p:grpSp>
            <p:nvGrpSpPr>
              <p:cNvPr id="792" name="Đồ họa 2">
                <a:extLst>
                  <a:ext uri="{FF2B5EF4-FFF2-40B4-BE49-F238E27FC236}">
                    <a16:creationId xmlns:a16="http://schemas.microsoft.com/office/drawing/2014/main" id="{D51547FA-5288-9D8D-666A-181C7A407508}"/>
                  </a:ext>
                </a:extLst>
              </p:cNvPr>
              <p:cNvGrpSpPr>
                <a:grpSpLocks/>
              </p:cNvGrpSpPr>
              <p:nvPr/>
            </p:nvGrpSpPr>
            <p:grpSpPr>
              <a:xfrm>
                <a:off x="9274471" y="5572219"/>
                <a:ext cx="365260" cy="1221661"/>
                <a:chOff x="9274471" y="5572219"/>
                <a:chExt cx="365260" cy="1221661"/>
              </a:xfrm>
            </p:grpSpPr>
            <p:sp>
              <p:nvSpPr>
                <p:cNvPr id="879" name="Hình tự do: Hình 878">
                  <a:extLst>
                    <a:ext uri="{FF2B5EF4-FFF2-40B4-BE49-F238E27FC236}">
                      <a16:creationId xmlns:a16="http://schemas.microsoft.com/office/drawing/2014/main" id="{B761D846-4CBD-46AB-FE87-FF49B5D3089A}"/>
                    </a:ext>
                  </a:extLst>
                </p:cNvPr>
                <p:cNvSpPr>
                  <a:spLocks/>
                </p:cNvSpPr>
                <p:nvPr/>
              </p:nvSpPr>
              <p:spPr>
                <a:xfrm>
                  <a:off x="9274471" y="5572219"/>
                  <a:ext cx="365260" cy="1036338"/>
                </a:xfrm>
                <a:custGeom>
                  <a:avLst/>
                  <a:gdLst>
                    <a:gd name="connsiteX0" fmla="*/ 821 w 365260"/>
                    <a:gd name="connsiteY0" fmla="*/ 180615 h 1036338"/>
                    <a:gd name="connsiteX1" fmla="*/ 80871 w 365260"/>
                    <a:gd name="connsiteY1" fmla="*/ 1030896 h 1036338"/>
                    <a:gd name="connsiteX2" fmla="*/ 251723 w 365260"/>
                    <a:gd name="connsiteY2" fmla="*/ 1020940 h 1036338"/>
                    <a:gd name="connsiteX3" fmla="*/ 362040 w 365260"/>
                    <a:gd name="connsiteY3" fmla="*/ 124063 h 1036338"/>
                    <a:gd name="connsiteX4" fmla="*/ 821 w 365260"/>
                    <a:gd name="connsiteY4" fmla="*/ 180615 h 10363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5260" h="1036338">
                      <a:moveTo>
                        <a:pt x="821" y="180615"/>
                      </a:moveTo>
                      <a:cubicBezTo>
                        <a:pt x="-7941" y="363018"/>
                        <a:pt x="55780" y="813845"/>
                        <a:pt x="80871" y="1030896"/>
                      </a:cubicBezTo>
                      <a:cubicBezTo>
                        <a:pt x="154150" y="1039657"/>
                        <a:pt x="176851" y="1038861"/>
                        <a:pt x="251723" y="1020940"/>
                      </a:cubicBezTo>
                      <a:cubicBezTo>
                        <a:pt x="301903" y="808668"/>
                        <a:pt x="382352" y="333148"/>
                        <a:pt x="362040" y="124063"/>
                      </a:cubicBezTo>
                      <a:cubicBezTo>
                        <a:pt x="336154" y="-139584"/>
                        <a:pt x="5600" y="84237"/>
                        <a:pt x="821" y="180615"/>
                      </a:cubicBezTo>
                      <a:close/>
                    </a:path>
                  </a:pathLst>
                </a:custGeom>
                <a:solidFill>
                  <a:srgbClr val="F4CCB5"/>
                </a:solidFill>
                <a:ln w="3981" cap="flat">
                  <a:noFill/>
                  <a:prstDash val="solid"/>
                  <a:miter/>
                </a:ln>
              </p:spPr>
              <p:txBody>
                <a:bodyPr rtlCol="0" anchor="ctr"/>
                <a:lstStyle/>
                <a:p>
                  <a:endParaRPr lang="en-US"/>
                </a:p>
              </p:txBody>
            </p:sp>
            <p:sp>
              <p:nvSpPr>
                <p:cNvPr id="880" name="Hình tự do: Hình 879">
                  <a:extLst>
                    <a:ext uri="{FF2B5EF4-FFF2-40B4-BE49-F238E27FC236}">
                      <a16:creationId xmlns:a16="http://schemas.microsoft.com/office/drawing/2014/main" id="{A4F77E57-780B-0811-2A67-B4E5E8E433D8}"/>
                    </a:ext>
                  </a:extLst>
                </p:cNvPr>
                <p:cNvSpPr>
                  <a:spLocks/>
                </p:cNvSpPr>
                <p:nvPr/>
              </p:nvSpPr>
              <p:spPr>
                <a:xfrm>
                  <a:off x="9335428" y="6514701"/>
                  <a:ext cx="211873" cy="172047"/>
                </a:xfrm>
                <a:custGeom>
                  <a:avLst/>
                  <a:gdLst>
                    <a:gd name="connsiteX0" fmla="*/ 0 w 211873"/>
                    <a:gd name="connsiteY0" fmla="*/ 0 h 172047"/>
                    <a:gd name="connsiteX1" fmla="*/ 211873 w 211873"/>
                    <a:gd name="connsiteY1" fmla="*/ 0 h 172047"/>
                    <a:gd name="connsiteX2" fmla="*/ 198731 w 211873"/>
                    <a:gd name="connsiteY2" fmla="*/ 172047 h 172047"/>
                    <a:gd name="connsiteX3" fmla="*/ 25090 w 211873"/>
                    <a:gd name="connsiteY3" fmla="*/ 172047 h 172047"/>
                  </a:gdLst>
                  <a:ahLst/>
                  <a:cxnLst>
                    <a:cxn ang="0">
                      <a:pos x="connsiteX0" y="connsiteY0"/>
                    </a:cxn>
                    <a:cxn ang="0">
                      <a:pos x="connsiteX1" y="connsiteY1"/>
                    </a:cxn>
                    <a:cxn ang="0">
                      <a:pos x="connsiteX2" y="connsiteY2"/>
                    </a:cxn>
                    <a:cxn ang="0">
                      <a:pos x="connsiteX3" y="connsiteY3"/>
                    </a:cxn>
                  </a:cxnLst>
                  <a:rect l="l" t="t" r="r" b="b"/>
                  <a:pathLst>
                    <a:path w="211873" h="172047">
                      <a:moveTo>
                        <a:pt x="0" y="0"/>
                      </a:moveTo>
                      <a:lnTo>
                        <a:pt x="211873" y="0"/>
                      </a:lnTo>
                      <a:lnTo>
                        <a:pt x="198731" y="172047"/>
                      </a:lnTo>
                      <a:lnTo>
                        <a:pt x="25090" y="172047"/>
                      </a:lnTo>
                      <a:close/>
                    </a:path>
                  </a:pathLst>
                </a:custGeom>
                <a:solidFill>
                  <a:srgbClr val="E6F1FC"/>
                </a:solidFill>
                <a:ln w="3981" cap="flat">
                  <a:noFill/>
                  <a:prstDash val="solid"/>
                  <a:miter/>
                </a:ln>
              </p:spPr>
              <p:txBody>
                <a:bodyPr rtlCol="0" anchor="ctr"/>
                <a:lstStyle/>
                <a:p>
                  <a:endParaRPr lang="en-US"/>
                </a:p>
              </p:txBody>
            </p:sp>
            <p:sp>
              <p:nvSpPr>
                <p:cNvPr id="881" name="Hình tự do: Hình 880">
                  <a:extLst>
                    <a:ext uri="{FF2B5EF4-FFF2-40B4-BE49-F238E27FC236}">
                      <a16:creationId xmlns:a16="http://schemas.microsoft.com/office/drawing/2014/main" id="{CE4626CC-B130-F75E-B248-13F6AFE0C3B6}"/>
                    </a:ext>
                  </a:extLst>
                </p:cNvPr>
                <p:cNvSpPr>
                  <a:spLocks/>
                </p:cNvSpPr>
                <p:nvPr/>
              </p:nvSpPr>
              <p:spPr>
                <a:xfrm>
                  <a:off x="9324545" y="6633382"/>
                  <a:ext cx="252626" cy="160498"/>
                </a:xfrm>
                <a:custGeom>
                  <a:avLst/>
                  <a:gdLst>
                    <a:gd name="connsiteX0" fmla="*/ 203641 w 252626"/>
                    <a:gd name="connsiteY0" fmla="*/ 0 h 160498"/>
                    <a:gd name="connsiteX1" fmla="*/ 252626 w 252626"/>
                    <a:gd name="connsiteY1" fmla="*/ 79253 h 160498"/>
                    <a:gd name="connsiteX2" fmla="*/ 226740 w 252626"/>
                    <a:gd name="connsiteY2" fmla="*/ 160498 h 160498"/>
                    <a:gd name="connsiteX3" fmla="*/ 28407 w 252626"/>
                    <a:gd name="connsiteY3" fmla="*/ 160498 h 160498"/>
                    <a:gd name="connsiteX4" fmla="*/ 1325 w 252626"/>
                    <a:gd name="connsiteY4" fmla="*/ 86820 h 160498"/>
                    <a:gd name="connsiteX5" fmla="*/ 45532 w 252626"/>
                    <a:gd name="connsiteY5" fmla="*/ 0 h 160498"/>
                    <a:gd name="connsiteX6" fmla="*/ 203641 w 252626"/>
                    <a:gd name="connsiteY6" fmla="*/ 0 h 160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2626" h="160498">
                      <a:moveTo>
                        <a:pt x="203641" y="0"/>
                      </a:moveTo>
                      <a:cubicBezTo>
                        <a:pt x="229527" y="0"/>
                        <a:pt x="252626" y="39428"/>
                        <a:pt x="252626" y="79253"/>
                      </a:cubicBezTo>
                      <a:cubicBezTo>
                        <a:pt x="252626" y="119079"/>
                        <a:pt x="242670" y="160498"/>
                        <a:pt x="226740" y="160498"/>
                      </a:cubicBezTo>
                      <a:cubicBezTo>
                        <a:pt x="210809" y="160498"/>
                        <a:pt x="52701" y="160498"/>
                        <a:pt x="28407" y="160498"/>
                      </a:cubicBezTo>
                      <a:cubicBezTo>
                        <a:pt x="10486" y="160498"/>
                        <a:pt x="-4648" y="144170"/>
                        <a:pt x="1325" y="86820"/>
                      </a:cubicBezTo>
                      <a:cubicBezTo>
                        <a:pt x="7299" y="29471"/>
                        <a:pt x="6901" y="0"/>
                        <a:pt x="45532" y="0"/>
                      </a:cubicBezTo>
                      <a:cubicBezTo>
                        <a:pt x="84561" y="0"/>
                        <a:pt x="177754" y="0"/>
                        <a:pt x="203641" y="0"/>
                      </a:cubicBezTo>
                      <a:close/>
                    </a:path>
                  </a:pathLst>
                </a:custGeom>
                <a:solidFill>
                  <a:srgbClr val="1A1A1A"/>
                </a:solidFill>
                <a:ln w="3981" cap="flat">
                  <a:noFill/>
                  <a:prstDash val="solid"/>
                  <a:miter/>
                </a:ln>
              </p:spPr>
              <p:txBody>
                <a:bodyPr rtlCol="0" anchor="ctr"/>
                <a:lstStyle/>
                <a:p>
                  <a:endParaRPr lang="en-US"/>
                </a:p>
              </p:txBody>
            </p:sp>
          </p:grpSp>
          <p:grpSp>
            <p:nvGrpSpPr>
              <p:cNvPr id="793" name="Đồ họa 2">
                <a:extLst>
                  <a:ext uri="{FF2B5EF4-FFF2-40B4-BE49-F238E27FC236}">
                    <a16:creationId xmlns:a16="http://schemas.microsoft.com/office/drawing/2014/main" id="{AEBFE43C-EA4C-0F28-266F-C58891D882C1}"/>
                  </a:ext>
                </a:extLst>
              </p:cNvPr>
              <p:cNvGrpSpPr>
                <a:grpSpLocks/>
              </p:cNvGrpSpPr>
              <p:nvPr/>
            </p:nvGrpSpPr>
            <p:grpSpPr>
              <a:xfrm>
                <a:off x="8733626" y="5572219"/>
                <a:ext cx="365260" cy="1221661"/>
                <a:chOff x="8733626" y="5572219"/>
                <a:chExt cx="365260" cy="1221661"/>
              </a:xfrm>
            </p:grpSpPr>
            <p:sp>
              <p:nvSpPr>
                <p:cNvPr id="876" name="Hình tự do: Hình 875">
                  <a:extLst>
                    <a:ext uri="{FF2B5EF4-FFF2-40B4-BE49-F238E27FC236}">
                      <a16:creationId xmlns:a16="http://schemas.microsoft.com/office/drawing/2014/main" id="{EE636164-AB5D-BED0-9FFA-8E719DB219FE}"/>
                    </a:ext>
                  </a:extLst>
                </p:cNvPr>
                <p:cNvSpPr>
                  <a:spLocks/>
                </p:cNvSpPr>
                <p:nvPr/>
              </p:nvSpPr>
              <p:spPr>
                <a:xfrm>
                  <a:off x="8733626" y="5572219"/>
                  <a:ext cx="365260" cy="1036338"/>
                </a:xfrm>
                <a:custGeom>
                  <a:avLst/>
                  <a:gdLst>
                    <a:gd name="connsiteX0" fmla="*/ 364440 w 365260"/>
                    <a:gd name="connsiteY0" fmla="*/ 180615 h 1036338"/>
                    <a:gd name="connsiteX1" fmla="*/ 284390 w 365260"/>
                    <a:gd name="connsiteY1" fmla="*/ 1030896 h 1036338"/>
                    <a:gd name="connsiteX2" fmla="*/ 113538 w 365260"/>
                    <a:gd name="connsiteY2" fmla="*/ 1020940 h 1036338"/>
                    <a:gd name="connsiteX3" fmla="*/ 3220 w 365260"/>
                    <a:gd name="connsiteY3" fmla="*/ 124063 h 1036338"/>
                    <a:gd name="connsiteX4" fmla="*/ 364440 w 365260"/>
                    <a:gd name="connsiteY4" fmla="*/ 180615 h 10363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5260" h="1036338">
                      <a:moveTo>
                        <a:pt x="364440" y="180615"/>
                      </a:moveTo>
                      <a:cubicBezTo>
                        <a:pt x="373202" y="363018"/>
                        <a:pt x="309481" y="813845"/>
                        <a:pt x="284390" y="1030896"/>
                      </a:cubicBezTo>
                      <a:cubicBezTo>
                        <a:pt x="211111" y="1039657"/>
                        <a:pt x="188410" y="1038861"/>
                        <a:pt x="113538" y="1020940"/>
                      </a:cubicBezTo>
                      <a:cubicBezTo>
                        <a:pt x="63357" y="808668"/>
                        <a:pt x="-17091" y="333148"/>
                        <a:pt x="3220" y="124063"/>
                      </a:cubicBezTo>
                      <a:cubicBezTo>
                        <a:pt x="29107" y="-139584"/>
                        <a:pt x="360059" y="84237"/>
                        <a:pt x="364440" y="180615"/>
                      </a:cubicBezTo>
                      <a:close/>
                    </a:path>
                  </a:pathLst>
                </a:custGeom>
                <a:solidFill>
                  <a:srgbClr val="F4CCB5"/>
                </a:solidFill>
                <a:ln w="3981" cap="flat">
                  <a:noFill/>
                  <a:prstDash val="solid"/>
                  <a:miter/>
                </a:ln>
              </p:spPr>
              <p:txBody>
                <a:bodyPr rtlCol="0" anchor="ctr"/>
                <a:lstStyle/>
                <a:p>
                  <a:endParaRPr lang="en-US"/>
                </a:p>
              </p:txBody>
            </p:sp>
            <p:sp>
              <p:nvSpPr>
                <p:cNvPr id="877" name="Hình tự do: Hình 876">
                  <a:extLst>
                    <a:ext uri="{FF2B5EF4-FFF2-40B4-BE49-F238E27FC236}">
                      <a16:creationId xmlns:a16="http://schemas.microsoft.com/office/drawing/2014/main" id="{4A8051B6-13D9-5B91-D804-98B05108C315}"/>
                    </a:ext>
                  </a:extLst>
                </p:cNvPr>
                <p:cNvSpPr>
                  <a:spLocks/>
                </p:cNvSpPr>
                <p:nvPr/>
              </p:nvSpPr>
              <p:spPr>
                <a:xfrm>
                  <a:off x="8826455" y="6514701"/>
                  <a:ext cx="211873" cy="172047"/>
                </a:xfrm>
                <a:custGeom>
                  <a:avLst/>
                  <a:gdLst>
                    <a:gd name="connsiteX0" fmla="*/ 211873 w 211873"/>
                    <a:gd name="connsiteY0" fmla="*/ 0 h 172047"/>
                    <a:gd name="connsiteX1" fmla="*/ 0 w 211873"/>
                    <a:gd name="connsiteY1" fmla="*/ 0 h 172047"/>
                    <a:gd name="connsiteX2" fmla="*/ 13143 w 211873"/>
                    <a:gd name="connsiteY2" fmla="*/ 172047 h 172047"/>
                    <a:gd name="connsiteX3" fmla="*/ 186385 w 211873"/>
                    <a:gd name="connsiteY3" fmla="*/ 172047 h 172047"/>
                  </a:gdLst>
                  <a:ahLst/>
                  <a:cxnLst>
                    <a:cxn ang="0">
                      <a:pos x="connsiteX0" y="connsiteY0"/>
                    </a:cxn>
                    <a:cxn ang="0">
                      <a:pos x="connsiteX1" y="connsiteY1"/>
                    </a:cxn>
                    <a:cxn ang="0">
                      <a:pos x="connsiteX2" y="connsiteY2"/>
                    </a:cxn>
                    <a:cxn ang="0">
                      <a:pos x="connsiteX3" y="connsiteY3"/>
                    </a:cxn>
                  </a:cxnLst>
                  <a:rect l="l" t="t" r="r" b="b"/>
                  <a:pathLst>
                    <a:path w="211873" h="172047">
                      <a:moveTo>
                        <a:pt x="211873" y="0"/>
                      </a:moveTo>
                      <a:lnTo>
                        <a:pt x="0" y="0"/>
                      </a:lnTo>
                      <a:lnTo>
                        <a:pt x="13143" y="172047"/>
                      </a:lnTo>
                      <a:lnTo>
                        <a:pt x="186385" y="172047"/>
                      </a:lnTo>
                      <a:close/>
                    </a:path>
                  </a:pathLst>
                </a:custGeom>
                <a:solidFill>
                  <a:srgbClr val="E6F1FC"/>
                </a:solidFill>
                <a:ln w="3981" cap="flat">
                  <a:noFill/>
                  <a:prstDash val="solid"/>
                  <a:miter/>
                </a:ln>
              </p:spPr>
              <p:txBody>
                <a:bodyPr rtlCol="0" anchor="ctr"/>
                <a:lstStyle/>
                <a:p>
                  <a:endParaRPr lang="en-US"/>
                </a:p>
              </p:txBody>
            </p:sp>
            <p:sp>
              <p:nvSpPr>
                <p:cNvPr id="878" name="Hình tự do: Hình 877">
                  <a:extLst>
                    <a:ext uri="{FF2B5EF4-FFF2-40B4-BE49-F238E27FC236}">
                      <a16:creationId xmlns:a16="http://schemas.microsoft.com/office/drawing/2014/main" id="{9711E485-E38C-6D9B-575B-DF72A622963E}"/>
                    </a:ext>
                  </a:extLst>
                </p:cNvPr>
                <p:cNvSpPr>
                  <a:spLocks/>
                </p:cNvSpPr>
                <p:nvPr/>
              </p:nvSpPr>
              <p:spPr>
                <a:xfrm>
                  <a:off x="8796187" y="6633382"/>
                  <a:ext cx="252626" cy="160498"/>
                </a:xfrm>
                <a:custGeom>
                  <a:avLst/>
                  <a:gdLst>
                    <a:gd name="connsiteX0" fmla="*/ 48986 w 252626"/>
                    <a:gd name="connsiteY0" fmla="*/ 0 h 160498"/>
                    <a:gd name="connsiteX1" fmla="*/ 0 w 252626"/>
                    <a:gd name="connsiteY1" fmla="*/ 79253 h 160498"/>
                    <a:gd name="connsiteX2" fmla="*/ 25887 w 252626"/>
                    <a:gd name="connsiteY2" fmla="*/ 160498 h 160498"/>
                    <a:gd name="connsiteX3" fmla="*/ 224219 w 252626"/>
                    <a:gd name="connsiteY3" fmla="*/ 160498 h 160498"/>
                    <a:gd name="connsiteX4" fmla="*/ 251301 w 252626"/>
                    <a:gd name="connsiteY4" fmla="*/ 86820 h 160498"/>
                    <a:gd name="connsiteX5" fmla="*/ 207094 w 252626"/>
                    <a:gd name="connsiteY5" fmla="*/ 0 h 160498"/>
                    <a:gd name="connsiteX6" fmla="*/ 48986 w 252626"/>
                    <a:gd name="connsiteY6" fmla="*/ 0 h 160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2626" h="160498">
                      <a:moveTo>
                        <a:pt x="48986" y="0"/>
                      </a:moveTo>
                      <a:cubicBezTo>
                        <a:pt x="23099" y="0"/>
                        <a:pt x="0" y="39428"/>
                        <a:pt x="0" y="79253"/>
                      </a:cubicBezTo>
                      <a:cubicBezTo>
                        <a:pt x="0" y="119079"/>
                        <a:pt x="9956" y="160498"/>
                        <a:pt x="25887" y="160498"/>
                      </a:cubicBezTo>
                      <a:cubicBezTo>
                        <a:pt x="41817" y="160498"/>
                        <a:pt x="199925" y="160498"/>
                        <a:pt x="224219" y="160498"/>
                      </a:cubicBezTo>
                      <a:cubicBezTo>
                        <a:pt x="242141" y="160498"/>
                        <a:pt x="257274" y="144170"/>
                        <a:pt x="251301" y="86820"/>
                      </a:cubicBezTo>
                      <a:cubicBezTo>
                        <a:pt x="245327" y="29471"/>
                        <a:pt x="245725" y="0"/>
                        <a:pt x="207094" y="0"/>
                      </a:cubicBezTo>
                      <a:cubicBezTo>
                        <a:pt x="168463" y="0"/>
                        <a:pt x="74873" y="0"/>
                        <a:pt x="48986" y="0"/>
                      </a:cubicBezTo>
                      <a:close/>
                    </a:path>
                  </a:pathLst>
                </a:custGeom>
                <a:solidFill>
                  <a:srgbClr val="1A1A1A"/>
                </a:solidFill>
                <a:ln w="3981" cap="flat">
                  <a:noFill/>
                  <a:prstDash val="solid"/>
                  <a:miter/>
                </a:ln>
              </p:spPr>
              <p:txBody>
                <a:bodyPr rtlCol="0" anchor="ctr"/>
                <a:lstStyle/>
                <a:p>
                  <a:endParaRPr lang="en-US"/>
                </a:p>
              </p:txBody>
            </p:sp>
          </p:grpSp>
          <p:sp>
            <p:nvSpPr>
              <p:cNvPr id="794" name="Hình tự do: Hình 793">
                <a:extLst>
                  <a:ext uri="{FF2B5EF4-FFF2-40B4-BE49-F238E27FC236}">
                    <a16:creationId xmlns:a16="http://schemas.microsoft.com/office/drawing/2014/main" id="{81A6FEF1-9E80-8FE1-6DE4-3C419DB0298E}"/>
                  </a:ext>
                </a:extLst>
              </p:cNvPr>
              <p:cNvSpPr>
                <a:spLocks/>
              </p:cNvSpPr>
              <p:nvPr/>
            </p:nvSpPr>
            <p:spPr>
              <a:xfrm>
                <a:off x="8660241" y="5170183"/>
                <a:ext cx="1059505" cy="1024005"/>
              </a:xfrm>
              <a:custGeom>
                <a:avLst/>
                <a:gdLst>
                  <a:gd name="connsiteX0" fmla="*/ 57888 w 1059505"/>
                  <a:gd name="connsiteY0" fmla="*/ 17922 h 1024005"/>
                  <a:gd name="connsiteX1" fmla="*/ 942419 w 1059505"/>
                  <a:gd name="connsiteY1" fmla="*/ 0 h 1024005"/>
                  <a:gd name="connsiteX2" fmla="*/ 1059506 w 1059505"/>
                  <a:gd name="connsiteY2" fmla="*/ 400648 h 1024005"/>
                  <a:gd name="connsiteX3" fmla="*/ 966713 w 1059505"/>
                  <a:gd name="connsiteY3" fmla="*/ 995246 h 1024005"/>
                  <a:gd name="connsiteX4" fmla="*/ 571242 w 1059505"/>
                  <a:gd name="connsiteY4" fmla="*/ 1010380 h 1024005"/>
                  <a:gd name="connsiteX5" fmla="*/ 562879 w 1059505"/>
                  <a:gd name="connsiteY5" fmla="*/ 520921 h 1024005"/>
                  <a:gd name="connsiteX6" fmla="*/ 478050 w 1059505"/>
                  <a:gd name="connsiteY6" fmla="*/ 512160 h 1024005"/>
                  <a:gd name="connsiteX7" fmla="*/ 458933 w 1059505"/>
                  <a:gd name="connsiteY7" fmla="*/ 1006000 h 1024005"/>
                  <a:gd name="connsiteX8" fmla="*/ 81385 w 1059505"/>
                  <a:gd name="connsiteY8" fmla="*/ 977325 h 1024005"/>
                  <a:gd name="connsiteX9" fmla="*/ 7309 w 1059505"/>
                  <a:gd name="connsiteY9" fmla="*/ 257673 h 1024005"/>
                  <a:gd name="connsiteX10" fmla="*/ 57888 w 1059505"/>
                  <a:gd name="connsiteY10" fmla="*/ 17922 h 10240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59505" h="1024005">
                    <a:moveTo>
                      <a:pt x="57888" y="17922"/>
                    </a:moveTo>
                    <a:cubicBezTo>
                      <a:pt x="57888" y="17922"/>
                      <a:pt x="610670" y="67306"/>
                      <a:pt x="942419" y="0"/>
                    </a:cubicBezTo>
                    <a:cubicBezTo>
                      <a:pt x="942419" y="0"/>
                      <a:pt x="1059506" y="207493"/>
                      <a:pt x="1059506" y="400648"/>
                    </a:cubicBezTo>
                    <a:cubicBezTo>
                      <a:pt x="1059506" y="593803"/>
                      <a:pt x="966713" y="995246"/>
                      <a:pt x="966713" y="995246"/>
                    </a:cubicBezTo>
                    <a:cubicBezTo>
                      <a:pt x="966713" y="995246"/>
                      <a:pt x="766389" y="1048215"/>
                      <a:pt x="571242" y="1010380"/>
                    </a:cubicBezTo>
                    <a:cubicBezTo>
                      <a:pt x="571242" y="1010380"/>
                      <a:pt x="561286" y="553977"/>
                      <a:pt x="562879" y="520921"/>
                    </a:cubicBezTo>
                    <a:cubicBezTo>
                      <a:pt x="564074" y="487866"/>
                      <a:pt x="478050" y="512160"/>
                      <a:pt x="478050" y="512160"/>
                    </a:cubicBezTo>
                    <a:lnTo>
                      <a:pt x="458933" y="1006000"/>
                    </a:lnTo>
                    <a:cubicBezTo>
                      <a:pt x="458933" y="1006000"/>
                      <a:pt x="115635" y="1023921"/>
                      <a:pt x="81385" y="977325"/>
                    </a:cubicBezTo>
                    <a:cubicBezTo>
                      <a:pt x="81385" y="977325"/>
                      <a:pt x="-28932" y="513753"/>
                      <a:pt x="7309" y="257673"/>
                    </a:cubicBezTo>
                    <a:cubicBezTo>
                      <a:pt x="34789" y="63323"/>
                      <a:pt x="57888" y="17922"/>
                      <a:pt x="57888" y="17922"/>
                    </a:cubicBezTo>
                    <a:close/>
                  </a:path>
                </a:pathLst>
              </a:custGeom>
              <a:solidFill>
                <a:srgbClr val="0759B1"/>
              </a:solidFill>
              <a:ln w="3981" cap="flat">
                <a:noFill/>
                <a:prstDash val="solid"/>
                <a:miter/>
              </a:ln>
            </p:spPr>
            <p:txBody>
              <a:bodyPr rtlCol="0" anchor="ctr"/>
              <a:lstStyle/>
              <a:p>
                <a:endParaRPr lang="en-US"/>
              </a:p>
            </p:txBody>
          </p:sp>
          <p:sp>
            <p:nvSpPr>
              <p:cNvPr id="795" name="Hình tự do: Hình 794">
                <a:extLst>
                  <a:ext uri="{FF2B5EF4-FFF2-40B4-BE49-F238E27FC236}">
                    <a16:creationId xmlns:a16="http://schemas.microsoft.com/office/drawing/2014/main" id="{907B1AF8-B954-E465-3891-76CFBF299980}"/>
                  </a:ext>
                </a:extLst>
              </p:cNvPr>
              <p:cNvSpPr>
                <a:spLocks/>
              </p:cNvSpPr>
              <p:nvPr/>
            </p:nvSpPr>
            <p:spPr>
              <a:xfrm>
                <a:off x="9042344" y="5605037"/>
                <a:ext cx="274154" cy="582296"/>
              </a:xfrm>
              <a:custGeom>
                <a:avLst/>
                <a:gdLst>
                  <a:gd name="connsiteX0" fmla="*/ 273967 w 274154"/>
                  <a:gd name="connsiteY0" fmla="*/ 3628 h 582296"/>
                  <a:gd name="connsiteX1" fmla="*/ 136967 w 274154"/>
                  <a:gd name="connsiteY1" fmla="*/ 51021 h 582296"/>
                  <a:gd name="connsiteX2" fmla="*/ 364 w 274154"/>
                  <a:gd name="connsiteY2" fmla="*/ 35489 h 582296"/>
                  <a:gd name="connsiteX3" fmla="*/ 52934 w 274154"/>
                  <a:gd name="connsiteY3" fmla="*/ 131071 h 582296"/>
                  <a:gd name="connsiteX4" fmla="*/ 47359 w 274154"/>
                  <a:gd name="connsiteY4" fmla="*/ 572340 h 582296"/>
                  <a:gd name="connsiteX5" fmla="*/ 76830 w 274154"/>
                  <a:gd name="connsiteY5" fmla="*/ 571146 h 582296"/>
                  <a:gd name="connsiteX6" fmla="*/ 95946 w 274154"/>
                  <a:gd name="connsiteY6" fmla="*/ 77306 h 582296"/>
                  <a:gd name="connsiteX7" fmla="*/ 180775 w 274154"/>
                  <a:gd name="connsiteY7" fmla="*/ 86067 h 582296"/>
                  <a:gd name="connsiteX8" fmla="*/ 189139 w 274154"/>
                  <a:gd name="connsiteY8" fmla="*/ 575526 h 582296"/>
                  <a:gd name="connsiteX9" fmla="*/ 229761 w 274154"/>
                  <a:gd name="connsiteY9" fmla="*/ 582297 h 582296"/>
                  <a:gd name="connsiteX10" fmla="*/ 273967 w 274154"/>
                  <a:gd name="connsiteY10" fmla="*/ 3628 h 5822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74154" h="582296">
                    <a:moveTo>
                      <a:pt x="273967" y="3628"/>
                    </a:moveTo>
                    <a:cubicBezTo>
                      <a:pt x="278348" y="-14692"/>
                      <a:pt x="205069" y="41861"/>
                      <a:pt x="136967" y="51021"/>
                    </a:cubicBezTo>
                    <a:cubicBezTo>
                      <a:pt x="72449" y="59783"/>
                      <a:pt x="-6008" y="21550"/>
                      <a:pt x="364" y="35489"/>
                    </a:cubicBezTo>
                    <a:cubicBezTo>
                      <a:pt x="13507" y="66155"/>
                      <a:pt x="52934" y="91245"/>
                      <a:pt x="52934" y="131071"/>
                    </a:cubicBezTo>
                    <a:cubicBezTo>
                      <a:pt x="56519" y="273647"/>
                      <a:pt x="59705" y="432552"/>
                      <a:pt x="47359" y="572340"/>
                    </a:cubicBezTo>
                    <a:cubicBezTo>
                      <a:pt x="65679" y="571544"/>
                      <a:pt x="76830" y="571146"/>
                      <a:pt x="76830" y="571146"/>
                    </a:cubicBezTo>
                    <a:lnTo>
                      <a:pt x="95946" y="77306"/>
                    </a:lnTo>
                    <a:cubicBezTo>
                      <a:pt x="95946" y="77306"/>
                      <a:pt x="181970" y="53012"/>
                      <a:pt x="180775" y="86067"/>
                    </a:cubicBezTo>
                    <a:cubicBezTo>
                      <a:pt x="179580" y="119123"/>
                      <a:pt x="189139" y="575526"/>
                      <a:pt x="189139" y="575526"/>
                    </a:cubicBezTo>
                    <a:cubicBezTo>
                      <a:pt x="202679" y="578314"/>
                      <a:pt x="216220" y="580305"/>
                      <a:pt x="229761" y="582297"/>
                    </a:cubicBezTo>
                    <a:cubicBezTo>
                      <a:pt x="201086" y="129478"/>
                      <a:pt x="264409" y="44649"/>
                      <a:pt x="273967" y="3628"/>
                    </a:cubicBezTo>
                    <a:close/>
                  </a:path>
                </a:pathLst>
              </a:custGeom>
              <a:solidFill>
                <a:srgbClr val="064E9C"/>
              </a:solidFill>
              <a:ln w="3981" cap="flat">
                <a:noFill/>
                <a:prstDash val="solid"/>
                <a:miter/>
              </a:ln>
            </p:spPr>
            <p:txBody>
              <a:bodyPr rtlCol="0" anchor="ctr"/>
              <a:lstStyle/>
              <a:p>
                <a:endParaRPr lang="en-US"/>
              </a:p>
            </p:txBody>
          </p:sp>
          <p:grpSp>
            <p:nvGrpSpPr>
              <p:cNvPr id="796" name="Đồ họa 2">
                <a:extLst>
                  <a:ext uri="{FF2B5EF4-FFF2-40B4-BE49-F238E27FC236}">
                    <a16:creationId xmlns:a16="http://schemas.microsoft.com/office/drawing/2014/main" id="{0DE194C6-3B4C-547B-37DA-CE32EC8BCE9F}"/>
                  </a:ext>
                </a:extLst>
              </p:cNvPr>
              <p:cNvGrpSpPr>
                <a:grpSpLocks/>
              </p:cNvGrpSpPr>
              <p:nvPr/>
            </p:nvGrpSpPr>
            <p:grpSpPr>
              <a:xfrm>
                <a:off x="8660779" y="5170581"/>
                <a:ext cx="1049409" cy="408068"/>
                <a:chOff x="8660779" y="5170581"/>
                <a:chExt cx="1049409" cy="408068"/>
              </a:xfrm>
              <a:solidFill>
                <a:srgbClr val="064E9C"/>
              </a:solidFill>
            </p:grpSpPr>
            <p:sp>
              <p:nvSpPr>
                <p:cNvPr id="872" name="Hình tự do: Hình 871">
                  <a:extLst>
                    <a:ext uri="{FF2B5EF4-FFF2-40B4-BE49-F238E27FC236}">
                      <a16:creationId xmlns:a16="http://schemas.microsoft.com/office/drawing/2014/main" id="{DFCF2B8B-F729-BA93-F335-70C117E83D17}"/>
                    </a:ext>
                  </a:extLst>
                </p:cNvPr>
                <p:cNvSpPr>
                  <a:spLocks/>
                </p:cNvSpPr>
                <p:nvPr/>
              </p:nvSpPr>
              <p:spPr>
                <a:xfrm>
                  <a:off x="8660779" y="5170581"/>
                  <a:ext cx="1049409" cy="338519"/>
                </a:xfrm>
                <a:custGeom>
                  <a:avLst/>
                  <a:gdLst>
                    <a:gd name="connsiteX0" fmla="*/ 57349 w 1049409"/>
                    <a:gd name="connsiteY0" fmla="*/ 17523 h 338519"/>
                    <a:gd name="connsiteX1" fmla="*/ 6770 w 1049409"/>
                    <a:gd name="connsiteY1" fmla="*/ 257274 h 338519"/>
                    <a:gd name="connsiteX2" fmla="*/ 0 w 1049409"/>
                    <a:gd name="connsiteY2" fmla="*/ 338519 h 338519"/>
                    <a:gd name="connsiteX3" fmla="*/ 134213 w 1049409"/>
                    <a:gd name="connsiteY3" fmla="*/ 212271 h 338519"/>
                    <a:gd name="connsiteX4" fmla="*/ 1041843 w 1049409"/>
                    <a:gd name="connsiteY4" fmla="*/ 294711 h 338519"/>
                    <a:gd name="connsiteX5" fmla="*/ 1049409 w 1049409"/>
                    <a:gd name="connsiteY5" fmla="*/ 297498 h 338519"/>
                    <a:gd name="connsiteX6" fmla="*/ 941880 w 1049409"/>
                    <a:gd name="connsiteY6" fmla="*/ 0 h 338519"/>
                    <a:gd name="connsiteX7" fmla="*/ 57349 w 1049409"/>
                    <a:gd name="connsiteY7" fmla="*/ 17523 h 3385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49409" h="338519">
                      <a:moveTo>
                        <a:pt x="57349" y="17523"/>
                      </a:moveTo>
                      <a:cubicBezTo>
                        <a:pt x="57349" y="17523"/>
                        <a:pt x="34250" y="62924"/>
                        <a:pt x="6770" y="257274"/>
                      </a:cubicBezTo>
                      <a:cubicBezTo>
                        <a:pt x="3186" y="282763"/>
                        <a:pt x="1195" y="309844"/>
                        <a:pt x="0" y="338519"/>
                      </a:cubicBezTo>
                      <a:cubicBezTo>
                        <a:pt x="0" y="338519"/>
                        <a:pt x="40224" y="256080"/>
                        <a:pt x="134213" y="212271"/>
                      </a:cubicBezTo>
                      <a:cubicBezTo>
                        <a:pt x="315022" y="127841"/>
                        <a:pt x="858644" y="127841"/>
                        <a:pt x="1041843" y="294711"/>
                      </a:cubicBezTo>
                      <a:cubicBezTo>
                        <a:pt x="1043834" y="296702"/>
                        <a:pt x="1047019" y="296702"/>
                        <a:pt x="1049409" y="297498"/>
                      </a:cubicBezTo>
                      <a:cubicBezTo>
                        <a:pt x="1021133" y="140187"/>
                        <a:pt x="941880" y="0"/>
                        <a:pt x="941880" y="0"/>
                      </a:cubicBezTo>
                      <a:cubicBezTo>
                        <a:pt x="610131" y="66907"/>
                        <a:pt x="57349" y="17523"/>
                        <a:pt x="57349" y="17523"/>
                      </a:cubicBezTo>
                      <a:close/>
                    </a:path>
                  </a:pathLst>
                </a:custGeom>
                <a:solidFill>
                  <a:srgbClr val="064E9C"/>
                </a:solidFill>
                <a:ln w="3981" cap="flat">
                  <a:noFill/>
                  <a:prstDash val="solid"/>
                  <a:miter/>
                </a:ln>
              </p:spPr>
              <p:txBody>
                <a:bodyPr rtlCol="0" anchor="ctr"/>
                <a:lstStyle/>
                <a:p>
                  <a:endParaRPr lang="en-US"/>
                </a:p>
              </p:txBody>
            </p:sp>
            <p:grpSp>
              <p:nvGrpSpPr>
                <p:cNvPr id="873" name="Đồ họa 2">
                  <a:extLst>
                    <a:ext uri="{FF2B5EF4-FFF2-40B4-BE49-F238E27FC236}">
                      <a16:creationId xmlns:a16="http://schemas.microsoft.com/office/drawing/2014/main" id="{EDE29749-E5DF-0E1F-1DF8-6B6EA1B9394B}"/>
                    </a:ext>
                  </a:extLst>
                </p:cNvPr>
                <p:cNvGrpSpPr>
                  <a:grpSpLocks/>
                </p:cNvGrpSpPr>
                <p:nvPr/>
              </p:nvGrpSpPr>
              <p:grpSpPr>
                <a:xfrm>
                  <a:off x="8708073" y="5382907"/>
                  <a:ext cx="965576" cy="195742"/>
                  <a:chOff x="8708073" y="5382907"/>
                  <a:chExt cx="965576" cy="195742"/>
                </a:xfrm>
                <a:solidFill>
                  <a:srgbClr val="064E9C"/>
                </a:solidFill>
              </p:grpSpPr>
              <p:sp>
                <p:nvSpPr>
                  <p:cNvPr id="874" name="Hình tự do: Hình 873">
                    <a:extLst>
                      <a:ext uri="{FF2B5EF4-FFF2-40B4-BE49-F238E27FC236}">
                        <a16:creationId xmlns:a16="http://schemas.microsoft.com/office/drawing/2014/main" id="{5D373A09-240A-F685-7E04-922488623E28}"/>
                      </a:ext>
                    </a:extLst>
                  </p:cNvPr>
                  <p:cNvSpPr>
                    <a:spLocks/>
                  </p:cNvSpPr>
                  <p:nvPr/>
                </p:nvSpPr>
                <p:spPr>
                  <a:xfrm>
                    <a:off x="8708073" y="5382907"/>
                    <a:ext cx="213795" cy="166887"/>
                  </a:xfrm>
                  <a:custGeom>
                    <a:avLst/>
                    <a:gdLst>
                      <a:gd name="connsiteX0" fmla="*/ 5675 w 213795"/>
                      <a:gd name="connsiteY0" fmla="*/ 166816 h 166887"/>
                      <a:gd name="connsiteX1" fmla="*/ 190865 w 213795"/>
                      <a:gd name="connsiteY1" fmla="*/ 63667 h 166887"/>
                      <a:gd name="connsiteX2" fmla="*/ 213566 w 213795"/>
                      <a:gd name="connsiteY2" fmla="*/ 7513 h 166887"/>
                      <a:gd name="connsiteX3" fmla="*/ 202016 w 213795"/>
                      <a:gd name="connsiteY3" fmla="*/ 4326 h 166887"/>
                      <a:gd name="connsiteX4" fmla="*/ 65414 w 213795"/>
                      <a:gd name="connsiteY4" fmla="*/ 147301 h 166887"/>
                      <a:gd name="connsiteX5" fmla="*/ 5675 w 213795"/>
                      <a:gd name="connsiteY5" fmla="*/ 154868 h 166887"/>
                      <a:gd name="connsiteX6" fmla="*/ 5675 w 213795"/>
                      <a:gd name="connsiteY6" fmla="*/ 166816 h 166887"/>
                      <a:gd name="connsiteX7" fmla="*/ 5675 w 213795"/>
                      <a:gd name="connsiteY7" fmla="*/ 166816 h 166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3795" h="166887">
                        <a:moveTo>
                          <a:pt x="5675" y="166816"/>
                        </a:moveTo>
                        <a:cubicBezTo>
                          <a:pt x="80946" y="168807"/>
                          <a:pt x="153031" y="128981"/>
                          <a:pt x="190865" y="63667"/>
                        </a:cubicBezTo>
                        <a:cubicBezTo>
                          <a:pt x="201220" y="46144"/>
                          <a:pt x="208787" y="27027"/>
                          <a:pt x="213566" y="7513"/>
                        </a:cubicBezTo>
                        <a:cubicBezTo>
                          <a:pt x="215557" y="-54"/>
                          <a:pt x="204007" y="-3240"/>
                          <a:pt x="202016" y="4326"/>
                        </a:cubicBezTo>
                        <a:cubicBezTo>
                          <a:pt x="185289" y="72429"/>
                          <a:pt x="132719" y="127786"/>
                          <a:pt x="65414" y="147301"/>
                        </a:cubicBezTo>
                        <a:cubicBezTo>
                          <a:pt x="45899" y="152877"/>
                          <a:pt x="25986" y="155266"/>
                          <a:pt x="5675" y="154868"/>
                        </a:cubicBezTo>
                        <a:cubicBezTo>
                          <a:pt x="-1892" y="154470"/>
                          <a:pt x="-1892" y="166418"/>
                          <a:pt x="5675" y="166816"/>
                        </a:cubicBezTo>
                        <a:lnTo>
                          <a:pt x="5675" y="166816"/>
                        </a:lnTo>
                        <a:close/>
                      </a:path>
                    </a:pathLst>
                  </a:custGeom>
                  <a:solidFill>
                    <a:srgbClr val="064E9C"/>
                  </a:solidFill>
                  <a:ln w="3981" cap="flat">
                    <a:noFill/>
                    <a:prstDash val="solid"/>
                    <a:miter/>
                  </a:ln>
                </p:spPr>
                <p:txBody>
                  <a:bodyPr rtlCol="0" anchor="ctr"/>
                  <a:lstStyle/>
                  <a:p>
                    <a:endParaRPr lang="en-US"/>
                  </a:p>
                </p:txBody>
              </p:sp>
              <p:sp>
                <p:nvSpPr>
                  <p:cNvPr id="875" name="Hình tự do: Hình 874">
                    <a:extLst>
                      <a:ext uri="{FF2B5EF4-FFF2-40B4-BE49-F238E27FC236}">
                        <a16:creationId xmlns:a16="http://schemas.microsoft.com/office/drawing/2014/main" id="{C95D8345-F027-D25B-6316-F5213F3B8596}"/>
                      </a:ext>
                    </a:extLst>
                  </p:cNvPr>
                  <p:cNvSpPr>
                    <a:spLocks/>
                  </p:cNvSpPr>
                  <p:nvPr/>
                </p:nvSpPr>
                <p:spPr>
                  <a:xfrm>
                    <a:off x="9428470" y="5397642"/>
                    <a:ext cx="245178" cy="181007"/>
                  </a:xfrm>
                  <a:custGeom>
                    <a:avLst/>
                    <a:gdLst>
                      <a:gd name="connsiteX0" fmla="*/ 150 w 245178"/>
                      <a:gd name="connsiteY0" fmla="*/ 7513 h 181007"/>
                      <a:gd name="connsiteX1" fmla="*/ 166224 w 245178"/>
                      <a:gd name="connsiteY1" fmla="*/ 175578 h 181007"/>
                      <a:gd name="connsiteX2" fmla="*/ 239503 w 245178"/>
                      <a:gd name="connsiteY2" fmla="*/ 179560 h 181007"/>
                      <a:gd name="connsiteX3" fmla="*/ 239503 w 245178"/>
                      <a:gd name="connsiteY3" fmla="*/ 167612 h 181007"/>
                      <a:gd name="connsiteX4" fmla="*/ 118831 w 245178"/>
                      <a:gd name="connsiteY4" fmla="*/ 145708 h 181007"/>
                      <a:gd name="connsiteX5" fmla="*/ 35197 w 245178"/>
                      <a:gd name="connsiteY5" fmla="*/ 65260 h 181007"/>
                      <a:gd name="connsiteX6" fmla="*/ 11700 w 245178"/>
                      <a:gd name="connsiteY6" fmla="*/ 4327 h 181007"/>
                      <a:gd name="connsiteX7" fmla="*/ 150 w 245178"/>
                      <a:gd name="connsiteY7" fmla="*/ 7513 h 181007"/>
                      <a:gd name="connsiteX8" fmla="*/ 150 w 245178"/>
                      <a:gd name="connsiteY8" fmla="*/ 7513 h 1810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5178" h="181007">
                        <a:moveTo>
                          <a:pt x="150" y="7513"/>
                        </a:moveTo>
                        <a:cubicBezTo>
                          <a:pt x="18072" y="90350"/>
                          <a:pt x="83785" y="156859"/>
                          <a:pt x="166224" y="175578"/>
                        </a:cubicBezTo>
                        <a:cubicBezTo>
                          <a:pt x="190119" y="181153"/>
                          <a:pt x="215210" y="182348"/>
                          <a:pt x="239503" y="179560"/>
                        </a:cubicBezTo>
                        <a:cubicBezTo>
                          <a:pt x="247070" y="178763"/>
                          <a:pt x="247070" y="166816"/>
                          <a:pt x="239503" y="167612"/>
                        </a:cubicBezTo>
                        <a:cubicBezTo>
                          <a:pt x="198084" y="172391"/>
                          <a:pt x="155869" y="164824"/>
                          <a:pt x="118831" y="145708"/>
                        </a:cubicBezTo>
                        <a:cubicBezTo>
                          <a:pt x="83785" y="127389"/>
                          <a:pt x="54712" y="99510"/>
                          <a:pt x="35197" y="65260"/>
                        </a:cubicBezTo>
                        <a:cubicBezTo>
                          <a:pt x="24046" y="46144"/>
                          <a:pt x="16479" y="25833"/>
                          <a:pt x="11700" y="4327"/>
                        </a:cubicBezTo>
                        <a:cubicBezTo>
                          <a:pt x="10107" y="-3240"/>
                          <a:pt x="-1443" y="-54"/>
                          <a:pt x="150" y="7513"/>
                        </a:cubicBezTo>
                        <a:lnTo>
                          <a:pt x="150" y="7513"/>
                        </a:lnTo>
                        <a:close/>
                      </a:path>
                    </a:pathLst>
                  </a:custGeom>
                  <a:solidFill>
                    <a:srgbClr val="064E9C"/>
                  </a:solidFill>
                  <a:ln w="3981" cap="flat">
                    <a:noFill/>
                    <a:prstDash val="solid"/>
                    <a:miter/>
                  </a:ln>
                </p:spPr>
                <p:txBody>
                  <a:bodyPr rtlCol="0" anchor="ctr"/>
                  <a:lstStyle/>
                  <a:p>
                    <a:endParaRPr lang="en-US"/>
                  </a:p>
                </p:txBody>
              </p:sp>
            </p:grpSp>
          </p:grpSp>
          <p:grpSp>
            <p:nvGrpSpPr>
              <p:cNvPr id="797" name="Đồ họa 2">
                <a:extLst>
                  <a:ext uri="{FF2B5EF4-FFF2-40B4-BE49-F238E27FC236}">
                    <a16:creationId xmlns:a16="http://schemas.microsoft.com/office/drawing/2014/main" id="{915CA58B-99AA-FE64-8F4D-6B9D77A2E11E}"/>
                  </a:ext>
                </a:extLst>
              </p:cNvPr>
              <p:cNvGrpSpPr>
                <a:grpSpLocks/>
              </p:cNvGrpSpPr>
              <p:nvPr/>
            </p:nvGrpSpPr>
            <p:grpSpPr>
              <a:xfrm>
                <a:off x="8654407" y="4023997"/>
                <a:ext cx="1031109" cy="1274409"/>
                <a:chOff x="8654407" y="4023997"/>
                <a:chExt cx="1031109" cy="1274409"/>
              </a:xfrm>
            </p:grpSpPr>
            <p:sp>
              <p:nvSpPr>
                <p:cNvPr id="866" name="Hình tự do: Hình 865">
                  <a:extLst>
                    <a:ext uri="{FF2B5EF4-FFF2-40B4-BE49-F238E27FC236}">
                      <a16:creationId xmlns:a16="http://schemas.microsoft.com/office/drawing/2014/main" id="{DD19F868-85F3-4ECB-53B4-4B021DD660FA}"/>
                    </a:ext>
                  </a:extLst>
                </p:cNvPr>
                <p:cNvSpPr>
                  <a:spLocks/>
                </p:cNvSpPr>
                <p:nvPr/>
              </p:nvSpPr>
              <p:spPr>
                <a:xfrm>
                  <a:off x="8838004" y="4023997"/>
                  <a:ext cx="616503" cy="436092"/>
                </a:xfrm>
                <a:custGeom>
                  <a:avLst/>
                  <a:gdLst>
                    <a:gd name="connsiteX0" fmla="*/ 0 w 616503"/>
                    <a:gd name="connsiteY0" fmla="*/ 0 h 436092"/>
                    <a:gd name="connsiteX1" fmla="*/ 616503 w 616503"/>
                    <a:gd name="connsiteY1" fmla="*/ 0 h 436092"/>
                    <a:gd name="connsiteX2" fmla="*/ 616503 w 616503"/>
                    <a:gd name="connsiteY2" fmla="*/ 436092 h 436092"/>
                    <a:gd name="connsiteX3" fmla="*/ 0 w 616503"/>
                    <a:gd name="connsiteY3" fmla="*/ 436092 h 436092"/>
                  </a:gdLst>
                  <a:ahLst/>
                  <a:cxnLst>
                    <a:cxn ang="0">
                      <a:pos x="connsiteX0" y="connsiteY0"/>
                    </a:cxn>
                    <a:cxn ang="0">
                      <a:pos x="connsiteX1" y="connsiteY1"/>
                    </a:cxn>
                    <a:cxn ang="0">
                      <a:pos x="connsiteX2" y="connsiteY2"/>
                    </a:cxn>
                    <a:cxn ang="0">
                      <a:pos x="connsiteX3" y="connsiteY3"/>
                    </a:cxn>
                  </a:cxnLst>
                  <a:rect l="l" t="t" r="r" b="b"/>
                  <a:pathLst>
                    <a:path w="616503" h="436092">
                      <a:moveTo>
                        <a:pt x="0" y="0"/>
                      </a:moveTo>
                      <a:lnTo>
                        <a:pt x="616503" y="0"/>
                      </a:lnTo>
                      <a:lnTo>
                        <a:pt x="616503" y="436092"/>
                      </a:lnTo>
                      <a:lnTo>
                        <a:pt x="0" y="436092"/>
                      </a:lnTo>
                      <a:close/>
                    </a:path>
                  </a:pathLst>
                </a:custGeom>
                <a:solidFill>
                  <a:srgbClr val="E6967A"/>
                </a:solidFill>
                <a:ln w="3981" cap="flat">
                  <a:noFill/>
                  <a:prstDash val="solid"/>
                  <a:miter/>
                </a:ln>
              </p:spPr>
              <p:txBody>
                <a:bodyPr rtlCol="0" anchor="ctr"/>
                <a:lstStyle/>
                <a:p>
                  <a:endParaRPr lang="en-US"/>
                </a:p>
              </p:txBody>
            </p:sp>
            <p:sp>
              <p:nvSpPr>
                <p:cNvPr id="867" name="Hình tự do: Hình 866">
                  <a:extLst>
                    <a:ext uri="{FF2B5EF4-FFF2-40B4-BE49-F238E27FC236}">
                      <a16:creationId xmlns:a16="http://schemas.microsoft.com/office/drawing/2014/main" id="{5561EC87-59E2-894E-1FBF-955523C26516}"/>
                    </a:ext>
                  </a:extLst>
                </p:cNvPr>
                <p:cNvSpPr>
                  <a:spLocks/>
                </p:cNvSpPr>
                <p:nvPr/>
              </p:nvSpPr>
              <p:spPr>
                <a:xfrm>
                  <a:off x="8654407" y="4299591"/>
                  <a:ext cx="1031109" cy="998814"/>
                </a:xfrm>
                <a:custGeom>
                  <a:avLst/>
                  <a:gdLst>
                    <a:gd name="connsiteX0" fmla="*/ 0 w 1031109"/>
                    <a:gd name="connsiteY0" fmla="*/ 916790 h 998814"/>
                    <a:gd name="connsiteX1" fmla="*/ 2389 w 1031109"/>
                    <a:gd name="connsiteY1" fmla="*/ 236565 h 998814"/>
                    <a:gd name="connsiteX2" fmla="*/ 191960 w 1031109"/>
                    <a:gd name="connsiteY2" fmla="*/ 11550 h 998814"/>
                    <a:gd name="connsiteX3" fmla="*/ 477113 w 1031109"/>
                    <a:gd name="connsiteY3" fmla="*/ 70492 h 998814"/>
                    <a:gd name="connsiteX4" fmla="*/ 800100 w 1031109"/>
                    <a:gd name="connsiteY4" fmla="*/ 0 h 998814"/>
                    <a:gd name="connsiteX5" fmla="*/ 998433 w 1031109"/>
                    <a:gd name="connsiteY5" fmla="*/ 112309 h 998814"/>
                    <a:gd name="connsiteX6" fmla="*/ 1011574 w 1031109"/>
                    <a:gd name="connsiteY6" fmla="*/ 455607 h 998814"/>
                    <a:gd name="connsiteX7" fmla="*/ 1011574 w 1031109"/>
                    <a:gd name="connsiteY7" fmla="*/ 964581 h 998814"/>
                    <a:gd name="connsiteX8" fmla="*/ 0 w 1031109"/>
                    <a:gd name="connsiteY8" fmla="*/ 916790 h 9988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31109" h="998814">
                      <a:moveTo>
                        <a:pt x="0" y="916790"/>
                      </a:moveTo>
                      <a:cubicBezTo>
                        <a:pt x="0" y="738370"/>
                        <a:pt x="9558" y="335333"/>
                        <a:pt x="2389" y="236565"/>
                      </a:cubicBezTo>
                      <a:cubicBezTo>
                        <a:pt x="1593" y="82041"/>
                        <a:pt x="-32259" y="60137"/>
                        <a:pt x="191960" y="11550"/>
                      </a:cubicBezTo>
                      <a:cubicBezTo>
                        <a:pt x="191960" y="11550"/>
                        <a:pt x="278382" y="70492"/>
                        <a:pt x="477113" y="70492"/>
                      </a:cubicBezTo>
                      <a:cubicBezTo>
                        <a:pt x="701730" y="70492"/>
                        <a:pt x="800100" y="0"/>
                        <a:pt x="800100" y="0"/>
                      </a:cubicBezTo>
                      <a:cubicBezTo>
                        <a:pt x="800100" y="0"/>
                        <a:pt x="990865" y="45401"/>
                        <a:pt x="998433" y="112309"/>
                      </a:cubicBezTo>
                      <a:cubicBezTo>
                        <a:pt x="1009583" y="209484"/>
                        <a:pt x="1009583" y="411799"/>
                        <a:pt x="1011574" y="455607"/>
                      </a:cubicBezTo>
                      <a:cubicBezTo>
                        <a:pt x="1017151" y="570306"/>
                        <a:pt x="1052595" y="929932"/>
                        <a:pt x="1011574" y="964581"/>
                      </a:cubicBezTo>
                      <a:cubicBezTo>
                        <a:pt x="952633" y="1013566"/>
                        <a:pt x="0" y="1019938"/>
                        <a:pt x="0" y="916790"/>
                      </a:cubicBezTo>
                      <a:close/>
                    </a:path>
                  </a:pathLst>
                </a:custGeom>
                <a:solidFill>
                  <a:srgbClr val="EBF4FD"/>
                </a:solidFill>
                <a:ln w="3981" cap="flat">
                  <a:noFill/>
                  <a:prstDash val="solid"/>
                  <a:miter/>
                </a:ln>
              </p:spPr>
              <p:txBody>
                <a:bodyPr rtlCol="0" anchor="ctr"/>
                <a:lstStyle/>
                <a:p>
                  <a:endParaRPr lang="en-US"/>
                </a:p>
              </p:txBody>
            </p:sp>
            <p:sp>
              <p:nvSpPr>
                <p:cNvPr id="868" name="Hình tự do: Hình 867">
                  <a:extLst>
                    <a:ext uri="{FF2B5EF4-FFF2-40B4-BE49-F238E27FC236}">
                      <a16:creationId xmlns:a16="http://schemas.microsoft.com/office/drawing/2014/main" id="{47A120AD-E8F1-957A-4BBE-23546AAFF704}"/>
                    </a:ext>
                  </a:extLst>
                </p:cNvPr>
                <p:cNvSpPr>
                  <a:spLocks/>
                </p:cNvSpPr>
                <p:nvPr/>
              </p:nvSpPr>
              <p:spPr>
                <a:xfrm>
                  <a:off x="8654806" y="4556069"/>
                  <a:ext cx="1030711" cy="742262"/>
                </a:xfrm>
                <a:custGeom>
                  <a:avLst/>
                  <a:gdLst>
                    <a:gd name="connsiteX0" fmla="*/ 984892 w 1030711"/>
                    <a:gd name="connsiteY0" fmla="*/ 674251 h 742262"/>
                    <a:gd name="connsiteX1" fmla="*/ 39826 w 1030711"/>
                    <a:gd name="connsiteY1" fmla="*/ 637213 h 742262"/>
                    <a:gd name="connsiteX2" fmla="*/ 3186 w 1030711"/>
                    <a:gd name="connsiteY2" fmla="*/ 0 h 742262"/>
                    <a:gd name="connsiteX3" fmla="*/ 0 w 1030711"/>
                    <a:gd name="connsiteY3" fmla="*/ 660312 h 742262"/>
                    <a:gd name="connsiteX4" fmla="*/ 1011176 w 1030711"/>
                    <a:gd name="connsiteY4" fmla="*/ 707704 h 742262"/>
                    <a:gd name="connsiteX5" fmla="*/ 1011176 w 1030711"/>
                    <a:gd name="connsiteY5" fmla="*/ 198731 h 742262"/>
                    <a:gd name="connsiteX6" fmla="*/ 1007194 w 1030711"/>
                    <a:gd name="connsiteY6" fmla="*/ 7169 h 742262"/>
                    <a:gd name="connsiteX7" fmla="*/ 984892 w 1030711"/>
                    <a:gd name="connsiteY7" fmla="*/ 674251 h 742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30711" h="742262">
                      <a:moveTo>
                        <a:pt x="984892" y="674251"/>
                      </a:moveTo>
                      <a:cubicBezTo>
                        <a:pt x="936305" y="715669"/>
                        <a:pt x="171251" y="786161"/>
                        <a:pt x="39826" y="637213"/>
                      </a:cubicBezTo>
                      <a:cubicBezTo>
                        <a:pt x="-15134" y="575084"/>
                        <a:pt x="77262" y="42613"/>
                        <a:pt x="3186" y="0"/>
                      </a:cubicBezTo>
                      <a:cubicBezTo>
                        <a:pt x="8363" y="124655"/>
                        <a:pt x="0" y="491848"/>
                        <a:pt x="0" y="660312"/>
                      </a:cubicBezTo>
                      <a:cubicBezTo>
                        <a:pt x="0" y="763460"/>
                        <a:pt x="952633" y="757088"/>
                        <a:pt x="1011176" y="707704"/>
                      </a:cubicBezTo>
                      <a:cubicBezTo>
                        <a:pt x="1052197" y="673056"/>
                        <a:pt x="1016752" y="313429"/>
                        <a:pt x="1011176" y="198731"/>
                      </a:cubicBezTo>
                      <a:cubicBezTo>
                        <a:pt x="1009982" y="172844"/>
                        <a:pt x="1009584" y="90006"/>
                        <a:pt x="1007194" y="7169"/>
                      </a:cubicBezTo>
                      <a:cubicBezTo>
                        <a:pt x="1005202" y="17523"/>
                        <a:pt x="1031886" y="634823"/>
                        <a:pt x="984892" y="674251"/>
                      </a:cubicBezTo>
                      <a:close/>
                    </a:path>
                  </a:pathLst>
                </a:custGeom>
                <a:solidFill>
                  <a:srgbClr val="CDE3F9"/>
                </a:solidFill>
                <a:ln w="3981" cap="flat">
                  <a:noFill/>
                  <a:prstDash val="solid"/>
                  <a:miter/>
                </a:ln>
              </p:spPr>
              <p:txBody>
                <a:bodyPr rtlCol="0" anchor="ctr"/>
                <a:lstStyle/>
                <a:p>
                  <a:endParaRPr lang="en-US"/>
                </a:p>
              </p:txBody>
            </p:sp>
            <p:grpSp>
              <p:nvGrpSpPr>
                <p:cNvPr id="869" name="Đồ họa 2">
                  <a:extLst>
                    <a:ext uri="{FF2B5EF4-FFF2-40B4-BE49-F238E27FC236}">
                      <a16:creationId xmlns:a16="http://schemas.microsoft.com/office/drawing/2014/main" id="{77D193F5-4F0A-0BFD-1E72-695E75C99FFD}"/>
                    </a:ext>
                  </a:extLst>
                </p:cNvPr>
                <p:cNvGrpSpPr>
                  <a:grpSpLocks/>
                </p:cNvGrpSpPr>
                <p:nvPr/>
              </p:nvGrpSpPr>
              <p:grpSpPr>
                <a:xfrm>
                  <a:off x="8806780" y="4289236"/>
                  <a:ext cx="682121" cy="330952"/>
                  <a:chOff x="8806780" y="4289236"/>
                  <a:chExt cx="682121" cy="330952"/>
                </a:xfrm>
                <a:solidFill>
                  <a:srgbClr val="CDE3F9"/>
                </a:solidFill>
              </p:grpSpPr>
              <p:sp>
                <p:nvSpPr>
                  <p:cNvPr id="870" name="Hình tự do: Hình 869">
                    <a:extLst>
                      <a:ext uri="{FF2B5EF4-FFF2-40B4-BE49-F238E27FC236}">
                        <a16:creationId xmlns:a16="http://schemas.microsoft.com/office/drawing/2014/main" id="{7D8707C9-AF63-837A-22AE-D994460C66B5}"/>
                      </a:ext>
                    </a:extLst>
                  </p:cNvPr>
                  <p:cNvSpPr>
                    <a:spLocks/>
                  </p:cNvSpPr>
                  <p:nvPr/>
                </p:nvSpPr>
                <p:spPr>
                  <a:xfrm>
                    <a:off x="9124750" y="4289236"/>
                    <a:ext cx="364152" cy="330952"/>
                  </a:xfrm>
                  <a:custGeom>
                    <a:avLst/>
                    <a:gdLst>
                      <a:gd name="connsiteX0" fmla="*/ 331749 w 364152"/>
                      <a:gd name="connsiteY0" fmla="*/ 0 h 330952"/>
                      <a:gd name="connsiteX1" fmla="*/ 363211 w 364152"/>
                      <a:gd name="connsiteY1" fmla="*/ 47393 h 330952"/>
                      <a:gd name="connsiteX2" fmla="*/ 103945 w 364152"/>
                      <a:gd name="connsiteY2" fmla="*/ 330952 h 330952"/>
                      <a:gd name="connsiteX3" fmla="*/ 0 w 364152"/>
                      <a:gd name="connsiteY3" fmla="*/ 80448 h 330952"/>
                      <a:gd name="connsiteX4" fmla="*/ 220237 w 364152"/>
                      <a:gd name="connsiteY4" fmla="*/ 47393 h 330952"/>
                      <a:gd name="connsiteX5" fmla="*/ 331749 w 364152"/>
                      <a:gd name="connsiteY5" fmla="*/ 0 h 3309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4152" h="330952">
                        <a:moveTo>
                          <a:pt x="331749" y="0"/>
                        </a:moveTo>
                        <a:cubicBezTo>
                          <a:pt x="331749" y="0"/>
                          <a:pt x="344094" y="23497"/>
                          <a:pt x="363211" y="47393"/>
                        </a:cubicBezTo>
                        <a:cubicBezTo>
                          <a:pt x="382328" y="71288"/>
                          <a:pt x="103945" y="330952"/>
                          <a:pt x="103945" y="330952"/>
                        </a:cubicBezTo>
                        <a:cubicBezTo>
                          <a:pt x="103945" y="330952"/>
                          <a:pt x="189172" y="149347"/>
                          <a:pt x="0" y="80448"/>
                        </a:cubicBezTo>
                        <a:cubicBezTo>
                          <a:pt x="0" y="80448"/>
                          <a:pt x="146559" y="68500"/>
                          <a:pt x="220237" y="47393"/>
                        </a:cubicBezTo>
                        <a:cubicBezTo>
                          <a:pt x="274400" y="31861"/>
                          <a:pt x="331749" y="0"/>
                          <a:pt x="331749" y="0"/>
                        </a:cubicBezTo>
                        <a:close/>
                      </a:path>
                    </a:pathLst>
                  </a:custGeom>
                  <a:solidFill>
                    <a:srgbClr val="CDE3F9"/>
                  </a:solidFill>
                  <a:ln w="3981" cap="flat">
                    <a:noFill/>
                    <a:prstDash val="solid"/>
                    <a:miter/>
                  </a:ln>
                </p:spPr>
                <p:txBody>
                  <a:bodyPr rtlCol="0" anchor="ctr"/>
                  <a:lstStyle/>
                  <a:p>
                    <a:endParaRPr lang="en-US"/>
                  </a:p>
                </p:txBody>
              </p:sp>
              <p:sp>
                <p:nvSpPr>
                  <p:cNvPr id="871" name="Hình tự do: Hình 870">
                    <a:extLst>
                      <a:ext uri="{FF2B5EF4-FFF2-40B4-BE49-F238E27FC236}">
                        <a16:creationId xmlns:a16="http://schemas.microsoft.com/office/drawing/2014/main" id="{E7B20752-3ABF-2E9C-827E-9F93930B1928}"/>
                      </a:ext>
                    </a:extLst>
                  </p:cNvPr>
                  <p:cNvSpPr>
                    <a:spLocks/>
                  </p:cNvSpPr>
                  <p:nvPr/>
                </p:nvSpPr>
                <p:spPr>
                  <a:xfrm>
                    <a:off x="8806780" y="4295608"/>
                    <a:ext cx="332306" cy="324580"/>
                  </a:xfrm>
                  <a:custGeom>
                    <a:avLst/>
                    <a:gdLst>
                      <a:gd name="connsiteX0" fmla="*/ 28835 w 332306"/>
                      <a:gd name="connsiteY0" fmla="*/ 0 h 324580"/>
                      <a:gd name="connsiteX1" fmla="*/ 957 w 332306"/>
                      <a:gd name="connsiteY1" fmla="*/ 47393 h 324580"/>
                      <a:gd name="connsiteX2" fmla="*/ 233539 w 332306"/>
                      <a:gd name="connsiteY2" fmla="*/ 324580 h 324580"/>
                      <a:gd name="connsiteX3" fmla="*/ 332307 w 332306"/>
                      <a:gd name="connsiteY3" fmla="*/ 74076 h 324580"/>
                      <a:gd name="connsiteX4" fmla="*/ 123221 w 332306"/>
                      <a:gd name="connsiteY4" fmla="*/ 41021 h 324580"/>
                      <a:gd name="connsiteX5" fmla="*/ 28835 w 332306"/>
                      <a:gd name="connsiteY5" fmla="*/ 0 h 324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2306" h="324580">
                        <a:moveTo>
                          <a:pt x="28835" y="0"/>
                        </a:moveTo>
                        <a:cubicBezTo>
                          <a:pt x="28835" y="0"/>
                          <a:pt x="19276" y="23497"/>
                          <a:pt x="957" y="47393"/>
                        </a:cubicBezTo>
                        <a:cubicBezTo>
                          <a:pt x="-17363" y="71288"/>
                          <a:pt x="233539" y="324580"/>
                          <a:pt x="233539" y="324580"/>
                        </a:cubicBezTo>
                        <a:cubicBezTo>
                          <a:pt x="233539" y="324580"/>
                          <a:pt x="152693" y="115495"/>
                          <a:pt x="332307" y="74076"/>
                        </a:cubicBezTo>
                        <a:cubicBezTo>
                          <a:pt x="332307" y="74076"/>
                          <a:pt x="180173" y="58146"/>
                          <a:pt x="123221" y="41021"/>
                        </a:cubicBezTo>
                        <a:cubicBezTo>
                          <a:pt x="71846" y="25489"/>
                          <a:pt x="28835" y="0"/>
                          <a:pt x="28835" y="0"/>
                        </a:cubicBezTo>
                        <a:close/>
                      </a:path>
                    </a:pathLst>
                  </a:custGeom>
                  <a:solidFill>
                    <a:srgbClr val="CDE3F9"/>
                  </a:solidFill>
                  <a:ln w="3981" cap="flat">
                    <a:noFill/>
                    <a:prstDash val="solid"/>
                    <a:miter/>
                  </a:ln>
                </p:spPr>
                <p:txBody>
                  <a:bodyPr rtlCol="0" anchor="ctr"/>
                  <a:lstStyle/>
                  <a:p>
                    <a:endParaRPr lang="en-US"/>
                  </a:p>
                </p:txBody>
              </p:sp>
            </p:grpSp>
          </p:grpSp>
          <p:grpSp>
            <p:nvGrpSpPr>
              <p:cNvPr id="798" name="Đồ họa 2">
                <a:extLst>
                  <a:ext uri="{FF2B5EF4-FFF2-40B4-BE49-F238E27FC236}">
                    <a16:creationId xmlns:a16="http://schemas.microsoft.com/office/drawing/2014/main" id="{81E8DE8A-815C-FC65-8C02-36D801E92C8D}"/>
                  </a:ext>
                </a:extLst>
              </p:cNvPr>
              <p:cNvGrpSpPr>
                <a:grpSpLocks/>
              </p:cNvGrpSpPr>
              <p:nvPr/>
            </p:nvGrpSpPr>
            <p:grpSpPr>
              <a:xfrm>
                <a:off x="7461992" y="986257"/>
                <a:ext cx="3436761" cy="3412333"/>
                <a:chOff x="7461992" y="986257"/>
                <a:chExt cx="3436761" cy="3412333"/>
              </a:xfrm>
            </p:grpSpPr>
            <p:grpSp>
              <p:nvGrpSpPr>
                <p:cNvPr id="821" name="Đồ họa 2">
                  <a:extLst>
                    <a:ext uri="{FF2B5EF4-FFF2-40B4-BE49-F238E27FC236}">
                      <a16:creationId xmlns:a16="http://schemas.microsoft.com/office/drawing/2014/main" id="{49998730-D7BB-D708-DB95-CF9F4BFA2497}"/>
                    </a:ext>
                  </a:extLst>
                </p:cNvPr>
                <p:cNvGrpSpPr>
                  <a:grpSpLocks/>
                </p:cNvGrpSpPr>
                <p:nvPr/>
              </p:nvGrpSpPr>
              <p:grpSpPr>
                <a:xfrm>
                  <a:off x="7490206" y="2853143"/>
                  <a:ext cx="3400267" cy="1062337"/>
                  <a:chOff x="7490206" y="2853143"/>
                  <a:chExt cx="3400267" cy="1062337"/>
                </a:xfrm>
              </p:grpSpPr>
              <p:grpSp>
                <p:nvGrpSpPr>
                  <p:cNvPr id="860" name="Đồ họa 2">
                    <a:extLst>
                      <a:ext uri="{FF2B5EF4-FFF2-40B4-BE49-F238E27FC236}">
                        <a16:creationId xmlns:a16="http://schemas.microsoft.com/office/drawing/2014/main" id="{BA334B32-1898-39D7-FC1F-170436CA86DA}"/>
                      </a:ext>
                    </a:extLst>
                  </p:cNvPr>
                  <p:cNvGrpSpPr>
                    <a:grpSpLocks/>
                  </p:cNvGrpSpPr>
                  <p:nvPr/>
                </p:nvGrpSpPr>
                <p:grpSpPr>
                  <a:xfrm>
                    <a:off x="10284476" y="3227710"/>
                    <a:ext cx="605997" cy="687770"/>
                    <a:chOff x="10284476" y="3227710"/>
                    <a:chExt cx="605997" cy="687770"/>
                  </a:xfrm>
                </p:grpSpPr>
                <p:sp>
                  <p:nvSpPr>
                    <p:cNvPr id="864" name="Hình tự do: Hình 863">
                      <a:extLst>
                        <a:ext uri="{FF2B5EF4-FFF2-40B4-BE49-F238E27FC236}">
                          <a16:creationId xmlns:a16="http://schemas.microsoft.com/office/drawing/2014/main" id="{5D3A580A-4AF2-8108-7E04-78B25532AC3B}"/>
                        </a:ext>
                      </a:extLst>
                    </p:cNvPr>
                    <p:cNvSpPr>
                      <a:spLocks/>
                    </p:cNvSpPr>
                    <p:nvPr/>
                  </p:nvSpPr>
                  <p:spPr>
                    <a:xfrm>
                      <a:off x="10284476" y="3227710"/>
                      <a:ext cx="605997" cy="687770"/>
                    </a:xfrm>
                    <a:custGeom>
                      <a:avLst/>
                      <a:gdLst>
                        <a:gd name="connsiteX0" fmla="*/ 124256 w 605997"/>
                        <a:gd name="connsiteY0" fmla="*/ 71457 h 687770"/>
                        <a:gd name="connsiteX1" fmla="*/ 319005 w 605997"/>
                        <a:gd name="connsiteY1" fmla="*/ 2160 h 687770"/>
                        <a:gd name="connsiteX2" fmla="*/ 509372 w 605997"/>
                        <a:gd name="connsiteY2" fmla="*/ 105707 h 687770"/>
                        <a:gd name="connsiteX3" fmla="*/ 591812 w 605997"/>
                        <a:gd name="connsiteY3" fmla="*/ 445421 h 687770"/>
                        <a:gd name="connsiteX4" fmla="*/ 330554 w 605997"/>
                        <a:gd name="connsiteY4" fmla="*/ 678800 h 687770"/>
                        <a:gd name="connsiteX5" fmla="*/ 128637 w 605997"/>
                        <a:gd name="connsiteY5" fmla="*/ 662870 h 687770"/>
                        <a:gd name="connsiteX6" fmla="*/ 0 w 605997"/>
                        <a:gd name="connsiteY6" fmla="*/ 516709 h 687770"/>
                        <a:gd name="connsiteX7" fmla="*/ 124256 w 605997"/>
                        <a:gd name="connsiteY7" fmla="*/ 71457 h 6877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05997" h="687770">
                          <a:moveTo>
                            <a:pt x="124256" y="71457"/>
                          </a:moveTo>
                          <a:cubicBezTo>
                            <a:pt x="167268" y="16896"/>
                            <a:pt x="245725" y="-7796"/>
                            <a:pt x="319005" y="2160"/>
                          </a:cubicBezTo>
                          <a:cubicBezTo>
                            <a:pt x="392284" y="11718"/>
                            <a:pt x="459988" y="52341"/>
                            <a:pt x="509372" y="105707"/>
                          </a:cubicBezTo>
                          <a:cubicBezTo>
                            <a:pt x="594998" y="198501"/>
                            <a:pt x="627256" y="331121"/>
                            <a:pt x="591812" y="445421"/>
                          </a:cubicBezTo>
                          <a:cubicBezTo>
                            <a:pt x="556366" y="559323"/>
                            <a:pt x="454014" y="650922"/>
                            <a:pt x="330554" y="678800"/>
                          </a:cubicBezTo>
                          <a:cubicBezTo>
                            <a:pt x="264444" y="693934"/>
                            <a:pt x="191960" y="690748"/>
                            <a:pt x="128637" y="662870"/>
                          </a:cubicBezTo>
                          <a:cubicBezTo>
                            <a:pt x="65713" y="634992"/>
                            <a:pt x="13939" y="580431"/>
                            <a:pt x="0" y="516709"/>
                          </a:cubicBezTo>
                          <a:lnTo>
                            <a:pt x="124256" y="71457"/>
                          </a:lnTo>
                          <a:close/>
                        </a:path>
                      </a:pathLst>
                    </a:custGeom>
                    <a:solidFill>
                      <a:srgbClr val="F4CCB5"/>
                    </a:solidFill>
                    <a:ln w="3981" cap="flat">
                      <a:noFill/>
                      <a:prstDash val="solid"/>
                      <a:miter/>
                    </a:ln>
                  </p:spPr>
                  <p:txBody>
                    <a:bodyPr rtlCol="0" anchor="ctr"/>
                    <a:lstStyle/>
                    <a:p>
                      <a:endParaRPr lang="en-US"/>
                    </a:p>
                  </p:txBody>
                </p:sp>
                <p:sp>
                  <p:nvSpPr>
                    <p:cNvPr id="865" name="Hình tự do: Hình 864">
                      <a:extLst>
                        <a:ext uri="{FF2B5EF4-FFF2-40B4-BE49-F238E27FC236}">
                          <a16:creationId xmlns:a16="http://schemas.microsoft.com/office/drawing/2014/main" id="{359ABE1D-ED56-CF8E-A896-8AD96FA477D7}"/>
                        </a:ext>
                      </a:extLst>
                    </p:cNvPr>
                    <p:cNvSpPr>
                      <a:spLocks/>
                    </p:cNvSpPr>
                    <p:nvPr/>
                  </p:nvSpPr>
                  <p:spPr>
                    <a:xfrm>
                      <a:off x="10562339" y="3440947"/>
                      <a:ext cx="125476" cy="232777"/>
                    </a:xfrm>
                    <a:custGeom>
                      <a:avLst/>
                      <a:gdLst>
                        <a:gd name="connsiteX0" fmla="*/ 47913 w 125476"/>
                        <a:gd name="connsiteY0" fmla="*/ 229795 h 232777"/>
                        <a:gd name="connsiteX1" fmla="*/ 52692 w 125476"/>
                        <a:gd name="connsiteY1" fmla="*/ 187978 h 232777"/>
                        <a:gd name="connsiteX2" fmla="*/ 56674 w 125476"/>
                        <a:gd name="connsiteY2" fmla="*/ 113105 h 232777"/>
                        <a:gd name="connsiteX3" fmla="*/ 22425 w 125476"/>
                        <a:gd name="connsiteY3" fmla="*/ 44207 h 232777"/>
                        <a:gd name="connsiteX4" fmla="*/ 521 w 125476"/>
                        <a:gd name="connsiteY4" fmla="*/ 6372 h 232777"/>
                        <a:gd name="connsiteX5" fmla="*/ 16451 w 125476"/>
                        <a:gd name="connsiteY5" fmla="*/ 0 h 232777"/>
                        <a:gd name="connsiteX6" fmla="*/ 51497 w 125476"/>
                        <a:gd name="connsiteY6" fmla="*/ 9956 h 232777"/>
                        <a:gd name="connsiteX7" fmla="*/ 93713 w 125476"/>
                        <a:gd name="connsiteY7" fmla="*/ 44207 h 232777"/>
                        <a:gd name="connsiteX8" fmla="*/ 122786 w 125476"/>
                        <a:gd name="connsiteY8" fmla="*/ 103547 h 232777"/>
                        <a:gd name="connsiteX9" fmla="*/ 119998 w 125476"/>
                        <a:gd name="connsiteY9" fmla="*/ 167666 h 232777"/>
                        <a:gd name="connsiteX10" fmla="*/ 94509 w 125476"/>
                        <a:gd name="connsiteY10" fmla="*/ 211873 h 232777"/>
                        <a:gd name="connsiteX11" fmla="*/ 65436 w 125476"/>
                        <a:gd name="connsiteY11" fmla="*/ 231388 h 232777"/>
                        <a:gd name="connsiteX12" fmla="*/ 47913 w 125476"/>
                        <a:gd name="connsiteY12" fmla="*/ 229795 h 2327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5476" h="232777">
                          <a:moveTo>
                            <a:pt x="47913" y="229795"/>
                          </a:moveTo>
                          <a:cubicBezTo>
                            <a:pt x="41540" y="223024"/>
                            <a:pt x="47514" y="208289"/>
                            <a:pt x="52692" y="187978"/>
                          </a:cubicBezTo>
                          <a:cubicBezTo>
                            <a:pt x="58268" y="167666"/>
                            <a:pt x="62251" y="140585"/>
                            <a:pt x="56674" y="113105"/>
                          </a:cubicBezTo>
                          <a:cubicBezTo>
                            <a:pt x="50701" y="85625"/>
                            <a:pt x="35567" y="61332"/>
                            <a:pt x="22425" y="44207"/>
                          </a:cubicBezTo>
                          <a:cubicBezTo>
                            <a:pt x="9282" y="26683"/>
                            <a:pt x="-2666" y="14736"/>
                            <a:pt x="521" y="6372"/>
                          </a:cubicBezTo>
                          <a:cubicBezTo>
                            <a:pt x="2113" y="2389"/>
                            <a:pt x="7689" y="0"/>
                            <a:pt x="16451" y="0"/>
                          </a:cubicBezTo>
                          <a:cubicBezTo>
                            <a:pt x="25212" y="0"/>
                            <a:pt x="37558" y="3186"/>
                            <a:pt x="51497" y="9956"/>
                          </a:cubicBezTo>
                          <a:cubicBezTo>
                            <a:pt x="65436" y="16727"/>
                            <a:pt x="80570" y="28276"/>
                            <a:pt x="93713" y="44207"/>
                          </a:cubicBezTo>
                          <a:cubicBezTo>
                            <a:pt x="106855" y="59739"/>
                            <a:pt x="117608" y="80448"/>
                            <a:pt x="122786" y="103547"/>
                          </a:cubicBezTo>
                          <a:cubicBezTo>
                            <a:pt x="127565" y="126646"/>
                            <a:pt x="125573" y="148949"/>
                            <a:pt x="119998" y="167666"/>
                          </a:cubicBezTo>
                          <a:cubicBezTo>
                            <a:pt x="114024" y="186385"/>
                            <a:pt x="104465" y="201120"/>
                            <a:pt x="94509" y="211873"/>
                          </a:cubicBezTo>
                          <a:cubicBezTo>
                            <a:pt x="84553" y="222626"/>
                            <a:pt x="74198" y="228998"/>
                            <a:pt x="65436" y="231388"/>
                          </a:cubicBezTo>
                          <a:cubicBezTo>
                            <a:pt x="57073" y="233777"/>
                            <a:pt x="51099" y="232981"/>
                            <a:pt x="47913" y="229795"/>
                          </a:cubicBezTo>
                          <a:close/>
                        </a:path>
                      </a:pathLst>
                    </a:custGeom>
                    <a:solidFill>
                      <a:srgbClr val="E6967A"/>
                    </a:solidFill>
                    <a:ln w="3981" cap="flat">
                      <a:noFill/>
                      <a:prstDash val="solid"/>
                      <a:miter/>
                    </a:ln>
                  </p:spPr>
                  <p:txBody>
                    <a:bodyPr rtlCol="0" anchor="ctr"/>
                    <a:lstStyle/>
                    <a:p>
                      <a:endParaRPr lang="en-US"/>
                    </a:p>
                  </p:txBody>
                </p:sp>
              </p:grpSp>
              <p:grpSp>
                <p:nvGrpSpPr>
                  <p:cNvPr id="861" name="Đồ họa 2">
                    <a:extLst>
                      <a:ext uri="{FF2B5EF4-FFF2-40B4-BE49-F238E27FC236}">
                        <a16:creationId xmlns:a16="http://schemas.microsoft.com/office/drawing/2014/main" id="{B0D09641-5CED-BC46-CC56-B14828D6C723}"/>
                      </a:ext>
                    </a:extLst>
                  </p:cNvPr>
                  <p:cNvGrpSpPr>
                    <a:grpSpLocks/>
                  </p:cNvGrpSpPr>
                  <p:nvPr/>
                </p:nvGrpSpPr>
                <p:grpSpPr>
                  <a:xfrm>
                    <a:off x="7490206" y="2853143"/>
                    <a:ext cx="583540" cy="692164"/>
                    <a:chOff x="7490206" y="2853143"/>
                    <a:chExt cx="583540" cy="692164"/>
                  </a:xfrm>
                </p:grpSpPr>
                <p:sp>
                  <p:nvSpPr>
                    <p:cNvPr id="862" name="Hình tự do: Hình 861">
                      <a:extLst>
                        <a:ext uri="{FF2B5EF4-FFF2-40B4-BE49-F238E27FC236}">
                          <a16:creationId xmlns:a16="http://schemas.microsoft.com/office/drawing/2014/main" id="{A22DFB66-91A7-3BE5-C661-C7CC77248EFF}"/>
                        </a:ext>
                      </a:extLst>
                    </p:cNvPr>
                    <p:cNvSpPr>
                      <a:spLocks/>
                    </p:cNvSpPr>
                    <p:nvPr/>
                  </p:nvSpPr>
                  <p:spPr>
                    <a:xfrm>
                      <a:off x="7490206" y="2853143"/>
                      <a:ext cx="583540" cy="692164"/>
                    </a:xfrm>
                    <a:custGeom>
                      <a:avLst/>
                      <a:gdLst>
                        <a:gd name="connsiteX0" fmla="*/ 583541 w 583540"/>
                        <a:gd name="connsiteY0" fmla="*/ 156491 h 692164"/>
                        <a:gd name="connsiteX1" fmla="*/ 435389 w 583540"/>
                        <a:gd name="connsiteY1" fmla="*/ 12322 h 692164"/>
                        <a:gd name="connsiteX2" fmla="*/ 219135 w 583540"/>
                        <a:gd name="connsiteY2" fmla="*/ 27058 h 692164"/>
                        <a:gd name="connsiteX3" fmla="*/ 2483 w 583540"/>
                        <a:gd name="connsiteY3" fmla="*/ 301457 h 692164"/>
                        <a:gd name="connsiteX4" fmla="*/ 142670 w 583540"/>
                        <a:gd name="connsiteY4" fmla="*/ 622453 h 692164"/>
                        <a:gd name="connsiteX5" fmla="*/ 332638 w 583540"/>
                        <a:gd name="connsiteY5" fmla="*/ 692148 h 692164"/>
                        <a:gd name="connsiteX6" fmla="*/ 510660 w 583540"/>
                        <a:gd name="connsiteY6" fmla="*/ 612895 h 692164"/>
                        <a:gd name="connsiteX7" fmla="*/ 583541 w 583540"/>
                        <a:gd name="connsiteY7" fmla="*/ 156491 h 6921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83540" h="692164">
                          <a:moveTo>
                            <a:pt x="583541" y="156491"/>
                          </a:moveTo>
                          <a:cubicBezTo>
                            <a:pt x="567212" y="88788"/>
                            <a:pt x="506279" y="33828"/>
                            <a:pt x="435389" y="12322"/>
                          </a:cubicBezTo>
                          <a:cubicBezTo>
                            <a:pt x="364499" y="-9582"/>
                            <a:pt x="286042" y="-820"/>
                            <a:pt x="219135" y="27058"/>
                          </a:cubicBezTo>
                          <a:cubicBezTo>
                            <a:pt x="102446" y="75645"/>
                            <a:pt x="17617" y="182776"/>
                            <a:pt x="2483" y="301457"/>
                          </a:cubicBezTo>
                          <a:cubicBezTo>
                            <a:pt x="-12651" y="420138"/>
                            <a:pt x="42308" y="545589"/>
                            <a:pt x="142670" y="622453"/>
                          </a:cubicBezTo>
                          <a:cubicBezTo>
                            <a:pt x="196434" y="663474"/>
                            <a:pt x="263740" y="691352"/>
                            <a:pt x="332638" y="692148"/>
                          </a:cubicBezTo>
                          <a:cubicBezTo>
                            <a:pt x="401537" y="692945"/>
                            <a:pt x="471630" y="665067"/>
                            <a:pt x="510660" y="612895"/>
                          </a:cubicBezTo>
                          <a:lnTo>
                            <a:pt x="583541" y="156491"/>
                          </a:lnTo>
                          <a:close/>
                        </a:path>
                      </a:pathLst>
                    </a:custGeom>
                    <a:solidFill>
                      <a:srgbClr val="F4CCB5"/>
                    </a:solidFill>
                    <a:ln w="3981" cap="flat">
                      <a:noFill/>
                      <a:prstDash val="solid"/>
                      <a:miter/>
                    </a:ln>
                  </p:spPr>
                  <p:txBody>
                    <a:bodyPr rtlCol="0" anchor="ctr"/>
                    <a:lstStyle/>
                    <a:p>
                      <a:endParaRPr lang="en-US"/>
                    </a:p>
                  </p:txBody>
                </p:sp>
                <p:sp>
                  <p:nvSpPr>
                    <p:cNvPr id="863" name="Hình tự do: Hình 862">
                      <a:extLst>
                        <a:ext uri="{FF2B5EF4-FFF2-40B4-BE49-F238E27FC236}">
                          <a16:creationId xmlns:a16="http://schemas.microsoft.com/office/drawing/2014/main" id="{066A0101-0BDE-5B38-71B8-3B67385B5A21}"/>
                        </a:ext>
                      </a:extLst>
                    </p:cNvPr>
                    <p:cNvSpPr>
                      <a:spLocks/>
                    </p:cNvSpPr>
                    <p:nvPr/>
                  </p:nvSpPr>
                  <p:spPr>
                    <a:xfrm>
                      <a:off x="7695660" y="3060966"/>
                      <a:ext cx="176569" cy="202694"/>
                    </a:xfrm>
                    <a:custGeom>
                      <a:avLst/>
                      <a:gdLst>
                        <a:gd name="connsiteX0" fmla="*/ 40365 w 176569"/>
                        <a:gd name="connsiteY0" fmla="*/ 201960 h 202694"/>
                        <a:gd name="connsiteX1" fmla="*/ 53507 w 176569"/>
                        <a:gd name="connsiteY1" fmla="*/ 161736 h 202694"/>
                        <a:gd name="connsiteX2" fmla="*/ 80987 w 176569"/>
                        <a:gd name="connsiteY2" fmla="*/ 92041 h 202694"/>
                        <a:gd name="connsiteX3" fmla="*/ 141124 w 176569"/>
                        <a:gd name="connsiteY3" fmla="*/ 43453 h 202694"/>
                        <a:gd name="connsiteX4" fmla="*/ 176569 w 176569"/>
                        <a:gd name="connsiteY4" fmla="*/ 17965 h 202694"/>
                        <a:gd name="connsiteX5" fmla="*/ 164621 w 176569"/>
                        <a:gd name="connsiteY5" fmla="*/ 5619 h 202694"/>
                        <a:gd name="connsiteX6" fmla="*/ 128380 w 176569"/>
                        <a:gd name="connsiteY6" fmla="*/ 43 h 202694"/>
                        <a:gd name="connsiteX7" fmla="*/ 75810 w 176569"/>
                        <a:gd name="connsiteY7" fmla="*/ 13584 h 202694"/>
                        <a:gd name="connsiteX8" fmla="*/ 24833 w 176569"/>
                        <a:gd name="connsiteY8" fmla="*/ 55401 h 202694"/>
                        <a:gd name="connsiteX9" fmla="*/ 937 w 176569"/>
                        <a:gd name="connsiteY9" fmla="*/ 114742 h 202694"/>
                        <a:gd name="connsiteX10" fmla="*/ 5716 w 176569"/>
                        <a:gd name="connsiteY10" fmla="*/ 165320 h 202694"/>
                        <a:gd name="connsiteX11" fmla="*/ 23638 w 176569"/>
                        <a:gd name="connsiteY11" fmla="*/ 195190 h 202694"/>
                        <a:gd name="connsiteX12" fmla="*/ 40365 w 176569"/>
                        <a:gd name="connsiteY12" fmla="*/ 201960 h 202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76569" h="202694">
                          <a:moveTo>
                            <a:pt x="40365" y="201960"/>
                          </a:moveTo>
                          <a:cubicBezTo>
                            <a:pt x="49126" y="198376"/>
                            <a:pt x="49525" y="182446"/>
                            <a:pt x="53507" y="161736"/>
                          </a:cubicBezTo>
                          <a:cubicBezTo>
                            <a:pt x="57092" y="141027"/>
                            <a:pt x="64260" y="114742"/>
                            <a:pt x="80987" y="92041"/>
                          </a:cubicBezTo>
                          <a:cubicBezTo>
                            <a:pt x="97714" y="69340"/>
                            <a:pt x="121609" y="53808"/>
                            <a:pt x="141124" y="43453"/>
                          </a:cubicBezTo>
                          <a:cubicBezTo>
                            <a:pt x="160639" y="33099"/>
                            <a:pt x="176171" y="27125"/>
                            <a:pt x="176569" y="17965"/>
                          </a:cubicBezTo>
                          <a:cubicBezTo>
                            <a:pt x="176569" y="13584"/>
                            <a:pt x="172985" y="9203"/>
                            <a:pt x="164621" y="5619"/>
                          </a:cubicBezTo>
                          <a:cubicBezTo>
                            <a:pt x="156258" y="2035"/>
                            <a:pt x="143912" y="-355"/>
                            <a:pt x="128380" y="43"/>
                          </a:cubicBezTo>
                          <a:cubicBezTo>
                            <a:pt x="112848" y="442"/>
                            <a:pt x="94528" y="4424"/>
                            <a:pt x="75810" y="13584"/>
                          </a:cubicBezTo>
                          <a:cubicBezTo>
                            <a:pt x="57490" y="22346"/>
                            <a:pt x="38772" y="36285"/>
                            <a:pt x="24833" y="55401"/>
                          </a:cubicBezTo>
                          <a:cubicBezTo>
                            <a:pt x="10894" y="74518"/>
                            <a:pt x="3327" y="95625"/>
                            <a:pt x="937" y="114742"/>
                          </a:cubicBezTo>
                          <a:cubicBezTo>
                            <a:pt x="-1452" y="134256"/>
                            <a:pt x="937" y="151780"/>
                            <a:pt x="5716" y="165320"/>
                          </a:cubicBezTo>
                          <a:cubicBezTo>
                            <a:pt x="10496" y="179259"/>
                            <a:pt x="17266" y="189216"/>
                            <a:pt x="23638" y="195190"/>
                          </a:cubicBezTo>
                          <a:cubicBezTo>
                            <a:pt x="30010" y="201960"/>
                            <a:pt x="35984" y="203951"/>
                            <a:pt x="40365" y="201960"/>
                          </a:cubicBezTo>
                          <a:close/>
                        </a:path>
                      </a:pathLst>
                    </a:custGeom>
                    <a:solidFill>
                      <a:srgbClr val="E6967A"/>
                    </a:solidFill>
                    <a:ln w="3981" cap="flat">
                      <a:noFill/>
                      <a:prstDash val="solid"/>
                      <a:miter/>
                    </a:ln>
                  </p:spPr>
                  <p:txBody>
                    <a:bodyPr rtlCol="0" anchor="ctr"/>
                    <a:lstStyle/>
                    <a:p>
                      <a:endParaRPr lang="en-US"/>
                    </a:p>
                  </p:txBody>
                </p:sp>
              </p:grpSp>
            </p:grpSp>
            <p:sp>
              <p:nvSpPr>
                <p:cNvPr id="822" name="Hình tự do: Hình 821">
                  <a:extLst>
                    <a:ext uri="{FF2B5EF4-FFF2-40B4-BE49-F238E27FC236}">
                      <a16:creationId xmlns:a16="http://schemas.microsoft.com/office/drawing/2014/main" id="{45A1A5B3-BF27-45F2-87CD-D2CAFCACC16A}"/>
                    </a:ext>
                  </a:extLst>
                </p:cNvPr>
                <p:cNvSpPr>
                  <a:spLocks/>
                </p:cNvSpPr>
                <p:nvPr/>
              </p:nvSpPr>
              <p:spPr>
                <a:xfrm>
                  <a:off x="7862360" y="1791341"/>
                  <a:ext cx="2902751" cy="2607250"/>
                </a:xfrm>
                <a:custGeom>
                  <a:avLst/>
                  <a:gdLst>
                    <a:gd name="connsiteX0" fmla="*/ 1790877 w 2902751"/>
                    <a:gd name="connsiteY0" fmla="*/ 2519004 h 2607250"/>
                    <a:gd name="connsiteX1" fmla="*/ 2350032 w 2902751"/>
                    <a:gd name="connsiteY1" fmla="*/ 2225089 h 2607250"/>
                    <a:gd name="connsiteX2" fmla="*/ 2668240 w 2902751"/>
                    <a:gd name="connsiteY2" fmla="*/ 1849134 h 2607250"/>
                    <a:gd name="connsiteX3" fmla="*/ 2772583 w 2902751"/>
                    <a:gd name="connsiteY3" fmla="*/ 445275 h 2607250"/>
                    <a:gd name="connsiteX4" fmla="*/ 1745078 w 2902751"/>
                    <a:gd name="connsiteY4" fmla="*/ 91622 h 2607250"/>
                    <a:gd name="connsiteX5" fmla="*/ 425650 w 2902751"/>
                    <a:gd name="connsiteY5" fmla="*/ 146980 h 2607250"/>
                    <a:gd name="connsiteX6" fmla="*/ 7081 w 2902751"/>
                    <a:gd name="connsiteY6" fmla="*/ 1504641 h 2607250"/>
                    <a:gd name="connsiteX7" fmla="*/ 185500 w 2902751"/>
                    <a:gd name="connsiteY7" fmla="*/ 2016800 h 2607250"/>
                    <a:gd name="connsiteX8" fmla="*/ 657834 w 2902751"/>
                    <a:gd name="connsiteY8" fmla="*/ 2446919 h 2607250"/>
                    <a:gd name="connsiteX9" fmla="*/ 1211811 w 2902751"/>
                    <a:gd name="connsiteY9" fmla="*/ 2605426 h 2607250"/>
                    <a:gd name="connsiteX10" fmla="*/ 1790877 w 2902751"/>
                    <a:gd name="connsiteY10" fmla="*/ 2519004 h 260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02751" h="2607250">
                      <a:moveTo>
                        <a:pt x="1790877" y="2519004"/>
                      </a:moveTo>
                      <a:cubicBezTo>
                        <a:pt x="1980846" y="2453291"/>
                        <a:pt x="2184755" y="2356913"/>
                        <a:pt x="2350032" y="2225089"/>
                      </a:cubicBezTo>
                      <a:cubicBezTo>
                        <a:pt x="2493405" y="2110391"/>
                        <a:pt x="2587792" y="1981355"/>
                        <a:pt x="2668240" y="1849134"/>
                      </a:cubicBezTo>
                      <a:cubicBezTo>
                        <a:pt x="2727182" y="1720098"/>
                        <a:pt x="3093579" y="672680"/>
                        <a:pt x="2772583" y="445275"/>
                      </a:cubicBezTo>
                      <a:cubicBezTo>
                        <a:pt x="2496989" y="252120"/>
                        <a:pt x="2363971" y="225437"/>
                        <a:pt x="1745078" y="91622"/>
                      </a:cubicBezTo>
                      <a:cubicBezTo>
                        <a:pt x="1122999" y="-48167"/>
                        <a:pt x="820323" y="-26661"/>
                        <a:pt x="425650" y="146980"/>
                      </a:cubicBezTo>
                      <a:cubicBezTo>
                        <a:pt x="-1283" y="334958"/>
                        <a:pt x="-17213" y="1338966"/>
                        <a:pt x="7081" y="1504641"/>
                      </a:cubicBezTo>
                      <a:cubicBezTo>
                        <a:pt x="33764" y="1678281"/>
                        <a:pt x="79962" y="1853116"/>
                        <a:pt x="185500" y="2016800"/>
                      </a:cubicBezTo>
                      <a:cubicBezTo>
                        <a:pt x="307367" y="2205176"/>
                        <a:pt x="485389" y="2349346"/>
                        <a:pt x="657834" y="2446919"/>
                      </a:cubicBezTo>
                      <a:cubicBezTo>
                        <a:pt x="831475" y="2544492"/>
                        <a:pt x="1015470" y="2595071"/>
                        <a:pt x="1211811" y="2605426"/>
                      </a:cubicBezTo>
                      <a:cubicBezTo>
                        <a:pt x="1408550" y="2615382"/>
                        <a:pt x="1599714" y="2584318"/>
                        <a:pt x="1790877" y="2519004"/>
                      </a:cubicBezTo>
                      <a:close/>
                    </a:path>
                  </a:pathLst>
                </a:custGeom>
                <a:solidFill>
                  <a:srgbClr val="F4CCB5"/>
                </a:solidFill>
                <a:ln w="3981" cap="flat">
                  <a:noFill/>
                  <a:prstDash val="solid"/>
                  <a:miter/>
                </a:ln>
              </p:spPr>
              <p:txBody>
                <a:bodyPr rtlCol="0" anchor="ctr"/>
                <a:lstStyle/>
                <a:p>
                  <a:endParaRPr lang="en-US"/>
                </a:p>
              </p:txBody>
            </p:sp>
            <p:sp>
              <p:nvSpPr>
                <p:cNvPr id="823" name="Hình tự do: Hình 822">
                  <a:extLst>
                    <a:ext uri="{FF2B5EF4-FFF2-40B4-BE49-F238E27FC236}">
                      <a16:creationId xmlns:a16="http://schemas.microsoft.com/office/drawing/2014/main" id="{6F433297-5EAA-5E0E-5A4D-2AABF87B71B3}"/>
                    </a:ext>
                  </a:extLst>
                </p:cNvPr>
                <p:cNvSpPr>
                  <a:spLocks/>
                </p:cNvSpPr>
                <p:nvPr/>
              </p:nvSpPr>
              <p:spPr>
                <a:xfrm>
                  <a:off x="7874220" y="1791341"/>
                  <a:ext cx="2890608" cy="1320635"/>
                </a:xfrm>
                <a:custGeom>
                  <a:avLst/>
                  <a:gdLst>
                    <a:gd name="connsiteX0" fmla="*/ 2760723 w 2890608"/>
                    <a:gd name="connsiteY0" fmla="*/ 445275 h 1320635"/>
                    <a:gd name="connsiteX1" fmla="*/ 1733218 w 2890608"/>
                    <a:gd name="connsiteY1" fmla="*/ 91622 h 1320635"/>
                    <a:gd name="connsiteX2" fmla="*/ 413790 w 2890608"/>
                    <a:gd name="connsiteY2" fmla="*/ 146980 h 1320635"/>
                    <a:gd name="connsiteX3" fmla="*/ 0 w 2890608"/>
                    <a:gd name="connsiteY3" fmla="*/ 1097223 h 1320635"/>
                    <a:gd name="connsiteX4" fmla="*/ 625265 w 2890608"/>
                    <a:gd name="connsiteY4" fmla="*/ 876588 h 1320635"/>
                    <a:gd name="connsiteX5" fmla="*/ 983299 w 2890608"/>
                    <a:gd name="connsiteY5" fmla="*/ 375580 h 1320635"/>
                    <a:gd name="connsiteX6" fmla="*/ 2825241 w 2890608"/>
                    <a:gd name="connsiteY6" fmla="*/ 1303521 h 1320635"/>
                    <a:gd name="connsiteX7" fmla="*/ 2760723 w 2890608"/>
                    <a:gd name="connsiteY7" fmla="*/ 445275 h 1320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90608" h="1320635">
                      <a:moveTo>
                        <a:pt x="2760723" y="445275"/>
                      </a:moveTo>
                      <a:cubicBezTo>
                        <a:pt x="2485129" y="252120"/>
                        <a:pt x="2352111" y="225437"/>
                        <a:pt x="1733218" y="91622"/>
                      </a:cubicBezTo>
                      <a:cubicBezTo>
                        <a:pt x="1111139" y="-48167"/>
                        <a:pt x="808463" y="-26661"/>
                        <a:pt x="413790" y="146980"/>
                      </a:cubicBezTo>
                      <a:cubicBezTo>
                        <a:pt x="135408" y="269643"/>
                        <a:pt x="31861" y="739189"/>
                        <a:pt x="0" y="1097223"/>
                      </a:cubicBezTo>
                      <a:cubicBezTo>
                        <a:pt x="219440" y="1100011"/>
                        <a:pt x="436889" y="990092"/>
                        <a:pt x="625265" y="876588"/>
                      </a:cubicBezTo>
                      <a:cubicBezTo>
                        <a:pt x="771425" y="790166"/>
                        <a:pt x="915197" y="527714"/>
                        <a:pt x="983299" y="375580"/>
                      </a:cubicBezTo>
                      <a:cubicBezTo>
                        <a:pt x="986086" y="888536"/>
                        <a:pt x="2203162" y="1423794"/>
                        <a:pt x="2825241" y="1303521"/>
                      </a:cubicBezTo>
                      <a:cubicBezTo>
                        <a:pt x="2903698" y="965001"/>
                        <a:pt x="2941931" y="573912"/>
                        <a:pt x="2760723" y="445275"/>
                      </a:cubicBezTo>
                      <a:close/>
                    </a:path>
                  </a:pathLst>
                </a:custGeom>
                <a:solidFill>
                  <a:srgbClr val="E0A089"/>
                </a:solidFill>
                <a:ln w="3981" cap="flat">
                  <a:noFill/>
                  <a:prstDash val="solid"/>
                  <a:miter/>
                </a:ln>
              </p:spPr>
              <p:txBody>
                <a:bodyPr rtlCol="0" anchor="ctr"/>
                <a:lstStyle/>
                <a:p>
                  <a:endParaRPr lang="en-US"/>
                </a:p>
              </p:txBody>
            </p:sp>
            <p:grpSp>
              <p:nvGrpSpPr>
                <p:cNvPr id="824" name="Đồ họa 2">
                  <a:extLst>
                    <a:ext uri="{FF2B5EF4-FFF2-40B4-BE49-F238E27FC236}">
                      <a16:creationId xmlns:a16="http://schemas.microsoft.com/office/drawing/2014/main" id="{F5EC9DF7-78BD-8AB9-CF26-8044FD939744}"/>
                    </a:ext>
                  </a:extLst>
                </p:cNvPr>
                <p:cNvGrpSpPr>
                  <a:grpSpLocks/>
                </p:cNvGrpSpPr>
                <p:nvPr/>
              </p:nvGrpSpPr>
              <p:grpSpPr>
                <a:xfrm>
                  <a:off x="8028918" y="2424101"/>
                  <a:ext cx="2253375" cy="1368611"/>
                  <a:chOff x="8028918" y="2424101"/>
                  <a:chExt cx="2253375" cy="1368611"/>
                </a:xfrm>
              </p:grpSpPr>
              <p:grpSp>
                <p:nvGrpSpPr>
                  <p:cNvPr id="843" name="Đồ họa 2">
                    <a:extLst>
                      <a:ext uri="{FF2B5EF4-FFF2-40B4-BE49-F238E27FC236}">
                        <a16:creationId xmlns:a16="http://schemas.microsoft.com/office/drawing/2014/main" id="{DAB89638-9FB9-D44D-C82C-21E645E33960}"/>
                      </a:ext>
                    </a:extLst>
                  </p:cNvPr>
                  <p:cNvGrpSpPr>
                    <a:grpSpLocks/>
                  </p:cNvGrpSpPr>
                  <p:nvPr/>
                </p:nvGrpSpPr>
                <p:grpSpPr>
                  <a:xfrm>
                    <a:off x="8028918" y="3011749"/>
                    <a:ext cx="2253375" cy="780963"/>
                    <a:chOff x="8028918" y="3011749"/>
                    <a:chExt cx="2253375" cy="780963"/>
                  </a:xfrm>
                  <a:solidFill>
                    <a:srgbClr val="E88F6D"/>
                  </a:solidFill>
                </p:grpSpPr>
                <p:sp>
                  <p:nvSpPr>
                    <p:cNvPr id="858" name="Hình tự do: Hình 857">
                      <a:extLst>
                        <a:ext uri="{FF2B5EF4-FFF2-40B4-BE49-F238E27FC236}">
                          <a16:creationId xmlns:a16="http://schemas.microsoft.com/office/drawing/2014/main" id="{B3587582-5DB0-C8CC-BD30-D35B52B08477}"/>
                        </a:ext>
                      </a:extLst>
                    </p:cNvPr>
                    <p:cNvSpPr>
                      <a:spLocks/>
                    </p:cNvSpPr>
                    <p:nvPr/>
                  </p:nvSpPr>
                  <p:spPr>
                    <a:xfrm rot="241789">
                      <a:off x="9542286" y="3151716"/>
                      <a:ext cx="719233" cy="616486"/>
                    </a:xfrm>
                    <a:custGeom>
                      <a:avLst/>
                      <a:gdLst>
                        <a:gd name="connsiteX0" fmla="*/ 719234 w 719233"/>
                        <a:gd name="connsiteY0" fmla="*/ 308243 h 616486"/>
                        <a:gd name="connsiteX1" fmla="*/ 359617 w 719233"/>
                        <a:gd name="connsiteY1" fmla="*/ 616486 h 616486"/>
                        <a:gd name="connsiteX2" fmla="*/ 0 w 719233"/>
                        <a:gd name="connsiteY2" fmla="*/ 308243 h 616486"/>
                        <a:gd name="connsiteX3" fmla="*/ 359617 w 719233"/>
                        <a:gd name="connsiteY3" fmla="*/ 0 h 616486"/>
                        <a:gd name="connsiteX4" fmla="*/ 719234 w 719233"/>
                        <a:gd name="connsiteY4" fmla="*/ 308243 h 6164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9233" h="616486">
                          <a:moveTo>
                            <a:pt x="719234" y="308243"/>
                          </a:moveTo>
                          <a:cubicBezTo>
                            <a:pt x="719234" y="478481"/>
                            <a:pt x="558228" y="616486"/>
                            <a:pt x="359617" y="616486"/>
                          </a:cubicBezTo>
                          <a:cubicBezTo>
                            <a:pt x="161006" y="616486"/>
                            <a:pt x="0" y="478481"/>
                            <a:pt x="0" y="308243"/>
                          </a:cubicBezTo>
                          <a:cubicBezTo>
                            <a:pt x="0" y="138005"/>
                            <a:pt x="161006" y="0"/>
                            <a:pt x="359617" y="0"/>
                          </a:cubicBezTo>
                          <a:cubicBezTo>
                            <a:pt x="558228" y="0"/>
                            <a:pt x="719234" y="138005"/>
                            <a:pt x="719234" y="308243"/>
                          </a:cubicBezTo>
                          <a:close/>
                        </a:path>
                      </a:pathLst>
                    </a:custGeom>
                    <a:solidFill>
                      <a:srgbClr val="E88F6D"/>
                    </a:solidFill>
                    <a:ln w="3981" cap="flat">
                      <a:noFill/>
                      <a:prstDash val="solid"/>
                      <a:miter/>
                    </a:ln>
                  </p:spPr>
                  <p:txBody>
                    <a:bodyPr rtlCol="0" anchor="ctr"/>
                    <a:lstStyle/>
                    <a:p>
                      <a:endParaRPr lang="en-US"/>
                    </a:p>
                  </p:txBody>
                </p:sp>
                <p:sp>
                  <p:nvSpPr>
                    <p:cNvPr id="859" name="Hình tự do: Hình 858">
                      <a:extLst>
                        <a:ext uri="{FF2B5EF4-FFF2-40B4-BE49-F238E27FC236}">
                          <a16:creationId xmlns:a16="http://schemas.microsoft.com/office/drawing/2014/main" id="{1693CBEC-CEB7-870F-5384-1873DFDD2209}"/>
                        </a:ext>
                      </a:extLst>
                    </p:cNvPr>
                    <p:cNvSpPr>
                      <a:spLocks/>
                    </p:cNvSpPr>
                    <p:nvPr/>
                  </p:nvSpPr>
                  <p:spPr>
                    <a:xfrm rot="241789">
                      <a:off x="8049663" y="3037042"/>
                      <a:ext cx="741535" cy="616486"/>
                    </a:xfrm>
                    <a:custGeom>
                      <a:avLst/>
                      <a:gdLst>
                        <a:gd name="connsiteX0" fmla="*/ 741536 w 741535"/>
                        <a:gd name="connsiteY0" fmla="*/ 308243 h 616486"/>
                        <a:gd name="connsiteX1" fmla="*/ 370768 w 741535"/>
                        <a:gd name="connsiteY1" fmla="*/ 616486 h 616486"/>
                        <a:gd name="connsiteX2" fmla="*/ 0 w 741535"/>
                        <a:gd name="connsiteY2" fmla="*/ 308243 h 616486"/>
                        <a:gd name="connsiteX3" fmla="*/ 370768 w 741535"/>
                        <a:gd name="connsiteY3" fmla="*/ 0 h 616486"/>
                        <a:gd name="connsiteX4" fmla="*/ 741536 w 741535"/>
                        <a:gd name="connsiteY4" fmla="*/ 308243 h 6164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1535" h="616486">
                          <a:moveTo>
                            <a:pt x="741536" y="308243"/>
                          </a:moveTo>
                          <a:cubicBezTo>
                            <a:pt x="741536" y="478481"/>
                            <a:pt x="575538" y="616486"/>
                            <a:pt x="370768" y="616486"/>
                          </a:cubicBezTo>
                          <a:cubicBezTo>
                            <a:pt x="165999" y="616486"/>
                            <a:pt x="0" y="478481"/>
                            <a:pt x="0" y="308243"/>
                          </a:cubicBezTo>
                          <a:cubicBezTo>
                            <a:pt x="0" y="138005"/>
                            <a:pt x="165999" y="0"/>
                            <a:pt x="370768" y="0"/>
                          </a:cubicBezTo>
                          <a:cubicBezTo>
                            <a:pt x="575538" y="0"/>
                            <a:pt x="741536" y="138005"/>
                            <a:pt x="741536" y="308243"/>
                          </a:cubicBezTo>
                          <a:close/>
                        </a:path>
                      </a:pathLst>
                    </a:custGeom>
                    <a:solidFill>
                      <a:srgbClr val="E88F6D"/>
                    </a:solidFill>
                    <a:ln w="3981" cap="flat">
                      <a:noFill/>
                      <a:prstDash val="solid"/>
                      <a:miter/>
                    </a:ln>
                  </p:spPr>
                  <p:txBody>
                    <a:bodyPr rtlCol="0" anchor="ctr"/>
                    <a:lstStyle/>
                    <a:p>
                      <a:endParaRPr lang="en-US"/>
                    </a:p>
                  </p:txBody>
                </p:sp>
              </p:grpSp>
              <p:grpSp>
                <p:nvGrpSpPr>
                  <p:cNvPr id="844" name="Đồ họa 2">
                    <a:extLst>
                      <a:ext uri="{FF2B5EF4-FFF2-40B4-BE49-F238E27FC236}">
                        <a16:creationId xmlns:a16="http://schemas.microsoft.com/office/drawing/2014/main" id="{D79BFBED-0202-3F92-3670-2F1C9764F50B}"/>
                      </a:ext>
                    </a:extLst>
                  </p:cNvPr>
                  <p:cNvGrpSpPr>
                    <a:grpSpLocks/>
                  </p:cNvGrpSpPr>
                  <p:nvPr/>
                </p:nvGrpSpPr>
                <p:grpSpPr>
                  <a:xfrm>
                    <a:off x="8301583" y="2531668"/>
                    <a:ext cx="601504" cy="696049"/>
                    <a:chOff x="8301583" y="2531668"/>
                    <a:chExt cx="601504" cy="696049"/>
                  </a:xfrm>
                </p:grpSpPr>
                <p:sp>
                  <p:nvSpPr>
                    <p:cNvPr id="854" name="Hình tự do: Hình 853">
                      <a:extLst>
                        <a:ext uri="{FF2B5EF4-FFF2-40B4-BE49-F238E27FC236}">
                          <a16:creationId xmlns:a16="http://schemas.microsoft.com/office/drawing/2014/main" id="{6723F663-0DE9-FBF6-8322-E2C857929598}"/>
                        </a:ext>
                      </a:extLst>
                    </p:cNvPr>
                    <p:cNvSpPr>
                      <a:spLocks/>
                    </p:cNvSpPr>
                    <p:nvPr/>
                  </p:nvSpPr>
                  <p:spPr>
                    <a:xfrm rot="264479">
                      <a:off x="8325956" y="2551941"/>
                      <a:ext cx="552758" cy="655504"/>
                    </a:xfrm>
                    <a:custGeom>
                      <a:avLst/>
                      <a:gdLst>
                        <a:gd name="connsiteX0" fmla="*/ 552759 w 552758"/>
                        <a:gd name="connsiteY0" fmla="*/ 327752 h 655504"/>
                        <a:gd name="connsiteX1" fmla="*/ 276379 w 552758"/>
                        <a:gd name="connsiteY1" fmla="*/ 655505 h 655504"/>
                        <a:gd name="connsiteX2" fmla="*/ 0 w 552758"/>
                        <a:gd name="connsiteY2" fmla="*/ 327752 h 655504"/>
                        <a:gd name="connsiteX3" fmla="*/ 276379 w 552758"/>
                        <a:gd name="connsiteY3" fmla="*/ 0 h 655504"/>
                        <a:gd name="connsiteX4" fmla="*/ 552759 w 552758"/>
                        <a:gd name="connsiteY4" fmla="*/ 327752 h 6555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58" h="655504">
                          <a:moveTo>
                            <a:pt x="552759" y="327752"/>
                          </a:moveTo>
                          <a:cubicBezTo>
                            <a:pt x="552759" y="508765"/>
                            <a:pt x="429020" y="655505"/>
                            <a:pt x="276379" y="655505"/>
                          </a:cubicBezTo>
                          <a:cubicBezTo>
                            <a:pt x="123739" y="655505"/>
                            <a:pt x="0" y="508765"/>
                            <a:pt x="0" y="327752"/>
                          </a:cubicBezTo>
                          <a:cubicBezTo>
                            <a:pt x="0" y="146740"/>
                            <a:pt x="123739" y="0"/>
                            <a:pt x="276379" y="0"/>
                          </a:cubicBezTo>
                          <a:cubicBezTo>
                            <a:pt x="429020" y="0"/>
                            <a:pt x="552759" y="146740"/>
                            <a:pt x="552759" y="327752"/>
                          </a:cubicBezTo>
                          <a:close/>
                        </a:path>
                      </a:pathLst>
                    </a:custGeom>
                    <a:solidFill>
                      <a:srgbClr val="FFFFFF"/>
                    </a:solidFill>
                    <a:ln w="3981" cap="flat">
                      <a:noFill/>
                      <a:prstDash val="solid"/>
                      <a:miter/>
                    </a:ln>
                  </p:spPr>
                  <p:txBody>
                    <a:bodyPr rtlCol="0" anchor="ctr"/>
                    <a:lstStyle/>
                    <a:p>
                      <a:endParaRPr lang="en-US"/>
                    </a:p>
                  </p:txBody>
                </p:sp>
                <p:grpSp>
                  <p:nvGrpSpPr>
                    <p:cNvPr id="855" name="Đồ họa 2">
                      <a:extLst>
                        <a:ext uri="{FF2B5EF4-FFF2-40B4-BE49-F238E27FC236}">
                          <a16:creationId xmlns:a16="http://schemas.microsoft.com/office/drawing/2014/main" id="{6A0D8CB9-35DA-ABE3-E83E-3CB89B08B5E5}"/>
                        </a:ext>
                      </a:extLst>
                    </p:cNvPr>
                    <p:cNvGrpSpPr>
                      <a:grpSpLocks/>
                    </p:cNvGrpSpPr>
                    <p:nvPr/>
                  </p:nvGrpSpPr>
                  <p:grpSpPr>
                    <a:xfrm>
                      <a:off x="8339886" y="2598886"/>
                      <a:ext cx="534965" cy="600927"/>
                      <a:chOff x="8339886" y="2598886"/>
                      <a:chExt cx="534965" cy="600927"/>
                    </a:xfrm>
                  </p:grpSpPr>
                  <p:sp>
                    <p:nvSpPr>
                      <p:cNvPr id="856" name="Hình tự do: Hình 855">
                        <a:extLst>
                          <a:ext uri="{FF2B5EF4-FFF2-40B4-BE49-F238E27FC236}">
                            <a16:creationId xmlns:a16="http://schemas.microsoft.com/office/drawing/2014/main" id="{4E0E9029-D922-DED6-06CC-461A18369CA6}"/>
                          </a:ext>
                        </a:extLst>
                      </p:cNvPr>
                      <p:cNvSpPr>
                        <a:spLocks/>
                      </p:cNvSpPr>
                      <p:nvPr/>
                    </p:nvSpPr>
                    <p:spPr>
                      <a:xfrm rot="-10535522">
                        <a:off x="8360857" y="2616997"/>
                        <a:ext cx="493022" cy="564705"/>
                      </a:xfrm>
                      <a:custGeom>
                        <a:avLst/>
                        <a:gdLst>
                          <a:gd name="connsiteX0" fmla="*/ 493023 w 493022"/>
                          <a:gd name="connsiteY0" fmla="*/ 282353 h 564705"/>
                          <a:gd name="connsiteX1" fmla="*/ 246511 w 493022"/>
                          <a:gd name="connsiteY1" fmla="*/ 564706 h 564705"/>
                          <a:gd name="connsiteX2" fmla="*/ 0 w 493022"/>
                          <a:gd name="connsiteY2" fmla="*/ 282353 h 564705"/>
                          <a:gd name="connsiteX3" fmla="*/ 246511 w 493022"/>
                          <a:gd name="connsiteY3" fmla="*/ 0 h 564705"/>
                          <a:gd name="connsiteX4" fmla="*/ 493023 w 493022"/>
                          <a:gd name="connsiteY4" fmla="*/ 282353 h 5647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22" h="564705">
                            <a:moveTo>
                              <a:pt x="493023" y="282353"/>
                            </a:moveTo>
                            <a:cubicBezTo>
                              <a:pt x="493023" y="438292"/>
                              <a:pt x="382656" y="564706"/>
                              <a:pt x="246511" y="564706"/>
                            </a:cubicBezTo>
                            <a:cubicBezTo>
                              <a:pt x="110367" y="564706"/>
                              <a:pt x="0" y="438292"/>
                              <a:pt x="0" y="282353"/>
                            </a:cubicBezTo>
                            <a:cubicBezTo>
                              <a:pt x="0" y="126414"/>
                              <a:pt x="110367" y="0"/>
                              <a:pt x="246511" y="0"/>
                            </a:cubicBezTo>
                            <a:cubicBezTo>
                              <a:pt x="382656" y="0"/>
                              <a:pt x="493023" y="126413"/>
                              <a:pt x="493023" y="282353"/>
                            </a:cubicBezTo>
                            <a:close/>
                          </a:path>
                        </a:pathLst>
                      </a:custGeom>
                      <a:solidFill>
                        <a:srgbClr val="7E4F37"/>
                      </a:solidFill>
                      <a:ln w="3981" cap="flat">
                        <a:noFill/>
                        <a:prstDash val="solid"/>
                        <a:miter/>
                      </a:ln>
                    </p:spPr>
                    <p:txBody>
                      <a:bodyPr rtlCol="0" anchor="ctr"/>
                      <a:lstStyle/>
                      <a:p>
                        <a:endParaRPr lang="en-US"/>
                      </a:p>
                    </p:txBody>
                  </p:sp>
                  <p:sp>
                    <p:nvSpPr>
                      <p:cNvPr id="857" name="Hình tự do: Hình 856">
                        <a:extLst>
                          <a:ext uri="{FF2B5EF4-FFF2-40B4-BE49-F238E27FC236}">
                            <a16:creationId xmlns:a16="http://schemas.microsoft.com/office/drawing/2014/main" id="{C1D2759E-6503-4AA8-11D3-31C5DD196565}"/>
                          </a:ext>
                        </a:extLst>
                      </p:cNvPr>
                      <p:cNvSpPr>
                        <a:spLocks/>
                      </p:cNvSpPr>
                      <p:nvPr/>
                    </p:nvSpPr>
                    <p:spPr>
                      <a:xfrm>
                        <a:off x="8427346" y="2812734"/>
                        <a:ext cx="102168" cy="113094"/>
                      </a:xfrm>
                      <a:custGeom>
                        <a:avLst/>
                        <a:gdLst>
                          <a:gd name="connsiteX0" fmla="*/ 101212 w 102168"/>
                          <a:gd name="connsiteY0" fmla="*/ 13701 h 113094"/>
                          <a:gd name="connsiteX1" fmla="*/ 74529 w 102168"/>
                          <a:gd name="connsiteY1" fmla="*/ 160 h 113094"/>
                          <a:gd name="connsiteX2" fmla="*/ 26340 w 102168"/>
                          <a:gd name="connsiteY2" fmla="*/ 26844 h 113094"/>
                          <a:gd name="connsiteX3" fmla="*/ 453 w 102168"/>
                          <a:gd name="connsiteY3" fmla="*/ 80210 h 113094"/>
                          <a:gd name="connsiteX4" fmla="*/ 10807 w 102168"/>
                          <a:gd name="connsiteY4" fmla="*/ 111673 h 113094"/>
                          <a:gd name="connsiteX5" fmla="*/ 38287 w 102168"/>
                          <a:gd name="connsiteY5" fmla="*/ 105301 h 113094"/>
                          <a:gd name="connsiteX6" fmla="*/ 68555 w 102168"/>
                          <a:gd name="connsiteY6" fmla="*/ 78219 h 113094"/>
                          <a:gd name="connsiteX7" fmla="*/ 94043 w 102168"/>
                          <a:gd name="connsiteY7" fmla="*/ 45163 h 113094"/>
                          <a:gd name="connsiteX8" fmla="*/ 101212 w 102168"/>
                          <a:gd name="connsiteY8" fmla="*/ 13701 h 113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2168" h="113094">
                            <a:moveTo>
                              <a:pt x="101212" y="13701"/>
                            </a:moveTo>
                            <a:cubicBezTo>
                              <a:pt x="98424" y="4541"/>
                              <a:pt x="88866" y="-1034"/>
                              <a:pt x="74529" y="160"/>
                            </a:cubicBezTo>
                            <a:cubicBezTo>
                              <a:pt x="60192" y="1355"/>
                              <a:pt x="41872" y="10117"/>
                              <a:pt x="26340" y="26844"/>
                            </a:cubicBezTo>
                            <a:cubicBezTo>
                              <a:pt x="10807" y="43571"/>
                              <a:pt x="2046" y="64280"/>
                              <a:pt x="453" y="80210"/>
                            </a:cubicBezTo>
                            <a:cubicBezTo>
                              <a:pt x="-1538" y="96539"/>
                              <a:pt x="3240" y="108088"/>
                              <a:pt x="10807" y="111673"/>
                            </a:cubicBezTo>
                            <a:cubicBezTo>
                              <a:pt x="18773" y="115257"/>
                              <a:pt x="28331" y="111673"/>
                              <a:pt x="38287" y="105301"/>
                            </a:cubicBezTo>
                            <a:cubicBezTo>
                              <a:pt x="48244" y="98530"/>
                              <a:pt x="58200" y="89370"/>
                              <a:pt x="68555" y="78219"/>
                            </a:cubicBezTo>
                            <a:cubicBezTo>
                              <a:pt x="78909" y="67068"/>
                              <a:pt x="87671" y="55916"/>
                              <a:pt x="94043" y="45163"/>
                            </a:cubicBezTo>
                            <a:cubicBezTo>
                              <a:pt x="100415" y="34012"/>
                              <a:pt x="104000" y="22861"/>
                              <a:pt x="101212" y="13701"/>
                            </a:cubicBezTo>
                            <a:close/>
                          </a:path>
                        </a:pathLst>
                      </a:custGeom>
                      <a:solidFill>
                        <a:srgbClr val="FFFFFF"/>
                      </a:solidFill>
                      <a:ln w="3981" cap="flat">
                        <a:noFill/>
                        <a:prstDash val="solid"/>
                        <a:miter/>
                      </a:ln>
                    </p:spPr>
                    <p:txBody>
                      <a:bodyPr rtlCol="0" anchor="ctr"/>
                      <a:lstStyle/>
                      <a:p>
                        <a:endParaRPr lang="en-US"/>
                      </a:p>
                    </p:txBody>
                  </p:sp>
                </p:grpSp>
              </p:grpSp>
              <p:grpSp>
                <p:nvGrpSpPr>
                  <p:cNvPr id="845" name="Đồ họa 2">
                    <a:extLst>
                      <a:ext uri="{FF2B5EF4-FFF2-40B4-BE49-F238E27FC236}">
                        <a16:creationId xmlns:a16="http://schemas.microsoft.com/office/drawing/2014/main" id="{5E465267-71E8-9663-EA05-697B70BEC252}"/>
                      </a:ext>
                    </a:extLst>
                  </p:cNvPr>
                  <p:cNvGrpSpPr>
                    <a:grpSpLocks/>
                  </p:cNvGrpSpPr>
                  <p:nvPr/>
                </p:nvGrpSpPr>
                <p:grpSpPr>
                  <a:xfrm>
                    <a:off x="9499689" y="2611966"/>
                    <a:ext cx="601503" cy="696049"/>
                    <a:chOff x="9499689" y="2611966"/>
                    <a:chExt cx="601503" cy="696049"/>
                  </a:xfrm>
                </p:grpSpPr>
                <p:sp>
                  <p:nvSpPr>
                    <p:cNvPr id="850" name="Hình tự do: Hình 849">
                      <a:extLst>
                        <a:ext uri="{FF2B5EF4-FFF2-40B4-BE49-F238E27FC236}">
                          <a16:creationId xmlns:a16="http://schemas.microsoft.com/office/drawing/2014/main" id="{8BF1EED2-0707-A958-DE13-6AE6DA83FCFB}"/>
                        </a:ext>
                      </a:extLst>
                    </p:cNvPr>
                    <p:cNvSpPr>
                      <a:spLocks/>
                    </p:cNvSpPr>
                    <p:nvPr/>
                  </p:nvSpPr>
                  <p:spPr>
                    <a:xfrm rot="-10535523">
                      <a:off x="9524061" y="2632238"/>
                      <a:ext cx="552758" cy="655504"/>
                    </a:xfrm>
                    <a:custGeom>
                      <a:avLst/>
                      <a:gdLst>
                        <a:gd name="connsiteX0" fmla="*/ 552759 w 552758"/>
                        <a:gd name="connsiteY0" fmla="*/ 327752 h 655504"/>
                        <a:gd name="connsiteX1" fmla="*/ 276380 w 552758"/>
                        <a:gd name="connsiteY1" fmla="*/ 655505 h 655504"/>
                        <a:gd name="connsiteX2" fmla="*/ 1 w 552758"/>
                        <a:gd name="connsiteY2" fmla="*/ 327752 h 655504"/>
                        <a:gd name="connsiteX3" fmla="*/ 276380 w 552758"/>
                        <a:gd name="connsiteY3" fmla="*/ 0 h 655504"/>
                        <a:gd name="connsiteX4" fmla="*/ 552759 w 552758"/>
                        <a:gd name="connsiteY4" fmla="*/ 327752 h 6555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58" h="655504">
                          <a:moveTo>
                            <a:pt x="552759" y="327752"/>
                          </a:moveTo>
                          <a:cubicBezTo>
                            <a:pt x="552759" y="508765"/>
                            <a:pt x="429019" y="655505"/>
                            <a:pt x="276380" y="655505"/>
                          </a:cubicBezTo>
                          <a:cubicBezTo>
                            <a:pt x="123739" y="655505"/>
                            <a:pt x="1" y="508765"/>
                            <a:pt x="1" y="327752"/>
                          </a:cubicBezTo>
                          <a:cubicBezTo>
                            <a:pt x="1" y="146740"/>
                            <a:pt x="123740" y="0"/>
                            <a:pt x="276380" y="0"/>
                          </a:cubicBezTo>
                          <a:cubicBezTo>
                            <a:pt x="429020" y="0"/>
                            <a:pt x="552759" y="146740"/>
                            <a:pt x="552759" y="327752"/>
                          </a:cubicBezTo>
                          <a:close/>
                        </a:path>
                      </a:pathLst>
                    </a:custGeom>
                    <a:solidFill>
                      <a:srgbClr val="FFFFFF"/>
                    </a:solidFill>
                    <a:ln w="3981" cap="flat">
                      <a:noFill/>
                      <a:prstDash val="solid"/>
                      <a:miter/>
                    </a:ln>
                  </p:spPr>
                  <p:txBody>
                    <a:bodyPr rtlCol="0" anchor="ctr"/>
                    <a:lstStyle/>
                    <a:p>
                      <a:endParaRPr lang="en-US"/>
                    </a:p>
                  </p:txBody>
                </p:sp>
                <p:grpSp>
                  <p:nvGrpSpPr>
                    <p:cNvPr id="851" name="Đồ họa 2">
                      <a:extLst>
                        <a:ext uri="{FF2B5EF4-FFF2-40B4-BE49-F238E27FC236}">
                          <a16:creationId xmlns:a16="http://schemas.microsoft.com/office/drawing/2014/main" id="{DD40BF54-9266-C7B0-9A27-A67E6F4FD1D6}"/>
                        </a:ext>
                      </a:extLst>
                    </p:cNvPr>
                    <p:cNvGrpSpPr>
                      <a:grpSpLocks/>
                    </p:cNvGrpSpPr>
                    <p:nvPr/>
                  </p:nvGrpSpPr>
                  <p:grpSpPr>
                    <a:xfrm>
                      <a:off x="9530771" y="2677974"/>
                      <a:ext cx="534966" cy="600927"/>
                      <a:chOff x="9530771" y="2677974"/>
                      <a:chExt cx="534966" cy="600927"/>
                    </a:xfrm>
                  </p:grpSpPr>
                  <p:sp>
                    <p:nvSpPr>
                      <p:cNvPr id="852" name="Hình tự do: Hình 851">
                        <a:extLst>
                          <a:ext uri="{FF2B5EF4-FFF2-40B4-BE49-F238E27FC236}">
                            <a16:creationId xmlns:a16="http://schemas.microsoft.com/office/drawing/2014/main" id="{5830F4A4-983E-2246-6CC2-3029D2884116}"/>
                          </a:ext>
                        </a:extLst>
                      </p:cNvPr>
                      <p:cNvSpPr>
                        <a:spLocks/>
                      </p:cNvSpPr>
                      <p:nvPr/>
                    </p:nvSpPr>
                    <p:spPr>
                      <a:xfrm rot="264478">
                        <a:off x="9551743" y="2696085"/>
                        <a:ext cx="493022" cy="564705"/>
                      </a:xfrm>
                      <a:custGeom>
                        <a:avLst/>
                        <a:gdLst>
                          <a:gd name="connsiteX0" fmla="*/ 493023 w 493022"/>
                          <a:gd name="connsiteY0" fmla="*/ 282353 h 564705"/>
                          <a:gd name="connsiteX1" fmla="*/ 246512 w 493022"/>
                          <a:gd name="connsiteY1" fmla="*/ 564706 h 564705"/>
                          <a:gd name="connsiteX2" fmla="*/ 1 w 493022"/>
                          <a:gd name="connsiteY2" fmla="*/ 282353 h 564705"/>
                          <a:gd name="connsiteX3" fmla="*/ 246512 w 493022"/>
                          <a:gd name="connsiteY3" fmla="*/ 0 h 564705"/>
                          <a:gd name="connsiteX4" fmla="*/ 493023 w 493022"/>
                          <a:gd name="connsiteY4" fmla="*/ 282353 h 5647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22" h="564705">
                            <a:moveTo>
                              <a:pt x="493023" y="282353"/>
                            </a:moveTo>
                            <a:cubicBezTo>
                              <a:pt x="493023" y="438292"/>
                              <a:pt x="382656" y="564706"/>
                              <a:pt x="246512" y="564706"/>
                            </a:cubicBezTo>
                            <a:cubicBezTo>
                              <a:pt x="110367" y="564706"/>
                              <a:pt x="1" y="438292"/>
                              <a:pt x="1" y="282353"/>
                            </a:cubicBezTo>
                            <a:cubicBezTo>
                              <a:pt x="1" y="126414"/>
                              <a:pt x="110368" y="0"/>
                              <a:pt x="246512" y="0"/>
                            </a:cubicBezTo>
                            <a:cubicBezTo>
                              <a:pt x="382657" y="0"/>
                              <a:pt x="493023" y="126414"/>
                              <a:pt x="493023" y="282353"/>
                            </a:cubicBezTo>
                            <a:close/>
                          </a:path>
                        </a:pathLst>
                      </a:custGeom>
                      <a:solidFill>
                        <a:srgbClr val="7E4F37"/>
                      </a:solidFill>
                      <a:ln w="3981" cap="flat">
                        <a:noFill/>
                        <a:prstDash val="solid"/>
                        <a:miter/>
                      </a:ln>
                    </p:spPr>
                    <p:txBody>
                      <a:bodyPr rtlCol="0" anchor="ctr"/>
                      <a:lstStyle/>
                      <a:p>
                        <a:endParaRPr lang="en-US"/>
                      </a:p>
                    </p:txBody>
                  </p:sp>
                  <p:sp>
                    <p:nvSpPr>
                      <p:cNvPr id="853" name="Hình tự do: Hình 852">
                        <a:extLst>
                          <a:ext uri="{FF2B5EF4-FFF2-40B4-BE49-F238E27FC236}">
                            <a16:creationId xmlns:a16="http://schemas.microsoft.com/office/drawing/2014/main" id="{142B382F-B3B7-BEB3-564F-9792C394672C}"/>
                          </a:ext>
                        </a:extLst>
                      </p:cNvPr>
                      <p:cNvSpPr>
                        <a:spLocks/>
                      </p:cNvSpPr>
                      <p:nvPr/>
                    </p:nvSpPr>
                    <p:spPr>
                      <a:xfrm>
                        <a:off x="9885089" y="2908183"/>
                        <a:ext cx="91953" cy="121551"/>
                      </a:xfrm>
                      <a:custGeom>
                        <a:avLst/>
                        <a:gdLst>
                          <a:gd name="connsiteX0" fmla="*/ 2324 w 91953"/>
                          <a:gd name="connsiteY0" fmla="*/ 10648 h 121551"/>
                          <a:gd name="connsiteX1" fmla="*/ 30999 w 91953"/>
                          <a:gd name="connsiteY1" fmla="*/ 1090 h 121551"/>
                          <a:gd name="connsiteX2" fmla="*/ 74410 w 91953"/>
                          <a:gd name="connsiteY2" fmla="*/ 34544 h 121551"/>
                          <a:gd name="connsiteX3" fmla="*/ 91932 w 91953"/>
                          <a:gd name="connsiteY3" fmla="*/ 91494 h 121551"/>
                          <a:gd name="connsiteX4" fmla="*/ 76798 w 91953"/>
                          <a:gd name="connsiteY4" fmla="*/ 120965 h 121551"/>
                          <a:gd name="connsiteX5" fmla="*/ 50514 w 91953"/>
                          <a:gd name="connsiteY5" fmla="*/ 110213 h 121551"/>
                          <a:gd name="connsiteX6" fmla="*/ 24627 w 91953"/>
                          <a:gd name="connsiteY6" fmla="*/ 78750 h 121551"/>
                          <a:gd name="connsiteX7" fmla="*/ 4714 w 91953"/>
                          <a:gd name="connsiteY7" fmla="*/ 42110 h 121551"/>
                          <a:gd name="connsiteX8" fmla="*/ 2324 w 91953"/>
                          <a:gd name="connsiteY8" fmla="*/ 10648 h 121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1953" h="121551">
                            <a:moveTo>
                              <a:pt x="2324" y="10648"/>
                            </a:moveTo>
                            <a:cubicBezTo>
                              <a:pt x="6307" y="1886"/>
                              <a:pt x="17060" y="-2096"/>
                              <a:pt x="30999" y="1090"/>
                            </a:cubicBezTo>
                            <a:cubicBezTo>
                              <a:pt x="44938" y="4276"/>
                              <a:pt x="61664" y="15825"/>
                              <a:pt x="74410" y="34544"/>
                            </a:cubicBezTo>
                            <a:cubicBezTo>
                              <a:pt x="87154" y="53261"/>
                              <a:pt x="92331" y="75166"/>
                              <a:pt x="91932" y="91494"/>
                            </a:cubicBezTo>
                            <a:cubicBezTo>
                              <a:pt x="91136" y="107823"/>
                              <a:pt x="85162" y="118576"/>
                              <a:pt x="76798" y="120965"/>
                            </a:cubicBezTo>
                            <a:cubicBezTo>
                              <a:pt x="68436" y="123355"/>
                              <a:pt x="59276" y="118178"/>
                              <a:pt x="50514" y="110213"/>
                            </a:cubicBezTo>
                            <a:cubicBezTo>
                              <a:pt x="41752" y="102247"/>
                              <a:pt x="32990" y="91494"/>
                              <a:pt x="24627" y="78750"/>
                            </a:cubicBezTo>
                            <a:cubicBezTo>
                              <a:pt x="16263" y="66404"/>
                              <a:pt x="9095" y="53660"/>
                              <a:pt x="4714" y="42110"/>
                            </a:cubicBezTo>
                            <a:cubicBezTo>
                              <a:pt x="333" y="30561"/>
                              <a:pt x="-2057" y="19410"/>
                              <a:pt x="2324" y="10648"/>
                            </a:cubicBezTo>
                            <a:close/>
                          </a:path>
                        </a:pathLst>
                      </a:custGeom>
                      <a:solidFill>
                        <a:srgbClr val="FFFFFF"/>
                      </a:solidFill>
                      <a:ln w="3981" cap="flat">
                        <a:noFill/>
                        <a:prstDash val="solid"/>
                        <a:miter/>
                      </a:ln>
                    </p:spPr>
                    <p:txBody>
                      <a:bodyPr rtlCol="0" anchor="ctr"/>
                      <a:lstStyle/>
                      <a:p>
                        <a:endParaRPr lang="en-US"/>
                      </a:p>
                    </p:txBody>
                  </p:sp>
                </p:grpSp>
              </p:grpSp>
              <p:sp>
                <p:nvSpPr>
                  <p:cNvPr id="846" name="Hình tự do: Hình 845">
                    <a:extLst>
                      <a:ext uri="{FF2B5EF4-FFF2-40B4-BE49-F238E27FC236}">
                        <a16:creationId xmlns:a16="http://schemas.microsoft.com/office/drawing/2014/main" id="{666F205C-6A00-4F66-0FD1-61B4A07E5A53}"/>
                      </a:ext>
                    </a:extLst>
                  </p:cNvPr>
                  <p:cNvSpPr>
                    <a:spLocks/>
                  </p:cNvSpPr>
                  <p:nvPr/>
                </p:nvSpPr>
                <p:spPr>
                  <a:xfrm>
                    <a:off x="9104931" y="3091436"/>
                    <a:ext cx="191205" cy="197874"/>
                  </a:xfrm>
                  <a:custGeom>
                    <a:avLst/>
                    <a:gdLst>
                      <a:gd name="connsiteX0" fmla="*/ 185096 w 191205"/>
                      <a:gd name="connsiteY0" fmla="*/ 128080 h 197874"/>
                      <a:gd name="connsiteX1" fmla="*/ 189875 w 191205"/>
                      <a:gd name="connsiteY1" fmla="*/ 151976 h 197874"/>
                      <a:gd name="connsiteX2" fmla="*/ 186689 w 191205"/>
                      <a:gd name="connsiteY2" fmla="*/ 159941 h 197874"/>
                      <a:gd name="connsiteX3" fmla="*/ 181114 w 191205"/>
                      <a:gd name="connsiteY3" fmla="*/ 168304 h 197874"/>
                      <a:gd name="connsiteX4" fmla="*/ 163192 w 191205"/>
                      <a:gd name="connsiteY4" fmla="*/ 183836 h 197874"/>
                      <a:gd name="connsiteX5" fmla="*/ 150846 w 191205"/>
                      <a:gd name="connsiteY5" fmla="*/ 190208 h 197874"/>
                      <a:gd name="connsiteX6" fmla="*/ 136509 w 191205"/>
                      <a:gd name="connsiteY6" fmla="*/ 194987 h 197874"/>
                      <a:gd name="connsiteX7" fmla="*/ 6278 w 191205"/>
                      <a:gd name="connsiteY7" fmla="*/ 49623 h 197874"/>
                      <a:gd name="connsiteX8" fmla="*/ 12650 w 191205"/>
                      <a:gd name="connsiteY8" fmla="*/ 35684 h 197874"/>
                      <a:gd name="connsiteX9" fmla="*/ 20217 w 191205"/>
                      <a:gd name="connsiteY9" fmla="*/ 24135 h 197874"/>
                      <a:gd name="connsiteX10" fmla="*/ 37741 w 191205"/>
                      <a:gd name="connsiteY10" fmla="*/ 7806 h 197874"/>
                      <a:gd name="connsiteX11" fmla="*/ 46502 w 191205"/>
                      <a:gd name="connsiteY11" fmla="*/ 3027 h 197874"/>
                      <a:gd name="connsiteX12" fmla="*/ 54866 w 191205"/>
                      <a:gd name="connsiteY12" fmla="*/ 638 h 197874"/>
                      <a:gd name="connsiteX13" fmla="*/ 93497 w 191205"/>
                      <a:gd name="connsiteY13" fmla="*/ 52809 h 197874"/>
                      <a:gd name="connsiteX14" fmla="*/ 95488 w 191205"/>
                      <a:gd name="connsiteY14" fmla="*/ 58385 h 197874"/>
                      <a:gd name="connsiteX15" fmla="*/ 97480 w 191205"/>
                      <a:gd name="connsiteY15" fmla="*/ 63961 h 197874"/>
                      <a:gd name="connsiteX16" fmla="*/ 107436 w 191205"/>
                      <a:gd name="connsiteY16" fmla="*/ 81484 h 197874"/>
                      <a:gd name="connsiteX17" fmla="*/ 111419 w 191205"/>
                      <a:gd name="connsiteY17" fmla="*/ 86263 h 197874"/>
                      <a:gd name="connsiteX18" fmla="*/ 115799 w 191205"/>
                      <a:gd name="connsiteY18" fmla="*/ 91042 h 197874"/>
                      <a:gd name="connsiteX19" fmla="*/ 132128 w 191205"/>
                      <a:gd name="connsiteY19" fmla="*/ 102990 h 197874"/>
                      <a:gd name="connsiteX20" fmla="*/ 137305 w 191205"/>
                      <a:gd name="connsiteY20" fmla="*/ 105778 h 197874"/>
                      <a:gd name="connsiteX21" fmla="*/ 142483 w 191205"/>
                      <a:gd name="connsiteY21" fmla="*/ 108167 h 197874"/>
                      <a:gd name="connsiteX22" fmla="*/ 185096 w 191205"/>
                      <a:gd name="connsiteY22" fmla="*/ 128080 h 1978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91205" h="197874">
                        <a:moveTo>
                          <a:pt x="185096" y="128080"/>
                        </a:moveTo>
                        <a:cubicBezTo>
                          <a:pt x="191070" y="134054"/>
                          <a:pt x="192663" y="143612"/>
                          <a:pt x="189875" y="151976"/>
                        </a:cubicBezTo>
                        <a:cubicBezTo>
                          <a:pt x="189079" y="154365"/>
                          <a:pt x="187884" y="157153"/>
                          <a:pt x="186689" y="159941"/>
                        </a:cubicBezTo>
                        <a:cubicBezTo>
                          <a:pt x="185096" y="162728"/>
                          <a:pt x="183503" y="165516"/>
                          <a:pt x="181114" y="168304"/>
                        </a:cubicBezTo>
                        <a:cubicBezTo>
                          <a:pt x="176335" y="174278"/>
                          <a:pt x="169962" y="179455"/>
                          <a:pt x="163192" y="183836"/>
                        </a:cubicBezTo>
                        <a:cubicBezTo>
                          <a:pt x="159608" y="186226"/>
                          <a:pt x="155227" y="188217"/>
                          <a:pt x="150846" y="190208"/>
                        </a:cubicBezTo>
                        <a:cubicBezTo>
                          <a:pt x="146465" y="192200"/>
                          <a:pt x="141686" y="193394"/>
                          <a:pt x="136509" y="194987"/>
                        </a:cubicBezTo>
                        <a:cubicBezTo>
                          <a:pt x="51680" y="214502"/>
                          <a:pt x="-22396" y="131664"/>
                          <a:pt x="6278" y="49623"/>
                        </a:cubicBezTo>
                        <a:cubicBezTo>
                          <a:pt x="8270" y="44844"/>
                          <a:pt x="10261" y="40065"/>
                          <a:pt x="12650" y="35684"/>
                        </a:cubicBezTo>
                        <a:cubicBezTo>
                          <a:pt x="15040" y="31303"/>
                          <a:pt x="17430" y="27321"/>
                          <a:pt x="20217" y="24135"/>
                        </a:cubicBezTo>
                        <a:cubicBezTo>
                          <a:pt x="25395" y="17763"/>
                          <a:pt x="30971" y="12187"/>
                          <a:pt x="37741" y="7806"/>
                        </a:cubicBezTo>
                        <a:cubicBezTo>
                          <a:pt x="40927" y="5815"/>
                          <a:pt x="43715" y="4222"/>
                          <a:pt x="46502" y="3027"/>
                        </a:cubicBezTo>
                        <a:cubicBezTo>
                          <a:pt x="49290" y="1832"/>
                          <a:pt x="52078" y="1036"/>
                          <a:pt x="54866" y="638"/>
                        </a:cubicBezTo>
                        <a:cubicBezTo>
                          <a:pt x="85930" y="-5336"/>
                          <a:pt x="86328" y="32100"/>
                          <a:pt x="93497" y="52809"/>
                        </a:cubicBezTo>
                        <a:cubicBezTo>
                          <a:pt x="93895" y="54403"/>
                          <a:pt x="94692" y="56792"/>
                          <a:pt x="95488" y="58385"/>
                        </a:cubicBezTo>
                        <a:cubicBezTo>
                          <a:pt x="96285" y="60376"/>
                          <a:pt x="97081" y="61969"/>
                          <a:pt x="97480" y="63961"/>
                        </a:cubicBezTo>
                        <a:cubicBezTo>
                          <a:pt x="100267" y="70333"/>
                          <a:pt x="103453" y="76705"/>
                          <a:pt x="107436" y="81484"/>
                        </a:cubicBezTo>
                        <a:cubicBezTo>
                          <a:pt x="109029" y="83475"/>
                          <a:pt x="110622" y="85068"/>
                          <a:pt x="111419" y="86263"/>
                        </a:cubicBezTo>
                        <a:cubicBezTo>
                          <a:pt x="112614" y="87458"/>
                          <a:pt x="113808" y="89051"/>
                          <a:pt x="115799" y="91042"/>
                        </a:cubicBezTo>
                        <a:cubicBezTo>
                          <a:pt x="120180" y="95423"/>
                          <a:pt x="126553" y="99406"/>
                          <a:pt x="132128" y="102990"/>
                        </a:cubicBezTo>
                        <a:cubicBezTo>
                          <a:pt x="133721" y="103786"/>
                          <a:pt x="135712" y="104981"/>
                          <a:pt x="137305" y="105778"/>
                        </a:cubicBezTo>
                        <a:cubicBezTo>
                          <a:pt x="138898" y="106574"/>
                          <a:pt x="140890" y="107769"/>
                          <a:pt x="142483" y="108167"/>
                        </a:cubicBezTo>
                        <a:cubicBezTo>
                          <a:pt x="156023" y="114938"/>
                          <a:pt x="173945" y="117327"/>
                          <a:pt x="185096" y="128080"/>
                        </a:cubicBezTo>
                        <a:close/>
                      </a:path>
                    </a:pathLst>
                  </a:custGeom>
                  <a:solidFill>
                    <a:srgbClr val="F1775B"/>
                  </a:solidFill>
                  <a:ln w="3981" cap="flat">
                    <a:noFill/>
                    <a:prstDash val="solid"/>
                    <a:miter/>
                  </a:ln>
                </p:spPr>
                <p:txBody>
                  <a:bodyPr rtlCol="0" anchor="ctr"/>
                  <a:lstStyle/>
                  <a:p>
                    <a:endParaRPr lang="en-US"/>
                  </a:p>
                </p:txBody>
              </p:sp>
              <p:sp>
                <p:nvSpPr>
                  <p:cNvPr id="847" name="Hình tự do: Hình 846">
                    <a:extLst>
                      <a:ext uri="{FF2B5EF4-FFF2-40B4-BE49-F238E27FC236}">
                        <a16:creationId xmlns:a16="http://schemas.microsoft.com/office/drawing/2014/main" id="{CC084077-81E8-4376-FCCD-797817DD13EE}"/>
                      </a:ext>
                    </a:extLst>
                  </p:cNvPr>
                  <p:cNvSpPr>
                    <a:spLocks/>
                  </p:cNvSpPr>
                  <p:nvPr/>
                </p:nvSpPr>
                <p:spPr>
                  <a:xfrm>
                    <a:off x="8793737" y="3316506"/>
                    <a:ext cx="756478" cy="216393"/>
                  </a:xfrm>
                  <a:custGeom>
                    <a:avLst/>
                    <a:gdLst>
                      <a:gd name="connsiteX0" fmla="*/ 8026 w 756478"/>
                      <a:gd name="connsiteY0" fmla="*/ 123246 h 216393"/>
                      <a:gd name="connsiteX1" fmla="*/ 615767 w 756478"/>
                      <a:gd name="connsiteY1" fmla="*/ 139973 h 216393"/>
                      <a:gd name="connsiteX2" fmla="*/ 751175 w 756478"/>
                      <a:gd name="connsiteY2" fmla="*/ 33240 h 216393"/>
                      <a:gd name="connsiteX3" fmla="*/ 727279 w 756478"/>
                      <a:gd name="connsiteY3" fmla="*/ 5362 h 216393"/>
                      <a:gd name="connsiteX4" fmla="*/ 189631 w 756478"/>
                      <a:gd name="connsiteY4" fmla="*/ 163072 h 216393"/>
                      <a:gd name="connsiteX5" fmla="*/ 28337 w 756478"/>
                      <a:gd name="connsiteY5" fmla="*/ 92580 h 216393"/>
                      <a:gd name="connsiteX6" fmla="*/ 8026 w 756478"/>
                      <a:gd name="connsiteY6" fmla="*/ 123246 h 216393"/>
                      <a:gd name="connsiteX7" fmla="*/ 8026 w 756478"/>
                      <a:gd name="connsiteY7" fmla="*/ 123246 h 2163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56478" h="216393">
                        <a:moveTo>
                          <a:pt x="8026" y="123246"/>
                        </a:moveTo>
                        <a:cubicBezTo>
                          <a:pt x="190427" y="240334"/>
                          <a:pt x="427789" y="248299"/>
                          <a:pt x="615767" y="139973"/>
                        </a:cubicBezTo>
                        <a:cubicBezTo>
                          <a:pt x="665948" y="111299"/>
                          <a:pt x="711748" y="75455"/>
                          <a:pt x="751175" y="33240"/>
                        </a:cubicBezTo>
                        <a:cubicBezTo>
                          <a:pt x="767105" y="16115"/>
                          <a:pt x="743608" y="-11763"/>
                          <a:pt x="727279" y="5362"/>
                        </a:cubicBezTo>
                        <a:cubicBezTo>
                          <a:pt x="591075" y="150328"/>
                          <a:pt x="383184" y="213252"/>
                          <a:pt x="189631" y="163072"/>
                        </a:cubicBezTo>
                        <a:cubicBezTo>
                          <a:pt x="132282" y="148336"/>
                          <a:pt x="78119" y="124441"/>
                          <a:pt x="28337" y="92580"/>
                        </a:cubicBezTo>
                        <a:cubicBezTo>
                          <a:pt x="9220" y="80234"/>
                          <a:pt x="-11887" y="110502"/>
                          <a:pt x="8026" y="123246"/>
                        </a:cubicBezTo>
                        <a:lnTo>
                          <a:pt x="8026" y="123246"/>
                        </a:lnTo>
                        <a:close/>
                      </a:path>
                    </a:pathLst>
                  </a:custGeom>
                  <a:solidFill>
                    <a:srgbClr val="B83E3E"/>
                  </a:solidFill>
                  <a:ln w="3981" cap="flat">
                    <a:noFill/>
                    <a:prstDash val="solid"/>
                    <a:miter/>
                  </a:ln>
                </p:spPr>
                <p:txBody>
                  <a:bodyPr rtlCol="0" anchor="ctr"/>
                  <a:lstStyle/>
                  <a:p>
                    <a:endParaRPr lang="en-US"/>
                  </a:p>
                </p:txBody>
              </p:sp>
              <p:sp>
                <p:nvSpPr>
                  <p:cNvPr id="848" name="Hình tự do: Hình 847">
                    <a:extLst>
                      <a:ext uri="{FF2B5EF4-FFF2-40B4-BE49-F238E27FC236}">
                        <a16:creationId xmlns:a16="http://schemas.microsoft.com/office/drawing/2014/main" id="{79F9C4CD-ECC4-05E8-FAF3-5DA93314F6EA}"/>
                      </a:ext>
                    </a:extLst>
                  </p:cNvPr>
                  <p:cNvSpPr>
                    <a:spLocks/>
                  </p:cNvSpPr>
                  <p:nvPr/>
                </p:nvSpPr>
                <p:spPr>
                  <a:xfrm>
                    <a:off x="9670300" y="2469185"/>
                    <a:ext cx="374902" cy="172431"/>
                  </a:xfrm>
                  <a:custGeom>
                    <a:avLst/>
                    <a:gdLst>
                      <a:gd name="connsiteX0" fmla="*/ 15993 w 374902"/>
                      <a:gd name="connsiteY0" fmla="*/ 35458 h 172431"/>
                      <a:gd name="connsiteX1" fmla="*/ 342565 w 374902"/>
                      <a:gd name="connsiteY1" fmla="*/ 167282 h 172431"/>
                      <a:gd name="connsiteX2" fmla="*/ 369647 w 374902"/>
                      <a:gd name="connsiteY2" fmla="*/ 144183 h 172431"/>
                      <a:gd name="connsiteX3" fmla="*/ 18781 w 374902"/>
                      <a:gd name="connsiteY3" fmla="*/ 13 h 172431"/>
                      <a:gd name="connsiteX4" fmla="*/ 15993 w 374902"/>
                      <a:gd name="connsiteY4" fmla="*/ 35458 h 172431"/>
                      <a:gd name="connsiteX5" fmla="*/ 15993 w 374902"/>
                      <a:gd name="connsiteY5" fmla="*/ 35458 h 1724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4902" h="172431">
                        <a:moveTo>
                          <a:pt x="15993" y="35458"/>
                        </a:moveTo>
                        <a:cubicBezTo>
                          <a:pt x="136267" y="39042"/>
                          <a:pt x="253753" y="85639"/>
                          <a:pt x="342565" y="167282"/>
                        </a:cubicBezTo>
                        <a:cubicBezTo>
                          <a:pt x="359292" y="182814"/>
                          <a:pt x="386373" y="159715"/>
                          <a:pt x="369647" y="144183"/>
                        </a:cubicBezTo>
                        <a:cubicBezTo>
                          <a:pt x="274065" y="56167"/>
                          <a:pt x="149011" y="3996"/>
                          <a:pt x="18781" y="13"/>
                        </a:cubicBezTo>
                        <a:cubicBezTo>
                          <a:pt x="-4318" y="-783"/>
                          <a:pt x="-7106" y="34662"/>
                          <a:pt x="15993" y="35458"/>
                        </a:cubicBezTo>
                        <a:lnTo>
                          <a:pt x="15993" y="35458"/>
                        </a:lnTo>
                        <a:close/>
                      </a:path>
                    </a:pathLst>
                  </a:custGeom>
                  <a:solidFill>
                    <a:srgbClr val="935C33"/>
                  </a:solidFill>
                  <a:ln w="3981" cap="flat">
                    <a:noFill/>
                    <a:prstDash val="solid"/>
                    <a:miter/>
                  </a:ln>
                </p:spPr>
                <p:txBody>
                  <a:bodyPr rtlCol="0" anchor="ctr"/>
                  <a:lstStyle/>
                  <a:p>
                    <a:endParaRPr lang="en-US"/>
                  </a:p>
                </p:txBody>
              </p:sp>
              <p:sp>
                <p:nvSpPr>
                  <p:cNvPr id="849" name="Hình tự do: Hình 848">
                    <a:extLst>
                      <a:ext uri="{FF2B5EF4-FFF2-40B4-BE49-F238E27FC236}">
                        <a16:creationId xmlns:a16="http://schemas.microsoft.com/office/drawing/2014/main" id="{E7DA1AE2-7451-3231-BD98-1F9EB4118D81}"/>
                      </a:ext>
                    </a:extLst>
                  </p:cNvPr>
                  <p:cNvSpPr>
                    <a:spLocks/>
                  </p:cNvSpPr>
                  <p:nvPr/>
                </p:nvSpPr>
                <p:spPr>
                  <a:xfrm>
                    <a:off x="8434207" y="2424101"/>
                    <a:ext cx="399021" cy="89976"/>
                  </a:xfrm>
                  <a:custGeom>
                    <a:avLst/>
                    <a:gdLst>
                      <a:gd name="connsiteX0" fmla="*/ 24258 w 399021"/>
                      <a:gd name="connsiteY0" fmla="*/ 88109 h 89976"/>
                      <a:gd name="connsiteX1" fmla="*/ 374725 w 399021"/>
                      <a:gd name="connsiteY1" fmla="*/ 50673 h 89976"/>
                      <a:gd name="connsiteX2" fmla="*/ 387469 w 399021"/>
                      <a:gd name="connsiteY2" fmla="*/ 17618 h 89976"/>
                      <a:gd name="connsiteX3" fmla="*/ 9921 w 399021"/>
                      <a:gd name="connsiteY3" fmla="*/ 55850 h 89976"/>
                      <a:gd name="connsiteX4" fmla="*/ 24258 w 399021"/>
                      <a:gd name="connsiteY4" fmla="*/ 88109 h 89976"/>
                      <a:gd name="connsiteX5" fmla="*/ 24258 w 399021"/>
                      <a:gd name="connsiteY5" fmla="*/ 88109 h 89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9021" h="89976">
                        <a:moveTo>
                          <a:pt x="24258" y="88109"/>
                        </a:moveTo>
                        <a:cubicBezTo>
                          <a:pt x="132186" y="34743"/>
                          <a:pt x="257637" y="20405"/>
                          <a:pt x="374725" y="50673"/>
                        </a:cubicBezTo>
                        <a:cubicBezTo>
                          <a:pt x="396629" y="56249"/>
                          <a:pt x="409772" y="23193"/>
                          <a:pt x="387469" y="17618"/>
                        </a:cubicBezTo>
                        <a:cubicBezTo>
                          <a:pt x="261620" y="-15039"/>
                          <a:pt x="126610" y="-2295"/>
                          <a:pt x="9921" y="55850"/>
                        </a:cubicBezTo>
                        <a:cubicBezTo>
                          <a:pt x="-10390" y="65409"/>
                          <a:pt x="3549" y="98066"/>
                          <a:pt x="24258" y="88109"/>
                        </a:cubicBezTo>
                        <a:lnTo>
                          <a:pt x="24258" y="88109"/>
                        </a:lnTo>
                        <a:close/>
                      </a:path>
                    </a:pathLst>
                  </a:custGeom>
                  <a:solidFill>
                    <a:srgbClr val="935C33"/>
                  </a:solidFill>
                  <a:ln w="3981" cap="flat">
                    <a:noFill/>
                    <a:prstDash val="solid"/>
                    <a:miter/>
                  </a:ln>
                </p:spPr>
                <p:txBody>
                  <a:bodyPr rtlCol="0" anchor="ctr"/>
                  <a:lstStyle/>
                  <a:p>
                    <a:endParaRPr lang="en-US"/>
                  </a:p>
                </p:txBody>
              </p:sp>
            </p:grpSp>
            <p:grpSp>
              <p:nvGrpSpPr>
                <p:cNvPr id="825" name="Đồ họa 2">
                  <a:extLst>
                    <a:ext uri="{FF2B5EF4-FFF2-40B4-BE49-F238E27FC236}">
                      <a16:creationId xmlns:a16="http://schemas.microsoft.com/office/drawing/2014/main" id="{8B8D47FD-CDD0-05F0-0C0C-5DE468EEBF56}"/>
                    </a:ext>
                  </a:extLst>
                </p:cNvPr>
                <p:cNvGrpSpPr>
                  <a:grpSpLocks/>
                </p:cNvGrpSpPr>
                <p:nvPr/>
              </p:nvGrpSpPr>
              <p:grpSpPr>
                <a:xfrm>
                  <a:off x="7461992" y="986257"/>
                  <a:ext cx="3415655" cy="2398535"/>
                  <a:chOff x="7461992" y="986257"/>
                  <a:chExt cx="3415655" cy="2398535"/>
                </a:xfrm>
              </p:grpSpPr>
              <p:grpSp>
                <p:nvGrpSpPr>
                  <p:cNvPr id="827" name="Đồ họa 2">
                    <a:extLst>
                      <a:ext uri="{FF2B5EF4-FFF2-40B4-BE49-F238E27FC236}">
                        <a16:creationId xmlns:a16="http://schemas.microsoft.com/office/drawing/2014/main" id="{D0814223-8EA4-C405-DC5B-206D98061BAD}"/>
                      </a:ext>
                    </a:extLst>
                  </p:cNvPr>
                  <p:cNvGrpSpPr>
                    <a:grpSpLocks/>
                  </p:cNvGrpSpPr>
                  <p:nvPr/>
                </p:nvGrpSpPr>
                <p:grpSpPr>
                  <a:xfrm>
                    <a:off x="7476742" y="1042933"/>
                    <a:ext cx="3400905" cy="2341859"/>
                    <a:chOff x="7476742" y="1042933"/>
                    <a:chExt cx="3400905" cy="2341859"/>
                  </a:xfrm>
                </p:grpSpPr>
                <p:sp>
                  <p:nvSpPr>
                    <p:cNvPr id="840" name="Hình tự do: Hình 839">
                      <a:extLst>
                        <a:ext uri="{FF2B5EF4-FFF2-40B4-BE49-F238E27FC236}">
                          <a16:creationId xmlns:a16="http://schemas.microsoft.com/office/drawing/2014/main" id="{1E4836EB-8361-F006-ACB2-5083CD48F1D3}"/>
                        </a:ext>
                      </a:extLst>
                    </p:cNvPr>
                    <p:cNvSpPr>
                      <a:spLocks/>
                    </p:cNvSpPr>
                    <p:nvPr/>
                  </p:nvSpPr>
                  <p:spPr>
                    <a:xfrm>
                      <a:off x="7476742" y="1042933"/>
                      <a:ext cx="3400905" cy="2341859"/>
                    </a:xfrm>
                    <a:custGeom>
                      <a:avLst/>
                      <a:gdLst>
                        <a:gd name="connsiteX0" fmla="*/ 3234269 w 3400905"/>
                        <a:gd name="connsiteY0" fmla="*/ 920876 h 2341859"/>
                        <a:gd name="connsiteX1" fmla="*/ 3139484 w 3400905"/>
                        <a:gd name="connsiteY1" fmla="*/ 772325 h 2341859"/>
                        <a:gd name="connsiteX2" fmla="*/ 2977791 w 3400905"/>
                        <a:gd name="connsiteY2" fmla="*/ 593109 h 2341859"/>
                        <a:gd name="connsiteX3" fmla="*/ 2059408 w 3400905"/>
                        <a:gd name="connsiteY3" fmla="*/ 16432 h 2341859"/>
                        <a:gd name="connsiteX4" fmla="*/ 710111 w 3400905"/>
                        <a:gd name="connsiteY4" fmla="*/ 357739 h 2341859"/>
                        <a:gd name="connsiteX5" fmla="*/ 92811 w 3400905"/>
                        <a:gd name="connsiteY5" fmla="*/ 1132749 h 2341859"/>
                        <a:gd name="connsiteX6" fmla="*/ 407833 w 3400905"/>
                        <a:gd name="connsiteY6" fmla="*/ 2341860 h 2341859"/>
                        <a:gd name="connsiteX7" fmla="*/ 463191 w 3400905"/>
                        <a:gd name="connsiteY7" fmla="*/ 1876296 h 2341859"/>
                        <a:gd name="connsiteX8" fmla="*/ 984909 w 3400905"/>
                        <a:gd name="connsiteY8" fmla="*/ 1570036 h 2341859"/>
                        <a:gd name="connsiteX9" fmla="*/ 1401088 w 3400905"/>
                        <a:gd name="connsiteY9" fmla="*/ 855561 h 2341859"/>
                        <a:gd name="connsiteX10" fmla="*/ 1776247 w 3400905"/>
                        <a:gd name="connsiteY10" fmla="*/ 1581187 h 2341859"/>
                        <a:gd name="connsiteX11" fmla="*/ 1743590 w 3400905"/>
                        <a:gd name="connsiteY11" fmla="*/ 1243464 h 2341859"/>
                        <a:gd name="connsiteX12" fmla="*/ 2323454 w 3400905"/>
                        <a:gd name="connsiteY12" fmla="*/ 1744473 h 2341859"/>
                        <a:gd name="connsiteX13" fmla="*/ 2799769 w 3400905"/>
                        <a:gd name="connsiteY13" fmla="*/ 1789078 h 2341859"/>
                        <a:gd name="connsiteX14" fmla="*/ 3205196 w 3400905"/>
                        <a:gd name="connsiteY14" fmla="*/ 1920901 h 2341859"/>
                        <a:gd name="connsiteX15" fmla="*/ 3165769 w 3400905"/>
                        <a:gd name="connsiteY15" fmla="*/ 2321150 h 2341859"/>
                        <a:gd name="connsiteX16" fmla="*/ 3400342 w 3400905"/>
                        <a:gd name="connsiteY16" fmla="*/ 1572824 h 2341859"/>
                        <a:gd name="connsiteX17" fmla="*/ 3234269 w 3400905"/>
                        <a:gd name="connsiteY17" fmla="*/ 920876 h 2341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400905" h="2341859">
                          <a:moveTo>
                            <a:pt x="3234269" y="920876"/>
                          </a:moveTo>
                          <a:cubicBezTo>
                            <a:pt x="3205992" y="869500"/>
                            <a:pt x="3174530" y="819718"/>
                            <a:pt x="3139484" y="772325"/>
                          </a:cubicBezTo>
                          <a:cubicBezTo>
                            <a:pt x="3092091" y="707808"/>
                            <a:pt x="3037928" y="647272"/>
                            <a:pt x="2977791" y="593109"/>
                          </a:cubicBezTo>
                          <a:cubicBezTo>
                            <a:pt x="2828444" y="253395"/>
                            <a:pt x="2437753" y="68206"/>
                            <a:pt x="2059408" y="16432"/>
                          </a:cubicBezTo>
                          <a:cubicBezTo>
                            <a:pt x="1561586" y="-51670"/>
                            <a:pt x="1126688" y="97677"/>
                            <a:pt x="710111" y="357739"/>
                          </a:cubicBezTo>
                          <a:cubicBezTo>
                            <a:pt x="399071" y="551691"/>
                            <a:pt x="279196" y="734491"/>
                            <a:pt x="92811" y="1132749"/>
                          </a:cubicBezTo>
                          <a:cubicBezTo>
                            <a:pt x="-234159" y="2112463"/>
                            <a:pt x="407833" y="2341860"/>
                            <a:pt x="407833" y="2341860"/>
                          </a:cubicBezTo>
                          <a:cubicBezTo>
                            <a:pt x="407833" y="2341860"/>
                            <a:pt x="413409" y="2139146"/>
                            <a:pt x="463191" y="1876296"/>
                          </a:cubicBezTo>
                          <a:cubicBezTo>
                            <a:pt x="637628" y="1848816"/>
                            <a:pt x="870609" y="1708630"/>
                            <a:pt x="984909" y="1570036"/>
                          </a:cubicBezTo>
                          <a:cubicBezTo>
                            <a:pt x="1128281" y="1396794"/>
                            <a:pt x="1320640" y="1065841"/>
                            <a:pt x="1401088" y="855561"/>
                          </a:cubicBezTo>
                          <a:cubicBezTo>
                            <a:pt x="1409451" y="1117615"/>
                            <a:pt x="1524946" y="1479631"/>
                            <a:pt x="1776247" y="1581187"/>
                          </a:cubicBezTo>
                          <a:cubicBezTo>
                            <a:pt x="1739209" y="1473259"/>
                            <a:pt x="1728058" y="1356570"/>
                            <a:pt x="1743590" y="1243464"/>
                          </a:cubicBezTo>
                          <a:cubicBezTo>
                            <a:pt x="1863465" y="1476047"/>
                            <a:pt x="2075736" y="1659644"/>
                            <a:pt x="2323454" y="1744473"/>
                          </a:cubicBezTo>
                          <a:cubicBezTo>
                            <a:pt x="2475588" y="1796645"/>
                            <a:pt x="2640466" y="1810982"/>
                            <a:pt x="2799769" y="1789078"/>
                          </a:cubicBezTo>
                          <a:cubicBezTo>
                            <a:pt x="2924424" y="1837267"/>
                            <a:pt x="3059433" y="1881872"/>
                            <a:pt x="3205196" y="1920901"/>
                          </a:cubicBezTo>
                          <a:lnTo>
                            <a:pt x="3165769" y="2321150"/>
                          </a:lnTo>
                          <a:cubicBezTo>
                            <a:pt x="3165769" y="2321150"/>
                            <a:pt x="3393970" y="1805804"/>
                            <a:pt x="3400342" y="1572824"/>
                          </a:cubicBezTo>
                          <a:cubicBezTo>
                            <a:pt x="3407113" y="1329090"/>
                            <a:pt x="3352950" y="1135935"/>
                            <a:pt x="3234269" y="920876"/>
                          </a:cubicBezTo>
                          <a:close/>
                        </a:path>
                      </a:pathLst>
                    </a:custGeom>
                    <a:solidFill>
                      <a:srgbClr val="BE7B55"/>
                    </a:solidFill>
                    <a:ln w="3981" cap="flat">
                      <a:noFill/>
                      <a:prstDash val="solid"/>
                      <a:miter/>
                    </a:ln>
                  </p:spPr>
                  <p:txBody>
                    <a:bodyPr rtlCol="0" anchor="ctr"/>
                    <a:lstStyle/>
                    <a:p>
                      <a:endParaRPr lang="en-US"/>
                    </a:p>
                  </p:txBody>
                </p:sp>
                <p:sp>
                  <p:nvSpPr>
                    <p:cNvPr id="841" name="Hình tự do: Hình 840">
                      <a:extLst>
                        <a:ext uri="{FF2B5EF4-FFF2-40B4-BE49-F238E27FC236}">
                          <a16:creationId xmlns:a16="http://schemas.microsoft.com/office/drawing/2014/main" id="{32E784AF-205C-5209-BEB7-0A2425811526}"/>
                        </a:ext>
                      </a:extLst>
                    </p:cNvPr>
                    <p:cNvSpPr>
                      <a:spLocks/>
                    </p:cNvSpPr>
                    <p:nvPr/>
                  </p:nvSpPr>
                  <p:spPr>
                    <a:xfrm>
                      <a:off x="10359359" y="1495083"/>
                      <a:ext cx="414590" cy="156436"/>
                    </a:xfrm>
                    <a:custGeom>
                      <a:avLst/>
                      <a:gdLst>
                        <a:gd name="connsiteX0" fmla="*/ 398248 w 414590"/>
                        <a:gd name="connsiteY0" fmla="*/ 155696 h 156436"/>
                        <a:gd name="connsiteX1" fmla="*/ 376344 w 414590"/>
                        <a:gd name="connsiteY1" fmla="*/ 149324 h 156436"/>
                        <a:gd name="connsiteX2" fmla="*/ 29063 w 414590"/>
                        <a:gd name="connsiteY2" fmla="*/ 60114 h 156436"/>
                        <a:gd name="connsiteX3" fmla="*/ 1185 w 414590"/>
                        <a:gd name="connsiteY3" fmla="*/ 45776 h 156436"/>
                        <a:gd name="connsiteX4" fmla="*/ 15522 w 414590"/>
                        <a:gd name="connsiteY4" fmla="*/ 17898 h 156436"/>
                        <a:gd name="connsiteX5" fmla="*/ 408603 w 414590"/>
                        <a:gd name="connsiteY5" fmla="*/ 119056 h 156436"/>
                        <a:gd name="connsiteX6" fmla="*/ 407408 w 414590"/>
                        <a:gd name="connsiteY6" fmla="*/ 150518 h 156436"/>
                        <a:gd name="connsiteX7" fmla="*/ 398248 w 414590"/>
                        <a:gd name="connsiteY7" fmla="*/ 155696 h 156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4590" h="156436">
                          <a:moveTo>
                            <a:pt x="398248" y="155696"/>
                          </a:moveTo>
                          <a:cubicBezTo>
                            <a:pt x="390682" y="157687"/>
                            <a:pt x="381919" y="155696"/>
                            <a:pt x="376344" y="149324"/>
                          </a:cubicBezTo>
                          <a:cubicBezTo>
                            <a:pt x="290719" y="58123"/>
                            <a:pt x="148142" y="21085"/>
                            <a:pt x="29063" y="60114"/>
                          </a:cubicBezTo>
                          <a:cubicBezTo>
                            <a:pt x="17513" y="64096"/>
                            <a:pt x="4769" y="57724"/>
                            <a:pt x="1185" y="45776"/>
                          </a:cubicBezTo>
                          <a:cubicBezTo>
                            <a:pt x="-2797" y="34227"/>
                            <a:pt x="3574" y="21483"/>
                            <a:pt x="15522" y="17898"/>
                          </a:cubicBezTo>
                          <a:cubicBezTo>
                            <a:pt x="152523" y="-26706"/>
                            <a:pt x="310233" y="13916"/>
                            <a:pt x="408603" y="119056"/>
                          </a:cubicBezTo>
                          <a:cubicBezTo>
                            <a:pt x="416966" y="127818"/>
                            <a:pt x="416568" y="142155"/>
                            <a:pt x="407408" y="150518"/>
                          </a:cubicBezTo>
                          <a:cubicBezTo>
                            <a:pt x="404621" y="152908"/>
                            <a:pt x="401832" y="154899"/>
                            <a:pt x="398248" y="155696"/>
                          </a:cubicBezTo>
                          <a:close/>
                        </a:path>
                      </a:pathLst>
                    </a:custGeom>
                    <a:solidFill>
                      <a:srgbClr val="A86838"/>
                    </a:solidFill>
                    <a:ln w="3981" cap="flat">
                      <a:noFill/>
                      <a:prstDash val="solid"/>
                      <a:miter/>
                    </a:ln>
                  </p:spPr>
                  <p:txBody>
                    <a:bodyPr rtlCol="0" anchor="ctr"/>
                    <a:lstStyle/>
                    <a:p>
                      <a:endParaRPr lang="en-US"/>
                    </a:p>
                  </p:txBody>
                </p:sp>
                <p:sp>
                  <p:nvSpPr>
                    <p:cNvPr id="842" name="Hình tự do: Hình 841">
                      <a:extLst>
                        <a:ext uri="{FF2B5EF4-FFF2-40B4-BE49-F238E27FC236}">
                          <a16:creationId xmlns:a16="http://schemas.microsoft.com/office/drawing/2014/main" id="{669645B3-5BD8-460D-53DB-EA09548E637B}"/>
                        </a:ext>
                      </a:extLst>
                    </p:cNvPr>
                    <p:cNvSpPr>
                      <a:spLocks/>
                    </p:cNvSpPr>
                    <p:nvPr/>
                  </p:nvSpPr>
                  <p:spPr>
                    <a:xfrm>
                      <a:off x="10278532" y="1268837"/>
                      <a:ext cx="307437" cy="201545"/>
                    </a:xfrm>
                    <a:custGeom>
                      <a:avLst/>
                      <a:gdLst>
                        <a:gd name="connsiteX0" fmla="*/ 28247 w 307437"/>
                        <a:gd name="connsiteY0" fmla="*/ 200734 h 201545"/>
                        <a:gd name="connsiteX1" fmla="*/ 11122 w 307437"/>
                        <a:gd name="connsiteY1" fmla="*/ 198743 h 201545"/>
                        <a:gd name="connsiteX2" fmla="*/ 3157 w 307437"/>
                        <a:gd name="connsiteY2" fmla="*/ 168475 h 201545"/>
                        <a:gd name="connsiteX3" fmla="*/ 284725 w 307437"/>
                        <a:gd name="connsiteY3" fmla="*/ 12 h 201545"/>
                        <a:gd name="connsiteX4" fmla="*/ 307425 w 307437"/>
                        <a:gd name="connsiteY4" fmla="*/ 21518 h 201545"/>
                        <a:gd name="connsiteX5" fmla="*/ 285920 w 307437"/>
                        <a:gd name="connsiteY5" fmla="*/ 44219 h 201545"/>
                        <a:gd name="connsiteX6" fmla="*/ 41390 w 307437"/>
                        <a:gd name="connsiteY6" fmla="*/ 190379 h 201545"/>
                        <a:gd name="connsiteX7" fmla="*/ 28247 w 307437"/>
                        <a:gd name="connsiteY7" fmla="*/ 200734 h 2015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7437" h="201545">
                          <a:moveTo>
                            <a:pt x="28247" y="200734"/>
                          </a:moveTo>
                          <a:cubicBezTo>
                            <a:pt x="22671" y="202327"/>
                            <a:pt x="16697" y="201531"/>
                            <a:pt x="11122" y="198743"/>
                          </a:cubicBezTo>
                          <a:cubicBezTo>
                            <a:pt x="369" y="192769"/>
                            <a:pt x="-3216" y="179228"/>
                            <a:pt x="3157" y="168475"/>
                          </a:cubicBezTo>
                          <a:cubicBezTo>
                            <a:pt x="60108" y="69707"/>
                            <a:pt x="170824" y="3596"/>
                            <a:pt x="284725" y="12"/>
                          </a:cubicBezTo>
                          <a:cubicBezTo>
                            <a:pt x="297071" y="-386"/>
                            <a:pt x="307028" y="9172"/>
                            <a:pt x="307425" y="21518"/>
                          </a:cubicBezTo>
                          <a:cubicBezTo>
                            <a:pt x="307824" y="33864"/>
                            <a:pt x="298266" y="43820"/>
                            <a:pt x="285920" y="44219"/>
                          </a:cubicBezTo>
                          <a:cubicBezTo>
                            <a:pt x="186754" y="47006"/>
                            <a:pt x="90774" y="104355"/>
                            <a:pt x="41390" y="190379"/>
                          </a:cubicBezTo>
                          <a:cubicBezTo>
                            <a:pt x="38601" y="195557"/>
                            <a:pt x="33823" y="199141"/>
                            <a:pt x="28247" y="200734"/>
                          </a:cubicBezTo>
                          <a:close/>
                        </a:path>
                      </a:pathLst>
                    </a:custGeom>
                    <a:solidFill>
                      <a:srgbClr val="A86838"/>
                    </a:solidFill>
                    <a:ln w="3981" cap="flat">
                      <a:noFill/>
                      <a:prstDash val="solid"/>
                      <a:miter/>
                    </a:ln>
                  </p:spPr>
                  <p:txBody>
                    <a:bodyPr rtlCol="0" anchor="ctr"/>
                    <a:lstStyle/>
                    <a:p>
                      <a:endParaRPr lang="en-US"/>
                    </a:p>
                  </p:txBody>
                </p:sp>
              </p:grpSp>
              <p:grpSp>
                <p:nvGrpSpPr>
                  <p:cNvPr id="828" name="Đồ họa 2">
                    <a:extLst>
                      <a:ext uri="{FF2B5EF4-FFF2-40B4-BE49-F238E27FC236}">
                        <a16:creationId xmlns:a16="http://schemas.microsoft.com/office/drawing/2014/main" id="{C8CA4CB4-BA98-C1CA-E83A-D24A6CBD35E7}"/>
                      </a:ext>
                    </a:extLst>
                  </p:cNvPr>
                  <p:cNvGrpSpPr>
                    <a:grpSpLocks/>
                  </p:cNvGrpSpPr>
                  <p:nvPr/>
                </p:nvGrpSpPr>
                <p:grpSpPr>
                  <a:xfrm>
                    <a:off x="7688604" y="1330729"/>
                    <a:ext cx="2963277" cy="1636155"/>
                    <a:chOff x="7688604" y="1330729"/>
                    <a:chExt cx="2963277" cy="1636155"/>
                  </a:xfrm>
                  <a:solidFill>
                    <a:srgbClr val="A86838"/>
                  </a:solidFill>
                </p:grpSpPr>
                <p:sp>
                  <p:nvSpPr>
                    <p:cNvPr id="833" name="Hình tự do: Hình 832">
                      <a:extLst>
                        <a:ext uri="{FF2B5EF4-FFF2-40B4-BE49-F238E27FC236}">
                          <a16:creationId xmlns:a16="http://schemas.microsoft.com/office/drawing/2014/main" id="{486044B8-8876-1DDB-8A81-2E91238A9CD1}"/>
                        </a:ext>
                      </a:extLst>
                    </p:cNvPr>
                    <p:cNvSpPr>
                      <a:spLocks/>
                    </p:cNvSpPr>
                    <p:nvPr/>
                  </p:nvSpPr>
                  <p:spPr>
                    <a:xfrm>
                      <a:off x="9989558" y="2435536"/>
                      <a:ext cx="662324" cy="531347"/>
                    </a:xfrm>
                    <a:custGeom>
                      <a:avLst/>
                      <a:gdLst>
                        <a:gd name="connsiteX0" fmla="*/ 648173 w 662324"/>
                        <a:gd name="connsiteY0" fmla="*/ 530688 h 531347"/>
                        <a:gd name="connsiteX1" fmla="*/ 639811 w 662324"/>
                        <a:gd name="connsiteY1" fmla="*/ 531086 h 531347"/>
                        <a:gd name="connsiteX2" fmla="*/ 1403 w 662324"/>
                        <a:gd name="connsiteY2" fmla="*/ 27290 h 531347"/>
                        <a:gd name="connsiteX3" fmla="*/ 12156 w 662324"/>
                        <a:gd name="connsiteY3" fmla="*/ 1403 h 531347"/>
                        <a:gd name="connsiteX4" fmla="*/ 38043 w 662324"/>
                        <a:gd name="connsiteY4" fmla="*/ 12156 h 531347"/>
                        <a:gd name="connsiteX5" fmla="*/ 645386 w 662324"/>
                        <a:gd name="connsiteY5" fmla="*/ 492057 h 531347"/>
                        <a:gd name="connsiteX6" fmla="*/ 662112 w 662324"/>
                        <a:gd name="connsiteY6" fmla="*/ 514757 h 531347"/>
                        <a:gd name="connsiteX7" fmla="*/ 648173 w 662324"/>
                        <a:gd name="connsiteY7" fmla="*/ 530688 h 5313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62324" h="531347">
                          <a:moveTo>
                            <a:pt x="648173" y="530688"/>
                          </a:moveTo>
                          <a:cubicBezTo>
                            <a:pt x="645386" y="531484"/>
                            <a:pt x="642598" y="531484"/>
                            <a:pt x="639811" y="531086"/>
                          </a:cubicBezTo>
                          <a:cubicBezTo>
                            <a:pt x="359436" y="487676"/>
                            <a:pt x="108933" y="289742"/>
                            <a:pt x="1403" y="27290"/>
                          </a:cubicBezTo>
                          <a:cubicBezTo>
                            <a:pt x="-2580" y="16935"/>
                            <a:pt x="2199" y="5386"/>
                            <a:pt x="12156" y="1403"/>
                          </a:cubicBezTo>
                          <a:cubicBezTo>
                            <a:pt x="22511" y="-2580"/>
                            <a:pt x="34060" y="2199"/>
                            <a:pt x="38043" y="12156"/>
                          </a:cubicBezTo>
                          <a:cubicBezTo>
                            <a:pt x="140395" y="262262"/>
                            <a:pt x="378553" y="450638"/>
                            <a:pt x="645386" y="492057"/>
                          </a:cubicBezTo>
                          <a:cubicBezTo>
                            <a:pt x="656139" y="493650"/>
                            <a:pt x="663706" y="504004"/>
                            <a:pt x="662112" y="514757"/>
                          </a:cubicBezTo>
                          <a:cubicBezTo>
                            <a:pt x="661316" y="522722"/>
                            <a:pt x="655342" y="528696"/>
                            <a:pt x="648173" y="530688"/>
                          </a:cubicBezTo>
                          <a:close/>
                        </a:path>
                      </a:pathLst>
                    </a:custGeom>
                    <a:solidFill>
                      <a:srgbClr val="A86838"/>
                    </a:solidFill>
                    <a:ln w="3981" cap="flat">
                      <a:noFill/>
                      <a:prstDash val="solid"/>
                      <a:miter/>
                    </a:ln>
                  </p:spPr>
                  <p:txBody>
                    <a:bodyPr rtlCol="0" anchor="ctr"/>
                    <a:lstStyle/>
                    <a:p>
                      <a:endParaRPr lang="en-US"/>
                    </a:p>
                  </p:txBody>
                </p:sp>
                <p:sp>
                  <p:nvSpPr>
                    <p:cNvPr id="834" name="Hình tự do: Hình 833">
                      <a:extLst>
                        <a:ext uri="{FF2B5EF4-FFF2-40B4-BE49-F238E27FC236}">
                          <a16:creationId xmlns:a16="http://schemas.microsoft.com/office/drawing/2014/main" id="{5B2AFBAF-6004-C7A0-EAB9-6EEDC1035B24}"/>
                        </a:ext>
                      </a:extLst>
                    </p:cNvPr>
                    <p:cNvSpPr>
                      <a:spLocks/>
                    </p:cNvSpPr>
                    <p:nvPr/>
                  </p:nvSpPr>
                  <p:spPr>
                    <a:xfrm>
                      <a:off x="9039006" y="1818724"/>
                      <a:ext cx="824610" cy="1007635"/>
                    </a:xfrm>
                    <a:custGeom>
                      <a:avLst/>
                      <a:gdLst>
                        <a:gd name="connsiteX0" fmla="*/ 810175 w 824610"/>
                        <a:gd name="connsiteY0" fmla="*/ 1006915 h 1007635"/>
                        <a:gd name="connsiteX1" fmla="*/ 798626 w 824610"/>
                        <a:gd name="connsiteY1" fmla="*/ 1006516 h 1007635"/>
                        <a:gd name="connsiteX2" fmla="*/ 258986 w 824610"/>
                        <a:gd name="connsiteY2" fmla="*/ 628171 h 1007635"/>
                        <a:gd name="connsiteX3" fmla="*/ 119 w 824610"/>
                        <a:gd name="connsiteY3" fmla="*/ 22023 h 1007635"/>
                        <a:gd name="connsiteX4" fmla="*/ 17642 w 824610"/>
                        <a:gd name="connsiteY4" fmla="*/ 119 h 1007635"/>
                        <a:gd name="connsiteX5" fmla="*/ 39546 w 824610"/>
                        <a:gd name="connsiteY5" fmla="*/ 17642 h 1007635"/>
                        <a:gd name="connsiteX6" fmla="*/ 289652 w 824610"/>
                        <a:gd name="connsiteY6" fmla="*/ 603081 h 1007635"/>
                        <a:gd name="connsiteX7" fmla="*/ 810972 w 824610"/>
                        <a:gd name="connsiteY7" fmla="*/ 968682 h 1007635"/>
                        <a:gd name="connsiteX8" fmla="*/ 823716 w 824610"/>
                        <a:gd name="connsiteY8" fmla="*/ 993772 h 1007635"/>
                        <a:gd name="connsiteX9" fmla="*/ 810175 w 824610"/>
                        <a:gd name="connsiteY9" fmla="*/ 1006915 h 1007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24610" h="1007635">
                          <a:moveTo>
                            <a:pt x="810175" y="1006915"/>
                          </a:moveTo>
                          <a:cubicBezTo>
                            <a:pt x="806591" y="1008109"/>
                            <a:pt x="802608" y="1007711"/>
                            <a:pt x="798626" y="1006516"/>
                          </a:cubicBezTo>
                          <a:cubicBezTo>
                            <a:pt x="590735" y="937618"/>
                            <a:pt x="403952" y="806989"/>
                            <a:pt x="258986" y="628171"/>
                          </a:cubicBezTo>
                          <a:cubicBezTo>
                            <a:pt x="114020" y="449354"/>
                            <a:pt x="24412" y="239870"/>
                            <a:pt x="119" y="22023"/>
                          </a:cubicBezTo>
                          <a:cubicBezTo>
                            <a:pt x="-1076" y="11270"/>
                            <a:pt x="6889" y="1313"/>
                            <a:pt x="17642" y="119"/>
                          </a:cubicBezTo>
                          <a:cubicBezTo>
                            <a:pt x="28395" y="-1076"/>
                            <a:pt x="38351" y="6889"/>
                            <a:pt x="39546" y="17642"/>
                          </a:cubicBezTo>
                          <a:cubicBezTo>
                            <a:pt x="63044" y="227922"/>
                            <a:pt x="149465" y="430237"/>
                            <a:pt x="289652" y="603081"/>
                          </a:cubicBezTo>
                          <a:cubicBezTo>
                            <a:pt x="429839" y="775925"/>
                            <a:pt x="610250" y="902571"/>
                            <a:pt x="810972" y="968682"/>
                          </a:cubicBezTo>
                          <a:cubicBezTo>
                            <a:pt x="821326" y="972266"/>
                            <a:pt x="826902" y="983417"/>
                            <a:pt x="823716" y="993772"/>
                          </a:cubicBezTo>
                          <a:cubicBezTo>
                            <a:pt x="821725" y="1000542"/>
                            <a:pt x="816547" y="1005321"/>
                            <a:pt x="810175" y="1006915"/>
                          </a:cubicBezTo>
                          <a:close/>
                        </a:path>
                      </a:pathLst>
                    </a:custGeom>
                    <a:solidFill>
                      <a:srgbClr val="A86838"/>
                    </a:solidFill>
                    <a:ln w="3981" cap="flat">
                      <a:noFill/>
                      <a:prstDash val="solid"/>
                      <a:miter/>
                    </a:ln>
                  </p:spPr>
                  <p:txBody>
                    <a:bodyPr rtlCol="0" anchor="ctr"/>
                    <a:lstStyle/>
                    <a:p>
                      <a:endParaRPr lang="en-US"/>
                    </a:p>
                  </p:txBody>
                </p:sp>
                <p:sp>
                  <p:nvSpPr>
                    <p:cNvPr id="835" name="Hình tự do: Hình 834">
                      <a:extLst>
                        <a:ext uri="{FF2B5EF4-FFF2-40B4-BE49-F238E27FC236}">
                          <a16:creationId xmlns:a16="http://schemas.microsoft.com/office/drawing/2014/main" id="{27F76659-1949-2599-5A1C-D2092D1B4D72}"/>
                        </a:ext>
                      </a:extLst>
                    </p:cNvPr>
                    <p:cNvSpPr>
                      <a:spLocks/>
                    </p:cNvSpPr>
                    <p:nvPr/>
                  </p:nvSpPr>
                  <p:spPr>
                    <a:xfrm>
                      <a:off x="8852935" y="1831384"/>
                      <a:ext cx="245694" cy="670363"/>
                    </a:xfrm>
                    <a:custGeom>
                      <a:avLst/>
                      <a:gdLst>
                        <a:gd name="connsiteX0" fmla="*/ 231193 w 245694"/>
                        <a:gd name="connsiteY0" fmla="*/ 669675 h 670363"/>
                        <a:gd name="connsiteX1" fmla="*/ 210483 w 245694"/>
                        <a:gd name="connsiteY1" fmla="*/ 663303 h 670363"/>
                        <a:gd name="connsiteX2" fmla="*/ 203 w 245694"/>
                        <a:gd name="connsiteY2" fmla="*/ 22506 h 670363"/>
                        <a:gd name="connsiteX3" fmla="*/ 17328 w 245694"/>
                        <a:gd name="connsiteY3" fmla="*/ 203 h 670363"/>
                        <a:gd name="connsiteX4" fmla="*/ 39630 w 245694"/>
                        <a:gd name="connsiteY4" fmla="*/ 17328 h 670363"/>
                        <a:gd name="connsiteX5" fmla="*/ 241149 w 245694"/>
                        <a:gd name="connsiteY5" fmla="*/ 637814 h 670363"/>
                        <a:gd name="connsiteX6" fmla="*/ 238361 w 245694"/>
                        <a:gd name="connsiteY6" fmla="*/ 665692 h 670363"/>
                        <a:gd name="connsiteX7" fmla="*/ 231193 w 245694"/>
                        <a:gd name="connsiteY7" fmla="*/ 669675 h 6703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5694" h="670363">
                          <a:moveTo>
                            <a:pt x="231193" y="669675"/>
                          </a:moveTo>
                          <a:cubicBezTo>
                            <a:pt x="224024" y="671666"/>
                            <a:pt x="215661" y="669277"/>
                            <a:pt x="210483" y="663303"/>
                          </a:cubicBezTo>
                          <a:cubicBezTo>
                            <a:pt x="59942" y="480502"/>
                            <a:pt x="26886" y="226414"/>
                            <a:pt x="203" y="22506"/>
                          </a:cubicBezTo>
                          <a:cubicBezTo>
                            <a:pt x="-1390" y="11753"/>
                            <a:pt x="6575" y="1796"/>
                            <a:pt x="17328" y="203"/>
                          </a:cubicBezTo>
                          <a:cubicBezTo>
                            <a:pt x="28081" y="-1390"/>
                            <a:pt x="38038" y="6575"/>
                            <a:pt x="39630" y="17328"/>
                          </a:cubicBezTo>
                          <a:cubicBezTo>
                            <a:pt x="65517" y="216457"/>
                            <a:pt x="97776" y="463775"/>
                            <a:pt x="241149" y="637814"/>
                          </a:cubicBezTo>
                          <a:cubicBezTo>
                            <a:pt x="248318" y="646177"/>
                            <a:pt x="246724" y="658922"/>
                            <a:pt x="238361" y="665692"/>
                          </a:cubicBezTo>
                          <a:cubicBezTo>
                            <a:pt x="235972" y="667683"/>
                            <a:pt x="233582" y="668878"/>
                            <a:pt x="231193" y="669675"/>
                          </a:cubicBezTo>
                          <a:close/>
                        </a:path>
                      </a:pathLst>
                    </a:custGeom>
                    <a:solidFill>
                      <a:srgbClr val="A86838"/>
                    </a:solidFill>
                    <a:ln w="3981" cap="flat">
                      <a:noFill/>
                      <a:prstDash val="solid"/>
                      <a:miter/>
                    </a:ln>
                  </p:spPr>
                  <p:txBody>
                    <a:bodyPr rtlCol="0" anchor="ctr"/>
                    <a:lstStyle/>
                    <a:p>
                      <a:endParaRPr lang="en-US"/>
                    </a:p>
                  </p:txBody>
                </p:sp>
                <p:sp>
                  <p:nvSpPr>
                    <p:cNvPr id="836" name="Hình tự do: Hình 835">
                      <a:extLst>
                        <a:ext uri="{FF2B5EF4-FFF2-40B4-BE49-F238E27FC236}">
                          <a16:creationId xmlns:a16="http://schemas.microsoft.com/office/drawing/2014/main" id="{395FF538-778C-E572-3D66-7646E5EFDF29}"/>
                        </a:ext>
                      </a:extLst>
                    </p:cNvPr>
                    <p:cNvSpPr>
                      <a:spLocks/>
                    </p:cNvSpPr>
                    <p:nvPr/>
                  </p:nvSpPr>
                  <p:spPr>
                    <a:xfrm>
                      <a:off x="7939675" y="2214022"/>
                      <a:ext cx="770778" cy="719800"/>
                    </a:xfrm>
                    <a:custGeom>
                      <a:avLst/>
                      <a:gdLst>
                        <a:gd name="connsiteX0" fmla="*/ 38490 w 770778"/>
                        <a:gd name="connsiteY0" fmla="*/ 715562 h 719800"/>
                        <a:gd name="connsiteX1" fmla="*/ 24949 w 770778"/>
                        <a:gd name="connsiteY1" fmla="*/ 719146 h 719800"/>
                        <a:gd name="connsiteX2" fmla="*/ 656 w 770778"/>
                        <a:gd name="connsiteY2" fmla="*/ 704809 h 719800"/>
                        <a:gd name="connsiteX3" fmla="*/ 14595 w 770778"/>
                        <a:gd name="connsiteY3" fmla="*/ 680515 h 719800"/>
                        <a:gd name="connsiteX4" fmla="*/ 14993 w 770778"/>
                        <a:gd name="connsiteY4" fmla="*/ 680515 h 719800"/>
                        <a:gd name="connsiteX5" fmla="*/ 455865 w 770778"/>
                        <a:gd name="connsiteY5" fmla="*/ 435587 h 719800"/>
                        <a:gd name="connsiteX6" fmla="*/ 732256 w 770778"/>
                        <a:gd name="connsiteY6" fmla="*/ 13433 h 719800"/>
                        <a:gd name="connsiteX7" fmla="*/ 757346 w 770778"/>
                        <a:gd name="connsiteY7" fmla="*/ 1087 h 719800"/>
                        <a:gd name="connsiteX8" fmla="*/ 769692 w 770778"/>
                        <a:gd name="connsiteY8" fmla="*/ 26178 h 719800"/>
                        <a:gd name="connsiteX9" fmla="*/ 482548 w 770778"/>
                        <a:gd name="connsiteY9" fmla="*/ 464659 h 719800"/>
                        <a:gd name="connsiteX10" fmla="*/ 38490 w 770778"/>
                        <a:gd name="connsiteY10" fmla="*/ 715562 h 71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70778" h="719800">
                          <a:moveTo>
                            <a:pt x="38490" y="715562"/>
                          </a:moveTo>
                          <a:cubicBezTo>
                            <a:pt x="34110" y="716757"/>
                            <a:pt x="29331" y="717951"/>
                            <a:pt x="24949" y="719146"/>
                          </a:cubicBezTo>
                          <a:cubicBezTo>
                            <a:pt x="14197" y="721934"/>
                            <a:pt x="3444" y="715562"/>
                            <a:pt x="656" y="704809"/>
                          </a:cubicBezTo>
                          <a:cubicBezTo>
                            <a:pt x="-2132" y="694454"/>
                            <a:pt x="4240" y="683303"/>
                            <a:pt x="14595" y="680515"/>
                          </a:cubicBezTo>
                          <a:cubicBezTo>
                            <a:pt x="14595" y="680515"/>
                            <a:pt x="14595" y="680515"/>
                            <a:pt x="14993" y="680515"/>
                          </a:cubicBezTo>
                          <a:cubicBezTo>
                            <a:pt x="176287" y="638300"/>
                            <a:pt x="328820" y="553471"/>
                            <a:pt x="455865" y="435587"/>
                          </a:cubicBezTo>
                          <a:cubicBezTo>
                            <a:pt x="582909" y="317304"/>
                            <a:pt x="678491" y="171542"/>
                            <a:pt x="732256" y="13433"/>
                          </a:cubicBezTo>
                          <a:cubicBezTo>
                            <a:pt x="735840" y="3079"/>
                            <a:pt x="746991" y="-2497"/>
                            <a:pt x="757346" y="1087"/>
                          </a:cubicBezTo>
                          <a:cubicBezTo>
                            <a:pt x="767700" y="4671"/>
                            <a:pt x="773276" y="15823"/>
                            <a:pt x="769692" y="26178"/>
                          </a:cubicBezTo>
                          <a:cubicBezTo>
                            <a:pt x="713936" y="190260"/>
                            <a:pt x="614770" y="341996"/>
                            <a:pt x="482548" y="464659"/>
                          </a:cubicBezTo>
                          <a:cubicBezTo>
                            <a:pt x="354707" y="584137"/>
                            <a:pt x="201378" y="670559"/>
                            <a:pt x="38490" y="715562"/>
                          </a:cubicBezTo>
                          <a:close/>
                        </a:path>
                      </a:pathLst>
                    </a:custGeom>
                    <a:solidFill>
                      <a:srgbClr val="A86838"/>
                    </a:solidFill>
                    <a:ln w="3981" cap="flat">
                      <a:noFill/>
                      <a:prstDash val="solid"/>
                      <a:miter/>
                    </a:ln>
                  </p:spPr>
                  <p:txBody>
                    <a:bodyPr rtlCol="0" anchor="ctr"/>
                    <a:lstStyle/>
                    <a:p>
                      <a:endParaRPr lang="en-US"/>
                    </a:p>
                  </p:txBody>
                </p:sp>
                <p:sp>
                  <p:nvSpPr>
                    <p:cNvPr id="837" name="Hình tự do: Hình 836">
                      <a:extLst>
                        <a:ext uri="{FF2B5EF4-FFF2-40B4-BE49-F238E27FC236}">
                          <a16:creationId xmlns:a16="http://schemas.microsoft.com/office/drawing/2014/main" id="{7187F354-918C-6ACB-BF78-AD1BE11B6239}"/>
                        </a:ext>
                      </a:extLst>
                    </p:cNvPr>
                    <p:cNvSpPr>
                      <a:spLocks/>
                    </p:cNvSpPr>
                    <p:nvPr/>
                  </p:nvSpPr>
                  <p:spPr>
                    <a:xfrm>
                      <a:off x="7688604" y="1397202"/>
                      <a:ext cx="1205838" cy="1186494"/>
                    </a:xfrm>
                    <a:custGeom>
                      <a:avLst/>
                      <a:gdLst>
                        <a:gd name="connsiteX0" fmla="*/ 25118 w 1205838"/>
                        <a:gd name="connsiteY0" fmla="*/ 1185898 h 1186494"/>
                        <a:gd name="connsiteX1" fmla="*/ 14365 w 1205838"/>
                        <a:gd name="connsiteY1" fmla="*/ 1185898 h 1186494"/>
                        <a:gd name="connsiteX2" fmla="*/ 824 w 1205838"/>
                        <a:gd name="connsiteY2" fmla="*/ 1161206 h 1186494"/>
                        <a:gd name="connsiteX3" fmla="*/ 444085 w 1205838"/>
                        <a:gd name="connsiteY3" fmla="*/ 431597 h 1186494"/>
                        <a:gd name="connsiteX4" fmla="*/ 1180863 w 1205838"/>
                        <a:gd name="connsiteY4" fmla="*/ 682 h 1186494"/>
                        <a:gd name="connsiteX5" fmla="*/ 1180863 w 1205838"/>
                        <a:gd name="connsiteY5" fmla="*/ 682 h 1186494"/>
                        <a:gd name="connsiteX6" fmla="*/ 1205156 w 1205838"/>
                        <a:gd name="connsiteY6" fmla="*/ 14621 h 1186494"/>
                        <a:gd name="connsiteX7" fmla="*/ 1191217 w 1205838"/>
                        <a:gd name="connsiteY7" fmla="*/ 39313 h 1186494"/>
                        <a:gd name="connsiteX8" fmla="*/ 38261 w 1205838"/>
                        <a:gd name="connsiteY8" fmla="*/ 1172755 h 1186494"/>
                        <a:gd name="connsiteX9" fmla="*/ 25118 w 1205838"/>
                        <a:gd name="connsiteY9" fmla="*/ 1185898 h 1186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05838" h="1186494">
                          <a:moveTo>
                            <a:pt x="25118" y="1185898"/>
                          </a:moveTo>
                          <a:cubicBezTo>
                            <a:pt x="21534" y="1186694"/>
                            <a:pt x="17950" y="1186694"/>
                            <a:pt x="14365" y="1185898"/>
                          </a:cubicBezTo>
                          <a:cubicBezTo>
                            <a:pt x="4011" y="1182712"/>
                            <a:pt x="-2361" y="1171560"/>
                            <a:pt x="824" y="1161206"/>
                          </a:cubicBezTo>
                          <a:cubicBezTo>
                            <a:pt x="81273" y="889992"/>
                            <a:pt x="234602" y="637895"/>
                            <a:pt x="444085" y="431597"/>
                          </a:cubicBezTo>
                          <a:cubicBezTo>
                            <a:pt x="653967" y="225300"/>
                            <a:pt x="908852" y="76351"/>
                            <a:pt x="1180863" y="682"/>
                          </a:cubicBezTo>
                          <a:cubicBezTo>
                            <a:pt x="1180863" y="682"/>
                            <a:pt x="1180863" y="682"/>
                            <a:pt x="1180863" y="682"/>
                          </a:cubicBezTo>
                          <a:cubicBezTo>
                            <a:pt x="1191615" y="-2106"/>
                            <a:pt x="1202369" y="3868"/>
                            <a:pt x="1205156" y="14621"/>
                          </a:cubicBezTo>
                          <a:cubicBezTo>
                            <a:pt x="1207944" y="25374"/>
                            <a:pt x="1201970" y="36127"/>
                            <a:pt x="1191217" y="39313"/>
                          </a:cubicBezTo>
                          <a:cubicBezTo>
                            <a:pt x="650383" y="189855"/>
                            <a:pt x="197962" y="634709"/>
                            <a:pt x="38261" y="1172755"/>
                          </a:cubicBezTo>
                          <a:cubicBezTo>
                            <a:pt x="36668" y="1179127"/>
                            <a:pt x="31490" y="1183906"/>
                            <a:pt x="25118" y="1185898"/>
                          </a:cubicBezTo>
                          <a:close/>
                        </a:path>
                      </a:pathLst>
                    </a:custGeom>
                    <a:solidFill>
                      <a:srgbClr val="A86838"/>
                    </a:solidFill>
                    <a:ln w="3981" cap="flat">
                      <a:noFill/>
                      <a:prstDash val="solid"/>
                      <a:miter/>
                    </a:ln>
                  </p:spPr>
                  <p:txBody>
                    <a:bodyPr rtlCol="0" anchor="ctr"/>
                    <a:lstStyle/>
                    <a:p>
                      <a:endParaRPr lang="en-US"/>
                    </a:p>
                  </p:txBody>
                </p:sp>
                <p:sp>
                  <p:nvSpPr>
                    <p:cNvPr id="838" name="Hình tự do: Hình 837">
                      <a:extLst>
                        <a:ext uri="{FF2B5EF4-FFF2-40B4-BE49-F238E27FC236}">
                          <a16:creationId xmlns:a16="http://schemas.microsoft.com/office/drawing/2014/main" id="{A12622DB-F24B-E2FC-CF54-FCC44B6C4463}"/>
                        </a:ext>
                      </a:extLst>
                    </p:cNvPr>
                    <p:cNvSpPr>
                      <a:spLocks/>
                    </p:cNvSpPr>
                    <p:nvPr/>
                  </p:nvSpPr>
                  <p:spPr>
                    <a:xfrm>
                      <a:off x="9603207" y="1330729"/>
                      <a:ext cx="964015" cy="1035024"/>
                    </a:xfrm>
                    <a:custGeom>
                      <a:avLst/>
                      <a:gdLst>
                        <a:gd name="connsiteX0" fmla="*/ 949297 w 964015"/>
                        <a:gd name="connsiteY0" fmla="*/ 1034524 h 1035024"/>
                        <a:gd name="connsiteX1" fmla="*/ 948501 w 964015"/>
                        <a:gd name="connsiteY1" fmla="*/ 1034524 h 1035024"/>
                        <a:gd name="connsiteX2" fmla="*/ 924605 w 964015"/>
                        <a:gd name="connsiteY2" fmla="*/ 1019789 h 1035024"/>
                        <a:gd name="connsiteX3" fmla="*/ 13790 w 964015"/>
                        <a:gd name="connsiteY3" fmla="*/ 38880 h 1035024"/>
                        <a:gd name="connsiteX4" fmla="*/ 1045 w 964015"/>
                        <a:gd name="connsiteY4" fmla="*/ 13789 h 1035024"/>
                        <a:gd name="connsiteX5" fmla="*/ 26135 w 964015"/>
                        <a:gd name="connsiteY5" fmla="*/ 1045 h 1035024"/>
                        <a:gd name="connsiteX6" fmla="*/ 963635 w 964015"/>
                        <a:gd name="connsiteY6" fmla="*/ 1010629 h 1035024"/>
                        <a:gd name="connsiteX7" fmla="*/ 949297 w 964015"/>
                        <a:gd name="connsiteY7" fmla="*/ 1034524 h 10350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64015" h="1035024">
                          <a:moveTo>
                            <a:pt x="949297" y="1034524"/>
                          </a:moveTo>
                          <a:cubicBezTo>
                            <a:pt x="948899" y="1034524"/>
                            <a:pt x="948899" y="1034524"/>
                            <a:pt x="948501" y="1034524"/>
                          </a:cubicBezTo>
                          <a:cubicBezTo>
                            <a:pt x="937748" y="1036914"/>
                            <a:pt x="926994" y="1030542"/>
                            <a:pt x="924605" y="1019789"/>
                          </a:cubicBezTo>
                          <a:cubicBezTo>
                            <a:pt x="815085" y="566571"/>
                            <a:pt x="457847" y="181456"/>
                            <a:pt x="13790" y="38880"/>
                          </a:cubicBezTo>
                          <a:cubicBezTo>
                            <a:pt x="3435" y="35694"/>
                            <a:pt x="-2539" y="24144"/>
                            <a:pt x="1045" y="13789"/>
                          </a:cubicBezTo>
                          <a:cubicBezTo>
                            <a:pt x="4231" y="3435"/>
                            <a:pt x="15781" y="-2539"/>
                            <a:pt x="26135" y="1045"/>
                          </a:cubicBezTo>
                          <a:cubicBezTo>
                            <a:pt x="482937" y="147604"/>
                            <a:pt x="850928" y="543871"/>
                            <a:pt x="963635" y="1010629"/>
                          </a:cubicBezTo>
                          <a:cubicBezTo>
                            <a:pt x="965626" y="1021382"/>
                            <a:pt x="959652" y="1031736"/>
                            <a:pt x="949297" y="1034524"/>
                          </a:cubicBezTo>
                          <a:close/>
                        </a:path>
                      </a:pathLst>
                    </a:custGeom>
                    <a:solidFill>
                      <a:srgbClr val="A86838"/>
                    </a:solidFill>
                    <a:ln w="3981" cap="flat">
                      <a:noFill/>
                      <a:prstDash val="solid"/>
                      <a:miter/>
                    </a:ln>
                  </p:spPr>
                  <p:txBody>
                    <a:bodyPr rtlCol="0" anchor="ctr"/>
                    <a:lstStyle/>
                    <a:p>
                      <a:endParaRPr lang="en-US"/>
                    </a:p>
                  </p:txBody>
                </p:sp>
                <p:sp>
                  <p:nvSpPr>
                    <p:cNvPr id="839" name="Hình tự do: Hình 838">
                      <a:extLst>
                        <a:ext uri="{FF2B5EF4-FFF2-40B4-BE49-F238E27FC236}">
                          <a16:creationId xmlns:a16="http://schemas.microsoft.com/office/drawing/2014/main" id="{A942E979-5248-1BA4-110A-6D689433E053}"/>
                        </a:ext>
                      </a:extLst>
                    </p:cNvPr>
                    <p:cNvSpPr>
                      <a:spLocks/>
                    </p:cNvSpPr>
                    <p:nvPr/>
                  </p:nvSpPr>
                  <p:spPr>
                    <a:xfrm>
                      <a:off x="10034320" y="2376188"/>
                      <a:ext cx="499940" cy="391938"/>
                    </a:xfrm>
                    <a:custGeom>
                      <a:avLst/>
                      <a:gdLst>
                        <a:gd name="connsiteX0" fmla="*/ 5228 w 499940"/>
                        <a:gd name="connsiteY0" fmla="*/ 39245 h 391938"/>
                        <a:gd name="connsiteX1" fmla="*/ 162540 w 499940"/>
                        <a:gd name="connsiteY1" fmla="*/ 207310 h 391938"/>
                        <a:gd name="connsiteX2" fmla="*/ 348526 w 499940"/>
                        <a:gd name="connsiteY2" fmla="*/ 335151 h 391938"/>
                        <a:gd name="connsiteX3" fmla="*/ 468003 w 499940"/>
                        <a:gd name="connsiteY3" fmla="*/ 390509 h 391938"/>
                        <a:gd name="connsiteX4" fmla="*/ 498670 w 499940"/>
                        <a:gd name="connsiteY4" fmla="*/ 376570 h 391938"/>
                        <a:gd name="connsiteX5" fmla="*/ 484731 w 499940"/>
                        <a:gd name="connsiteY5" fmla="*/ 345904 h 391938"/>
                        <a:gd name="connsiteX6" fmla="*/ 382378 w 499940"/>
                        <a:gd name="connsiteY6" fmla="*/ 299706 h 391938"/>
                        <a:gd name="connsiteX7" fmla="*/ 376404 w 499940"/>
                        <a:gd name="connsiteY7" fmla="*/ 296520 h 391938"/>
                        <a:gd name="connsiteX8" fmla="*/ 377599 w 499940"/>
                        <a:gd name="connsiteY8" fmla="*/ 296918 h 391938"/>
                        <a:gd name="connsiteX9" fmla="*/ 374811 w 499940"/>
                        <a:gd name="connsiteY9" fmla="*/ 295325 h 391938"/>
                        <a:gd name="connsiteX10" fmla="*/ 361669 w 499940"/>
                        <a:gd name="connsiteY10" fmla="*/ 288156 h 391938"/>
                        <a:gd name="connsiteX11" fmla="*/ 338172 w 499940"/>
                        <a:gd name="connsiteY11" fmla="*/ 274616 h 391938"/>
                        <a:gd name="connsiteX12" fmla="*/ 290778 w 499940"/>
                        <a:gd name="connsiteY12" fmla="*/ 244746 h 391938"/>
                        <a:gd name="connsiteX13" fmla="*/ 201569 w 499940"/>
                        <a:gd name="connsiteY13" fmla="*/ 177839 h 391938"/>
                        <a:gd name="connsiteX14" fmla="*/ 180461 w 499940"/>
                        <a:gd name="connsiteY14" fmla="*/ 159519 h 391938"/>
                        <a:gd name="connsiteX15" fmla="*/ 170505 w 499940"/>
                        <a:gd name="connsiteY15" fmla="*/ 150757 h 391938"/>
                        <a:gd name="connsiteX16" fmla="*/ 165726 w 499940"/>
                        <a:gd name="connsiteY16" fmla="*/ 146377 h 391938"/>
                        <a:gd name="connsiteX17" fmla="*/ 163336 w 499940"/>
                        <a:gd name="connsiteY17" fmla="*/ 143987 h 391938"/>
                        <a:gd name="connsiteX18" fmla="*/ 162938 w 499940"/>
                        <a:gd name="connsiteY18" fmla="*/ 143589 h 391938"/>
                        <a:gd name="connsiteX19" fmla="*/ 123113 w 499940"/>
                        <a:gd name="connsiteY19" fmla="*/ 104161 h 391938"/>
                        <a:gd name="connsiteX20" fmla="*/ 42266 w 499940"/>
                        <a:gd name="connsiteY20" fmla="*/ 8579 h 391938"/>
                        <a:gd name="connsiteX21" fmla="*/ 8414 w 499940"/>
                        <a:gd name="connsiteY21" fmla="*/ 5393 h 391938"/>
                        <a:gd name="connsiteX22" fmla="*/ 5228 w 499940"/>
                        <a:gd name="connsiteY22" fmla="*/ 39245 h 391938"/>
                        <a:gd name="connsiteX23" fmla="*/ 5228 w 499940"/>
                        <a:gd name="connsiteY23" fmla="*/ 39245 h 39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499940" h="391938">
                          <a:moveTo>
                            <a:pt x="5228" y="39245"/>
                          </a:moveTo>
                          <a:cubicBezTo>
                            <a:pt x="51027" y="100975"/>
                            <a:pt x="104395" y="157129"/>
                            <a:pt x="162540" y="207310"/>
                          </a:cubicBezTo>
                          <a:cubicBezTo>
                            <a:pt x="219491" y="256694"/>
                            <a:pt x="282017" y="299308"/>
                            <a:pt x="348526" y="335151"/>
                          </a:cubicBezTo>
                          <a:cubicBezTo>
                            <a:pt x="387158" y="355860"/>
                            <a:pt x="426983" y="374578"/>
                            <a:pt x="468003" y="390509"/>
                          </a:cubicBezTo>
                          <a:cubicBezTo>
                            <a:pt x="479553" y="394889"/>
                            <a:pt x="494687" y="388916"/>
                            <a:pt x="498670" y="376570"/>
                          </a:cubicBezTo>
                          <a:cubicBezTo>
                            <a:pt x="502652" y="364224"/>
                            <a:pt x="497076" y="350683"/>
                            <a:pt x="484731" y="345904"/>
                          </a:cubicBezTo>
                          <a:cubicBezTo>
                            <a:pt x="449684" y="332363"/>
                            <a:pt x="415832" y="316831"/>
                            <a:pt x="382378" y="299706"/>
                          </a:cubicBezTo>
                          <a:cubicBezTo>
                            <a:pt x="380386" y="298511"/>
                            <a:pt x="378395" y="297715"/>
                            <a:pt x="376404" y="296520"/>
                          </a:cubicBezTo>
                          <a:cubicBezTo>
                            <a:pt x="375210" y="296122"/>
                            <a:pt x="372421" y="294528"/>
                            <a:pt x="377599" y="296918"/>
                          </a:cubicBezTo>
                          <a:cubicBezTo>
                            <a:pt x="376803" y="296520"/>
                            <a:pt x="375608" y="295723"/>
                            <a:pt x="374811" y="295325"/>
                          </a:cubicBezTo>
                          <a:cubicBezTo>
                            <a:pt x="370430" y="292936"/>
                            <a:pt x="366050" y="290546"/>
                            <a:pt x="361669" y="288156"/>
                          </a:cubicBezTo>
                          <a:cubicBezTo>
                            <a:pt x="353703" y="283776"/>
                            <a:pt x="345738" y="279395"/>
                            <a:pt x="338172" y="274616"/>
                          </a:cubicBezTo>
                          <a:cubicBezTo>
                            <a:pt x="322241" y="265058"/>
                            <a:pt x="306311" y="255101"/>
                            <a:pt x="290778" y="244746"/>
                          </a:cubicBezTo>
                          <a:cubicBezTo>
                            <a:pt x="259715" y="224037"/>
                            <a:pt x="230243" y="201734"/>
                            <a:pt x="201569" y="177839"/>
                          </a:cubicBezTo>
                          <a:cubicBezTo>
                            <a:pt x="194400" y="171865"/>
                            <a:pt x="187231" y="165891"/>
                            <a:pt x="180461" y="159519"/>
                          </a:cubicBezTo>
                          <a:cubicBezTo>
                            <a:pt x="177275" y="156731"/>
                            <a:pt x="173691" y="153545"/>
                            <a:pt x="170505" y="150757"/>
                          </a:cubicBezTo>
                          <a:cubicBezTo>
                            <a:pt x="168912" y="149164"/>
                            <a:pt x="167319" y="147970"/>
                            <a:pt x="165726" y="146377"/>
                          </a:cubicBezTo>
                          <a:cubicBezTo>
                            <a:pt x="164930" y="145580"/>
                            <a:pt x="164133" y="144784"/>
                            <a:pt x="163336" y="143987"/>
                          </a:cubicBezTo>
                          <a:cubicBezTo>
                            <a:pt x="168116" y="148766"/>
                            <a:pt x="163735" y="144385"/>
                            <a:pt x="162938" y="143589"/>
                          </a:cubicBezTo>
                          <a:cubicBezTo>
                            <a:pt x="149397" y="130845"/>
                            <a:pt x="135857" y="117702"/>
                            <a:pt x="123113" y="104161"/>
                          </a:cubicBezTo>
                          <a:cubicBezTo>
                            <a:pt x="94039" y="73894"/>
                            <a:pt x="67356" y="42033"/>
                            <a:pt x="42266" y="8579"/>
                          </a:cubicBezTo>
                          <a:cubicBezTo>
                            <a:pt x="34699" y="-1377"/>
                            <a:pt x="17972" y="-2970"/>
                            <a:pt x="8414" y="5393"/>
                          </a:cubicBezTo>
                          <a:cubicBezTo>
                            <a:pt x="-1542" y="14553"/>
                            <a:pt x="-2737" y="28492"/>
                            <a:pt x="5228" y="39245"/>
                          </a:cubicBezTo>
                          <a:lnTo>
                            <a:pt x="5228" y="39245"/>
                          </a:lnTo>
                          <a:close/>
                        </a:path>
                      </a:pathLst>
                    </a:custGeom>
                    <a:solidFill>
                      <a:srgbClr val="A86838"/>
                    </a:solidFill>
                    <a:ln w="3981" cap="flat">
                      <a:noFill/>
                      <a:prstDash val="solid"/>
                      <a:miter/>
                    </a:ln>
                  </p:spPr>
                  <p:txBody>
                    <a:bodyPr rtlCol="0" anchor="ctr"/>
                    <a:lstStyle/>
                    <a:p>
                      <a:endParaRPr lang="en-US"/>
                    </a:p>
                  </p:txBody>
                </p:sp>
              </p:grpSp>
              <p:sp>
                <p:nvSpPr>
                  <p:cNvPr id="829" name="Hình tự do: Hình 828">
                    <a:extLst>
                      <a:ext uri="{FF2B5EF4-FFF2-40B4-BE49-F238E27FC236}">
                        <a16:creationId xmlns:a16="http://schemas.microsoft.com/office/drawing/2014/main" id="{CFEEDA3A-5A23-C91A-4D8D-0572120B1EBE}"/>
                      </a:ext>
                    </a:extLst>
                  </p:cNvPr>
                  <p:cNvSpPr>
                    <a:spLocks/>
                  </p:cNvSpPr>
                  <p:nvPr/>
                </p:nvSpPr>
                <p:spPr>
                  <a:xfrm>
                    <a:off x="7461992" y="1033606"/>
                    <a:ext cx="2780389" cy="1902150"/>
                  </a:xfrm>
                  <a:custGeom>
                    <a:avLst/>
                    <a:gdLst>
                      <a:gd name="connsiteX0" fmla="*/ 2773897 w 2780389"/>
                      <a:gd name="connsiteY0" fmla="*/ 290999 h 1902150"/>
                      <a:gd name="connsiteX1" fmla="*/ 2078937 w 2780389"/>
                      <a:gd name="connsiteY1" fmla="*/ 16201 h 1902150"/>
                      <a:gd name="connsiteX2" fmla="*/ 1307910 w 2780389"/>
                      <a:gd name="connsiteY2" fmla="*/ 69567 h 1902150"/>
                      <a:gd name="connsiteX3" fmla="*/ 616933 w 2780389"/>
                      <a:gd name="connsiteY3" fmla="*/ 410476 h 1902150"/>
                      <a:gd name="connsiteX4" fmla="*/ 144599 w 2780389"/>
                      <a:gd name="connsiteY4" fmla="*/ 1030564 h 1902150"/>
                      <a:gd name="connsiteX5" fmla="*/ 2819 w 2780389"/>
                      <a:gd name="connsiteY5" fmla="*/ 1789245 h 1902150"/>
                      <a:gd name="connsiteX6" fmla="*/ 11581 w 2780389"/>
                      <a:gd name="connsiteY6" fmla="*/ 1884827 h 1902150"/>
                      <a:gd name="connsiteX7" fmla="*/ 48220 w 2780389"/>
                      <a:gd name="connsiteY7" fmla="*/ 1884827 h 1902150"/>
                      <a:gd name="connsiteX8" fmla="*/ 140616 w 2780389"/>
                      <a:gd name="connsiteY8" fmla="*/ 1135704 h 1902150"/>
                      <a:gd name="connsiteX9" fmla="*/ 565956 w 2780389"/>
                      <a:gd name="connsiteY9" fmla="*/ 502872 h 1902150"/>
                      <a:gd name="connsiteX10" fmla="*/ 1225470 w 2780389"/>
                      <a:gd name="connsiteY10" fmla="*/ 131696 h 1902150"/>
                      <a:gd name="connsiteX11" fmla="*/ 1977780 w 2780389"/>
                      <a:gd name="connsiteY11" fmla="*/ 42486 h 1902150"/>
                      <a:gd name="connsiteX12" fmla="*/ 2674731 w 2780389"/>
                      <a:gd name="connsiteY12" fmla="*/ 266307 h 1902150"/>
                      <a:gd name="connsiteX13" fmla="*/ 2748409 w 2780389"/>
                      <a:gd name="connsiteY13" fmla="*/ 317682 h 1902150"/>
                      <a:gd name="connsiteX14" fmla="*/ 2773897 w 2780389"/>
                      <a:gd name="connsiteY14" fmla="*/ 290999 h 1902150"/>
                      <a:gd name="connsiteX15" fmla="*/ 2773897 w 2780389"/>
                      <a:gd name="connsiteY15" fmla="*/ 290999 h 1902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780389" h="1902150">
                        <a:moveTo>
                          <a:pt x="2773897" y="290999"/>
                        </a:moveTo>
                        <a:cubicBezTo>
                          <a:pt x="2571582" y="138466"/>
                          <a:pt x="2329043" y="49256"/>
                          <a:pt x="2078937" y="16201"/>
                        </a:cubicBezTo>
                        <a:cubicBezTo>
                          <a:pt x="1822061" y="-18049"/>
                          <a:pt x="1558414" y="3058"/>
                          <a:pt x="1307910" y="69567"/>
                        </a:cubicBezTo>
                        <a:cubicBezTo>
                          <a:pt x="1058601" y="135678"/>
                          <a:pt x="818053" y="247589"/>
                          <a:pt x="616933" y="410476"/>
                        </a:cubicBezTo>
                        <a:cubicBezTo>
                          <a:pt x="413423" y="575753"/>
                          <a:pt x="250934" y="791211"/>
                          <a:pt x="144599" y="1030564"/>
                        </a:cubicBezTo>
                        <a:cubicBezTo>
                          <a:pt x="39061" y="1267925"/>
                          <a:pt x="-13112" y="1529581"/>
                          <a:pt x="2819" y="1789245"/>
                        </a:cubicBezTo>
                        <a:cubicBezTo>
                          <a:pt x="4810" y="1821105"/>
                          <a:pt x="7996" y="1852966"/>
                          <a:pt x="11581" y="1884827"/>
                        </a:cubicBezTo>
                        <a:cubicBezTo>
                          <a:pt x="14368" y="1907926"/>
                          <a:pt x="51008" y="1907926"/>
                          <a:pt x="48220" y="1884827"/>
                        </a:cubicBezTo>
                        <a:cubicBezTo>
                          <a:pt x="16360" y="1631933"/>
                          <a:pt x="51008" y="1373862"/>
                          <a:pt x="140616" y="1135704"/>
                        </a:cubicBezTo>
                        <a:cubicBezTo>
                          <a:pt x="231021" y="895952"/>
                          <a:pt x="377580" y="676911"/>
                          <a:pt x="565956" y="502872"/>
                        </a:cubicBezTo>
                        <a:cubicBezTo>
                          <a:pt x="753535" y="330028"/>
                          <a:pt x="982932" y="208559"/>
                          <a:pt x="1225470" y="131696"/>
                        </a:cubicBezTo>
                        <a:cubicBezTo>
                          <a:pt x="1467611" y="55230"/>
                          <a:pt x="1724488" y="22573"/>
                          <a:pt x="1977780" y="42486"/>
                        </a:cubicBezTo>
                        <a:cubicBezTo>
                          <a:pt x="2223106" y="61602"/>
                          <a:pt x="2466840" y="132492"/>
                          <a:pt x="2674731" y="266307"/>
                        </a:cubicBezTo>
                        <a:cubicBezTo>
                          <a:pt x="2699821" y="282635"/>
                          <a:pt x="2724514" y="299760"/>
                          <a:pt x="2748409" y="317682"/>
                        </a:cubicBezTo>
                        <a:cubicBezTo>
                          <a:pt x="2766728" y="331223"/>
                          <a:pt x="2792615" y="305336"/>
                          <a:pt x="2773897" y="290999"/>
                        </a:cubicBezTo>
                        <a:lnTo>
                          <a:pt x="2773897" y="290999"/>
                        </a:lnTo>
                        <a:close/>
                      </a:path>
                    </a:pathLst>
                  </a:custGeom>
                  <a:solidFill>
                    <a:srgbClr val="A86838"/>
                  </a:solidFill>
                  <a:ln w="3981" cap="flat">
                    <a:noFill/>
                    <a:prstDash val="solid"/>
                    <a:miter/>
                  </a:ln>
                </p:spPr>
                <p:txBody>
                  <a:bodyPr rtlCol="0" anchor="ctr"/>
                  <a:lstStyle/>
                  <a:p>
                    <a:endParaRPr lang="en-US"/>
                  </a:p>
                </p:txBody>
              </p:sp>
              <p:grpSp>
                <p:nvGrpSpPr>
                  <p:cNvPr id="830" name="Đồ họa 2">
                    <a:extLst>
                      <a:ext uri="{FF2B5EF4-FFF2-40B4-BE49-F238E27FC236}">
                        <a16:creationId xmlns:a16="http://schemas.microsoft.com/office/drawing/2014/main" id="{A11E7E5E-7D98-0B3D-F9D5-BCC395BC8FEE}"/>
                      </a:ext>
                    </a:extLst>
                  </p:cNvPr>
                  <p:cNvGrpSpPr>
                    <a:grpSpLocks/>
                  </p:cNvGrpSpPr>
                  <p:nvPr/>
                </p:nvGrpSpPr>
                <p:grpSpPr>
                  <a:xfrm>
                    <a:off x="8374482" y="986257"/>
                    <a:ext cx="915942" cy="384147"/>
                    <a:chOff x="8374482" y="986257"/>
                    <a:chExt cx="915942" cy="384147"/>
                  </a:xfrm>
                </p:grpSpPr>
                <p:sp>
                  <p:nvSpPr>
                    <p:cNvPr id="831" name="Hình tự do: Hình 830">
                      <a:extLst>
                        <a:ext uri="{FF2B5EF4-FFF2-40B4-BE49-F238E27FC236}">
                          <a16:creationId xmlns:a16="http://schemas.microsoft.com/office/drawing/2014/main" id="{88F60F2E-6C94-77F2-66EE-704CA8A864FF}"/>
                        </a:ext>
                      </a:extLst>
                    </p:cNvPr>
                    <p:cNvSpPr>
                      <a:spLocks/>
                    </p:cNvSpPr>
                    <p:nvPr/>
                  </p:nvSpPr>
                  <p:spPr>
                    <a:xfrm>
                      <a:off x="8383194" y="1006795"/>
                      <a:ext cx="907231" cy="363609"/>
                    </a:xfrm>
                    <a:custGeom>
                      <a:avLst/>
                      <a:gdLst>
                        <a:gd name="connsiteX0" fmla="*/ 379539 w 907231"/>
                        <a:gd name="connsiteY0" fmla="*/ 363609 h 363609"/>
                        <a:gd name="connsiteX1" fmla="*/ 0 w 907231"/>
                        <a:gd name="connsiteY1" fmla="*/ 0 h 363609"/>
                        <a:gd name="connsiteX2" fmla="*/ 907231 w 907231"/>
                        <a:gd name="connsiteY2" fmla="*/ 87617 h 363609"/>
                        <a:gd name="connsiteX3" fmla="*/ 379539 w 907231"/>
                        <a:gd name="connsiteY3" fmla="*/ 363609 h 363609"/>
                      </a:gdLst>
                      <a:ahLst/>
                      <a:cxnLst>
                        <a:cxn ang="0">
                          <a:pos x="connsiteX0" y="connsiteY0"/>
                        </a:cxn>
                        <a:cxn ang="0">
                          <a:pos x="connsiteX1" y="connsiteY1"/>
                        </a:cxn>
                        <a:cxn ang="0">
                          <a:pos x="connsiteX2" y="connsiteY2"/>
                        </a:cxn>
                        <a:cxn ang="0">
                          <a:pos x="connsiteX3" y="connsiteY3"/>
                        </a:cxn>
                      </a:cxnLst>
                      <a:rect l="l" t="t" r="r" b="b"/>
                      <a:pathLst>
                        <a:path w="907231" h="363609">
                          <a:moveTo>
                            <a:pt x="379539" y="363609"/>
                          </a:moveTo>
                          <a:cubicBezTo>
                            <a:pt x="196739" y="330952"/>
                            <a:pt x="40224" y="181207"/>
                            <a:pt x="0" y="0"/>
                          </a:cubicBezTo>
                          <a:cubicBezTo>
                            <a:pt x="289135" y="102352"/>
                            <a:pt x="603759" y="133018"/>
                            <a:pt x="907231" y="87617"/>
                          </a:cubicBezTo>
                          <a:lnTo>
                            <a:pt x="379539" y="363609"/>
                          </a:lnTo>
                          <a:close/>
                        </a:path>
                      </a:pathLst>
                    </a:custGeom>
                    <a:solidFill>
                      <a:srgbClr val="BE7B55"/>
                    </a:solidFill>
                    <a:ln w="3981" cap="flat">
                      <a:noFill/>
                      <a:prstDash val="solid"/>
                      <a:miter/>
                    </a:ln>
                  </p:spPr>
                  <p:txBody>
                    <a:bodyPr rtlCol="0" anchor="ctr"/>
                    <a:lstStyle/>
                    <a:p>
                      <a:endParaRPr lang="en-US"/>
                    </a:p>
                  </p:txBody>
                </p:sp>
                <p:sp>
                  <p:nvSpPr>
                    <p:cNvPr id="832" name="Hình tự do: Hình 831">
                      <a:extLst>
                        <a:ext uri="{FF2B5EF4-FFF2-40B4-BE49-F238E27FC236}">
                          <a16:creationId xmlns:a16="http://schemas.microsoft.com/office/drawing/2014/main" id="{7548D519-2549-D755-EE72-5AE8BDAA2E69}"/>
                        </a:ext>
                      </a:extLst>
                    </p:cNvPr>
                    <p:cNvSpPr>
                      <a:spLocks/>
                    </p:cNvSpPr>
                    <p:nvPr/>
                  </p:nvSpPr>
                  <p:spPr>
                    <a:xfrm>
                      <a:off x="8374482" y="986257"/>
                      <a:ext cx="610231" cy="362660"/>
                    </a:xfrm>
                    <a:custGeom>
                      <a:avLst/>
                      <a:gdLst>
                        <a:gd name="connsiteX0" fmla="*/ 598532 w 610231"/>
                        <a:gd name="connsiteY0" fmla="*/ 117713 h 362660"/>
                        <a:gd name="connsiteX1" fmla="*/ 366347 w 610231"/>
                        <a:gd name="connsiteY1" fmla="*/ 106960 h 362660"/>
                        <a:gd name="connsiteX2" fmla="*/ 138544 w 610231"/>
                        <a:gd name="connsiteY2" fmla="*/ 51204 h 362660"/>
                        <a:gd name="connsiteX3" fmla="*/ 17872 w 610231"/>
                        <a:gd name="connsiteY3" fmla="*/ 1422 h 362660"/>
                        <a:gd name="connsiteX4" fmla="*/ 348 w 610231"/>
                        <a:gd name="connsiteY4" fmla="*/ 14962 h 362660"/>
                        <a:gd name="connsiteX5" fmla="*/ 176378 w 610231"/>
                        <a:gd name="connsiteY5" fmla="*/ 305292 h 362660"/>
                        <a:gd name="connsiteX6" fmla="*/ 256826 w 610231"/>
                        <a:gd name="connsiteY6" fmla="*/ 361048 h 362660"/>
                        <a:gd name="connsiteX7" fmla="*/ 268774 w 610231"/>
                        <a:gd name="connsiteY7" fmla="*/ 339941 h 362660"/>
                        <a:gd name="connsiteX8" fmla="*/ 52122 w 610231"/>
                        <a:gd name="connsiteY8" fmla="*/ 97800 h 362660"/>
                        <a:gd name="connsiteX9" fmla="*/ 29819 w 610231"/>
                        <a:gd name="connsiteY9" fmla="*/ 33282 h 362660"/>
                        <a:gd name="connsiteX10" fmla="*/ 229346 w 610231"/>
                        <a:gd name="connsiteY10" fmla="*/ 104172 h 362660"/>
                        <a:gd name="connsiteX11" fmla="*/ 465115 w 610231"/>
                        <a:gd name="connsiteY11" fmla="*/ 141608 h 362660"/>
                        <a:gd name="connsiteX12" fmla="*/ 598930 w 610231"/>
                        <a:gd name="connsiteY12" fmla="*/ 142405 h 362660"/>
                        <a:gd name="connsiteX13" fmla="*/ 598532 w 610231"/>
                        <a:gd name="connsiteY13" fmla="*/ 117713 h 362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610231" h="362660">
                          <a:moveTo>
                            <a:pt x="598532" y="117713"/>
                          </a:moveTo>
                          <a:cubicBezTo>
                            <a:pt x="521270" y="121696"/>
                            <a:pt x="443211" y="118111"/>
                            <a:pt x="366347" y="106960"/>
                          </a:cubicBezTo>
                          <a:cubicBezTo>
                            <a:pt x="289085" y="95809"/>
                            <a:pt x="212620" y="77091"/>
                            <a:pt x="138544" y="51204"/>
                          </a:cubicBezTo>
                          <a:cubicBezTo>
                            <a:pt x="97523" y="36867"/>
                            <a:pt x="57299" y="20140"/>
                            <a:pt x="17872" y="1422"/>
                          </a:cubicBezTo>
                          <a:cubicBezTo>
                            <a:pt x="8313" y="-3357"/>
                            <a:pt x="-2041" y="4608"/>
                            <a:pt x="348" y="14962"/>
                          </a:cubicBezTo>
                          <a:cubicBezTo>
                            <a:pt x="24642" y="127669"/>
                            <a:pt x="87965" y="231216"/>
                            <a:pt x="176378" y="305292"/>
                          </a:cubicBezTo>
                          <a:cubicBezTo>
                            <a:pt x="201468" y="326400"/>
                            <a:pt x="228152" y="345118"/>
                            <a:pt x="256826" y="361048"/>
                          </a:cubicBezTo>
                          <a:cubicBezTo>
                            <a:pt x="270367" y="368615"/>
                            <a:pt x="282315" y="347508"/>
                            <a:pt x="268774" y="339941"/>
                          </a:cubicBezTo>
                          <a:cubicBezTo>
                            <a:pt x="172396" y="286176"/>
                            <a:pt x="95134" y="199356"/>
                            <a:pt x="52122" y="97800"/>
                          </a:cubicBezTo>
                          <a:cubicBezTo>
                            <a:pt x="43360" y="76692"/>
                            <a:pt x="35793" y="55186"/>
                            <a:pt x="29819" y="33282"/>
                          </a:cubicBezTo>
                          <a:cubicBezTo>
                            <a:pt x="94337" y="62355"/>
                            <a:pt x="160846" y="86250"/>
                            <a:pt x="229346" y="104172"/>
                          </a:cubicBezTo>
                          <a:cubicBezTo>
                            <a:pt x="306608" y="124085"/>
                            <a:pt x="385464" y="136829"/>
                            <a:pt x="465115" y="141608"/>
                          </a:cubicBezTo>
                          <a:cubicBezTo>
                            <a:pt x="509720" y="144396"/>
                            <a:pt x="554325" y="144396"/>
                            <a:pt x="598930" y="142405"/>
                          </a:cubicBezTo>
                          <a:cubicBezTo>
                            <a:pt x="614064" y="140812"/>
                            <a:pt x="614064" y="116916"/>
                            <a:pt x="598532" y="117713"/>
                          </a:cubicBezTo>
                          <a:close/>
                        </a:path>
                      </a:pathLst>
                    </a:custGeom>
                    <a:solidFill>
                      <a:srgbClr val="A86838"/>
                    </a:solidFill>
                    <a:ln w="3981" cap="flat">
                      <a:noFill/>
                      <a:prstDash val="solid"/>
                      <a:miter/>
                    </a:ln>
                  </p:spPr>
                  <p:txBody>
                    <a:bodyPr rtlCol="0" anchor="ctr"/>
                    <a:lstStyle/>
                    <a:p>
                      <a:endParaRPr lang="en-US"/>
                    </a:p>
                  </p:txBody>
                </p:sp>
              </p:grpSp>
            </p:grpSp>
            <p:sp>
              <p:nvSpPr>
                <p:cNvPr id="826" name="Hình tự do: Hình 825">
                  <a:extLst>
                    <a:ext uri="{FF2B5EF4-FFF2-40B4-BE49-F238E27FC236}">
                      <a16:creationId xmlns:a16="http://schemas.microsoft.com/office/drawing/2014/main" id="{C403A4D0-017D-99CA-1FA4-917C11702149}"/>
                    </a:ext>
                  </a:extLst>
                </p:cNvPr>
                <p:cNvSpPr>
                  <a:spLocks/>
                </p:cNvSpPr>
                <p:nvPr/>
              </p:nvSpPr>
              <p:spPr>
                <a:xfrm>
                  <a:off x="10435965" y="1617751"/>
                  <a:ext cx="462789" cy="1632742"/>
                </a:xfrm>
                <a:custGeom>
                  <a:avLst/>
                  <a:gdLst>
                    <a:gd name="connsiteX0" fmla="*/ 5823 w 462789"/>
                    <a:gd name="connsiteY0" fmla="*/ 31435 h 1632742"/>
                    <a:gd name="connsiteX1" fmla="*/ 225264 w 462789"/>
                    <a:gd name="connsiteY1" fmla="*/ 292692 h 1632742"/>
                    <a:gd name="connsiteX2" fmla="*/ 375407 w 462789"/>
                    <a:gd name="connsiteY2" fmla="*/ 610501 h 1632742"/>
                    <a:gd name="connsiteX3" fmla="*/ 425189 w 462789"/>
                    <a:gd name="connsiteY3" fmla="*/ 943445 h 1632742"/>
                    <a:gd name="connsiteX4" fmla="*/ 379788 w 462789"/>
                    <a:gd name="connsiteY4" fmla="*/ 1248909 h 1632742"/>
                    <a:gd name="connsiteX5" fmla="*/ 255531 w 462789"/>
                    <a:gd name="connsiteY5" fmla="*/ 1564329 h 1632742"/>
                    <a:gd name="connsiteX6" fmla="*/ 235220 w 462789"/>
                    <a:gd name="connsiteY6" fmla="*/ 1604951 h 1632742"/>
                    <a:gd name="connsiteX7" fmla="*/ 242389 w 462789"/>
                    <a:gd name="connsiteY7" fmla="*/ 1630440 h 1632742"/>
                    <a:gd name="connsiteX8" fmla="*/ 267877 w 462789"/>
                    <a:gd name="connsiteY8" fmla="*/ 1623271 h 1632742"/>
                    <a:gd name="connsiteX9" fmla="*/ 404878 w 462789"/>
                    <a:gd name="connsiteY9" fmla="*/ 1296700 h 1632742"/>
                    <a:gd name="connsiteX10" fmla="*/ 461829 w 462789"/>
                    <a:gd name="connsiteY10" fmla="*/ 981678 h 1632742"/>
                    <a:gd name="connsiteX11" fmla="*/ 424393 w 462789"/>
                    <a:gd name="connsiteY11" fmla="*/ 644353 h 1632742"/>
                    <a:gd name="connsiteX12" fmla="*/ 281020 w 462789"/>
                    <a:gd name="connsiteY12" fmla="*/ 310215 h 1632742"/>
                    <a:gd name="connsiteX13" fmla="*/ 63173 w 462789"/>
                    <a:gd name="connsiteY13" fmla="*/ 34621 h 1632742"/>
                    <a:gd name="connsiteX14" fmla="*/ 32507 w 462789"/>
                    <a:gd name="connsiteY14" fmla="*/ 5150 h 1632742"/>
                    <a:gd name="connsiteX15" fmla="*/ 5823 w 462789"/>
                    <a:gd name="connsiteY15" fmla="*/ 31435 h 1632742"/>
                    <a:gd name="connsiteX16" fmla="*/ 5823 w 462789"/>
                    <a:gd name="connsiteY16" fmla="*/ 31435 h 16327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62789" h="1632742">
                      <a:moveTo>
                        <a:pt x="5823" y="31435"/>
                      </a:moveTo>
                      <a:cubicBezTo>
                        <a:pt x="89060" y="109493"/>
                        <a:pt x="163135" y="197110"/>
                        <a:pt x="225264" y="292692"/>
                      </a:cubicBezTo>
                      <a:cubicBezTo>
                        <a:pt x="289383" y="391061"/>
                        <a:pt x="340759" y="497795"/>
                        <a:pt x="375407" y="610501"/>
                      </a:cubicBezTo>
                      <a:cubicBezTo>
                        <a:pt x="408463" y="718429"/>
                        <a:pt x="425985" y="830738"/>
                        <a:pt x="425189" y="943445"/>
                      </a:cubicBezTo>
                      <a:cubicBezTo>
                        <a:pt x="424393" y="1046992"/>
                        <a:pt x="407666" y="1149344"/>
                        <a:pt x="379788" y="1248909"/>
                      </a:cubicBezTo>
                      <a:cubicBezTo>
                        <a:pt x="349122" y="1358031"/>
                        <a:pt x="305313" y="1462773"/>
                        <a:pt x="255531" y="1564329"/>
                      </a:cubicBezTo>
                      <a:cubicBezTo>
                        <a:pt x="248761" y="1577870"/>
                        <a:pt x="241991" y="1591410"/>
                        <a:pt x="235220" y="1604951"/>
                      </a:cubicBezTo>
                      <a:cubicBezTo>
                        <a:pt x="230839" y="1613713"/>
                        <a:pt x="233229" y="1625262"/>
                        <a:pt x="242389" y="1630440"/>
                      </a:cubicBezTo>
                      <a:cubicBezTo>
                        <a:pt x="250752" y="1635219"/>
                        <a:pt x="263098" y="1632431"/>
                        <a:pt x="267877" y="1623271"/>
                      </a:cubicBezTo>
                      <a:cubicBezTo>
                        <a:pt x="321642" y="1518131"/>
                        <a:pt x="369832" y="1409407"/>
                        <a:pt x="404878" y="1296700"/>
                      </a:cubicBezTo>
                      <a:cubicBezTo>
                        <a:pt x="436738" y="1194347"/>
                        <a:pt x="457448" y="1088809"/>
                        <a:pt x="461829" y="981678"/>
                      </a:cubicBezTo>
                      <a:cubicBezTo>
                        <a:pt x="466608" y="868174"/>
                        <a:pt x="453466" y="753874"/>
                        <a:pt x="424393" y="644353"/>
                      </a:cubicBezTo>
                      <a:cubicBezTo>
                        <a:pt x="393329" y="526867"/>
                        <a:pt x="343945" y="414160"/>
                        <a:pt x="281020" y="310215"/>
                      </a:cubicBezTo>
                      <a:cubicBezTo>
                        <a:pt x="220086" y="209854"/>
                        <a:pt x="146807" y="117060"/>
                        <a:pt x="63173" y="34621"/>
                      </a:cubicBezTo>
                      <a:cubicBezTo>
                        <a:pt x="53217" y="24664"/>
                        <a:pt x="42862" y="14708"/>
                        <a:pt x="32507" y="5150"/>
                      </a:cubicBezTo>
                      <a:cubicBezTo>
                        <a:pt x="14187" y="-11179"/>
                        <a:pt x="-11700" y="15106"/>
                        <a:pt x="5823" y="31435"/>
                      </a:cubicBezTo>
                      <a:lnTo>
                        <a:pt x="5823" y="31435"/>
                      </a:lnTo>
                      <a:close/>
                    </a:path>
                  </a:pathLst>
                </a:custGeom>
                <a:solidFill>
                  <a:srgbClr val="A86838"/>
                </a:solidFill>
                <a:ln w="3981" cap="flat">
                  <a:noFill/>
                  <a:prstDash val="solid"/>
                  <a:miter/>
                </a:ln>
              </p:spPr>
              <p:txBody>
                <a:bodyPr rtlCol="0" anchor="ctr"/>
                <a:lstStyle/>
                <a:p>
                  <a:endParaRPr lang="en-US"/>
                </a:p>
              </p:txBody>
            </p:sp>
          </p:grpSp>
          <p:grpSp>
            <p:nvGrpSpPr>
              <p:cNvPr id="799" name="Đồ họa 2">
                <a:extLst>
                  <a:ext uri="{FF2B5EF4-FFF2-40B4-BE49-F238E27FC236}">
                    <a16:creationId xmlns:a16="http://schemas.microsoft.com/office/drawing/2014/main" id="{62A4DEF9-E732-12AE-31E1-1EE6247852B7}"/>
                  </a:ext>
                </a:extLst>
              </p:cNvPr>
              <p:cNvGrpSpPr>
                <a:grpSpLocks/>
              </p:cNvGrpSpPr>
              <p:nvPr/>
            </p:nvGrpSpPr>
            <p:grpSpPr>
              <a:xfrm>
                <a:off x="8565991" y="4398452"/>
                <a:ext cx="1182831" cy="633104"/>
                <a:chOff x="8565991" y="4398452"/>
                <a:chExt cx="1182831" cy="633104"/>
              </a:xfrm>
            </p:grpSpPr>
            <p:grpSp>
              <p:nvGrpSpPr>
                <p:cNvPr id="800" name="Đồ họa 2">
                  <a:extLst>
                    <a:ext uri="{FF2B5EF4-FFF2-40B4-BE49-F238E27FC236}">
                      <a16:creationId xmlns:a16="http://schemas.microsoft.com/office/drawing/2014/main" id="{36F49251-0DE3-DE74-2880-E23D37A29CCC}"/>
                    </a:ext>
                  </a:extLst>
                </p:cNvPr>
                <p:cNvGrpSpPr>
                  <a:grpSpLocks/>
                </p:cNvGrpSpPr>
                <p:nvPr/>
              </p:nvGrpSpPr>
              <p:grpSpPr>
                <a:xfrm>
                  <a:off x="9054257" y="4534913"/>
                  <a:ext cx="206300" cy="463596"/>
                  <a:chOff x="9054257" y="4534913"/>
                  <a:chExt cx="206300" cy="463596"/>
                </a:xfrm>
              </p:grpSpPr>
              <p:grpSp>
                <p:nvGrpSpPr>
                  <p:cNvPr id="811" name="Đồ họa 2">
                    <a:extLst>
                      <a:ext uri="{FF2B5EF4-FFF2-40B4-BE49-F238E27FC236}">
                        <a16:creationId xmlns:a16="http://schemas.microsoft.com/office/drawing/2014/main" id="{A97105BD-BF91-99EE-AEBC-4E19E95D4645}"/>
                      </a:ext>
                    </a:extLst>
                  </p:cNvPr>
                  <p:cNvGrpSpPr>
                    <a:grpSpLocks/>
                  </p:cNvGrpSpPr>
                  <p:nvPr/>
                </p:nvGrpSpPr>
                <p:grpSpPr>
                  <a:xfrm>
                    <a:off x="9054257" y="4534913"/>
                    <a:ext cx="108525" cy="463596"/>
                    <a:chOff x="9054257" y="4534913"/>
                    <a:chExt cx="108525" cy="463596"/>
                  </a:xfrm>
                </p:grpSpPr>
                <p:sp>
                  <p:nvSpPr>
                    <p:cNvPr id="817" name="Hình tự do: Hình 816">
                      <a:extLst>
                        <a:ext uri="{FF2B5EF4-FFF2-40B4-BE49-F238E27FC236}">
                          <a16:creationId xmlns:a16="http://schemas.microsoft.com/office/drawing/2014/main" id="{8D14FD44-7147-BAB6-F986-F8BC944A5EB2}"/>
                        </a:ext>
                      </a:extLst>
                    </p:cNvPr>
                    <p:cNvSpPr>
                      <a:spLocks/>
                    </p:cNvSpPr>
                    <p:nvPr/>
                  </p:nvSpPr>
                  <p:spPr>
                    <a:xfrm>
                      <a:off x="9127340" y="4676674"/>
                      <a:ext cx="32119" cy="208355"/>
                    </a:xfrm>
                    <a:custGeom>
                      <a:avLst/>
                      <a:gdLst>
                        <a:gd name="connsiteX0" fmla="*/ 25686 w 32119"/>
                        <a:gd name="connsiteY0" fmla="*/ 208356 h 208355"/>
                        <a:gd name="connsiteX1" fmla="*/ 32058 w 32119"/>
                        <a:gd name="connsiteY1" fmla="*/ 6041 h 208355"/>
                        <a:gd name="connsiteX2" fmla="*/ 596 w 32119"/>
                        <a:gd name="connsiteY2" fmla="*/ 29538 h 208355"/>
                        <a:gd name="connsiteX3" fmla="*/ 25686 w 32119"/>
                        <a:gd name="connsiteY3" fmla="*/ 208356 h 208355"/>
                      </a:gdLst>
                      <a:ahLst/>
                      <a:cxnLst>
                        <a:cxn ang="0">
                          <a:pos x="connsiteX0" y="connsiteY0"/>
                        </a:cxn>
                        <a:cxn ang="0">
                          <a:pos x="connsiteX1" y="connsiteY1"/>
                        </a:cxn>
                        <a:cxn ang="0">
                          <a:pos x="connsiteX2" y="connsiteY2"/>
                        </a:cxn>
                        <a:cxn ang="0">
                          <a:pos x="connsiteX3" y="connsiteY3"/>
                        </a:cxn>
                      </a:cxnLst>
                      <a:rect l="l" t="t" r="r" b="b"/>
                      <a:pathLst>
                        <a:path w="32119" h="208355">
                          <a:moveTo>
                            <a:pt x="25686" y="208356"/>
                          </a:moveTo>
                          <a:cubicBezTo>
                            <a:pt x="25686" y="208356"/>
                            <a:pt x="32855" y="19980"/>
                            <a:pt x="32058" y="6041"/>
                          </a:cubicBezTo>
                          <a:cubicBezTo>
                            <a:pt x="31262" y="-7898"/>
                            <a:pt x="3383" y="3253"/>
                            <a:pt x="596" y="29538"/>
                          </a:cubicBezTo>
                          <a:cubicBezTo>
                            <a:pt x="-2192" y="55824"/>
                            <a:pt x="4578" y="192824"/>
                            <a:pt x="25686" y="208356"/>
                          </a:cubicBezTo>
                          <a:close/>
                        </a:path>
                      </a:pathLst>
                    </a:custGeom>
                    <a:solidFill>
                      <a:srgbClr val="E6967A"/>
                    </a:solidFill>
                    <a:ln w="3981" cap="flat">
                      <a:noFill/>
                      <a:prstDash val="solid"/>
                      <a:miter/>
                    </a:ln>
                  </p:spPr>
                  <p:txBody>
                    <a:bodyPr rtlCol="0" anchor="ctr"/>
                    <a:lstStyle/>
                    <a:p>
                      <a:endParaRPr lang="en-US"/>
                    </a:p>
                  </p:txBody>
                </p:sp>
                <p:sp>
                  <p:nvSpPr>
                    <p:cNvPr id="818" name="Hình tự do: Hình 817">
                      <a:extLst>
                        <a:ext uri="{FF2B5EF4-FFF2-40B4-BE49-F238E27FC236}">
                          <a16:creationId xmlns:a16="http://schemas.microsoft.com/office/drawing/2014/main" id="{4AE021EB-665C-F59D-597F-4A812521AA0E}"/>
                        </a:ext>
                      </a:extLst>
                    </p:cNvPr>
                    <p:cNvSpPr>
                      <a:spLocks/>
                    </p:cNvSpPr>
                    <p:nvPr/>
                  </p:nvSpPr>
                  <p:spPr>
                    <a:xfrm>
                      <a:off x="9090089" y="4534913"/>
                      <a:ext cx="72693" cy="323712"/>
                    </a:xfrm>
                    <a:custGeom>
                      <a:avLst/>
                      <a:gdLst>
                        <a:gd name="connsiteX0" fmla="*/ 49396 w 72693"/>
                        <a:gd name="connsiteY0" fmla="*/ 307902 h 323712"/>
                        <a:gd name="connsiteX1" fmla="*/ 70902 w 72693"/>
                        <a:gd name="connsiteY1" fmla="*/ 55008 h 323712"/>
                        <a:gd name="connsiteX2" fmla="*/ 36652 w 72693"/>
                        <a:gd name="connsiteY2" fmla="*/ 19961 h 323712"/>
                        <a:gd name="connsiteX3" fmla="*/ 13 w 72693"/>
                        <a:gd name="connsiteY3" fmla="*/ 301928 h 323712"/>
                        <a:gd name="connsiteX4" fmla="*/ 49396 w 72693"/>
                        <a:gd name="connsiteY4" fmla="*/ 307902 h 32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693" h="323712">
                          <a:moveTo>
                            <a:pt x="49396" y="307902"/>
                          </a:moveTo>
                          <a:cubicBezTo>
                            <a:pt x="49396" y="307902"/>
                            <a:pt x="61743" y="99215"/>
                            <a:pt x="70902" y="55008"/>
                          </a:cubicBezTo>
                          <a:cubicBezTo>
                            <a:pt x="81656" y="4828"/>
                            <a:pt x="40635" y="-20262"/>
                            <a:pt x="36652" y="19961"/>
                          </a:cubicBezTo>
                          <a:cubicBezTo>
                            <a:pt x="32670" y="60186"/>
                            <a:pt x="809" y="291574"/>
                            <a:pt x="13" y="301928"/>
                          </a:cubicBezTo>
                          <a:cubicBezTo>
                            <a:pt x="-784" y="312283"/>
                            <a:pt x="35856" y="341754"/>
                            <a:pt x="49396" y="307902"/>
                          </a:cubicBezTo>
                          <a:close/>
                        </a:path>
                      </a:pathLst>
                    </a:custGeom>
                    <a:solidFill>
                      <a:srgbClr val="E6967A"/>
                    </a:solidFill>
                    <a:ln w="3981" cap="flat">
                      <a:noFill/>
                      <a:prstDash val="solid"/>
                      <a:miter/>
                    </a:ln>
                  </p:spPr>
                  <p:txBody>
                    <a:bodyPr rtlCol="0" anchor="ctr"/>
                    <a:lstStyle/>
                    <a:p>
                      <a:endParaRPr lang="en-US"/>
                    </a:p>
                  </p:txBody>
                </p:sp>
                <p:sp>
                  <p:nvSpPr>
                    <p:cNvPr id="819" name="Hình tự do: Hình 818">
                      <a:extLst>
                        <a:ext uri="{FF2B5EF4-FFF2-40B4-BE49-F238E27FC236}">
                          <a16:creationId xmlns:a16="http://schemas.microsoft.com/office/drawing/2014/main" id="{1C0EEACD-51FD-ADF3-110D-D1797C05765F}"/>
                        </a:ext>
                      </a:extLst>
                    </p:cNvPr>
                    <p:cNvSpPr>
                      <a:spLocks/>
                    </p:cNvSpPr>
                    <p:nvPr/>
                  </p:nvSpPr>
                  <p:spPr>
                    <a:xfrm>
                      <a:off x="9055756" y="4543441"/>
                      <a:ext cx="88291" cy="405708"/>
                    </a:xfrm>
                    <a:custGeom>
                      <a:avLst/>
                      <a:gdLst>
                        <a:gd name="connsiteX0" fmla="*/ 68994 w 88291"/>
                        <a:gd name="connsiteY0" fmla="*/ 314110 h 405708"/>
                        <a:gd name="connsiteX1" fmla="*/ 86120 w 88291"/>
                        <a:gd name="connsiteY1" fmla="*/ 42498 h 405708"/>
                        <a:gd name="connsiteX2" fmla="*/ 59436 w 88291"/>
                        <a:gd name="connsiteY2" fmla="*/ 18602 h 405708"/>
                        <a:gd name="connsiteX3" fmla="*/ 2884 w 88291"/>
                        <a:gd name="connsiteY3" fmla="*/ 268310 h 405708"/>
                        <a:gd name="connsiteX4" fmla="*/ 31956 w 88291"/>
                        <a:gd name="connsiteY4" fmla="*/ 405709 h 405708"/>
                        <a:gd name="connsiteX5" fmla="*/ 68994 w 88291"/>
                        <a:gd name="connsiteY5" fmla="*/ 314110 h 405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8291" h="405708">
                          <a:moveTo>
                            <a:pt x="68994" y="314110"/>
                          </a:moveTo>
                          <a:cubicBezTo>
                            <a:pt x="68994" y="314110"/>
                            <a:pt x="71782" y="87501"/>
                            <a:pt x="86120" y="42498"/>
                          </a:cubicBezTo>
                          <a:cubicBezTo>
                            <a:pt x="95279" y="13823"/>
                            <a:pt x="73375" y="-22817"/>
                            <a:pt x="59436" y="18602"/>
                          </a:cubicBezTo>
                          <a:cubicBezTo>
                            <a:pt x="52268" y="40507"/>
                            <a:pt x="21203" y="188658"/>
                            <a:pt x="2884" y="268310"/>
                          </a:cubicBezTo>
                          <a:cubicBezTo>
                            <a:pt x="-11454" y="330040"/>
                            <a:pt x="32355" y="399337"/>
                            <a:pt x="31956" y="405709"/>
                          </a:cubicBezTo>
                          <a:cubicBezTo>
                            <a:pt x="31956" y="405311"/>
                            <a:pt x="57047" y="349156"/>
                            <a:pt x="68994" y="314110"/>
                          </a:cubicBezTo>
                          <a:close/>
                        </a:path>
                      </a:pathLst>
                    </a:custGeom>
                    <a:solidFill>
                      <a:srgbClr val="E8C2AC"/>
                    </a:solidFill>
                    <a:ln w="3981" cap="flat">
                      <a:noFill/>
                      <a:prstDash val="solid"/>
                      <a:miter/>
                    </a:ln>
                  </p:spPr>
                  <p:txBody>
                    <a:bodyPr rtlCol="0" anchor="ctr"/>
                    <a:lstStyle/>
                    <a:p>
                      <a:endParaRPr lang="en-US"/>
                    </a:p>
                  </p:txBody>
                </p:sp>
                <p:sp>
                  <p:nvSpPr>
                    <p:cNvPr id="820" name="Hình tự do: Hình 819">
                      <a:extLst>
                        <a:ext uri="{FF2B5EF4-FFF2-40B4-BE49-F238E27FC236}">
                          <a16:creationId xmlns:a16="http://schemas.microsoft.com/office/drawing/2014/main" id="{F0FAC02F-11CB-E492-408A-8B02D0EF713D}"/>
                        </a:ext>
                      </a:extLst>
                    </p:cNvPr>
                    <p:cNvSpPr>
                      <a:spLocks/>
                    </p:cNvSpPr>
                    <p:nvPr/>
                  </p:nvSpPr>
                  <p:spPr>
                    <a:xfrm>
                      <a:off x="9054257" y="4595578"/>
                      <a:ext cx="98648" cy="402930"/>
                    </a:xfrm>
                    <a:custGeom>
                      <a:avLst/>
                      <a:gdLst>
                        <a:gd name="connsiteX0" fmla="*/ 61732 w 98648"/>
                        <a:gd name="connsiteY0" fmla="*/ 398574 h 402930"/>
                        <a:gd name="connsiteX1" fmla="*/ 2 w 98648"/>
                        <a:gd name="connsiteY1" fmla="*/ 347996 h 402930"/>
                        <a:gd name="connsiteX2" fmla="*/ 72086 w 98648"/>
                        <a:gd name="connsiteY2" fmla="*/ 13459 h 402930"/>
                        <a:gd name="connsiteX3" fmla="*/ 97973 w 98648"/>
                        <a:gd name="connsiteY3" fmla="*/ 40939 h 402930"/>
                        <a:gd name="connsiteX4" fmla="*/ 92795 w 98648"/>
                        <a:gd name="connsiteY4" fmla="*/ 216172 h 402930"/>
                        <a:gd name="connsiteX5" fmla="*/ 61732 w 98648"/>
                        <a:gd name="connsiteY5" fmla="*/ 398574 h 4029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648" h="402930">
                          <a:moveTo>
                            <a:pt x="61732" y="398574"/>
                          </a:moveTo>
                          <a:cubicBezTo>
                            <a:pt x="19516" y="411318"/>
                            <a:pt x="400" y="396583"/>
                            <a:pt x="2" y="347996"/>
                          </a:cubicBezTo>
                          <a:cubicBezTo>
                            <a:pt x="-397" y="299408"/>
                            <a:pt x="72086" y="45320"/>
                            <a:pt x="72086" y="13459"/>
                          </a:cubicBezTo>
                          <a:cubicBezTo>
                            <a:pt x="72484" y="-18401"/>
                            <a:pt x="99566" y="12662"/>
                            <a:pt x="97973" y="40939"/>
                          </a:cubicBezTo>
                          <a:cubicBezTo>
                            <a:pt x="96380" y="68817"/>
                            <a:pt x="84830" y="178736"/>
                            <a:pt x="92795" y="216172"/>
                          </a:cubicBezTo>
                          <a:cubicBezTo>
                            <a:pt x="100761" y="253608"/>
                            <a:pt x="107929" y="384237"/>
                            <a:pt x="61732" y="398574"/>
                          </a:cubicBezTo>
                          <a:close/>
                        </a:path>
                      </a:pathLst>
                    </a:custGeom>
                    <a:solidFill>
                      <a:srgbClr val="F4CCB5"/>
                    </a:solidFill>
                    <a:ln w="3981" cap="flat">
                      <a:noFill/>
                      <a:prstDash val="solid"/>
                      <a:miter/>
                    </a:ln>
                  </p:spPr>
                  <p:txBody>
                    <a:bodyPr rtlCol="0" anchor="ctr"/>
                    <a:lstStyle/>
                    <a:p>
                      <a:endParaRPr lang="en-US"/>
                    </a:p>
                  </p:txBody>
                </p:sp>
              </p:grpSp>
              <p:grpSp>
                <p:nvGrpSpPr>
                  <p:cNvPr id="812" name="Đồ họa 2">
                    <a:extLst>
                      <a:ext uri="{FF2B5EF4-FFF2-40B4-BE49-F238E27FC236}">
                        <a16:creationId xmlns:a16="http://schemas.microsoft.com/office/drawing/2014/main" id="{536D830B-5620-DF77-BB66-85264540A851}"/>
                      </a:ext>
                    </a:extLst>
                  </p:cNvPr>
                  <p:cNvGrpSpPr>
                    <a:grpSpLocks/>
                  </p:cNvGrpSpPr>
                  <p:nvPr/>
                </p:nvGrpSpPr>
                <p:grpSpPr>
                  <a:xfrm>
                    <a:off x="9152032" y="4534913"/>
                    <a:ext cx="108525" cy="463596"/>
                    <a:chOff x="9152032" y="4534913"/>
                    <a:chExt cx="108525" cy="463596"/>
                  </a:xfrm>
                </p:grpSpPr>
                <p:sp>
                  <p:nvSpPr>
                    <p:cNvPr id="813" name="Hình tự do: Hình 812">
                      <a:extLst>
                        <a:ext uri="{FF2B5EF4-FFF2-40B4-BE49-F238E27FC236}">
                          <a16:creationId xmlns:a16="http://schemas.microsoft.com/office/drawing/2014/main" id="{63D49BCA-4D66-49BE-3E54-7C22FDA7EE15}"/>
                        </a:ext>
                      </a:extLst>
                    </p:cNvPr>
                    <p:cNvSpPr>
                      <a:spLocks/>
                    </p:cNvSpPr>
                    <p:nvPr/>
                  </p:nvSpPr>
                  <p:spPr>
                    <a:xfrm>
                      <a:off x="9155354" y="4676674"/>
                      <a:ext cx="32120" cy="208355"/>
                    </a:xfrm>
                    <a:custGeom>
                      <a:avLst/>
                      <a:gdLst>
                        <a:gd name="connsiteX0" fmla="*/ 6434 w 32120"/>
                        <a:gd name="connsiteY0" fmla="*/ 208356 h 208355"/>
                        <a:gd name="connsiteX1" fmla="*/ 62 w 32120"/>
                        <a:gd name="connsiteY1" fmla="*/ 6041 h 208355"/>
                        <a:gd name="connsiteX2" fmla="*/ 31524 w 32120"/>
                        <a:gd name="connsiteY2" fmla="*/ 29538 h 208355"/>
                        <a:gd name="connsiteX3" fmla="*/ 6434 w 32120"/>
                        <a:gd name="connsiteY3" fmla="*/ 208356 h 208355"/>
                      </a:gdLst>
                      <a:ahLst/>
                      <a:cxnLst>
                        <a:cxn ang="0">
                          <a:pos x="connsiteX0" y="connsiteY0"/>
                        </a:cxn>
                        <a:cxn ang="0">
                          <a:pos x="connsiteX1" y="connsiteY1"/>
                        </a:cxn>
                        <a:cxn ang="0">
                          <a:pos x="connsiteX2" y="connsiteY2"/>
                        </a:cxn>
                        <a:cxn ang="0">
                          <a:pos x="connsiteX3" y="connsiteY3"/>
                        </a:cxn>
                      </a:cxnLst>
                      <a:rect l="l" t="t" r="r" b="b"/>
                      <a:pathLst>
                        <a:path w="32120" h="208355">
                          <a:moveTo>
                            <a:pt x="6434" y="208356"/>
                          </a:moveTo>
                          <a:cubicBezTo>
                            <a:pt x="6434" y="208356"/>
                            <a:pt x="-735" y="19980"/>
                            <a:pt x="62" y="6041"/>
                          </a:cubicBezTo>
                          <a:cubicBezTo>
                            <a:pt x="859" y="-7898"/>
                            <a:pt x="28737" y="3253"/>
                            <a:pt x="31524" y="29538"/>
                          </a:cubicBezTo>
                          <a:cubicBezTo>
                            <a:pt x="34312" y="55824"/>
                            <a:pt x="27542" y="192824"/>
                            <a:pt x="6434" y="208356"/>
                          </a:cubicBezTo>
                          <a:close/>
                        </a:path>
                      </a:pathLst>
                    </a:custGeom>
                    <a:solidFill>
                      <a:srgbClr val="E6967A"/>
                    </a:solidFill>
                    <a:ln w="3981" cap="flat">
                      <a:noFill/>
                      <a:prstDash val="solid"/>
                      <a:miter/>
                    </a:ln>
                  </p:spPr>
                  <p:txBody>
                    <a:bodyPr rtlCol="0" anchor="ctr"/>
                    <a:lstStyle/>
                    <a:p>
                      <a:endParaRPr lang="en-US"/>
                    </a:p>
                  </p:txBody>
                </p:sp>
                <p:sp>
                  <p:nvSpPr>
                    <p:cNvPr id="814" name="Hình tự do: Hình 813">
                      <a:extLst>
                        <a:ext uri="{FF2B5EF4-FFF2-40B4-BE49-F238E27FC236}">
                          <a16:creationId xmlns:a16="http://schemas.microsoft.com/office/drawing/2014/main" id="{1BBE92E9-8EAF-B4EC-EDC0-4E7766817FB8}"/>
                        </a:ext>
                      </a:extLst>
                    </p:cNvPr>
                    <p:cNvSpPr>
                      <a:spLocks/>
                    </p:cNvSpPr>
                    <p:nvPr/>
                  </p:nvSpPr>
                  <p:spPr>
                    <a:xfrm>
                      <a:off x="9152032" y="4534913"/>
                      <a:ext cx="72693" cy="323712"/>
                    </a:xfrm>
                    <a:custGeom>
                      <a:avLst/>
                      <a:gdLst>
                        <a:gd name="connsiteX0" fmla="*/ 23296 w 72693"/>
                        <a:gd name="connsiteY0" fmla="*/ 307902 h 323712"/>
                        <a:gd name="connsiteX1" fmla="*/ 1791 w 72693"/>
                        <a:gd name="connsiteY1" fmla="*/ 55008 h 323712"/>
                        <a:gd name="connsiteX2" fmla="*/ 36041 w 72693"/>
                        <a:gd name="connsiteY2" fmla="*/ 19961 h 323712"/>
                        <a:gd name="connsiteX3" fmla="*/ 72680 w 72693"/>
                        <a:gd name="connsiteY3" fmla="*/ 301928 h 323712"/>
                        <a:gd name="connsiteX4" fmla="*/ 23296 w 72693"/>
                        <a:gd name="connsiteY4" fmla="*/ 307902 h 32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693" h="323712">
                          <a:moveTo>
                            <a:pt x="23296" y="307902"/>
                          </a:moveTo>
                          <a:cubicBezTo>
                            <a:pt x="23296" y="307902"/>
                            <a:pt x="10950" y="99215"/>
                            <a:pt x="1791" y="55008"/>
                          </a:cubicBezTo>
                          <a:cubicBezTo>
                            <a:pt x="-8962" y="4828"/>
                            <a:pt x="32058" y="-20262"/>
                            <a:pt x="36041" y="19961"/>
                          </a:cubicBezTo>
                          <a:cubicBezTo>
                            <a:pt x="40023" y="60186"/>
                            <a:pt x="71884" y="291574"/>
                            <a:pt x="72680" y="301928"/>
                          </a:cubicBezTo>
                          <a:cubicBezTo>
                            <a:pt x="73477" y="312283"/>
                            <a:pt x="36837" y="341754"/>
                            <a:pt x="23296" y="307902"/>
                          </a:cubicBezTo>
                          <a:close/>
                        </a:path>
                      </a:pathLst>
                    </a:custGeom>
                    <a:solidFill>
                      <a:srgbClr val="E6967A"/>
                    </a:solidFill>
                    <a:ln w="3981" cap="flat">
                      <a:noFill/>
                      <a:prstDash val="solid"/>
                      <a:miter/>
                    </a:ln>
                  </p:spPr>
                  <p:txBody>
                    <a:bodyPr rtlCol="0" anchor="ctr"/>
                    <a:lstStyle/>
                    <a:p>
                      <a:endParaRPr lang="en-US"/>
                    </a:p>
                  </p:txBody>
                </p:sp>
                <p:sp>
                  <p:nvSpPr>
                    <p:cNvPr id="815" name="Hình tự do: Hình 814">
                      <a:extLst>
                        <a:ext uri="{FF2B5EF4-FFF2-40B4-BE49-F238E27FC236}">
                          <a16:creationId xmlns:a16="http://schemas.microsoft.com/office/drawing/2014/main" id="{E727F9D1-932A-BE2B-6DA5-CB751E9D553C}"/>
                        </a:ext>
                      </a:extLst>
                    </p:cNvPr>
                    <p:cNvSpPr>
                      <a:spLocks/>
                    </p:cNvSpPr>
                    <p:nvPr/>
                  </p:nvSpPr>
                  <p:spPr>
                    <a:xfrm>
                      <a:off x="9170767" y="4543441"/>
                      <a:ext cx="88291" cy="405708"/>
                    </a:xfrm>
                    <a:custGeom>
                      <a:avLst/>
                      <a:gdLst>
                        <a:gd name="connsiteX0" fmla="*/ 19298 w 88291"/>
                        <a:gd name="connsiteY0" fmla="*/ 314110 h 405708"/>
                        <a:gd name="connsiteX1" fmla="*/ 2172 w 88291"/>
                        <a:gd name="connsiteY1" fmla="*/ 42498 h 405708"/>
                        <a:gd name="connsiteX2" fmla="*/ 28856 w 88291"/>
                        <a:gd name="connsiteY2" fmla="*/ 18602 h 405708"/>
                        <a:gd name="connsiteX3" fmla="*/ 85408 w 88291"/>
                        <a:gd name="connsiteY3" fmla="*/ 268310 h 405708"/>
                        <a:gd name="connsiteX4" fmla="*/ 56335 w 88291"/>
                        <a:gd name="connsiteY4" fmla="*/ 405709 h 405708"/>
                        <a:gd name="connsiteX5" fmla="*/ 19298 w 88291"/>
                        <a:gd name="connsiteY5" fmla="*/ 314110 h 405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8291" h="405708">
                          <a:moveTo>
                            <a:pt x="19298" y="314110"/>
                          </a:moveTo>
                          <a:cubicBezTo>
                            <a:pt x="19298" y="314110"/>
                            <a:pt x="16509" y="87501"/>
                            <a:pt x="2172" y="42498"/>
                          </a:cubicBezTo>
                          <a:cubicBezTo>
                            <a:pt x="-6987" y="13823"/>
                            <a:pt x="14917" y="-22817"/>
                            <a:pt x="28856" y="18602"/>
                          </a:cubicBezTo>
                          <a:cubicBezTo>
                            <a:pt x="36024" y="40507"/>
                            <a:pt x="67088" y="188658"/>
                            <a:pt x="85408" y="268310"/>
                          </a:cubicBezTo>
                          <a:cubicBezTo>
                            <a:pt x="99745" y="330040"/>
                            <a:pt x="55937" y="399337"/>
                            <a:pt x="56335" y="405709"/>
                          </a:cubicBezTo>
                          <a:cubicBezTo>
                            <a:pt x="56335" y="405311"/>
                            <a:pt x="31245" y="349156"/>
                            <a:pt x="19298" y="314110"/>
                          </a:cubicBezTo>
                          <a:close/>
                        </a:path>
                      </a:pathLst>
                    </a:custGeom>
                    <a:solidFill>
                      <a:srgbClr val="E8C2AC"/>
                    </a:solidFill>
                    <a:ln w="3981" cap="flat">
                      <a:noFill/>
                      <a:prstDash val="solid"/>
                      <a:miter/>
                    </a:ln>
                  </p:spPr>
                  <p:txBody>
                    <a:bodyPr rtlCol="0" anchor="ctr"/>
                    <a:lstStyle/>
                    <a:p>
                      <a:endParaRPr lang="en-US"/>
                    </a:p>
                  </p:txBody>
                </p:sp>
                <p:sp>
                  <p:nvSpPr>
                    <p:cNvPr id="816" name="Hình tự do: Hình 815">
                      <a:extLst>
                        <a:ext uri="{FF2B5EF4-FFF2-40B4-BE49-F238E27FC236}">
                          <a16:creationId xmlns:a16="http://schemas.microsoft.com/office/drawing/2014/main" id="{CB6F913C-5431-95D6-F521-9B3E3A0CB821}"/>
                        </a:ext>
                      </a:extLst>
                    </p:cNvPr>
                    <p:cNvSpPr>
                      <a:spLocks/>
                    </p:cNvSpPr>
                    <p:nvPr/>
                  </p:nvSpPr>
                  <p:spPr>
                    <a:xfrm>
                      <a:off x="9161909" y="4595578"/>
                      <a:ext cx="98648" cy="402930"/>
                    </a:xfrm>
                    <a:custGeom>
                      <a:avLst/>
                      <a:gdLst>
                        <a:gd name="connsiteX0" fmla="*/ 36916 w 98648"/>
                        <a:gd name="connsiteY0" fmla="*/ 398574 h 402930"/>
                        <a:gd name="connsiteX1" fmla="*/ 98646 w 98648"/>
                        <a:gd name="connsiteY1" fmla="*/ 347996 h 402930"/>
                        <a:gd name="connsiteX2" fmla="*/ 26562 w 98648"/>
                        <a:gd name="connsiteY2" fmla="*/ 13459 h 402930"/>
                        <a:gd name="connsiteX3" fmla="*/ 675 w 98648"/>
                        <a:gd name="connsiteY3" fmla="*/ 40939 h 402930"/>
                        <a:gd name="connsiteX4" fmla="*/ 5853 w 98648"/>
                        <a:gd name="connsiteY4" fmla="*/ 216172 h 402930"/>
                        <a:gd name="connsiteX5" fmla="*/ 36916 w 98648"/>
                        <a:gd name="connsiteY5" fmla="*/ 398574 h 4029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648" h="402930">
                          <a:moveTo>
                            <a:pt x="36916" y="398574"/>
                          </a:moveTo>
                          <a:cubicBezTo>
                            <a:pt x="79132" y="411318"/>
                            <a:pt x="98248" y="396583"/>
                            <a:pt x="98646" y="347996"/>
                          </a:cubicBezTo>
                          <a:cubicBezTo>
                            <a:pt x="99045" y="299408"/>
                            <a:pt x="26562" y="45320"/>
                            <a:pt x="26562" y="13459"/>
                          </a:cubicBezTo>
                          <a:cubicBezTo>
                            <a:pt x="26164" y="-18401"/>
                            <a:pt x="-918" y="12662"/>
                            <a:pt x="675" y="40939"/>
                          </a:cubicBezTo>
                          <a:cubicBezTo>
                            <a:pt x="2268" y="68817"/>
                            <a:pt x="13818" y="178736"/>
                            <a:pt x="5853" y="216172"/>
                          </a:cubicBezTo>
                          <a:cubicBezTo>
                            <a:pt x="-2113" y="253608"/>
                            <a:pt x="-9281" y="384237"/>
                            <a:pt x="36916" y="398574"/>
                          </a:cubicBezTo>
                          <a:close/>
                        </a:path>
                      </a:pathLst>
                    </a:custGeom>
                    <a:solidFill>
                      <a:srgbClr val="F4CCB5"/>
                    </a:solidFill>
                    <a:ln w="3981" cap="flat">
                      <a:noFill/>
                      <a:prstDash val="solid"/>
                      <a:miter/>
                    </a:ln>
                  </p:spPr>
                  <p:txBody>
                    <a:bodyPr rtlCol="0" anchor="ctr"/>
                    <a:lstStyle/>
                    <a:p>
                      <a:endParaRPr lang="en-US"/>
                    </a:p>
                  </p:txBody>
                </p:sp>
              </p:grpSp>
            </p:grpSp>
            <p:grpSp>
              <p:nvGrpSpPr>
                <p:cNvPr id="801" name="Đồ họa 2">
                  <a:extLst>
                    <a:ext uri="{FF2B5EF4-FFF2-40B4-BE49-F238E27FC236}">
                      <a16:creationId xmlns:a16="http://schemas.microsoft.com/office/drawing/2014/main" id="{91E7D9E8-AD94-E3F3-05C2-2692BB934F98}"/>
                    </a:ext>
                  </a:extLst>
                </p:cNvPr>
                <p:cNvGrpSpPr>
                  <a:grpSpLocks/>
                </p:cNvGrpSpPr>
                <p:nvPr/>
              </p:nvGrpSpPr>
              <p:grpSpPr>
                <a:xfrm>
                  <a:off x="9242634" y="4398452"/>
                  <a:ext cx="506188" cy="633104"/>
                  <a:chOff x="9242634" y="4398452"/>
                  <a:chExt cx="506188" cy="633104"/>
                </a:xfrm>
              </p:grpSpPr>
              <p:sp>
                <p:nvSpPr>
                  <p:cNvPr id="807" name="Hình tự do: Hình 806">
                    <a:extLst>
                      <a:ext uri="{FF2B5EF4-FFF2-40B4-BE49-F238E27FC236}">
                        <a16:creationId xmlns:a16="http://schemas.microsoft.com/office/drawing/2014/main" id="{20BBA871-AE5C-E194-5D2C-018BD33541F0}"/>
                      </a:ext>
                    </a:extLst>
                  </p:cNvPr>
                  <p:cNvSpPr>
                    <a:spLocks/>
                  </p:cNvSpPr>
                  <p:nvPr/>
                </p:nvSpPr>
                <p:spPr>
                  <a:xfrm>
                    <a:off x="9242634" y="4398452"/>
                    <a:ext cx="505790" cy="633104"/>
                  </a:xfrm>
                  <a:custGeom>
                    <a:avLst/>
                    <a:gdLst>
                      <a:gd name="connsiteX0" fmla="*/ 411400 w 505790"/>
                      <a:gd name="connsiteY0" fmla="*/ 11855 h 633104"/>
                      <a:gd name="connsiteX1" fmla="*/ 504194 w 505790"/>
                      <a:gd name="connsiteY1" fmla="*/ 430424 h 633104"/>
                      <a:gd name="connsiteX2" fmla="*/ 336528 w 505790"/>
                      <a:gd name="connsiteY2" fmla="*/ 616410 h 633104"/>
                      <a:gd name="connsiteX3" fmla="*/ 15134 w 505790"/>
                      <a:gd name="connsiteY3" fmla="*/ 625969 h 633104"/>
                      <a:gd name="connsiteX4" fmla="*/ 0 w 505790"/>
                      <a:gd name="connsiteY4" fmla="*/ 445160 h 633104"/>
                      <a:gd name="connsiteX5" fmla="*/ 48986 w 505790"/>
                      <a:gd name="connsiteY5" fmla="*/ 405334 h 633104"/>
                      <a:gd name="connsiteX6" fmla="*/ 280772 w 505790"/>
                      <a:gd name="connsiteY6" fmla="*/ 388607 h 633104"/>
                      <a:gd name="connsiteX7" fmla="*/ 321792 w 505790"/>
                      <a:gd name="connsiteY7" fmla="*/ 107039 h 633104"/>
                      <a:gd name="connsiteX8" fmla="*/ 411400 w 505790"/>
                      <a:gd name="connsiteY8" fmla="*/ 11855 h 6331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5790" h="633104">
                        <a:moveTo>
                          <a:pt x="411400" y="11855"/>
                        </a:moveTo>
                        <a:cubicBezTo>
                          <a:pt x="450430" y="86727"/>
                          <a:pt x="492247" y="347985"/>
                          <a:pt x="504194" y="430424"/>
                        </a:cubicBezTo>
                        <a:cubicBezTo>
                          <a:pt x="520523" y="541140"/>
                          <a:pt x="407816" y="605259"/>
                          <a:pt x="336528" y="616410"/>
                        </a:cubicBezTo>
                        <a:cubicBezTo>
                          <a:pt x="223025" y="634332"/>
                          <a:pt x="27878" y="638315"/>
                          <a:pt x="15134" y="625969"/>
                        </a:cubicBezTo>
                        <a:cubicBezTo>
                          <a:pt x="2788" y="613623"/>
                          <a:pt x="0" y="474631"/>
                          <a:pt x="0" y="445160"/>
                        </a:cubicBezTo>
                        <a:cubicBezTo>
                          <a:pt x="0" y="415689"/>
                          <a:pt x="21904" y="410909"/>
                          <a:pt x="48986" y="405334"/>
                        </a:cubicBezTo>
                        <a:cubicBezTo>
                          <a:pt x="73280" y="400157"/>
                          <a:pt x="187978" y="410909"/>
                          <a:pt x="280772" y="388607"/>
                        </a:cubicBezTo>
                        <a:cubicBezTo>
                          <a:pt x="296304" y="341214"/>
                          <a:pt x="314226" y="163990"/>
                          <a:pt x="321792" y="107039"/>
                        </a:cubicBezTo>
                        <a:cubicBezTo>
                          <a:pt x="328563" y="61239"/>
                          <a:pt x="388302" y="-33148"/>
                          <a:pt x="411400" y="11855"/>
                        </a:cubicBezTo>
                        <a:close/>
                      </a:path>
                    </a:pathLst>
                  </a:custGeom>
                  <a:solidFill>
                    <a:srgbClr val="EBF4FD"/>
                  </a:solidFill>
                  <a:ln w="3981" cap="flat">
                    <a:noFill/>
                    <a:prstDash val="solid"/>
                    <a:miter/>
                  </a:ln>
                </p:spPr>
                <p:txBody>
                  <a:bodyPr rtlCol="0" anchor="ctr"/>
                  <a:lstStyle/>
                  <a:p>
                    <a:endParaRPr lang="en-US"/>
                  </a:p>
                </p:txBody>
              </p:sp>
              <p:sp>
                <p:nvSpPr>
                  <p:cNvPr id="808" name="Hình tự do: Hình 807">
                    <a:extLst>
                      <a:ext uri="{FF2B5EF4-FFF2-40B4-BE49-F238E27FC236}">
                        <a16:creationId xmlns:a16="http://schemas.microsoft.com/office/drawing/2014/main" id="{2EEC2566-D93E-7968-7A82-5A7094FD9954}"/>
                      </a:ext>
                    </a:extLst>
                  </p:cNvPr>
                  <p:cNvSpPr>
                    <a:spLocks/>
                  </p:cNvSpPr>
                  <p:nvPr/>
                </p:nvSpPr>
                <p:spPr>
                  <a:xfrm>
                    <a:off x="9243431" y="4842168"/>
                    <a:ext cx="191163" cy="189053"/>
                  </a:xfrm>
                  <a:custGeom>
                    <a:avLst/>
                    <a:gdLst>
                      <a:gd name="connsiteX0" fmla="*/ 0 w 191163"/>
                      <a:gd name="connsiteY0" fmla="*/ 1045 h 189053"/>
                      <a:gd name="connsiteX1" fmla="*/ 15134 w 191163"/>
                      <a:gd name="connsiteY1" fmla="*/ 181854 h 189053"/>
                      <a:gd name="connsiteX2" fmla="*/ 191164 w 191163"/>
                      <a:gd name="connsiteY2" fmla="*/ 186235 h 189053"/>
                      <a:gd name="connsiteX3" fmla="*/ 40224 w 191163"/>
                      <a:gd name="connsiteY3" fmla="*/ 165127 h 189053"/>
                      <a:gd name="connsiteX4" fmla="*/ 0 w 191163"/>
                      <a:gd name="connsiteY4" fmla="*/ 1045 h 189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163" h="189053">
                        <a:moveTo>
                          <a:pt x="0" y="1045"/>
                        </a:moveTo>
                        <a:cubicBezTo>
                          <a:pt x="0" y="30516"/>
                          <a:pt x="2788" y="169508"/>
                          <a:pt x="15134" y="181854"/>
                        </a:cubicBezTo>
                        <a:cubicBezTo>
                          <a:pt x="23099" y="189819"/>
                          <a:pt x="103945" y="191014"/>
                          <a:pt x="191164" y="186235"/>
                        </a:cubicBezTo>
                        <a:cubicBezTo>
                          <a:pt x="141780" y="184642"/>
                          <a:pt x="81643" y="183049"/>
                          <a:pt x="40224" y="165127"/>
                        </a:cubicBezTo>
                        <a:cubicBezTo>
                          <a:pt x="0" y="148002"/>
                          <a:pt x="0" y="-14487"/>
                          <a:pt x="0" y="1045"/>
                        </a:cubicBezTo>
                        <a:close/>
                      </a:path>
                    </a:pathLst>
                  </a:custGeom>
                  <a:solidFill>
                    <a:srgbClr val="CDE3F9"/>
                  </a:solidFill>
                  <a:ln w="3981" cap="flat">
                    <a:noFill/>
                    <a:prstDash val="solid"/>
                    <a:miter/>
                  </a:ln>
                </p:spPr>
                <p:txBody>
                  <a:bodyPr rtlCol="0" anchor="ctr"/>
                  <a:lstStyle/>
                  <a:p>
                    <a:endParaRPr lang="en-US"/>
                  </a:p>
                </p:txBody>
              </p:sp>
              <p:sp>
                <p:nvSpPr>
                  <p:cNvPr id="809" name="Hình tự do: Hình 808">
                    <a:extLst>
                      <a:ext uri="{FF2B5EF4-FFF2-40B4-BE49-F238E27FC236}">
                        <a16:creationId xmlns:a16="http://schemas.microsoft.com/office/drawing/2014/main" id="{368CB9BC-0747-CB7B-8A6F-EA37546BD121}"/>
                      </a:ext>
                    </a:extLst>
                  </p:cNvPr>
                  <p:cNvSpPr>
                    <a:spLocks/>
                  </p:cNvSpPr>
                  <p:nvPr/>
                </p:nvSpPr>
                <p:spPr>
                  <a:xfrm>
                    <a:off x="9502696" y="4712983"/>
                    <a:ext cx="246126" cy="311039"/>
                  </a:xfrm>
                  <a:custGeom>
                    <a:avLst/>
                    <a:gdLst>
                      <a:gd name="connsiteX0" fmla="*/ 244531 w 246126"/>
                      <a:gd name="connsiteY0" fmla="*/ 115495 h 311039"/>
                      <a:gd name="connsiteX1" fmla="*/ 225813 w 246126"/>
                      <a:gd name="connsiteY1" fmla="*/ 0 h 311039"/>
                      <a:gd name="connsiteX2" fmla="*/ 154127 w 246126"/>
                      <a:gd name="connsiteY2" fmla="*/ 264045 h 311039"/>
                      <a:gd name="connsiteX3" fmla="*/ 0 w 246126"/>
                      <a:gd name="connsiteY3" fmla="*/ 311039 h 311039"/>
                      <a:gd name="connsiteX4" fmla="*/ 77263 w 246126"/>
                      <a:gd name="connsiteY4" fmla="*/ 301879 h 311039"/>
                      <a:gd name="connsiteX5" fmla="*/ 244531 w 246126"/>
                      <a:gd name="connsiteY5" fmla="*/ 115495 h 311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6126" h="311039">
                        <a:moveTo>
                          <a:pt x="244531" y="115495"/>
                        </a:moveTo>
                        <a:cubicBezTo>
                          <a:pt x="240946" y="90404"/>
                          <a:pt x="234176" y="48189"/>
                          <a:pt x="225813" y="0"/>
                        </a:cubicBezTo>
                        <a:cubicBezTo>
                          <a:pt x="230592" y="109521"/>
                          <a:pt x="259266" y="209085"/>
                          <a:pt x="154127" y="264045"/>
                        </a:cubicBezTo>
                        <a:cubicBezTo>
                          <a:pt x="125850" y="278781"/>
                          <a:pt x="32658" y="305065"/>
                          <a:pt x="0" y="311039"/>
                        </a:cubicBezTo>
                        <a:cubicBezTo>
                          <a:pt x="27480" y="308650"/>
                          <a:pt x="54163" y="305464"/>
                          <a:pt x="77263" y="301879"/>
                        </a:cubicBezTo>
                        <a:cubicBezTo>
                          <a:pt x="148153" y="290330"/>
                          <a:pt x="260859" y="226210"/>
                          <a:pt x="244531" y="115495"/>
                        </a:cubicBezTo>
                        <a:close/>
                      </a:path>
                    </a:pathLst>
                  </a:custGeom>
                  <a:solidFill>
                    <a:srgbClr val="CDE3F9"/>
                  </a:solidFill>
                  <a:ln w="3981" cap="flat">
                    <a:noFill/>
                    <a:prstDash val="solid"/>
                    <a:miter/>
                  </a:ln>
                </p:spPr>
                <p:txBody>
                  <a:bodyPr rtlCol="0" anchor="ctr"/>
                  <a:lstStyle/>
                  <a:p>
                    <a:endParaRPr lang="en-US"/>
                  </a:p>
                </p:txBody>
              </p:sp>
              <p:sp>
                <p:nvSpPr>
                  <p:cNvPr id="810" name="Hình tự do: Hình 809">
                    <a:extLst>
                      <a:ext uri="{FF2B5EF4-FFF2-40B4-BE49-F238E27FC236}">
                        <a16:creationId xmlns:a16="http://schemas.microsoft.com/office/drawing/2014/main" id="{0BD929BB-5E83-EA99-D464-6F547032556B}"/>
                      </a:ext>
                    </a:extLst>
                  </p:cNvPr>
                  <p:cNvSpPr>
                    <a:spLocks/>
                  </p:cNvSpPr>
                  <p:nvPr/>
                </p:nvSpPr>
                <p:spPr>
                  <a:xfrm>
                    <a:off x="9466057" y="4476019"/>
                    <a:ext cx="107529" cy="326278"/>
                  </a:xfrm>
                  <a:custGeom>
                    <a:avLst/>
                    <a:gdLst>
                      <a:gd name="connsiteX0" fmla="*/ 100759 w 107529"/>
                      <a:gd name="connsiteY0" fmla="*/ 325775 h 326278"/>
                      <a:gd name="connsiteX1" fmla="*/ 107530 w 107529"/>
                      <a:gd name="connsiteY1" fmla="*/ 0 h 326278"/>
                      <a:gd name="connsiteX2" fmla="*/ 99167 w 107529"/>
                      <a:gd name="connsiteY2" fmla="*/ 29073 h 326278"/>
                      <a:gd name="connsiteX3" fmla="*/ 58146 w 107529"/>
                      <a:gd name="connsiteY3" fmla="*/ 310641 h 326278"/>
                      <a:gd name="connsiteX4" fmla="*/ 0 w 107529"/>
                      <a:gd name="connsiteY4" fmla="*/ 320598 h 326278"/>
                      <a:gd name="connsiteX5" fmla="*/ 40224 w 107529"/>
                      <a:gd name="connsiteY5" fmla="*/ 319801 h 326278"/>
                      <a:gd name="connsiteX6" fmla="*/ 100759 w 107529"/>
                      <a:gd name="connsiteY6" fmla="*/ 325775 h 3262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7529" h="326278">
                        <a:moveTo>
                          <a:pt x="100759" y="325775"/>
                        </a:moveTo>
                        <a:cubicBezTo>
                          <a:pt x="105141" y="337722"/>
                          <a:pt x="84829" y="134611"/>
                          <a:pt x="107530" y="0"/>
                        </a:cubicBezTo>
                        <a:cubicBezTo>
                          <a:pt x="103149" y="10355"/>
                          <a:pt x="100361" y="20709"/>
                          <a:pt x="99167" y="29073"/>
                        </a:cubicBezTo>
                        <a:cubicBezTo>
                          <a:pt x="91599" y="86024"/>
                          <a:pt x="73678" y="262850"/>
                          <a:pt x="58146" y="310641"/>
                        </a:cubicBezTo>
                        <a:cubicBezTo>
                          <a:pt x="39428" y="315022"/>
                          <a:pt x="19515" y="318208"/>
                          <a:pt x="0" y="320598"/>
                        </a:cubicBezTo>
                        <a:cubicBezTo>
                          <a:pt x="10355" y="326173"/>
                          <a:pt x="16727" y="322589"/>
                          <a:pt x="40224" y="319801"/>
                        </a:cubicBezTo>
                        <a:cubicBezTo>
                          <a:pt x="64120" y="316615"/>
                          <a:pt x="96378" y="313827"/>
                          <a:pt x="100759" y="325775"/>
                        </a:cubicBezTo>
                        <a:close/>
                      </a:path>
                    </a:pathLst>
                  </a:custGeom>
                  <a:solidFill>
                    <a:srgbClr val="CDE3F9"/>
                  </a:solidFill>
                  <a:ln w="3981" cap="flat">
                    <a:noFill/>
                    <a:prstDash val="solid"/>
                    <a:miter/>
                  </a:ln>
                </p:spPr>
                <p:txBody>
                  <a:bodyPr rtlCol="0" anchor="ctr"/>
                  <a:lstStyle/>
                  <a:p>
                    <a:endParaRPr lang="en-US"/>
                  </a:p>
                </p:txBody>
              </p:sp>
            </p:grpSp>
            <p:grpSp>
              <p:nvGrpSpPr>
                <p:cNvPr id="802" name="Đồ họa 2">
                  <a:extLst>
                    <a:ext uri="{FF2B5EF4-FFF2-40B4-BE49-F238E27FC236}">
                      <a16:creationId xmlns:a16="http://schemas.microsoft.com/office/drawing/2014/main" id="{ED0E2FBA-00D6-D084-CCED-E7BD10EC4E0C}"/>
                    </a:ext>
                  </a:extLst>
                </p:cNvPr>
                <p:cNvGrpSpPr>
                  <a:grpSpLocks/>
                </p:cNvGrpSpPr>
                <p:nvPr/>
              </p:nvGrpSpPr>
              <p:grpSpPr>
                <a:xfrm>
                  <a:off x="8565991" y="4398452"/>
                  <a:ext cx="505790" cy="633104"/>
                  <a:chOff x="8565991" y="4398452"/>
                  <a:chExt cx="505790" cy="633104"/>
                </a:xfrm>
              </p:grpSpPr>
              <p:sp>
                <p:nvSpPr>
                  <p:cNvPr id="803" name="Hình tự do: Hình 802">
                    <a:extLst>
                      <a:ext uri="{FF2B5EF4-FFF2-40B4-BE49-F238E27FC236}">
                        <a16:creationId xmlns:a16="http://schemas.microsoft.com/office/drawing/2014/main" id="{D715BEA6-D053-CCB6-CA01-6181D45FE2C2}"/>
                      </a:ext>
                    </a:extLst>
                  </p:cNvPr>
                  <p:cNvSpPr>
                    <a:spLocks/>
                  </p:cNvSpPr>
                  <p:nvPr/>
                </p:nvSpPr>
                <p:spPr>
                  <a:xfrm>
                    <a:off x="8565991" y="4398452"/>
                    <a:ext cx="505790" cy="633104"/>
                  </a:xfrm>
                  <a:custGeom>
                    <a:avLst/>
                    <a:gdLst>
                      <a:gd name="connsiteX0" fmla="*/ 94390 w 505790"/>
                      <a:gd name="connsiteY0" fmla="*/ 11855 h 633104"/>
                      <a:gd name="connsiteX1" fmla="*/ 1596 w 505790"/>
                      <a:gd name="connsiteY1" fmla="*/ 430424 h 633104"/>
                      <a:gd name="connsiteX2" fmla="*/ 169262 w 505790"/>
                      <a:gd name="connsiteY2" fmla="*/ 616410 h 633104"/>
                      <a:gd name="connsiteX3" fmla="*/ 490657 w 505790"/>
                      <a:gd name="connsiteY3" fmla="*/ 625969 h 633104"/>
                      <a:gd name="connsiteX4" fmla="*/ 505790 w 505790"/>
                      <a:gd name="connsiteY4" fmla="*/ 445160 h 633104"/>
                      <a:gd name="connsiteX5" fmla="*/ 456805 w 505790"/>
                      <a:gd name="connsiteY5" fmla="*/ 405334 h 633104"/>
                      <a:gd name="connsiteX6" fmla="*/ 225018 w 505790"/>
                      <a:gd name="connsiteY6" fmla="*/ 388607 h 633104"/>
                      <a:gd name="connsiteX7" fmla="*/ 183998 w 505790"/>
                      <a:gd name="connsiteY7" fmla="*/ 107039 h 633104"/>
                      <a:gd name="connsiteX8" fmla="*/ 94390 w 505790"/>
                      <a:gd name="connsiteY8" fmla="*/ 11855 h 6331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5790" h="633104">
                        <a:moveTo>
                          <a:pt x="94390" y="11855"/>
                        </a:moveTo>
                        <a:cubicBezTo>
                          <a:pt x="55361" y="86727"/>
                          <a:pt x="13544" y="347985"/>
                          <a:pt x="1596" y="430424"/>
                        </a:cubicBezTo>
                        <a:cubicBezTo>
                          <a:pt x="-14733" y="541140"/>
                          <a:pt x="97975" y="605259"/>
                          <a:pt x="169262" y="616410"/>
                        </a:cubicBezTo>
                        <a:cubicBezTo>
                          <a:pt x="282766" y="634332"/>
                          <a:pt x="477912" y="638315"/>
                          <a:pt x="490657" y="625969"/>
                        </a:cubicBezTo>
                        <a:cubicBezTo>
                          <a:pt x="503003" y="613623"/>
                          <a:pt x="505790" y="474631"/>
                          <a:pt x="505790" y="445160"/>
                        </a:cubicBezTo>
                        <a:cubicBezTo>
                          <a:pt x="505790" y="415689"/>
                          <a:pt x="483886" y="410909"/>
                          <a:pt x="456805" y="405334"/>
                        </a:cubicBezTo>
                        <a:cubicBezTo>
                          <a:pt x="432511" y="400157"/>
                          <a:pt x="317813" y="410909"/>
                          <a:pt x="225018" y="388607"/>
                        </a:cubicBezTo>
                        <a:cubicBezTo>
                          <a:pt x="209487" y="341214"/>
                          <a:pt x="191565" y="163990"/>
                          <a:pt x="183998" y="107039"/>
                        </a:cubicBezTo>
                        <a:cubicBezTo>
                          <a:pt x="177626" y="61239"/>
                          <a:pt x="117887" y="-33148"/>
                          <a:pt x="94390" y="11855"/>
                        </a:cubicBezTo>
                        <a:close/>
                      </a:path>
                    </a:pathLst>
                  </a:custGeom>
                  <a:solidFill>
                    <a:srgbClr val="EBF4FD"/>
                  </a:solidFill>
                  <a:ln w="3981" cap="flat">
                    <a:noFill/>
                    <a:prstDash val="solid"/>
                    <a:miter/>
                  </a:ln>
                </p:spPr>
                <p:txBody>
                  <a:bodyPr rtlCol="0" anchor="ctr"/>
                  <a:lstStyle/>
                  <a:p>
                    <a:endParaRPr lang="en-US"/>
                  </a:p>
                </p:txBody>
              </p:sp>
              <p:sp>
                <p:nvSpPr>
                  <p:cNvPr id="804" name="Hình tự do: Hình 803">
                    <a:extLst>
                      <a:ext uri="{FF2B5EF4-FFF2-40B4-BE49-F238E27FC236}">
                        <a16:creationId xmlns:a16="http://schemas.microsoft.com/office/drawing/2014/main" id="{CB449FCF-752C-BC41-A184-48AD5CCAC005}"/>
                      </a:ext>
                    </a:extLst>
                  </p:cNvPr>
                  <p:cNvSpPr>
                    <a:spLocks/>
                  </p:cNvSpPr>
                  <p:nvPr/>
                </p:nvSpPr>
                <p:spPr>
                  <a:xfrm>
                    <a:off x="8880219" y="4842168"/>
                    <a:ext cx="191163" cy="189053"/>
                  </a:xfrm>
                  <a:custGeom>
                    <a:avLst/>
                    <a:gdLst>
                      <a:gd name="connsiteX0" fmla="*/ 191164 w 191163"/>
                      <a:gd name="connsiteY0" fmla="*/ 1045 h 189053"/>
                      <a:gd name="connsiteX1" fmla="*/ 176030 w 191163"/>
                      <a:gd name="connsiteY1" fmla="*/ 181854 h 189053"/>
                      <a:gd name="connsiteX2" fmla="*/ 0 w 191163"/>
                      <a:gd name="connsiteY2" fmla="*/ 186235 h 189053"/>
                      <a:gd name="connsiteX3" fmla="*/ 150940 w 191163"/>
                      <a:gd name="connsiteY3" fmla="*/ 165127 h 189053"/>
                      <a:gd name="connsiteX4" fmla="*/ 191164 w 191163"/>
                      <a:gd name="connsiteY4" fmla="*/ 1045 h 189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163" h="189053">
                        <a:moveTo>
                          <a:pt x="191164" y="1045"/>
                        </a:moveTo>
                        <a:cubicBezTo>
                          <a:pt x="191164" y="30516"/>
                          <a:pt x="188376" y="169508"/>
                          <a:pt x="176030" y="181854"/>
                        </a:cubicBezTo>
                        <a:cubicBezTo>
                          <a:pt x="168065" y="189819"/>
                          <a:pt x="87219" y="191014"/>
                          <a:pt x="0" y="186235"/>
                        </a:cubicBezTo>
                        <a:cubicBezTo>
                          <a:pt x="49384" y="184642"/>
                          <a:pt x="109521" y="183049"/>
                          <a:pt x="150940" y="165127"/>
                        </a:cubicBezTo>
                        <a:cubicBezTo>
                          <a:pt x="191164" y="148002"/>
                          <a:pt x="191164" y="-14487"/>
                          <a:pt x="191164" y="1045"/>
                        </a:cubicBezTo>
                        <a:close/>
                      </a:path>
                    </a:pathLst>
                  </a:custGeom>
                  <a:solidFill>
                    <a:srgbClr val="CDE3F9"/>
                  </a:solidFill>
                  <a:ln w="3981" cap="flat">
                    <a:noFill/>
                    <a:prstDash val="solid"/>
                    <a:miter/>
                  </a:ln>
                </p:spPr>
                <p:txBody>
                  <a:bodyPr rtlCol="0" anchor="ctr"/>
                  <a:lstStyle/>
                  <a:p>
                    <a:endParaRPr lang="en-US"/>
                  </a:p>
                </p:txBody>
              </p:sp>
              <p:sp>
                <p:nvSpPr>
                  <p:cNvPr id="805" name="Hình tự do: Hình 804">
                    <a:extLst>
                      <a:ext uri="{FF2B5EF4-FFF2-40B4-BE49-F238E27FC236}">
                        <a16:creationId xmlns:a16="http://schemas.microsoft.com/office/drawing/2014/main" id="{B9500FDF-8715-61AF-16B6-9C45509093F3}"/>
                      </a:ext>
                    </a:extLst>
                  </p:cNvPr>
                  <p:cNvSpPr>
                    <a:spLocks/>
                  </p:cNvSpPr>
                  <p:nvPr/>
                </p:nvSpPr>
                <p:spPr>
                  <a:xfrm>
                    <a:off x="8565991" y="4712983"/>
                    <a:ext cx="246126" cy="311039"/>
                  </a:xfrm>
                  <a:custGeom>
                    <a:avLst/>
                    <a:gdLst>
                      <a:gd name="connsiteX0" fmla="*/ 1596 w 246126"/>
                      <a:gd name="connsiteY0" fmla="*/ 115495 h 311039"/>
                      <a:gd name="connsiteX1" fmla="*/ 20314 w 246126"/>
                      <a:gd name="connsiteY1" fmla="*/ 0 h 311039"/>
                      <a:gd name="connsiteX2" fmla="*/ 92001 w 246126"/>
                      <a:gd name="connsiteY2" fmla="*/ 264045 h 311039"/>
                      <a:gd name="connsiteX3" fmla="*/ 246126 w 246126"/>
                      <a:gd name="connsiteY3" fmla="*/ 311039 h 311039"/>
                      <a:gd name="connsiteX4" fmla="*/ 168864 w 246126"/>
                      <a:gd name="connsiteY4" fmla="*/ 301879 h 311039"/>
                      <a:gd name="connsiteX5" fmla="*/ 1596 w 246126"/>
                      <a:gd name="connsiteY5" fmla="*/ 115495 h 311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6126" h="311039">
                        <a:moveTo>
                          <a:pt x="1596" y="115495"/>
                        </a:moveTo>
                        <a:cubicBezTo>
                          <a:pt x="5180" y="90404"/>
                          <a:pt x="11951" y="48189"/>
                          <a:pt x="20314" y="0"/>
                        </a:cubicBezTo>
                        <a:cubicBezTo>
                          <a:pt x="15535" y="109521"/>
                          <a:pt x="-25884" y="186783"/>
                          <a:pt x="92001" y="264045"/>
                        </a:cubicBezTo>
                        <a:cubicBezTo>
                          <a:pt x="118684" y="281568"/>
                          <a:pt x="213469" y="305065"/>
                          <a:pt x="246126" y="311039"/>
                        </a:cubicBezTo>
                        <a:cubicBezTo>
                          <a:pt x="218646" y="308650"/>
                          <a:pt x="191963" y="305464"/>
                          <a:pt x="168864" y="301879"/>
                        </a:cubicBezTo>
                        <a:cubicBezTo>
                          <a:pt x="97975" y="290330"/>
                          <a:pt x="-14733" y="226210"/>
                          <a:pt x="1596" y="115495"/>
                        </a:cubicBezTo>
                        <a:close/>
                      </a:path>
                    </a:pathLst>
                  </a:custGeom>
                  <a:solidFill>
                    <a:srgbClr val="CDE3F9"/>
                  </a:solidFill>
                  <a:ln w="3981" cap="flat">
                    <a:noFill/>
                    <a:prstDash val="solid"/>
                    <a:miter/>
                  </a:ln>
                </p:spPr>
                <p:txBody>
                  <a:bodyPr rtlCol="0" anchor="ctr"/>
                  <a:lstStyle/>
                  <a:p>
                    <a:endParaRPr lang="en-US"/>
                  </a:p>
                </p:txBody>
              </p:sp>
              <p:sp>
                <p:nvSpPr>
                  <p:cNvPr id="806" name="Hình tự do: Hình 805">
                    <a:extLst>
                      <a:ext uri="{FF2B5EF4-FFF2-40B4-BE49-F238E27FC236}">
                        <a16:creationId xmlns:a16="http://schemas.microsoft.com/office/drawing/2014/main" id="{899C5655-13F1-1395-190B-8267614AFFEC}"/>
                      </a:ext>
                    </a:extLst>
                  </p:cNvPr>
                  <p:cNvSpPr>
                    <a:spLocks/>
                  </p:cNvSpPr>
                  <p:nvPr/>
                </p:nvSpPr>
                <p:spPr>
                  <a:xfrm>
                    <a:off x="8741227" y="4476019"/>
                    <a:ext cx="107529" cy="326676"/>
                  </a:xfrm>
                  <a:custGeom>
                    <a:avLst/>
                    <a:gdLst>
                      <a:gd name="connsiteX0" fmla="*/ 20710 w 107529"/>
                      <a:gd name="connsiteY0" fmla="*/ 326173 h 326676"/>
                      <a:gd name="connsiteX1" fmla="*/ 0 w 107529"/>
                      <a:gd name="connsiteY1" fmla="*/ 0 h 326676"/>
                      <a:gd name="connsiteX2" fmla="*/ 8364 w 107529"/>
                      <a:gd name="connsiteY2" fmla="*/ 29073 h 326676"/>
                      <a:gd name="connsiteX3" fmla="*/ 49384 w 107529"/>
                      <a:gd name="connsiteY3" fmla="*/ 310641 h 326676"/>
                      <a:gd name="connsiteX4" fmla="*/ 107530 w 107529"/>
                      <a:gd name="connsiteY4" fmla="*/ 320598 h 326676"/>
                      <a:gd name="connsiteX5" fmla="*/ 67306 w 107529"/>
                      <a:gd name="connsiteY5" fmla="*/ 319801 h 326676"/>
                      <a:gd name="connsiteX6" fmla="*/ 20710 w 107529"/>
                      <a:gd name="connsiteY6" fmla="*/ 326173 h 3266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7529" h="326676">
                        <a:moveTo>
                          <a:pt x="20710" y="326173"/>
                        </a:moveTo>
                        <a:cubicBezTo>
                          <a:pt x="16329" y="338121"/>
                          <a:pt x="22701" y="134611"/>
                          <a:pt x="0" y="0"/>
                        </a:cubicBezTo>
                        <a:cubicBezTo>
                          <a:pt x="4381" y="10355"/>
                          <a:pt x="7169" y="20709"/>
                          <a:pt x="8364" y="29073"/>
                        </a:cubicBezTo>
                        <a:cubicBezTo>
                          <a:pt x="15930" y="86024"/>
                          <a:pt x="33852" y="262850"/>
                          <a:pt x="49384" y="310641"/>
                        </a:cubicBezTo>
                        <a:cubicBezTo>
                          <a:pt x="68102" y="315022"/>
                          <a:pt x="88015" y="318208"/>
                          <a:pt x="107530" y="320598"/>
                        </a:cubicBezTo>
                        <a:cubicBezTo>
                          <a:pt x="97175" y="326173"/>
                          <a:pt x="90803" y="322589"/>
                          <a:pt x="67306" y="319801"/>
                        </a:cubicBezTo>
                        <a:cubicBezTo>
                          <a:pt x="43410" y="316615"/>
                          <a:pt x="25090" y="314226"/>
                          <a:pt x="20710" y="326173"/>
                        </a:cubicBezTo>
                        <a:close/>
                      </a:path>
                    </a:pathLst>
                  </a:custGeom>
                  <a:solidFill>
                    <a:srgbClr val="CDE3F9"/>
                  </a:solidFill>
                  <a:ln w="3981" cap="flat">
                    <a:noFill/>
                    <a:prstDash val="solid"/>
                    <a:miter/>
                  </a:ln>
                </p:spPr>
                <p:txBody>
                  <a:bodyPr rtlCol="0" anchor="ctr"/>
                  <a:lstStyle/>
                  <a:p>
                    <a:endParaRPr lang="en-US"/>
                  </a:p>
                </p:txBody>
              </p:sp>
            </p:grpSp>
          </p:grpSp>
        </p:grpSp>
      </p:grpSp>
      <p:grpSp>
        <p:nvGrpSpPr>
          <p:cNvPr id="882" name="23 - 9Slide.vn">
            <a:extLst>
              <a:ext uri="{FF2B5EF4-FFF2-40B4-BE49-F238E27FC236}">
                <a16:creationId xmlns:a16="http://schemas.microsoft.com/office/drawing/2014/main" id="{7BEE7D57-8222-E963-B347-1E05468CA6B0}"/>
              </a:ext>
            </a:extLst>
          </p:cNvPr>
          <p:cNvGrpSpPr>
            <a:grpSpLocks noChangeAspect="1"/>
          </p:cNvGrpSpPr>
          <p:nvPr/>
        </p:nvGrpSpPr>
        <p:grpSpPr>
          <a:xfrm>
            <a:off x="7372482" y="3273688"/>
            <a:ext cx="1070769" cy="1828800"/>
            <a:chOff x="7461992" y="986257"/>
            <a:chExt cx="3436761" cy="5869750"/>
          </a:xfrm>
        </p:grpSpPr>
        <p:sp>
          <p:nvSpPr>
            <p:cNvPr id="883" name="Hình tự do: Hình 882">
              <a:extLst>
                <a:ext uri="{FF2B5EF4-FFF2-40B4-BE49-F238E27FC236}">
                  <a16:creationId xmlns:a16="http://schemas.microsoft.com/office/drawing/2014/main" id="{8D838EDB-41FB-07E6-DA25-F929504CCA32}"/>
                </a:ext>
              </a:extLst>
            </p:cNvPr>
            <p:cNvSpPr>
              <a:spLocks/>
            </p:cNvSpPr>
            <p:nvPr/>
          </p:nvSpPr>
          <p:spPr>
            <a:xfrm>
              <a:off x="8499883" y="6575635"/>
              <a:ext cx="1401071" cy="280373"/>
            </a:xfrm>
            <a:custGeom>
              <a:avLst/>
              <a:gdLst>
                <a:gd name="connsiteX0" fmla="*/ 1401071 w 1401071"/>
                <a:gd name="connsiteY0" fmla="*/ 140187 h 280373"/>
                <a:gd name="connsiteX1" fmla="*/ 700535 w 1401071"/>
                <a:gd name="connsiteY1" fmla="*/ 280374 h 280373"/>
                <a:gd name="connsiteX2" fmla="*/ -1 w 1401071"/>
                <a:gd name="connsiteY2" fmla="*/ 140187 h 280373"/>
                <a:gd name="connsiteX3" fmla="*/ 700535 w 1401071"/>
                <a:gd name="connsiteY3" fmla="*/ 0 h 280373"/>
                <a:gd name="connsiteX4" fmla="*/ 1401071 w 1401071"/>
                <a:gd name="connsiteY4" fmla="*/ 140187 h 2803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01071" h="280373">
                  <a:moveTo>
                    <a:pt x="1401071" y="140187"/>
                  </a:moveTo>
                  <a:cubicBezTo>
                    <a:pt x="1401071" y="217610"/>
                    <a:pt x="1087430" y="280374"/>
                    <a:pt x="700535" y="280374"/>
                  </a:cubicBezTo>
                  <a:cubicBezTo>
                    <a:pt x="313640" y="280374"/>
                    <a:pt x="-1" y="217610"/>
                    <a:pt x="-1" y="140187"/>
                  </a:cubicBezTo>
                  <a:cubicBezTo>
                    <a:pt x="-1" y="62764"/>
                    <a:pt x="313640" y="0"/>
                    <a:pt x="700535" y="0"/>
                  </a:cubicBezTo>
                  <a:cubicBezTo>
                    <a:pt x="1087430" y="0"/>
                    <a:pt x="1401071" y="62764"/>
                    <a:pt x="1401071" y="140187"/>
                  </a:cubicBezTo>
                  <a:close/>
                </a:path>
              </a:pathLst>
            </a:custGeom>
            <a:solidFill>
              <a:srgbClr val="DBCBBF"/>
            </a:solidFill>
            <a:ln w="3981" cap="flat">
              <a:noFill/>
              <a:prstDash val="solid"/>
              <a:miter/>
            </a:ln>
          </p:spPr>
          <p:txBody>
            <a:bodyPr rtlCol="0" anchor="ctr"/>
            <a:lstStyle/>
            <a:p>
              <a:endParaRPr lang="en-US"/>
            </a:p>
          </p:txBody>
        </p:sp>
        <p:grpSp>
          <p:nvGrpSpPr>
            <p:cNvPr id="884" name="Đồ họa 2">
              <a:extLst>
                <a:ext uri="{FF2B5EF4-FFF2-40B4-BE49-F238E27FC236}">
                  <a16:creationId xmlns:a16="http://schemas.microsoft.com/office/drawing/2014/main" id="{7B99E264-8AC0-ECED-EBFD-3E4E0390FD12}"/>
                </a:ext>
              </a:extLst>
            </p:cNvPr>
            <p:cNvGrpSpPr>
              <a:grpSpLocks/>
            </p:cNvGrpSpPr>
            <p:nvPr/>
          </p:nvGrpSpPr>
          <p:grpSpPr>
            <a:xfrm>
              <a:off x="7461992" y="986257"/>
              <a:ext cx="3436761" cy="5807622"/>
              <a:chOff x="7461992" y="986257"/>
              <a:chExt cx="3436761" cy="5807622"/>
            </a:xfrm>
          </p:grpSpPr>
          <p:grpSp>
            <p:nvGrpSpPr>
              <p:cNvPr id="885" name="Đồ họa 2">
                <a:extLst>
                  <a:ext uri="{FF2B5EF4-FFF2-40B4-BE49-F238E27FC236}">
                    <a16:creationId xmlns:a16="http://schemas.microsoft.com/office/drawing/2014/main" id="{37685DE3-8718-B402-0B32-50E7E204277A}"/>
                  </a:ext>
                </a:extLst>
              </p:cNvPr>
              <p:cNvGrpSpPr>
                <a:grpSpLocks/>
              </p:cNvGrpSpPr>
              <p:nvPr/>
            </p:nvGrpSpPr>
            <p:grpSpPr>
              <a:xfrm>
                <a:off x="9274471" y="5572219"/>
                <a:ext cx="365260" cy="1221661"/>
                <a:chOff x="9274471" y="5572219"/>
                <a:chExt cx="365260" cy="1221661"/>
              </a:xfrm>
            </p:grpSpPr>
            <p:sp>
              <p:nvSpPr>
                <p:cNvPr id="972" name="Hình tự do: Hình 971">
                  <a:extLst>
                    <a:ext uri="{FF2B5EF4-FFF2-40B4-BE49-F238E27FC236}">
                      <a16:creationId xmlns:a16="http://schemas.microsoft.com/office/drawing/2014/main" id="{20247963-A9A8-F2BB-F95D-5B5E96B0BE2B}"/>
                    </a:ext>
                  </a:extLst>
                </p:cNvPr>
                <p:cNvSpPr>
                  <a:spLocks/>
                </p:cNvSpPr>
                <p:nvPr/>
              </p:nvSpPr>
              <p:spPr>
                <a:xfrm>
                  <a:off x="9274471" y="5572219"/>
                  <a:ext cx="365260" cy="1036338"/>
                </a:xfrm>
                <a:custGeom>
                  <a:avLst/>
                  <a:gdLst>
                    <a:gd name="connsiteX0" fmla="*/ 821 w 365260"/>
                    <a:gd name="connsiteY0" fmla="*/ 180615 h 1036338"/>
                    <a:gd name="connsiteX1" fmla="*/ 80871 w 365260"/>
                    <a:gd name="connsiteY1" fmla="*/ 1030896 h 1036338"/>
                    <a:gd name="connsiteX2" fmla="*/ 251723 w 365260"/>
                    <a:gd name="connsiteY2" fmla="*/ 1020940 h 1036338"/>
                    <a:gd name="connsiteX3" fmla="*/ 362040 w 365260"/>
                    <a:gd name="connsiteY3" fmla="*/ 124063 h 1036338"/>
                    <a:gd name="connsiteX4" fmla="*/ 821 w 365260"/>
                    <a:gd name="connsiteY4" fmla="*/ 180615 h 10363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5260" h="1036338">
                      <a:moveTo>
                        <a:pt x="821" y="180615"/>
                      </a:moveTo>
                      <a:cubicBezTo>
                        <a:pt x="-7941" y="363018"/>
                        <a:pt x="55780" y="813845"/>
                        <a:pt x="80871" y="1030896"/>
                      </a:cubicBezTo>
                      <a:cubicBezTo>
                        <a:pt x="154150" y="1039657"/>
                        <a:pt x="176851" y="1038861"/>
                        <a:pt x="251723" y="1020940"/>
                      </a:cubicBezTo>
                      <a:cubicBezTo>
                        <a:pt x="301903" y="808668"/>
                        <a:pt x="382352" y="333148"/>
                        <a:pt x="362040" y="124063"/>
                      </a:cubicBezTo>
                      <a:cubicBezTo>
                        <a:pt x="336154" y="-139584"/>
                        <a:pt x="5600" y="84237"/>
                        <a:pt x="821" y="180615"/>
                      </a:cubicBezTo>
                      <a:close/>
                    </a:path>
                  </a:pathLst>
                </a:custGeom>
                <a:solidFill>
                  <a:srgbClr val="F4CCB5"/>
                </a:solidFill>
                <a:ln w="3981" cap="flat">
                  <a:noFill/>
                  <a:prstDash val="solid"/>
                  <a:miter/>
                </a:ln>
              </p:spPr>
              <p:txBody>
                <a:bodyPr rtlCol="0" anchor="ctr"/>
                <a:lstStyle/>
                <a:p>
                  <a:endParaRPr lang="en-US"/>
                </a:p>
              </p:txBody>
            </p:sp>
            <p:sp>
              <p:nvSpPr>
                <p:cNvPr id="973" name="Hình tự do: Hình 972">
                  <a:extLst>
                    <a:ext uri="{FF2B5EF4-FFF2-40B4-BE49-F238E27FC236}">
                      <a16:creationId xmlns:a16="http://schemas.microsoft.com/office/drawing/2014/main" id="{59126F17-D454-F7F9-54CA-B571D4953E91}"/>
                    </a:ext>
                  </a:extLst>
                </p:cNvPr>
                <p:cNvSpPr>
                  <a:spLocks/>
                </p:cNvSpPr>
                <p:nvPr/>
              </p:nvSpPr>
              <p:spPr>
                <a:xfrm>
                  <a:off x="9335428" y="6514701"/>
                  <a:ext cx="211873" cy="172047"/>
                </a:xfrm>
                <a:custGeom>
                  <a:avLst/>
                  <a:gdLst>
                    <a:gd name="connsiteX0" fmla="*/ 0 w 211873"/>
                    <a:gd name="connsiteY0" fmla="*/ 0 h 172047"/>
                    <a:gd name="connsiteX1" fmla="*/ 211873 w 211873"/>
                    <a:gd name="connsiteY1" fmla="*/ 0 h 172047"/>
                    <a:gd name="connsiteX2" fmla="*/ 198731 w 211873"/>
                    <a:gd name="connsiteY2" fmla="*/ 172047 h 172047"/>
                    <a:gd name="connsiteX3" fmla="*/ 25090 w 211873"/>
                    <a:gd name="connsiteY3" fmla="*/ 172047 h 172047"/>
                  </a:gdLst>
                  <a:ahLst/>
                  <a:cxnLst>
                    <a:cxn ang="0">
                      <a:pos x="connsiteX0" y="connsiteY0"/>
                    </a:cxn>
                    <a:cxn ang="0">
                      <a:pos x="connsiteX1" y="connsiteY1"/>
                    </a:cxn>
                    <a:cxn ang="0">
                      <a:pos x="connsiteX2" y="connsiteY2"/>
                    </a:cxn>
                    <a:cxn ang="0">
                      <a:pos x="connsiteX3" y="connsiteY3"/>
                    </a:cxn>
                  </a:cxnLst>
                  <a:rect l="l" t="t" r="r" b="b"/>
                  <a:pathLst>
                    <a:path w="211873" h="172047">
                      <a:moveTo>
                        <a:pt x="0" y="0"/>
                      </a:moveTo>
                      <a:lnTo>
                        <a:pt x="211873" y="0"/>
                      </a:lnTo>
                      <a:lnTo>
                        <a:pt x="198731" y="172047"/>
                      </a:lnTo>
                      <a:lnTo>
                        <a:pt x="25090" y="172047"/>
                      </a:lnTo>
                      <a:close/>
                    </a:path>
                  </a:pathLst>
                </a:custGeom>
                <a:solidFill>
                  <a:srgbClr val="E6F1FC"/>
                </a:solidFill>
                <a:ln w="3981" cap="flat">
                  <a:noFill/>
                  <a:prstDash val="solid"/>
                  <a:miter/>
                </a:ln>
              </p:spPr>
              <p:txBody>
                <a:bodyPr rtlCol="0" anchor="ctr"/>
                <a:lstStyle/>
                <a:p>
                  <a:endParaRPr lang="en-US"/>
                </a:p>
              </p:txBody>
            </p:sp>
            <p:sp>
              <p:nvSpPr>
                <p:cNvPr id="974" name="Hình tự do: Hình 973">
                  <a:extLst>
                    <a:ext uri="{FF2B5EF4-FFF2-40B4-BE49-F238E27FC236}">
                      <a16:creationId xmlns:a16="http://schemas.microsoft.com/office/drawing/2014/main" id="{90F4CE51-1DBA-059D-BC28-4D2A6F7C6219}"/>
                    </a:ext>
                  </a:extLst>
                </p:cNvPr>
                <p:cNvSpPr>
                  <a:spLocks/>
                </p:cNvSpPr>
                <p:nvPr/>
              </p:nvSpPr>
              <p:spPr>
                <a:xfrm>
                  <a:off x="9324545" y="6633382"/>
                  <a:ext cx="252626" cy="160498"/>
                </a:xfrm>
                <a:custGeom>
                  <a:avLst/>
                  <a:gdLst>
                    <a:gd name="connsiteX0" fmla="*/ 203641 w 252626"/>
                    <a:gd name="connsiteY0" fmla="*/ 0 h 160498"/>
                    <a:gd name="connsiteX1" fmla="*/ 252626 w 252626"/>
                    <a:gd name="connsiteY1" fmla="*/ 79253 h 160498"/>
                    <a:gd name="connsiteX2" fmla="*/ 226740 w 252626"/>
                    <a:gd name="connsiteY2" fmla="*/ 160498 h 160498"/>
                    <a:gd name="connsiteX3" fmla="*/ 28407 w 252626"/>
                    <a:gd name="connsiteY3" fmla="*/ 160498 h 160498"/>
                    <a:gd name="connsiteX4" fmla="*/ 1325 w 252626"/>
                    <a:gd name="connsiteY4" fmla="*/ 86820 h 160498"/>
                    <a:gd name="connsiteX5" fmla="*/ 45532 w 252626"/>
                    <a:gd name="connsiteY5" fmla="*/ 0 h 160498"/>
                    <a:gd name="connsiteX6" fmla="*/ 203641 w 252626"/>
                    <a:gd name="connsiteY6" fmla="*/ 0 h 160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2626" h="160498">
                      <a:moveTo>
                        <a:pt x="203641" y="0"/>
                      </a:moveTo>
                      <a:cubicBezTo>
                        <a:pt x="229527" y="0"/>
                        <a:pt x="252626" y="39428"/>
                        <a:pt x="252626" y="79253"/>
                      </a:cubicBezTo>
                      <a:cubicBezTo>
                        <a:pt x="252626" y="119079"/>
                        <a:pt x="242670" y="160498"/>
                        <a:pt x="226740" y="160498"/>
                      </a:cubicBezTo>
                      <a:cubicBezTo>
                        <a:pt x="210809" y="160498"/>
                        <a:pt x="52701" y="160498"/>
                        <a:pt x="28407" y="160498"/>
                      </a:cubicBezTo>
                      <a:cubicBezTo>
                        <a:pt x="10486" y="160498"/>
                        <a:pt x="-4648" y="144170"/>
                        <a:pt x="1325" y="86820"/>
                      </a:cubicBezTo>
                      <a:cubicBezTo>
                        <a:pt x="7299" y="29471"/>
                        <a:pt x="6901" y="0"/>
                        <a:pt x="45532" y="0"/>
                      </a:cubicBezTo>
                      <a:cubicBezTo>
                        <a:pt x="84561" y="0"/>
                        <a:pt x="177754" y="0"/>
                        <a:pt x="203641" y="0"/>
                      </a:cubicBezTo>
                      <a:close/>
                    </a:path>
                  </a:pathLst>
                </a:custGeom>
                <a:solidFill>
                  <a:srgbClr val="1A1A1A"/>
                </a:solidFill>
                <a:ln w="3981" cap="flat">
                  <a:noFill/>
                  <a:prstDash val="solid"/>
                  <a:miter/>
                </a:ln>
              </p:spPr>
              <p:txBody>
                <a:bodyPr rtlCol="0" anchor="ctr"/>
                <a:lstStyle/>
                <a:p>
                  <a:endParaRPr lang="en-US"/>
                </a:p>
              </p:txBody>
            </p:sp>
          </p:grpSp>
          <p:grpSp>
            <p:nvGrpSpPr>
              <p:cNvPr id="886" name="Đồ họa 2">
                <a:extLst>
                  <a:ext uri="{FF2B5EF4-FFF2-40B4-BE49-F238E27FC236}">
                    <a16:creationId xmlns:a16="http://schemas.microsoft.com/office/drawing/2014/main" id="{D6F613EE-ED79-DDA6-CA9B-BAD8471C5BCA}"/>
                  </a:ext>
                </a:extLst>
              </p:cNvPr>
              <p:cNvGrpSpPr>
                <a:grpSpLocks/>
              </p:cNvGrpSpPr>
              <p:nvPr/>
            </p:nvGrpSpPr>
            <p:grpSpPr>
              <a:xfrm>
                <a:off x="8733626" y="5572219"/>
                <a:ext cx="365260" cy="1221661"/>
                <a:chOff x="8733626" y="5572219"/>
                <a:chExt cx="365260" cy="1221661"/>
              </a:xfrm>
            </p:grpSpPr>
            <p:sp>
              <p:nvSpPr>
                <p:cNvPr id="969" name="Hình tự do: Hình 968">
                  <a:extLst>
                    <a:ext uri="{FF2B5EF4-FFF2-40B4-BE49-F238E27FC236}">
                      <a16:creationId xmlns:a16="http://schemas.microsoft.com/office/drawing/2014/main" id="{554649B8-EB42-EF84-6B3F-596F4899AB43}"/>
                    </a:ext>
                  </a:extLst>
                </p:cNvPr>
                <p:cNvSpPr>
                  <a:spLocks/>
                </p:cNvSpPr>
                <p:nvPr/>
              </p:nvSpPr>
              <p:spPr>
                <a:xfrm>
                  <a:off x="8733626" y="5572219"/>
                  <a:ext cx="365260" cy="1036338"/>
                </a:xfrm>
                <a:custGeom>
                  <a:avLst/>
                  <a:gdLst>
                    <a:gd name="connsiteX0" fmla="*/ 364440 w 365260"/>
                    <a:gd name="connsiteY0" fmla="*/ 180615 h 1036338"/>
                    <a:gd name="connsiteX1" fmla="*/ 284390 w 365260"/>
                    <a:gd name="connsiteY1" fmla="*/ 1030896 h 1036338"/>
                    <a:gd name="connsiteX2" fmla="*/ 113538 w 365260"/>
                    <a:gd name="connsiteY2" fmla="*/ 1020940 h 1036338"/>
                    <a:gd name="connsiteX3" fmla="*/ 3220 w 365260"/>
                    <a:gd name="connsiteY3" fmla="*/ 124063 h 1036338"/>
                    <a:gd name="connsiteX4" fmla="*/ 364440 w 365260"/>
                    <a:gd name="connsiteY4" fmla="*/ 180615 h 10363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5260" h="1036338">
                      <a:moveTo>
                        <a:pt x="364440" y="180615"/>
                      </a:moveTo>
                      <a:cubicBezTo>
                        <a:pt x="373202" y="363018"/>
                        <a:pt x="309481" y="813845"/>
                        <a:pt x="284390" y="1030896"/>
                      </a:cubicBezTo>
                      <a:cubicBezTo>
                        <a:pt x="211111" y="1039657"/>
                        <a:pt x="188410" y="1038861"/>
                        <a:pt x="113538" y="1020940"/>
                      </a:cubicBezTo>
                      <a:cubicBezTo>
                        <a:pt x="63357" y="808668"/>
                        <a:pt x="-17091" y="333148"/>
                        <a:pt x="3220" y="124063"/>
                      </a:cubicBezTo>
                      <a:cubicBezTo>
                        <a:pt x="29107" y="-139584"/>
                        <a:pt x="360059" y="84237"/>
                        <a:pt x="364440" y="180615"/>
                      </a:cubicBezTo>
                      <a:close/>
                    </a:path>
                  </a:pathLst>
                </a:custGeom>
                <a:solidFill>
                  <a:srgbClr val="F4CCB5"/>
                </a:solidFill>
                <a:ln w="3981" cap="flat">
                  <a:noFill/>
                  <a:prstDash val="solid"/>
                  <a:miter/>
                </a:ln>
              </p:spPr>
              <p:txBody>
                <a:bodyPr rtlCol="0" anchor="ctr"/>
                <a:lstStyle/>
                <a:p>
                  <a:endParaRPr lang="en-US"/>
                </a:p>
              </p:txBody>
            </p:sp>
            <p:sp>
              <p:nvSpPr>
                <p:cNvPr id="970" name="Hình tự do: Hình 969">
                  <a:extLst>
                    <a:ext uri="{FF2B5EF4-FFF2-40B4-BE49-F238E27FC236}">
                      <a16:creationId xmlns:a16="http://schemas.microsoft.com/office/drawing/2014/main" id="{B5D3592F-D5DA-BB59-2707-0EE647CBB695}"/>
                    </a:ext>
                  </a:extLst>
                </p:cNvPr>
                <p:cNvSpPr>
                  <a:spLocks/>
                </p:cNvSpPr>
                <p:nvPr/>
              </p:nvSpPr>
              <p:spPr>
                <a:xfrm>
                  <a:off x="8826455" y="6514701"/>
                  <a:ext cx="211873" cy="172047"/>
                </a:xfrm>
                <a:custGeom>
                  <a:avLst/>
                  <a:gdLst>
                    <a:gd name="connsiteX0" fmla="*/ 211873 w 211873"/>
                    <a:gd name="connsiteY0" fmla="*/ 0 h 172047"/>
                    <a:gd name="connsiteX1" fmla="*/ 0 w 211873"/>
                    <a:gd name="connsiteY1" fmla="*/ 0 h 172047"/>
                    <a:gd name="connsiteX2" fmla="*/ 13143 w 211873"/>
                    <a:gd name="connsiteY2" fmla="*/ 172047 h 172047"/>
                    <a:gd name="connsiteX3" fmla="*/ 186385 w 211873"/>
                    <a:gd name="connsiteY3" fmla="*/ 172047 h 172047"/>
                  </a:gdLst>
                  <a:ahLst/>
                  <a:cxnLst>
                    <a:cxn ang="0">
                      <a:pos x="connsiteX0" y="connsiteY0"/>
                    </a:cxn>
                    <a:cxn ang="0">
                      <a:pos x="connsiteX1" y="connsiteY1"/>
                    </a:cxn>
                    <a:cxn ang="0">
                      <a:pos x="connsiteX2" y="connsiteY2"/>
                    </a:cxn>
                    <a:cxn ang="0">
                      <a:pos x="connsiteX3" y="connsiteY3"/>
                    </a:cxn>
                  </a:cxnLst>
                  <a:rect l="l" t="t" r="r" b="b"/>
                  <a:pathLst>
                    <a:path w="211873" h="172047">
                      <a:moveTo>
                        <a:pt x="211873" y="0"/>
                      </a:moveTo>
                      <a:lnTo>
                        <a:pt x="0" y="0"/>
                      </a:lnTo>
                      <a:lnTo>
                        <a:pt x="13143" y="172047"/>
                      </a:lnTo>
                      <a:lnTo>
                        <a:pt x="186385" y="172047"/>
                      </a:lnTo>
                      <a:close/>
                    </a:path>
                  </a:pathLst>
                </a:custGeom>
                <a:solidFill>
                  <a:srgbClr val="E6F1FC"/>
                </a:solidFill>
                <a:ln w="3981" cap="flat">
                  <a:noFill/>
                  <a:prstDash val="solid"/>
                  <a:miter/>
                </a:ln>
              </p:spPr>
              <p:txBody>
                <a:bodyPr rtlCol="0" anchor="ctr"/>
                <a:lstStyle/>
                <a:p>
                  <a:endParaRPr lang="en-US"/>
                </a:p>
              </p:txBody>
            </p:sp>
            <p:sp>
              <p:nvSpPr>
                <p:cNvPr id="971" name="Hình tự do: Hình 970">
                  <a:extLst>
                    <a:ext uri="{FF2B5EF4-FFF2-40B4-BE49-F238E27FC236}">
                      <a16:creationId xmlns:a16="http://schemas.microsoft.com/office/drawing/2014/main" id="{59DC4F35-58A9-06A5-066F-1B8587EC3D46}"/>
                    </a:ext>
                  </a:extLst>
                </p:cNvPr>
                <p:cNvSpPr>
                  <a:spLocks/>
                </p:cNvSpPr>
                <p:nvPr/>
              </p:nvSpPr>
              <p:spPr>
                <a:xfrm>
                  <a:off x="8796187" y="6633382"/>
                  <a:ext cx="252626" cy="160498"/>
                </a:xfrm>
                <a:custGeom>
                  <a:avLst/>
                  <a:gdLst>
                    <a:gd name="connsiteX0" fmla="*/ 48986 w 252626"/>
                    <a:gd name="connsiteY0" fmla="*/ 0 h 160498"/>
                    <a:gd name="connsiteX1" fmla="*/ 0 w 252626"/>
                    <a:gd name="connsiteY1" fmla="*/ 79253 h 160498"/>
                    <a:gd name="connsiteX2" fmla="*/ 25887 w 252626"/>
                    <a:gd name="connsiteY2" fmla="*/ 160498 h 160498"/>
                    <a:gd name="connsiteX3" fmla="*/ 224219 w 252626"/>
                    <a:gd name="connsiteY3" fmla="*/ 160498 h 160498"/>
                    <a:gd name="connsiteX4" fmla="*/ 251301 w 252626"/>
                    <a:gd name="connsiteY4" fmla="*/ 86820 h 160498"/>
                    <a:gd name="connsiteX5" fmla="*/ 207094 w 252626"/>
                    <a:gd name="connsiteY5" fmla="*/ 0 h 160498"/>
                    <a:gd name="connsiteX6" fmla="*/ 48986 w 252626"/>
                    <a:gd name="connsiteY6" fmla="*/ 0 h 160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2626" h="160498">
                      <a:moveTo>
                        <a:pt x="48986" y="0"/>
                      </a:moveTo>
                      <a:cubicBezTo>
                        <a:pt x="23099" y="0"/>
                        <a:pt x="0" y="39428"/>
                        <a:pt x="0" y="79253"/>
                      </a:cubicBezTo>
                      <a:cubicBezTo>
                        <a:pt x="0" y="119079"/>
                        <a:pt x="9956" y="160498"/>
                        <a:pt x="25887" y="160498"/>
                      </a:cubicBezTo>
                      <a:cubicBezTo>
                        <a:pt x="41817" y="160498"/>
                        <a:pt x="199925" y="160498"/>
                        <a:pt x="224219" y="160498"/>
                      </a:cubicBezTo>
                      <a:cubicBezTo>
                        <a:pt x="242141" y="160498"/>
                        <a:pt x="257274" y="144170"/>
                        <a:pt x="251301" y="86820"/>
                      </a:cubicBezTo>
                      <a:cubicBezTo>
                        <a:pt x="245327" y="29471"/>
                        <a:pt x="245725" y="0"/>
                        <a:pt x="207094" y="0"/>
                      </a:cubicBezTo>
                      <a:cubicBezTo>
                        <a:pt x="168463" y="0"/>
                        <a:pt x="74873" y="0"/>
                        <a:pt x="48986" y="0"/>
                      </a:cubicBezTo>
                      <a:close/>
                    </a:path>
                  </a:pathLst>
                </a:custGeom>
                <a:solidFill>
                  <a:srgbClr val="1A1A1A"/>
                </a:solidFill>
                <a:ln w="3981" cap="flat">
                  <a:noFill/>
                  <a:prstDash val="solid"/>
                  <a:miter/>
                </a:ln>
              </p:spPr>
              <p:txBody>
                <a:bodyPr rtlCol="0" anchor="ctr"/>
                <a:lstStyle/>
                <a:p>
                  <a:endParaRPr lang="en-US"/>
                </a:p>
              </p:txBody>
            </p:sp>
          </p:grpSp>
          <p:sp>
            <p:nvSpPr>
              <p:cNvPr id="887" name="Hình tự do: Hình 886">
                <a:extLst>
                  <a:ext uri="{FF2B5EF4-FFF2-40B4-BE49-F238E27FC236}">
                    <a16:creationId xmlns:a16="http://schemas.microsoft.com/office/drawing/2014/main" id="{86229EED-4685-C10E-FB3D-A67236E60D0B}"/>
                  </a:ext>
                </a:extLst>
              </p:cNvPr>
              <p:cNvSpPr>
                <a:spLocks/>
              </p:cNvSpPr>
              <p:nvPr/>
            </p:nvSpPr>
            <p:spPr>
              <a:xfrm>
                <a:off x="8660241" y="5170183"/>
                <a:ext cx="1059505" cy="1024005"/>
              </a:xfrm>
              <a:custGeom>
                <a:avLst/>
                <a:gdLst>
                  <a:gd name="connsiteX0" fmla="*/ 57888 w 1059505"/>
                  <a:gd name="connsiteY0" fmla="*/ 17922 h 1024005"/>
                  <a:gd name="connsiteX1" fmla="*/ 942419 w 1059505"/>
                  <a:gd name="connsiteY1" fmla="*/ 0 h 1024005"/>
                  <a:gd name="connsiteX2" fmla="*/ 1059506 w 1059505"/>
                  <a:gd name="connsiteY2" fmla="*/ 400648 h 1024005"/>
                  <a:gd name="connsiteX3" fmla="*/ 966713 w 1059505"/>
                  <a:gd name="connsiteY3" fmla="*/ 995246 h 1024005"/>
                  <a:gd name="connsiteX4" fmla="*/ 571242 w 1059505"/>
                  <a:gd name="connsiteY4" fmla="*/ 1010380 h 1024005"/>
                  <a:gd name="connsiteX5" fmla="*/ 562879 w 1059505"/>
                  <a:gd name="connsiteY5" fmla="*/ 520921 h 1024005"/>
                  <a:gd name="connsiteX6" fmla="*/ 478050 w 1059505"/>
                  <a:gd name="connsiteY6" fmla="*/ 512160 h 1024005"/>
                  <a:gd name="connsiteX7" fmla="*/ 458933 w 1059505"/>
                  <a:gd name="connsiteY7" fmla="*/ 1006000 h 1024005"/>
                  <a:gd name="connsiteX8" fmla="*/ 81385 w 1059505"/>
                  <a:gd name="connsiteY8" fmla="*/ 977325 h 1024005"/>
                  <a:gd name="connsiteX9" fmla="*/ 7309 w 1059505"/>
                  <a:gd name="connsiteY9" fmla="*/ 257673 h 1024005"/>
                  <a:gd name="connsiteX10" fmla="*/ 57888 w 1059505"/>
                  <a:gd name="connsiteY10" fmla="*/ 17922 h 10240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59505" h="1024005">
                    <a:moveTo>
                      <a:pt x="57888" y="17922"/>
                    </a:moveTo>
                    <a:cubicBezTo>
                      <a:pt x="57888" y="17922"/>
                      <a:pt x="610670" y="67306"/>
                      <a:pt x="942419" y="0"/>
                    </a:cubicBezTo>
                    <a:cubicBezTo>
                      <a:pt x="942419" y="0"/>
                      <a:pt x="1059506" y="207493"/>
                      <a:pt x="1059506" y="400648"/>
                    </a:cubicBezTo>
                    <a:cubicBezTo>
                      <a:pt x="1059506" y="593803"/>
                      <a:pt x="966713" y="995246"/>
                      <a:pt x="966713" y="995246"/>
                    </a:cubicBezTo>
                    <a:cubicBezTo>
                      <a:pt x="966713" y="995246"/>
                      <a:pt x="766389" y="1048215"/>
                      <a:pt x="571242" y="1010380"/>
                    </a:cubicBezTo>
                    <a:cubicBezTo>
                      <a:pt x="571242" y="1010380"/>
                      <a:pt x="561286" y="553977"/>
                      <a:pt x="562879" y="520921"/>
                    </a:cubicBezTo>
                    <a:cubicBezTo>
                      <a:pt x="564074" y="487866"/>
                      <a:pt x="478050" y="512160"/>
                      <a:pt x="478050" y="512160"/>
                    </a:cubicBezTo>
                    <a:lnTo>
                      <a:pt x="458933" y="1006000"/>
                    </a:lnTo>
                    <a:cubicBezTo>
                      <a:pt x="458933" y="1006000"/>
                      <a:pt x="115635" y="1023921"/>
                      <a:pt x="81385" y="977325"/>
                    </a:cubicBezTo>
                    <a:cubicBezTo>
                      <a:pt x="81385" y="977325"/>
                      <a:pt x="-28932" y="513753"/>
                      <a:pt x="7309" y="257673"/>
                    </a:cubicBezTo>
                    <a:cubicBezTo>
                      <a:pt x="34789" y="63323"/>
                      <a:pt x="57888" y="17922"/>
                      <a:pt x="57888" y="17922"/>
                    </a:cubicBezTo>
                    <a:close/>
                  </a:path>
                </a:pathLst>
              </a:custGeom>
              <a:solidFill>
                <a:srgbClr val="0759B1"/>
              </a:solidFill>
              <a:ln w="3981" cap="flat">
                <a:noFill/>
                <a:prstDash val="solid"/>
                <a:miter/>
              </a:ln>
            </p:spPr>
            <p:txBody>
              <a:bodyPr rtlCol="0" anchor="ctr"/>
              <a:lstStyle/>
              <a:p>
                <a:endParaRPr lang="en-US"/>
              </a:p>
            </p:txBody>
          </p:sp>
          <p:sp>
            <p:nvSpPr>
              <p:cNvPr id="888" name="Hình tự do: Hình 887">
                <a:extLst>
                  <a:ext uri="{FF2B5EF4-FFF2-40B4-BE49-F238E27FC236}">
                    <a16:creationId xmlns:a16="http://schemas.microsoft.com/office/drawing/2014/main" id="{54C65480-1033-2766-B575-3F6927B279AA}"/>
                  </a:ext>
                </a:extLst>
              </p:cNvPr>
              <p:cNvSpPr>
                <a:spLocks/>
              </p:cNvSpPr>
              <p:nvPr/>
            </p:nvSpPr>
            <p:spPr>
              <a:xfrm>
                <a:off x="9042344" y="5605037"/>
                <a:ext cx="274154" cy="582296"/>
              </a:xfrm>
              <a:custGeom>
                <a:avLst/>
                <a:gdLst>
                  <a:gd name="connsiteX0" fmla="*/ 273967 w 274154"/>
                  <a:gd name="connsiteY0" fmla="*/ 3628 h 582296"/>
                  <a:gd name="connsiteX1" fmla="*/ 136967 w 274154"/>
                  <a:gd name="connsiteY1" fmla="*/ 51021 h 582296"/>
                  <a:gd name="connsiteX2" fmla="*/ 364 w 274154"/>
                  <a:gd name="connsiteY2" fmla="*/ 35489 h 582296"/>
                  <a:gd name="connsiteX3" fmla="*/ 52934 w 274154"/>
                  <a:gd name="connsiteY3" fmla="*/ 131071 h 582296"/>
                  <a:gd name="connsiteX4" fmla="*/ 47359 w 274154"/>
                  <a:gd name="connsiteY4" fmla="*/ 572340 h 582296"/>
                  <a:gd name="connsiteX5" fmla="*/ 76830 w 274154"/>
                  <a:gd name="connsiteY5" fmla="*/ 571146 h 582296"/>
                  <a:gd name="connsiteX6" fmla="*/ 95946 w 274154"/>
                  <a:gd name="connsiteY6" fmla="*/ 77306 h 582296"/>
                  <a:gd name="connsiteX7" fmla="*/ 180775 w 274154"/>
                  <a:gd name="connsiteY7" fmla="*/ 86067 h 582296"/>
                  <a:gd name="connsiteX8" fmla="*/ 189139 w 274154"/>
                  <a:gd name="connsiteY8" fmla="*/ 575526 h 582296"/>
                  <a:gd name="connsiteX9" fmla="*/ 229761 w 274154"/>
                  <a:gd name="connsiteY9" fmla="*/ 582297 h 582296"/>
                  <a:gd name="connsiteX10" fmla="*/ 273967 w 274154"/>
                  <a:gd name="connsiteY10" fmla="*/ 3628 h 5822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74154" h="582296">
                    <a:moveTo>
                      <a:pt x="273967" y="3628"/>
                    </a:moveTo>
                    <a:cubicBezTo>
                      <a:pt x="278348" y="-14692"/>
                      <a:pt x="205069" y="41861"/>
                      <a:pt x="136967" y="51021"/>
                    </a:cubicBezTo>
                    <a:cubicBezTo>
                      <a:pt x="72449" y="59783"/>
                      <a:pt x="-6008" y="21550"/>
                      <a:pt x="364" y="35489"/>
                    </a:cubicBezTo>
                    <a:cubicBezTo>
                      <a:pt x="13507" y="66155"/>
                      <a:pt x="52934" y="91245"/>
                      <a:pt x="52934" y="131071"/>
                    </a:cubicBezTo>
                    <a:cubicBezTo>
                      <a:pt x="56519" y="273647"/>
                      <a:pt x="59705" y="432552"/>
                      <a:pt x="47359" y="572340"/>
                    </a:cubicBezTo>
                    <a:cubicBezTo>
                      <a:pt x="65679" y="571544"/>
                      <a:pt x="76830" y="571146"/>
                      <a:pt x="76830" y="571146"/>
                    </a:cubicBezTo>
                    <a:lnTo>
                      <a:pt x="95946" y="77306"/>
                    </a:lnTo>
                    <a:cubicBezTo>
                      <a:pt x="95946" y="77306"/>
                      <a:pt x="181970" y="53012"/>
                      <a:pt x="180775" y="86067"/>
                    </a:cubicBezTo>
                    <a:cubicBezTo>
                      <a:pt x="179580" y="119123"/>
                      <a:pt x="189139" y="575526"/>
                      <a:pt x="189139" y="575526"/>
                    </a:cubicBezTo>
                    <a:cubicBezTo>
                      <a:pt x="202679" y="578314"/>
                      <a:pt x="216220" y="580305"/>
                      <a:pt x="229761" y="582297"/>
                    </a:cubicBezTo>
                    <a:cubicBezTo>
                      <a:pt x="201086" y="129478"/>
                      <a:pt x="264409" y="44649"/>
                      <a:pt x="273967" y="3628"/>
                    </a:cubicBezTo>
                    <a:close/>
                  </a:path>
                </a:pathLst>
              </a:custGeom>
              <a:solidFill>
                <a:srgbClr val="064E9C"/>
              </a:solidFill>
              <a:ln w="3981" cap="flat">
                <a:noFill/>
                <a:prstDash val="solid"/>
                <a:miter/>
              </a:ln>
            </p:spPr>
            <p:txBody>
              <a:bodyPr rtlCol="0" anchor="ctr"/>
              <a:lstStyle/>
              <a:p>
                <a:endParaRPr lang="en-US"/>
              </a:p>
            </p:txBody>
          </p:sp>
          <p:grpSp>
            <p:nvGrpSpPr>
              <p:cNvPr id="889" name="Đồ họa 2">
                <a:extLst>
                  <a:ext uri="{FF2B5EF4-FFF2-40B4-BE49-F238E27FC236}">
                    <a16:creationId xmlns:a16="http://schemas.microsoft.com/office/drawing/2014/main" id="{CC0EA671-BD11-18DC-A736-9A800F34B20B}"/>
                  </a:ext>
                </a:extLst>
              </p:cNvPr>
              <p:cNvGrpSpPr>
                <a:grpSpLocks/>
              </p:cNvGrpSpPr>
              <p:nvPr/>
            </p:nvGrpSpPr>
            <p:grpSpPr>
              <a:xfrm>
                <a:off x="8660779" y="5170581"/>
                <a:ext cx="1049409" cy="408068"/>
                <a:chOff x="8660779" y="5170581"/>
                <a:chExt cx="1049409" cy="408068"/>
              </a:xfrm>
              <a:solidFill>
                <a:srgbClr val="064E9C"/>
              </a:solidFill>
            </p:grpSpPr>
            <p:sp>
              <p:nvSpPr>
                <p:cNvPr id="965" name="Hình tự do: Hình 964">
                  <a:extLst>
                    <a:ext uri="{FF2B5EF4-FFF2-40B4-BE49-F238E27FC236}">
                      <a16:creationId xmlns:a16="http://schemas.microsoft.com/office/drawing/2014/main" id="{588F239F-A8AB-2166-7B62-5F052DCD39B3}"/>
                    </a:ext>
                  </a:extLst>
                </p:cNvPr>
                <p:cNvSpPr>
                  <a:spLocks/>
                </p:cNvSpPr>
                <p:nvPr/>
              </p:nvSpPr>
              <p:spPr>
                <a:xfrm>
                  <a:off x="8660779" y="5170581"/>
                  <a:ext cx="1049409" cy="338519"/>
                </a:xfrm>
                <a:custGeom>
                  <a:avLst/>
                  <a:gdLst>
                    <a:gd name="connsiteX0" fmla="*/ 57349 w 1049409"/>
                    <a:gd name="connsiteY0" fmla="*/ 17523 h 338519"/>
                    <a:gd name="connsiteX1" fmla="*/ 6770 w 1049409"/>
                    <a:gd name="connsiteY1" fmla="*/ 257274 h 338519"/>
                    <a:gd name="connsiteX2" fmla="*/ 0 w 1049409"/>
                    <a:gd name="connsiteY2" fmla="*/ 338519 h 338519"/>
                    <a:gd name="connsiteX3" fmla="*/ 134213 w 1049409"/>
                    <a:gd name="connsiteY3" fmla="*/ 212271 h 338519"/>
                    <a:gd name="connsiteX4" fmla="*/ 1041843 w 1049409"/>
                    <a:gd name="connsiteY4" fmla="*/ 294711 h 338519"/>
                    <a:gd name="connsiteX5" fmla="*/ 1049409 w 1049409"/>
                    <a:gd name="connsiteY5" fmla="*/ 297498 h 338519"/>
                    <a:gd name="connsiteX6" fmla="*/ 941880 w 1049409"/>
                    <a:gd name="connsiteY6" fmla="*/ 0 h 338519"/>
                    <a:gd name="connsiteX7" fmla="*/ 57349 w 1049409"/>
                    <a:gd name="connsiteY7" fmla="*/ 17523 h 3385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49409" h="338519">
                      <a:moveTo>
                        <a:pt x="57349" y="17523"/>
                      </a:moveTo>
                      <a:cubicBezTo>
                        <a:pt x="57349" y="17523"/>
                        <a:pt x="34250" y="62924"/>
                        <a:pt x="6770" y="257274"/>
                      </a:cubicBezTo>
                      <a:cubicBezTo>
                        <a:pt x="3186" y="282763"/>
                        <a:pt x="1195" y="309844"/>
                        <a:pt x="0" y="338519"/>
                      </a:cubicBezTo>
                      <a:cubicBezTo>
                        <a:pt x="0" y="338519"/>
                        <a:pt x="40224" y="256080"/>
                        <a:pt x="134213" y="212271"/>
                      </a:cubicBezTo>
                      <a:cubicBezTo>
                        <a:pt x="315022" y="127841"/>
                        <a:pt x="858644" y="127841"/>
                        <a:pt x="1041843" y="294711"/>
                      </a:cubicBezTo>
                      <a:cubicBezTo>
                        <a:pt x="1043834" y="296702"/>
                        <a:pt x="1047019" y="296702"/>
                        <a:pt x="1049409" y="297498"/>
                      </a:cubicBezTo>
                      <a:cubicBezTo>
                        <a:pt x="1021133" y="140187"/>
                        <a:pt x="941880" y="0"/>
                        <a:pt x="941880" y="0"/>
                      </a:cubicBezTo>
                      <a:cubicBezTo>
                        <a:pt x="610131" y="66907"/>
                        <a:pt x="57349" y="17523"/>
                        <a:pt x="57349" y="17523"/>
                      </a:cubicBezTo>
                      <a:close/>
                    </a:path>
                  </a:pathLst>
                </a:custGeom>
                <a:solidFill>
                  <a:srgbClr val="064E9C"/>
                </a:solidFill>
                <a:ln w="3981" cap="flat">
                  <a:noFill/>
                  <a:prstDash val="solid"/>
                  <a:miter/>
                </a:ln>
              </p:spPr>
              <p:txBody>
                <a:bodyPr rtlCol="0" anchor="ctr"/>
                <a:lstStyle/>
                <a:p>
                  <a:endParaRPr lang="en-US"/>
                </a:p>
              </p:txBody>
            </p:sp>
            <p:grpSp>
              <p:nvGrpSpPr>
                <p:cNvPr id="966" name="Đồ họa 2">
                  <a:extLst>
                    <a:ext uri="{FF2B5EF4-FFF2-40B4-BE49-F238E27FC236}">
                      <a16:creationId xmlns:a16="http://schemas.microsoft.com/office/drawing/2014/main" id="{940F8452-5753-A6E0-11DD-50C7329BB2E9}"/>
                    </a:ext>
                  </a:extLst>
                </p:cNvPr>
                <p:cNvGrpSpPr>
                  <a:grpSpLocks/>
                </p:cNvGrpSpPr>
                <p:nvPr/>
              </p:nvGrpSpPr>
              <p:grpSpPr>
                <a:xfrm>
                  <a:off x="8708073" y="5382907"/>
                  <a:ext cx="965576" cy="195742"/>
                  <a:chOff x="8708073" y="5382907"/>
                  <a:chExt cx="965576" cy="195742"/>
                </a:xfrm>
                <a:solidFill>
                  <a:srgbClr val="064E9C"/>
                </a:solidFill>
              </p:grpSpPr>
              <p:sp>
                <p:nvSpPr>
                  <p:cNvPr id="967" name="Hình tự do: Hình 966">
                    <a:extLst>
                      <a:ext uri="{FF2B5EF4-FFF2-40B4-BE49-F238E27FC236}">
                        <a16:creationId xmlns:a16="http://schemas.microsoft.com/office/drawing/2014/main" id="{A89C8C08-AAC1-3838-5EE4-561474CB9226}"/>
                      </a:ext>
                    </a:extLst>
                  </p:cNvPr>
                  <p:cNvSpPr>
                    <a:spLocks/>
                  </p:cNvSpPr>
                  <p:nvPr/>
                </p:nvSpPr>
                <p:spPr>
                  <a:xfrm>
                    <a:off x="8708073" y="5382907"/>
                    <a:ext cx="213795" cy="166887"/>
                  </a:xfrm>
                  <a:custGeom>
                    <a:avLst/>
                    <a:gdLst>
                      <a:gd name="connsiteX0" fmla="*/ 5675 w 213795"/>
                      <a:gd name="connsiteY0" fmla="*/ 166816 h 166887"/>
                      <a:gd name="connsiteX1" fmla="*/ 190865 w 213795"/>
                      <a:gd name="connsiteY1" fmla="*/ 63667 h 166887"/>
                      <a:gd name="connsiteX2" fmla="*/ 213566 w 213795"/>
                      <a:gd name="connsiteY2" fmla="*/ 7513 h 166887"/>
                      <a:gd name="connsiteX3" fmla="*/ 202016 w 213795"/>
                      <a:gd name="connsiteY3" fmla="*/ 4326 h 166887"/>
                      <a:gd name="connsiteX4" fmla="*/ 65414 w 213795"/>
                      <a:gd name="connsiteY4" fmla="*/ 147301 h 166887"/>
                      <a:gd name="connsiteX5" fmla="*/ 5675 w 213795"/>
                      <a:gd name="connsiteY5" fmla="*/ 154868 h 166887"/>
                      <a:gd name="connsiteX6" fmla="*/ 5675 w 213795"/>
                      <a:gd name="connsiteY6" fmla="*/ 166816 h 166887"/>
                      <a:gd name="connsiteX7" fmla="*/ 5675 w 213795"/>
                      <a:gd name="connsiteY7" fmla="*/ 166816 h 166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3795" h="166887">
                        <a:moveTo>
                          <a:pt x="5675" y="166816"/>
                        </a:moveTo>
                        <a:cubicBezTo>
                          <a:pt x="80946" y="168807"/>
                          <a:pt x="153031" y="128981"/>
                          <a:pt x="190865" y="63667"/>
                        </a:cubicBezTo>
                        <a:cubicBezTo>
                          <a:pt x="201220" y="46144"/>
                          <a:pt x="208787" y="27027"/>
                          <a:pt x="213566" y="7513"/>
                        </a:cubicBezTo>
                        <a:cubicBezTo>
                          <a:pt x="215557" y="-54"/>
                          <a:pt x="204007" y="-3240"/>
                          <a:pt x="202016" y="4326"/>
                        </a:cubicBezTo>
                        <a:cubicBezTo>
                          <a:pt x="185289" y="72429"/>
                          <a:pt x="132719" y="127786"/>
                          <a:pt x="65414" y="147301"/>
                        </a:cubicBezTo>
                        <a:cubicBezTo>
                          <a:pt x="45899" y="152877"/>
                          <a:pt x="25986" y="155266"/>
                          <a:pt x="5675" y="154868"/>
                        </a:cubicBezTo>
                        <a:cubicBezTo>
                          <a:pt x="-1892" y="154470"/>
                          <a:pt x="-1892" y="166418"/>
                          <a:pt x="5675" y="166816"/>
                        </a:cubicBezTo>
                        <a:lnTo>
                          <a:pt x="5675" y="166816"/>
                        </a:lnTo>
                        <a:close/>
                      </a:path>
                    </a:pathLst>
                  </a:custGeom>
                  <a:solidFill>
                    <a:srgbClr val="064E9C"/>
                  </a:solidFill>
                  <a:ln w="3981" cap="flat">
                    <a:noFill/>
                    <a:prstDash val="solid"/>
                    <a:miter/>
                  </a:ln>
                </p:spPr>
                <p:txBody>
                  <a:bodyPr rtlCol="0" anchor="ctr"/>
                  <a:lstStyle/>
                  <a:p>
                    <a:endParaRPr lang="en-US"/>
                  </a:p>
                </p:txBody>
              </p:sp>
              <p:sp>
                <p:nvSpPr>
                  <p:cNvPr id="968" name="Hình tự do: Hình 967">
                    <a:extLst>
                      <a:ext uri="{FF2B5EF4-FFF2-40B4-BE49-F238E27FC236}">
                        <a16:creationId xmlns:a16="http://schemas.microsoft.com/office/drawing/2014/main" id="{3B7C0BA8-56F4-3297-266B-362E3E4ED82C}"/>
                      </a:ext>
                    </a:extLst>
                  </p:cNvPr>
                  <p:cNvSpPr>
                    <a:spLocks/>
                  </p:cNvSpPr>
                  <p:nvPr/>
                </p:nvSpPr>
                <p:spPr>
                  <a:xfrm>
                    <a:off x="9428470" y="5397642"/>
                    <a:ext cx="245178" cy="181007"/>
                  </a:xfrm>
                  <a:custGeom>
                    <a:avLst/>
                    <a:gdLst>
                      <a:gd name="connsiteX0" fmla="*/ 150 w 245178"/>
                      <a:gd name="connsiteY0" fmla="*/ 7513 h 181007"/>
                      <a:gd name="connsiteX1" fmla="*/ 166224 w 245178"/>
                      <a:gd name="connsiteY1" fmla="*/ 175578 h 181007"/>
                      <a:gd name="connsiteX2" fmla="*/ 239503 w 245178"/>
                      <a:gd name="connsiteY2" fmla="*/ 179560 h 181007"/>
                      <a:gd name="connsiteX3" fmla="*/ 239503 w 245178"/>
                      <a:gd name="connsiteY3" fmla="*/ 167612 h 181007"/>
                      <a:gd name="connsiteX4" fmla="*/ 118831 w 245178"/>
                      <a:gd name="connsiteY4" fmla="*/ 145708 h 181007"/>
                      <a:gd name="connsiteX5" fmla="*/ 35197 w 245178"/>
                      <a:gd name="connsiteY5" fmla="*/ 65260 h 181007"/>
                      <a:gd name="connsiteX6" fmla="*/ 11700 w 245178"/>
                      <a:gd name="connsiteY6" fmla="*/ 4327 h 181007"/>
                      <a:gd name="connsiteX7" fmla="*/ 150 w 245178"/>
                      <a:gd name="connsiteY7" fmla="*/ 7513 h 181007"/>
                      <a:gd name="connsiteX8" fmla="*/ 150 w 245178"/>
                      <a:gd name="connsiteY8" fmla="*/ 7513 h 1810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5178" h="181007">
                        <a:moveTo>
                          <a:pt x="150" y="7513"/>
                        </a:moveTo>
                        <a:cubicBezTo>
                          <a:pt x="18072" y="90350"/>
                          <a:pt x="83785" y="156859"/>
                          <a:pt x="166224" y="175578"/>
                        </a:cubicBezTo>
                        <a:cubicBezTo>
                          <a:pt x="190119" y="181153"/>
                          <a:pt x="215210" y="182348"/>
                          <a:pt x="239503" y="179560"/>
                        </a:cubicBezTo>
                        <a:cubicBezTo>
                          <a:pt x="247070" y="178763"/>
                          <a:pt x="247070" y="166816"/>
                          <a:pt x="239503" y="167612"/>
                        </a:cubicBezTo>
                        <a:cubicBezTo>
                          <a:pt x="198084" y="172391"/>
                          <a:pt x="155869" y="164824"/>
                          <a:pt x="118831" y="145708"/>
                        </a:cubicBezTo>
                        <a:cubicBezTo>
                          <a:pt x="83785" y="127389"/>
                          <a:pt x="54712" y="99510"/>
                          <a:pt x="35197" y="65260"/>
                        </a:cubicBezTo>
                        <a:cubicBezTo>
                          <a:pt x="24046" y="46144"/>
                          <a:pt x="16479" y="25833"/>
                          <a:pt x="11700" y="4327"/>
                        </a:cubicBezTo>
                        <a:cubicBezTo>
                          <a:pt x="10107" y="-3240"/>
                          <a:pt x="-1443" y="-54"/>
                          <a:pt x="150" y="7513"/>
                        </a:cubicBezTo>
                        <a:lnTo>
                          <a:pt x="150" y="7513"/>
                        </a:lnTo>
                        <a:close/>
                      </a:path>
                    </a:pathLst>
                  </a:custGeom>
                  <a:solidFill>
                    <a:srgbClr val="064E9C"/>
                  </a:solidFill>
                  <a:ln w="3981" cap="flat">
                    <a:noFill/>
                    <a:prstDash val="solid"/>
                    <a:miter/>
                  </a:ln>
                </p:spPr>
                <p:txBody>
                  <a:bodyPr rtlCol="0" anchor="ctr"/>
                  <a:lstStyle/>
                  <a:p>
                    <a:endParaRPr lang="en-US"/>
                  </a:p>
                </p:txBody>
              </p:sp>
            </p:grpSp>
          </p:grpSp>
          <p:grpSp>
            <p:nvGrpSpPr>
              <p:cNvPr id="890" name="Đồ họa 2">
                <a:extLst>
                  <a:ext uri="{FF2B5EF4-FFF2-40B4-BE49-F238E27FC236}">
                    <a16:creationId xmlns:a16="http://schemas.microsoft.com/office/drawing/2014/main" id="{5389FAC1-89A7-B3D8-BC0F-1311565135D9}"/>
                  </a:ext>
                </a:extLst>
              </p:cNvPr>
              <p:cNvGrpSpPr>
                <a:grpSpLocks/>
              </p:cNvGrpSpPr>
              <p:nvPr/>
            </p:nvGrpSpPr>
            <p:grpSpPr>
              <a:xfrm>
                <a:off x="8654407" y="4023997"/>
                <a:ext cx="1031109" cy="1274409"/>
                <a:chOff x="8654407" y="4023997"/>
                <a:chExt cx="1031109" cy="1274409"/>
              </a:xfrm>
            </p:grpSpPr>
            <p:sp>
              <p:nvSpPr>
                <p:cNvPr id="959" name="Hình tự do: Hình 958">
                  <a:extLst>
                    <a:ext uri="{FF2B5EF4-FFF2-40B4-BE49-F238E27FC236}">
                      <a16:creationId xmlns:a16="http://schemas.microsoft.com/office/drawing/2014/main" id="{7BE761B5-F64C-2AAE-009B-5D8D331DDA79}"/>
                    </a:ext>
                  </a:extLst>
                </p:cNvPr>
                <p:cNvSpPr>
                  <a:spLocks/>
                </p:cNvSpPr>
                <p:nvPr/>
              </p:nvSpPr>
              <p:spPr>
                <a:xfrm>
                  <a:off x="8838004" y="4023997"/>
                  <a:ext cx="616503" cy="436092"/>
                </a:xfrm>
                <a:custGeom>
                  <a:avLst/>
                  <a:gdLst>
                    <a:gd name="connsiteX0" fmla="*/ 0 w 616503"/>
                    <a:gd name="connsiteY0" fmla="*/ 0 h 436092"/>
                    <a:gd name="connsiteX1" fmla="*/ 616503 w 616503"/>
                    <a:gd name="connsiteY1" fmla="*/ 0 h 436092"/>
                    <a:gd name="connsiteX2" fmla="*/ 616503 w 616503"/>
                    <a:gd name="connsiteY2" fmla="*/ 436092 h 436092"/>
                    <a:gd name="connsiteX3" fmla="*/ 0 w 616503"/>
                    <a:gd name="connsiteY3" fmla="*/ 436092 h 436092"/>
                  </a:gdLst>
                  <a:ahLst/>
                  <a:cxnLst>
                    <a:cxn ang="0">
                      <a:pos x="connsiteX0" y="connsiteY0"/>
                    </a:cxn>
                    <a:cxn ang="0">
                      <a:pos x="connsiteX1" y="connsiteY1"/>
                    </a:cxn>
                    <a:cxn ang="0">
                      <a:pos x="connsiteX2" y="connsiteY2"/>
                    </a:cxn>
                    <a:cxn ang="0">
                      <a:pos x="connsiteX3" y="connsiteY3"/>
                    </a:cxn>
                  </a:cxnLst>
                  <a:rect l="l" t="t" r="r" b="b"/>
                  <a:pathLst>
                    <a:path w="616503" h="436092">
                      <a:moveTo>
                        <a:pt x="0" y="0"/>
                      </a:moveTo>
                      <a:lnTo>
                        <a:pt x="616503" y="0"/>
                      </a:lnTo>
                      <a:lnTo>
                        <a:pt x="616503" y="436092"/>
                      </a:lnTo>
                      <a:lnTo>
                        <a:pt x="0" y="436092"/>
                      </a:lnTo>
                      <a:close/>
                    </a:path>
                  </a:pathLst>
                </a:custGeom>
                <a:solidFill>
                  <a:srgbClr val="E6967A"/>
                </a:solidFill>
                <a:ln w="3981" cap="flat">
                  <a:noFill/>
                  <a:prstDash val="solid"/>
                  <a:miter/>
                </a:ln>
              </p:spPr>
              <p:txBody>
                <a:bodyPr rtlCol="0" anchor="ctr"/>
                <a:lstStyle/>
                <a:p>
                  <a:endParaRPr lang="en-US"/>
                </a:p>
              </p:txBody>
            </p:sp>
            <p:sp>
              <p:nvSpPr>
                <p:cNvPr id="960" name="Hình tự do: Hình 959">
                  <a:extLst>
                    <a:ext uri="{FF2B5EF4-FFF2-40B4-BE49-F238E27FC236}">
                      <a16:creationId xmlns:a16="http://schemas.microsoft.com/office/drawing/2014/main" id="{4EB9DD65-AE99-AE5A-080E-09E30A5645C9}"/>
                    </a:ext>
                  </a:extLst>
                </p:cNvPr>
                <p:cNvSpPr>
                  <a:spLocks/>
                </p:cNvSpPr>
                <p:nvPr/>
              </p:nvSpPr>
              <p:spPr>
                <a:xfrm>
                  <a:off x="8654407" y="4299591"/>
                  <a:ext cx="1031109" cy="998814"/>
                </a:xfrm>
                <a:custGeom>
                  <a:avLst/>
                  <a:gdLst>
                    <a:gd name="connsiteX0" fmla="*/ 0 w 1031109"/>
                    <a:gd name="connsiteY0" fmla="*/ 916790 h 998814"/>
                    <a:gd name="connsiteX1" fmla="*/ 2389 w 1031109"/>
                    <a:gd name="connsiteY1" fmla="*/ 236565 h 998814"/>
                    <a:gd name="connsiteX2" fmla="*/ 191960 w 1031109"/>
                    <a:gd name="connsiteY2" fmla="*/ 11550 h 998814"/>
                    <a:gd name="connsiteX3" fmla="*/ 477113 w 1031109"/>
                    <a:gd name="connsiteY3" fmla="*/ 70492 h 998814"/>
                    <a:gd name="connsiteX4" fmla="*/ 800100 w 1031109"/>
                    <a:gd name="connsiteY4" fmla="*/ 0 h 998814"/>
                    <a:gd name="connsiteX5" fmla="*/ 998433 w 1031109"/>
                    <a:gd name="connsiteY5" fmla="*/ 112309 h 998814"/>
                    <a:gd name="connsiteX6" fmla="*/ 1011574 w 1031109"/>
                    <a:gd name="connsiteY6" fmla="*/ 455607 h 998814"/>
                    <a:gd name="connsiteX7" fmla="*/ 1011574 w 1031109"/>
                    <a:gd name="connsiteY7" fmla="*/ 964581 h 998814"/>
                    <a:gd name="connsiteX8" fmla="*/ 0 w 1031109"/>
                    <a:gd name="connsiteY8" fmla="*/ 916790 h 9988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31109" h="998814">
                      <a:moveTo>
                        <a:pt x="0" y="916790"/>
                      </a:moveTo>
                      <a:cubicBezTo>
                        <a:pt x="0" y="738370"/>
                        <a:pt x="9558" y="335333"/>
                        <a:pt x="2389" y="236565"/>
                      </a:cubicBezTo>
                      <a:cubicBezTo>
                        <a:pt x="1593" y="82041"/>
                        <a:pt x="-32259" y="60137"/>
                        <a:pt x="191960" y="11550"/>
                      </a:cubicBezTo>
                      <a:cubicBezTo>
                        <a:pt x="191960" y="11550"/>
                        <a:pt x="278382" y="70492"/>
                        <a:pt x="477113" y="70492"/>
                      </a:cubicBezTo>
                      <a:cubicBezTo>
                        <a:pt x="701730" y="70492"/>
                        <a:pt x="800100" y="0"/>
                        <a:pt x="800100" y="0"/>
                      </a:cubicBezTo>
                      <a:cubicBezTo>
                        <a:pt x="800100" y="0"/>
                        <a:pt x="990865" y="45401"/>
                        <a:pt x="998433" y="112309"/>
                      </a:cubicBezTo>
                      <a:cubicBezTo>
                        <a:pt x="1009583" y="209484"/>
                        <a:pt x="1009583" y="411799"/>
                        <a:pt x="1011574" y="455607"/>
                      </a:cubicBezTo>
                      <a:cubicBezTo>
                        <a:pt x="1017151" y="570306"/>
                        <a:pt x="1052595" y="929932"/>
                        <a:pt x="1011574" y="964581"/>
                      </a:cubicBezTo>
                      <a:cubicBezTo>
                        <a:pt x="952633" y="1013566"/>
                        <a:pt x="0" y="1019938"/>
                        <a:pt x="0" y="916790"/>
                      </a:cubicBezTo>
                      <a:close/>
                    </a:path>
                  </a:pathLst>
                </a:custGeom>
                <a:solidFill>
                  <a:srgbClr val="EBF4FD"/>
                </a:solidFill>
                <a:ln w="3981" cap="flat">
                  <a:noFill/>
                  <a:prstDash val="solid"/>
                  <a:miter/>
                </a:ln>
              </p:spPr>
              <p:txBody>
                <a:bodyPr rtlCol="0" anchor="ctr"/>
                <a:lstStyle/>
                <a:p>
                  <a:endParaRPr lang="en-US"/>
                </a:p>
              </p:txBody>
            </p:sp>
            <p:sp>
              <p:nvSpPr>
                <p:cNvPr id="961" name="Hình tự do: Hình 960">
                  <a:extLst>
                    <a:ext uri="{FF2B5EF4-FFF2-40B4-BE49-F238E27FC236}">
                      <a16:creationId xmlns:a16="http://schemas.microsoft.com/office/drawing/2014/main" id="{7B6E4B8B-81D7-761C-22F2-B10A8294270F}"/>
                    </a:ext>
                  </a:extLst>
                </p:cNvPr>
                <p:cNvSpPr>
                  <a:spLocks/>
                </p:cNvSpPr>
                <p:nvPr/>
              </p:nvSpPr>
              <p:spPr>
                <a:xfrm>
                  <a:off x="8654806" y="4556069"/>
                  <a:ext cx="1030711" cy="742262"/>
                </a:xfrm>
                <a:custGeom>
                  <a:avLst/>
                  <a:gdLst>
                    <a:gd name="connsiteX0" fmla="*/ 984892 w 1030711"/>
                    <a:gd name="connsiteY0" fmla="*/ 674251 h 742262"/>
                    <a:gd name="connsiteX1" fmla="*/ 39826 w 1030711"/>
                    <a:gd name="connsiteY1" fmla="*/ 637213 h 742262"/>
                    <a:gd name="connsiteX2" fmla="*/ 3186 w 1030711"/>
                    <a:gd name="connsiteY2" fmla="*/ 0 h 742262"/>
                    <a:gd name="connsiteX3" fmla="*/ 0 w 1030711"/>
                    <a:gd name="connsiteY3" fmla="*/ 660312 h 742262"/>
                    <a:gd name="connsiteX4" fmla="*/ 1011176 w 1030711"/>
                    <a:gd name="connsiteY4" fmla="*/ 707704 h 742262"/>
                    <a:gd name="connsiteX5" fmla="*/ 1011176 w 1030711"/>
                    <a:gd name="connsiteY5" fmla="*/ 198731 h 742262"/>
                    <a:gd name="connsiteX6" fmla="*/ 1007194 w 1030711"/>
                    <a:gd name="connsiteY6" fmla="*/ 7169 h 742262"/>
                    <a:gd name="connsiteX7" fmla="*/ 984892 w 1030711"/>
                    <a:gd name="connsiteY7" fmla="*/ 674251 h 742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30711" h="742262">
                      <a:moveTo>
                        <a:pt x="984892" y="674251"/>
                      </a:moveTo>
                      <a:cubicBezTo>
                        <a:pt x="936305" y="715669"/>
                        <a:pt x="171251" y="786161"/>
                        <a:pt x="39826" y="637213"/>
                      </a:cubicBezTo>
                      <a:cubicBezTo>
                        <a:pt x="-15134" y="575084"/>
                        <a:pt x="77262" y="42613"/>
                        <a:pt x="3186" y="0"/>
                      </a:cubicBezTo>
                      <a:cubicBezTo>
                        <a:pt x="8363" y="124655"/>
                        <a:pt x="0" y="491848"/>
                        <a:pt x="0" y="660312"/>
                      </a:cubicBezTo>
                      <a:cubicBezTo>
                        <a:pt x="0" y="763460"/>
                        <a:pt x="952633" y="757088"/>
                        <a:pt x="1011176" y="707704"/>
                      </a:cubicBezTo>
                      <a:cubicBezTo>
                        <a:pt x="1052197" y="673056"/>
                        <a:pt x="1016752" y="313429"/>
                        <a:pt x="1011176" y="198731"/>
                      </a:cubicBezTo>
                      <a:cubicBezTo>
                        <a:pt x="1009982" y="172844"/>
                        <a:pt x="1009584" y="90006"/>
                        <a:pt x="1007194" y="7169"/>
                      </a:cubicBezTo>
                      <a:cubicBezTo>
                        <a:pt x="1005202" y="17523"/>
                        <a:pt x="1031886" y="634823"/>
                        <a:pt x="984892" y="674251"/>
                      </a:cubicBezTo>
                      <a:close/>
                    </a:path>
                  </a:pathLst>
                </a:custGeom>
                <a:solidFill>
                  <a:srgbClr val="CDE3F9"/>
                </a:solidFill>
                <a:ln w="3981" cap="flat">
                  <a:noFill/>
                  <a:prstDash val="solid"/>
                  <a:miter/>
                </a:ln>
              </p:spPr>
              <p:txBody>
                <a:bodyPr rtlCol="0" anchor="ctr"/>
                <a:lstStyle/>
                <a:p>
                  <a:endParaRPr lang="en-US"/>
                </a:p>
              </p:txBody>
            </p:sp>
            <p:grpSp>
              <p:nvGrpSpPr>
                <p:cNvPr id="962" name="Đồ họa 2">
                  <a:extLst>
                    <a:ext uri="{FF2B5EF4-FFF2-40B4-BE49-F238E27FC236}">
                      <a16:creationId xmlns:a16="http://schemas.microsoft.com/office/drawing/2014/main" id="{1E48A996-70AA-863E-F456-2F302D5BF84E}"/>
                    </a:ext>
                  </a:extLst>
                </p:cNvPr>
                <p:cNvGrpSpPr>
                  <a:grpSpLocks/>
                </p:cNvGrpSpPr>
                <p:nvPr/>
              </p:nvGrpSpPr>
              <p:grpSpPr>
                <a:xfrm>
                  <a:off x="8806780" y="4289236"/>
                  <a:ext cx="682121" cy="330952"/>
                  <a:chOff x="8806780" y="4289236"/>
                  <a:chExt cx="682121" cy="330952"/>
                </a:xfrm>
                <a:solidFill>
                  <a:srgbClr val="CDE3F9"/>
                </a:solidFill>
              </p:grpSpPr>
              <p:sp>
                <p:nvSpPr>
                  <p:cNvPr id="963" name="Hình tự do: Hình 962">
                    <a:extLst>
                      <a:ext uri="{FF2B5EF4-FFF2-40B4-BE49-F238E27FC236}">
                        <a16:creationId xmlns:a16="http://schemas.microsoft.com/office/drawing/2014/main" id="{3A50D023-25A5-DB7B-BB61-152901A17C8C}"/>
                      </a:ext>
                    </a:extLst>
                  </p:cNvPr>
                  <p:cNvSpPr>
                    <a:spLocks/>
                  </p:cNvSpPr>
                  <p:nvPr/>
                </p:nvSpPr>
                <p:spPr>
                  <a:xfrm>
                    <a:off x="9124750" y="4289236"/>
                    <a:ext cx="364152" cy="330952"/>
                  </a:xfrm>
                  <a:custGeom>
                    <a:avLst/>
                    <a:gdLst>
                      <a:gd name="connsiteX0" fmla="*/ 331749 w 364152"/>
                      <a:gd name="connsiteY0" fmla="*/ 0 h 330952"/>
                      <a:gd name="connsiteX1" fmla="*/ 363211 w 364152"/>
                      <a:gd name="connsiteY1" fmla="*/ 47393 h 330952"/>
                      <a:gd name="connsiteX2" fmla="*/ 103945 w 364152"/>
                      <a:gd name="connsiteY2" fmla="*/ 330952 h 330952"/>
                      <a:gd name="connsiteX3" fmla="*/ 0 w 364152"/>
                      <a:gd name="connsiteY3" fmla="*/ 80448 h 330952"/>
                      <a:gd name="connsiteX4" fmla="*/ 220237 w 364152"/>
                      <a:gd name="connsiteY4" fmla="*/ 47393 h 330952"/>
                      <a:gd name="connsiteX5" fmla="*/ 331749 w 364152"/>
                      <a:gd name="connsiteY5" fmla="*/ 0 h 3309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4152" h="330952">
                        <a:moveTo>
                          <a:pt x="331749" y="0"/>
                        </a:moveTo>
                        <a:cubicBezTo>
                          <a:pt x="331749" y="0"/>
                          <a:pt x="344094" y="23497"/>
                          <a:pt x="363211" y="47393"/>
                        </a:cubicBezTo>
                        <a:cubicBezTo>
                          <a:pt x="382328" y="71288"/>
                          <a:pt x="103945" y="330952"/>
                          <a:pt x="103945" y="330952"/>
                        </a:cubicBezTo>
                        <a:cubicBezTo>
                          <a:pt x="103945" y="330952"/>
                          <a:pt x="189172" y="149347"/>
                          <a:pt x="0" y="80448"/>
                        </a:cubicBezTo>
                        <a:cubicBezTo>
                          <a:pt x="0" y="80448"/>
                          <a:pt x="146559" y="68500"/>
                          <a:pt x="220237" y="47393"/>
                        </a:cubicBezTo>
                        <a:cubicBezTo>
                          <a:pt x="274400" y="31861"/>
                          <a:pt x="331749" y="0"/>
                          <a:pt x="331749" y="0"/>
                        </a:cubicBezTo>
                        <a:close/>
                      </a:path>
                    </a:pathLst>
                  </a:custGeom>
                  <a:solidFill>
                    <a:srgbClr val="CDE3F9"/>
                  </a:solidFill>
                  <a:ln w="3981" cap="flat">
                    <a:noFill/>
                    <a:prstDash val="solid"/>
                    <a:miter/>
                  </a:ln>
                </p:spPr>
                <p:txBody>
                  <a:bodyPr rtlCol="0" anchor="ctr"/>
                  <a:lstStyle/>
                  <a:p>
                    <a:endParaRPr lang="en-US"/>
                  </a:p>
                </p:txBody>
              </p:sp>
              <p:sp>
                <p:nvSpPr>
                  <p:cNvPr id="964" name="Hình tự do: Hình 963">
                    <a:extLst>
                      <a:ext uri="{FF2B5EF4-FFF2-40B4-BE49-F238E27FC236}">
                        <a16:creationId xmlns:a16="http://schemas.microsoft.com/office/drawing/2014/main" id="{6E7E5EC5-B2E6-1A45-49DB-DFE36503B5F1}"/>
                      </a:ext>
                    </a:extLst>
                  </p:cNvPr>
                  <p:cNvSpPr>
                    <a:spLocks/>
                  </p:cNvSpPr>
                  <p:nvPr/>
                </p:nvSpPr>
                <p:spPr>
                  <a:xfrm>
                    <a:off x="8806780" y="4295608"/>
                    <a:ext cx="332306" cy="324580"/>
                  </a:xfrm>
                  <a:custGeom>
                    <a:avLst/>
                    <a:gdLst>
                      <a:gd name="connsiteX0" fmla="*/ 28835 w 332306"/>
                      <a:gd name="connsiteY0" fmla="*/ 0 h 324580"/>
                      <a:gd name="connsiteX1" fmla="*/ 957 w 332306"/>
                      <a:gd name="connsiteY1" fmla="*/ 47393 h 324580"/>
                      <a:gd name="connsiteX2" fmla="*/ 233539 w 332306"/>
                      <a:gd name="connsiteY2" fmla="*/ 324580 h 324580"/>
                      <a:gd name="connsiteX3" fmla="*/ 332307 w 332306"/>
                      <a:gd name="connsiteY3" fmla="*/ 74076 h 324580"/>
                      <a:gd name="connsiteX4" fmla="*/ 123221 w 332306"/>
                      <a:gd name="connsiteY4" fmla="*/ 41021 h 324580"/>
                      <a:gd name="connsiteX5" fmla="*/ 28835 w 332306"/>
                      <a:gd name="connsiteY5" fmla="*/ 0 h 324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2306" h="324580">
                        <a:moveTo>
                          <a:pt x="28835" y="0"/>
                        </a:moveTo>
                        <a:cubicBezTo>
                          <a:pt x="28835" y="0"/>
                          <a:pt x="19276" y="23497"/>
                          <a:pt x="957" y="47393"/>
                        </a:cubicBezTo>
                        <a:cubicBezTo>
                          <a:pt x="-17363" y="71288"/>
                          <a:pt x="233539" y="324580"/>
                          <a:pt x="233539" y="324580"/>
                        </a:cubicBezTo>
                        <a:cubicBezTo>
                          <a:pt x="233539" y="324580"/>
                          <a:pt x="152693" y="115495"/>
                          <a:pt x="332307" y="74076"/>
                        </a:cubicBezTo>
                        <a:cubicBezTo>
                          <a:pt x="332307" y="74076"/>
                          <a:pt x="180173" y="58146"/>
                          <a:pt x="123221" y="41021"/>
                        </a:cubicBezTo>
                        <a:cubicBezTo>
                          <a:pt x="71846" y="25489"/>
                          <a:pt x="28835" y="0"/>
                          <a:pt x="28835" y="0"/>
                        </a:cubicBezTo>
                        <a:close/>
                      </a:path>
                    </a:pathLst>
                  </a:custGeom>
                  <a:solidFill>
                    <a:srgbClr val="CDE3F9"/>
                  </a:solidFill>
                  <a:ln w="3981" cap="flat">
                    <a:noFill/>
                    <a:prstDash val="solid"/>
                    <a:miter/>
                  </a:ln>
                </p:spPr>
                <p:txBody>
                  <a:bodyPr rtlCol="0" anchor="ctr"/>
                  <a:lstStyle/>
                  <a:p>
                    <a:endParaRPr lang="en-US"/>
                  </a:p>
                </p:txBody>
              </p:sp>
            </p:grpSp>
          </p:grpSp>
          <p:grpSp>
            <p:nvGrpSpPr>
              <p:cNvPr id="891" name="Đồ họa 2">
                <a:extLst>
                  <a:ext uri="{FF2B5EF4-FFF2-40B4-BE49-F238E27FC236}">
                    <a16:creationId xmlns:a16="http://schemas.microsoft.com/office/drawing/2014/main" id="{1B53211D-592A-CC2E-D391-0409926DF8DC}"/>
                  </a:ext>
                </a:extLst>
              </p:cNvPr>
              <p:cNvGrpSpPr>
                <a:grpSpLocks/>
              </p:cNvGrpSpPr>
              <p:nvPr/>
            </p:nvGrpSpPr>
            <p:grpSpPr>
              <a:xfrm>
                <a:off x="7461992" y="986257"/>
                <a:ext cx="3436761" cy="3412333"/>
                <a:chOff x="7461992" y="986257"/>
                <a:chExt cx="3436761" cy="3412333"/>
              </a:xfrm>
            </p:grpSpPr>
            <p:grpSp>
              <p:nvGrpSpPr>
                <p:cNvPr id="914" name="Đồ họa 2">
                  <a:extLst>
                    <a:ext uri="{FF2B5EF4-FFF2-40B4-BE49-F238E27FC236}">
                      <a16:creationId xmlns:a16="http://schemas.microsoft.com/office/drawing/2014/main" id="{713B2D0A-D9BD-2011-930C-841759FBF02C}"/>
                    </a:ext>
                  </a:extLst>
                </p:cNvPr>
                <p:cNvGrpSpPr>
                  <a:grpSpLocks/>
                </p:cNvGrpSpPr>
                <p:nvPr/>
              </p:nvGrpSpPr>
              <p:grpSpPr>
                <a:xfrm>
                  <a:off x="7490206" y="2853143"/>
                  <a:ext cx="3400267" cy="1062337"/>
                  <a:chOff x="7490206" y="2853143"/>
                  <a:chExt cx="3400267" cy="1062337"/>
                </a:xfrm>
              </p:grpSpPr>
              <p:grpSp>
                <p:nvGrpSpPr>
                  <p:cNvPr id="953" name="Đồ họa 2">
                    <a:extLst>
                      <a:ext uri="{FF2B5EF4-FFF2-40B4-BE49-F238E27FC236}">
                        <a16:creationId xmlns:a16="http://schemas.microsoft.com/office/drawing/2014/main" id="{22E430BF-F17D-2A8E-5F5D-B03BFB347963}"/>
                      </a:ext>
                    </a:extLst>
                  </p:cNvPr>
                  <p:cNvGrpSpPr>
                    <a:grpSpLocks/>
                  </p:cNvGrpSpPr>
                  <p:nvPr/>
                </p:nvGrpSpPr>
                <p:grpSpPr>
                  <a:xfrm>
                    <a:off x="10284476" y="3227710"/>
                    <a:ext cx="605997" cy="687770"/>
                    <a:chOff x="10284476" y="3227710"/>
                    <a:chExt cx="605997" cy="687770"/>
                  </a:xfrm>
                </p:grpSpPr>
                <p:sp>
                  <p:nvSpPr>
                    <p:cNvPr id="957" name="Hình tự do: Hình 956">
                      <a:extLst>
                        <a:ext uri="{FF2B5EF4-FFF2-40B4-BE49-F238E27FC236}">
                          <a16:creationId xmlns:a16="http://schemas.microsoft.com/office/drawing/2014/main" id="{DC2F5EFD-F9C1-7471-7160-3391AED2CAE3}"/>
                        </a:ext>
                      </a:extLst>
                    </p:cNvPr>
                    <p:cNvSpPr>
                      <a:spLocks/>
                    </p:cNvSpPr>
                    <p:nvPr/>
                  </p:nvSpPr>
                  <p:spPr>
                    <a:xfrm>
                      <a:off x="10284476" y="3227710"/>
                      <a:ext cx="605997" cy="687770"/>
                    </a:xfrm>
                    <a:custGeom>
                      <a:avLst/>
                      <a:gdLst>
                        <a:gd name="connsiteX0" fmla="*/ 124256 w 605997"/>
                        <a:gd name="connsiteY0" fmla="*/ 71457 h 687770"/>
                        <a:gd name="connsiteX1" fmla="*/ 319005 w 605997"/>
                        <a:gd name="connsiteY1" fmla="*/ 2160 h 687770"/>
                        <a:gd name="connsiteX2" fmla="*/ 509372 w 605997"/>
                        <a:gd name="connsiteY2" fmla="*/ 105707 h 687770"/>
                        <a:gd name="connsiteX3" fmla="*/ 591812 w 605997"/>
                        <a:gd name="connsiteY3" fmla="*/ 445421 h 687770"/>
                        <a:gd name="connsiteX4" fmla="*/ 330554 w 605997"/>
                        <a:gd name="connsiteY4" fmla="*/ 678800 h 687770"/>
                        <a:gd name="connsiteX5" fmla="*/ 128637 w 605997"/>
                        <a:gd name="connsiteY5" fmla="*/ 662870 h 687770"/>
                        <a:gd name="connsiteX6" fmla="*/ 0 w 605997"/>
                        <a:gd name="connsiteY6" fmla="*/ 516709 h 687770"/>
                        <a:gd name="connsiteX7" fmla="*/ 124256 w 605997"/>
                        <a:gd name="connsiteY7" fmla="*/ 71457 h 6877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05997" h="687770">
                          <a:moveTo>
                            <a:pt x="124256" y="71457"/>
                          </a:moveTo>
                          <a:cubicBezTo>
                            <a:pt x="167268" y="16896"/>
                            <a:pt x="245725" y="-7796"/>
                            <a:pt x="319005" y="2160"/>
                          </a:cubicBezTo>
                          <a:cubicBezTo>
                            <a:pt x="392284" y="11718"/>
                            <a:pt x="459988" y="52341"/>
                            <a:pt x="509372" y="105707"/>
                          </a:cubicBezTo>
                          <a:cubicBezTo>
                            <a:pt x="594998" y="198501"/>
                            <a:pt x="627256" y="331121"/>
                            <a:pt x="591812" y="445421"/>
                          </a:cubicBezTo>
                          <a:cubicBezTo>
                            <a:pt x="556366" y="559323"/>
                            <a:pt x="454014" y="650922"/>
                            <a:pt x="330554" y="678800"/>
                          </a:cubicBezTo>
                          <a:cubicBezTo>
                            <a:pt x="264444" y="693934"/>
                            <a:pt x="191960" y="690748"/>
                            <a:pt x="128637" y="662870"/>
                          </a:cubicBezTo>
                          <a:cubicBezTo>
                            <a:pt x="65713" y="634992"/>
                            <a:pt x="13939" y="580431"/>
                            <a:pt x="0" y="516709"/>
                          </a:cubicBezTo>
                          <a:lnTo>
                            <a:pt x="124256" y="71457"/>
                          </a:lnTo>
                          <a:close/>
                        </a:path>
                      </a:pathLst>
                    </a:custGeom>
                    <a:solidFill>
                      <a:srgbClr val="F4CCB5"/>
                    </a:solidFill>
                    <a:ln w="3981" cap="flat">
                      <a:noFill/>
                      <a:prstDash val="solid"/>
                      <a:miter/>
                    </a:ln>
                  </p:spPr>
                  <p:txBody>
                    <a:bodyPr rtlCol="0" anchor="ctr"/>
                    <a:lstStyle/>
                    <a:p>
                      <a:endParaRPr lang="en-US"/>
                    </a:p>
                  </p:txBody>
                </p:sp>
                <p:sp>
                  <p:nvSpPr>
                    <p:cNvPr id="958" name="Hình tự do: Hình 957">
                      <a:extLst>
                        <a:ext uri="{FF2B5EF4-FFF2-40B4-BE49-F238E27FC236}">
                          <a16:creationId xmlns:a16="http://schemas.microsoft.com/office/drawing/2014/main" id="{E28000AB-5D8F-FE2B-691B-E53178D5C6AA}"/>
                        </a:ext>
                      </a:extLst>
                    </p:cNvPr>
                    <p:cNvSpPr>
                      <a:spLocks/>
                    </p:cNvSpPr>
                    <p:nvPr/>
                  </p:nvSpPr>
                  <p:spPr>
                    <a:xfrm>
                      <a:off x="10562339" y="3440947"/>
                      <a:ext cx="125476" cy="232777"/>
                    </a:xfrm>
                    <a:custGeom>
                      <a:avLst/>
                      <a:gdLst>
                        <a:gd name="connsiteX0" fmla="*/ 47913 w 125476"/>
                        <a:gd name="connsiteY0" fmla="*/ 229795 h 232777"/>
                        <a:gd name="connsiteX1" fmla="*/ 52692 w 125476"/>
                        <a:gd name="connsiteY1" fmla="*/ 187978 h 232777"/>
                        <a:gd name="connsiteX2" fmla="*/ 56674 w 125476"/>
                        <a:gd name="connsiteY2" fmla="*/ 113105 h 232777"/>
                        <a:gd name="connsiteX3" fmla="*/ 22425 w 125476"/>
                        <a:gd name="connsiteY3" fmla="*/ 44207 h 232777"/>
                        <a:gd name="connsiteX4" fmla="*/ 521 w 125476"/>
                        <a:gd name="connsiteY4" fmla="*/ 6372 h 232777"/>
                        <a:gd name="connsiteX5" fmla="*/ 16451 w 125476"/>
                        <a:gd name="connsiteY5" fmla="*/ 0 h 232777"/>
                        <a:gd name="connsiteX6" fmla="*/ 51497 w 125476"/>
                        <a:gd name="connsiteY6" fmla="*/ 9956 h 232777"/>
                        <a:gd name="connsiteX7" fmla="*/ 93713 w 125476"/>
                        <a:gd name="connsiteY7" fmla="*/ 44207 h 232777"/>
                        <a:gd name="connsiteX8" fmla="*/ 122786 w 125476"/>
                        <a:gd name="connsiteY8" fmla="*/ 103547 h 232777"/>
                        <a:gd name="connsiteX9" fmla="*/ 119998 w 125476"/>
                        <a:gd name="connsiteY9" fmla="*/ 167666 h 232777"/>
                        <a:gd name="connsiteX10" fmla="*/ 94509 w 125476"/>
                        <a:gd name="connsiteY10" fmla="*/ 211873 h 232777"/>
                        <a:gd name="connsiteX11" fmla="*/ 65436 w 125476"/>
                        <a:gd name="connsiteY11" fmla="*/ 231388 h 232777"/>
                        <a:gd name="connsiteX12" fmla="*/ 47913 w 125476"/>
                        <a:gd name="connsiteY12" fmla="*/ 229795 h 2327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5476" h="232777">
                          <a:moveTo>
                            <a:pt x="47913" y="229795"/>
                          </a:moveTo>
                          <a:cubicBezTo>
                            <a:pt x="41540" y="223024"/>
                            <a:pt x="47514" y="208289"/>
                            <a:pt x="52692" y="187978"/>
                          </a:cubicBezTo>
                          <a:cubicBezTo>
                            <a:pt x="58268" y="167666"/>
                            <a:pt x="62251" y="140585"/>
                            <a:pt x="56674" y="113105"/>
                          </a:cubicBezTo>
                          <a:cubicBezTo>
                            <a:pt x="50701" y="85625"/>
                            <a:pt x="35567" y="61332"/>
                            <a:pt x="22425" y="44207"/>
                          </a:cubicBezTo>
                          <a:cubicBezTo>
                            <a:pt x="9282" y="26683"/>
                            <a:pt x="-2666" y="14736"/>
                            <a:pt x="521" y="6372"/>
                          </a:cubicBezTo>
                          <a:cubicBezTo>
                            <a:pt x="2113" y="2389"/>
                            <a:pt x="7689" y="0"/>
                            <a:pt x="16451" y="0"/>
                          </a:cubicBezTo>
                          <a:cubicBezTo>
                            <a:pt x="25212" y="0"/>
                            <a:pt x="37558" y="3186"/>
                            <a:pt x="51497" y="9956"/>
                          </a:cubicBezTo>
                          <a:cubicBezTo>
                            <a:pt x="65436" y="16727"/>
                            <a:pt x="80570" y="28276"/>
                            <a:pt x="93713" y="44207"/>
                          </a:cubicBezTo>
                          <a:cubicBezTo>
                            <a:pt x="106855" y="59739"/>
                            <a:pt x="117608" y="80448"/>
                            <a:pt x="122786" y="103547"/>
                          </a:cubicBezTo>
                          <a:cubicBezTo>
                            <a:pt x="127565" y="126646"/>
                            <a:pt x="125573" y="148949"/>
                            <a:pt x="119998" y="167666"/>
                          </a:cubicBezTo>
                          <a:cubicBezTo>
                            <a:pt x="114024" y="186385"/>
                            <a:pt x="104465" y="201120"/>
                            <a:pt x="94509" y="211873"/>
                          </a:cubicBezTo>
                          <a:cubicBezTo>
                            <a:pt x="84553" y="222626"/>
                            <a:pt x="74198" y="228998"/>
                            <a:pt x="65436" y="231388"/>
                          </a:cubicBezTo>
                          <a:cubicBezTo>
                            <a:pt x="57073" y="233777"/>
                            <a:pt x="51099" y="232981"/>
                            <a:pt x="47913" y="229795"/>
                          </a:cubicBezTo>
                          <a:close/>
                        </a:path>
                      </a:pathLst>
                    </a:custGeom>
                    <a:solidFill>
                      <a:srgbClr val="E6967A"/>
                    </a:solidFill>
                    <a:ln w="3981" cap="flat">
                      <a:noFill/>
                      <a:prstDash val="solid"/>
                      <a:miter/>
                    </a:ln>
                  </p:spPr>
                  <p:txBody>
                    <a:bodyPr rtlCol="0" anchor="ctr"/>
                    <a:lstStyle/>
                    <a:p>
                      <a:endParaRPr lang="en-US"/>
                    </a:p>
                  </p:txBody>
                </p:sp>
              </p:grpSp>
              <p:grpSp>
                <p:nvGrpSpPr>
                  <p:cNvPr id="954" name="Đồ họa 2">
                    <a:extLst>
                      <a:ext uri="{FF2B5EF4-FFF2-40B4-BE49-F238E27FC236}">
                        <a16:creationId xmlns:a16="http://schemas.microsoft.com/office/drawing/2014/main" id="{5F630CBE-BA8E-0807-BF29-440246785D7D}"/>
                      </a:ext>
                    </a:extLst>
                  </p:cNvPr>
                  <p:cNvGrpSpPr>
                    <a:grpSpLocks/>
                  </p:cNvGrpSpPr>
                  <p:nvPr/>
                </p:nvGrpSpPr>
                <p:grpSpPr>
                  <a:xfrm>
                    <a:off x="7490206" y="2853143"/>
                    <a:ext cx="583540" cy="692164"/>
                    <a:chOff x="7490206" y="2853143"/>
                    <a:chExt cx="583540" cy="692164"/>
                  </a:xfrm>
                </p:grpSpPr>
                <p:sp>
                  <p:nvSpPr>
                    <p:cNvPr id="955" name="Hình tự do: Hình 954">
                      <a:extLst>
                        <a:ext uri="{FF2B5EF4-FFF2-40B4-BE49-F238E27FC236}">
                          <a16:creationId xmlns:a16="http://schemas.microsoft.com/office/drawing/2014/main" id="{79FA7A63-C1C6-B3CF-6422-CEE50B204050}"/>
                        </a:ext>
                      </a:extLst>
                    </p:cNvPr>
                    <p:cNvSpPr>
                      <a:spLocks/>
                    </p:cNvSpPr>
                    <p:nvPr/>
                  </p:nvSpPr>
                  <p:spPr>
                    <a:xfrm>
                      <a:off x="7490206" y="2853143"/>
                      <a:ext cx="583540" cy="692164"/>
                    </a:xfrm>
                    <a:custGeom>
                      <a:avLst/>
                      <a:gdLst>
                        <a:gd name="connsiteX0" fmla="*/ 583541 w 583540"/>
                        <a:gd name="connsiteY0" fmla="*/ 156491 h 692164"/>
                        <a:gd name="connsiteX1" fmla="*/ 435389 w 583540"/>
                        <a:gd name="connsiteY1" fmla="*/ 12322 h 692164"/>
                        <a:gd name="connsiteX2" fmla="*/ 219135 w 583540"/>
                        <a:gd name="connsiteY2" fmla="*/ 27058 h 692164"/>
                        <a:gd name="connsiteX3" fmla="*/ 2483 w 583540"/>
                        <a:gd name="connsiteY3" fmla="*/ 301457 h 692164"/>
                        <a:gd name="connsiteX4" fmla="*/ 142670 w 583540"/>
                        <a:gd name="connsiteY4" fmla="*/ 622453 h 692164"/>
                        <a:gd name="connsiteX5" fmla="*/ 332638 w 583540"/>
                        <a:gd name="connsiteY5" fmla="*/ 692148 h 692164"/>
                        <a:gd name="connsiteX6" fmla="*/ 510660 w 583540"/>
                        <a:gd name="connsiteY6" fmla="*/ 612895 h 692164"/>
                        <a:gd name="connsiteX7" fmla="*/ 583541 w 583540"/>
                        <a:gd name="connsiteY7" fmla="*/ 156491 h 6921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83540" h="692164">
                          <a:moveTo>
                            <a:pt x="583541" y="156491"/>
                          </a:moveTo>
                          <a:cubicBezTo>
                            <a:pt x="567212" y="88788"/>
                            <a:pt x="506279" y="33828"/>
                            <a:pt x="435389" y="12322"/>
                          </a:cubicBezTo>
                          <a:cubicBezTo>
                            <a:pt x="364499" y="-9582"/>
                            <a:pt x="286042" y="-820"/>
                            <a:pt x="219135" y="27058"/>
                          </a:cubicBezTo>
                          <a:cubicBezTo>
                            <a:pt x="102446" y="75645"/>
                            <a:pt x="17617" y="182776"/>
                            <a:pt x="2483" y="301457"/>
                          </a:cubicBezTo>
                          <a:cubicBezTo>
                            <a:pt x="-12651" y="420138"/>
                            <a:pt x="42308" y="545589"/>
                            <a:pt x="142670" y="622453"/>
                          </a:cubicBezTo>
                          <a:cubicBezTo>
                            <a:pt x="196434" y="663474"/>
                            <a:pt x="263740" y="691352"/>
                            <a:pt x="332638" y="692148"/>
                          </a:cubicBezTo>
                          <a:cubicBezTo>
                            <a:pt x="401537" y="692945"/>
                            <a:pt x="471630" y="665067"/>
                            <a:pt x="510660" y="612895"/>
                          </a:cubicBezTo>
                          <a:lnTo>
                            <a:pt x="583541" y="156491"/>
                          </a:lnTo>
                          <a:close/>
                        </a:path>
                      </a:pathLst>
                    </a:custGeom>
                    <a:solidFill>
                      <a:srgbClr val="F4CCB5"/>
                    </a:solidFill>
                    <a:ln w="3981" cap="flat">
                      <a:noFill/>
                      <a:prstDash val="solid"/>
                      <a:miter/>
                    </a:ln>
                  </p:spPr>
                  <p:txBody>
                    <a:bodyPr rtlCol="0" anchor="ctr"/>
                    <a:lstStyle/>
                    <a:p>
                      <a:endParaRPr lang="en-US"/>
                    </a:p>
                  </p:txBody>
                </p:sp>
                <p:sp>
                  <p:nvSpPr>
                    <p:cNvPr id="956" name="Hình tự do: Hình 955">
                      <a:extLst>
                        <a:ext uri="{FF2B5EF4-FFF2-40B4-BE49-F238E27FC236}">
                          <a16:creationId xmlns:a16="http://schemas.microsoft.com/office/drawing/2014/main" id="{C16FBD13-CCA3-69E9-6724-7C706C15A5C1}"/>
                        </a:ext>
                      </a:extLst>
                    </p:cNvPr>
                    <p:cNvSpPr>
                      <a:spLocks/>
                    </p:cNvSpPr>
                    <p:nvPr/>
                  </p:nvSpPr>
                  <p:spPr>
                    <a:xfrm>
                      <a:off x="7695660" y="3060966"/>
                      <a:ext cx="176569" cy="202694"/>
                    </a:xfrm>
                    <a:custGeom>
                      <a:avLst/>
                      <a:gdLst>
                        <a:gd name="connsiteX0" fmla="*/ 40365 w 176569"/>
                        <a:gd name="connsiteY0" fmla="*/ 201960 h 202694"/>
                        <a:gd name="connsiteX1" fmla="*/ 53507 w 176569"/>
                        <a:gd name="connsiteY1" fmla="*/ 161736 h 202694"/>
                        <a:gd name="connsiteX2" fmla="*/ 80987 w 176569"/>
                        <a:gd name="connsiteY2" fmla="*/ 92041 h 202694"/>
                        <a:gd name="connsiteX3" fmla="*/ 141124 w 176569"/>
                        <a:gd name="connsiteY3" fmla="*/ 43453 h 202694"/>
                        <a:gd name="connsiteX4" fmla="*/ 176569 w 176569"/>
                        <a:gd name="connsiteY4" fmla="*/ 17965 h 202694"/>
                        <a:gd name="connsiteX5" fmla="*/ 164621 w 176569"/>
                        <a:gd name="connsiteY5" fmla="*/ 5619 h 202694"/>
                        <a:gd name="connsiteX6" fmla="*/ 128380 w 176569"/>
                        <a:gd name="connsiteY6" fmla="*/ 43 h 202694"/>
                        <a:gd name="connsiteX7" fmla="*/ 75810 w 176569"/>
                        <a:gd name="connsiteY7" fmla="*/ 13584 h 202694"/>
                        <a:gd name="connsiteX8" fmla="*/ 24833 w 176569"/>
                        <a:gd name="connsiteY8" fmla="*/ 55401 h 202694"/>
                        <a:gd name="connsiteX9" fmla="*/ 937 w 176569"/>
                        <a:gd name="connsiteY9" fmla="*/ 114742 h 202694"/>
                        <a:gd name="connsiteX10" fmla="*/ 5716 w 176569"/>
                        <a:gd name="connsiteY10" fmla="*/ 165320 h 202694"/>
                        <a:gd name="connsiteX11" fmla="*/ 23638 w 176569"/>
                        <a:gd name="connsiteY11" fmla="*/ 195190 h 202694"/>
                        <a:gd name="connsiteX12" fmla="*/ 40365 w 176569"/>
                        <a:gd name="connsiteY12" fmla="*/ 201960 h 202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76569" h="202694">
                          <a:moveTo>
                            <a:pt x="40365" y="201960"/>
                          </a:moveTo>
                          <a:cubicBezTo>
                            <a:pt x="49126" y="198376"/>
                            <a:pt x="49525" y="182446"/>
                            <a:pt x="53507" y="161736"/>
                          </a:cubicBezTo>
                          <a:cubicBezTo>
                            <a:pt x="57092" y="141027"/>
                            <a:pt x="64260" y="114742"/>
                            <a:pt x="80987" y="92041"/>
                          </a:cubicBezTo>
                          <a:cubicBezTo>
                            <a:pt x="97714" y="69340"/>
                            <a:pt x="121609" y="53808"/>
                            <a:pt x="141124" y="43453"/>
                          </a:cubicBezTo>
                          <a:cubicBezTo>
                            <a:pt x="160639" y="33099"/>
                            <a:pt x="176171" y="27125"/>
                            <a:pt x="176569" y="17965"/>
                          </a:cubicBezTo>
                          <a:cubicBezTo>
                            <a:pt x="176569" y="13584"/>
                            <a:pt x="172985" y="9203"/>
                            <a:pt x="164621" y="5619"/>
                          </a:cubicBezTo>
                          <a:cubicBezTo>
                            <a:pt x="156258" y="2035"/>
                            <a:pt x="143912" y="-355"/>
                            <a:pt x="128380" y="43"/>
                          </a:cubicBezTo>
                          <a:cubicBezTo>
                            <a:pt x="112848" y="442"/>
                            <a:pt x="94528" y="4424"/>
                            <a:pt x="75810" y="13584"/>
                          </a:cubicBezTo>
                          <a:cubicBezTo>
                            <a:pt x="57490" y="22346"/>
                            <a:pt x="38772" y="36285"/>
                            <a:pt x="24833" y="55401"/>
                          </a:cubicBezTo>
                          <a:cubicBezTo>
                            <a:pt x="10894" y="74518"/>
                            <a:pt x="3327" y="95625"/>
                            <a:pt x="937" y="114742"/>
                          </a:cubicBezTo>
                          <a:cubicBezTo>
                            <a:pt x="-1452" y="134256"/>
                            <a:pt x="937" y="151780"/>
                            <a:pt x="5716" y="165320"/>
                          </a:cubicBezTo>
                          <a:cubicBezTo>
                            <a:pt x="10496" y="179259"/>
                            <a:pt x="17266" y="189216"/>
                            <a:pt x="23638" y="195190"/>
                          </a:cubicBezTo>
                          <a:cubicBezTo>
                            <a:pt x="30010" y="201960"/>
                            <a:pt x="35984" y="203951"/>
                            <a:pt x="40365" y="201960"/>
                          </a:cubicBezTo>
                          <a:close/>
                        </a:path>
                      </a:pathLst>
                    </a:custGeom>
                    <a:solidFill>
                      <a:srgbClr val="E6967A"/>
                    </a:solidFill>
                    <a:ln w="3981" cap="flat">
                      <a:noFill/>
                      <a:prstDash val="solid"/>
                      <a:miter/>
                    </a:ln>
                  </p:spPr>
                  <p:txBody>
                    <a:bodyPr rtlCol="0" anchor="ctr"/>
                    <a:lstStyle/>
                    <a:p>
                      <a:endParaRPr lang="en-US"/>
                    </a:p>
                  </p:txBody>
                </p:sp>
              </p:grpSp>
            </p:grpSp>
            <p:sp>
              <p:nvSpPr>
                <p:cNvPr id="915" name="Hình tự do: Hình 914">
                  <a:extLst>
                    <a:ext uri="{FF2B5EF4-FFF2-40B4-BE49-F238E27FC236}">
                      <a16:creationId xmlns:a16="http://schemas.microsoft.com/office/drawing/2014/main" id="{E4295A92-CC55-E1E6-4836-8B67EF00E1FA}"/>
                    </a:ext>
                  </a:extLst>
                </p:cNvPr>
                <p:cNvSpPr>
                  <a:spLocks/>
                </p:cNvSpPr>
                <p:nvPr/>
              </p:nvSpPr>
              <p:spPr>
                <a:xfrm>
                  <a:off x="7862360" y="1791341"/>
                  <a:ext cx="2902751" cy="2607250"/>
                </a:xfrm>
                <a:custGeom>
                  <a:avLst/>
                  <a:gdLst>
                    <a:gd name="connsiteX0" fmla="*/ 1790877 w 2902751"/>
                    <a:gd name="connsiteY0" fmla="*/ 2519004 h 2607250"/>
                    <a:gd name="connsiteX1" fmla="*/ 2350032 w 2902751"/>
                    <a:gd name="connsiteY1" fmla="*/ 2225089 h 2607250"/>
                    <a:gd name="connsiteX2" fmla="*/ 2668240 w 2902751"/>
                    <a:gd name="connsiteY2" fmla="*/ 1849134 h 2607250"/>
                    <a:gd name="connsiteX3" fmla="*/ 2772583 w 2902751"/>
                    <a:gd name="connsiteY3" fmla="*/ 445275 h 2607250"/>
                    <a:gd name="connsiteX4" fmla="*/ 1745078 w 2902751"/>
                    <a:gd name="connsiteY4" fmla="*/ 91622 h 2607250"/>
                    <a:gd name="connsiteX5" fmla="*/ 425650 w 2902751"/>
                    <a:gd name="connsiteY5" fmla="*/ 146980 h 2607250"/>
                    <a:gd name="connsiteX6" fmla="*/ 7081 w 2902751"/>
                    <a:gd name="connsiteY6" fmla="*/ 1504641 h 2607250"/>
                    <a:gd name="connsiteX7" fmla="*/ 185500 w 2902751"/>
                    <a:gd name="connsiteY7" fmla="*/ 2016800 h 2607250"/>
                    <a:gd name="connsiteX8" fmla="*/ 657834 w 2902751"/>
                    <a:gd name="connsiteY8" fmla="*/ 2446919 h 2607250"/>
                    <a:gd name="connsiteX9" fmla="*/ 1211811 w 2902751"/>
                    <a:gd name="connsiteY9" fmla="*/ 2605426 h 2607250"/>
                    <a:gd name="connsiteX10" fmla="*/ 1790877 w 2902751"/>
                    <a:gd name="connsiteY10" fmla="*/ 2519004 h 260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02751" h="2607250">
                      <a:moveTo>
                        <a:pt x="1790877" y="2519004"/>
                      </a:moveTo>
                      <a:cubicBezTo>
                        <a:pt x="1980846" y="2453291"/>
                        <a:pt x="2184755" y="2356913"/>
                        <a:pt x="2350032" y="2225089"/>
                      </a:cubicBezTo>
                      <a:cubicBezTo>
                        <a:pt x="2493405" y="2110391"/>
                        <a:pt x="2587792" y="1981355"/>
                        <a:pt x="2668240" y="1849134"/>
                      </a:cubicBezTo>
                      <a:cubicBezTo>
                        <a:pt x="2727182" y="1720098"/>
                        <a:pt x="3093579" y="672680"/>
                        <a:pt x="2772583" y="445275"/>
                      </a:cubicBezTo>
                      <a:cubicBezTo>
                        <a:pt x="2496989" y="252120"/>
                        <a:pt x="2363971" y="225437"/>
                        <a:pt x="1745078" y="91622"/>
                      </a:cubicBezTo>
                      <a:cubicBezTo>
                        <a:pt x="1122999" y="-48167"/>
                        <a:pt x="820323" y="-26661"/>
                        <a:pt x="425650" y="146980"/>
                      </a:cubicBezTo>
                      <a:cubicBezTo>
                        <a:pt x="-1283" y="334958"/>
                        <a:pt x="-17213" y="1338966"/>
                        <a:pt x="7081" y="1504641"/>
                      </a:cubicBezTo>
                      <a:cubicBezTo>
                        <a:pt x="33764" y="1678281"/>
                        <a:pt x="79962" y="1853116"/>
                        <a:pt x="185500" y="2016800"/>
                      </a:cubicBezTo>
                      <a:cubicBezTo>
                        <a:pt x="307367" y="2205176"/>
                        <a:pt x="485389" y="2349346"/>
                        <a:pt x="657834" y="2446919"/>
                      </a:cubicBezTo>
                      <a:cubicBezTo>
                        <a:pt x="831475" y="2544492"/>
                        <a:pt x="1015470" y="2595071"/>
                        <a:pt x="1211811" y="2605426"/>
                      </a:cubicBezTo>
                      <a:cubicBezTo>
                        <a:pt x="1408550" y="2615382"/>
                        <a:pt x="1599714" y="2584318"/>
                        <a:pt x="1790877" y="2519004"/>
                      </a:cubicBezTo>
                      <a:close/>
                    </a:path>
                  </a:pathLst>
                </a:custGeom>
                <a:solidFill>
                  <a:srgbClr val="F4CCB5"/>
                </a:solidFill>
                <a:ln w="3981" cap="flat">
                  <a:noFill/>
                  <a:prstDash val="solid"/>
                  <a:miter/>
                </a:ln>
              </p:spPr>
              <p:txBody>
                <a:bodyPr rtlCol="0" anchor="ctr"/>
                <a:lstStyle/>
                <a:p>
                  <a:endParaRPr lang="en-US"/>
                </a:p>
              </p:txBody>
            </p:sp>
            <p:sp>
              <p:nvSpPr>
                <p:cNvPr id="916" name="Hình tự do: Hình 915">
                  <a:extLst>
                    <a:ext uri="{FF2B5EF4-FFF2-40B4-BE49-F238E27FC236}">
                      <a16:creationId xmlns:a16="http://schemas.microsoft.com/office/drawing/2014/main" id="{C72863E8-9366-D0A5-CBBC-DE933D4EC560}"/>
                    </a:ext>
                  </a:extLst>
                </p:cNvPr>
                <p:cNvSpPr>
                  <a:spLocks/>
                </p:cNvSpPr>
                <p:nvPr/>
              </p:nvSpPr>
              <p:spPr>
                <a:xfrm>
                  <a:off x="7874220" y="1791341"/>
                  <a:ext cx="2890608" cy="1320635"/>
                </a:xfrm>
                <a:custGeom>
                  <a:avLst/>
                  <a:gdLst>
                    <a:gd name="connsiteX0" fmla="*/ 2760723 w 2890608"/>
                    <a:gd name="connsiteY0" fmla="*/ 445275 h 1320635"/>
                    <a:gd name="connsiteX1" fmla="*/ 1733218 w 2890608"/>
                    <a:gd name="connsiteY1" fmla="*/ 91622 h 1320635"/>
                    <a:gd name="connsiteX2" fmla="*/ 413790 w 2890608"/>
                    <a:gd name="connsiteY2" fmla="*/ 146980 h 1320635"/>
                    <a:gd name="connsiteX3" fmla="*/ 0 w 2890608"/>
                    <a:gd name="connsiteY3" fmla="*/ 1097223 h 1320635"/>
                    <a:gd name="connsiteX4" fmla="*/ 625265 w 2890608"/>
                    <a:gd name="connsiteY4" fmla="*/ 876588 h 1320635"/>
                    <a:gd name="connsiteX5" fmla="*/ 983299 w 2890608"/>
                    <a:gd name="connsiteY5" fmla="*/ 375580 h 1320635"/>
                    <a:gd name="connsiteX6" fmla="*/ 2825241 w 2890608"/>
                    <a:gd name="connsiteY6" fmla="*/ 1303521 h 1320635"/>
                    <a:gd name="connsiteX7" fmla="*/ 2760723 w 2890608"/>
                    <a:gd name="connsiteY7" fmla="*/ 445275 h 1320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90608" h="1320635">
                      <a:moveTo>
                        <a:pt x="2760723" y="445275"/>
                      </a:moveTo>
                      <a:cubicBezTo>
                        <a:pt x="2485129" y="252120"/>
                        <a:pt x="2352111" y="225437"/>
                        <a:pt x="1733218" y="91622"/>
                      </a:cubicBezTo>
                      <a:cubicBezTo>
                        <a:pt x="1111139" y="-48167"/>
                        <a:pt x="808463" y="-26661"/>
                        <a:pt x="413790" y="146980"/>
                      </a:cubicBezTo>
                      <a:cubicBezTo>
                        <a:pt x="135408" y="269643"/>
                        <a:pt x="31861" y="739189"/>
                        <a:pt x="0" y="1097223"/>
                      </a:cubicBezTo>
                      <a:cubicBezTo>
                        <a:pt x="219440" y="1100011"/>
                        <a:pt x="436889" y="990092"/>
                        <a:pt x="625265" y="876588"/>
                      </a:cubicBezTo>
                      <a:cubicBezTo>
                        <a:pt x="771425" y="790166"/>
                        <a:pt x="915197" y="527714"/>
                        <a:pt x="983299" y="375580"/>
                      </a:cubicBezTo>
                      <a:cubicBezTo>
                        <a:pt x="986086" y="888536"/>
                        <a:pt x="2203162" y="1423794"/>
                        <a:pt x="2825241" y="1303521"/>
                      </a:cubicBezTo>
                      <a:cubicBezTo>
                        <a:pt x="2903698" y="965001"/>
                        <a:pt x="2941931" y="573912"/>
                        <a:pt x="2760723" y="445275"/>
                      </a:cubicBezTo>
                      <a:close/>
                    </a:path>
                  </a:pathLst>
                </a:custGeom>
                <a:solidFill>
                  <a:srgbClr val="E0A089"/>
                </a:solidFill>
                <a:ln w="3981" cap="flat">
                  <a:noFill/>
                  <a:prstDash val="solid"/>
                  <a:miter/>
                </a:ln>
              </p:spPr>
              <p:txBody>
                <a:bodyPr rtlCol="0" anchor="ctr"/>
                <a:lstStyle/>
                <a:p>
                  <a:endParaRPr lang="en-US"/>
                </a:p>
              </p:txBody>
            </p:sp>
            <p:grpSp>
              <p:nvGrpSpPr>
                <p:cNvPr id="917" name="Đồ họa 2">
                  <a:extLst>
                    <a:ext uri="{FF2B5EF4-FFF2-40B4-BE49-F238E27FC236}">
                      <a16:creationId xmlns:a16="http://schemas.microsoft.com/office/drawing/2014/main" id="{BA685A02-F7E3-FF27-2187-96BA50468469}"/>
                    </a:ext>
                  </a:extLst>
                </p:cNvPr>
                <p:cNvGrpSpPr>
                  <a:grpSpLocks/>
                </p:cNvGrpSpPr>
                <p:nvPr/>
              </p:nvGrpSpPr>
              <p:grpSpPr>
                <a:xfrm>
                  <a:off x="8028918" y="2424101"/>
                  <a:ext cx="2253375" cy="1368611"/>
                  <a:chOff x="8028918" y="2424101"/>
                  <a:chExt cx="2253375" cy="1368611"/>
                </a:xfrm>
              </p:grpSpPr>
              <p:grpSp>
                <p:nvGrpSpPr>
                  <p:cNvPr id="936" name="Đồ họa 2">
                    <a:extLst>
                      <a:ext uri="{FF2B5EF4-FFF2-40B4-BE49-F238E27FC236}">
                        <a16:creationId xmlns:a16="http://schemas.microsoft.com/office/drawing/2014/main" id="{681FFC81-5F01-E382-C402-6C5996198018}"/>
                      </a:ext>
                    </a:extLst>
                  </p:cNvPr>
                  <p:cNvGrpSpPr>
                    <a:grpSpLocks/>
                  </p:cNvGrpSpPr>
                  <p:nvPr/>
                </p:nvGrpSpPr>
                <p:grpSpPr>
                  <a:xfrm>
                    <a:off x="8028918" y="3011749"/>
                    <a:ext cx="2253375" cy="780963"/>
                    <a:chOff x="8028918" y="3011749"/>
                    <a:chExt cx="2253375" cy="780963"/>
                  </a:xfrm>
                  <a:solidFill>
                    <a:srgbClr val="E88F6D"/>
                  </a:solidFill>
                </p:grpSpPr>
                <p:sp>
                  <p:nvSpPr>
                    <p:cNvPr id="951" name="Hình tự do: Hình 950">
                      <a:extLst>
                        <a:ext uri="{FF2B5EF4-FFF2-40B4-BE49-F238E27FC236}">
                          <a16:creationId xmlns:a16="http://schemas.microsoft.com/office/drawing/2014/main" id="{A7C64A25-08A9-68F1-D384-562DA03DC832}"/>
                        </a:ext>
                      </a:extLst>
                    </p:cNvPr>
                    <p:cNvSpPr>
                      <a:spLocks/>
                    </p:cNvSpPr>
                    <p:nvPr/>
                  </p:nvSpPr>
                  <p:spPr>
                    <a:xfrm rot="241789">
                      <a:off x="9542286" y="3151716"/>
                      <a:ext cx="719233" cy="616486"/>
                    </a:xfrm>
                    <a:custGeom>
                      <a:avLst/>
                      <a:gdLst>
                        <a:gd name="connsiteX0" fmla="*/ 719234 w 719233"/>
                        <a:gd name="connsiteY0" fmla="*/ 308243 h 616486"/>
                        <a:gd name="connsiteX1" fmla="*/ 359617 w 719233"/>
                        <a:gd name="connsiteY1" fmla="*/ 616486 h 616486"/>
                        <a:gd name="connsiteX2" fmla="*/ 0 w 719233"/>
                        <a:gd name="connsiteY2" fmla="*/ 308243 h 616486"/>
                        <a:gd name="connsiteX3" fmla="*/ 359617 w 719233"/>
                        <a:gd name="connsiteY3" fmla="*/ 0 h 616486"/>
                        <a:gd name="connsiteX4" fmla="*/ 719234 w 719233"/>
                        <a:gd name="connsiteY4" fmla="*/ 308243 h 6164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9233" h="616486">
                          <a:moveTo>
                            <a:pt x="719234" y="308243"/>
                          </a:moveTo>
                          <a:cubicBezTo>
                            <a:pt x="719234" y="478481"/>
                            <a:pt x="558228" y="616486"/>
                            <a:pt x="359617" y="616486"/>
                          </a:cubicBezTo>
                          <a:cubicBezTo>
                            <a:pt x="161006" y="616486"/>
                            <a:pt x="0" y="478481"/>
                            <a:pt x="0" y="308243"/>
                          </a:cubicBezTo>
                          <a:cubicBezTo>
                            <a:pt x="0" y="138005"/>
                            <a:pt x="161006" y="0"/>
                            <a:pt x="359617" y="0"/>
                          </a:cubicBezTo>
                          <a:cubicBezTo>
                            <a:pt x="558228" y="0"/>
                            <a:pt x="719234" y="138005"/>
                            <a:pt x="719234" y="308243"/>
                          </a:cubicBezTo>
                          <a:close/>
                        </a:path>
                      </a:pathLst>
                    </a:custGeom>
                    <a:solidFill>
                      <a:srgbClr val="E88F6D"/>
                    </a:solidFill>
                    <a:ln w="3981" cap="flat">
                      <a:noFill/>
                      <a:prstDash val="solid"/>
                      <a:miter/>
                    </a:ln>
                  </p:spPr>
                  <p:txBody>
                    <a:bodyPr rtlCol="0" anchor="ctr"/>
                    <a:lstStyle/>
                    <a:p>
                      <a:endParaRPr lang="en-US"/>
                    </a:p>
                  </p:txBody>
                </p:sp>
                <p:sp>
                  <p:nvSpPr>
                    <p:cNvPr id="952" name="Hình tự do: Hình 951">
                      <a:extLst>
                        <a:ext uri="{FF2B5EF4-FFF2-40B4-BE49-F238E27FC236}">
                          <a16:creationId xmlns:a16="http://schemas.microsoft.com/office/drawing/2014/main" id="{7592B3C3-4405-860C-2798-1C667AA72B13}"/>
                        </a:ext>
                      </a:extLst>
                    </p:cNvPr>
                    <p:cNvSpPr>
                      <a:spLocks/>
                    </p:cNvSpPr>
                    <p:nvPr/>
                  </p:nvSpPr>
                  <p:spPr>
                    <a:xfrm rot="241789">
                      <a:off x="8049663" y="3037042"/>
                      <a:ext cx="741535" cy="616486"/>
                    </a:xfrm>
                    <a:custGeom>
                      <a:avLst/>
                      <a:gdLst>
                        <a:gd name="connsiteX0" fmla="*/ 741536 w 741535"/>
                        <a:gd name="connsiteY0" fmla="*/ 308243 h 616486"/>
                        <a:gd name="connsiteX1" fmla="*/ 370768 w 741535"/>
                        <a:gd name="connsiteY1" fmla="*/ 616486 h 616486"/>
                        <a:gd name="connsiteX2" fmla="*/ 0 w 741535"/>
                        <a:gd name="connsiteY2" fmla="*/ 308243 h 616486"/>
                        <a:gd name="connsiteX3" fmla="*/ 370768 w 741535"/>
                        <a:gd name="connsiteY3" fmla="*/ 0 h 616486"/>
                        <a:gd name="connsiteX4" fmla="*/ 741536 w 741535"/>
                        <a:gd name="connsiteY4" fmla="*/ 308243 h 6164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1535" h="616486">
                          <a:moveTo>
                            <a:pt x="741536" y="308243"/>
                          </a:moveTo>
                          <a:cubicBezTo>
                            <a:pt x="741536" y="478481"/>
                            <a:pt x="575538" y="616486"/>
                            <a:pt x="370768" y="616486"/>
                          </a:cubicBezTo>
                          <a:cubicBezTo>
                            <a:pt x="165999" y="616486"/>
                            <a:pt x="0" y="478481"/>
                            <a:pt x="0" y="308243"/>
                          </a:cubicBezTo>
                          <a:cubicBezTo>
                            <a:pt x="0" y="138005"/>
                            <a:pt x="165999" y="0"/>
                            <a:pt x="370768" y="0"/>
                          </a:cubicBezTo>
                          <a:cubicBezTo>
                            <a:pt x="575538" y="0"/>
                            <a:pt x="741536" y="138005"/>
                            <a:pt x="741536" y="308243"/>
                          </a:cubicBezTo>
                          <a:close/>
                        </a:path>
                      </a:pathLst>
                    </a:custGeom>
                    <a:solidFill>
                      <a:srgbClr val="E88F6D"/>
                    </a:solidFill>
                    <a:ln w="3981" cap="flat">
                      <a:noFill/>
                      <a:prstDash val="solid"/>
                      <a:miter/>
                    </a:ln>
                  </p:spPr>
                  <p:txBody>
                    <a:bodyPr rtlCol="0" anchor="ctr"/>
                    <a:lstStyle/>
                    <a:p>
                      <a:endParaRPr lang="en-US"/>
                    </a:p>
                  </p:txBody>
                </p:sp>
              </p:grpSp>
              <p:grpSp>
                <p:nvGrpSpPr>
                  <p:cNvPr id="937" name="Đồ họa 2">
                    <a:extLst>
                      <a:ext uri="{FF2B5EF4-FFF2-40B4-BE49-F238E27FC236}">
                        <a16:creationId xmlns:a16="http://schemas.microsoft.com/office/drawing/2014/main" id="{90B0BD97-BD02-5228-D389-797EE30CBD6F}"/>
                      </a:ext>
                    </a:extLst>
                  </p:cNvPr>
                  <p:cNvGrpSpPr>
                    <a:grpSpLocks/>
                  </p:cNvGrpSpPr>
                  <p:nvPr/>
                </p:nvGrpSpPr>
                <p:grpSpPr>
                  <a:xfrm>
                    <a:off x="8301583" y="2531668"/>
                    <a:ext cx="601504" cy="696049"/>
                    <a:chOff x="8301583" y="2531668"/>
                    <a:chExt cx="601504" cy="696049"/>
                  </a:xfrm>
                </p:grpSpPr>
                <p:sp>
                  <p:nvSpPr>
                    <p:cNvPr id="947" name="Hình tự do: Hình 946">
                      <a:extLst>
                        <a:ext uri="{FF2B5EF4-FFF2-40B4-BE49-F238E27FC236}">
                          <a16:creationId xmlns:a16="http://schemas.microsoft.com/office/drawing/2014/main" id="{604289ED-6D8D-097B-13D7-D4AB17AFB4D6}"/>
                        </a:ext>
                      </a:extLst>
                    </p:cNvPr>
                    <p:cNvSpPr>
                      <a:spLocks/>
                    </p:cNvSpPr>
                    <p:nvPr/>
                  </p:nvSpPr>
                  <p:spPr>
                    <a:xfrm rot="264479">
                      <a:off x="8325956" y="2551941"/>
                      <a:ext cx="552758" cy="655504"/>
                    </a:xfrm>
                    <a:custGeom>
                      <a:avLst/>
                      <a:gdLst>
                        <a:gd name="connsiteX0" fmla="*/ 552759 w 552758"/>
                        <a:gd name="connsiteY0" fmla="*/ 327752 h 655504"/>
                        <a:gd name="connsiteX1" fmla="*/ 276379 w 552758"/>
                        <a:gd name="connsiteY1" fmla="*/ 655505 h 655504"/>
                        <a:gd name="connsiteX2" fmla="*/ 0 w 552758"/>
                        <a:gd name="connsiteY2" fmla="*/ 327752 h 655504"/>
                        <a:gd name="connsiteX3" fmla="*/ 276379 w 552758"/>
                        <a:gd name="connsiteY3" fmla="*/ 0 h 655504"/>
                        <a:gd name="connsiteX4" fmla="*/ 552759 w 552758"/>
                        <a:gd name="connsiteY4" fmla="*/ 327752 h 6555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58" h="655504">
                          <a:moveTo>
                            <a:pt x="552759" y="327752"/>
                          </a:moveTo>
                          <a:cubicBezTo>
                            <a:pt x="552759" y="508765"/>
                            <a:pt x="429020" y="655505"/>
                            <a:pt x="276379" y="655505"/>
                          </a:cubicBezTo>
                          <a:cubicBezTo>
                            <a:pt x="123739" y="655505"/>
                            <a:pt x="0" y="508765"/>
                            <a:pt x="0" y="327752"/>
                          </a:cubicBezTo>
                          <a:cubicBezTo>
                            <a:pt x="0" y="146740"/>
                            <a:pt x="123739" y="0"/>
                            <a:pt x="276379" y="0"/>
                          </a:cubicBezTo>
                          <a:cubicBezTo>
                            <a:pt x="429020" y="0"/>
                            <a:pt x="552759" y="146740"/>
                            <a:pt x="552759" y="327752"/>
                          </a:cubicBezTo>
                          <a:close/>
                        </a:path>
                      </a:pathLst>
                    </a:custGeom>
                    <a:solidFill>
                      <a:srgbClr val="FFFFFF"/>
                    </a:solidFill>
                    <a:ln w="3981" cap="flat">
                      <a:noFill/>
                      <a:prstDash val="solid"/>
                      <a:miter/>
                    </a:ln>
                  </p:spPr>
                  <p:txBody>
                    <a:bodyPr rtlCol="0" anchor="ctr"/>
                    <a:lstStyle/>
                    <a:p>
                      <a:endParaRPr lang="en-US"/>
                    </a:p>
                  </p:txBody>
                </p:sp>
                <p:grpSp>
                  <p:nvGrpSpPr>
                    <p:cNvPr id="948" name="Đồ họa 2">
                      <a:extLst>
                        <a:ext uri="{FF2B5EF4-FFF2-40B4-BE49-F238E27FC236}">
                          <a16:creationId xmlns:a16="http://schemas.microsoft.com/office/drawing/2014/main" id="{945975B2-F471-E337-1FC0-4C370DAA532A}"/>
                        </a:ext>
                      </a:extLst>
                    </p:cNvPr>
                    <p:cNvGrpSpPr>
                      <a:grpSpLocks/>
                    </p:cNvGrpSpPr>
                    <p:nvPr/>
                  </p:nvGrpSpPr>
                  <p:grpSpPr>
                    <a:xfrm>
                      <a:off x="8339886" y="2598886"/>
                      <a:ext cx="534965" cy="600927"/>
                      <a:chOff x="8339886" y="2598886"/>
                      <a:chExt cx="534965" cy="600927"/>
                    </a:xfrm>
                  </p:grpSpPr>
                  <p:sp>
                    <p:nvSpPr>
                      <p:cNvPr id="949" name="Hình tự do: Hình 948">
                        <a:extLst>
                          <a:ext uri="{FF2B5EF4-FFF2-40B4-BE49-F238E27FC236}">
                            <a16:creationId xmlns:a16="http://schemas.microsoft.com/office/drawing/2014/main" id="{1E463820-8C26-6DB8-9785-A175BD8C4BF1}"/>
                          </a:ext>
                        </a:extLst>
                      </p:cNvPr>
                      <p:cNvSpPr>
                        <a:spLocks/>
                      </p:cNvSpPr>
                      <p:nvPr/>
                    </p:nvSpPr>
                    <p:spPr>
                      <a:xfrm rot="-10535522">
                        <a:off x="8360857" y="2616997"/>
                        <a:ext cx="493022" cy="564705"/>
                      </a:xfrm>
                      <a:custGeom>
                        <a:avLst/>
                        <a:gdLst>
                          <a:gd name="connsiteX0" fmla="*/ 493023 w 493022"/>
                          <a:gd name="connsiteY0" fmla="*/ 282353 h 564705"/>
                          <a:gd name="connsiteX1" fmla="*/ 246511 w 493022"/>
                          <a:gd name="connsiteY1" fmla="*/ 564706 h 564705"/>
                          <a:gd name="connsiteX2" fmla="*/ 0 w 493022"/>
                          <a:gd name="connsiteY2" fmla="*/ 282353 h 564705"/>
                          <a:gd name="connsiteX3" fmla="*/ 246511 w 493022"/>
                          <a:gd name="connsiteY3" fmla="*/ 0 h 564705"/>
                          <a:gd name="connsiteX4" fmla="*/ 493023 w 493022"/>
                          <a:gd name="connsiteY4" fmla="*/ 282353 h 5647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22" h="564705">
                            <a:moveTo>
                              <a:pt x="493023" y="282353"/>
                            </a:moveTo>
                            <a:cubicBezTo>
                              <a:pt x="493023" y="438292"/>
                              <a:pt x="382656" y="564706"/>
                              <a:pt x="246511" y="564706"/>
                            </a:cubicBezTo>
                            <a:cubicBezTo>
                              <a:pt x="110367" y="564706"/>
                              <a:pt x="0" y="438292"/>
                              <a:pt x="0" y="282353"/>
                            </a:cubicBezTo>
                            <a:cubicBezTo>
                              <a:pt x="0" y="126414"/>
                              <a:pt x="110367" y="0"/>
                              <a:pt x="246511" y="0"/>
                            </a:cubicBezTo>
                            <a:cubicBezTo>
                              <a:pt x="382656" y="0"/>
                              <a:pt x="493023" y="126413"/>
                              <a:pt x="493023" y="282353"/>
                            </a:cubicBezTo>
                            <a:close/>
                          </a:path>
                        </a:pathLst>
                      </a:custGeom>
                      <a:solidFill>
                        <a:srgbClr val="7E4F37"/>
                      </a:solidFill>
                      <a:ln w="3981" cap="flat">
                        <a:noFill/>
                        <a:prstDash val="solid"/>
                        <a:miter/>
                      </a:ln>
                    </p:spPr>
                    <p:txBody>
                      <a:bodyPr rtlCol="0" anchor="ctr"/>
                      <a:lstStyle/>
                      <a:p>
                        <a:endParaRPr lang="en-US"/>
                      </a:p>
                    </p:txBody>
                  </p:sp>
                  <p:sp>
                    <p:nvSpPr>
                      <p:cNvPr id="950" name="Hình tự do: Hình 949">
                        <a:extLst>
                          <a:ext uri="{FF2B5EF4-FFF2-40B4-BE49-F238E27FC236}">
                            <a16:creationId xmlns:a16="http://schemas.microsoft.com/office/drawing/2014/main" id="{AD5529A0-1C57-599E-C805-E1E8BC5D17B0}"/>
                          </a:ext>
                        </a:extLst>
                      </p:cNvPr>
                      <p:cNvSpPr>
                        <a:spLocks/>
                      </p:cNvSpPr>
                      <p:nvPr/>
                    </p:nvSpPr>
                    <p:spPr>
                      <a:xfrm>
                        <a:off x="8427346" y="2812734"/>
                        <a:ext cx="102168" cy="113094"/>
                      </a:xfrm>
                      <a:custGeom>
                        <a:avLst/>
                        <a:gdLst>
                          <a:gd name="connsiteX0" fmla="*/ 101212 w 102168"/>
                          <a:gd name="connsiteY0" fmla="*/ 13701 h 113094"/>
                          <a:gd name="connsiteX1" fmla="*/ 74529 w 102168"/>
                          <a:gd name="connsiteY1" fmla="*/ 160 h 113094"/>
                          <a:gd name="connsiteX2" fmla="*/ 26340 w 102168"/>
                          <a:gd name="connsiteY2" fmla="*/ 26844 h 113094"/>
                          <a:gd name="connsiteX3" fmla="*/ 453 w 102168"/>
                          <a:gd name="connsiteY3" fmla="*/ 80210 h 113094"/>
                          <a:gd name="connsiteX4" fmla="*/ 10807 w 102168"/>
                          <a:gd name="connsiteY4" fmla="*/ 111673 h 113094"/>
                          <a:gd name="connsiteX5" fmla="*/ 38287 w 102168"/>
                          <a:gd name="connsiteY5" fmla="*/ 105301 h 113094"/>
                          <a:gd name="connsiteX6" fmla="*/ 68555 w 102168"/>
                          <a:gd name="connsiteY6" fmla="*/ 78219 h 113094"/>
                          <a:gd name="connsiteX7" fmla="*/ 94043 w 102168"/>
                          <a:gd name="connsiteY7" fmla="*/ 45163 h 113094"/>
                          <a:gd name="connsiteX8" fmla="*/ 101212 w 102168"/>
                          <a:gd name="connsiteY8" fmla="*/ 13701 h 113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2168" h="113094">
                            <a:moveTo>
                              <a:pt x="101212" y="13701"/>
                            </a:moveTo>
                            <a:cubicBezTo>
                              <a:pt x="98424" y="4541"/>
                              <a:pt x="88866" y="-1034"/>
                              <a:pt x="74529" y="160"/>
                            </a:cubicBezTo>
                            <a:cubicBezTo>
                              <a:pt x="60192" y="1355"/>
                              <a:pt x="41872" y="10117"/>
                              <a:pt x="26340" y="26844"/>
                            </a:cubicBezTo>
                            <a:cubicBezTo>
                              <a:pt x="10807" y="43571"/>
                              <a:pt x="2046" y="64280"/>
                              <a:pt x="453" y="80210"/>
                            </a:cubicBezTo>
                            <a:cubicBezTo>
                              <a:pt x="-1538" y="96539"/>
                              <a:pt x="3240" y="108088"/>
                              <a:pt x="10807" y="111673"/>
                            </a:cubicBezTo>
                            <a:cubicBezTo>
                              <a:pt x="18773" y="115257"/>
                              <a:pt x="28331" y="111673"/>
                              <a:pt x="38287" y="105301"/>
                            </a:cubicBezTo>
                            <a:cubicBezTo>
                              <a:pt x="48244" y="98530"/>
                              <a:pt x="58200" y="89370"/>
                              <a:pt x="68555" y="78219"/>
                            </a:cubicBezTo>
                            <a:cubicBezTo>
                              <a:pt x="78909" y="67068"/>
                              <a:pt x="87671" y="55916"/>
                              <a:pt x="94043" y="45163"/>
                            </a:cubicBezTo>
                            <a:cubicBezTo>
                              <a:pt x="100415" y="34012"/>
                              <a:pt x="104000" y="22861"/>
                              <a:pt x="101212" y="13701"/>
                            </a:cubicBezTo>
                            <a:close/>
                          </a:path>
                        </a:pathLst>
                      </a:custGeom>
                      <a:solidFill>
                        <a:srgbClr val="FFFFFF"/>
                      </a:solidFill>
                      <a:ln w="3981" cap="flat">
                        <a:noFill/>
                        <a:prstDash val="solid"/>
                        <a:miter/>
                      </a:ln>
                    </p:spPr>
                    <p:txBody>
                      <a:bodyPr rtlCol="0" anchor="ctr"/>
                      <a:lstStyle/>
                      <a:p>
                        <a:endParaRPr lang="en-US"/>
                      </a:p>
                    </p:txBody>
                  </p:sp>
                </p:grpSp>
              </p:grpSp>
              <p:grpSp>
                <p:nvGrpSpPr>
                  <p:cNvPr id="938" name="Đồ họa 2">
                    <a:extLst>
                      <a:ext uri="{FF2B5EF4-FFF2-40B4-BE49-F238E27FC236}">
                        <a16:creationId xmlns:a16="http://schemas.microsoft.com/office/drawing/2014/main" id="{0DB4CEBD-E048-EE69-002D-314F6760BAD9}"/>
                      </a:ext>
                    </a:extLst>
                  </p:cNvPr>
                  <p:cNvGrpSpPr>
                    <a:grpSpLocks/>
                  </p:cNvGrpSpPr>
                  <p:nvPr/>
                </p:nvGrpSpPr>
                <p:grpSpPr>
                  <a:xfrm>
                    <a:off x="9499689" y="2611966"/>
                    <a:ext cx="601503" cy="696049"/>
                    <a:chOff x="9499689" y="2611966"/>
                    <a:chExt cx="601503" cy="696049"/>
                  </a:xfrm>
                </p:grpSpPr>
                <p:sp>
                  <p:nvSpPr>
                    <p:cNvPr id="943" name="Hình tự do: Hình 942">
                      <a:extLst>
                        <a:ext uri="{FF2B5EF4-FFF2-40B4-BE49-F238E27FC236}">
                          <a16:creationId xmlns:a16="http://schemas.microsoft.com/office/drawing/2014/main" id="{B293DF05-5068-8063-6851-05E34598EA36}"/>
                        </a:ext>
                      </a:extLst>
                    </p:cNvPr>
                    <p:cNvSpPr>
                      <a:spLocks/>
                    </p:cNvSpPr>
                    <p:nvPr/>
                  </p:nvSpPr>
                  <p:spPr>
                    <a:xfrm rot="-10535523">
                      <a:off x="9524061" y="2632238"/>
                      <a:ext cx="552758" cy="655504"/>
                    </a:xfrm>
                    <a:custGeom>
                      <a:avLst/>
                      <a:gdLst>
                        <a:gd name="connsiteX0" fmla="*/ 552759 w 552758"/>
                        <a:gd name="connsiteY0" fmla="*/ 327752 h 655504"/>
                        <a:gd name="connsiteX1" fmla="*/ 276380 w 552758"/>
                        <a:gd name="connsiteY1" fmla="*/ 655505 h 655504"/>
                        <a:gd name="connsiteX2" fmla="*/ 1 w 552758"/>
                        <a:gd name="connsiteY2" fmla="*/ 327752 h 655504"/>
                        <a:gd name="connsiteX3" fmla="*/ 276380 w 552758"/>
                        <a:gd name="connsiteY3" fmla="*/ 0 h 655504"/>
                        <a:gd name="connsiteX4" fmla="*/ 552759 w 552758"/>
                        <a:gd name="connsiteY4" fmla="*/ 327752 h 6555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58" h="655504">
                          <a:moveTo>
                            <a:pt x="552759" y="327752"/>
                          </a:moveTo>
                          <a:cubicBezTo>
                            <a:pt x="552759" y="508765"/>
                            <a:pt x="429019" y="655505"/>
                            <a:pt x="276380" y="655505"/>
                          </a:cubicBezTo>
                          <a:cubicBezTo>
                            <a:pt x="123739" y="655505"/>
                            <a:pt x="1" y="508765"/>
                            <a:pt x="1" y="327752"/>
                          </a:cubicBezTo>
                          <a:cubicBezTo>
                            <a:pt x="1" y="146740"/>
                            <a:pt x="123740" y="0"/>
                            <a:pt x="276380" y="0"/>
                          </a:cubicBezTo>
                          <a:cubicBezTo>
                            <a:pt x="429020" y="0"/>
                            <a:pt x="552759" y="146740"/>
                            <a:pt x="552759" y="327752"/>
                          </a:cubicBezTo>
                          <a:close/>
                        </a:path>
                      </a:pathLst>
                    </a:custGeom>
                    <a:solidFill>
                      <a:srgbClr val="FFFFFF"/>
                    </a:solidFill>
                    <a:ln w="3981" cap="flat">
                      <a:noFill/>
                      <a:prstDash val="solid"/>
                      <a:miter/>
                    </a:ln>
                  </p:spPr>
                  <p:txBody>
                    <a:bodyPr rtlCol="0" anchor="ctr"/>
                    <a:lstStyle/>
                    <a:p>
                      <a:endParaRPr lang="en-US"/>
                    </a:p>
                  </p:txBody>
                </p:sp>
                <p:grpSp>
                  <p:nvGrpSpPr>
                    <p:cNvPr id="944" name="Đồ họa 2">
                      <a:extLst>
                        <a:ext uri="{FF2B5EF4-FFF2-40B4-BE49-F238E27FC236}">
                          <a16:creationId xmlns:a16="http://schemas.microsoft.com/office/drawing/2014/main" id="{967CF22B-8AE9-EA4A-C653-338F581FEC1D}"/>
                        </a:ext>
                      </a:extLst>
                    </p:cNvPr>
                    <p:cNvGrpSpPr>
                      <a:grpSpLocks/>
                    </p:cNvGrpSpPr>
                    <p:nvPr/>
                  </p:nvGrpSpPr>
                  <p:grpSpPr>
                    <a:xfrm>
                      <a:off x="9530771" y="2677974"/>
                      <a:ext cx="534966" cy="600927"/>
                      <a:chOff x="9530771" y="2677974"/>
                      <a:chExt cx="534966" cy="600927"/>
                    </a:xfrm>
                  </p:grpSpPr>
                  <p:sp>
                    <p:nvSpPr>
                      <p:cNvPr id="945" name="Hình tự do: Hình 944">
                        <a:extLst>
                          <a:ext uri="{FF2B5EF4-FFF2-40B4-BE49-F238E27FC236}">
                            <a16:creationId xmlns:a16="http://schemas.microsoft.com/office/drawing/2014/main" id="{DB85FB79-45EB-2727-CF51-9B3AF75EACC8}"/>
                          </a:ext>
                        </a:extLst>
                      </p:cNvPr>
                      <p:cNvSpPr>
                        <a:spLocks/>
                      </p:cNvSpPr>
                      <p:nvPr/>
                    </p:nvSpPr>
                    <p:spPr>
                      <a:xfrm rot="264478">
                        <a:off x="9551743" y="2696085"/>
                        <a:ext cx="493022" cy="564705"/>
                      </a:xfrm>
                      <a:custGeom>
                        <a:avLst/>
                        <a:gdLst>
                          <a:gd name="connsiteX0" fmla="*/ 493023 w 493022"/>
                          <a:gd name="connsiteY0" fmla="*/ 282353 h 564705"/>
                          <a:gd name="connsiteX1" fmla="*/ 246512 w 493022"/>
                          <a:gd name="connsiteY1" fmla="*/ 564706 h 564705"/>
                          <a:gd name="connsiteX2" fmla="*/ 1 w 493022"/>
                          <a:gd name="connsiteY2" fmla="*/ 282353 h 564705"/>
                          <a:gd name="connsiteX3" fmla="*/ 246512 w 493022"/>
                          <a:gd name="connsiteY3" fmla="*/ 0 h 564705"/>
                          <a:gd name="connsiteX4" fmla="*/ 493023 w 493022"/>
                          <a:gd name="connsiteY4" fmla="*/ 282353 h 5647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22" h="564705">
                            <a:moveTo>
                              <a:pt x="493023" y="282353"/>
                            </a:moveTo>
                            <a:cubicBezTo>
                              <a:pt x="493023" y="438292"/>
                              <a:pt x="382656" y="564706"/>
                              <a:pt x="246512" y="564706"/>
                            </a:cubicBezTo>
                            <a:cubicBezTo>
                              <a:pt x="110367" y="564706"/>
                              <a:pt x="1" y="438292"/>
                              <a:pt x="1" y="282353"/>
                            </a:cubicBezTo>
                            <a:cubicBezTo>
                              <a:pt x="1" y="126414"/>
                              <a:pt x="110368" y="0"/>
                              <a:pt x="246512" y="0"/>
                            </a:cubicBezTo>
                            <a:cubicBezTo>
                              <a:pt x="382657" y="0"/>
                              <a:pt x="493023" y="126414"/>
                              <a:pt x="493023" y="282353"/>
                            </a:cubicBezTo>
                            <a:close/>
                          </a:path>
                        </a:pathLst>
                      </a:custGeom>
                      <a:solidFill>
                        <a:srgbClr val="7E4F37"/>
                      </a:solidFill>
                      <a:ln w="3981" cap="flat">
                        <a:noFill/>
                        <a:prstDash val="solid"/>
                        <a:miter/>
                      </a:ln>
                    </p:spPr>
                    <p:txBody>
                      <a:bodyPr rtlCol="0" anchor="ctr"/>
                      <a:lstStyle/>
                      <a:p>
                        <a:endParaRPr lang="en-US"/>
                      </a:p>
                    </p:txBody>
                  </p:sp>
                  <p:sp>
                    <p:nvSpPr>
                      <p:cNvPr id="946" name="Hình tự do: Hình 945">
                        <a:extLst>
                          <a:ext uri="{FF2B5EF4-FFF2-40B4-BE49-F238E27FC236}">
                            <a16:creationId xmlns:a16="http://schemas.microsoft.com/office/drawing/2014/main" id="{FA94B5DD-373A-470A-E909-4910D260A058}"/>
                          </a:ext>
                        </a:extLst>
                      </p:cNvPr>
                      <p:cNvSpPr>
                        <a:spLocks/>
                      </p:cNvSpPr>
                      <p:nvPr/>
                    </p:nvSpPr>
                    <p:spPr>
                      <a:xfrm>
                        <a:off x="9885089" y="2908183"/>
                        <a:ext cx="91953" cy="121551"/>
                      </a:xfrm>
                      <a:custGeom>
                        <a:avLst/>
                        <a:gdLst>
                          <a:gd name="connsiteX0" fmla="*/ 2324 w 91953"/>
                          <a:gd name="connsiteY0" fmla="*/ 10648 h 121551"/>
                          <a:gd name="connsiteX1" fmla="*/ 30999 w 91953"/>
                          <a:gd name="connsiteY1" fmla="*/ 1090 h 121551"/>
                          <a:gd name="connsiteX2" fmla="*/ 74410 w 91953"/>
                          <a:gd name="connsiteY2" fmla="*/ 34544 h 121551"/>
                          <a:gd name="connsiteX3" fmla="*/ 91932 w 91953"/>
                          <a:gd name="connsiteY3" fmla="*/ 91494 h 121551"/>
                          <a:gd name="connsiteX4" fmla="*/ 76798 w 91953"/>
                          <a:gd name="connsiteY4" fmla="*/ 120965 h 121551"/>
                          <a:gd name="connsiteX5" fmla="*/ 50514 w 91953"/>
                          <a:gd name="connsiteY5" fmla="*/ 110213 h 121551"/>
                          <a:gd name="connsiteX6" fmla="*/ 24627 w 91953"/>
                          <a:gd name="connsiteY6" fmla="*/ 78750 h 121551"/>
                          <a:gd name="connsiteX7" fmla="*/ 4714 w 91953"/>
                          <a:gd name="connsiteY7" fmla="*/ 42110 h 121551"/>
                          <a:gd name="connsiteX8" fmla="*/ 2324 w 91953"/>
                          <a:gd name="connsiteY8" fmla="*/ 10648 h 121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1953" h="121551">
                            <a:moveTo>
                              <a:pt x="2324" y="10648"/>
                            </a:moveTo>
                            <a:cubicBezTo>
                              <a:pt x="6307" y="1886"/>
                              <a:pt x="17060" y="-2096"/>
                              <a:pt x="30999" y="1090"/>
                            </a:cubicBezTo>
                            <a:cubicBezTo>
                              <a:pt x="44938" y="4276"/>
                              <a:pt x="61664" y="15825"/>
                              <a:pt x="74410" y="34544"/>
                            </a:cubicBezTo>
                            <a:cubicBezTo>
                              <a:pt x="87154" y="53261"/>
                              <a:pt x="92331" y="75166"/>
                              <a:pt x="91932" y="91494"/>
                            </a:cubicBezTo>
                            <a:cubicBezTo>
                              <a:pt x="91136" y="107823"/>
                              <a:pt x="85162" y="118576"/>
                              <a:pt x="76798" y="120965"/>
                            </a:cubicBezTo>
                            <a:cubicBezTo>
                              <a:pt x="68436" y="123355"/>
                              <a:pt x="59276" y="118178"/>
                              <a:pt x="50514" y="110213"/>
                            </a:cubicBezTo>
                            <a:cubicBezTo>
                              <a:pt x="41752" y="102247"/>
                              <a:pt x="32990" y="91494"/>
                              <a:pt x="24627" y="78750"/>
                            </a:cubicBezTo>
                            <a:cubicBezTo>
                              <a:pt x="16263" y="66404"/>
                              <a:pt x="9095" y="53660"/>
                              <a:pt x="4714" y="42110"/>
                            </a:cubicBezTo>
                            <a:cubicBezTo>
                              <a:pt x="333" y="30561"/>
                              <a:pt x="-2057" y="19410"/>
                              <a:pt x="2324" y="10648"/>
                            </a:cubicBezTo>
                            <a:close/>
                          </a:path>
                        </a:pathLst>
                      </a:custGeom>
                      <a:solidFill>
                        <a:srgbClr val="FFFFFF"/>
                      </a:solidFill>
                      <a:ln w="3981" cap="flat">
                        <a:noFill/>
                        <a:prstDash val="solid"/>
                        <a:miter/>
                      </a:ln>
                    </p:spPr>
                    <p:txBody>
                      <a:bodyPr rtlCol="0" anchor="ctr"/>
                      <a:lstStyle/>
                      <a:p>
                        <a:endParaRPr lang="en-US"/>
                      </a:p>
                    </p:txBody>
                  </p:sp>
                </p:grpSp>
              </p:grpSp>
              <p:sp>
                <p:nvSpPr>
                  <p:cNvPr id="939" name="Hình tự do: Hình 938">
                    <a:extLst>
                      <a:ext uri="{FF2B5EF4-FFF2-40B4-BE49-F238E27FC236}">
                        <a16:creationId xmlns:a16="http://schemas.microsoft.com/office/drawing/2014/main" id="{8532FA0F-4936-12BA-E441-3BF0F696E5F3}"/>
                      </a:ext>
                    </a:extLst>
                  </p:cNvPr>
                  <p:cNvSpPr>
                    <a:spLocks/>
                  </p:cNvSpPr>
                  <p:nvPr/>
                </p:nvSpPr>
                <p:spPr>
                  <a:xfrm>
                    <a:off x="9104931" y="3091436"/>
                    <a:ext cx="191205" cy="197874"/>
                  </a:xfrm>
                  <a:custGeom>
                    <a:avLst/>
                    <a:gdLst>
                      <a:gd name="connsiteX0" fmla="*/ 185096 w 191205"/>
                      <a:gd name="connsiteY0" fmla="*/ 128080 h 197874"/>
                      <a:gd name="connsiteX1" fmla="*/ 189875 w 191205"/>
                      <a:gd name="connsiteY1" fmla="*/ 151976 h 197874"/>
                      <a:gd name="connsiteX2" fmla="*/ 186689 w 191205"/>
                      <a:gd name="connsiteY2" fmla="*/ 159941 h 197874"/>
                      <a:gd name="connsiteX3" fmla="*/ 181114 w 191205"/>
                      <a:gd name="connsiteY3" fmla="*/ 168304 h 197874"/>
                      <a:gd name="connsiteX4" fmla="*/ 163192 w 191205"/>
                      <a:gd name="connsiteY4" fmla="*/ 183836 h 197874"/>
                      <a:gd name="connsiteX5" fmla="*/ 150846 w 191205"/>
                      <a:gd name="connsiteY5" fmla="*/ 190208 h 197874"/>
                      <a:gd name="connsiteX6" fmla="*/ 136509 w 191205"/>
                      <a:gd name="connsiteY6" fmla="*/ 194987 h 197874"/>
                      <a:gd name="connsiteX7" fmla="*/ 6278 w 191205"/>
                      <a:gd name="connsiteY7" fmla="*/ 49623 h 197874"/>
                      <a:gd name="connsiteX8" fmla="*/ 12650 w 191205"/>
                      <a:gd name="connsiteY8" fmla="*/ 35684 h 197874"/>
                      <a:gd name="connsiteX9" fmla="*/ 20217 w 191205"/>
                      <a:gd name="connsiteY9" fmla="*/ 24135 h 197874"/>
                      <a:gd name="connsiteX10" fmla="*/ 37741 w 191205"/>
                      <a:gd name="connsiteY10" fmla="*/ 7806 h 197874"/>
                      <a:gd name="connsiteX11" fmla="*/ 46502 w 191205"/>
                      <a:gd name="connsiteY11" fmla="*/ 3027 h 197874"/>
                      <a:gd name="connsiteX12" fmla="*/ 54866 w 191205"/>
                      <a:gd name="connsiteY12" fmla="*/ 638 h 197874"/>
                      <a:gd name="connsiteX13" fmla="*/ 93497 w 191205"/>
                      <a:gd name="connsiteY13" fmla="*/ 52809 h 197874"/>
                      <a:gd name="connsiteX14" fmla="*/ 95488 w 191205"/>
                      <a:gd name="connsiteY14" fmla="*/ 58385 h 197874"/>
                      <a:gd name="connsiteX15" fmla="*/ 97480 w 191205"/>
                      <a:gd name="connsiteY15" fmla="*/ 63961 h 197874"/>
                      <a:gd name="connsiteX16" fmla="*/ 107436 w 191205"/>
                      <a:gd name="connsiteY16" fmla="*/ 81484 h 197874"/>
                      <a:gd name="connsiteX17" fmla="*/ 111419 w 191205"/>
                      <a:gd name="connsiteY17" fmla="*/ 86263 h 197874"/>
                      <a:gd name="connsiteX18" fmla="*/ 115799 w 191205"/>
                      <a:gd name="connsiteY18" fmla="*/ 91042 h 197874"/>
                      <a:gd name="connsiteX19" fmla="*/ 132128 w 191205"/>
                      <a:gd name="connsiteY19" fmla="*/ 102990 h 197874"/>
                      <a:gd name="connsiteX20" fmla="*/ 137305 w 191205"/>
                      <a:gd name="connsiteY20" fmla="*/ 105778 h 197874"/>
                      <a:gd name="connsiteX21" fmla="*/ 142483 w 191205"/>
                      <a:gd name="connsiteY21" fmla="*/ 108167 h 197874"/>
                      <a:gd name="connsiteX22" fmla="*/ 185096 w 191205"/>
                      <a:gd name="connsiteY22" fmla="*/ 128080 h 1978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91205" h="197874">
                        <a:moveTo>
                          <a:pt x="185096" y="128080"/>
                        </a:moveTo>
                        <a:cubicBezTo>
                          <a:pt x="191070" y="134054"/>
                          <a:pt x="192663" y="143612"/>
                          <a:pt x="189875" y="151976"/>
                        </a:cubicBezTo>
                        <a:cubicBezTo>
                          <a:pt x="189079" y="154365"/>
                          <a:pt x="187884" y="157153"/>
                          <a:pt x="186689" y="159941"/>
                        </a:cubicBezTo>
                        <a:cubicBezTo>
                          <a:pt x="185096" y="162728"/>
                          <a:pt x="183503" y="165516"/>
                          <a:pt x="181114" y="168304"/>
                        </a:cubicBezTo>
                        <a:cubicBezTo>
                          <a:pt x="176335" y="174278"/>
                          <a:pt x="169962" y="179455"/>
                          <a:pt x="163192" y="183836"/>
                        </a:cubicBezTo>
                        <a:cubicBezTo>
                          <a:pt x="159608" y="186226"/>
                          <a:pt x="155227" y="188217"/>
                          <a:pt x="150846" y="190208"/>
                        </a:cubicBezTo>
                        <a:cubicBezTo>
                          <a:pt x="146465" y="192200"/>
                          <a:pt x="141686" y="193394"/>
                          <a:pt x="136509" y="194987"/>
                        </a:cubicBezTo>
                        <a:cubicBezTo>
                          <a:pt x="51680" y="214502"/>
                          <a:pt x="-22396" y="131664"/>
                          <a:pt x="6278" y="49623"/>
                        </a:cubicBezTo>
                        <a:cubicBezTo>
                          <a:pt x="8270" y="44844"/>
                          <a:pt x="10261" y="40065"/>
                          <a:pt x="12650" y="35684"/>
                        </a:cubicBezTo>
                        <a:cubicBezTo>
                          <a:pt x="15040" y="31303"/>
                          <a:pt x="17430" y="27321"/>
                          <a:pt x="20217" y="24135"/>
                        </a:cubicBezTo>
                        <a:cubicBezTo>
                          <a:pt x="25395" y="17763"/>
                          <a:pt x="30971" y="12187"/>
                          <a:pt x="37741" y="7806"/>
                        </a:cubicBezTo>
                        <a:cubicBezTo>
                          <a:pt x="40927" y="5815"/>
                          <a:pt x="43715" y="4222"/>
                          <a:pt x="46502" y="3027"/>
                        </a:cubicBezTo>
                        <a:cubicBezTo>
                          <a:pt x="49290" y="1832"/>
                          <a:pt x="52078" y="1036"/>
                          <a:pt x="54866" y="638"/>
                        </a:cubicBezTo>
                        <a:cubicBezTo>
                          <a:pt x="85930" y="-5336"/>
                          <a:pt x="86328" y="32100"/>
                          <a:pt x="93497" y="52809"/>
                        </a:cubicBezTo>
                        <a:cubicBezTo>
                          <a:pt x="93895" y="54403"/>
                          <a:pt x="94692" y="56792"/>
                          <a:pt x="95488" y="58385"/>
                        </a:cubicBezTo>
                        <a:cubicBezTo>
                          <a:pt x="96285" y="60376"/>
                          <a:pt x="97081" y="61969"/>
                          <a:pt x="97480" y="63961"/>
                        </a:cubicBezTo>
                        <a:cubicBezTo>
                          <a:pt x="100267" y="70333"/>
                          <a:pt x="103453" y="76705"/>
                          <a:pt x="107436" y="81484"/>
                        </a:cubicBezTo>
                        <a:cubicBezTo>
                          <a:pt x="109029" y="83475"/>
                          <a:pt x="110622" y="85068"/>
                          <a:pt x="111419" y="86263"/>
                        </a:cubicBezTo>
                        <a:cubicBezTo>
                          <a:pt x="112614" y="87458"/>
                          <a:pt x="113808" y="89051"/>
                          <a:pt x="115799" y="91042"/>
                        </a:cubicBezTo>
                        <a:cubicBezTo>
                          <a:pt x="120180" y="95423"/>
                          <a:pt x="126553" y="99406"/>
                          <a:pt x="132128" y="102990"/>
                        </a:cubicBezTo>
                        <a:cubicBezTo>
                          <a:pt x="133721" y="103786"/>
                          <a:pt x="135712" y="104981"/>
                          <a:pt x="137305" y="105778"/>
                        </a:cubicBezTo>
                        <a:cubicBezTo>
                          <a:pt x="138898" y="106574"/>
                          <a:pt x="140890" y="107769"/>
                          <a:pt x="142483" y="108167"/>
                        </a:cubicBezTo>
                        <a:cubicBezTo>
                          <a:pt x="156023" y="114938"/>
                          <a:pt x="173945" y="117327"/>
                          <a:pt x="185096" y="128080"/>
                        </a:cubicBezTo>
                        <a:close/>
                      </a:path>
                    </a:pathLst>
                  </a:custGeom>
                  <a:solidFill>
                    <a:srgbClr val="F1775B"/>
                  </a:solidFill>
                  <a:ln w="3981" cap="flat">
                    <a:noFill/>
                    <a:prstDash val="solid"/>
                    <a:miter/>
                  </a:ln>
                </p:spPr>
                <p:txBody>
                  <a:bodyPr rtlCol="0" anchor="ctr"/>
                  <a:lstStyle/>
                  <a:p>
                    <a:endParaRPr lang="en-US"/>
                  </a:p>
                </p:txBody>
              </p:sp>
              <p:sp>
                <p:nvSpPr>
                  <p:cNvPr id="940" name="Hình tự do: Hình 939">
                    <a:extLst>
                      <a:ext uri="{FF2B5EF4-FFF2-40B4-BE49-F238E27FC236}">
                        <a16:creationId xmlns:a16="http://schemas.microsoft.com/office/drawing/2014/main" id="{7DCAD06F-0FDA-794C-F93E-CBE1FE0AA947}"/>
                      </a:ext>
                    </a:extLst>
                  </p:cNvPr>
                  <p:cNvSpPr>
                    <a:spLocks/>
                  </p:cNvSpPr>
                  <p:nvPr/>
                </p:nvSpPr>
                <p:spPr>
                  <a:xfrm>
                    <a:off x="8793737" y="3316506"/>
                    <a:ext cx="756478" cy="216393"/>
                  </a:xfrm>
                  <a:custGeom>
                    <a:avLst/>
                    <a:gdLst>
                      <a:gd name="connsiteX0" fmla="*/ 8026 w 756478"/>
                      <a:gd name="connsiteY0" fmla="*/ 123246 h 216393"/>
                      <a:gd name="connsiteX1" fmla="*/ 615767 w 756478"/>
                      <a:gd name="connsiteY1" fmla="*/ 139973 h 216393"/>
                      <a:gd name="connsiteX2" fmla="*/ 751175 w 756478"/>
                      <a:gd name="connsiteY2" fmla="*/ 33240 h 216393"/>
                      <a:gd name="connsiteX3" fmla="*/ 727279 w 756478"/>
                      <a:gd name="connsiteY3" fmla="*/ 5362 h 216393"/>
                      <a:gd name="connsiteX4" fmla="*/ 189631 w 756478"/>
                      <a:gd name="connsiteY4" fmla="*/ 163072 h 216393"/>
                      <a:gd name="connsiteX5" fmla="*/ 28337 w 756478"/>
                      <a:gd name="connsiteY5" fmla="*/ 92580 h 216393"/>
                      <a:gd name="connsiteX6" fmla="*/ 8026 w 756478"/>
                      <a:gd name="connsiteY6" fmla="*/ 123246 h 216393"/>
                      <a:gd name="connsiteX7" fmla="*/ 8026 w 756478"/>
                      <a:gd name="connsiteY7" fmla="*/ 123246 h 2163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56478" h="216393">
                        <a:moveTo>
                          <a:pt x="8026" y="123246"/>
                        </a:moveTo>
                        <a:cubicBezTo>
                          <a:pt x="190427" y="240334"/>
                          <a:pt x="427789" y="248299"/>
                          <a:pt x="615767" y="139973"/>
                        </a:cubicBezTo>
                        <a:cubicBezTo>
                          <a:pt x="665948" y="111299"/>
                          <a:pt x="711748" y="75455"/>
                          <a:pt x="751175" y="33240"/>
                        </a:cubicBezTo>
                        <a:cubicBezTo>
                          <a:pt x="767105" y="16115"/>
                          <a:pt x="743608" y="-11763"/>
                          <a:pt x="727279" y="5362"/>
                        </a:cubicBezTo>
                        <a:cubicBezTo>
                          <a:pt x="591075" y="150328"/>
                          <a:pt x="383184" y="213252"/>
                          <a:pt x="189631" y="163072"/>
                        </a:cubicBezTo>
                        <a:cubicBezTo>
                          <a:pt x="132282" y="148336"/>
                          <a:pt x="78119" y="124441"/>
                          <a:pt x="28337" y="92580"/>
                        </a:cubicBezTo>
                        <a:cubicBezTo>
                          <a:pt x="9220" y="80234"/>
                          <a:pt x="-11887" y="110502"/>
                          <a:pt x="8026" y="123246"/>
                        </a:cubicBezTo>
                        <a:lnTo>
                          <a:pt x="8026" y="123246"/>
                        </a:lnTo>
                        <a:close/>
                      </a:path>
                    </a:pathLst>
                  </a:custGeom>
                  <a:solidFill>
                    <a:srgbClr val="B83E3E"/>
                  </a:solidFill>
                  <a:ln w="3981" cap="flat">
                    <a:noFill/>
                    <a:prstDash val="solid"/>
                    <a:miter/>
                  </a:ln>
                </p:spPr>
                <p:txBody>
                  <a:bodyPr rtlCol="0" anchor="ctr"/>
                  <a:lstStyle/>
                  <a:p>
                    <a:endParaRPr lang="en-US"/>
                  </a:p>
                </p:txBody>
              </p:sp>
              <p:sp>
                <p:nvSpPr>
                  <p:cNvPr id="941" name="Hình tự do: Hình 940">
                    <a:extLst>
                      <a:ext uri="{FF2B5EF4-FFF2-40B4-BE49-F238E27FC236}">
                        <a16:creationId xmlns:a16="http://schemas.microsoft.com/office/drawing/2014/main" id="{5D1EE96B-23AB-B893-07CA-D52DCC6FEDAD}"/>
                      </a:ext>
                    </a:extLst>
                  </p:cNvPr>
                  <p:cNvSpPr>
                    <a:spLocks/>
                  </p:cNvSpPr>
                  <p:nvPr/>
                </p:nvSpPr>
                <p:spPr>
                  <a:xfrm>
                    <a:off x="9670300" y="2469185"/>
                    <a:ext cx="374902" cy="172431"/>
                  </a:xfrm>
                  <a:custGeom>
                    <a:avLst/>
                    <a:gdLst>
                      <a:gd name="connsiteX0" fmla="*/ 15993 w 374902"/>
                      <a:gd name="connsiteY0" fmla="*/ 35458 h 172431"/>
                      <a:gd name="connsiteX1" fmla="*/ 342565 w 374902"/>
                      <a:gd name="connsiteY1" fmla="*/ 167282 h 172431"/>
                      <a:gd name="connsiteX2" fmla="*/ 369647 w 374902"/>
                      <a:gd name="connsiteY2" fmla="*/ 144183 h 172431"/>
                      <a:gd name="connsiteX3" fmla="*/ 18781 w 374902"/>
                      <a:gd name="connsiteY3" fmla="*/ 13 h 172431"/>
                      <a:gd name="connsiteX4" fmla="*/ 15993 w 374902"/>
                      <a:gd name="connsiteY4" fmla="*/ 35458 h 172431"/>
                      <a:gd name="connsiteX5" fmla="*/ 15993 w 374902"/>
                      <a:gd name="connsiteY5" fmla="*/ 35458 h 1724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4902" h="172431">
                        <a:moveTo>
                          <a:pt x="15993" y="35458"/>
                        </a:moveTo>
                        <a:cubicBezTo>
                          <a:pt x="136267" y="39042"/>
                          <a:pt x="253753" y="85639"/>
                          <a:pt x="342565" y="167282"/>
                        </a:cubicBezTo>
                        <a:cubicBezTo>
                          <a:pt x="359292" y="182814"/>
                          <a:pt x="386373" y="159715"/>
                          <a:pt x="369647" y="144183"/>
                        </a:cubicBezTo>
                        <a:cubicBezTo>
                          <a:pt x="274065" y="56167"/>
                          <a:pt x="149011" y="3996"/>
                          <a:pt x="18781" y="13"/>
                        </a:cubicBezTo>
                        <a:cubicBezTo>
                          <a:pt x="-4318" y="-783"/>
                          <a:pt x="-7106" y="34662"/>
                          <a:pt x="15993" y="35458"/>
                        </a:cubicBezTo>
                        <a:lnTo>
                          <a:pt x="15993" y="35458"/>
                        </a:lnTo>
                        <a:close/>
                      </a:path>
                    </a:pathLst>
                  </a:custGeom>
                  <a:solidFill>
                    <a:srgbClr val="935C33"/>
                  </a:solidFill>
                  <a:ln w="3981" cap="flat">
                    <a:noFill/>
                    <a:prstDash val="solid"/>
                    <a:miter/>
                  </a:ln>
                </p:spPr>
                <p:txBody>
                  <a:bodyPr rtlCol="0" anchor="ctr"/>
                  <a:lstStyle/>
                  <a:p>
                    <a:endParaRPr lang="en-US"/>
                  </a:p>
                </p:txBody>
              </p:sp>
              <p:sp>
                <p:nvSpPr>
                  <p:cNvPr id="942" name="Hình tự do: Hình 941">
                    <a:extLst>
                      <a:ext uri="{FF2B5EF4-FFF2-40B4-BE49-F238E27FC236}">
                        <a16:creationId xmlns:a16="http://schemas.microsoft.com/office/drawing/2014/main" id="{72946062-D5C5-DD39-4F4F-AC550121EB91}"/>
                      </a:ext>
                    </a:extLst>
                  </p:cNvPr>
                  <p:cNvSpPr>
                    <a:spLocks/>
                  </p:cNvSpPr>
                  <p:nvPr/>
                </p:nvSpPr>
                <p:spPr>
                  <a:xfrm>
                    <a:off x="8434207" y="2424101"/>
                    <a:ext cx="399021" cy="89976"/>
                  </a:xfrm>
                  <a:custGeom>
                    <a:avLst/>
                    <a:gdLst>
                      <a:gd name="connsiteX0" fmla="*/ 24258 w 399021"/>
                      <a:gd name="connsiteY0" fmla="*/ 88109 h 89976"/>
                      <a:gd name="connsiteX1" fmla="*/ 374725 w 399021"/>
                      <a:gd name="connsiteY1" fmla="*/ 50673 h 89976"/>
                      <a:gd name="connsiteX2" fmla="*/ 387469 w 399021"/>
                      <a:gd name="connsiteY2" fmla="*/ 17618 h 89976"/>
                      <a:gd name="connsiteX3" fmla="*/ 9921 w 399021"/>
                      <a:gd name="connsiteY3" fmla="*/ 55850 h 89976"/>
                      <a:gd name="connsiteX4" fmla="*/ 24258 w 399021"/>
                      <a:gd name="connsiteY4" fmla="*/ 88109 h 89976"/>
                      <a:gd name="connsiteX5" fmla="*/ 24258 w 399021"/>
                      <a:gd name="connsiteY5" fmla="*/ 88109 h 89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9021" h="89976">
                        <a:moveTo>
                          <a:pt x="24258" y="88109"/>
                        </a:moveTo>
                        <a:cubicBezTo>
                          <a:pt x="132186" y="34743"/>
                          <a:pt x="257637" y="20405"/>
                          <a:pt x="374725" y="50673"/>
                        </a:cubicBezTo>
                        <a:cubicBezTo>
                          <a:pt x="396629" y="56249"/>
                          <a:pt x="409772" y="23193"/>
                          <a:pt x="387469" y="17618"/>
                        </a:cubicBezTo>
                        <a:cubicBezTo>
                          <a:pt x="261620" y="-15039"/>
                          <a:pt x="126610" y="-2295"/>
                          <a:pt x="9921" y="55850"/>
                        </a:cubicBezTo>
                        <a:cubicBezTo>
                          <a:pt x="-10390" y="65409"/>
                          <a:pt x="3549" y="98066"/>
                          <a:pt x="24258" y="88109"/>
                        </a:cubicBezTo>
                        <a:lnTo>
                          <a:pt x="24258" y="88109"/>
                        </a:lnTo>
                        <a:close/>
                      </a:path>
                    </a:pathLst>
                  </a:custGeom>
                  <a:solidFill>
                    <a:srgbClr val="935C33"/>
                  </a:solidFill>
                  <a:ln w="3981" cap="flat">
                    <a:noFill/>
                    <a:prstDash val="solid"/>
                    <a:miter/>
                  </a:ln>
                </p:spPr>
                <p:txBody>
                  <a:bodyPr rtlCol="0" anchor="ctr"/>
                  <a:lstStyle/>
                  <a:p>
                    <a:endParaRPr lang="en-US"/>
                  </a:p>
                </p:txBody>
              </p:sp>
            </p:grpSp>
            <p:grpSp>
              <p:nvGrpSpPr>
                <p:cNvPr id="918" name="Đồ họa 2">
                  <a:extLst>
                    <a:ext uri="{FF2B5EF4-FFF2-40B4-BE49-F238E27FC236}">
                      <a16:creationId xmlns:a16="http://schemas.microsoft.com/office/drawing/2014/main" id="{625BBFA6-FA78-6B30-81FB-976AC58FF36C}"/>
                    </a:ext>
                  </a:extLst>
                </p:cNvPr>
                <p:cNvGrpSpPr>
                  <a:grpSpLocks/>
                </p:cNvGrpSpPr>
                <p:nvPr/>
              </p:nvGrpSpPr>
              <p:grpSpPr>
                <a:xfrm>
                  <a:off x="7461992" y="986257"/>
                  <a:ext cx="3415655" cy="2398535"/>
                  <a:chOff x="7461992" y="986257"/>
                  <a:chExt cx="3415655" cy="2398535"/>
                </a:xfrm>
              </p:grpSpPr>
              <p:grpSp>
                <p:nvGrpSpPr>
                  <p:cNvPr id="920" name="Đồ họa 2">
                    <a:extLst>
                      <a:ext uri="{FF2B5EF4-FFF2-40B4-BE49-F238E27FC236}">
                        <a16:creationId xmlns:a16="http://schemas.microsoft.com/office/drawing/2014/main" id="{1640FBC5-BB3C-771A-41E9-1282E12A7A85}"/>
                      </a:ext>
                    </a:extLst>
                  </p:cNvPr>
                  <p:cNvGrpSpPr>
                    <a:grpSpLocks/>
                  </p:cNvGrpSpPr>
                  <p:nvPr/>
                </p:nvGrpSpPr>
                <p:grpSpPr>
                  <a:xfrm>
                    <a:off x="7476742" y="1042933"/>
                    <a:ext cx="3400905" cy="2341859"/>
                    <a:chOff x="7476742" y="1042933"/>
                    <a:chExt cx="3400905" cy="2341859"/>
                  </a:xfrm>
                </p:grpSpPr>
                <p:sp>
                  <p:nvSpPr>
                    <p:cNvPr id="933" name="Hình tự do: Hình 932">
                      <a:extLst>
                        <a:ext uri="{FF2B5EF4-FFF2-40B4-BE49-F238E27FC236}">
                          <a16:creationId xmlns:a16="http://schemas.microsoft.com/office/drawing/2014/main" id="{A1414DB8-01C2-1A54-B19F-83A1E20DC38F}"/>
                        </a:ext>
                      </a:extLst>
                    </p:cNvPr>
                    <p:cNvSpPr>
                      <a:spLocks/>
                    </p:cNvSpPr>
                    <p:nvPr/>
                  </p:nvSpPr>
                  <p:spPr>
                    <a:xfrm>
                      <a:off x="7476742" y="1042933"/>
                      <a:ext cx="3400905" cy="2341859"/>
                    </a:xfrm>
                    <a:custGeom>
                      <a:avLst/>
                      <a:gdLst>
                        <a:gd name="connsiteX0" fmla="*/ 3234269 w 3400905"/>
                        <a:gd name="connsiteY0" fmla="*/ 920876 h 2341859"/>
                        <a:gd name="connsiteX1" fmla="*/ 3139484 w 3400905"/>
                        <a:gd name="connsiteY1" fmla="*/ 772325 h 2341859"/>
                        <a:gd name="connsiteX2" fmla="*/ 2977791 w 3400905"/>
                        <a:gd name="connsiteY2" fmla="*/ 593109 h 2341859"/>
                        <a:gd name="connsiteX3" fmla="*/ 2059408 w 3400905"/>
                        <a:gd name="connsiteY3" fmla="*/ 16432 h 2341859"/>
                        <a:gd name="connsiteX4" fmla="*/ 710111 w 3400905"/>
                        <a:gd name="connsiteY4" fmla="*/ 357739 h 2341859"/>
                        <a:gd name="connsiteX5" fmla="*/ 92811 w 3400905"/>
                        <a:gd name="connsiteY5" fmla="*/ 1132749 h 2341859"/>
                        <a:gd name="connsiteX6" fmla="*/ 407833 w 3400905"/>
                        <a:gd name="connsiteY6" fmla="*/ 2341860 h 2341859"/>
                        <a:gd name="connsiteX7" fmla="*/ 463191 w 3400905"/>
                        <a:gd name="connsiteY7" fmla="*/ 1876296 h 2341859"/>
                        <a:gd name="connsiteX8" fmla="*/ 984909 w 3400905"/>
                        <a:gd name="connsiteY8" fmla="*/ 1570036 h 2341859"/>
                        <a:gd name="connsiteX9" fmla="*/ 1401088 w 3400905"/>
                        <a:gd name="connsiteY9" fmla="*/ 855561 h 2341859"/>
                        <a:gd name="connsiteX10" fmla="*/ 1776247 w 3400905"/>
                        <a:gd name="connsiteY10" fmla="*/ 1581187 h 2341859"/>
                        <a:gd name="connsiteX11" fmla="*/ 1743590 w 3400905"/>
                        <a:gd name="connsiteY11" fmla="*/ 1243464 h 2341859"/>
                        <a:gd name="connsiteX12" fmla="*/ 2323454 w 3400905"/>
                        <a:gd name="connsiteY12" fmla="*/ 1744473 h 2341859"/>
                        <a:gd name="connsiteX13" fmla="*/ 2799769 w 3400905"/>
                        <a:gd name="connsiteY13" fmla="*/ 1789078 h 2341859"/>
                        <a:gd name="connsiteX14" fmla="*/ 3205196 w 3400905"/>
                        <a:gd name="connsiteY14" fmla="*/ 1920901 h 2341859"/>
                        <a:gd name="connsiteX15" fmla="*/ 3165769 w 3400905"/>
                        <a:gd name="connsiteY15" fmla="*/ 2321150 h 2341859"/>
                        <a:gd name="connsiteX16" fmla="*/ 3400342 w 3400905"/>
                        <a:gd name="connsiteY16" fmla="*/ 1572824 h 2341859"/>
                        <a:gd name="connsiteX17" fmla="*/ 3234269 w 3400905"/>
                        <a:gd name="connsiteY17" fmla="*/ 920876 h 2341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400905" h="2341859">
                          <a:moveTo>
                            <a:pt x="3234269" y="920876"/>
                          </a:moveTo>
                          <a:cubicBezTo>
                            <a:pt x="3205992" y="869500"/>
                            <a:pt x="3174530" y="819718"/>
                            <a:pt x="3139484" y="772325"/>
                          </a:cubicBezTo>
                          <a:cubicBezTo>
                            <a:pt x="3092091" y="707808"/>
                            <a:pt x="3037928" y="647272"/>
                            <a:pt x="2977791" y="593109"/>
                          </a:cubicBezTo>
                          <a:cubicBezTo>
                            <a:pt x="2828444" y="253395"/>
                            <a:pt x="2437753" y="68206"/>
                            <a:pt x="2059408" y="16432"/>
                          </a:cubicBezTo>
                          <a:cubicBezTo>
                            <a:pt x="1561586" y="-51670"/>
                            <a:pt x="1126688" y="97677"/>
                            <a:pt x="710111" y="357739"/>
                          </a:cubicBezTo>
                          <a:cubicBezTo>
                            <a:pt x="399071" y="551691"/>
                            <a:pt x="279196" y="734491"/>
                            <a:pt x="92811" y="1132749"/>
                          </a:cubicBezTo>
                          <a:cubicBezTo>
                            <a:pt x="-234159" y="2112463"/>
                            <a:pt x="407833" y="2341860"/>
                            <a:pt x="407833" y="2341860"/>
                          </a:cubicBezTo>
                          <a:cubicBezTo>
                            <a:pt x="407833" y="2341860"/>
                            <a:pt x="413409" y="2139146"/>
                            <a:pt x="463191" y="1876296"/>
                          </a:cubicBezTo>
                          <a:cubicBezTo>
                            <a:pt x="637628" y="1848816"/>
                            <a:pt x="870609" y="1708630"/>
                            <a:pt x="984909" y="1570036"/>
                          </a:cubicBezTo>
                          <a:cubicBezTo>
                            <a:pt x="1128281" y="1396794"/>
                            <a:pt x="1320640" y="1065841"/>
                            <a:pt x="1401088" y="855561"/>
                          </a:cubicBezTo>
                          <a:cubicBezTo>
                            <a:pt x="1409451" y="1117615"/>
                            <a:pt x="1524946" y="1479631"/>
                            <a:pt x="1776247" y="1581187"/>
                          </a:cubicBezTo>
                          <a:cubicBezTo>
                            <a:pt x="1739209" y="1473259"/>
                            <a:pt x="1728058" y="1356570"/>
                            <a:pt x="1743590" y="1243464"/>
                          </a:cubicBezTo>
                          <a:cubicBezTo>
                            <a:pt x="1863465" y="1476047"/>
                            <a:pt x="2075736" y="1659644"/>
                            <a:pt x="2323454" y="1744473"/>
                          </a:cubicBezTo>
                          <a:cubicBezTo>
                            <a:pt x="2475588" y="1796645"/>
                            <a:pt x="2640466" y="1810982"/>
                            <a:pt x="2799769" y="1789078"/>
                          </a:cubicBezTo>
                          <a:cubicBezTo>
                            <a:pt x="2924424" y="1837267"/>
                            <a:pt x="3059433" y="1881872"/>
                            <a:pt x="3205196" y="1920901"/>
                          </a:cubicBezTo>
                          <a:lnTo>
                            <a:pt x="3165769" y="2321150"/>
                          </a:lnTo>
                          <a:cubicBezTo>
                            <a:pt x="3165769" y="2321150"/>
                            <a:pt x="3393970" y="1805804"/>
                            <a:pt x="3400342" y="1572824"/>
                          </a:cubicBezTo>
                          <a:cubicBezTo>
                            <a:pt x="3407113" y="1329090"/>
                            <a:pt x="3352950" y="1135935"/>
                            <a:pt x="3234269" y="920876"/>
                          </a:cubicBezTo>
                          <a:close/>
                        </a:path>
                      </a:pathLst>
                    </a:custGeom>
                    <a:solidFill>
                      <a:srgbClr val="BE7B55"/>
                    </a:solidFill>
                    <a:ln w="3981" cap="flat">
                      <a:noFill/>
                      <a:prstDash val="solid"/>
                      <a:miter/>
                    </a:ln>
                  </p:spPr>
                  <p:txBody>
                    <a:bodyPr rtlCol="0" anchor="ctr"/>
                    <a:lstStyle/>
                    <a:p>
                      <a:endParaRPr lang="en-US"/>
                    </a:p>
                  </p:txBody>
                </p:sp>
                <p:sp>
                  <p:nvSpPr>
                    <p:cNvPr id="934" name="Hình tự do: Hình 933">
                      <a:extLst>
                        <a:ext uri="{FF2B5EF4-FFF2-40B4-BE49-F238E27FC236}">
                          <a16:creationId xmlns:a16="http://schemas.microsoft.com/office/drawing/2014/main" id="{E94B00EE-824F-2E1C-E58F-2FB71FE3CA4E}"/>
                        </a:ext>
                      </a:extLst>
                    </p:cNvPr>
                    <p:cNvSpPr>
                      <a:spLocks/>
                    </p:cNvSpPr>
                    <p:nvPr/>
                  </p:nvSpPr>
                  <p:spPr>
                    <a:xfrm>
                      <a:off x="10359359" y="1495083"/>
                      <a:ext cx="414590" cy="156436"/>
                    </a:xfrm>
                    <a:custGeom>
                      <a:avLst/>
                      <a:gdLst>
                        <a:gd name="connsiteX0" fmla="*/ 398248 w 414590"/>
                        <a:gd name="connsiteY0" fmla="*/ 155696 h 156436"/>
                        <a:gd name="connsiteX1" fmla="*/ 376344 w 414590"/>
                        <a:gd name="connsiteY1" fmla="*/ 149324 h 156436"/>
                        <a:gd name="connsiteX2" fmla="*/ 29063 w 414590"/>
                        <a:gd name="connsiteY2" fmla="*/ 60114 h 156436"/>
                        <a:gd name="connsiteX3" fmla="*/ 1185 w 414590"/>
                        <a:gd name="connsiteY3" fmla="*/ 45776 h 156436"/>
                        <a:gd name="connsiteX4" fmla="*/ 15522 w 414590"/>
                        <a:gd name="connsiteY4" fmla="*/ 17898 h 156436"/>
                        <a:gd name="connsiteX5" fmla="*/ 408603 w 414590"/>
                        <a:gd name="connsiteY5" fmla="*/ 119056 h 156436"/>
                        <a:gd name="connsiteX6" fmla="*/ 407408 w 414590"/>
                        <a:gd name="connsiteY6" fmla="*/ 150518 h 156436"/>
                        <a:gd name="connsiteX7" fmla="*/ 398248 w 414590"/>
                        <a:gd name="connsiteY7" fmla="*/ 155696 h 156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4590" h="156436">
                          <a:moveTo>
                            <a:pt x="398248" y="155696"/>
                          </a:moveTo>
                          <a:cubicBezTo>
                            <a:pt x="390682" y="157687"/>
                            <a:pt x="381919" y="155696"/>
                            <a:pt x="376344" y="149324"/>
                          </a:cubicBezTo>
                          <a:cubicBezTo>
                            <a:pt x="290719" y="58123"/>
                            <a:pt x="148142" y="21085"/>
                            <a:pt x="29063" y="60114"/>
                          </a:cubicBezTo>
                          <a:cubicBezTo>
                            <a:pt x="17513" y="64096"/>
                            <a:pt x="4769" y="57724"/>
                            <a:pt x="1185" y="45776"/>
                          </a:cubicBezTo>
                          <a:cubicBezTo>
                            <a:pt x="-2797" y="34227"/>
                            <a:pt x="3574" y="21483"/>
                            <a:pt x="15522" y="17898"/>
                          </a:cubicBezTo>
                          <a:cubicBezTo>
                            <a:pt x="152523" y="-26706"/>
                            <a:pt x="310233" y="13916"/>
                            <a:pt x="408603" y="119056"/>
                          </a:cubicBezTo>
                          <a:cubicBezTo>
                            <a:pt x="416966" y="127818"/>
                            <a:pt x="416568" y="142155"/>
                            <a:pt x="407408" y="150518"/>
                          </a:cubicBezTo>
                          <a:cubicBezTo>
                            <a:pt x="404621" y="152908"/>
                            <a:pt x="401832" y="154899"/>
                            <a:pt x="398248" y="155696"/>
                          </a:cubicBezTo>
                          <a:close/>
                        </a:path>
                      </a:pathLst>
                    </a:custGeom>
                    <a:solidFill>
                      <a:srgbClr val="A86838"/>
                    </a:solidFill>
                    <a:ln w="3981" cap="flat">
                      <a:noFill/>
                      <a:prstDash val="solid"/>
                      <a:miter/>
                    </a:ln>
                  </p:spPr>
                  <p:txBody>
                    <a:bodyPr rtlCol="0" anchor="ctr"/>
                    <a:lstStyle/>
                    <a:p>
                      <a:endParaRPr lang="en-US"/>
                    </a:p>
                  </p:txBody>
                </p:sp>
                <p:sp>
                  <p:nvSpPr>
                    <p:cNvPr id="935" name="Hình tự do: Hình 934">
                      <a:extLst>
                        <a:ext uri="{FF2B5EF4-FFF2-40B4-BE49-F238E27FC236}">
                          <a16:creationId xmlns:a16="http://schemas.microsoft.com/office/drawing/2014/main" id="{81D8B127-3B23-1466-E1E0-F2FCC046F77C}"/>
                        </a:ext>
                      </a:extLst>
                    </p:cNvPr>
                    <p:cNvSpPr>
                      <a:spLocks/>
                    </p:cNvSpPr>
                    <p:nvPr/>
                  </p:nvSpPr>
                  <p:spPr>
                    <a:xfrm>
                      <a:off x="10278532" y="1268837"/>
                      <a:ext cx="307437" cy="201545"/>
                    </a:xfrm>
                    <a:custGeom>
                      <a:avLst/>
                      <a:gdLst>
                        <a:gd name="connsiteX0" fmla="*/ 28247 w 307437"/>
                        <a:gd name="connsiteY0" fmla="*/ 200734 h 201545"/>
                        <a:gd name="connsiteX1" fmla="*/ 11122 w 307437"/>
                        <a:gd name="connsiteY1" fmla="*/ 198743 h 201545"/>
                        <a:gd name="connsiteX2" fmla="*/ 3157 w 307437"/>
                        <a:gd name="connsiteY2" fmla="*/ 168475 h 201545"/>
                        <a:gd name="connsiteX3" fmla="*/ 284725 w 307437"/>
                        <a:gd name="connsiteY3" fmla="*/ 12 h 201545"/>
                        <a:gd name="connsiteX4" fmla="*/ 307425 w 307437"/>
                        <a:gd name="connsiteY4" fmla="*/ 21518 h 201545"/>
                        <a:gd name="connsiteX5" fmla="*/ 285920 w 307437"/>
                        <a:gd name="connsiteY5" fmla="*/ 44219 h 201545"/>
                        <a:gd name="connsiteX6" fmla="*/ 41390 w 307437"/>
                        <a:gd name="connsiteY6" fmla="*/ 190379 h 201545"/>
                        <a:gd name="connsiteX7" fmla="*/ 28247 w 307437"/>
                        <a:gd name="connsiteY7" fmla="*/ 200734 h 2015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7437" h="201545">
                          <a:moveTo>
                            <a:pt x="28247" y="200734"/>
                          </a:moveTo>
                          <a:cubicBezTo>
                            <a:pt x="22671" y="202327"/>
                            <a:pt x="16697" y="201531"/>
                            <a:pt x="11122" y="198743"/>
                          </a:cubicBezTo>
                          <a:cubicBezTo>
                            <a:pt x="369" y="192769"/>
                            <a:pt x="-3216" y="179228"/>
                            <a:pt x="3157" y="168475"/>
                          </a:cubicBezTo>
                          <a:cubicBezTo>
                            <a:pt x="60108" y="69707"/>
                            <a:pt x="170824" y="3596"/>
                            <a:pt x="284725" y="12"/>
                          </a:cubicBezTo>
                          <a:cubicBezTo>
                            <a:pt x="297071" y="-386"/>
                            <a:pt x="307028" y="9172"/>
                            <a:pt x="307425" y="21518"/>
                          </a:cubicBezTo>
                          <a:cubicBezTo>
                            <a:pt x="307824" y="33864"/>
                            <a:pt x="298266" y="43820"/>
                            <a:pt x="285920" y="44219"/>
                          </a:cubicBezTo>
                          <a:cubicBezTo>
                            <a:pt x="186754" y="47006"/>
                            <a:pt x="90774" y="104355"/>
                            <a:pt x="41390" y="190379"/>
                          </a:cubicBezTo>
                          <a:cubicBezTo>
                            <a:pt x="38601" y="195557"/>
                            <a:pt x="33823" y="199141"/>
                            <a:pt x="28247" y="200734"/>
                          </a:cubicBezTo>
                          <a:close/>
                        </a:path>
                      </a:pathLst>
                    </a:custGeom>
                    <a:solidFill>
                      <a:srgbClr val="A86838"/>
                    </a:solidFill>
                    <a:ln w="3981" cap="flat">
                      <a:noFill/>
                      <a:prstDash val="solid"/>
                      <a:miter/>
                    </a:ln>
                  </p:spPr>
                  <p:txBody>
                    <a:bodyPr rtlCol="0" anchor="ctr"/>
                    <a:lstStyle/>
                    <a:p>
                      <a:endParaRPr lang="en-US"/>
                    </a:p>
                  </p:txBody>
                </p:sp>
              </p:grpSp>
              <p:grpSp>
                <p:nvGrpSpPr>
                  <p:cNvPr id="921" name="Đồ họa 2">
                    <a:extLst>
                      <a:ext uri="{FF2B5EF4-FFF2-40B4-BE49-F238E27FC236}">
                        <a16:creationId xmlns:a16="http://schemas.microsoft.com/office/drawing/2014/main" id="{5A3ECCE2-CF1C-3BFB-DD27-D5F4A36BFDB7}"/>
                      </a:ext>
                    </a:extLst>
                  </p:cNvPr>
                  <p:cNvGrpSpPr>
                    <a:grpSpLocks/>
                  </p:cNvGrpSpPr>
                  <p:nvPr/>
                </p:nvGrpSpPr>
                <p:grpSpPr>
                  <a:xfrm>
                    <a:off x="7688604" y="1330729"/>
                    <a:ext cx="2963277" cy="1636155"/>
                    <a:chOff x="7688604" y="1330729"/>
                    <a:chExt cx="2963277" cy="1636155"/>
                  </a:xfrm>
                  <a:solidFill>
                    <a:srgbClr val="A86838"/>
                  </a:solidFill>
                </p:grpSpPr>
                <p:sp>
                  <p:nvSpPr>
                    <p:cNvPr id="926" name="Hình tự do: Hình 925">
                      <a:extLst>
                        <a:ext uri="{FF2B5EF4-FFF2-40B4-BE49-F238E27FC236}">
                          <a16:creationId xmlns:a16="http://schemas.microsoft.com/office/drawing/2014/main" id="{B335C1F3-DB26-5EFD-F459-CA059318B5A5}"/>
                        </a:ext>
                      </a:extLst>
                    </p:cNvPr>
                    <p:cNvSpPr>
                      <a:spLocks/>
                    </p:cNvSpPr>
                    <p:nvPr/>
                  </p:nvSpPr>
                  <p:spPr>
                    <a:xfrm>
                      <a:off x="9989558" y="2435536"/>
                      <a:ext cx="662324" cy="531347"/>
                    </a:xfrm>
                    <a:custGeom>
                      <a:avLst/>
                      <a:gdLst>
                        <a:gd name="connsiteX0" fmla="*/ 648173 w 662324"/>
                        <a:gd name="connsiteY0" fmla="*/ 530688 h 531347"/>
                        <a:gd name="connsiteX1" fmla="*/ 639811 w 662324"/>
                        <a:gd name="connsiteY1" fmla="*/ 531086 h 531347"/>
                        <a:gd name="connsiteX2" fmla="*/ 1403 w 662324"/>
                        <a:gd name="connsiteY2" fmla="*/ 27290 h 531347"/>
                        <a:gd name="connsiteX3" fmla="*/ 12156 w 662324"/>
                        <a:gd name="connsiteY3" fmla="*/ 1403 h 531347"/>
                        <a:gd name="connsiteX4" fmla="*/ 38043 w 662324"/>
                        <a:gd name="connsiteY4" fmla="*/ 12156 h 531347"/>
                        <a:gd name="connsiteX5" fmla="*/ 645386 w 662324"/>
                        <a:gd name="connsiteY5" fmla="*/ 492057 h 531347"/>
                        <a:gd name="connsiteX6" fmla="*/ 662112 w 662324"/>
                        <a:gd name="connsiteY6" fmla="*/ 514757 h 531347"/>
                        <a:gd name="connsiteX7" fmla="*/ 648173 w 662324"/>
                        <a:gd name="connsiteY7" fmla="*/ 530688 h 5313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62324" h="531347">
                          <a:moveTo>
                            <a:pt x="648173" y="530688"/>
                          </a:moveTo>
                          <a:cubicBezTo>
                            <a:pt x="645386" y="531484"/>
                            <a:pt x="642598" y="531484"/>
                            <a:pt x="639811" y="531086"/>
                          </a:cubicBezTo>
                          <a:cubicBezTo>
                            <a:pt x="359436" y="487676"/>
                            <a:pt x="108933" y="289742"/>
                            <a:pt x="1403" y="27290"/>
                          </a:cubicBezTo>
                          <a:cubicBezTo>
                            <a:pt x="-2580" y="16935"/>
                            <a:pt x="2199" y="5386"/>
                            <a:pt x="12156" y="1403"/>
                          </a:cubicBezTo>
                          <a:cubicBezTo>
                            <a:pt x="22511" y="-2580"/>
                            <a:pt x="34060" y="2199"/>
                            <a:pt x="38043" y="12156"/>
                          </a:cubicBezTo>
                          <a:cubicBezTo>
                            <a:pt x="140395" y="262262"/>
                            <a:pt x="378553" y="450638"/>
                            <a:pt x="645386" y="492057"/>
                          </a:cubicBezTo>
                          <a:cubicBezTo>
                            <a:pt x="656139" y="493650"/>
                            <a:pt x="663706" y="504004"/>
                            <a:pt x="662112" y="514757"/>
                          </a:cubicBezTo>
                          <a:cubicBezTo>
                            <a:pt x="661316" y="522722"/>
                            <a:pt x="655342" y="528696"/>
                            <a:pt x="648173" y="530688"/>
                          </a:cubicBezTo>
                          <a:close/>
                        </a:path>
                      </a:pathLst>
                    </a:custGeom>
                    <a:solidFill>
                      <a:srgbClr val="A86838"/>
                    </a:solidFill>
                    <a:ln w="3981" cap="flat">
                      <a:noFill/>
                      <a:prstDash val="solid"/>
                      <a:miter/>
                    </a:ln>
                  </p:spPr>
                  <p:txBody>
                    <a:bodyPr rtlCol="0" anchor="ctr"/>
                    <a:lstStyle/>
                    <a:p>
                      <a:endParaRPr lang="en-US"/>
                    </a:p>
                  </p:txBody>
                </p:sp>
                <p:sp>
                  <p:nvSpPr>
                    <p:cNvPr id="927" name="Hình tự do: Hình 926">
                      <a:extLst>
                        <a:ext uri="{FF2B5EF4-FFF2-40B4-BE49-F238E27FC236}">
                          <a16:creationId xmlns:a16="http://schemas.microsoft.com/office/drawing/2014/main" id="{FC4B9BC9-B957-D184-5DCC-0A94EC0EE8FC}"/>
                        </a:ext>
                      </a:extLst>
                    </p:cNvPr>
                    <p:cNvSpPr>
                      <a:spLocks/>
                    </p:cNvSpPr>
                    <p:nvPr/>
                  </p:nvSpPr>
                  <p:spPr>
                    <a:xfrm>
                      <a:off x="9039006" y="1818724"/>
                      <a:ext cx="824610" cy="1007635"/>
                    </a:xfrm>
                    <a:custGeom>
                      <a:avLst/>
                      <a:gdLst>
                        <a:gd name="connsiteX0" fmla="*/ 810175 w 824610"/>
                        <a:gd name="connsiteY0" fmla="*/ 1006915 h 1007635"/>
                        <a:gd name="connsiteX1" fmla="*/ 798626 w 824610"/>
                        <a:gd name="connsiteY1" fmla="*/ 1006516 h 1007635"/>
                        <a:gd name="connsiteX2" fmla="*/ 258986 w 824610"/>
                        <a:gd name="connsiteY2" fmla="*/ 628171 h 1007635"/>
                        <a:gd name="connsiteX3" fmla="*/ 119 w 824610"/>
                        <a:gd name="connsiteY3" fmla="*/ 22023 h 1007635"/>
                        <a:gd name="connsiteX4" fmla="*/ 17642 w 824610"/>
                        <a:gd name="connsiteY4" fmla="*/ 119 h 1007635"/>
                        <a:gd name="connsiteX5" fmla="*/ 39546 w 824610"/>
                        <a:gd name="connsiteY5" fmla="*/ 17642 h 1007635"/>
                        <a:gd name="connsiteX6" fmla="*/ 289652 w 824610"/>
                        <a:gd name="connsiteY6" fmla="*/ 603081 h 1007635"/>
                        <a:gd name="connsiteX7" fmla="*/ 810972 w 824610"/>
                        <a:gd name="connsiteY7" fmla="*/ 968682 h 1007635"/>
                        <a:gd name="connsiteX8" fmla="*/ 823716 w 824610"/>
                        <a:gd name="connsiteY8" fmla="*/ 993772 h 1007635"/>
                        <a:gd name="connsiteX9" fmla="*/ 810175 w 824610"/>
                        <a:gd name="connsiteY9" fmla="*/ 1006915 h 1007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24610" h="1007635">
                          <a:moveTo>
                            <a:pt x="810175" y="1006915"/>
                          </a:moveTo>
                          <a:cubicBezTo>
                            <a:pt x="806591" y="1008109"/>
                            <a:pt x="802608" y="1007711"/>
                            <a:pt x="798626" y="1006516"/>
                          </a:cubicBezTo>
                          <a:cubicBezTo>
                            <a:pt x="590735" y="937618"/>
                            <a:pt x="403952" y="806989"/>
                            <a:pt x="258986" y="628171"/>
                          </a:cubicBezTo>
                          <a:cubicBezTo>
                            <a:pt x="114020" y="449354"/>
                            <a:pt x="24412" y="239870"/>
                            <a:pt x="119" y="22023"/>
                          </a:cubicBezTo>
                          <a:cubicBezTo>
                            <a:pt x="-1076" y="11270"/>
                            <a:pt x="6889" y="1313"/>
                            <a:pt x="17642" y="119"/>
                          </a:cubicBezTo>
                          <a:cubicBezTo>
                            <a:pt x="28395" y="-1076"/>
                            <a:pt x="38351" y="6889"/>
                            <a:pt x="39546" y="17642"/>
                          </a:cubicBezTo>
                          <a:cubicBezTo>
                            <a:pt x="63044" y="227922"/>
                            <a:pt x="149465" y="430237"/>
                            <a:pt x="289652" y="603081"/>
                          </a:cubicBezTo>
                          <a:cubicBezTo>
                            <a:pt x="429839" y="775925"/>
                            <a:pt x="610250" y="902571"/>
                            <a:pt x="810972" y="968682"/>
                          </a:cubicBezTo>
                          <a:cubicBezTo>
                            <a:pt x="821326" y="972266"/>
                            <a:pt x="826902" y="983417"/>
                            <a:pt x="823716" y="993772"/>
                          </a:cubicBezTo>
                          <a:cubicBezTo>
                            <a:pt x="821725" y="1000542"/>
                            <a:pt x="816547" y="1005321"/>
                            <a:pt x="810175" y="1006915"/>
                          </a:cubicBezTo>
                          <a:close/>
                        </a:path>
                      </a:pathLst>
                    </a:custGeom>
                    <a:solidFill>
                      <a:srgbClr val="A86838"/>
                    </a:solidFill>
                    <a:ln w="3981" cap="flat">
                      <a:noFill/>
                      <a:prstDash val="solid"/>
                      <a:miter/>
                    </a:ln>
                  </p:spPr>
                  <p:txBody>
                    <a:bodyPr rtlCol="0" anchor="ctr"/>
                    <a:lstStyle/>
                    <a:p>
                      <a:endParaRPr lang="en-US"/>
                    </a:p>
                  </p:txBody>
                </p:sp>
                <p:sp>
                  <p:nvSpPr>
                    <p:cNvPr id="928" name="Hình tự do: Hình 927">
                      <a:extLst>
                        <a:ext uri="{FF2B5EF4-FFF2-40B4-BE49-F238E27FC236}">
                          <a16:creationId xmlns:a16="http://schemas.microsoft.com/office/drawing/2014/main" id="{0347CD14-FB27-26CF-5A13-70C3911CE0C7}"/>
                        </a:ext>
                      </a:extLst>
                    </p:cNvPr>
                    <p:cNvSpPr>
                      <a:spLocks/>
                    </p:cNvSpPr>
                    <p:nvPr/>
                  </p:nvSpPr>
                  <p:spPr>
                    <a:xfrm>
                      <a:off x="8852935" y="1831384"/>
                      <a:ext cx="245694" cy="670363"/>
                    </a:xfrm>
                    <a:custGeom>
                      <a:avLst/>
                      <a:gdLst>
                        <a:gd name="connsiteX0" fmla="*/ 231193 w 245694"/>
                        <a:gd name="connsiteY0" fmla="*/ 669675 h 670363"/>
                        <a:gd name="connsiteX1" fmla="*/ 210483 w 245694"/>
                        <a:gd name="connsiteY1" fmla="*/ 663303 h 670363"/>
                        <a:gd name="connsiteX2" fmla="*/ 203 w 245694"/>
                        <a:gd name="connsiteY2" fmla="*/ 22506 h 670363"/>
                        <a:gd name="connsiteX3" fmla="*/ 17328 w 245694"/>
                        <a:gd name="connsiteY3" fmla="*/ 203 h 670363"/>
                        <a:gd name="connsiteX4" fmla="*/ 39630 w 245694"/>
                        <a:gd name="connsiteY4" fmla="*/ 17328 h 670363"/>
                        <a:gd name="connsiteX5" fmla="*/ 241149 w 245694"/>
                        <a:gd name="connsiteY5" fmla="*/ 637814 h 670363"/>
                        <a:gd name="connsiteX6" fmla="*/ 238361 w 245694"/>
                        <a:gd name="connsiteY6" fmla="*/ 665692 h 670363"/>
                        <a:gd name="connsiteX7" fmla="*/ 231193 w 245694"/>
                        <a:gd name="connsiteY7" fmla="*/ 669675 h 6703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5694" h="670363">
                          <a:moveTo>
                            <a:pt x="231193" y="669675"/>
                          </a:moveTo>
                          <a:cubicBezTo>
                            <a:pt x="224024" y="671666"/>
                            <a:pt x="215661" y="669277"/>
                            <a:pt x="210483" y="663303"/>
                          </a:cubicBezTo>
                          <a:cubicBezTo>
                            <a:pt x="59942" y="480502"/>
                            <a:pt x="26886" y="226414"/>
                            <a:pt x="203" y="22506"/>
                          </a:cubicBezTo>
                          <a:cubicBezTo>
                            <a:pt x="-1390" y="11753"/>
                            <a:pt x="6575" y="1796"/>
                            <a:pt x="17328" y="203"/>
                          </a:cubicBezTo>
                          <a:cubicBezTo>
                            <a:pt x="28081" y="-1390"/>
                            <a:pt x="38038" y="6575"/>
                            <a:pt x="39630" y="17328"/>
                          </a:cubicBezTo>
                          <a:cubicBezTo>
                            <a:pt x="65517" y="216457"/>
                            <a:pt x="97776" y="463775"/>
                            <a:pt x="241149" y="637814"/>
                          </a:cubicBezTo>
                          <a:cubicBezTo>
                            <a:pt x="248318" y="646177"/>
                            <a:pt x="246724" y="658922"/>
                            <a:pt x="238361" y="665692"/>
                          </a:cubicBezTo>
                          <a:cubicBezTo>
                            <a:pt x="235972" y="667683"/>
                            <a:pt x="233582" y="668878"/>
                            <a:pt x="231193" y="669675"/>
                          </a:cubicBezTo>
                          <a:close/>
                        </a:path>
                      </a:pathLst>
                    </a:custGeom>
                    <a:solidFill>
                      <a:srgbClr val="A86838"/>
                    </a:solidFill>
                    <a:ln w="3981" cap="flat">
                      <a:noFill/>
                      <a:prstDash val="solid"/>
                      <a:miter/>
                    </a:ln>
                  </p:spPr>
                  <p:txBody>
                    <a:bodyPr rtlCol="0" anchor="ctr"/>
                    <a:lstStyle/>
                    <a:p>
                      <a:endParaRPr lang="en-US"/>
                    </a:p>
                  </p:txBody>
                </p:sp>
                <p:sp>
                  <p:nvSpPr>
                    <p:cNvPr id="929" name="Hình tự do: Hình 928">
                      <a:extLst>
                        <a:ext uri="{FF2B5EF4-FFF2-40B4-BE49-F238E27FC236}">
                          <a16:creationId xmlns:a16="http://schemas.microsoft.com/office/drawing/2014/main" id="{3E6F9F10-2EE4-97B1-60FC-26840DEC6E44}"/>
                        </a:ext>
                      </a:extLst>
                    </p:cNvPr>
                    <p:cNvSpPr>
                      <a:spLocks/>
                    </p:cNvSpPr>
                    <p:nvPr/>
                  </p:nvSpPr>
                  <p:spPr>
                    <a:xfrm>
                      <a:off x="7939675" y="2214022"/>
                      <a:ext cx="770778" cy="719800"/>
                    </a:xfrm>
                    <a:custGeom>
                      <a:avLst/>
                      <a:gdLst>
                        <a:gd name="connsiteX0" fmla="*/ 38490 w 770778"/>
                        <a:gd name="connsiteY0" fmla="*/ 715562 h 719800"/>
                        <a:gd name="connsiteX1" fmla="*/ 24949 w 770778"/>
                        <a:gd name="connsiteY1" fmla="*/ 719146 h 719800"/>
                        <a:gd name="connsiteX2" fmla="*/ 656 w 770778"/>
                        <a:gd name="connsiteY2" fmla="*/ 704809 h 719800"/>
                        <a:gd name="connsiteX3" fmla="*/ 14595 w 770778"/>
                        <a:gd name="connsiteY3" fmla="*/ 680515 h 719800"/>
                        <a:gd name="connsiteX4" fmla="*/ 14993 w 770778"/>
                        <a:gd name="connsiteY4" fmla="*/ 680515 h 719800"/>
                        <a:gd name="connsiteX5" fmla="*/ 455865 w 770778"/>
                        <a:gd name="connsiteY5" fmla="*/ 435587 h 719800"/>
                        <a:gd name="connsiteX6" fmla="*/ 732256 w 770778"/>
                        <a:gd name="connsiteY6" fmla="*/ 13433 h 719800"/>
                        <a:gd name="connsiteX7" fmla="*/ 757346 w 770778"/>
                        <a:gd name="connsiteY7" fmla="*/ 1087 h 719800"/>
                        <a:gd name="connsiteX8" fmla="*/ 769692 w 770778"/>
                        <a:gd name="connsiteY8" fmla="*/ 26178 h 719800"/>
                        <a:gd name="connsiteX9" fmla="*/ 482548 w 770778"/>
                        <a:gd name="connsiteY9" fmla="*/ 464659 h 719800"/>
                        <a:gd name="connsiteX10" fmla="*/ 38490 w 770778"/>
                        <a:gd name="connsiteY10" fmla="*/ 715562 h 71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70778" h="719800">
                          <a:moveTo>
                            <a:pt x="38490" y="715562"/>
                          </a:moveTo>
                          <a:cubicBezTo>
                            <a:pt x="34110" y="716757"/>
                            <a:pt x="29331" y="717951"/>
                            <a:pt x="24949" y="719146"/>
                          </a:cubicBezTo>
                          <a:cubicBezTo>
                            <a:pt x="14197" y="721934"/>
                            <a:pt x="3444" y="715562"/>
                            <a:pt x="656" y="704809"/>
                          </a:cubicBezTo>
                          <a:cubicBezTo>
                            <a:pt x="-2132" y="694454"/>
                            <a:pt x="4240" y="683303"/>
                            <a:pt x="14595" y="680515"/>
                          </a:cubicBezTo>
                          <a:cubicBezTo>
                            <a:pt x="14595" y="680515"/>
                            <a:pt x="14595" y="680515"/>
                            <a:pt x="14993" y="680515"/>
                          </a:cubicBezTo>
                          <a:cubicBezTo>
                            <a:pt x="176287" y="638300"/>
                            <a:pt x="328820" y="553471"/>
                            <a:pt x="455865" y="435587"/>
                          </a:cubicBezTo>
                          <a:cubicBezTo>
                            <a:pt x="582909" y="317304"/>
                            <a:pt x="678491" y="171542"/>
                            <a:pt x="732256" y="13433"/>
                          </a:cubicBezTo>
                          <a:cubicBezTo>
                            <a:pt x="735840" y="3079"/>
                            <a:pt x="746991" y="-2497"/>
                            <a:pt x="757346" y="1087"/>
                          </a:cubicBezTo>
                          <a:cubicBezTo>
                            <a:pt x="767700" y="4671"/>
                            <a:pt x="773276" y="15823"/>
                            <a:pt x="769692" y="26178"/>
                          </a:cubicBezTo>
                          <a:cubicBezTo>
                            <a:pt x="713936" y="190260"/>
                            <a:pt x="614770" y="341996"/>
                            <a:pt x="482548" y="464659"/>
                          </a:cubicBezTo>
                          <a:cubicBezTo>
                            <a:pt x="354707" y="584137"/>
                            <a:pt x="201378" y="670559"/>
                            <a:pt x="38490" y="715562"/>
                          </a:cubicBezTo>
                          <a:close/>
                        </a:path>
                      </a:pathLst>
                    </a:custGeom>
                    <a:solidFill>
                      <a:srgbClr val="A86838"/>
                    </a:solidFill>
                    <a:ln w="3981" cap="flat">
                      <a:noFill/>
                      <a:prstDash val="solid"/>
                      <a:miter/>
                    </a:ln>
                  </p:spPr>
                  <p:txBody>
                    <a:bodyPr rtlCol="0" anchor="ctr"/>
                    <a:lstStyle/>
                    <a:p>
                      <a:endParaRPr lang="en-US"/>
                    </a:p>
                  </p:txBody>
                </p:sp>
                <p:sp>
                  <p:nvSpPr>
                    <p:cNvPr id="930" name="Hình tự do: Hình 929">
                      <a:extLst>
                        <a:ext uri="{FF2B5EF4-FFF2-40B4-BE49-F238E27FC236}">
                          <a16:creationId xmlns:a16="http://schemas.microsoft.com/office/drawing/2014/main" id="{A0C19DB2-31C0-D3AB-9FEA-DB6FC33FC1C8}"/>
                        </a:ext>
                      </a:extLst>
                    </p:cNvPr>
                    <p:cNvSpPr>
                      <a:spLocks/>
                    </p:cNvSpPr>
                    <p:nvPr/>
                  </p:nvSpPr>
                  <p:spPr>
                    <a:xfrm>
                      <a:off x="7688604" y="1397202"/>
                      <a:ext cx="1205838" cy="1186494"/>
                    </a:xfrm>
                    <a:custGeom>
                      <a:avLst/>
                      <a:gdLst>
                        <a:gd name="connsiteX0" fmla="*/ 25118 w 1205838"/>
                        <a:gd name="connsiteY0" fmla="*/ 1185898 h 1186494"/>
                        <a:gd name="connsiteX1" fmla="*/ 14365 w 1205838"/>
                        <a:gd name="connsiteY1" fmla="*/ 1185898 h 1186494"/>
                        <a:gd name="connsiteX2" fmla="*/ 824 w 1205838"/>
                        <a:gd name="connsiteY2" fmla="*/ 1161206 h 1186494"/>
                        <a:gd name="connsiteX3" fmla="*/ 444085 w 1205838"/>
                        <a:gd name="connsiteY3" fmla="*/ 431597 h 1186494"/>
                        <a:gd name="connsiteX4" fmla="*/ 1180863 w 1205838"/>
                        <a:gd name="connsiteY4" fmla="*/ 682 h 1186494"/>
                        <a:gd name="connsiteX5" fmla="*/ 1180863 w 1205838"/>
                        <a:gd name="connsiteY5" fmla="*/ 682 h 1186494"/>
                        <a:gd name="connsiteX6" fmla="*/ 1205156 w 1205838"/>
                        <a:gd name="connsiteY6" fmla="*/ 14621 h 1186494"/>
                        <a:gd name="connsiteX7" fmla="*/ 1191217 w 1205838"/>
                        <a:gd name="connsiteY7" fmla="*/ 39313 h 1186494"/>
                        <a:gd name="connsiteX8" fmla="*/ 38261 w 1205838"/>
                        <a:gd name="connsiteY8" fmla="*/ 1172755 h 1186494"/>
                        <a:gd name="connsiteX9" fmla="*/ 25118 w 1205838"/>
                        <a:gd name="connsiteY9" fmla="*/ 1185898 h 1186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05838" h="1186494">
                          <a:moveTo>
                            <a:pt x="25118" y="1185898"/>
                          </a:moveTo>
                          <a:cubicBezTo>
                            <a:pt x="21534" y="1186694"/>
                            <a:pt x="17950" y="1186694"/>
                            <a:pt x="14365" y="1185898"/>
                          </a:cubicBezTo>
                          <a:cubicBezTo>
                            <a:pt x="4011" y="1182712"/>
                            <a:pt x="-2361" y="1171560"/>
                            <a:pt x="824" y="1161206"/>
                          </a:cubicBezTo>
                          <a:cubicBezTo>
                            <a:pt x="81273" y="889992"/>
                            <a:pt x="234602" y="637895"/>
                            <a:pt x="444085" y="431597"/>
                          </a:cubicBezTo>
                          <a:cubicBezTo>
                            <a:pt x="653967" y="225300"/>
                            <a:pt x="908852" y="76351"/>
                            <a:pt x="1180863" y="682"/>
                          </a:cubicBezTo>
                          <a:cubicBezTo>
                            <a:pt x="1180863" y="682"/>
                            <a:pt x="1180863" y="682"/>
                            <a:pt x="1180863" y="682"/>
                          </a:cubicBezTo>
                          <a:cubicBezTo>
                            <a:pt x="1191615" y="-2106"/>
                            <a:pt x="1202369" y="3868"/>
                            <a:pt x="1205156" y="14621"/>
                          </a:cubicBezTo>
                          <a:cubicBezTo>
                            <a:pt x="1207944" y="25374"/>
                            <a:pt x="1201970" y="36127"/>
                            <a:pt x="1191217" y="39313"/>
                          </a:cubicBezTo>
                          <a:cubicBezTo>
                            <a:pt x="650383" y="189855"/>
                            <a:pt x="197962" y="634709"/>
                            <a:pt x="38261" y="1172755"/>
                          </a:cubicBezTo>
                          <a:cubicBezTo>
                            <a:pt x="36668" y="1179127"/>
                            <a:pt x="31490" y="1183906"/>
                            <a:pt x="25118" y="1185898"/>
                          </a:cubicBezTo>
                          <a:close/>
                        </a:path>
                      </a:pathLst>
                    </a:custGeom>
                    <a:solidFill>
                      <a:srgbClr val="A86838"/>
                    </a:solidFill>
                    <a:ln w="3981" cap="flat">
                      <a:noFill/>
                      <a:prstDash val="solid"/>
                      <a:miter/>
                    </a:ln>
                  </p:spPr>
                  <p:txBody>
                    <a:bodyPr rtlCol="0" anchor="ctr"/>
                    <a:lstStyle/>
                    <a:p>
                      <a:endParaRPr lang="en-US"/>
                    </a:p>
                  </p:txBody>
                </p:sp>
                <p:sp>
                  <p:nvSpPr>
                    <p:cNvPr id="931" name="Hình tự do: Hình 930">
                      <a:extLst>
                        <a:ext uri="{FF2B5EF4-FFF2-40B4-BE49-F238E27FC236}">
                          <a16:creationId xmlns:a16="http://schemas.microsoft.com/office/drawing/2014/main" id="{8C8D1478-3C16-B674-5AD2-BA42371004DB}"/>
                        </a:ext>
                      </a:extLst>
                    </p:cNvPr>
                    <p:cNvSpPr>
                      <a:spLocks/>
                    </p:cNvSpPr>
                    <p:nvPr/>
                  </p:nvSpPr>
                  <p:spPr>
                    <a:xfrm>
                      <a:off x="9603207" y="1330729"/>
                      <a:ext cx="964015" cy="1035024"/>
                    </a:xfrm>
                    <a:custGeom>
                      <a:avLst/>
                      <a:gdLst>
                        <a:gd name="connsiteX0" fmla="*/ 949297 w 964015"/>
                        <a:gd name="connsiteY0" fmla="*/ 1034524 h 1035024"/>
                        <a:gd name="connsiteX1" fmla="*/ 948501 w 964015"/>
                        <a:gd name="connsiteY1" fmla="*/ 1034524 h 1035024"/>
                        <a:gd name="connsiteX2" fmla="*/ 924605 w 964015"/>
                        <a:gd name="connsiteY2" fmla="*/ 1019789 h 1035024"/>
                        <a:gd name="connsiteX3" fmla="*/ 13790 w 964015"/>
                        <a:gd name="connsiteY3" fmla="*/ 38880 h 1035024"/>
                        <a:gd name="connsiteX4" fmla="*/ 1045 w 964015"/>
                        <a:gd name="connsiteY4" fmla="*/ 13789 h 1035024"/>
                        <a:gd name="connsiteX5" fmla="*/ 26135 w 964015"/>
                        <a:gd name="connsiteY5" fmla="*/ 1045 h 1035024"/>
                        <a:gd name="connsiteX6" fmla="*/ 963635 w 964015"/>
                        <a:gd name="connsiteY6" fmla="*/ 1010629 h 1035024"/>
                        <a:gd name="connsiteX7" fmla="*/ 949297 w 964015"/>
                        <a:gd name="connsiteY7" fmla="*/ 1034524 h 10350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64015" h="1035024">
                          <a:moveTo>
                            <a:pt x="949297" y="1034524"/>
                          </a:moveTo>
                          <a:cubicBezTo>
                            <a:pt x="948899" y="1034524"/>
                            <a:pt x="948899" y="1034524"/>
                            <a:pt x="948501" y="1034524"/>
                          </a:cubicBezTo>
                          <a:cubicBezTo>
                            <a:pt x="937748" y="1036914"/>
                            <a:pt x="926994" y="1030542"/>
                            <a:pt x="924605" y="1019789"/>
                          </a:cubicBezTo>
                          <a:cubicBezTo>
                            <a:pt x="815085" y="566571"/>
                            <a:pt x="457847" y="181456"/>
                            <a:pt x="13790" y="38880"/>
                          </a:cubicBezTo>
                          <a:cubicBezTo>
                            <a:pt x="3435" y="35694"/>
                            <a:pt x="-2539" y="24144"/>
                            <a:pt x="1045" y="13789"/>
                          </a:cubicBezTo>
                          <a:cubicBezTo>
                            <a:pt x="4231" y="3435"/>
                            <a:pt x="15781" y="-2539"/>
                            <a:pt x="26135" y="1045"/>
                          </a:cubicBezTo>
                          <a:cubicBezTo>
                            <a:pt x="482937" y="147604"/>
                            <a:pt x="850928" y="543871"/>
                            <a:pt x="963635" y="1010629"/>
                          </a:cubicBezTo>
                          <a:cubicBezTo>
                            <a:pt x="965626" y="1021382"/>
                            <a:pt x="959652" y="1031736"/>
                            <a:pt x="949297" y="1034524"/>
                          </a:cubicBezTo>
                          <a:close/>
                        </a:path>
                      </a:pathLst>
                    </a:custGeom>
                    <a:solidFill>
                      <a:srgbClr val="A86838"/>
                    </a:solidFill>
                    <a:ln w="3981" cap="flat">
                      <a:noFill/>
                      <a:prstDash val="solid"/>
                      <a:miter/>
                    </a:ln>
                  </p:spPr>
                  <p:txBody>
                    <a:bodyPr rtlCol="0" anchor="ctr"/>
                    <a:lstStyle/>
                    <a:p>
                      <a:endParaRPr lang="en-US"/>
                    </a:p>
                  </p:txBody>
                </p:sp>
                <p:sp>
                  <p:nvSpPr>
                    <p:cNvPr id="932" name="Hình tự do: Hình 931">
                      <a:extLst>
                        <a:ext uri="{FF2B5EF4-FFF2-40B4-BE49-F238E27FC236}">
                          <a16:creationId xmlns:a16="http://schemas.microsoft.com/office/drawing/2014/main" id="{8154E99D-AE21-EED8-7191-6D0E223E81CA}"/>
                        </a:ext>
                      </a:extLst>
                    </p:cNvPr>
                    <p:cNvSpPr>
                      <a:spLocks/>
                    </p:cNvSpPr>
                    <p:nvPr/>
                  </p:nvSpPr>
                  <p:spPr>
                    <a:xfrm>
                      <a:off x="10034320" y="2376188"/>
                      <a:ext cx="499940" cy="391938"/>
                    </a:xfrm>
                    <a:custGeom>
                      <a:avLst/>
                      <a:gdLst>
                        <a:gd name="connsiteX0" fmla="*/ 5228 w 499940"/>
                        <a:gd name="connsiteY0" fmla="*/ 39245 h 391938"/>
                        <a:gd name="connsiteX1" fmla="*/ 162540 w 499940"/>
                        <a:gd name="connsiteY1" fmla="*/ 207310 h 391938"/>
                        <a:gd name="connsiteX2" fmla="*/ 348526 w 499940"/>
                        <a:gd name="connsiteY2" fmla="*/ 335151 h 391938"/>
                        <a:gd name="connsiteX3" fmla="*/ 468003 w 499940"/>
                        <a:gd name="connsiteY3" fmla="*/ 390509 h 391938"/>
                        <a:gd name="connsiteX4" fmla="*/ 498670 w 499940"/>
                        <a:gd name="connsiteY4" fmla="*/ 376570 h 391938"/>
                        <a:gd name="connsiteX5" fmla="*/ 484731 w 499940"/>
                        <a:gd name="connsiteY5" fmla="*/ 345904 h 391938"/>
                        <a:gd name="connsiteX6" fmla="*/ 382378 w 499940"/>
                        <a:gd name="connsiteY6" fmla="*/ 299706 h 391938"/>
                        <a:gd name="connsiteX7" fmla="*/ 376404 w 499940"/>
                        <a:gd name="connsiteY7" fmla="*/ 296520 h 391938"/>
                        <a:gd name="connsiteX8" fmla="*/ 377599 w 499940"/>
                        <a:gd name="connsiteY8" fmla="*/ 296918 h 391938"/>
                        <a:gd name="connsiteX9" fmla="*/ 374811 w 499940"/>
                        <a:gd name="connsiteY9" fmla="*/ 295325 h 391938"/>
                        <a:gd name="connsiteX10" fmla="*/ 361669 w 499940"/>
                        <a:gd name="connsiteY10" fmla="*/ 288156 h 391938"/>
                        <a:gd name="connsiteX11" fmla="*/ 338172 w 499940"/>
                        <a:gd name="connsiteY11" fmla="*/ 274616 h 391938"/>
                        <a:gd name="connsiteX12" fmla="*/ 290778 w 499940"/>
                        <a:gd name="connsiteY12" fmla="*/ 244746 h 391938"/>
                        <a:gd name="connsiteX13" fmla="*/ 201569 w 499940"/>
                        <a:gd name="connsiteY13" fmla="*/ 177839 h 391938"/>
                        <a:gd name="connsiteX14" fmla="*/ 180461 w 499940"/>
                        <a:gd name="connsiteY14" fmla="*/ 159519 h 391938"/>
                        <a:gd name="connsiteX15" fmla="*/ 170505 w 499940"/>
                        <a:gd name="connsiteY15" fmla="*/ 150757 h 391938"/>
                        <a:gd name="connsiteX16" fmla="*/ 165726 w 499940"/>
                        <a:gd name="connsiteY16" fmla="*/ 146377 h 391938"/>
                        <a:gd name="connsiteX17" fmla="*/ 163336 w 499940"/>
                        <a:gd name="connsiteY17" fmla="*/ 143987 h 391938"/>
                        <a:gd name="connsiteX18" fmla="*/ 162938 w 499940"/>
                        <a:gd name="connsiteY18" fmla="*/ 143589 h 391938"/>
                        <a:gd name="connsiteX19" fmla="*/ 123113 w 499940"/>
                        <a:gd name="connsiteY19" fmla="*/ 104161 h 391938"/>
                        <a:gd name="connsiteX20" fmla="*/ 42266 w 499940"/>
                        <a:gd name="connsiteY20" fmla="*/ 8579 h 391938"/>
                        <a:gd name="connsiteX21" fmla="*/ 8414 w 499940"/>
                        <a:gd name="connsiteY21" fmla="*/ 5393 h 391938"/>
                        <a:gd name="connsiteX22" fmla="*/ 5228 w 499940"/>
                        <a:gd name="connsiteY22" fmla="*/ 39245 h 391938"/>
                        <a:gd name="connsiteX23" fmla="*/ 5228 w 499940"/>
                        <a:gd name="connsiteY23" fmla="*/ 39245 h 39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499940" h="391938">
                          <a:moveTo>
                            <a:pt x="5228" y="39245"/>
                          </a:moveTo>
                          <a:cubicBezTo>
                            <a:pt x="51027" y="100975"/>
                            <a:pt x="104395" y="157129"/>
                            <a:pt x="162540" y="207310"/>
                          </a:cubicBezTo>
                          <a:cubicBezTo>
                            <a:pt x="219491" y="256694"/>
                            <a:pt x="282017" y="299308"/>
                            <a:pt x="348526" y="335151"/>
                          </a:cubicBezTo>
                          <a:cubicBezTo>
                            <a:pt x="387158" y="355860"/>
                            <a:pt x="426983" y="374578"/>
                            <a:pt x="468003" y="390509"/>
                          </a:cubicBezTo>
                          <a:cubicBezTo>
                            <a:pt x="479553" y="394889"/>
                            <a:pt x="494687" y="388916"/>
                            <a:pt x="498670" y="376570"/>
                          </a:cubicBezTo>
                          <a:cubicBezTo>
                            <a:pt x="502652" y="364224"/>
                            <a:pt x="497076" y="350683"/>
                            <a:pt x="484731" y="345904"/>
                          </a:cubicBezTo>
                          <a:cubicBezTo>
                            <a:pt x="449684" y="332363"/>
                            <a:pt x="415832" y="316831"/>
                            <a:pt x="382378" y="299706"/>
                          </a:cubicBezTo>
                          <a:cubicBezTo>
                            <a:pt x="380386" y="298511"/>
                            <a:pt x="378395" y="297715"/>
                            <a:pt x="376404" y="296520"/>
                          </a:cubicBezTo>
                          <a:cubicBezTo>
                            <a:pt x="375210" y="296122"/>
                            <a:pt x="372421" y="294528"/>
                            <a:pt x="377599" y="296918"/>
                          </a:cubicBezTo>
                          <a:cubicBezTo>
                            <a:pt x="376803" y="296520"/>
                            <a:pt x="375608" y="295723"/>
                            <a:pt x="374811" y="295325"/>
                          </a:cubicBezTo>
                          <a:cubicBezTo>
                            <a:pt x="370430" y="292936"/>
                            <a:pt x="366050" y="290546"/>
                            <a:pt x="361669" y="288156"/>
                          </a:cubicBezTo>
                          <a:cubicBezTo>
                            <a:pt x="353703" y="283776"/>
                            <a:pt x="345738" y="279395"/>
                            <a:pt x="338172" y="274616"/>
                          </a:cubicBezTo>
                          <a:cubicBezTo>
                            <a:pt x="322241" y="265058"/>
                            <a:pt x="306311" y="255101"/>
                            <a:pt x="290778" y="244746"/>
                          </a:cubicBezTo>
                          <a:cubicBezTo>
                            <a:pt x="259715" y="224037"/>
                            <a:pt x="230243" y="201734"/>
                            <a:pt x="201569" y="177839"/>
                          </a:cubicBezTo>
                          <a:cubicBezTo>
                            <a:pt x="194400" y="171865"/>
                            <a:pt x="187231" y="165891"/>
                            <a:pt x="180461" y="159519"/>
                          </a:cubicBezTo>
                          <a:cubicBezTo>
                            <a:pt x="177275" y="156731"/>
                            <a:pt x="173691" y="153545"/>
                            <a:pt x="170505" y="150757"/>
                          </a:cubicBezTo>
                          <a:cubicBezTo>
                            <a:pt x="168912" y="149164"/>
                            <a:pt x="167319" y="147970"/>
                            <a:pt x="165726" y="146377"/>
                          </a:cubicBezTo>
                          <a:cubicBezTo>
                            <a:pt x="164930" y="145580"/>
                            <a:pt x="164133" y="144784"/>
                            <a:pt x="163336" y="143987"/>
                          </a:cubicBezTo>
                          <a:cubicBezTo>
                            <a:pt x="168116" y="148766"/>
                            <a:pt x="163735" y="144385"/>
                            <a:pt x="162938" y="143589"/>
                          </a:cubicBezTo>
                          <a:cubicBezTo>
                            <a:pt x="149397" y="130845"/>
                            <a:pt x="135857" y="117702"/>
                            <a:pt x="123113" y="104161"/>
                          </a:cubicBezTo>
                          <a:cubicBezTo>
                            <a:pt x="94039" y="73894"/>
                            <a:pt x="67356" y="42033"/>
                            <a:pt x="42266" y="8579"/>
                          </a:cubicBezTo>
                          <a:cubicBezTo>
                            <a:pt x="34699" y="-1377"/>
                            <a:pt x="17972" y="-2970"/>
                            <a:pt x="8414" y="5393"/>
                          </a:cubicBezTo>
                          <a:cubicBezTo>
                            <a:pt x="-1542" y="14553"/>
                            <a:pt x="-2737" y="28492"/>
                            <a:pt x="5228" y="39245"/>
                          </a:cubicBezTo>
                          <a:lnTo>
                            <a:pt x="5228" y="39245"/>
                          </a:lnTo>
                          <a:close/>
                        </a:path>
                      </a:pathLst>
                    </a:custGeom>
                    <a:solidFill>
                      <a:srgbClr val="A86838"/>
                    </a:solidFill>
                    <a:ln w="3981" cap="flat">
                      <a:noFill/>
                      <a:prstDash val="solid"/>
                      <a:miter/>
                    </a:ln>
                  </p:spPr>
                  <p:txBody>
                    <a:bodyPr rtlCol="0" anchor="ctr"/>
                    <a:lstStyle/>
                    <a:p>
                      <a:endParaRPr lang="en-US"/>
                    </a:p>
                  </p:txBody>
                </p:sp>
              </p:grpSp>
              <p:sp>
                <p:nvSpPr>
                  <p:cNvPr id="922" name="Hình tự do: Hình 921">
                    <a:extLst>
                      <a:ext uri="{FF2B5EF4-FFF2-40B4-BE49-F238E27FC236}">
                        <a16:creationId xmlns:a16="http://schemas.microsoft.com/office/drawing/2014/main" id="{48A3AB98-4635-F193-D14E-CB1A9FE99460}"/>
                      </a:ext>
                    </a:extLst>
                  </p:cNvPr>
                  <p:cNvSpPr>
                    <a:spLocks/>
                  </p:cNvSpPr>
                  <p:nvPr/>
                </p:nvSpPr>
                <p:spPr>
                  <a:xfrm>
                    <a:off x="7461992" y="1033606"/>
                    <a:ext cx="2780389" cy="1902150"/>
                  </a:xfrm>
                  <a:custGeom>
                    <a:avLst/>
                    <a:gdLst>
                      <a:gd name="connsiteX0" fmla="*/ 2773897 w 2780389"/>
                      <a:gd name="connsiteY0" fmla="*/ 290999 h 1902150"/>
                      <a:gd name="connsiteX1" fmla="*/ 2078937 w 2780389"/>
                      <a:gd name="connsiteY1" fmla="*/ 16201 h 1902150"/>
                      <a:gd name="connsiteX2" fmla="*/ 1307910 w 2780389"/>
                      <a:gd name="connsiteY2" fmla="*/ 69567 h 1902150"/>
                      <a:gd name="connsiteX3" fmla="*/ 616933 w 2780389"/>
                      <a:gd name="connsiteY3" fmla="*/ 410476 h 1902150"/>
                      <a:gd name="connsiteX4" fmla="*/ 144599 w 2780389"/>
                      <a:gd name="connsiteY4" fmla="*/ 1030564 h 1902150"/>
                      <a:gd name="connsiteX5" fmla="*/ 2819 w 2780389"/>
                      <a:gd name="connsiteY5" fmla="*/ 1789245 h 1902150"/>
                      <a:gd name="connsiteX6" fmla="*/ 11581 w 2780389"/>
                      <a:gd name="connsiteY6" fmla="*/ 1884827 h 1902150"/>
                      <a:gd name="connsiteX7" fmla="*/ 48220 w 2780389"/>
                      <a:gd name="connsiteY7" fmla="*/ 1884827 h 1902150"/>
                      <a:gd name="connsiteX8" fmla="*/ 140616 w 2780389"/>
                      <a:gd name="connsiteY8" fmla="*/ 1135704 h 1902150"/>
                      <a:gd name="connsiteX9" fmla="*/ 565956 w 2780389"/>
                      <a:gd name="connsiteY9" fmla="*/ 502872 h 1902150"/>
                      <a:gd name="connsiteX10" fmla="*/ 1225470 w 2780389"/>
                      <a:gd name="connsiteY10" fmla="*/ 131696 h 1902150"/>
                      <a:gd name="connsiteX11" fmla="*/ 1977780 w 2780389"/>
                      <a:gd name="connsiteY11" fmla="*/ 42486 h 1902150"/>
                      <a:gd name="connsiteX12" fmla="*/ 2674731 w 2780389"/>
                      <a:gd name="connsiteY12" fmla="*/ 266307 h 1902150"/>
                      <a:gd name="connsiteX13" fmla="*/ 2748409 w 2780389"/>
                      <a:gd name="connsiteY13" fmla="*/ 317682 h 1902150"/>
                      <a:gd name="connsiteX14" fmla="*/ 2773897 w 2780389"/>
                      <a:gd name="connsiteY14" fmla="*/ 290999 h 1902150"/>
                      <a:gd name="connsiteX15" fmla="*/ 2773897 w 2780389"/>
                      <a:gd name="connsiteY15" fmla="*/ 290999 h 1902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780389" h="1902150">
                        <a:moveTo>
                          <a:pt x="2773897" y="290999"/>
                        </a:moveTo>
                        <a:cubicBezTo>
                          <a:pt x="2571582" y="138466"/>
                          <a:pt x="2329043" y="49256"/>
                          <a:pt x="2078937" y="16201"/>
                        </a:cubicBezTo>
                        <a:cubicBezTo>
                          <a:pt x="1822061" y="-18049"/>
                          <a:pt x="1558414" y="3058"/>
                          <a:pt x="1307910" y="69567"/>
                        </a:cubicBezTo>
                        <a:cubicBezTo>
                          <a:pt x="1058601" y="135678"/>
                          <a:pt x="818053" y="247589"/>
                          <a:pt x="616933" y="410476"/>
                        </a:cubicBezTo>
                        <a:cubicBezTo>
                          <a:pt x="413423" y="575753"/>
                          <a:pt x="250934" y="791211"/>
                          <a:pt x="144599" y="1030564"/>
                        </a:cubicBezTo>
                        <a:cubicBezTo>
                          <a:pt x="39061" y="1267925"/>
                          <a:pt x="-13112" y="1529581"/>
                          <a:pt x="2819" y="1789245"/>
                        </a:cubicBezTo>
                        <a:cubicBezTo>
                          <a:pt x="4810" y="1821105"/>
                          <a:pt x="7996" y="1852966"/>
                          <a:pt x="11581" y="1884827"/>
                        </a:cubicBezTo>
                        <a:cubicBezTo>
                          <a:pt x="14368" y="1907926"/>
                          <a:pt x="51008" y="1907926"/>
                          <a:pt x="48220" y="1884827"/>
                        </a:cubicBezTo>
                        <a:cubicBezTo>
                          <a:pt x="16360" y="1631933"/>
                          <a:pt x="51008" y="1373862"/>
                          <a:pt x="140616" y="1135704"/>
                        </a:cubicBezTo>
                        <a:cubicBezTo>
                          <a:pt x="231021" y="895952"/>
                          <a:pt x="377580" y="676911"/>
                          <a:pt x="565956" y="502872"/>
                        </a:cubicBezTo>
                        <a:cubicBezTo>
                          <a:pt x="753535" y="330028"/>
                          <a:pt x="982932" y="208559"/>
                          <a:pt x="1225470" y="131696"/>
                        </a:cubicBezTo>
                        <a:cubicBezTo>
                          <a:pt x="1467611" y="55230"/>
                          <a:pt x="1724488" y="22573"/>
                          <a:pt x="1977780" y="42486"/>
                        </a:cubicBezTo>
                        <a:cubicBezTo>
                          <a:pt x="2223106" y="61602"/>
                          <a:pt x="2466840" y="132492"/>
                          <a:pt x="2674731" y="266307"/>
                        </a:cubicBezTo>
                        <a:cubicBezTo>
                          <a:pt x="2699821" y="282635"/>
                          <a:pt x="2724514" y="299760"/>
                          <a:pt x="2748409" y="317682"/>
                        </a:cubicBezTo>
                        <a:cubicBezTo>
                          <a:pt x="2766728" y="331223"/>
                          <a:pt x="2792615" y="305336"/>
                          <a:pt x="2773897" y="290999"/>
                        </a:cubicBezTo>
                        <a:lnTo>
                          <a:pt x="2773897" y="290999"/>
                        </a:lnTo>
                        <a:close/>
                      </a:path>
                    </a:pathLst>
                  </a:custGeom>
                  <a:solidFill>
                    <a:srgbClr val="A86838"/>
                  </a:solidFill>
                  <a:ln w="3981" cap="flat">
                    <a:noFill/>
                    <a:prstDash val="solid"/>
                    <a:miter/>
                  </a:ln>
                </p:spPr>
                <p:txBody>
                  <a:bodyPr rtlCol="0" anchor="ctr"/>
                  <a:lstStyle/>
                  <a:p>
                    <a:endParaRPr lang="en-US"/>
                  </a:p>
                </p:txBody>
              </p:sp>
              <p:grpSp>
                <p:nvGrpSpPr>
                  <p:cNvPr id="923" name="Đồ họa 2">
                    <a:extLst>
                      <a:ext uri="{FF2B5EF4-FFF2-40B4-BE49-F238E27FC236}">
                        <a16:creationId xmlns:a16="http://schemas.microsoft.com/office/drawing/2014/main" id="{139D8D35-2825-657F-B4E5-0F2B5E9E035F}"/>
                      </a:ext>
                    </a:extLst>
                  </p:cNvPr>
                  <p:cNvGrpSpPr>
                    <a:grpSpLocks/>
                  </p:cNvGrpSpPr>
                  <p:nvPr/>
                </p:nvGrpSpPr>
                <p:grpSpPr>
                  <a:xfrm>
                    <a:off x="8374482" y="986257"/>
                    <a:ext cx="915942" cy="384147"/>
                    <a:chOff x="8374482" y="986257"/>
                    <a:chExt cx="915942" cy="384147"/>
                  </a:xfrm>
                </p:grpSpPr>
                <p:sp>
                  <p:nvSpPr>
                    <p:cNvPr id="924" name="Hình tự do: Hình 923">
                      <a:extLst>
                        <a:ext uri="{FF2B5EF4-FFF2-40B4-BE49-F238E27FC236}">
                          <a16:creationId xmlns:a16="http://schemas.microsoft.com/office/drawing/2014/main" id="{D5BDFD67-A195-2B67-4684-69EF869A61FD}"/>
                        </a:ext>
                      </a:extLst>
                    </p:cNvPr>
                    <p:cNvSpPr>
                      <a:spLocks/>
                    </p:cNvSpPr>
                    <p:nvPr/>
                  </p:nvSpPr>
                  <p:spPr>
                    <a:xfrm>
                      <a:off x="8383194" y="1006795"/>
                      <a:ext cx="907231" cy="363609"/>
                    </a:xfrm>
                    <a:custGeom>
                      <a:avLst/>
                      <a:gdLst>
                        <a:gd name="connsiteX0" fmla="*/ 379539 w 907231"/>
                        <a:gd name="connsiteY0" fmla="*/ 363609 h 363609"/>
                        <a:gd name="connsiteX1" fmla="*/ 0 w 907231"/>
                        <a:gd name="connsiteY1" fmla="*/ 0 h 363609"/>
                        <a:gd name="connsiteX2" fmla="*/ 907231 w 907231"/>
                        <a:gd name="connsiteY2" fmla="*/ 87617 h 363609"/>
                        <a:gd name="connsiteX3" fmla="*/ 379539 w 907231"/>
                        <a:gd name="connsiteY3" fmla="*/ 363609 h 363609"/>
                      </a:gdLst>
                      <a:ahLst/>
                      <a:cxnLst>
                        <a:cxn ang="0">
                          <a:pos x="connsiteX0" y="connsiteY0"/>
                        </a:cxn>
                        <a:cxn ang="0">
                          <a:pos x="connsiteX1" y="connsiteY1"/>
                        </a:cxn>
                        <a:cxn ang="0">
                          <a:pos x="connsiteX2" y="connsiteY2"/>
                        </a:cxn>
                        <a:cxn ang="0">
                          <a:pos x="connsiteX3" y="connsiteY3"/>
                        </a:cxn>
                      </a:cxnLst>
                      <a:rect l="l" t="t" r="r" b="b"/>
                      <a:pathLst>
                        <a:path w="907231" h="363609">
                          <a:moveTo>
                            <a:pt x="379539" y="363609"/>
                          </a:moveTo>
                          <a:cubicBezTo>
                            <a:pt x="196739" y="330952"/>
                            <a:pt x="40224" y="181207"/>
                            <a:pt x="0" y="0"/>
                          </a:cubicBezTo>
                          <a:cubicBezTo>
                            <a:pt x="289135" y="102352"/>
                            <a:pt x="603759" y="133018"/>
                            <a:pt x="907231" y="87617"/>
                          </a:cubicBezTo>
                          <a:lnTo>
                            <a:pt x="379539" y="363609"/>
                          </a:lnTo>
                          <a:close/>
                        </a:path>
                      </a:pathLst>
                    </a:custGeom>
                    <a:solidFill>
                      <a:srgbClr val="BE7B55"/>
                    </a:solidFill>
                    <a:ln w="3981" cap="flat">
                      <a:noFill/>
                      <a:prstDash val="solid"/>
                      <a:miter/>
                    </a:ln>
                  </p:spPr>
                  <p:txBody>
                    <a:bodyPr rtlCol="0" anchor="ctr"/>
                    <a:lstStyle/>
                    <a:p>
                      <a:endParaRPr lang="en-US"/>
                    </a:p>
                  </p:txBody>
                </p:sp>
                <p:sp>
                  <p:nvSpPr>
                    <p:cNvPr id="925" name="Hình tự do: Hình 924">
                      <a:extLst>
                        <a:ext uri="{FF2B5EF4-FFF2-40B4-BE49-F238E27FC236}">
                          <a16:creationId xmlns:a16="http://schemas.microsoft.com/office/drawing/2014/main" id="{FBA69DE2-9FED-6E5A-B92B-42964E90FF5A}"/>
                        </a:ext>
                      </a:extLst>
                    </p:cNvPr>
                    <p:cNvSpPr>
                      <a:spLocks/>
                    </p:cNvSpPr>
                    <p:nvPr/>
                  </p:nvSpPr>
                  <p:spPr>
                    <a:xfrm>
                      <a:off x="8374482" y="986257"/>
                      <a:ext cx="610231" cy="362660"/>
                    </a:xfrm>
                    <a:custGeom>
                      <a:avLst/>
                      <a:gdLst>
                        <a:gd name="connsiteX0" fmla="*/ 598532 w 610231"/>
                        <a:gd name="connsiteY0" fmla="*/ 117713 h 362660"/>
                        <a:gd name="connsiteX1" fmla="*/ 366347 w 610231"/>
                        <a:gd name="connsiteY1" fmla="*/ 106960 h 362660"/>
                        <a:gd name="connsiteX2" fmla="*/ 138544 w 610231"/>
                        <a:gd name="connsiteY2" fmla="*/ 51204 h 362660"/>
                        <a:gd name="connsiteX3" fmla="*/ 17872 w 610231"/>
                        <a:gd name="connsiteY3" fmla="*/ 1422 h 362660"/>
                        <a:gd name="connsiteX4" fmla="*/ 348 w 610231"/>
                        <a:gd name="connsiteY4" fmla="*/ 14962 h 362660"/>
                        <a:gd name="connsiteX5" fmla="*/ 176378 w 610231"/>
                        <a:gd name="connsiteY5" fmla="*/ 305292 h 362660"/>
                        <a:gd name="connsiteX6" fmla="*/ 256826 w 610231"/>
                        <a:gd name="connsiteY6" fmla="*/ 361048 h 362660"/>
                        <a:gd name="connsiteX7" fmla="*/ 268774 w 610231"/>
                        <a:gd name="connsiteY7" fmla="*/ 339941 h 362660"/>
                        <a:gd name="connsiteX8" fmla="*/ 52122 w 610231"/>
                        <a:gd name="connsiteY8" fmla="*/ 97800 h 362660"/>
                        <a:gd name="connsiteX9" fmla="*/ 29819 w 610231"/>
                        <a:gd name="connsiteY9" fmla="*/ 33282 h 362660"/>
                        <a:gd name="connsiteX10" fmla="*/ 229346 w 610231"/>
                        <a:gd name="connsiteY10" fmla="*/ 104172 h 362660"/>
                        <a:gd name="connsiteX11" fmla="*/ 465115 w 610231"/>
                        <a:gd name="connsiteY11" fmla="*/ 141608 h 362660"/>
                        <a:gd name="connsiteX12" fmla="*/ 598930 w 610231"/>
                        <a:gd name="connsiteY12" fmla="*/ 142405 h 362660"/>
                        <a:gd name="connsiteX13" fmla="*/ 598532 w 610231"/>
                        <a:gd name="connsiteY13" fmla="*/ 117713 h 362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610231" h="362660">
                          <a:moveTo>
                            <a:pt x="598532" y="117713"/>
                          </a:moveTo>
                          <a:cubicBezTo>
                            <a:pt x="521270" y="121696"/>
                            <a:pt x="443211" y="118111"/>
                            <a:pt x="366347" y="106960"/>
                          </a:cubicBezTo>
                          <a:cubicBezTo>
                            <a:pt x="289085" y="95809"/>
                            <a:pt x="212620" y="77091"/>
                            <a:pt x="138544" y="51204"/>
                          </a:cubicBezTo>
                          <a:cubicBezTo>
                            <a:pt x="97523" y="36867"/>
                            <a:pt x="57299" y="20140"/>
                            <a:pt x="17872" y="1422"/>
                          </a:cubicBezTo>
                          <a:cubicBezTo>
                            <a:pt x="8313" y="-3357"/>
                            <a:pt x="-2041" y="4608"/>
                            <a:pt x="348" y="14962"/>
                          </a:cubicBezTo>
                          <a:cubicBezTo>
                            <a:pt x="24642" y="127669"/>
                            <a:pt x="87965" y="231216"/>
                            <a:pt x="176378" y="305292"/>
                          </a:cubicBezTo>
                          <a:cubicBezTo>
                            <a:pt x="201468" y="326400"/>
                            <a:pt x="228152" y="345118"/>
                            <a:pt x="256826" y="361048"/>
                          </a:cubicBezTo>
                          <a:cubicBezTo>
                            <a:pt x="270367" y="368615"/>
                            <a:pt x="282315" y="347508"/>
                            <a:pt x="268774" y="339941"/>
                          </a:cubicBezTo>
                          <a:cubicBezTo>
                            <a:pt x="172396" y="286176"/>
                            <a:pt x="95134" y="199356"/>
                            <a:pt x="52122" y="97800"/>
                          </a:cubicBezTo>
                          <a:cubicBezTo>
                            <a:pt x="43360" y="76692"/>
                            <a:pt x="35793" y="55186"/>
                            <a:pt x="29819" y="33282"/>
                          </a:cubicBezTo>
                          <a:cubicBezTo>
                            <a:pt x="94337" y="62355"/>
                            <a:pt x="160846" y="86250"/>
                            <a:pt x="229346" y="104172"/>
                          </a:cubicBezTo>
                          <a:cubicBezTo>
                            <a:pt x="306608" y="124085"/>
                            <a:pt x="385464" y="136829"/>
                            <a:pt x="465115" y="141608"/>
                          </a:cubicBezTo>
                          <a:cubicBezTo>
                            <a:pt x="509720" y="144396"/>
                            <a:pt x="554325" y="144396"/>
                            <a:pt x="598930" y="142405"/>
                          </a:cubicBezTo>
                          <a:cubicBezTo>
                            <a:pt x="614064" y="140812"/>
                            <a:pt x="614064" y="116916"/>
                            <a:pt x="598532" y="117713"/>
                          </a:cubicBezTo>
                          <a:close/>
                        </a:path>
                      </a:pathLst>
                    </a:custGeom>
                    <a:solidFill>
                      <a:srgbClr val="A86838"/>
                    </a:solidFill>
                    <a:ln w="3981" cap="flat">
                      <a:noFill/>
                      <a:prstDash val="solid"/>
                      <a:miter/>
                    </a:ln>
                  </p:spPr>
                  <p:txBody>
                    <a:bodyPr rtlCol="0" anchor="ctr"/>
                    <a:lstStyle/>
                    <a:p>
                      <a:endParaRPr lang="en-US"/>
                    </a:p>
                  </p:txBody>
                </p:sp>
              </p:grpSp>
            </p:grpSp>
            <p:sp>
              <p:nvSpPr>
                <p:cNvPr id="919" name="Hình tự do: Hình 918">
                  <a:extLst>
                    <a:ext uri="{FF2B5EF4-FFF2-40B4-BE49-F238E27FC236}">
                      <a16:creationId xmlns:a16="http://schemas.microsoft.com/office/drawing/2014/main" id="{78658990-DBDB-AA77-4E83-412BF549F3A6}"/>
                    </a:ext>
                  </a:extLst>
                </p:cNvPr>
                <p:cNvSpPr>
                  <a:spLocks/>
                </p:cNvSpPr>
                <p:nvPr/>
              </p:nvSpPr>
              <p:spPr>
                <a:xfrm>
                  <a:off x="10435965" y="1617751"/>
                  <a:ext cx="462789" cy="1632742"/>
                </a:xfrm>
                <a:custGeom>
                  <a:avLst/>
                  <a:gdLst>
                    <a:gd name="connsiteX0" fmla="*/ 5823 w 462789"/>
                    <a:gd name="connsiteY0" fmla="*/ 31435 h 1632742"/>
                    <a:gd name="connsiteX1" fmla="*/ 225264 w 462789"/>
                    <a:gd name="connsiteY1" fmla="*/ 292692 h 1632742"/>
                    <a:gd name="connsiteX2" fmla="*/ 375407 w 462789"/>
                    <a:gd name="connsiteY2" fmla="*/ 610501 h 1632742"/>
                    <a:gd name="connsiteX3" fmla="*/ 425189 w 462789"/>
                    <a:gd name="connsiteY3" fmla="*/ 943445 h 1632742"/>
                    <a:gd name="connsiteX4" fmla="*/ 379788 w 462789"/>
                    <a:gd name="connsiteY4" fmla="*/ 1248909 h 1632742"/>
                    <a:gd name="connsiteX5" fmla="*/ 255531 w 462789"/>
                    <a:gd name="connsiteY5" fmla="*/ 1564329 h 1632742"/>
                    <a:gd name="connsiteX6" fmla="*/ 235220 w 462789"/>
                    <a:gd name="connsiteY6" fmla="*/ 1604951 h 1632742"/>
                    <a:gd name="connsiteX7" fmla="*/ 242389 w 462789"/>
                    <a:gd name="connsiteY7" fmla="*/ 1630440 h 1632742"/>
                    <a:gd name="connsiteX8" fmla="*/ 267877 w 462789"/>
                    <a:gd name="connsiteY8" fmla="*/ 1623271 h 1632742"/>
                    <a:gd name="connsiteX9" fmla="*/ 404878 w 462789"/>
                    <a:gd name="connsiteY9" fmla="*/ 1296700 h 1632742"/>
                    <a:gd name="connsiteX10" fmla="*/ 461829 w 462789"/>
                    <a:gd name="connsiteY10" fmla="*/ 981678 h 1632742"/>
                    <a:gd name="connsiteX11" fmla="*/ 424393 w 462789"/>
                    <a:gd name="connsiteY11" fmla="*/ 644353 h 1632742"/>
                    <a:gd name="connsiteX12" fmla="*/ 281020 w 462789"/>
                    <a:gd name="connsiteY12" fmla="*/ 310215 h 1632742"/>
                    <a:gd name="connsiteX13" fmla="*/ 63173 w 462789"/>
                    <a:gd name="connsiteY13" fmla="*/ 34621 h 1632742"/>
                    <a:gd name="connsiteX14" fmla="*/ 32507 w 462789"/>
                    <a:gd name="connsiteY14" fmla="*/ 5150 h 1632742"/>
                    <a:gd name="connsiteX15" fmla="*/ 5823 w 462789"/>
                    <a:gd name="connsiteY15" fmla="*/ 31435 h 1632742"/>
                    <a:gd name="connsiteX16" fmla="*/ 5823 w 462789"/>
                    <a:gd name="connsiteY16" fmla="*/ 31435 h 16327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62789" h="1632742">
                      <a:moveTo>
                        <a:pt x="5823" y="31435"/>
                      </a:moveTo>
                      <a:cubicBezTo>
                        <a:pt x="89060" y="109493"/>
                        <a:pt x="163135" y="197110"/>
                        <a:pt x="225264" y="292692"/>
                      </a:cubicBezTo>
                      <a:cubicBezTo>
                        <a:pt x="289383" y="391061"/>
                        <a:pt x="340759" y="497795"/>
                        <a:pt x="375407" y="610501"/>
                      </a:cubicBezTo>
                      <a:cubicBezTo>
                        <a:pt x="408463" y="718429"/>
                        <a:pt x="425985" y="830738"/>
                        <a:pt x="425189" y="943445"/>
                      </a:cubicBezTo>
                      <a:cubicBezTo>
                        <a:pt x="424393" y="1046992"/>
                        <a:pt x="407666" y="1149344"/>
                        <a:pt x="379788" y="1248909"/>
                      </a:cubicBezTo>
                      <a:cubicBezTo>
                        <a:pt x="349122" y="1358031"/>
                        <a:pt x="305313" y="1462773"/>
                        <a:pt x="255531" y="1564329"/>
                      </a:cubicBezTo>
                      <a:cubicBezTo>
                        <a:pt x="248761" y="1577870"/>
                        <a:pt x="241991" y="1591410"/>
                        <a:pt x="235220" y="1604951"/>
                      </a:cubicBezTo>
                      <a:cubicBezTo>
                        <a:pt x="230839" y="1613713"/>
                        <a:pt x="233229" y="1625262"/>
                        <a:pt x="242389" y="1630440"/>
                      </a:cubicBezTo>
                      <a:cubicBezTo>
                        <a:pt x="250752" y="1635219"/>
                        <a:pt x="263098" y="1632431"/>
                        <a:pt x="267877" y="1623271"/>
                      </a:cubicBezTo>
                      <a:cubicBezTo>
                        <a:pt x="321642" y="1518131"/>
                        <a:pt x="369832" y="1409407"/>
                        <a:pt x="404878" y="1296700"/>
                      </a:cubicBezTo>
                      <a:cubicBezTo>
                        <a:pt x="436738" y="1194347"/>
                        <a:pt x="457448" y="1088809"/>
                        <a:pt x="461829" y="981678"/>
                      </a:cubicBezTo>
                      <a:cubicBezTo>
                        <a:pt x="466608" y="868174"/>
                        <a:pt x="453466" y="753874"/>
                        <a:pt x="424393" y="644353"/>
                      </a:cubicBezTo>
                      <a:cubicBezTo>
                        <a:pt x="393329" y="526867"/>
                        <a:pt x="343945" y="414160"/>
                        <a:pt x="281020" y="310215"/>
                      </a:cubicBezTo>
                      <a:cubicBezTo>
                        <a:pt x="220086" y="209854"/>
                        <a:pt x="146807" y="117060"/>
                        <a:pt x="63173" y="34621"/>
                      </a:cubicBezTo>
                      <a:cubicBezTo>
                        <a:pt x="53217" y="24664"/>
                        <a:pt x="42862" y="14708"/>
                        <a:pt x="32507" y="5150"/>
                      </a:cubicBezTo>
                      <a:cubicBezTo>
                        <a:pt x="14187" y="-11179"/>
                        <a:pt x="-11700" y="15106"/>
                        <a:pt x="5823" y="31435"/>
                      </a:cubicBezTo>
                      <a:lnTo>
                        <a:pt x="5823" y="31435"/>
                      </a:lnTo>
                      <a:close/>
                    </a:path>
                  </a:pathLst>
                </a:custGeom>
                <a:solidFill>
                  <a:srgbClr val="A86838"/>
                </a:solidFill>
                <a:ln w="3981" cap="flat">
                  <a:noFill/>
                  <a:prstDash val="solid"/>
                  <a:miter/>
                </a:ln>
              </p:spPr>
              <p:txBody>
                <a:bodyPr rtlCol="0" anchor="ctr"/>
                <a:lstStyle/>
                <a:p>
                  <a:endParaRPr lang="en-US"/>
                </a:p>
              </p:txBody>
            </p:sp>
          </p:grpSp>
          <p:grpSp>
            <p:nvGrpSpPr>
              <p:cNvPr id="892" name="Đồ họa 2">
                <a:extLst>
                  <a:ext uri="{FF2B5EF4-FFF2-40B4-BE49-F238E27FC236}">
                    <a16:creationId xmlns:a16="http://schemas.microsoft.com/office/drawing/2014/main" id="{882663BF-5416-B4A7-52B0-69E7B6CFFB8E}"/>
                  </a:ext>
                </a:extLst>
              </p:cNvPr>
              <p:cNvGrpSpPr>
                <a:grpSpLocks/>
              </p:cNvGrpSpPr>
              <p:nvPr/>
            </p:nvGrpSpPr>
            <p:grpSpPr>
              <a:xfrm>
                <a:off x="8565991" y="4398452"/>
                <a:ext cx="1182831" cy="633104"/>
                <a:chOff x="8565991" y="4398452"/>
                <a:chExt cx="1182831" cy="633104"/>
              </a:xfrm>
            </p:grpSpPr>
            <p:grpSp>
              <p:nvGrpSpPr>
                <p:cNvPr id="893" name="Đồ họa 2">
                  <a:extLst>
                    <a:ext uri="{FF2B5EF4-FFF2-40B4-BE49-F238E27FC236}">
                      <a16:creationId xmlns:a16="http://schemas.microsoft.com/office/drawing/2014/main" id="{0D417C62-0282-2BA4-48D5-E4E2C4DC25F0}"/>
                    </a:ext>
                  </a:extLst>
                </p:cNvPr>
                <p:cNvGrpSpPr>
                  <a:grpSpLocks/>
                </p:cNvGrpSpPr>
                <p:nvPr/>
              </p:nvGrpSpPr>
              <p:grpSpPr>
                <a:xfrm>
                  <a:off x="9054257" y="4534913"/>
                  <a:ext cx="206300" cy="463596"/>
                  <a:chOff x="9054257" y="4534913"/>
                  <a:chExt cx="206300" cy="463596"/>
                </a:xfrm>
              </p:grpSpPr>
              <p:grpSp>
                <p:nvGrpSpPr>
                  <p:cNvPr id="904" name="Đồ họa 2">
                    <a:extLst>
                      <a:ext uri="{FF2B5EF4-FFF2-40B4-BE49-F238E27FC236}">
                        <a16:creationId xmlns:a16="http://schemas.microsoft.com/office/drawing/2014/main" id="{045DE9EC-D2D6-4D7F-1426-86C118CD2107}"/>
                      </a:ext>
                    </a:extLst>
                  </p:cNvPr>
                  <p:cNvGrpSpPr>
                    <a:grpSpLocks/>
                  </p:cNvGrpSpPr>
                  <p:nvPr/>
                </p:nvGrpSpPr>
                <p:grpSpPr>
                  <a:xfrm>
                    <a:off x="9054257" y="4534913"/>
                    <a:ext cx="108525" cy="463596"/>
                    <a:chOff x="9054257" y="4534913"/>
                    <a:chExt cx="108525" cy="463596"/>
                  </a:xfrm>
                </p:grpSpPr>
                <p:sp>
                  <p:nvSpPr>
                    <p:cNvPr id="910" name="Hình tự do: Hình 909">
                      <a:extLst>
                        <a:ext uri="{FF2B5EF4-FFF2-40B4-BE49-F238E27FC236}">
                          <a16:creationId xmlns:a16="http://schemas.microsoft.com/office/drawing/2014/main" id="{119E753F-0EC6-4072-CF89-07ACC563D77A}"/>
                        </a:ext>
                      </a:extLst>
                    </p:cNvPr>
                    <p:cNvSpPr>
                      <a:spLocks/>
                    </p:cNvSpPr>
                    <p:nvPr/>
                  </p:nvSpPr>
                  <p:spPr>
                    <a:xfrm>
                      <a:off x="9127340" y="4676674"/>
                      <a:ext cx="32119" cy="208355"/>
                    </a:xfrm>
                    <a:custGeom>
                      <a:avLst/>
                      <a:gdLst>
                        <a:gd name="connsiteX0" fmla="*/ 25686 w 32119"/>
                        <a:gd name="connsiteY0" fmla="*/ 208356 h 208355"/>
                        <a:gd name="connsiteX1" fmla="*/ 32058 w 32119"/>
                        <a:gd name="connsiteY1" fmla="*/ 6041 h 208355"/>
                        <a:gd name="connsiteX2" fmla="*/ 596 w 32119"/>
                        <a:gd name="connsiteY2" fmla="*/ 29538 h 208355"/>
                        <a:gd name="connsiteX3" fmla="*/ 25686 w 32119"/>
                        <a:gd name="connsiteY3" fmla="*/ 208356 h 208355"/>
                      </a:gdLst>
                      <a:ahLst/>
                      <a:cxnLst>
                        <a:cxn ang="0">
                          <a:pos x="connsiteX0" y="connsiteY0"/>
                        </a:cxn>
                        <a:cxn ang="0">
                          <a:pos x="connsiteX1" y="connsiteY1"/>
                        </a:cxn>
                        <a:cxn ang="0">
                          <a:pos x="connsiteX2" y="connsiteY2"/>
                        </a:cxn>
                        <a:cxn ang="0">
                          <a:pos x="connsiteX3" y="connsiteY3"/>
                        </a:cxn>
                      </a:cxnLst>
                      <a:rect l="l" t="t" r="r" b="b"/>
                      <a:pathLst>
                        <a:path w="32119" h="208355">
                          <a:moveTo>
                            <a:pt x="25686" y="208356"/>
                          </a:moveTo>
                          <a:cubicBezTo>
                            <a:pt x="25686" y="208356"/>
                            <a:pt x="32855" y="19980"/>
                            <a:pt x="32058" y="6041"/>
                          </a:cubicBezTo>
                          <a:cubicBezTo>
                            <a:pt x="31262" y="-7898"/>
                            <a:pt x="3383" y="3253"/>
                            <a:pt x="596" y="29538"/>
                          </a:cubicBezTo>
                          <a:cubicBezTo>
                            <a:pt x="-2192" y="55824"/>
                            <a:pt x="4578" y="192824"/>
                            <a:pt x="25686" y="208356"/>
                          </a:cubicBezTo>
                          <a:close/>
                        </a:path>
                      </a:pathLst>
                    </a:custGeom>
                    <a:solidFill>
                      <a:srgbClr val="E6967A"/>
                    </a:solidFill>
                    <a:ln w="3981" cap="flat">
                      <a:noFill/>
                      <a:prstDash val="solid"/>
                      <a:miter/>
                    </a:ln>
                  </p:spPr>
                  <p:txBody>
                    <a:bodyPr rtlCol="0" anchor="ctr"/>
                    <a:lstStyle/>
                    <a:p>
                      <a:endParaRPr lang="en-US"/>
                    </a:p>
                  </p:txBody>
                </p:sp>
                <p:sp>
                  <p:nvSpPr>
                    <p:cNvPr id="911" name="Hình tự do: Hình 910">
                      <a:extLst>
                        <a:ext uri="{FF2B5EF4-FFF2-40B4-BE49-F238E27FC236}">
                          <a16:creationId xmlns:a16="http://schemas.microsoft.com/office/drawing/2014/main" id="{C9147B92-38FA-F36D-09EB-F03A12FFBBFE}"/>
                        </a:ext>
                      </a:extLst>
                    </p:cNvPr>
                    <p:cNvSpPr>
                      <a:spLocks/>
                    </p:cNvSpPr>
                    <p:nvPr/>
                  </p:nvSpPr>
                  <p:spPr>
                    <a:xfrm>
                      <a:off x="9090089" y="4534913"/>
                      <a:ext cx="72693" cy="323712"/>
                    </a:xfrm>
                    <a:custGeom>
                      <a:avLst/>
                      <a:gdLst>
                        <a:gd name="connsiteX0" fmla="*/ 49396 w 72693"/>
                        <a:gd name="connsiteY0" fmla="*/ 307902 h 323712"/>
                        <a:gd name="connsiteX1" fmla="*/ 70902 w 72693"/>
                        <a:gd name="connsiteY1" fmla="*/ 55008 h 323712"/>
                        <a:gd name="connsiteX2" fmla="*/ 36652 w 72693"/>
                        <a:gd name="connsiteY2" fmla="*/ 19961 h 323712"/>
                        <a:gd name="connsiteX3" fmla="*/ 13 w 72693"/>
                        <a:gd name="connsiteY3" fmla="*/ 301928 h 323712"/>
                        <a:gd name="connsiteX4" fmla="*/ 49396 w 72693"/>
                        <a:gd name="connsiteY4" fmla="*/ 307902 h 32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693" h="323712">
                          <a:moveTo>
                            <a:pt x="49396" y="307902"/>
                          </a:moveTo>
                          <a:cubicBezTo>
                            <a:pt x="49396" y="307902"/>
                            <a:pt x="61743" y="99215"/>
                            <a:pt x="70902" y="55008"/>
                          </a:cubicBezTo>
                          <a:cubicBezTo>
                            <a:pt x="81656" y="4828"/>
                            <a:pt x="40635" y="-20262"/>
                            <a:pt x="36652" y="19961"/>
                          </a:cubicBezTo>
                          <a:cubicBezTo>
                            <a:pt x="32670" y="60186"/>
                            <a:pt x="809" y="291574"/>
                            <a:pt x="13" y="301928"/>
                          </a:cubicBezTo>
                          <a:cubicBezTo>
                            <a:pt x="-784" y="312283"/>
                            <a:pt x="35856" y="341754"/>
                            <a:pt x="49396" y="307902"/>
                          </a:cubicBezTo>
                          <a:close/>
                        </a:path>
                      </a:pathLst>
                    </a:custGeom>
                    <a:solidFill>
                      <a:srgbClr val="E6967A"/>
                    </a:solidFill>
                    <a:ln w="3981" cap="flat">
                      <a:noFill/>
                      <a:prstDash val="solid"/>
                      <a:miter/>
                    </a:ln>
                  </p:spPr>
                  <p:txBody>
                    <a:bodyPr rtlCol="0" anchor="ctr"/>
                    <a:lstStyle/>
                    <a:p>
                      <a:endParaRPr lang="en-US"/>
                    </a:p>
                  </p:txBody>
                </p:sp>
                <p:sp>
                  <p:nvSpPr>
                    <p:cNvPr id="912" name="Hình tự do: Hình 911">
                      <a:extLst>
                        <a:ext uri="{FF2B5EF4-FFF2-40B4-BE49-F238E27FC236}">
                          <a16:creationId xmlns:a16="http://schemas.microsoft.com/office/drawing/2014/main" id="{6D86DA82-9793-241B-F0FE-61F1A83FE4A5}"/>
                        </a:ext>
                      </a:extLst>
                    </p:cNvPr>
                    <p:cNvSpPr>
                      <a:spLocks/>
                    </p:cNvSpPr>
                    <p:nvPr/>
                  </p:nvSpPr>
                  <p:spPr>
                    <a:xfrm>
                      <a:off x="9055756" y="4543441"/>
                      <a:ext cx="88291" cy="405708"/>
                    </a:xfrm>
                    <a:custGeom>
                      <a:avLst/>
                      <a:gdLst>
                        <a:gd name="connsiteX0" fmla="*/ 68994 w 88291"/>
                        <a:gd name="connsiteY0" fmla="*/ 314110 h 405708"/>
                        <a:gd name="connsiteX1" fmla="*/ 86120 w 88291"/>
                        <a:gd name="connsiteY1" fmla="*/ 42498 h 405708"/>
                        <a:gd name="connsiteX2" fmla="*/ 59436 w 88291"/>
                        <a:gd name="connsiteY2" fmla="*/ 18602 h 405708"/>
                        <a:gd name="connsiteX3" fmla="*/ 2884 w 88291"/>
                        <a:gd name="connsiteY3" fmla="*/ 268310 h 405708"/>
                        <a:gd name="connsiteX4" fmla="*/ 31956 w 88291"/>
                        <a:gd name="connsiteY4" fmla="*/ 405709 h 405708"/>
                        <a:gd name="connsiteX5" fmla="*/ 68994 w 88291"/>
                        <a:gd name="connsiteY5" fmla="*/ 314110 h 405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8291" h="405708">
                          <a:moveTo>
                            <a:pt x="68994" y="314110"/>
                          </a:moveTo>
                          <a:cubicBezTo>
                            <a:pt x="68994" y="314110"/>
                            <a:pt x="71782" y="87501"/>
                            <a:pt x="86120" y="42498"/>
                          </a:cubicBezTo>
                          <a:cubicBezTo>
                            <a:pt x="95279" y="13823"/>
                            <a:pt x="73375" y="-22817"/>
                            <a:pt x="59436" y="18602"/>
                          </a:cubicBezTo>
                          <a:cubicBezTo>
                            <a:pt x="52268" y="40507"/>
                            <a:pt x="21203" y="188658"/>
                            <a:pt x="2884" y="268310"/>
                          </a:cubicBezTo>
                          <a:cubicBezTo>
                            <a:pt x="-11454" y="330040"/>
                            <a:pt x="32355" y="399337"/>
                            <a:pt x="31956" y="405709"/>
                          </a:cubicBezTo>
                          <a:cubicBezTo>
                            <a:pt x="31956" y="405311"/>
                            <a:pt x="57047" y="349156"/>
                            <a:pt x="68994" y="314110"/>
                          </a:cubicBezTo>
                          <a:close/>
                        </a:path>
                      </a:pathLst>
                    </a:custGeom>
                    <a:solidFill>
                      <a:srgbClr val="E8C2AC"/>
                    </a:solidFill>
                    <a:ln w="3981" cap="flat">
                      <a:noFill/>
                      <a:prstDash val="solid"/>
                      <a:miter/>
                    </a:ln>
                  </p:spPr>
                  <p:txBody>
                    <a:bodyPr rtlCol="0" anchor="ctr"/>
                    <a:lstStyle/>
                    <a:p>
                      <a:endParaRPr lang="en-US"/>
                    </a:p>
                  </p:txBody>
                </p:sp>
                <p:sp>
                  <p:nvSpPr>
                    <p:cNvPr id="913" name="Hình tự do: Hình 912">
                      <a:extLst>
                        <a:ext uri="{FF2B5EF4-FFF2-40B4-BE49-F238E27FC236}">
                          <a16:creationId xmlns:a16="http://schemas.microsoft.com/office/drawing/2014/main" id="{CEDB3A8E-378D-4A18-0C91-6AF839ECC21B}"/>
                        </a:ext>
                      </a:extLst>
                    </p:cNvPr>
                    <p:cNvSpPr>
                      <a:spLocks/>
                    </p:cNvSpPr>
                    <p:nvPr/>
                  </p:nvSpPr>
                  <p:spPr>
                    <a:xfrm>
                      <a:off x="9054257" y="4595578"/>
                      <a:ext cx="98648" cy="402930"/>
                    </a:xfrm>
                    <a:custGeom>
                      <a:avLst/>
                      <a:gdLst>
                        <a:gd name="connsiteX0" fmla="*/ 61732 w 98648"/>
                        <a:gd name="connsiteY0" fmla="*/ 398574 h 402930"/>
                        <a:gd name="connsiteX1" fmla="*/ 2 w 98648"/>
                        <a:gd name="connsiteY1" fmla="*/ 347996 h 402930"/>
                        <a:gd name="connsiteX2" fmla="*/ 72086 w 98648"/>
                        <a:gd name="connsiteY2" fmla="*/ 13459 h 402930"/>
                        <a:gd name="connsiteX3" fmla="*/ 97973 w 98648"/>
                        <a:gd name="connsiteY3" fmla="*/ 40939 h 402930"/>
                        <a:gd name="connsiteX4" fmla="*/ 92795 w 98648"/>
                        <a:gd name="connsiteY4" fmla="*/ 216172 h 402930"/>
                        <a:gd name="connsiteX5" fmla="*/ 61732 w 98648"/>
                        <a:gd name="connsiteY5" fmla="*/ 398574 h 4029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648" h="402930">
                          <a:moveTo>
                            <a:pt x="61732" y="398574"/>
                          </a:moveTo>
                          <a:cubicBezTo>
                            <a:pt x="19516" y="411318"/>
                            <a:pt x="400" y="396583"/>
                            <a:pt x="2" y="347996"/>
                          </a:cubicBezTo>
                          <a:cubicBezTo>
                            <a:pt x="-397" y="299408"/>
                            <a:pt x="72086" y="45320"/>
                            <a:pt x="72086" y="13459"/>
                          </a:cubicBezTo>
                          <a:cubicBezTo>
                            <a:pt x="72484" y="-18401"/>
                            <a:pt x="99566" y="12662"/>
                            <a:pt x="97973" y="40939"/>
                          </a:cubicBezTo>
                          <a:cubicBezTo>
                            <a:pt x="96380" y="68817"/>
                            <a:pt x="84830" y="178736"/>
                            <a:pt x="92795" y="216172"/>
                          </a:cubicBezTo>
                          <a:cubicBezTo>
                            <a:pt x="100761" y="253608"/>
                            <a:pt x="107929" y="384237"/>
                            <a:pt x="61732" y="398574"/>
                          </a:cubicBezTo>
                          <a:close/>
                        </a:path>
                      </a:pathLst>
                    </a:custGeom>
                    <a:solidFill>
                      <a:srgbClr val="F4CCB5"/>
                    </a:solidFill>
                    <a:ln w="3981" cap="flat">
                      <a:noFill/>
                      <a:prstDash val="solid"/>
                      <a:miter/>
                    </a:ln>
                  </p:spPr>
                  <p:txBody>
                    <a:bodyPr rtlCol="0" anchor="ctr"/>
                    <a:lstStyle/>
                    <a:p>
                      <a:endParaRPr lang="en-US"/>
                    </a:p>
                  </p:txBody>
                </p:sp>
              </p:grpSp>
              <p:grpSp>
                <p:nvGrpSpPr>
                  <p:cNvPr id="905" name="Đồ họa 2">
                    <a:extLst>
                      <a:ext uri="{FF2B5EF4-FFF2-40B4-BE49-F238E27FC236}">
                        <a16:creationId xmlns:a16="http://schemas.microsoft.com/office/drawing/2014/main" id="{DDB2210F-40F2-4DA5-B141-16D5C91CCA9C}"/>
                      </a:ext>
                    </a:extLst>
                  </p:cNvPr>
                  <p:cNvGrpSpPr>
                    <a:grpSpLocks/>
                  </p:cNvGrpSpPr>
                  <p:nvPr/>
                </p:nvGrpSpPr>
                <p:grpSpPr>
                  <a:xfrm>
                    <a:off x="9152032" y="4534913"/>
                    <a:ext cx="108525" cy="463596"/>
                    <a:chOff x="9152032" y="4534913"/>
                    <a:chExt cx="108525" cy="463596"/>
                  </a:xfrm>
                </p:grpSpPr>
                <p:sp>
                  <p:nvSpPr>
                    <p:cNvPr id="906" name="Hình tự do: Hình 905">
                      <a:extLst>
                        <a:ext uri="{FF2B5EF4-FFF2-40B4-BE49-F238E27FC236}">
                          <a16:creationId xmlns:a16="http://schemas.microsoft.com/office/drawing/2014/main" id="{002889C8-5763-3752-BC40-9D6CC426F3E0}"/>
                        </a:ext>
                      </a:extLst>
                    </p:cNvPr>
                    <p:cNvSpPr>
                      <a:spLocks/>
                    </p:cNvSpPr>
                    <p:nvPr/>
                  </p:nvSpPr>
                  <p:spPr>
                    <a:xfrm>
                      <a:off x="9155354" y="4676674"/>
                      <a:ext cx="32120" cy="208355"/>
                    </a:xfrm>
                    <a:custGeom>
                      <a:avLst/>
                      <a:gdLst>
                        <a:gd name="connsiteX0" fmla="*/ 6434 w 32120"/>
                        <a:gd name="connsiteY0" fmla="*/ 208356 h 208355"/>
                        <a:gd name="connsiteX1" fmla="*/ 62 w 32120"/>
                        <a:gd name="connsiteY1" fmla="*/ 6041 h 208355"/>
                        <a:gd name="connsiteX2" fmla="*/ 31524 w 32120"/>
                        <a:gd name="connsiteY2" fmla="*/ 29538 h 208355"/>
                        <a:gd name="connsiteX3" fmla="*/ 6434 w 32120"/>
                        <a:gd name="connsiteY3" fmla="*/ 208356 h 208355"/>
                      </a:gdLst>
                      <a:ahLst/>
                      <a:cxnLst>
                        <a:cxn ang="0">
                          <a:pos x="connsiteX0" y="connsiteY0"/>
                        </a:cxn>
                        <a:cxn ang="0">
                          <a:pos x="connsiteX1" y="connsiteY1"/>
                        </a:cxn>
                        <a:cxn ang="0">
                          <a:pos x="connsiteX2" y="connsiteY2"/>
                        </a:cxn>
                        <a:cxn ang="0">
                          <a:pos x="connsiteX3" y="connsiteY3"/>
                        </a:cxn>
                      </a:cxnLst>
                      <a:rect l="l" t="t" r="r" b="b"/>
                      <a:pathLst>
                        <a:path w="32120" h="208355">
                          <a:moveTo>
                            <a:pt x="6434" y="208356"/>
                          </a:moveTo>
                          <a:cubicBezTo>
                            <a:pt x="6434" y="208356"/>
                            <a:pt x="-735" y="19980"/>
                            <a:pt x="62" y="6041"/>
                          </a:cubicBezTo>
                          <a:cubicBezTo>
                            <a:pt x="859" y="-7898"/>
                            <a:pt x="28737" y="3253"/>
                            <a:pt x="31524" y="29538"/>
                          </a:cubicBezTo>
                          <a:cubicBezTo>
                            <a:pt x="34312" y="55824"/>
                            <a:pt x="27542" y="192824"/>
                            <a:pt x="6434" y="208356"/>
                          </a:cubicBezTo>
                          <a:close/>
                        </a:path>
                      </a:pathLst>
                    </a:custGeom>
                    <a:solidFill>
                      <a:srgbClr val="E6967A"/>
                    </a:solidFill>
                    <a:ln w="3981" cap="flat">
                      <a:noFill/>
                      <a:prstDash val="solid"/>
                      <a:miter/>
                    </a:ln>
                  </p:spPr>
                  <p:txBody>
                    <a:bodyPr rtlCol="0" anchor="ctr"/>
                    <a:lstStyle/>
                    <a:p>
                      <a:endParaRPr lang="en-US"/>
                    </a:p>
                  </p:txBody>
                </p:sp>
                <p:sp>
                  <p:nvSpPr>
                    <p:cNvPr id="907" name="Hình tự do: Hình 906">
                      <a:extLst>
                        <a:ext uri="{FF2B5EF4-FFF2-40B4-BE49-F238E27FC236}">
                          <a16:creationId xmlns:a16="http://schemas.microsoft.com/office/drawing/2014/main" id="{4A44ACA1-A064-0634-449E-9DD707CFC41A}"/>
                        </a:ext>
                      </a:extLst>
                    </p:cNvPr>
                    <p:cNvSpPr>
                      <a:spLocks/>
                    </p:cNvSpPr>
                    <p:nvPr/>
                  </p:nvSpPr>
                  <p:spPr>
                    <a:xfrm>
                      <a:off x="9152032" y="4534913"/>
                      <a:ext cx="72693" cy="323712"/>
                    </a:xfrm>
                    <a:custGeom>
                      <a:avLst/>
                      <a:gdLst>
                        <a:gd name="connsiteX0" fmla="*/ 23296 w 72693"/>
                        <a:gd name="connsiteY0" fmla="*/ 307902 h 323712"/>
                        <a:gd name="connsiteX1" fmla="*/ 1791 w 72693"/>
                        <a:gd name="connsiteY1" fmla="*/ 55008 h 323712"/>
                        <a:gd name="connsiteX2" fmla="*/ 36041 w 72693"/>
                        <a:gd name="connsiteY2" fmla="*/ 19961 h 323712"/>
                        <a:gd name="connsiteX3" fmla="*/ 72680 w 72693"/>
                        <a:gd name="connsiteY3" fmla="*/ 301928 h 323712"/>
                        <a:gd name="connsiteX4" fmla="*/ 23296 w 72693"/>
                        <a:gd name="connsiteY4" fmla="*/ 307902 h 32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693" h="323712">
                          <a:moveTo>
                            <a:pt x="23296" y="307902"/>
                          </a:moveTo>
                          <a:cubicBezTo>
                            <a:pt x="23296" y="307902"/>
                            <a:pt x="10950" y="99215"/>
                            <a:pt x="1791" y="55008"/>
                          </a:cubicBezTo>
                          <a:cubicBezTo>
                            <a:pt x="-8962" y="4828"/>
                            <a:pt x="32058" y="-20262"/>
                            <a:pt x="36041" y="19961"/>
                          </a:cubicBezTo>
                          <a:cubicBezTo>
                            <a:pt x="40023" y="60186"/>
                            <a:pt x="71884" y="291574"/>
                            <a:pt x="72680" y="301928"/>
                          </a:cubicBezTo>
                          <a:cubicBezTo>
                            <a:pt x="73477" y="312283"/>
                            <a:pt x="36837" y="341754"/>
                            <a:pt x="23296" y="307902"/>
                          </a:cubicBezTo>
                          <a:close/>
                        </a:path>
                      </a:pathLst>
                    </a:custGeom>
                    <a:solidFill>
                      <a:srgbClr val="E6967A"/>
                    </a:solidFill>
                    <a:ln w="3981" cap="flat">
                      <a:noFill/>
                      <a:prstDash val="solid"/>
                      <a:miter/>
                    </a:ln>
                  </p:spPr>
                  <p:txBody>
                    <a:bodyPr rtlCol="0" anchor="ctr"/>
                    <a:lstStyle/>
                    <a:p>
                      <a:endParaRPr lang="en-US"/>
                    </a:p>
                  </p:txBody>
                </p:sp>
                <p:sp>
                  <p:nvSpPr>
                    <p:cNvPr id="908" name="Hình tự do: Hình 907">
                      <a:extLst>
                        <a:ext uri="{FF2B5EF4-FFF2-40B4-BE49-F238E27FC236}">
                          <a16:creationId xmlns:a16="http://schemas.microsoft.com/office/drawing/2014/main" id="{890B2B56-45C0-7589-13CE-D0C357D1F001}"/>
                        </a:ext>
                      </a:extLst>
                    </p:cNvPr>
                    <p:cNvSpPr>
                      <a:spLocks/>
                    </p:cNvSpPr>
                    <p:nvPr/>
                  </p:nvSpPr>
                  <p:spPr>
                    <a:xfrm>
                      <a:off x="9170767" y="4543441"/>
                      <a:ext cx="88291" cy="405708"/>
                    </a:xfrm>
                    <a:custGeom>
                      <a:avLst/>
                      <a:gdLst>
                        <a:gd name="connsiteX0" fmla="*/ 19298 w 88291"/>
                        <a:gd name="connsiteY0" fmla="*/ 314110 h 405708"/>
                        <a:gd name="connsiteX1" fmla="*/ 2172 w 88291"/>
                        <a:gd name="connsiteY1" fmla="*/ 42498 h 405708"/>
                        <a:gd name="connsiteX2" fmla="*/ 28856 w 88291"/>
                        <a:gd name="connsiteY2" fmla="*/ 18602 h 405708"/>
                        <a:gd name="connsiteX3" fmla="*/ 85408 w 88291"/>
                        <a:gd name="connsiteY3" fmla="*/ 268310 h 405708"/>
                        <a:gd name="connsiteX4" fmla="*/ 56335 w 88291"/>
                        <a:gd name="connsiteY4" fmla="*/ 405709 h 405708"/>
                        <a:gd name="connsiteX5" fmla="*/ 19298 w 88291"/>
                        <a:gd name="connsiteY5" fmla="*/ 314110 h 405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8291" h="405708">
                          <a:moveTo>
                            <a:pt x="19298" y="314110"/>
                          </a:moveTo>
                          <a:cubicBezTo>
                            <a:pt x="19298" y="314110"/>
                            <a:pt x="16509" y="87501"/>
                            <a:pt x="2172" y="42498"/>
                          </a:cubicBezTo>
                          <a:cubicBezTo>
                            <a:pt x="-6987" y="13823"/>
                            <a:pt x="14917" y="-22817"/>
                            <a:pt x="28856" y="18602"/>
                          </a:cubicBezTo>
                          <a:cubicBezTo>
                            <a:pt x="36024" y="40507"/>
                            <a:pt x="67088" y="188658"/>
                            <a:pt x="85408" y="268310"/>
                          </a:cubicBezTo>
                          <a:cubicBezTo>
                            <a:pt x="99745" y="330040"/>
                            <a:pt x="55937" y="399337"/>
                            <a:pt x="56335" y="405709"/>
                          </a:cubicBezTo>
                          <a:cubicBezTo>
                            <a:pt x="56335" y="405311"/>
                            <a:pt x="31245" y="349156"/>
                            <a:pt x="19298" y="314110"/>
                          </a:cubicBezTo>
                          <a:close/>
                        </a:path>
                      </a:pathLst>
                    </a:custGeom>
                    <a:solidFill>
                      <a:srgbClr val="E8C2AC"/>
                    </a:solidFill>
                    <a:ln w="3981" cap="flat">
                      <a:noFill/>
                      <a:prstDash val="solid"/>
                      <a:miter/>
                    </a:ln>
                  </p:spPr>
                  <p:txBody>
                    <a:bodyPr rtlCol="0" anchor="ctr"/>
                    <a:lstStyle/>
                    <a:p>
                      <a:endParaRPr lang="en-US"/>
                    </a:p>
                  </p:txBody>
                </p:sp>
                <p:sp>
                  <p:nvSpPr>
                    <p:cNvPr id="909" name="Hình tự do: Hình 908">
                      <a:extLst>
                        <a:ext uri="{FF2B5EF4-FFF2-40B4-BE49-F238E27FC236}">
                          <a16:creationId xmlns:a16="http://schemas.microsoft.com/office/drawing/2014/main" id="{60CF840D-DCF2-1F46-9B7E-772F540CC769}"/>
                        </a:ext>
                      </a:extLst>
                    </p:cNvPr>
                    <p:cNvSpPr>
                      <a:spLocks/>
                    </p:cNvSpPr>
                    <p:nvPr/>
                  </p:nvSpPr>
                  <p:spPr>
                    <a:xfrm>
                      <a:off x="9161909" y="4595578"/>
                      <a:ext cx="98648" cy="402930"/>
                    </a:xfrm>
                    <a:custGeom>
                      <a:avLst/>
                      <a:gdLst>
                        <a:gd name="connsiteX0" fmla="*/ 36916 w 98648"/>
                        <a:gd name="connsiteY0" fmla="*/ 398574 h 402930"/>
                        <a:gd name="connsiteX1" fmla="*/ 98646 w 98648"/>
                        <a:gd name="connsiteY1" fmla="*/ 347996 h 402930"/>
                        <a:gd name="connsiteX2" fmla="*/ 26562 w 98648"/>
                        <a:gd name="connsiteY2" fmla="*/ 13459 h 402930"/>
                        <a:gd name="connsiteX3" fmla="*/ 675 w 98648"/>
                        <a:gd name="connsiteY3" fmla="*/ 40939 h 402930"/>
                        <a:gd name="connsiteX4" fmla="*/ 5853 w 98648"/>
                        <a:gd name="connsiteY4" fmla="*/ 216172 h 402930"/>
                        <a:gd name="connsiteX5" fmla="*/ 36916 w 98648"/>
                        <a:gd name="connsiteY5" fmla="*/ 398574 h 4029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648" h="402930">
                          <a:moveTo>
                            <a:pt x="36916" y="398574"/>
                          </a:moveTo>
                          <a:cubicBezTo>
                            <a:pt x="79132" y="411318"/>
                            <a:pt x="98248" y="396583"/>
                            <a:pt x="98646" y="347996"/>
                          </a:cubicBezTo>
                          <a:cubicBezTo>
                            <a:pt x="99045" y="299408"/>
                            <a:pt x="26562" y="45320"/>
                            <a:pt x="26562" y="13459"/>
                          </a:cubicBezTo>
                          <a:cubicBezTo>
                            <a:pt x="26164" y="-18401"/>
                            <a:pt x="-918" y="12662"/>
                            <a:pt x="675" y="40939"/>
                          </a:cubicBezTo>
                          <a:cubicBezTo>
                            <a:pt x="2268" y="68817"/>
                            <a:pt x="13818" y="178736"/>
                            <a:pt x="5853" y="216172"/>
                          </a:cubicBezTo>
                          <a:cubicBezTo>
                            <a:pt x="-2113" y="253608"/>
                            <a:pt x="-9281" y="384237"/>
                            <a:pt x="36916" y="398574"/>
                          </a:cubicBezTo>
                          <a:close/>
                        </a:path>
                      </a:pathLst>
                    </a:custGeom>
                    <a:solidFill>
                      <a:srgbClr val="F4CCB5"/>
                    </a:solidFill>
                    <a:ln w="3981" cap="flat">
                      <a:noFill/>
                      <a:prstDash val="solid"/>
                      <a:miter/>
                    </a:ln>
                  </p:spPr>
                  <p:txBody>
                    <a:bodyPr rtlCol="0" anchor="ctr"/>
                    <a:lstStyle/>
                    <a:p>
                      <a:endParaRPr lang="en-US"/>
                    </a:p>
                  </p:txBody>
                </p:sp>
              </p:grpSp>
            </p:grpSp>
            <p:grpSp>
              <p:nvGrpSpPr>
                <p:cNvPr id="894" name="Đồ họa 2">
                  <a:extLst>
                    <a:ext uri="{FF2B5EF4-FFF2-40B4-BE49-F238E27FC236}">
                      <a16:creationId xmlns:a16="http://schemas.microsoft.com/office/drawing/2014/main" id="{19D3FCB0-B0D6-59E9-FEA1-837807EA9579}"/>
                    </a:ext>
                  </a:extLst>
                </p:cNvPr>
                <p:cNvGrpSpPr>
                  <a:grpSpLocks/>
                </p:cNvGrpSpPr>
                <p:nvPr/>
              </p:nvGrpSpPr>
              <p:grpSpPr>
                <a:xfrm>
                  <a:off x="9242634" y="4398452"/>
                  <a:ext cx="506188" cy="633104"/>
                  <a:chOff x="9242634" y="4398452"/>
                  <a:chExt cx="506188" cy="633104"/>
                </a:xfrm>
              </p:grpSpPr>
              <p:sp>
                <p:nvSpPr>
                  <p:cNvPr id="900" name="Hình tự do: Hình 899">
                    <a:extLst>
                      <a:ext uri="{FF2B5EF4-FFF2-40B4-BE49-F238E27FC236}">
                        <a16:creationId xmlns:a16="http://schemas.microsoft.com/office/drawing/2014/main" id="{5408DB3E-D239-6066-8A68-36B6B6937533}"/>
                      </a:ext>
                    </a:extLst>
                  </p:cNvPr>
                  <p:cNvSpPr>
                    <a:spLocks/>
                  </p:cNvSpPr>
                  <p:nvPr/>
                </p:nvSpPr>
                <p:spPr>
                  <a:xfrm>
                    <a:off x="9242634" y="4398452"/>
                    <a:ext cx="505790" cy="633104"/>
                  </a:xfrm>
                  <a:custGeom>
                    <a:avLst/>
                    <a:gdLst>
                      <a:gd name="connsiteX0" fmla="*/ 411400 w 505790"/>
                      <a:gd name="connsiteY0" fmla="*/ 11855 h 633104"/>
                      <a:gd name="connsiteX1" fmla="*/ 504194 w 505790"/>
                      <a:gd name="connsiteY1" fmla="*/ 430424 h 633104"/>
                      <a:gd name="connsiteX2" fmla="*/ 336528 w 505790"/>
                      <a:gd name="connsiteY2" fmla="*/ 616410 h 633104"/>
                      <a:gd name="connsiteX3" fmla="*/ 15134 w 505790"/>
                      <a:gd name="connsiteY3" fmla="*/ 625969 h 633104"/>
                      <a:gd name="connsiteX4" fmla="*/ 0 w 505790"/>
                      <a:gd name="connsiteY4" fmla="*/ 445160 h 633104"/>
                      <a:gd name="connsiteX5" fmla="*/ 48986 w 505790"/>
                      <a:gd name="connsiteY5" fmla="*/ 405334 h 633104"/>
                      <a:gd name="connsiteX6" fmla="*/ 280772 w 505790"/>
                      <a:gd name="connsiteY6" fmla="*/ 388607 h 633104"/>
                      <a:gd name="connsiteX7" fmla="*/ 321792 w 505790"/>
                      <a:gd name="connsiteY7" fmla="*/ 107039 h 633104"/>
                      <a:gd name="connsiteX8" fmla="*/ 411400 w 505790"/>
                      <a:gd name="connsiteY8" fmla="*/ 11855 h 6331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5790" h="633104">
                        <a:moveTo>
                          <a:pt x="411400" y="11855"/>
                        </a:moveTo>
                        <a:cubicBezTo>
                          <a:pt x="450430" y="86727"/>
                          <a:pt x="492247" y="347985"/>
                          <a:pt x="504194" y="430424"/>
                        </a:cubicBezTo>
                        <a:cubicBezTo>
                          <a:pt x="520523" y="541140"/>
                          <a:pt x="407816" y="605259"/>
                          <a:pt x="336528" y="616410"/>
                        </a:cubicBezTo>
                        <a:cubicBezTo>
                          <a:pt x="223025" y="634332"/>
                          <a:pt x="27878" y="638315"/>
                          <a:pt x="15134" y="625969"/>
                        </a:cubicBezTo>
                        <a:cubicBezTo>
                          <a:pt x="2788" y="613623"/>
                          <a:pt x="0" y="474631"/>
                          <a:pt x="0" y="445160"/>
                        </a:cubicBezTo>
                        <a:cubicBezTo>
                          <a:pt x="0" y="415689"/>
                          <a:pt x="21904" y="410909"/>
                          <a:pt x="48986" y="405334"/>
                        </a:cubicBezTo>
                        <a:cubicBezTo>
                          <a:pt x="73280" y="400157"/>
                          <a:pt x="187978" y="410909"/>
                          <a:pt x="280772" y="388607"/>
                        </a:cubicBezTo>
                        <a:cubicBezTo>
                          <a:pt x="296304" y="341214"/>
                          <a:pt x="314226" y="163990"/>
                          <a:pt x="321792" y="107039"/>
                        </a:cubicBezTo>
                        <a:cubicBezTo>
                          <a:pt x="328563" y="61239"/>
                          <a:pt x="388302" y="-33148"/>
                          <a:pt x="411400" y="11855"/>
                        </a:cubicBezTo>
                        <a:close/>
                      </a:path>
                    </a:pathLst>
                  </a:custGeom>
                  <a:solidFill>
                    <a:srgbClr val="EBF4FD"/>
                  </a:solidFill>
                  <a:ln w="3981" cap="flat">
                    <a:noFill/>
                    <a:prstDash val="solid"/>
                    <a:miter/>
                  </a:ln>
                </p:spPr>
                <p:txBody>
                  <a:bodyPr rtlCol="0" anchor="ctr"/>
                  <a:lstStyle/>
                  <a:p>
                    <a:endParaRPr lang="en-US"/>
                  </a:p>
                </p:txBody>
              </p:sp>
              <p:sp>
                <p:nvSpPr>
                  <p:cNvPr id="901" name="Hình tự do: Hình 900">
                    <a:extLst>
                      <a:ext uri="{FF2B5EF4-FFF2-40B4-BE49-F238E27FC236}">
                        <a16:creationId xmlns:a16="http://schemas.microsoft.com/office/drawing/2014/main" id="{0E6D2F5C-1629-37A7-F3D3-4DAF268F9FB9}"/>
                      </a:ext>
                    </a:extLst>
                  </p:cNvPr>
                  <p:cNvSpPr>
                    <a:spLocks/>
                  </p:cNvSpPr>
                  <p:nvPr/>
                </p:nvSpPr>
                <p:spPr>
                  <a:xfrm>
                    <a:off x="9243431" y="4842168"/>
                    <a:ext cx="191163" cy="189053"/>
                  </a:xfrm>
                  <a:custGeom>
                    <a:avLst/>
                    <a:gdLst>
                      <a:gd name="connsiteX0" fmla="*/ 0 w 191163"/>
                      <a:gd name="connsiteY0" fmla="*/ 1045 h 189053"/>
                      <a:gd name="connsiteX1" fmla="*/ 15134 w 191163"/>
                      <a:gd name="connsiteY1" fmla="*/ 181854 h 189053"/>
                      <a:gd name="connsiteX2" fmla="*/ 191164 w 191163"/>
                      <a:gd name="connsiteY2" fmla="*/ 186235 h 189053"/>
                      <a:gd name="connsiteX3" fmla="*/ 40224 w 191163"/>
                      <a:gd name="connsiteY3" fmla="*/ 165127 h 189053"/>
                      <a:gd name="connsiteX4" fmla="*/ 0 w 191163"/>
                      <a:gd name="connsiteY4" fmla="*/ 1045 h 189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163" h="189053">
                        <a:moveTo>
                          <a:pt x="0" y="1045"/>
                        </a:moveTo>
                        <a:cubicBezTo>
                          <a:pt x="0" y="30516"/>
                          <a:pt x="2788" y="169508"/>
                          <a:pt x="15134" y="181854"/>
                        </a:cubicBezTo>
                        <a:cubicBezTo>
                          <a:pt x="23099" y="189819"/>
                          <a:pt x="103945" y="191014"/>
                          <a:pt x="191164" y="186235"/>
                        </a:cubicBezTo>
                        <a:cubicBezTo>
                          <a:pt x="141780" y="184642"/>
                          <a:pt x="81643" y="183049"/>
                          <a:pt x="40224" y="165127"/>
                        </a:cubicBezTo>
                        <a:cubicBezTo>
                          <a:pt x="0" y="148002"/>
                          <a:pt x="0" y="-14487"/>
                          <a:pt x="0" y="1045"/>
                        </a:cubicBezTo>
                        <a:close/>
                      </a:path>
                    </a:pathLst>
                  </a:custGeom>
                  <a:solidFill>
                    <a:srgbClr val="CDE3F9"/>
                  </a:solidFill>
                  <a:ln w="3981" cap="flat">
                    <a:noFill/>
                    <a:prstDash val="solid"/>
                    <a:miter/>
                  </a:ln>
                </p:spPr>
                <p:txBody>
                  <a:bodyPr rtlCol="0" anchor="ctr"/>
                  <a:lstStyle/>
                  <a:p>
                    <a:endParaRPr lang="en-US"/>
                  </a:p>
                </p:txBody>
              </p:sp>
              <p:sp>
                <p:nvSpPr>
                  <p:cNvPr id="902" name="Hình tự do: Hình 901">
                    <a:extLst>
                      <a:ext uri="{FF2B5EF4-FFF2-40B4-BE49-F238E27FC236}">
                        <a16:creationId xmlns:a16="http://schemas.microsoft.com/office/drawing/2014/main" id="{53F77798-D1C8-3B65-63F7-C7DDF4FD21E3}"/>
                      </a:ext>
                    </a:extLst>
                  </p:cNvPr>
                  <p:cNvSpPr>
                    <a:spLocks/>
                  </p:cNvSpPr>
                  <p:nvPr/>
                </p:nvSpPr>
                <p:spPr>
                  <a:xfrm>
                    <a:off x="9502696" y="4712983"/>
                    <a:ext cx="246126" cy="311039"/>
                  </a:xfrm>
                  <a:custGeom>
                    <a:avLst/>
                    <a:gdLst>
                      <a:gd name="connsiteX0" fmla="*/ 244531 w 246126"/>
                      <a:gd name="connsiteY0" fmla="*/ 115495 h 311039"/>
                      <a:gd name="connsiteX1" fmla="*/ 225813 w 246126"/>
                      <a:gd name="connsiteY1" fmla="*/ 0 h 311039"/>
                      <a:gd name="connsiteX2" fmla="*/ 154127 w 246126"/>
                      <a:gd name="connsiteY2" fmla="*/ 264045 h 311039"/>
                      <a:gd name="connsiteX3" fmla="*/ 0 w 246126"/>
                      <a:gd name="connsiteY3" fmla="*/ 311039 h 311039"/>
                      <a:gd name="connsiteX4" fmla="*/ 77263 w 246126"/>
                      <a:gd name="connsiteY4" fmla="*/ 301879 h 311039"/>
                      <a:gd name="connsiteX5" fmla="*/ 244531 w 246126"/>
                      <a:gd name="connsiteY5" fmla="*/ 115495 h 311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6126" h="311039">
                        <a:moveTo>
                          <a:pt x="244531" y="115495"/>
                        </a:moveTo>
                        <a:cubicBezTo>
                          <a:pt x="240946" y="90404"/>
                          <a:pt x="234176" y="48189"/>
                          <a:pt x="225813" y="0"/>
                        </a:cubicBezTo>
                        <a:cubicBezTo>
                          <a:pt x="230592" y="109521"/>
                          <a:pt x="259266" y="209085"/>
                          <a:pt x="154127" y="264045"/>
                        </a:cubicBezTo>
                        <a:cubicBezTo>
                          <a:pt x="125850" y="278781"/>
                          <a:pt x="32658" y="305065"/>
                          <a:pt x="0" y="311039"/>
                        </a:cubicBezTo>
                        <a:cubicBezTo>
                          <a:pt x="27480" y="308650"/>
                          <a:pt x="54163" y="305464"/>
                          <a:pt x="77263" y="301879"/>
                        </a:cubicBezTo>
                        <a:cubicBezTo>
                          <a:pt x="148153" y="290330"/>
                          <a:pt x="260859" y="226210"/>
                          <a:pt x="244531" y="115495"/>
                        </a:cubicBezTo>
                        <a:close/>
                      </a:path>
                    </a:pathLst>
                  </a:custGeom>
                  <a:solidFill>
                    <a:srgbClr val="CDE3F9"/>
                  </a:solidFill>
                  <a:ln w="3981" cap="flat">
                    <a:noFill/>
                    <a:prstDash val="solid"/>
                    <a:miter/>
                  </a:ln>
                </p:spPr>
                <p:txBody>
                  <a:bodyPr rtlCol="0" anchor="ctr"/>
                  <a:lstStyle/>
                  <a:p>
                    <a:endParaRPr lang="en-US"/>
                  </a:p>
                </p:txBody>
              </p:sp>
              <p:sp>
                <p:nvSpPr>
                  <p:cNvPr id="903" name="Hình tự do: Hình 902">
                    <a:extLst>
                      <a:ext uri="{FF2B5EF4-FFF2-40B4-BE49-F238E27FC236}">
                        <a16:creationId xmlns:a16="http://schemas.microsoft.com/office/drawing/2014/main" id="{09797416-E32B-F5BA-0A11-DEAD1CA9B9CB}"/>
                      </a:ext>
                    </a:extLst>
                  </p:cNvPr>
                  <p:cNvSpPr>
                    <a:spLocks/>
                  </p:cNvSpPr>
                  <p:nvPr/>
                </p:nvSpPr>
                <p:spPr>
                  <a:xfrm>
                    <a:off x="9466057" y="4476019"/>
                    <a:ext cx="107529" cy="326278"/>
                  </a:xfrm>
                  <a:custGeom>
                    <a:avLst/>
                    <a:gdLst>
                      <a:gd name="connsiteX0" fmla="*/ 100759 w 107529"/>
                      <a:gd name="connsiteY0" fmla="*/ 325775 h 326278"/>
                      <a:gd name="connsiteX1" fmla="*/ 107530 w 107529"/>
                      <a:gd name="connsiteY1" fmla="*/ 0 h 326278"/>
                      <a:gd name="connsiteX2" fmla="*/ 99167 w 107529"/>
                      <a:gd name="connsiteY2" fmla="*/ 29073 h 326278"/>
                      <a:gd name="connsiteX3" fmla="*/ 58146 w 107529"/>
                      <a:gd name="connsiteY3" fmla="*/ 310641 h 326278"/>
                      <a:gd name="connsiteX4" fmla="*/ 0 w 107529"/>
                      <a:gd name="connsiteY4" fmla="*/ 320598 h 326278"/>
                      <a:gd name="connsiteX5" fmla="*/ 40224 w 107529"/>
                      <a:gd name="connsiteY5" fmla="*/ 319801 h 326278"/>
                      <a:gd name="connsiteX6" fmla="*/ 100759 w 107529"/>
                      <a:gd name="connsiteY6" fmla="*/ 325775 h 3262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7529" h="326278">
                        <a:moveTo>
                          <a:pt x="100759" y="325775"/>
                        </a:moveTo>
                        <a:cubicBezTo>
                          <a:pt x="105141" y="337722"/>
                          <a:pt x="84829" y="134611"/>
                          <a:pt x="107530" y="0"/>
                        </a:cubicBezTo>
                        <a:cubicBezTo>
                          <a:pt x="103149" y="10355"/>
                          <a:pt x="100361" y="20709"/>
                          <a:pt x="99167" y="29073"/>
                        </a:cubicBezTo>
                        <a:cubicBezTo>
                          <a:pt x="91599" y="86024"/>
                          <a:pt x="73678" y="262850"/>
                          <a:pt x="58146" y="310641"/>
                        </a:cubicBezTo>
                        <a:cubicBezTo>
                          <a:pt x="39428" y="315022"/>
                          <a:pt x="19515" y="318208"/>
                          <a:pt x="0" y="320598"/>
                        </a:cubicBezTo>
                        <a:cubicBezTo>
                          <a:pt x="10355" y="326173"/>
                          <a:pt x="16727" y="322589"/>
                          <a:pt x="40224" y="319801"/>
                        </a:cubicBezTo>
                        <a:cubicBezTo>
                          <a:pt x="64120" y="316615"/>
                          <a:pt x="96378" y="313827"/>
                          <a:pt x="100759" y="325775"/>
                        </a:cubicBezTo>
                        <a:close/>
                      </a:path>
                    </a:pathLst>
                  </a:custGeom>
                  <a:solidFill>
                    <a:srgbClr val="CDE3F9"/>
                  </a:solidFill>
                  <a:ln w="3981" cap="flat">
                    <a:noFill/>
                    <a:prstDash val="solid"/>
                    <a:miter/>
                  </a:ln>
                </p:spPr>
                <p:txBody>
                  <a:bodyPr rtlCol="0" anchor="ctr"/>
                  <a:lstStyle/>
                  <a:p>
                    <a:endParaRPr lang="en-US"/>
                  </a:p>
                </p:txBody>
              </p:sp>
            </p:grpSp>
            <p:grpSp>
              <p:nvGrpSpPr>
                <p:cNvPr id="895" name="Đồ họa 2">
                  <a:extLst>
                    <a:ext uri="{FF2B5EF4-FFF2-40B4-BE49-F238E27FC236}">
                      <a16:creationId xmlns:a16="http://schemas.microsoft.com/office/drawing/2014/main" id="{5CCD3CE0-A5E7-7FA9-F583-A997BEB849A2}"/>
                    </a:ext>
                  </a:extLst>
                </p:cNvPr>
                <p:cNvGrpSpPr>
                  <a:grpSpLocks/>
                </p:cNvGrpSpPr>
                <p:nvPr/>
              </p:nvGrpSpPr>
              <p:grpSpPr>
                <a:xfrm>
                  <a:off x="8565991" y="4398452"/>
                  <a:ext cx="505790" cy="633104"/>
                  <a:chOff x="8565991" y="4398452"/>
                  <a:chExt cx="505790" cy="633104"/>
                </a:xfrm>
              </p:grpSpPr>
              <p:sp>
                <p:nvSpPr>
                  <p:cNvPr id="896" name="Hình tự do: Hình 895">
                    <a:extLst>
                      <a:ext uri="{FF2B5EF4-FFF2-40B4-BE49-F238E27FC236}">
                        <a16:creationId xmlns:a16="http://schemas.microsoft.com/office/drawing/2014/main" id="{5225C83B-4026-2C57-C2C6-4814F3667816}"/>
                      </a:ext>
                    </a:extLst>
                  </p:cNvPr>
                  <p:cNvSpPr>
                    <a:spLocks/>
                  </p:cNvSpPr>
                  <p:nvPr/>
                </p:nvSpPr>
                <p:spPr>
                  <a:xfrm>
                    <a:off x="8565991" y="4398452"/>
                    <a:ext cx="505790" cy="633104"/>
                  </a:xfrm>
                  <a:custGeom>
                    <a:avLst/>
                    <a:gdLst>
                      <a:gd name="connsiteX0" fmla="*/ 94390 w 505790"/>
                      <a:gd name="connsiteY0" fmla="*/ 11855 h 633104"/>
                      <a:gd name="connsiteX1" fmla="*/ 1596 w 505790"/>
                      <a:gd name="connsiteY1" fmla="*/ 430424 h 633104"/>
                      <a:gd name="connsiteX2" fmla="*/ 169262 w 505790"/>
                      <a:gd name="connsiteY2" fmla="*/ 616410 h 633104"/>
                      <a:gd name="connsiteX3" fmla="*/ 490657 w 505790"/>
                      <a:gd name="connsiteY3" fmla="*/ 625969 h 633104"/>
                      <a:gd name="connsiteX4" fmla="*/ 505790 w 505790"/>
                      <a:gd name="connsiteY4" fmla="*/ 445160 h 633104"/>
                      <a:gd name="connsiteX5" fmla="*/ 456805 w 505790"/>
                      <a:gd name="connsiteY5" fmla="*/ 405334 h 633104"/>
                      <a:gd name="connsiteX6" fmla="*/ 225018 w 505790"/>
                      <a:gd name="connsiteY6" fmla="*/ 388607 h 633104"/>
                      <a:gd name="connsiteX7" fmla="*/ 183998 w 505790"/>
                      <a:gd name="connsiteY7" fmla="*/ 107039 h 633104"/>
                      <a:gd name="connsiteX8" fmla="*/ 94390 w 505790"/>
                      <a:gd name="connsiteY8" fmla="*/ 11855 h 6331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5790" h="633104">
                        <a:moveTo>
                          <a:pt x="94390" y="11855"/>
                        </a:moveTo>
                        <a:cubicBezTo>
                          <a:pt x="55361" y="86727"/>
                          <a:pt x="13544" y="347985"/>
                          <a:pt x="1596" y="430424"/>
                        </a:cubicBezTo>
                        <a:cubicBezTo>
                          <a:pt x="-14733" y="541140"/>
                          <a:pt x="97975" y="605259"/>
                          <a:pt x="169262" y="616410"/>
                        </a:cubicBezTo>
                        <a:cubicBezTo>
                          <a:pt x="282766" y="634332"/>
                          <a:pt x="477912" y="638315"/>
                          <a:pt x="490657" y="625969"/>
                        </a:cubicBezTo>
                        <a:cubicBezTo>
                          <a:pt x="503003" y="613623"/>
                          <a:pt x="505790" y="474631"/>
                          <a:pt x="505790" y="445160"/>
                        </a:cubicBezTo>
                        <a:cubicBezTo>
                          <a:pt x="505790" y="415689"/>
                          <a:pt x="483886" y="410909"/>
                          <a:pt x="456805" y="405334"/>
                        </a:cubicBezTo>
                        <a:cubicBezTo>
                          <a:pt x="432511" y="400157"/>
                          <a:pt x="317813" y="410909"/>
                          <a:pt x="225018" y="388607"/>
                        </a:cubicBezTo>
                        <a:cubicBezTo>
                          <a:pt x="209487" y="341214"/>
                          <a:pt x="191565" y="163990"/>
                          <a:pt x="183998" y="107039"/>
                        </a:cubicBezTo>
                        <a:cubicBezTo>
                          <a:pt x="177626" y="61239"/>
                          <a:pt x="117887" y="-33148"/>
                          <a:pt x="94390" y="11855"/>
                        </a:cubicBezTo>
                        <a:close/>
                      </a:path>
                    </a:pathLst>
                  </a:custGeom>
                  <a:solidFill>
                    <a:srgbClr val="EBF4FD"/>
                  </a:solidFill>
                  <a:ln w="3981" cap="flat">
                    <a:noFill/>
                    <a:prstDash val="solid"/>
                    <a:miter/>
                  </a:ln>
                </p:spPr>
                <p:txBody>
                  <a:bodyPr rtlCol="0" anchor="ctr"/>
                  <a:lstStyle/>
                  <a:p>
                    <a:endParaRPr lang="en-US"/>
                  </a:p>
                </p:txBody>
              </p:sp>
              <p:sp>
                <p:nvSpPr>
                  <p:cNvPr id="897" name="Hình tự do: Hình 896">
                    <a:extLst>
                      <a:ext uri="{FF2B5EF4-FFF2-40B4-BE49-F238E27FC236}">
                        <a16:creationId xmlns:a16="http://schemas.microsoft.com/office/drawing/2014/main" id="{E68168C4-E8DF-F856-437C-373CFA9897E2}"/>
                      </a:ext>
                    </a:extLst>
                  </p:cNvPr>
                  <p:cNvSpPr>
                    <a:spLocks/>
                  </p:cNvSpPr>
                  <p:nvPr/>
                </p:nvSpPr>
                <p:spPr>
                  <a:xfrm>
                    <a:off x="8880219" y="4842168"/>
                    <a:ext cx="191163" cy="189053"/>
                  </a:xfrm>
                  <a:custGeom>
                    <a:avLst/>
                    <a:gdLst>
                      <a:gd name="connsiteX0" fmla="*/ 191164 w 191163"/>
                      <a:gd name="connsiteY0" fmla="*/ 1045 h 189053"/>
                      <a:gd name="connsiteX1" fmla="*/ 176030 w 191163"/>
                      <a:gd name="connsiteY1" fmla="*/ 181854 h 189053"/>
                      <a:gd name="connsiteX2" fmla="*/ 0 w 191163"/>
                      <a:gd name="connsiteY2" fmla="*/ 186235 h 189053"/>
                      <a:gd name="connsiteX3" fmla="*/ 150940 w 191163"/>
                      <a:gd name="connsiteY3" fmla="*/ 165127 h 189053"/>
                      <a:gd name="connsiteX4" fmla="*/ 191164 w 191163"/>
                      <a:gd name="connsiteY4" fmla="*/ 1045 h 189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163" h="189053">
                        <a:moveTo>
                          <a:pt x="191164" y="1045"/>
                        </a:moveTo>
                        <a:cubicBezTo>
                          <a:pt x="191164" y="30516"/>
                          <a:pt x="188376" y="169508"/>
                          <a:pt x="176030" y="181854"/>
                        </a:cubicBezTo>
                        <a:cubicBezTo>
                          <a:pt x="168065" y="189819"/>
                          <a:pt x="87219" y="191014"/>
                          <a:pt x="0" y="186235"/>
                        </a:cubicBezTo>
                        <a:cubicBezTo>
                          <a:pt x="49384" y="184642"/>
                          <a:pt x="109521" y="183049"/>
                          <a:pt x="150940" y="165127"/>
                        </a:cubicBezTo>
                        <a:cubicBezTo>
                          <a:pt x="191164" y="148002"/>
                          <a:pt x="191164" y="-14487"/>
                          <a:pt x="191164" y="1045"/>
                        </a:cubicBezTo>
                        <a:close/>
                      </a:path>
                    </a:pathLst>
                  </a:custGeom>
                  <a:solidFill>
                    <a:srgbClr val="CDE3F9"/>
                  </a:solidFill>
                  <a:ln w="3981" cap="flat">
                    <a:noFill/>
                    <a:prstDash val="solid"/>
                    <a:miter/>
                  </a:ln>
                </p:spPr>
                <p:txBody>
                  <a:bodyPr rtlCol="0" anchor="ctr"/>
                  <a:lstStyle/>
                  <a:p>
                    <a:endParaRPr lang="en-US"/>
                  </a:p>
                </p:txBody>
              </p:sp>
              <p:sp>
                <p:nvSpPr>
                  <p:cNvPr id="898" name="Hình tự do: Hình 897">
                    <a:extLst>
                      <a:ext uri="{FF2B5EF4-FFF2-40B4-BE49-F238E27FC236}">
                        <a16:creationId xmlns:a16="http://schemas.microsoft.com/office/drawing/2014/main" id="{0F4FD8B5-9E40-D377-7061-957F858B6234}"/>
                      </a:ext>
                    </a:extLst>
                  </p:cNvPr>
                  <p:cNvSpPr>
                    <a:spLocks/>
                  </p:cNvSpPr>
                  <p:nvPr/>
                </p:nvSpPr>
                <p:spPr>
                  <a:xfrm>
                    <a:off x="8565991" y="4712983"/>
                    <a:ext cx="246126" cy="311039"/>
                  </a:xfrm>
                  <a:custGeom>
                    <a:avLst/>
                    <a:gdLst>
                      <a:gd name="connsiteX0" fmla="*/ 1596 w 246126"/>
                      <a:gd name="connsiteY0" fmla="*/ 115495 h 311039"/>
                      <a:gd name="connsiteX1" fmla="*/ 20314 w 246126"/>
                      <a:gd name="connsiteY1" fmla="*/ 0 h 311039"/>
                      <a:gd name="connsiteX2" fmla="*/ 92001 w 246126"/>
                      <a:gd name="connsiteY2" fmla="*/ 264045 h 311039"/>
                      <a:gd name="connsiteX3" fmla="*/ 246126 w 246126"/>
                      <a:gd name="connsiteY3" fmla="*/ 311039 h 311039"/>
                      <a:gd name="connsiteX4" fmla="*/ 168864 w 246126"/>
                      <a:gd name="connsiteY4" fmla="*/ 301879 h 311039"/>
                      <a:gd name="connsiteX5" fmla="*/ 1596 w 246126"/>
                      <a:gd name="connsiteY5" fmla="*/ 115495 h 311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6126" h="311039">
                        <a:moveTo>
                          <a:pt x="1596" y="115495"/>
                        </a:moveTo>
                        <a:cubicBezTo>
                          <a:pt x="5180" y="90404"/>
                          <a:pt x="11951" y="48189"/>
                          <a:pt x="20314" y="0"/>
                        </a:cubicBezTo>
                        <a:cubicBezTo>
                          <a:pt x="15535" y="109521"/>
                          <a:pt x="-25884" y="186783"/>
                          <a:pt x="92001" y="264045"/>
                        </a:cubicBezTo>
                        <a:cubicBezTo>
                          <a:pt x="118684" y="281568"/>
                          <a:pt x="213469" y="305065"/>
                          <a:pt x="246126" y="311039"/>
                        </a:cubicBezTo>
                        <a:cubicBezTo>
                          <a:pt x="218646" y="308650"/>
                          <a:pt x="191963" y="305464"/>
                          <a:pt x="168864" y="301879"/>
                        </a:cubicBezTo>
                        <a:cubicBezTo>
                          <a:pt x="97975" y="290330"/>
                          <a:pt x="-14733" y="226210"/>
                          <a:pt x="1596" y="115495"/>
                        </a:cubicBezTo>
                        <a:close/>
                      </a:path>
                    </a:pathLst>
                  </a:custGeom>
                  <a:solidFill>
                    <a:srgbClr val="CDE3F9"/>
                  </a:solidFill>
                  <a:ln w="3981" cap="flat">
                    <a:noFill/>
                    <a:prstDash val="solid"/>
                    <a:miter/>
                  </a:ln>
                </p:spPr>
                <p:txBody>
                  <a:bodyPr rtlCol="0" anchor="ctr"/>
                  <a:lstStyle/>
                  <a:p>
                    <a:endParaRPr lang="en-US"/>
                  </a:p>
                </p:txBody>
              </p:sp>
              <p:sp>
                <p:nvSpPr>
                  <p:cNvPr id="899" name="Hình tự do: Hình 898">
                    <a:extLst>
                      <a:ext uri="{FF2B5EF4-FFF2-40B4-BE49-F238E27FC236}">
                        <a16:creationId xmlns:a16="http://schemas.microsoft.com/office/drawing/2014/main" id="{168A0BB8-76ED-5775-341F-1EEC8D5A70DA}"/>
                      </a:ext>
                    </a:extLst>
                  </p:cNvPr>
                  <p:cNvSpPr>
                    <a:spLocks/>
                  </p:cNvSpPr>
                  <p:nvPr/>
                </p:nvSpPr>
                <p:spPr>
                  <a:xfrm>
                    <a:off x="8741227" y="4476019"/>
                    <a:ext cx="107529" cy="326676"/>
                  </a:xfrm>
                  <a:custGeom>
                    <a:avLst/>
                    <a:gdLst>
                      <a:gd name="connsiteX0" fmla="*/ 20710 w 107529"/>
                      <a:gd name="connsiteY0" fmla="*/ 326173 h 326676"/>
                      <a:gd name="connsiteX1" fmla="*/ 0 w 107529"/>
                      <a:gd name="connsiteY1" fmla="*/ 0 h 326676"/>
                      <a:gd name="connsiteX2" fmla="*/ 8364 w 107529"/>
                      <a:gd name="connsiteY2" fmla="*/ 29073 h 326676"/>
                      <a:gd name="connsiteX3" fmla="*/ 49384 w 107529"/>
                      <a:gd name="connsiteY3" fmla="*/ 310641 h 326676"/>
                      <a:gd name="connsiteX4" fmla="*/ 107530 w 107529"/>
                      <a:gd name="connsiteY4" fmla="*/ 320598 h 326676"/>
                      <a:gd name="connsiteX5" fmla="*/ 67306 w 107529"/>
                      <a:gd name="connsiteY5" fmla="*/ 319801 h 326676"/>
                      <a:gd name="connsiteX6" fmla="*/ 20710 w 107529"/>
                      <a:gd name="connsiteY6" fmla="*/ 326173 h 3266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7529" h="326676">
                        <a:moveTo>
                          <a:pt x="20710" y="326173"/>
                        </a:moveTo>
                        <a:cubicBezTo>
                          <a:pt x="16329" y="338121"/>
                          <a:pt x="22701" y="134611"/>
                          <a:pt x="0" y="0"/>
                        </a:cubicBezTo>
                        <a:cubicBezTo>
                          <a:pt x="4381" y="10355"/>
                          <a:pt x="7169" y="20709"/>
                          <a:pt x="8364" y="29073"/>
                        </a:cubicBezTo>
                        <a:cubicBezTo>
                          <a:pt x="15930" y="86024"/>
                          <a:pt x="33852" y="262850"/>
                          <a:pt x="49384" y="310641"/>
                        </a:cubicBezTo>
                        <a:cubicBezTo>
                          <a:pt x="68102" y="315022"/>
                          <a:pt x="88015" y="318208"/>
                          <a:pt x="107530" y="320598"/>
                        </a:cubicBezTo>
                        <a:cubicBezTo>
                          <a:pt x="97175" y="326173"/>
                          <a:pt x="90803" y="322589"/>
                          <a:pt x="67306" y="319801"/>
                        </a:cubicBezTo>
                        <a:cubicBezTo>
                          <a:pt x="43410" y="316615"/>
                          <a:pt x="25090" y="314226"/>
                          <a:pt x="20710" y="326173"/>
                        </a:cubicBezTo>
                        <a:close/>
                      </a:path>
                    </a:pathLst>
                  </a:custGeom>
                  <a:solidFill>
                    <a:srgbClr val="CDE3F9"/>
                  </a:solidFill>
                  <a:ln w="3981" cap="flat">
                    <a:noFill/>
                    <a:prstDash val="solid"/>
                    <a:miter/>
                  </a:ln>
                </p:spPr>
                <p:txBody>
                  <a:bodyPr rtlCol="0" anchor="ctr"/>
                  <a:lstStyle/>
                  <a:p>
                    <a:endParaRPr lang="en-US"/>
                  </a:p>
                </p:txBody>
              </p:sp>
            </p:grpSp>
          </p:grpSp>
        </p:grpSp>
      </p:grpSp>
      <p:grpSp>
        <p:nvGrpSpPr>
          <p:cNvPr id="975" name="25 - 9Slide.vn">
            <a:extLst>
              <a:ext uri="{FF2B5EF4-FFF2-40B4-BE49-F238E27FC236}">
                <a16:creationId xmlns:a16="http://schemas.microsoft.com/office/drawing/2014/main" id="{1878009B-F210-AF0C-4FF5-A1302F3E0AD5}"/>
              </a:ext>
            </a:extLst>
          </p:cNvPr>
          <p:cNvGrpSpPr>
            <a:grpSpLocks noChangeAspect="1"/>
          </p:cNvGrpSpPr>
          <p:nvPr/>
        </p:nvGrpSpPr>
        <p:grpSpPr>
          <a:xfrm>
            <a:off x="6458021" y="2133600"/>
            <a:ext cx="1070769" cy="1828800"/>
            <a:chOff x="7461992" y="986257"/>
            <a:chExt cx="3436761" cy="5869750"/>
          </a:xfrm>
        </p:grpSpPr>
        <p:sp>
          <p:nvSpPr>
            <p:cNvPr id="976" name="Hình tự do: Hình 975">
              <a:extLst>
                <a:ext uri="{FF2B5EF4-FFF2-40B4-BE49-F238E27FC236}">
                  <a16:creationId xmlns:a16="http://schemas.microsoft.com/office/drawing/2014/main" id="{C1B0782A-6EBC-2215-0EEA-D33F6F99C92F}"/>
                </a:ext>
              </a:extLst>
            </p:cNvPr>
            <p:cNvSpPr>
              <a:spLocks/>
            </p:cNvSpPr>
            <p:nvPr/>
          </p:nvSpPr>
          <p:spPr>
            <a:xfrm>
              <a:off x="8499883" y="6575635"/>
              <a:ext cx="1401071" cy="280373"/>
            </a:xfrm>
            <a:custGeom>
              <a:avLst/>
              <a:gdLst>
                <a:gd name="connsiteX0" fmla="*/ 1401071 w 1401071"/>
                <a:gd name="connsiteY0" fmla="*/ 140187 h 280373"/>
                <a:gd name="connsiteX1" fmla="*/ 700535 w 1401071"/>
                <a:gd name="connsiteY1" fmla="*/ 280374 h 280373"/>
                <a:gd name="connsiteX2" fmla="*/ -1 w 1401071"/>
                <a:gd name="connsiteY2" fmla="*/ 140187 h 280373"/>
                <a:gd name="connsiteX3" fmla="*/ 700535 w 1401071"/>
                <a:gd name="connsiteY3" fmla="*/ 0 h 280373"/>
                <a:gd name="connsiteX4" fmla="*/ 1401071 w 1401071"/>
                <a:gd name="connsiteY4" fmla="*/ 140187 h 2803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01071" h="280373">
                  <a:moveTo>
                    <a:pt x="1401071" y="140187"/>
                  </a:moveTo>
                  <a:cubicBezTo>
                    <a:pt x="1401071" y="217610"/>
                    <a:pt x="1087430" y="280374"/>
                    <a:pt x="700535" y="280374"/>
                  </a:cubicBezTo>
                  <a:cubicBezTo>
                    <a:pt x="313640" y="280374"/>
                    <a:pt x="-1" y="217610"/>
                    <a:pt x="-1" y="140187"/>
                  </a:cubicBezTo>
                  <a:cubicBezTo>
                    <a:pt x="-1" y="62764"/>
                    <a:pt x="313640" y="0"/>
                    <a:pt x="700535" y="0"/>
                  </a:cubicBezTo>
                  <a:cubicBezTo>
                    <a:pt x="1087430" y="0"/>
                    <a:pt x="1401071" y="62764"/>
                    <a:pt x="1401071" y="140187"/>
                  </a:cubicBezTo>
                  <a:close/>
                </a:path>
              </a:pathLst>
            </a:custGeom>
            <a:solidFill>
              <a:srgbClr val="DBCBBF"/>
            </a:solidFill>
            <a:ln w="3981" cap="flat">
              <a:noFill/>
              <a:prstDash val="solid"/>
              <a:miter/>
            </a:ln>
          </p:spPr>
          <p:txBody>
            <a:bodyPr rtlCol="0" anchor="ctr"/>
            <a:lstStyle/>
            <a:p>
              <a:endParaRPr lang="en-US"/>
            </a:p>
          </p:txBody>
        </p:sp>
        <p:grpSp>
          <p:nvGrpSpPr>
            <p:cNvPr id="977" name="Đồ họa 2">
              <a:extLst>
                <a:ext uri="{FF2B5EF4-FFF2-40B4-BE49-F238E27FC236}">
                  <a16:creationId xmlns:a16="http://schemas.microsoft.com/office/drawing/2014/main" id="{89E38324-2843-A2F0-D6EF-DD931877EA55}"/>
                </a:ext>
              </a:extLst>
            </p:cNvPr>
            <p:cNvGrpSpPr>
              <a:grpSpLocks/>
            </p:cNvGrpSpPr>
            <p:nvPr/>
          </p:nvGrpSpPr>
          <p:grpSpPr>
            <a:xfrm>
              <a:off x="7461992" y="986257"/>
              <a:ext cx="3436761" cy="5807622"/>
              <a:chOff x="7461992" y="986257"/>
              <a:chExt cx="3436761" cy="5807622"/>
            </a:xfrm>
          </p:grpSpPr>
          <p:grpSp>
            <p:nvGrpSpPr>
              <p:cNvPr id="978" name="Đồ họa 2">
                <a:extLst>
                  <a:ext uri="{FF2B5EF4-FFF2-40B4-BE49-F238E27FC236}">
                    <a16:creationId xmlns:a16="http://schemas.microsoft.com/office/drawing/2014/main" id="{A6730A62-5DDB-34CA-4ADD-88C91A871D27}"/>
                  </a:ext>
                </a:extLst>
              </p:cNvPr>
              <p:cNvGrpSpPr>
                <a:grpSpLocks/>
              </p:cNvGrpSpPr>
              <p:nvPr/>
            </p:nvGrpSpPr>
            <p:grpSpPr>
              <a:xfrm>
                <a:off x="9274471" y="5572219"/>
                <a:ext cx="365260" cy="1221661"/>
                <a:chOff x="9274471" y="5572219"/>
                <a:chExt cx="365260" cy="1221661"/>
              </a:xfrm>
            </p:grpSpPr>
            <p:sp>
              <p:nvSpPr>
                <p:cNvPr id="1065" name="Hình tự do: Hình 1064">
                  <a:extLst>
                    <a:ext uri="{FF2B5EF4-FFF2-40B4-BE49-F238E27FC236}">
                      <a16:creationId xmlns:a16="http://schemas.microsoft.com/office/drawing/2014/main" id="{C5C1A34E-D802-A647-0C16-0964FD7960F7}"/>
                    </a:ext>
                  </a:extLst>
                </p:cNvPr>
                <p:cNvSpPr>
                  <a:spLocks/>
                </p:cNvSpPr>
                <p:nvPr/>
              </p:nvSpPr>
              <p:spPr>
                <a:xfrm>
                  <a:off x="9274471" y="5572219"/>
                  <a:ext cx="365260" cy="1036338"/>
                </a:xfrm>
                <a:custGeom>
                  <a:avLst/>
                  <a:gdLst>
                    <a:gd name="connsiteX0" fmla="*/ 821 w 365260"/>
                    <a:gd name="connsiteY0" fmla="*/ 180615 h 1036338"/>
                    <a:gd name="connsiteX1" fmla="*/ 80871 w 365260"/>
                    <a:gd name="connsiteY1" fmla="*/ 1030896 h 1036338"/>
                    <a:gd name="connsiteX2" fmla="*/ 251723 w 365260"/>
                    <a:gd name="connsiteY2" fmla="*/ 1020940 h 1036338"/>
                    <a:gd name="connsiteX3" fmla="*/ 362040 w 365260"/>
                    <a:gd name="connsiteY3" fmla="*/ 124063 h 1036338"/>
                    <a:gd name="connsiteX4" fmla="*/ 821 w 365260"/>
                    <a:gd name="connsiteY4" fmla="*/ 180615 h 10363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5260" h="1036338">
                      <a:moveTo>
                        <a:pt x="821" y="180615"/>
                      </a:moveTo>
                      <a:cubicBezTo>
                        <a:pt x="-7941" y="363018"/>
                        <a:pt x="55780" y="813845"/>
                        <a:pt x="80871" y="1030896"/>
                      </a:cubicBezTo>
                      <a:cubicBezTo>
                        <a:pt x="154150" y="1039657"/>
                        <a:pt x="176851" y="1038861"/>
                        <a:pt x="251723" y="1020940"/>
                      </a:cubicBezTo>
                      <a:cubicBezTo>
                        <a:pt x="301903" y="808668"/>
                        <a:pt x="382352" y="333148"/>
                        <a:pt x="362040" y="124063"/>
                      </a:cubicBezTo>
                      <a:cubicBezTo>
                        <a:pt x="336154" y="-139584"/>
                        <a:pt x="5600" y="84237"/>
                        <a:pt x="821" y="180615"/>
                      </a:cubicBezTo>
                      <a:close/>
                    </a:path>
                  </a:pathLst>
                </a:custGeom>
                <a:solidFill>
                  <a:srgbClr val="F4CCB5"/>
                </a:solidFill>
                <a:ln w="3981" cap="flat">
                  <a:noFill/>
                  <a:prstDash val="solid"/>
                  <a:miter/>
                </a:ln>
              </p:spPr>
              <p:txBody>
                <a:bodyPr rtlCol="0" anchor="ctr"/>
                <a:lstStyle/>
                <a:p>
                  <a:endParaRPr lang="en-US"/>
                </a:p>
              </p:txBody>
            </p:sp>
            <p:sp>
              <p:nvSpPr>
                <p:cNvPr id="1066" name="Hình tự do: Hình 1065">
                  <a:extLst>
                    <a:ext uri="{FF2B5EF4-FFF2-40B4-BE49-F238E27FC236}">
                      <a16:creationId xmlns:a16="http://schemas.microsoft.com/office/drawing/2014/main" id="{2A19E3D1-3552-364A-A2F2-B1CF19D19B22}"/>
                    </a:ext>
                  </a:extLst>
                </p:cNvPr>
                <p:cNvSpPr>
                  <a:spLocks/>
                </p:cNvSpPr>
                <p:nvPr/>
              </p:nvSpPr>
              <p:spPr>
                <a:xfrm>
                  <a:off x="9335428" y="6514701"/>
                  <a:ext cx="211873" cy="172047"/>
                </a:xfrm>
                <a:custGeom>
                  <a:avLst/>
                  <a:gdLst>
                    <a:gd name="connsiteX0" fmla="*/ 0 w 211873"/>
                    <a:gd name="connsiteY0" fmla="*/ 0 h 172047"/>
                    <a:gd name="connsiteX1" fmla="*/ 211873 w 211873"/>
                    <a:gd name="connsiteY1" fmla="*/ 0 h 172047"/>
                    <a:gd name="connsiteX2" fmla="*/ 198731 w 211873"/>
                    <a:gd name="connsiteY2" fmla="*/ 172047 h 172047"/>
                    <a:gd name="connsiteX3" fmla="*/ 25090 w 211873"/>
                    <a:gd name="connsiteY3" fmla="*/ 172047 h 172047"/>
                  </a:gdLst>
                  <a:ahLst/>
                  <a:cxnLst>
                    <a:cxn ang="0">
                      <a:pos x="connsiteX0" y="connsiteY0"/>
                    </a:cxn>
                    <a:cxn ang="0">
                      <a:pos x="connsiteX1" y="connsiteY1"/>
                    </a:cxn>
                    <a:cxn ang="0">
                      <a:pos x="connsiteX2" y="connsiteY2"/>
                    </a:cxn>
                    <a:cxn ang="0">
                      <a:pos x="connsiteX3" y="connsiteY3"/>
                    </a:cxn>
                  </a:cxnLst>
                  <a:rect l="l" t="t" r="r" b="b"/>
                  <a:pathLst>
                    <a:path w="211873" h="172047">
                      <a:moveTo>
                        <a:pt x="0" y="0"/>
                      </a:moveTo>
                      <a:lnTo>
                        <a:pt x="211873" y="0"/>
                      </a:lnTo>
                      <a:lnTo>
                        <a:pt x="198731" y="172047"/>
                      </a:lnTo>
                      <a:lnTo>
                        <a:pt x="25090" y="172047"/>
                      </a:lnTo>
                      <a:close/>
                    </a:path>
                  </a:pathLst>
                </a:custGeom>
                <a:solidFill>
                  <a:srgbClr val="E6F1FC"/>
                </a:solidFill>
                <a:ln w="3981" cap="flat">
                  <a:noFill/>
                  <a:prstDash val="solid"/>
                  <a:miter/>
                </a:ln>
              </p:spPr>
              <p:txBody>
                <a:bodyPr rtlCol="0" anchor="ctr"/>
                <a:lstStyle/>
                <a:p>
                  <a:endParaRPr lang="en-US"/>
                </a:p>
              </p:txBody>
            </p:sp>
            <p:sp>
              <p:nvSpPr>
                <p:cNvPr id="1067" name="Hình tự do: Hình 1066">
                  <a:extLst>
                    <a:ext uri="{FF2B5EF4-FFF2-40B4-BE49-F238E27FC236}">
                      <a16:creationId xmlns:a16="http://schemas.microsoft.com/office/drawing/2014/main" id="{FC0CCA4F-8122-2BD5-2871-C4B35646D0EE}"/>
                    </a:ext>
                  </a:extLst>
                </p:cNvPr>
                <p:cNvSpPr>
                  <a:spLocks/>
                </p:cNvSpPr>
                <p:nvPr/>
              </p:nvSpPr>
              <p:spPr>
                <a:xfrm>
                  <a:off x="9324545" y="6633382"/>
                  <a:ext cx="252626" cy="160498"/>
                </a:xfrm>
                <a:custGeom>
                  <a:avLst/>
                  <a:gdLst>
                    <a:gd name="connsiteX0" fmla="*/ 203641 w 252626"/>
                    <a:gd name="connsiteY0" fmla="*/ 0 h 160498"/>
                    <a:gd name="connsiteX1" fmla="*/ 252626 w 252626"/>
                    <a:gd name="connsiteY1" fmla="*/ 79253 h 160498"/>
                    <a:gd name="connsiteX2" fmla="*/ 226740 w 252626"/>
                    <a:gd name="connsiteY2" fmla="*/ 160498 h 160498"/>
                    <a:gd name="connsiteX3" fmla="*/ 28407 w 252626"/>
                    <a:gd name="connsiteY3" fmla="*/ 160498 h 160498"/>
                    <a:gd name="connsiteX4" fmla="*/ 1325 w 252626"/>
                    <a:gd name="connsiteY4" fmla="*/ 86820 h 160498"/>
                    <a:gd name="connsiteX5" fmla="*/ 45532 w 252626"/>
                    <a:gd name="connsiteY5" fmla="*/ 0 h 160498"/>
                    <a:gd name="connsiteX6" fmla="*/ 203641 w 252626"/>
                    <a:gd name="connsiteY6" fmla="*/ 0 h 160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2626" h="160498">
                      <a:moveTo>
                        <a:pt x="203641" y="0"/>
                      </a:moveTo>
                      <a:cubicBezTo>
                        <a:pt x="229527" y="0"/>
                        <a:pt x="252626" y="39428"/>
                        <a:pt x="252626" y="79253"/>
                      </a:cubicBezTo>
                      <a:cubicBezTo>
                        <a:pt x="252626" y="119079"/>
                        <a:pt x="242670" y="160498"/>
                        <a:pt x="226740" y="160498"/>
                      </a:cubicBezTo>
                      <a:cubicBezTo>
                        <a:pt x="210809" y="160498"/>
                        <a:pt x="52701" y="160498"/>
                        <a:pt x="28407" y="160498"/>
                      </a:cubicBezTo>
                      <a:cubicBezTo>
                        <a:pt x="10486" y="160498"/>
                        <a:pt x="-4648" y="144170"/>
                        <a:pt x="1325" y="86820"/>
                      </a:cubicBezTo>
                      <a:cubicBezTo>
                        <a:pt x="7299" y="29471"/>
                        <a:pt x="6901" y="0"/>
                        <a:pt x="45532" y="0"/>
                      </a:cubicBezTo>
                      <a:cubicBezTo>
                        <a:pt x="84561" y="0"/>
                        <a:pt x="177754" y="0"/>
                        <a:pt x="203641" y="0"/>
                      </a:cubicBezTo>
                      <a:close/>
                    </a:path>
                  </a:pathLst>
                </a:custGeom>
                <a:solidFill>
                  <a:srgbClr val="1A1A1A"/>
                </a:solidFill>
                <a:ln w="3981" cap="flat">
                  <a:noFill/>
                  <a:prstDash val="solid"/>
                  <a:miter/>
                </a:ln>
              </p:spPr>
              <p:txBody>
                <a:bodyPr rtlCol="0" anchor="ctr"/>
                <a:lstStyle/>
                <a:p>
                  <a:endParaRPr lang="en-US"/>
                </a:p>
              </p:txBody>
            </p:sp>
          </p:grpSp>
          <p:grpSp>
            <p:nvGrpSpPr>
              <p:cNvPr id="979" name="Đồ họa 2">
                <a:extLst>
                  <a:ext uri="{FF2B5EF4-FFF2-40B4-BE49-F238E27FC236}">
                    <a16:creationId xmlns:a16="http://schemas.microsoft.com/office/drawing/2014/main" id="{FE398D17-43BD-65C3-0EFB-877BE6E564D2}"/>
                  </a:ext>
                </a:extLst>
              </p:cNvPr>
              <p:cNvGrpSpPr>
                <a:grpSpLocks/>
              </p:cNvGrpSpPr>
              <p:nvPr/>
            </p:nvGrpSpPr>
            <p:grpSpPr>
              <a:xfrm>
                <a:off x="8733626" y="5572219"/>
                <a:ext cx="365260" cy="1221661"/>
                <a:chOff x="8733626" y="5572219"/>
                <a:chExt cx="365260" cy="1221661"/>
              </a:xfrm>
            </p:grpSpPr>
            <p:sp>
              <p:nvSpPr>
                <p:cNvPr id="1062" name="Hình tự do: Hình 1061">
                  <a:extLst>
                    <a:ext uri="{FF2B5EF4-FFF2-40B4-BE49-F238E27FC236}">
                      <a16:creationId xmlns:a16="http://schemas.microsoft.com/office/drawing/2014/main" id="{C9770E0C-B573-1E95-B773-341784BDD9AB}"/>
                    </a:ext>
                  </a:extLst>
                </p:cNvPr>
                <p:cNvSpPr>
                  <a:spLocks/>
                </p:cNvSpPr>
                <p:nvPr/>
              </p:nvSpPr>
              <p:spPr>
                <a:xfrm>
                  <a:off x="8733626" y="5572219"/>
                  <a:ext cx="365260" cy="1036338"/>
                </a:xfrm>
                <a:custGeom>
                  <a:avLst/>
                  <a:gdLst>
                    <a:gd name="connsiteX0" fmla="*/ 364440 w 365260"/>
                    <a:gd name="connsiteY0" fmla="*/ 180615 h 1036338"/>
                    <a:gd name="connsiteX1" fmla="*/ 284390 w 365260"/>
                    <a:gd name="connsiteY1" fmla="*/ 1030896 h 1036338"/>
                    <a:gd name="connsiteX2" fmla="*/ 113538 w 365260"/>
                    <a:gd name="connsiteY2" fmla="*/ 1020940 h 1036338"/>
                    <a:gd name="connsiteX3" fmla="*/ 3220 w 365260"/>
                    <a:gd name="connsiteY3" fmla="*/ 124063 h 1036338"/>
                    <a:gd name="connsiteX4" fmla="*/ 364440 w 365260"/>
                    <a:gd name="connsiteY4" fmla="*/ 180615 h 10363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5260" h="1036338">
                      <a:moveTo>
                        <a:pt x="364440" y="180615"/>
                      </a:moveTo>
                      <a:cubicBezTo>
                        <a:pt x="373202" y="363018"/>
                        <a:pt x="309481" y="813845"/>
                        <a:pt x="284390" y="1030896"/>
                      </a:cubicBezTo>
                      <a:cubicBezTo>
                        <a:pt x="211111" y="1039657"/>
                        <a:pt x="188410" y="1038861"/>
                        <a:pt x="113538" y="1020940"/>
                      </a:cubicBezTo>
                      <a:cubicBezTo>
                        <a:pt x="63357" y="808668"/>
                        <a:pt x="-17091" y="333148"/>
                        <a:pt x="3220" y="124063"/>
                      </a:cubicBezTo>
                      <a:cubicBezTo>
                        <a:pt x="29107" y="-139584"/>
                        <a:pt x="360059" y="84237"/>
                        <a:pt x="364440" y="180615"/>
                      </a:cubicBezTo>
                      <a:close/>
                    </a:path>
                  </a:pathLst>
                </a:custGeom>
                <a:solidFill>
                  <a:srgbClr val="F4CCB5"/>
                </a:solidFill>
                <a:ln w="3981" cap="flat">
                  <a:noFill/>
                  <a:prstDash val="solid"/>
                  <a:miter/>
                </a:ln>
              </p:spPr>
              <p:txBody>
                <a:bodyPr rtlCol="0" anchor="ctr"/>
                <a:lstStyle/>
                <a:p>
                  <a:endParaRPr lang="en-US"/>
                </a:p>
              </p:txBody>
            </p:sp>
            <p:sp>
              <p:nvSpPr>
                <p:cNvPr id="1063" name="Hình tự do: Hình 1062">
                  <a:extLst>
                    <a:ext uri="{FF2B5EF4-FFF2-40B4-BE49-F238E27FC236}">
                      <a16:creationId xmlns:a16="http://schemas.microsoft.com/office/drawing/2014/main" id="{2CFAFF6D-521C-F216-E920-CD8235D8D51B}"/>
                    </a:ext>
                  </a:extLst>
                </p:cNvPr>
                <p:cNvSpPr>
                  <a:spLocks/>
                </p:cNvSpPr>
                <p:nvPr/>
              </p:nvSpPr>
              <p:spPr>
                <a:xfrm>
                  <a:off x="8826455" y="6514701"/>
                  <a:ext cx="211873" cy="172047"/>
                </a:xfrm>
                <a:custGeom>
                  <a:avLst/>
                  <a:gdLst>
                    <a:gd name="connsiteX0" fmla="*/ 211873 w 211873"/>
                    <a:gd name="connsiteY0" fmla="*/ 0 h 172047"/>
                    <a:gd name="connsiteX1" fmla="*/ 0 w 211873"/>
                    <a:gd name="connsiteY1" fmla="*/ 0 h 172047"/>
                    <a:gd name="connsiteX2" fmla="*/ 13143 w 211873"/>
                    <a:gd name="connsiteY2" fmla="*/ 172047 h 172047"/>
                    <a:gd name="connsiteX3" fmla="*/ 186385 w 211873"/>
                    <a:gd name="connsiteY3" fmla="*/ 172047 h 172047"/>
                  </a:gdLst>
                  <a:ahLst/>
                  <a:cxnLst>
                    <a:cxn ang="0">
                      <a:pos x="connsiteX0" y="connsiteY0"/>
                    </a:cxn>
                    <a:cxn ang="0">
                      <a:pos x="connsiteX1" y="connsiteY1"/>
                    </a:cxn>
                    <a:cxn ang="0">
                      <a:pos x="connsiteX2" y="connsiteY2"/>
                    </a:cxn>
                    <a:cxn ang="0">
                      <a:pos x="connsiteX3" y="connsiteY3"/>
                    </a:cxn>
                  </a:cxnLst>
                  <a:rect l="l" t="t" r="r" b="b"/>
                  <a:pathLst>
                    <a:path w="211873" h="172047">
                      <a:moveTo>
                        <a:pt x="211873" y="0"/>
                      </a:moveTo>
                      <a:lnTo>
                        <a:pt x="0" y="0"/>
                      </a:lnTo>
                      <a:lnTo>
                        <a:pt x="13143" y="172047"/>
                      </a:lnTo>
                      <a:lnTo>
                        <a:pt x="186385" y="172047"/>
                      </a:lnTo>
                      <a:close/>
                    </a:path>
                  </a:pathLst>
                </a:custGeom>
                <a:solidFill>
                  <a:srgbClr val="E6F1FC"/>
                </a:solidFill>
                <a:ln w="3981" cap="flat">
                  <a:noFill/>
                  <a:prstDash val="solid"/>
                  <a:miter/>
                </a:ln>
              </p:spPr>
              <p:txBody>
                <a:bodyPr rtlCol="0" anchor="ctr"/>
                <a:lstStyle/>
                <a:p>
                  <a:endParaRPr lang="en-US"/>
                </a:p>
              </p:txBody>
            </p:sp>
            <p:sp>
              <p:nvSpPr>
                <p:cNvPr id="1064" name="Hình tự do: Hình 1063">
                  <a:extLst>
                    <a:ext uri="{FF2B5EF4-FFF2-40B4-BE49-F238E27FC236}">
                      <a16:creationId xmlns:a16="http://schemas.microsoft.com/office/drawing/2014/main" id="{836F12A8-2DA7-9BB6-0D51-341C8CE77F04}"/>
                    </a:ext>
                  </a:extLst>
                </p:cNvPr>
                <p:cNvSpPr>
                  <a:spLocks/>
                </p:cNvSpPr>
                <p:nvPr/>
              </p:nvSpPr>
              <p:spPr>
                <a:xfrm>
                  <a:off x="8796187" y="6633382"/>
                  <a:ext cx="252626" cy="160498"/>
                </a:xfrm>
                <a:custGeom>
                  <a:avLst/>
                  <a:gdLst>
                    <a:gd name="connsiteX0" fmla="*/ 48986 w 252626"/>
                    <a:gd name="connsiteY0" fmla="*/ 0 h 160498"/>
                    <a:gd name="connsiteX1" fmla="*/ 0 w 252626"/>
                    <a:gd name="connsiteY1" fmla="*/ 79253 h 160498"/>
                    <a:gd name="connsiteX2" fmla="*/ 25887 w 252626"/>
                    <a:gd name="connsiteY2" fmla="*/ 160498 h 160498"/>
                    <a:gd name="connsiteX3" fmla="*/ 224219 w 252626"/>
                    <a:gd name="connsiteY3" fmla="*/ 160498 h 160498"/>
                    <a:gd name="connsiteX4" fmla="*/ 251301 w 252626"/>
                    <a:gd name="connsiteY4" fmla="*/ 86820 h 160498"/>
                    <a:gd name="connsiteX5" fmla="*/ 207094 w 252626"/>
                    <a:gd name="connsiteY5" fmla="*/ 0 h 160498"/>
                    <a:gd name="connsiteX6" fmla="*/ 48986 w 252626"/>
                    <a:gd name="connsiteY6" fmla="*/ 0 h 160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2626" h="160498">
                      <a:moveTo>
                        <a:pt x="48986" y="0"/>
                      </a:moveTo>
                      <a:cubicBezTo>
                        <a:pt x="23099" y="0"/>
                        <a:pt x="0" y="39428"/>
                        <a:pt x="0" y="79253"/>
                      </a:cubicBezTo>
                      <a:cubicBezTo>
                        <a:pt x="0" y="119079"/>
                        <a:pt x="9956" y="160498"/>
                        <a:pt x="25887" y="160498"/>
                      </a:cubicBezTo>
                      <a:cubicBezTo>
                        <a:pt x="41817" y="160498"/>
                        <a:pt x="199925" y="160498"/>
                        <a:pt x="224219" y="160498"/>
                      </a:cubicBezTo>
                      <a:cubicBezTo>
                        <a:pt x="242141" y="160498"/>
                        <a:pt x="257274" y="144170"/>
                        <a:pt x="251301" y="86820"/>
                      </a:cubicBezTo>
                      <a:cubicBezTo>
                        <a:pt x="245327" y="29471"/>
                        <a:pt x="245725" y="0"/>
                        <a:pt x="207094" y="0"/>
                      </a:cubicBezTo>
                      <a:cubicBezTo>
                        <a:pt x="168463" y="0"/>
                        <a:pt x="74873" y="0"/>
                        <a:pt x="48986" y="0"/>
                      </a:cubicBezTo>
                      <a:close/>
                    </a:path>
                  </a:pathLst>
                </a:custGeom>
                <a:solidFill>
                  <a:srgbClr val="1A1A1A"/>
                </a:solidFill>
                <a:ln w="3981" cap="flat">
                  <a:noFill/>
                  <a:prstDash val="solid"/>
                  <a:miter/>
                </a:ln>
              </p:spPr>
              <p:txBody>
                <a:bodyPr rtlCol="0" anchor="ctr"/>
                <a:lstStyle/>
                <a:p>
                  <a:endParaRPr lang="en-US"/>
                </a:p>
              </p:txBody>
            </p:sp>
          </p:grpSp>
          <p:sp>
            <p:nvSpPr>
              <p:cNvPr id="980" name="Hình tự do: Hình 979">
                <a:extLst>
                  <a:ext uri="{FF2B5EF4-FFF2-40B4-BE49-F238E27FC236}">
                    <a16:creationId xmlns:a16="http://schemas.microsoft.com/office/drawing/2014/main" id="{C80B451D-787D-8272-1FC4-2F7AFB5FF25C}"/>
                  </a:ext>
                </a:extLst>
              </p:cNvPr>
              <p:cNvSpPr>
                <a:spLocks/>
              </p:cNvSpPr>
              <p:nvPr/>
            </p:nvSpPr>
            <p:spPr>
              <a:xfrm>
                <a:off x="8660241" y="5170183"/>
                <a:ext cx="1059505" cy="1024005"/>
              </a:xfrm>
              <a:custGeom>
                <a:avLst/>
                <a:gdLst>
                  <a:gd name="connsiteX0" fmla="*/ 57888 w 1059505"/>
                  <a:gd name="connsiteY0" fmla="*/ 17922 h 1024005"/>
                  <a:gd name="connsiteX1" fmla="*/ 942419 w 1059505"/>
                  <a:gd name="connsiteY1" fmla="*/ 0 h 1024005"/>
                  <a:gd name="connsiteX2" fmla="*/ 1059506 w 1059505"/>
                  <a:gd name="connsiteY2" fmla="*/ 400648 h 1024005"/>
                  <a:gd name="connsiteX3" fmla="*/ 966713 w 1059505"/>
                  <a:gd name="connsiteY3" fmla="*/ 995246 h 1024005"/>
                  <a:gd name="connsiteX4" fmla="*/ 571242 w 1059505"/>
                  <a:gd name="connsiteY4" fmla="*/ 1010380 h 1024005"/>
                  <a:gd name="connsiteX5" fmla="*/ 562879 w 1059505"/>
                  <a:gd name="connsiteY5" fmla="*/ 520921 h 1024005"/>
                  <a:gd name="connsiteX6" fmla="*/ 478050 w 1059505"/>
                  <a:gd name="connsiteY6" fmla="*/ 512160 h 1024005"/>
                  <a:gd name="connsiteX7" fmla="*/ 458933 w 1059505"/>
                  <a:gd name="connsiteY7" fmla="*/ 1006000 h 1024005"/>
                  <a:gd name="connsiteX8" fmla="*/ 81385 w 1059505"/>
                  <a:gd name="connsiteY8" fmla="*/ 977325 h 1024005"/>
                  <a:gd name="connsiteX9" fmla="*/ 7309 w 1059505"/>
                  <a:gd name="connsiteY9" fmla="*/ 257673 h 1024005"/>
                  <a:gd name="connsiteX10" fmla="*/ 57888 w 1059505"/>
                  <a:gd name="connsiteY10" fmla="*/ 17922 h 10240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59505" h="1024005">
                    <a:moveTo>
                      <a:pt x="57888" y="17922"/>
                    </a:moveTo>
                    <a:cubicBezTo>
                      <a:pt x="57888" y="17922"/>
                      <a:pt x="610670" y="67306"/>
                      <a:pt x="942419" y="0"/>
                    </a:cubicBezTo>
                    <a:cubicBezTo>
                      <a:pt x="942419" y="0"/>
                      <a:pt x="1059506" y="207493"/>
                      <a:pt x="1059506" y="400648"/>
                    </a:cubicBezTo>
                    <a:cubicBezTo>
                      <a:pt x="1059506" y="593803"/>
                      <a:pt x="966713" y="995246"/>
                      <a:pt x="966713" y="995246"/>
                    </a:cubicBezTo>
                    <a:cubicBezTo>
                      <a:pt x="966713" y="995246"/>
                      <a:pt x="766389" y="1048215"/>
                      <a:pt x="571242" y="1010380"/>
                    </a:cubicBezTo>
                    <a:cubicBezTo>
                      <a:pt x="571242" y="1010380"/>
                      <a:pt x="561286" y="553977"/>
                      <a:pt x="562879" y="520921"/>
                    </a:cubicBezTo>
                    <a:cubicBezTo>
                      <a:pt x="564074" y="487866"/>
                      <a:pt x="478050" y="512160"/>
                      <a:pt x="478050" y="512160"/>
                    </a:cubicBezTo>
                    <a:lnTo>
                      <a:pt x="458933" y="1006000"/>
                    </a:lnTo>
                    <a:cubicBezTo>
                      <a:pt x="458933" y="1006000"/>
                      <a:pt x="115635" y="1023921"/>
                      <a:pt x="81385" y="977325"/>
                    </a:cubicBezTo>
                    <a:cubicBezTo>
                      <a:pt x="81385" y="977325"/>
                      <a:pt x="-28932" y="513753"/>
                      <a:pt x="7309" y="257673"/>
                    </a:cubicBezTo>
                    <a:cubicBezTo>
                      <a:pt x="34789" y="63323"/>
                      <a:pt x="57888" y="17922"/>
                      <a:pt x="57888" y="17922"/>
                    </a:cubicBezTo>
                    <a:close/>
                  </a:path>
                </a:pathLst>
              </a:custGeom>
              <a:solidFill>
                <a:srgbClr val="0759B1"/>
              </a:solidFill>
              <a:ln w="3981" cap="flat">
                <a:noFill/>
                <a:prstDash val="solid"/>
                <a:miter/>
              </a:ln>
            </p:spPr>
            <p:txBody>
              <a:bodyPr rtlCol="0" anchor="ctr"/>
              <a:lstStyle/>
              <a:p>
                <a:endParaRPr lang="en-US"/>
              </a:p>
            </p:txBody>
          </p:sp>
          <p:sp>
            <p:nvSpPr>
              <p:cNvPr id="981" name="Hình tự do: Hình 980">
                <a:extLst>
                  <a:ext uri="{FF2B5EF4-FFF2-40B4-BE49-F238E27FC236}">
                    <a16:creationId xmlns:a16="http://schemas.microsoft.com/office/drawing/2014/main" id="{CF1A2380-6908-B4A5-142F-EF4416CE067F}"/>
                  </a:ext>
                </a:extLst>
              </p:cNvPr>
              <p:cNvSpPr>
                <a:spLocks/>
              </p:cNvSpPr>
              <p:nvPr/>
            </p:nvSpPr>
            <p:spPr>
              <a:xfrm>
                <a:off x="9042344" y="5605037"/>
                <a:ext cx="274154" cy="582296"/>
              </a:xfrm>
              <a:custGeom>
                <a:avLst/>
                <a:gdLst>
                  <a:gd name="connsiteX0" fmla="*/ 273967 w 274154"/>
                  <a:gd name="connsiteY0" fmla="*/ 3628 h 582296"/>
                  <a:gd name="connsiteX1" fmla="*/ 136967 w 274154"/>
                  <a:gd name="connsiteY1" fmla="*/ 51021 h 582296"/>
                  <a:gd name="connsiteX2" fmla="*/ 364 w 274154"/>
                  <a:gd name="connsiteY2" fmla="*/ 35489 h 582296"/>
                  <a:gd name="connsiteX3" fmla="*/ 52934 w 274154"/>
                  <a:gd name="connsiteY3" fmla="*/ 131071 h 582296"/>
                  <a:gd name="connsiteX4" fmla="*/ 47359 w 274154"/>
                  <a:gd name="connsiteY4" fmla="*/ 572340 h 582296"/>
                  <a:gd name="connsiteX5" fmla="*/ 76830 w 274154"/>
                  <a:gd name="connsiteY5" fmla="*/ 571146 h 582296"/>
                  <a:gd name="connsiteX6" fmla="*/ 95946 w 274154"/>
                  <a:gd name="connsiteY6" fmla="*/ 77306 h 582296"/>
                  <a:gd name="connsiteX7" fmla="*/ 180775 w 274154"/>
                  <a:gd name="connsiteY7" fmla="*/ 86067 h 582296"/>
                  <a:gd name="connsiteX8" fmla="*/ 189139 w 274154"/>
                  <a:gd name="connsiteY8" fmla="*/ 575526 h 582296"/>
                  <a:gd name="connsiteX9" fmla="*/ 229761 w 274154"/>
                  <a:gd name="connsiteY9" fmla="*/ 582297 h 582296"/>
                  <a:gd name="connsiteX10" fmla="*/ 273967 w 274154"/>
                  <a:gd name="connsiteY10" fmla="*/ 3628 h 5822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74154" h="582296">
                    <a:moveTo>
                      <a:pt x="273967" y="3628"/>
                    </a:moveTo>
                    <a:cubicBezTo>
                      <a:pt x="278348" y="-14692"/>
                      <a:pt x="205069" y="41861"/>
                      <a:pt x="136967" y="51021"/>
                    </a:cubicBezTo>
                    <a:cubicBezTo>
                      <a:pt x="72449" y="59783"/>
                      <a:pt x="-6008" y="21550"/>
                      <a:pt x="364" y="35489"/>
                    </a:cubicBezTo>
                    <a:cubicBezTo>
                      <a:pt x="13507" y="66155"/>
                      <a:pt x="52934" y="91245"/>
                      <a:pt x="52934" y="131071"/>
                    </a:cubicBezTo>
                    <a:cubicBezTo>
                      <a:pt x="56519" y="273647"/>
                      <a:pt x="59705" y="432552"/>
                      <a:pt x="47359" y="572340"/>
                    </a:cubicBezTo>
                    <a:cubicBezTo>
                      <a:pt x="65679" y="571544"/>
                      <a:pt x="76830" y="571146"/>
                      <a:pt x="76830" y="571146"/>
                    </a:cubicBezTo>
                    <a:lnTo>
                      <a:pt x="95946" y="77306"/>
                    </a:lnTo>
                    <a:cubicBezTo>
                      <a:pt x="95946" y="77306"/>
                      <a:pt x="181970" y="53012"/>
                      <a:pt x="180775" y="86067"/>
                    </a:cubicBezTo>
                    <a:cubicBezTo>
                      <a:pt x="179580" y="119123"/>
                      <a:pt x="189139" y="575526"/>
                      <a:pt x="189139" y="575526"/>
                    </a:cubicBezTo>
                    <a:cubicBezTo>
                      <a:pt x="202679" y="578314"/>
                      <a:pt x="216220" y="580305"/>
                      <a:pt x="229761" y="582297"/>
                    </a:cubicBezTo>
                    <a:cubicBezTo>
                      <a:pt x="201086" y="129478"/>
                      <a:pt x="264409" y="44649"/>
                      <a:pt x="273967" y="3628"/>
                    </a:cubicBezTo>
                    <a:close/>
                  </a:path>
                </a:pathLst>
              </a:custGeom>
              <a:solidFill>
                <a:srgbClr val="064E9C"/>
              </a:solidFill>
              <a:ln w="3981" cap="flat">
                <a:noFill/>
                <a:prstDash val="solid"/>
                <a:miter/>
              </a:ln>
            </p:spPr>
            <p:txBody>
              <a:bodyPr rtlCol="0" anchor="ctr"/>
              <a:lstStyle/>
              <a:p>
                <a:endParaRPr lang="en-US"/>
              </a:p>
            </p:txBody>
          </p:sp>
          <p:grpSp>
            <p:nvGrpSpPr>
              <p:cNvPr id="982" name="Đồ họa 2">
                <a:extLst>
                  <a:ext uri="{FF2B5EF4-FFF2-40B4-BE49-F238E27FC236}">
                    <a16:creationId xmlns:a16="http://schemas.microsoft.com/office/drawing/2014/main" id="{565D5D88-CF0F-B9FA-E147-476BE133FD1A}"/>
                  </a:ext>
                </a:extLst>
              </p:cNvPr>
              <p:cNvGrpSpPr>
                <a:grpSpLocks/>
              </p:cNvGrpSpPr>
              <p:nvPr/>
            </p:nvGrpSpPr>
            <p:grpSpPr>
              <a:xfrm>
                <a:off x="8660779" y="5170581"/>
                <a:ext cx="1049409" cy="408068"/>
                <a:chOff x="8660779" y="5170581"/>
                <a:chExt cx="1049409" cy="408068"/>
              </a:xfrm>
              <a:solidFill>
                <a:srgbClr val="064E9C"/>
              </a:solidFill>
            </p:grpSpPr>
            <p:sp>
              <p:nvSpPr>
                <p:cNvPr id="1058" name="Hình tự do: Hình 1057">
                  <a:extLst>
                    <a:ext uri="{FF2B5EF4-FFF2-40B4-BE49-F238E27FC236}">
                      <a16:creationId xmlns:a16="http://schemas.microsoft.com/office/drawing/2014/main" id="{E180AC78-84BF-281C-0015-CCFD9425B772}"/>
                    </a:ext>
                  </a:extLst>
                </p:cNvPr>
                <p:cNvSpPr>
                  <a:spLocks/>
                </p:cNvSpPr>
                <p:nvPr/>
              </p:nvSpPr>
              <p:spPr>
                <a:xfrm>
                  <a:off x="8660779" y="5170581"/>
                  <a:ext cx="1049409" cy="338519"/>
                </a:xfrm>
                <a:custGeom>
                  <a:avLst/>
                  <a:gdLst>
                    <a:gd name="connsiteX0" fmla="*/ 57349 w 1049409"/>
                    <a:gd name="connsiteY0" fmla="*/ 17523 h 338519"/>
                    <a:gd name="connsiteX1" fmla="*/ 6770 w 1049409"/>
                    <a:gd name="connsiteY1" fmla="*/ 257274 h 338519"/>
                    <a:gd name="connsiteX2" fmla="*/ 0 w 1049409"/>
                    <a:gd name="connsiteY2" fmla="*/ 338519 h 338519"/>
                    <a:gd name="connsiteX3" fmla="*/ 134213 w 1049409"/>
                    <a:gd name="connsiteY3" fmla="*/ 212271 h 338519"/>
                    <a:gd name="connsiteX4" fmla="*/ 1041843 w 1049409"/>
                    <a:gd name="connsiteY4" fmla="*/ 294711 h 338519"/>
                    <a:gd name="connsiteX5" fmla="*/ 1049409 w 1049409"/>
                    <a:gd name="connsiteY5" fmla="*/ 297498 h 338519"/>
                    <a:gd name="connsiteX6" fmla="*/ 941880 w 1049409"/>
                    <a:gd name="connsiteY6" fmla="*/ 0 h 338519"/>
                    <a:gd name="connsiteX7" fmla="*/ 57349 w 1049409"/>
                    <a:gd name="connsiteY7" fmla="*/ 17523 h 3385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49409" h="338519">
                      <a:moveTo>
                        <a:pt x="57349" y="17523"/>
                      </a:moveTo>
                      <a:cubicBezTo>
                        <a:pt x="57349" y="17523"/>
                        <a:pt x="34250" y="62924"/>
                        <a:pt x="6770" y="257274"/>
                      </a:cubicBezTo>
                      <a:cubicBezTo>
                        <a:pt x="3186" y="282763"/>
                        <a:pt x="1195" y="309844"/>
                        <a:pt x="0" y="338519"/>
                      </a:cubicBezTo>
                      <a:cubicBezTo>
                        <a:pt x="0" y="338519"/>
                        <a:pt x="40224" y="256080"/>
                        <a:pt x="134213" y="212271"/>
                      </a:cubicBezTo>
                      <a:cubicBezTo>
                        <a:pt x="315022" y="127841"/>
                        <a:pt x="858644" y="127841"/>
                        <a:pt x="1041843" y="294711"/>
                      </a:cubicBezTo>
                      <a:cubicBezTo>
                        <a:pt x="1043834" y="296702"/>
                        <a:pt x="1047019" y="296702"/>
                        <a:pt x="1049409" y="297498"/>
                      </a:cubicBezTo>
                      <a:cubicBezTo>
                        <a:pt x="1021133" y="140187"/>
                        <a:pt x="941880" y="0"/>
                        <a:pt x="941880" y="0"/>
                      </a:cubicBezTo>
                      <a:cubicBezTo>
                        <a:pt x="610131" y="66907"/>
                        <a:pt x="57349" y="17523"/>
                        <a:pt x="57349" y="17523"/>
                      </a:cubicBezTo>
                      <a:close/>
                    </a:path>
                  </a:pathLst>
                </a:custGeom>
                <a:solidFill>
                  <a:srgbClr val="064E9C"/>
                </a:solidFill>
                <a:ln w="3981" cap="flat">
                  <a:noFill/>
                  <a:prstDash val="solid"/>
                  <a:miter/>
                </a:ln>
              </p:spPr>
              <p:txBody>
                <a:bodyPr rtlCol="0" anchor="ctr"/>
                <a:lstStyle/>
                <a:p>
                  <a:endParaRPr lang="en-US"/>
                </a:p>
              </p:txBody>
            </p:sp>
            <p:grpSp>
              <p:nvGrpSpPr>
                <p:cNvPr id="1059" name="Đồ họa 2">
                  <a:extLst>
                    <a:ext uri="{FF2B5EF4-FFF2-40B4-BE49-F238E27FC236}">
                      <a16:creationId xmlns:a16="http://schemas.microsoft.com/office/drawing/2014/main" id="{09BEC70F-D5EA-9157-DDFB-DAD2A7DF855C}"/>
                    </a:ext>
                  </a:extLst>
                </p:cNvPr>
                <p:cNvGrpSpPr>
                  <a:grpSpLocks/>
                </p:cNvGrpSpPr>
                <p:nvPr/>
              </p:nvGrpSpPr>
              <p:grpSpPr>
                <a:xfrm>
                  <a:off x="8708073" y="5382907"/>
                  <a:ext cx="965576" cy="195742"/>
                  <a:chOff x="8708073" y="5382907"/>
                  <a:chExt cx="965576" cy="195742"/>
                </a:xfrm>
                <a:solidFill>
                  <a:srgbClr val="064E9C"/>
                </a:solidFill>
              </p:grpSpPr>
              <p:sp>
                <p:nvSpPr>
                  <p:cNvPr id="1060" name="Hình tự do: Hình 1059">
                    <a:extLst>
                      <a:ext uri="{FF2B5EF4-FFF2-40B4-BE49-F238E27FC236}">
                        <a16:creationId xmlns:a16="http://schemas.microsoft.com/office/drawing/2014/main" id="{29B0523B-3E78-1EF5-6D10-C0DC381A5B56}"/>
                      </a:ext>
                    </a:extLst>
                  </p:cNvPr>
                  <p:cNvSpPr>
                    <a:spLocks/>
                  </p:cNvSpPr>
                  <p:nvPr/>
                </p:nvSpPr>
                <p:spPr>
                  <a:xfrm>
                    <a:off x="8708073" y="5382907"/>
                    <a:ext cx="213795" cy="166887"/>
                  </a:xfrm>
                  <a:custGeom>
                    <a:avLst/>
                    <a:gdLst>
                      <a:gd name="connsiteX0" fmla="*/ 5675 w 213795"/>
                      <a:gd name="connsiteY0" fmla="*/ 166816 h 166887"/>
                      <a:gd name="connsiteX1" fmla="*/ 190865 w 213795"/>
                      <a:gd name="connsiteY1" fmla="*/ 63667 h 166887"/>
                      <a:gd name="connsiteX2" fmla="*/ 213566 w 213795"/>
                      <a:gd name="connsiteY2" fmla="*/ 7513 h 166887"/>
                      <a:gd name="connsiteX3" fmla="*/ 202016 w 213795"/>
                      <a:gd name="connsiteY3" fmla="*/ 4326 h 166887"/>
                      <a:gd name="connsiteX4" fmla="*/ 65414 w 213795"/>
                      <a:gd name="connsiteY4" fmla="*/ 147301 h 166887"/>
                      <a:gd name="connsiteX5" fmla="*/ 5675 w 213795"/>
                      <a:gd name="connsiteY5" fmla="*/ 154868 h 166887"/>
                      <a:gd name="connsiteX6" fmla="*/ 5675 w 213795"/>
                      <a:gd name="connsiteY6" fmla="*/ 166816 h 166887"/>
                      <a:gd name="connsiteX7" fmla="*/ 5675 w 213795"/>
                      <a:gd name="connsiteY7" fmla="*/ 166816 h 166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3795" h="166887">
                        <a:moveTo>
                          <a:pt x="5675" y="166816"/>
                        </a:moveTo>
                        <a:cubicBezTo>
                          <a:pt x="80946" y="168807"/>
                          <a:pt x="153031" y="128981"/>
                          <a:pt x="190865" y="63667"/>
                        </a:cubicBezTo>
                        <a:cubicBezTo>
                          <a:pt x="201220" y="46144"/>
                          <a:pt x="208787" y="27027"/>
                          <a:pt x="213566" y="7513"/>
                        </a:cubicBezTo>
                        <a:cubicBezTo>
                          <a:pt x="215557" y="-54"/>
                          <a:pt x="204007" y="-3240"/>
                          <a:pt x="202016" y="4326"/>
                        </a:cubicBezTo>
                        <a:cubicBezTo>
                          <a:pt x="185289" y="72429"/>
                          <a:pt x="132719" y="127786"/>
                          <a:pt x="65414" y="147301"/>
                        </a:cubicBezTo>
                        <a:cubicBezTo>
                          <a:pt x="45899" y="152877"/>
                          <a:pt x="25986" y="155266"/>
                          <a:pt x="5675" y="154868"/>
                        </a:cubicBezTo>
                        <a:cubicBezTo>
                          <a:pt x="-1892" y="154470"/>
                          <a:pt x="-1892" y="166418"/>
                          <a:pt x="5675" y="166816"/>
                        </a:cubicBezTo>
                        <a:lnTo>
                          <a:pt x="5675" y="166816"/>
                        </a:lnTo>
                        <a:close/>
                      </a:path>
                    </a:pathLst>
                  </a:custGeom>
                  <a:solidFill>
                    <a:srgbClr val="064E9C"/>
                  </a:solidFill>
                  <a:ln w="3981" cap="flat">
                    <a:noFill/>
                    <a:prstDash val="solid"/>
                    <a:miter/>
                  </a:ln>
                </p:spPr>
                <p:txBody>
                  <a:bodyPr rtlCol="0" anchor="ctr"/>
                  <a:lstStyle/>
                  <a:p>
                    <a:endParaRPr lang="en-US"/>
                  </a:p>
                </p:txBody>
              </p:sp>
              <p:sp>
                <p:nvSpPr>
                  <p:cNvPr id="1061" name="Hình tự do: Hình 1060">
                    <a:extLst>
                      <a:ext uri="{FF2B5EF4-FFF2-40B4-BE49-F238E27FC236}">
                        <a16:creationId xmlns:a16="http://schemas.microsoft.com/office/drawing/2014/main" id="{E3A01A60-142F-A8A6-7FF1-31BA1CEB5CDD}"/>
                      </a:ext>
                    </a:extLst>
                  </p:cNvPr>
                  <p:cNvSpPr>
                    <a:spLocks/>
                  </p:cNvSpPr>
                  <p:nvPr/>
                </p:nvSpPr>
                <p:spPr>
                  <a:xfrm>
                    <a:off x="9428470" y="5397642"/>
                    <a:ext cx="245178" cy="181007"/>
                  </a:xfrm>
                  <a:custGeom>
                    <a:avLst/>
                    <a:gdLst>
                      <a:gd name="connsiteX0" fmla="*/ 150 w 245178"/>
                      <a:gd name="connsiteY0" fmla="*/ 7513 h 181007"/>
                      <a:gd name="connsiteX1" fmla="*/ 166224 w 245178"/>
                      <a:gd name="connsiteY1" fmla="*/ 175578 h 181007"/>
                      <a:gd name="connsiteX2" fmla="*/ 239503 w 245178"/>
                      <a:gd name="connsiteY2" fmla="*/ 179560 h 181007"/>
                      <a:gd name="connsiteX3" fmla="*/ 239503 w 245178"/>
                      <a:gd name="connsiteY3" fmla="*/ 167612 h 181007"/>
                      <a:gd name="connsiteX4" fmla="*/ 118831 w 245178"/>
                      <a:gd name="connsiteY4" fmla="*/ 145708 h 181007"/>
                      <a:gd name="connsiteX5" fmla="*/ 35197 w 245178"/>
                      <a:gd name="connsiteY5" fmla="*/ 65260 h 181007"/>
                      <a:gd name="connsiteX6" fmla="*/ 11700 w 245178"/>
                      <a:gd name="connsiteY6" fmla="*/ 4327 h 181007"/>
                      <a:gd name="connsiteX7" fmla="*/ 150 w 245178"/>
                      <a:gd name="connsiteY7" fmla="*/ 7513 h 181007"/>
                      <a:gd name="connsiteX8" fmla="*/ 150 w 245178"/>
                      <a:gd name="connsiteY8" fmla="*/ 7513 h 1810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5178" h="181007">
                        <a:moveTo>
                          <a:pt x="150" y="7513"/>
                        </a:moveTo>
                        <a:cubicBezTo>
                          <a:pt x="18072" y="90350"/>
                          <a:pt x="83785" y="156859"/>
                          <a:pt x="166224" y="175578"/>
                        </a:cubicBezTo>
                        <a:cubicBezTo>
                          <a:pt x="190119" y="181153"/>
                          <a:pt x="215210" y="182348"/>
                          <a:pt x="239503" y="179560"/>
                        </a:cubicBezTo>
                        <a:cubicBezTo>
                          <a:pt x="247070" y="178763"/>
                          <a:pt x="247070" y="166816"/>
                          <a:pt x="239503" y="167612"/>
                        </a:cubicBezTo>
                        <a:cubicBezTo>
                          <a:pt x="198084" y="172391"/>
                          <a:pt x="155869" y="164824"/>
                          <a:pt x="118831" y="145708"/>
                        </a:cubicBezTo>
                        <a:cubicBezTo>
                          <a:pt x="83785" y="127389"/>
                          <a:pt x="54712" y="99510"/>
                          <a:pt x="35197" y="65260"/>
                        </a:cubicBezTo>
                        <a:cubicBezTo>
                          <a:pt x="24046" y="46144"/>
                          <a:pt x="16479" y="25833"/>
                          <a:pt x="11700" y="4327"/>
                        </a:cubicBezTo>
                        <a:cubicBezTo>
                          <a:pt x="10107" y="-3240"/>
                          <a:pt x="-1443" y="-54"/>
                          <a:pt x="150" y="7513"/>
                        </a:cubicBezTo>
                        <a:lnTo>
                          <a:pt x="150" y="7513"/>
                        </a:lnTo>
                        <a:close/>
                      </a:path>
                    </a:pathLst>
                  </a:custGeom>
                  <a:solidFill>
                    <a:srgbClr val="064E9C"/>
                  </a:solidFill>
                  <a:ln w="3981" cap="flat">
                    <a:noFill/>
                    <a:prstDash val="solid"/>
                    <a:miter/>
                  </a:ln>
                </p:spPr>
                <p:txBody>
                  <a:bodyPr rtlCol="0" anchor="ctr"/>
                  <a:lstStyle/>
                  <a:p>
                    <a:endParaRPr lang="en-US"/>
                  </a:p>
                </p:txBody>
              </p:sp>
            </p:grpSp>
          </p:grpSp>
          <p:grpSp>
            <p:nvGrpSpPr>
              <p:cNvPr id="983" name="Đồ họa 2">
                <a:extLst>
                  <a:ext uri="{FF2B5EF4-FFF2-40B4-BE49-F238E27FC236}">
                    <a16:creationId xmlns:a16="http://schemas.microsoft.com/office/drawing/2014/main" id="{850313E3-6510-C937-126E-F8C9B4F1A481}"/>
                  </a:ext>
                </a:extLst>
              </p:cNvPr>
              <p:cNvGrpSpPr>
                <a:grpSpLocks/>
              </p:cNvGrpSpPr>
              <p:nvPr/>
            </p:nvGrpSpPr>
            <p:grpSpPr>
              <a:xfrm>
                <a:off x="8654407" y="4023997"/>
                <a:ext cx="1031109" cy="1274409"/>
                <a:chOff x="8654407" y="4023997"/>
                <a:chExt cx="1031109" cy="1274409"/>
              </a:xfrm>
            </p:grpSpPr>
            <p:sp>
              <p:nvSpPr>
                <p:cNvPr id="1052" name="Hình tự do: Hình 1051">
                  <a:extLst>
                    <a:ext uri="{FF2B5EF4-FFF2-40B4-BE49-F238E27FC236}">
                      <a16:creationId xmlns:a16="http://schemas.microsoft.com/office/drawing/2014/main" id="{7B4DC4C7-5399-3717-A42B-F659C2D16766}"/>
                    </a:ext>
                  </a:extLst>
                </p:cNvPr>
                <p:cNvSpPr>
                  <a:spLocks/>
                </p:cNvSpPr>
                <p:nvPr/>
              </p:nvSpPr>
              <p:spPr>
                <a:xfrm>
                  <a:off x="8838004" y="4023997"/>
                  <a:ext cx="616503" cy="436092"/>
                </a:xfrm>
                <a:custGeom>
                  <a:avLst/>
                  <a:gdLst>
                    <a:gd name="connsiteX0" fmla="*/ 0 w 616503"/>
                    <a:gd name="connsiteY0" fmla="*/ 0 h 436092"/>
                    <a:gd name="connsiteX1" fmla="*/ 616503 w 616503"/>
                    <a:gd name="connsiteY1" fmla="*/ 0 h 436092"/>
                    <a:gd name="connsiteX2" fmla="*/ 616503 w 616503"/>
                    <a:gd name="connsiteY2" fmla="*/ 436092 h 436092"/>
                    <a:gd name="connsiteX3" fmla="*/ 0 w 616503"/>
                    <a:gd name="connsiteY3" fmla="*/ 436092 h 436092"/>
                  </a:gdLst>
                  <a:ahLst/>
                  <a:cxnLst>
                    <a:cxn ang="0">
                      <a:pos x="connsiteX0" y="connsiteY0"/>
                    </a:cxn>
                    <a:cxn ang="0">
                      <a:pos x="connsiteX1" y="connsiteY1"/>
                    </a:cxn>
                    <a:cxn ang="0">
                      <a:pos x="connsiteX2" y="connsiteY2"/>
                    </a:cxn>
                    <a:cxn ang="0">
                      <a:pos x="connsiteX3" y="connsiteY3"/>
                    </a:cxn>
                  </a:cxnLst>
                  <a:rect l="l" t="t" r="r" b="b"/>
                  <a:pathLst>
                    <a:path w="616503" h="436092">
                      <a:moveTo>
                        <a:pt x="0" y="0"/>
                      </a:moveTo>
                      <a:lnTo>
                        <a:pt x="616503" y="0"/>
                      </a:lnTo>
                      <a:lnTo>
                        <a:pt x="616503" y="436092"/>
                      </a:lnTo>
                      <a:lnTo>
                        <a:pt x="0" y="436092"/>
                      </a:lnTo>
                      <a:close/>
                    </a:path>
                  </a:pathLst>
                </a:custGeom>
                <a:solidFill>
                  <a:srgbClr val="E6967A"/>
                </a:solidFill>
                <a:ln w="3981" cap="flat">
                  <a:noFill/>
                  <a:prstDash val="solid"/>
                  <a:miter/>
                </a:ln>
              </p:spPr>
              <p:txBody>
                <a:bodyPr rtlCol="0" anchor="ctr"/>
                <a:lstStyle/>
                <a:p>
                  <a:endParaRPr lang="en-US"/>
                </a:p>
              </p:txBody>
            </p:sp>
            <p:sp>
              <p:nvSpPr>
                <p:cNvPr id="1053" name="Hình tự do: Hình 1052">
                  <a:extLst>
                    <a:ext uri="{FF2B5EF4-FFF2-40B4-BE49-F238E27FC236}">
                      <a16:creationId xmlns:a16="http://schemas.microsoft.com/office/drawing/2014/main" id="{78AE221E-FC0F-A20A-B34E-57B0115B33D3}"/>
                    </a:ext>
                  </a:extLst>
                </p:cNvPr>
                <p:cNvSpPr>
                  <a:spLocks/>
                </p:cNvSpPr>
                <p:nvPr/>
              </p:nvSpPr>
              <p:spPr>
                <a:xfrm>
                  <a:off x="8654407" y="4299591"/>
                  <a:ext cx="1031109" cy="998814"/>
                </a:xfrm>
                <a:custGeom>
                  <a:avLst/>
                  <a:gdLst>
                    <a:gd name="connsiteX0" fmla="*/ 0 w 1031109"/>
                    <a:gd name="connsiteY0" fmla="*/ 916790 h 998814"/>
                    <a:gd name="connsiteX1" fmla="*/ 2389 w 1031109"/>
                    <a:gd name="connsiteY1" fmla="*/ 236565 h 998814"/>
                    <a:gd name="connsiteX2" fmla="*/ 191960 w 1031109"/>
                    <a:gd name="connsiteY2" fmla="*/ 11550 h 998814"/>
                    <a:gd name="connsiteX3" fmla="*/ 477113 w 1031109"/>
                    <a:gd name="connsiteY3" fmla="*/ 70492 h 998814"/>
                    <a:gd name="connsiteX4" fmla="*/ 800100 w 1031109"/>
                    <a:gd name="connsiteY4" fmla="*/ 0 h 998814"/>
                    <a:gd name="connsiteX5" fmla="*/ 998433 w 1031109"/>
                    <a:gd name="connsiteY5" fmla="*/ 112309 h 998814"/>
                    <a:gd name="connsiteX6" fmla="*/ 1011574 w 1031109"/>
                    <a:gd name="connsiteY6" fmla="*/ 455607 h 998814"/>
                    <a:gd name="connsiteX7" fmla="*/ 1011574 w 1031109"/>
                    <a:gd name="connsiteY7" fmla="*/ 964581 h 998814"/>
                    <a:gd name="connsiteX8" fmla="*/ 0 w 1031109"/>
                    <a:gd name="connsiteY8" fmla="*/ 916790 h 9988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31109" h="998814">
                      <a:moveTo>
                        <a:pt x="0" y="916790"/>
                      </a:moveTo>
                      <a:cubicBezTo>
                        <a:pt x="0" y="738370"/>
                        <a:pt x="9558" y="335333"/>
                        <a:pt x="2389" y="236565"/>
                      </a:cubicBezTo>
                      <a:cubicBezTo>
                        <a:pt x="1593" y="82041"/>
                        <a:pt x="-32259" y="60137"/>
                        <a:pt x="191960" y="11550"/>
                      </a:cubicBezTo>
                      <a:cubicBezTo>
                        <a:pt x="191960" y="11550"/>
                        <a:pt x="278382" y="70492"/>
                        <a:pt x="477113" y="70492"/>
                      </a:cubicBezTo>
                      <a:cubicBezTo>
                        <a:pt x="701730" y="70492"/>
                        <a:pt x="800100" y="0"/>
                        <a:pt x="800100" y="0"/>
                      </a:cubicBezTo>
                      <a:cubicBezTo>
                        <a:pt x="800100" y="0"/>
                        <a:pt x="990865" y="45401"/>
                        <a:pt x="998433" y="112309"/>
                      </a:cubicBezTo>
                      <a:cubicBezTo>
                        <a:pt x="1009583" y="209484"/>
                        <a:pt x="1009583" y="411799"/>
                        <a:pt x="1011574" y="455607"/>
                      </a:cubicBezTo>
                      <a:cubicBezTo>
                        <a:pt x="1017151" y="570306"/>
                        <a:pt x="1052595" y="929932"/>
                        <a:pt x="1011574" y="964581"/>
                      </a:cubicBezTo>
                      <a:cubicBezTo>
                        <a:pt x="952633" y="1013566"/>
                        <a:pt x="0" y="1019938"/>
                        <a:pt x="0" y="916790"/>
                      </a:cubicBezTo>
                      <a:close/>
                    </a:path>
                  </a:pathLst>
                </a:custGeom>
                <a:solidFill>
                  <a:srgbClr val="EBF4FD"/>
                </a:solidFill>
                <a:ln w="3981" cap="flat">
                  <a:noFill/>
                  <a:prstDash val="solid"/>
                  <a:miter/>
                </a:ln>
              </p:spPr>
              <p:txBody>
                <a:bodyPr rtlCol="0" anchor="ctr"/>
                <a:lstStyle/>
                <a:p>
                  <a:endParaRPr lang="en-US"/>
                </a:p>
              </p:txBody>
            </p:sp>
            <p:sp>
              <p:nvSpPr>
                <p:cNvPr id="1054" name="Hình tự do: Hình 1053">
                  <a:extLst>
                    <a:ext uri="{FF2B5EF4-FFF2-40B4-BE49-F238E27FC236}">
                      <a16:creationId xmlns:a16="http://schemas.microsoft.com/office/drawing/2014/main" id="{F436F7A5-7AD7-9A08-4882-ED8C97EE9389}"/>
                    </a:ext>
                  </a:extLst>
                </p:cNvPr>
                <p:cNvSpPr>
                  <a:spLocks/>
                </p:cNvSpPr>
                <p:nvPr/>
              </p:nvSpPr>
              <p:spPr>
                <a:xfrm>
                  <a:off x="8654806" y="4556069"/>
                  <a:ext cx="1030711" cy="742262"/>
                </a:xfrm>
                <a:custGeom>
                  <a:avLst/>
                  <a:gdLst>
                    <a:gd name="connsiteX0" fmla="*/ 984892 w 1030711"/>
                    <a:gd name="connsiteY0" fmla="*/ 674251 h 742262"/>
                    <a:gd name="connsiteX1" fmla="*/ 39826 w 1030711"/>
                    <a:gd name="connsiteY1" fmla="*/ 637213 h 742262"/>
                    <a:gd name="connsiteX2" fmla="*/ 3186 w 1030711"/>
                    <a:gd name="connsiteY2" fmla="*/ 0 h 742262"/>
                    <a:gd name="connsiteX3" fmla="*/ 0 w 1030711"/>
                    <a:gd name="connsiteY3" fmla="*/ 660312 h 742262"/>
                    <a:gd name="connsiteX4" fmla="*/ 1011176 w 1030711"/>
                    <a:gd name="connsiteY4" fmla="*/ 707704 h 742262"/>
                    <a:gd name="connsiteX5" fmla="*/ 1011176 w 1030711"/>
                    <a:gd name="connsiteY5" fmla="*/ 198731 h 742262"/>
                    <a:gd name="connsiteX6" fmla="*/ 1007194 w 1030711"/>
                    <a:gd name="connsiteY6" fmla="*/ 7169 h 742262"/>
                    <a:gd name="connsiteX7" fmla="*/ 984892 w 1030711"/>
                    <a:gd name="connsiteY7" fmla="*/ 674251 h 742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30711" h="742262">
                      <a:moveTo>
                        <a:pt x="984892" y="674251"/>
                      </a:moveTo>
                      <a:cubicBezTo>
                        <a:pt x="936305" y="715669"/>
                        <a:pt x="171251" y="786161"/>
                        <a:pt x="39826" y="637213"/>
                      </a:cubicBezTo>
                      <a:cubicBezTo>
                        <a:pt x="-15134" y="575084"/>
                        <a:pt x="77262" y="42613"/>
                        <a:pt x="3186" y="0"/>
                      </a:cubicBezTo>
                      <a:cubicBezTo>
                        <a:pt x="8363" y="124655"/>
                        <a:pt x="0" y="491848"/>
                        <a:pt x="0" y="660312"/>
                      </a:cubicBezTo>
                      <a:cubicBezTo>
                        <a:pt x="0" y="763460"/>
                        <a:pt x="952633" y="757088"/>
                        <a:pt x="1011176" y="707704"/>
                      </a:cubicBezTo>
                      <a:cubicBezTo>
                        <a:pt x="1052197" y="673056"/>
                        <a:pt x="1016752" y="313429"/>
                        <a:pt x="1011176" y="198731"/>
                      </a:cubicBezTo>
                      <a:cubicBezTo>
                        <a:pt x="1009982" y="172844"/>
                        <a:pt x="1009584" y="90006"/>
                        <a:pt x="1007194" y="7169"/>
                      </a:cubicBezTo>
                      <a:cubicBezTo>
                        <a:pt x="1005202" y="17523"/>
                        <a:pt x="1031886" y="634823"/>
                        <a:pt x="984892" y="674251"/>
                      </a:cubicBezTo>
                      <a:close/>
                    </a:path>
                  </a:pathLst>
                </a:custGeom>
                <a:solidFill>
                  <a:srgbClr val="CDE3F9"/>
                </a:solidFill>
                <a:ln w="3981" cap="flat">
                  <a:noFill/>
                  <a:prstDash val="solid"/>
                  <a:miter/>
                </a:ln>
              </p:spPr>
              <p:txBody>
                <a:bodyPr rtlCol="0" anchor="ctr"/>
                <a:lstStyle/>
                <a:p>
                  <a:endParaRPr lang="en-US"/>
                </a:p>
              </p:txBody>
            </p:sp>
            <p:grpSp>
              <p:nvGrpSpPr>
                <p:cNvPr id="1055" name="Đồ họa 2">
                  <a:extLst>
                    <a:ext uri="{FF2B5EF4-FFF2-40B4-BE49-F238E27FC236}">
                      <a16:creationId xmlns:a16="http://schemas.microsoft.com/office/drawing/2014/main" id="{37E63CA7-5E08-48DC-9643-487A87D89BD5}"/>
                    </a:ext>
                  </a:extLst>
                </p:cNvPr>
                <p:cNvGrpSpPr>
                  <a:grpSpLocks/>
                </p:cNvGrpSpPr>
                <p:nvPr/>
              </p:nvGrpSpPr>
              <p:grpSpPr>
                <a:xfrm>
                  <a:off x="8806780" y="4289236"/>
                  <a:ext cx="682121" cy="330952"/>
                  <a:chOff x="8806780" y="4289236"/>
                  <a:chExt cx="682121" cy="330952"/>
                </a:xfrm>
                <a:solidFill>
                  <a:srgbClr val="CDE3F9"/>
                </a:solidFill>
              </p:grpSpPr>
              <p:sp>
                <p:nvSpPr>
                  <p:cNvPr id="1056" name="Hình tự do: Hình 1055">
                    <a:extLst>
                      <a:ext uri="{FF2B5EF4-FFF2-40B4-BE49-F238E27FC236}">
                        <a16:creationId xmlns:a16="http://schemas.microsoft.com/office/drawing/2014/main" id="{5CA2BE9E-2DFD-7C66-F3ED-F0F51A31D70C}"/>
                      </a:ext>
                    </a:extLst>
                  </p:cNvPr>
                  <p:cNvSpPr>
                    <a:spLocks/>
                  </p:cNvSpPr>
                  <p:nvPr/>
                </p:nvSpPr>
                <p:spPr>
                  <a:xfrm>
                    <a:off x="9124750" y="4289236"/>
                    <a:ext cx="364152" cy="330952"/>
                  </a:xfrm>
                  <a:custGeom>
                    <a:avLst/>
                    <a:gdLst>
                      <a:gd name="connsiteX0" fmla="*/ 331749 w 364152"/>
                      <a:gd name="connsiteY0" fmla="*/ 0 h 330952"/>
                      <a:gd name="connsiteX1" fmla="*/ 363211 w 364152"/>
                      <a:gd name="connsiteY1" fmla="*/ 47393 h 330952"/>
                      <a:gd name="connsiteX2" fmla="*/ 103945 w 364152"/>
                      <a:gd name="connsiteY2" fmla="*/ 330952 h 330952"/>
                      <a:gd name="connsiteX3" fmla="*/ 0 w 364152"/>
                      <a:gd name="connsiteY3" fmla="*/ 80448 h 330952"/>
                      <a:gd name="connsiteX4" fmla="*/ 220237 w 364152"/>
                      <a:gd name="connsiteY4" fmla="*/ 47393 h 330952"/>
                      <a:gd name="connsiteX5" fmla="*/ 331749 w 364152"/>
                      <a:gd name="connsiteY5" fmla="*/ 0 h 3309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4152" h="330952">
                        <a:moveTo>
                          <a:pt x="331749" y="0"/>
                        </a:moveTo>
                        <a:cubicBezTo>
                          <a:pt x="331749" y="0"/>
                          <a:pt x="344094" y="23497"/>
                          <a:pt x="363211" y="47393"/>
                        </a:cubicBezTo>
                        <a:cubicBezTo>
                          <a:pt x="382328" y="71288"/>
                          <a:pt x="103945" y="330952"/>
                          <a:pt x="103945" y="330952"/>
                        </a:cubicBezTo>
                        <a:cubicBezTo>
                          <a:pt x="103945" y="330952"/>
                          <a:pt x="189172" y="149347"/>
                          <a:pt x="0" y="80448"/>
                        </a:cubicBezTo>
                        <a:cubicBezTo>
                          <a:pt x="0" y="80448"/>
                          <a:pt x="146559" y="68500"/>
                          <a:pt x="220237" y="47393"/>
                        </a:cubicBezTo>
                        <a:cubicBezTo>
                          <a:pt x="274400" y="31861"/>
                          <a:pt x="331749" y="0"/>
                          <a:pt x="331749" y="0"/>
                        </a:cubicBezTo>
                        <a:close/>
                      </a:path>
                    </a:pathLst>
                  </a:custGeom>
                  <a:solidFill>
                    <a:srgbClr val="CDE3F9"/>
                  </a:solidFill>
                  <a:ln w="3981" cap="flat">
                    <a:noFill/>
                    <a:prstDash val="solid"/>
                    <a:miter/>
                  </a:ln>
                </p:spPr>
                <p:txBody>
                  <a:bodyPr rtlCol="0" anchor="ctr"/>
                  <a:lstStyle/>
                  <a:p>
                    <a:endParaRPr lang="en-US"/>
                  </a:p>
                </p:txBody>
              </p:sp>
              <p:sp>
                <p:nvSpPr>
                  <p:cNvPr id="1057" name="Hình tự do: Hình 1056">
                    <a:extLst>
                      <a:ext uri="{FF2B5EF4-FFF2-40B4-BE49-F238E27FC236}">
                        <a16:creationId xmlns:a16="http://schemas.microsoft.com/office/drawing/2014/main" id="{CD1B5BBB-449F-7DD7-4FBB-EE272FC3B86A}"/>
                      </a:ext>
                    </a:extLst>
                  </p:cNvPr>
                  <p:cNvSpPr>
                    <a:spLocks/>
                  </p:cNvSpPr>
                  <p:nvPr/>
                </p:nvSpPr>
                <p:spPr>
                  <a:xfrm>
                    <a:off x="8806780" y="4295608"/>
                    <a:ext cx="332306" cy="324580"/>
                  </a:xfrm>
                  <a:custGeom>
                    <a:avLst/>
                    <a:gdLst>
                      <a:gd name="connsiteX0" fmla="*/ 28835 w 332306"/>
                      <a:gd name="connsiteY0" fmla="*/ 0 h 324580"/>
                      <a:gd name="connsiteX1" fmla="*/ 957 w 332306"/>
                      <a:gd name="connsiteY1" fmla="*/ 47393 h 324580"/>
                      <a:gd name="connsiteX2" fmla="*/ 233539 w 332306"/>
                      <a:gd name="connsiteY2" fmla="*/ 324580 h 324580"/>
                      <a:gd name="connsiteX3" fmla="*/ 332307 w 332306"/>
                      <a:gd name="connsiteY3" fmla="*/ 74076 h 324580"/>
                      <a:gd name="connsiteX4" fmla="*/ 123221 w 332306"/>
                      <a:gd name="connsiteY4" fmla="*/ 41021 h 324580"/>
                      <a:gd name="connsiteX5" fmla="*/ 28835 w 332306"/>
                      <a:gd name="connsiteY5" fmla="*/ 0 h 324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2306" h="324580">
                        <a:moveTo>
                          <a:pt x="28835" y="0"/>
                        </a:moveTo>
                        <a:cubicBezTo>
                          <a:pt x="28835" y="0"/>
                          <a:pt x="19276" y="23497"/>
                          <a:pt x="957" y="47393"/>
                        </a:cubicBezTo>
                        <a:cubicBezTo>
                          <a:pt x="-17363" y="71288"/>
                          <a:pt x="233539" y="324580"/>
                          <a:pt x="233539" y="324580"/>
                        </a:cubicBezTo>
                        <a:cubicBezTo>
                          <a:pt x="233539" y="324580"/>
                          <a:pt x="152693" y="115495"/>
                          <a:pt x="332307" y="74076"/>
                        </a:cubicBezTo>
                        <a:cubicBezTo>
                          <a:pt x="332307" y="74076"/>
                          <a:pt x="180173" y="58146"/>
                          <a:pt x="123221" y="41021"/>
                        </a:cubicBezTo>
                        <a:cubicBezTo>
                          <a:pt x="71846" y="25489"/>
                          <a:pt x="28835" y="0"/>
                          <a:pt x="28835" y="0"/>
                        </a:cubicBezTo>
                        <a:close/>
                      </a:path>
                    </a:pathLst>
                  </a:custGeom>
                  <a:solidFill>
                    <a:srgbClr val="CDE3F9"/>
                  </a:solidFill>
                  <a:ln w="3981" cap="flat">
                    <a:noFill/>
                    <a:prstDash val="solid"/>
                    <a:miter/>
                  </a:ln>
                </p:spPr>
                <p:txBody>
                  <a:bodyPr rtlCol="0" anchor="ctr"/>
                  <a:lstStyle/>
                  <a:p>
                    <a:endParaRPr lang="en-US"/>
                  </a:p>
                </p:txBody>
              </p:sp>
            </p:grpSp>
          </p:grpSp>
          <p:grpSp>
            <p:nvGrpSpPr>
              <p:cNvPr id="984" name="Đồ họa 2">
                <a:extLst>
                  <a:ext uri="{FF2B5EF4-FFF2-40B4-BE49-F238E27FC236}">
                    <a16:creationId xmlns:a16="http://schemas.microsoft.com/office/drawing/2014/main" id="{08F77A2F-D1A0-942E-CB22-D7E2465D4BEA}"/>
                  </a:ext>
                </a:extLst>
              </p:cNvPr>
              <p:cNvGrpSpPr>
                <a:grpSpLocks/>
              </p:cNvGrpSpPr>
              <p:nvPr/>
            </p:nvGrpSpPr>
            <p:grpSpPr>
              <a:xfrm>
                <a:off x="7461992" y="986257"/>
                <a:ext cx="3436761" cy="3412333"/>
                <a:chOff x="7461992" y="986257"/>
                <a:chExt cx="3436761" cy="3412333"/>
              </a:xfrm>
            </p:grpSpPr>
            <p:grpSp>
              <p:nvGrpSpPr>
                <p:cNvPr id="1007" name="Đồ họa 2">
                  <a:extLst>
                    <a:ext uri="{FF2B5EF4-FFF2-40B4-BE49-F238E27FC236}">
                      <a16:creationId xmlns:a16="http://schemas.microsoft.com/office/drawing/2014/main" id="{09C4DA2E-747F-B151-2DB1-C5C058D5B1EF}"/>
                    </a:ext>
                  </a:extLst>
                </p:cNvPr>
                <p:cNvGrpSpPr>
                  <a:grpSpLocks/>
                </p:cNvGrpSpPr>
                <p:nvPr/>
              </p:nvGrpSpPr>
              <p:grpSpPr>
                <a:xfrm>
                  <a:off x="7490206" y="2853143"/>
                  <a:ext cx="3400267" cy="1062337"/>
                  <a:chOff x="7490206" y="2853143"/>
                  <a:chExt cx="3400267" cy="1062337"/>
                </a:xfrm>
              </p:grpSpPr>
              <p:grpSp>
                <p:nvGrpSpPr>
                  <p:cNvPr id="1046" name="Đồ họa 2">
                    <a:extLst>
                      <a:ext uri="{FF2B5EF4-FFF2-40B4-BE49-F238E27FC236}">
                        <a16:creationId xmlns:a16="http://schemas.microsoft.com/office/drawing/2014/main" id="{129A0E62-7C06-371B-86C8-29276759FB13}"/>
                      </a:ext>
                    </a:extLst>
                  </p:cNvPr>
                  <p:cNvGrpSpPr>
                    <a:grpSpLocks/>
                  </p:cNvGrpSpPr>
                  <p:nvPr/>
                </p:nvGrpSpPr>
                <p:grpSpPr>
                  <a:xfrm>
                    <a:off x="10284476" y="3227710"/>
                    <a:ext cx="605997" cy="687770"/>
                    <a:chOff x="10284476" y="3227710"/>
                    <a:chExt cx="605997" cy="687770"/>
                  </a:xfrm>
                </p:grpSpPr>
                <p:sp>
                  <p:nvSpPr>
                    <p:cNvPr id="1050" name="Hình tự do: Hình 1049">
                      <a:extLst>
                        <a:ext uri="{FF2B5EF4-FFF2-40B4-BE49-F238E27FC236}">
                          <a16:creationId xmlns:a16="http://schemas.microsoft.com/office/drawing/2014/main" id="{3BFF1B36-D565-0377-9D84-0BBB40CCF4DD}"/>
                        </a:ext>
                      </a:extLst>
                    </p:cNvPr>
                    <p:cNvSpPr>
                      <a:spLocks/>
                    </p:cNvSpPr>
                    <p:nvPr/>
                  </p:nvSpPr>
                  <p:spPr>
                    <a:xfrm>
                      <a:off x="10284476" y="3227710"/>
                      <a:ext cx="605997" cy="687770"/>
                    </a:xfrm>
                    <a:custGeom>
                      <a:avLst/>
                      <a:gdLst>
                        <a:gd name="connsiteX0" fmla="*/ 124256 w 605997"/>
                        <a:gd name="connsiteY0" fmla="*/ 71457 h 687770"/>
                        <a:gd name="connsiteX1" fmla="*/ 319005 w 605997"/>
                        <a:gd name="connsiteY1" fmla="*/ 2160 h 687770"/>
                        <a:gd name="connsiteX2" fmla="*/ 509372 w 605997"/>
                        <a:gd name="connsiteY2" fmla="*/ 105707 h 687770"/>
                        <a:gd name="connsiteX3" fmla="*/ 591812 w 605997"/>
                        <a:gd name="connsiteY3" fmla="*/ 445421 h 687770"/>
                        <a:gd name="connsiteX4" fmla="*/ 330554 w 605997"/>
                        <a:gd name="connsiteY4" fmla="*/ 678800 h 687770"/>
                        <a:gd name="connsiteX5" fmla="*/ 128637 w 605997"/>
                        <a:gd name="connsiteY5" fmla="*/ 662870 h 687770"/>
                        <a:gd name="connsiteX6" fmla="*/ 0 w 605997"/>
                        <a:gd name="connsiteY6" fmla="*/ 516709 h 687770"/>
                        <a:gd name="connsiteX7" fmla="*/ 124256 w 605997"/>
                        <a:gd name="connsiteY7" fmla="*/ 71457 h 6877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05997" h="687770">
                          <a:moveTo>
                            <a:pt x="124256" y="71457"/>
                          </a:moveTo>
                          <a:cubicBezTo>
                            <a:pt x="167268" y="16896"/>
                            <a:pt x="245725" y="-7796"/>
                            <a:pt x="319005" y="2160"/>
                          </a:cubicBezTo>
                          <a:cubicBezTo>
                            <a:pt x="392284" y="11718"/>
                            <a:pt x="459988" y="52341"/>
                            <a:pt x="509372" y="105707"/>
                          </a:cubicBezTo>
                          <a:cubicBezTo>
                            <a:pt x="594998" y="198501"/>
                            <a:pt x="627256" y="331121"/>
                            <a:pt x="591812" y="445421"/>
                          </a:cubicBezTo>
                          <a:cubicBezTo>
                            <a:pt x="556366" y="559323"/>
                            <a:pt x="454014" y="650922"/>
                            <a:pt x="330554" y="678800"/>
                          </a:cubicBezTo>
                          <a:cubicBezTo>
                            <a:pt x="264444" y="693934"/>
                            <a:pt x="191960" y="690748"/>
                            <a:pt x="128637" y="662870"/>
                          </a:cubicBezTo>
                          <a:cubicBezTo>
                            <a:pt x="65713" y="634992"/>
                            <a:pt x="13939" y="580431"/>
                            <a:pt x="0" y="516709"/>
                          </a:cubicBezTo>
                          <a:lnTo>
                            <a:pt x="124256" y="71457"/>
                          </a:lnTo>
                          <a:close/>
                        </a:path>
                      </a:pathLst>
                    </a:custGeom>
                    <a:solidFill>
                      <a:srgbClr val="F4CCB5"/>
                    </a:solidFill>
                    <a:ln w="3981" cap="flat">
                      <a:noFill/>
                      <a:prstDash val="solid"/>
                      <a:miter/>
                    </a:ln>
                  </p:spPr>
                  <p:txBody>
                    <a:bodyPr rtlCol="0" anchor="ctr"/>
                    <a:lstStyle/>
                    <a:p>
                      <a:endParaRPr lang="en-US"/>
                    </a:p>
                  </p:txBody>
                </p:sp>
                <p:sp>
                  <p:nvSpPr>
                    <p:cNvPr id="1051" name="Hình tự do: Hình 1050">
                      <a:extLst>
                        <a:ext uri="{FF2B5EF4-FFF2-40B4-BE49-F238E27FC236}">
                          <a16:creationId xmlns:a16="http://schemas.microsoft.com/office/drawing/2014/main" id="{D6BB709D-E3D7-244C-5190-55E06C87024A}"/>
                        </a:ext>
                      </a:extLst>
                    </p:cNvPr>
                    <p:cNvSpPr>
                      <a:spLocks/>
                    </p:cNvSpPr>
                    <p:nvPr/>
                  </p:nvSpPr>
                  <p:spPr>
                    <a:xfrm>
                      <a:off x="10562339" y="3440947"/>
                      <a:ext cx="125476" cy="232777"/>
                    </a:xfrm>
                    <a:custGeom>
                      <a:avLst/>
                      <a:gdLst>
                        <a:gd name="connsiteX0" fmla="*/ 47913 w 125476"/>
                        <a:gd name="connsiteY0" fmla="*/ 229795 h 232777"/>
                        <a:gd name="connsiteX1" fmla="*/ 52692 w 125476"/>
                        <a:gd name="connsiteY1" fmla="*/ 187978 h 232777"/>
                        <a:gd name="connsiteX2" fmla="*/ 56674 w 125476"/>
                        <a:gd name="connsiteY2" fmla="*/ 113105 h 232777"/>
                        <a:gd name="connsiteX3" fmla="*/ 22425 w 125476"/>
                        <a:gd name="connsiteY3" fmla="*/ 44207 h 232777"/>
                        <a:gd name="connsiteX4" fmla="*/ 521 w 125476"/>
                        <a:gd name="connsiteY4" fmla="*/ 6372 h 232777"/>
                        <a:gd name="connsiteX5" fmla="*/ 16451 w 125476"/>
                        <a:gd name="connsiteY5" fmla="*/ 0 h 232777"/>
                        <a:gd name="connsiteX6" fmla="*/ 51497 w 125476"/>
                        <a:gd name="connsiteY6" fmla="*/ 9956 h 232777"/>
                        <a:gd name="connsiteX7" fmla="*/ 93713 w 125476"/>
                        <a:gd name="connsiteY7" fmla="*/ 44207 h 232777"/>
                        <a:gd name="connsiteX8" fmla="*/ 122786 w 125476"/>
                        <a:gd name="connsiteY8" fmla="*/ 103547 h 232777"/>
                        <a:gd name="connsiteX9" fmla="*/ 119998 w 125476"/>
                        <a:gd name="connsiteY9" fmla="*/ 167666 h 232777"/>
                        <a:gd name="connsiteX10" fmla="*/ 94509 w 125476"/>
                        <a:gd name="connsiteY10" fmla="*/ 211873 h 232777"/>
                        <a:gd name="connsiteX11" fmla="*/ 65436 w 125476"/>
                        <a:gd name="connsiteY11" fmla="*/ 231388 h 232777"/>
                        <a:gd name="connsiteX12" fmla="*/ 47913 w 125476"/>
                        <a:gd name="connsiteY12" fmla="*/ 229795 h 2327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5476" h="232777">
                          <a:moveTo>
                            <a:pt x="47913" y="229795"/>
                          </a:moveTo>
                          <a:cubicBezTo>
                            <a:pt x="41540" y="223024"/>
                            <a:pt x="47514" y="208289"/>
                            <a:pt x="52692" y="187978"/>
                          </a:cubicBezTo>
                          <a:cubicBezTo>
                            <a:pt x="58268" y="167666"/>
                            <a:pt x="62251" y="140585"/>
                            <a:pt x="56674" y="113105"/>
                          </a:cubicBezTo>
                          <a:cubicBezTo>
                            <a:pt x="50701" y="85625"/>
                            <a:pt x="35567" y="61332"/>
                            <a:pt x="22425" y="44207"/>
                          </a:cubicBezTo>
                          <a:cubicBezTo>
                            <a:pt x="9282" y="26683"/>
                            <a:pt x="-2666" y="14736"/>
                            <a:pt x="521" y="6372"/>
                          </a:cubicBezTo>
                          <a:cubicBezTo>
                            <a:pt x="2113" y="2389"/>
                            <a:pt x="7689" y="0"/>
                            <a:pt x="16451" y="0"/>
                          </a:cubicBezTo>
                          <a:cubicBezTo>
                            <a:pt x="25212" y="0"/>
                            <a:pt x="37558" y="3186"/>
                            <a:pt x="51497" y="9956"/>
                          </a:cubicBezTo>
                          <a:cubicBezTo>
                            <a:pt x="65436" y="16727"/>
                            <a:pt x="80570" y="28276"/>
                            <a:pt x="93713" y="44207"/>
                          </a:cubicBezTo>
                          <a:cubicBezTo>
                            <a:pt x="106855" y="59739"/>
                            <a:pt x="117608" y="80448"/>
                            <a:pt x="122786" y="103547"/>
                          </a:cubicBezTo>
                          <a:cubicBezTo>
                            <a:pt x="127565" y="126646"/>
                            <a:pt x="125573" y="148949"/>
                            <a:pt x="119998" y="167666"/>
                          </a:cubicBezTo>
                          <a:cubicBezTo>
                            <a:pt x="114024" y="186385"/>
                            <a:pt x="104465" y="201120"/>
                            <a:pt x="94509" y="211873"/>
                          </a:cubicBezTo>
                          <a:cubicBezTo>
                            <a:pt x="84553" y="222626"/>
                            <a:pt x="74198" y="228998"/>
                            <a:pt x="65436" y="231388"/>
                          </a:cubicBezTo>
                          <a:cubicBezTo>
                            <a:pt x="57073" y="233777"/>
                            <a:pt x="51099" y="232981"/>
                            <a:pt x="47913" y="229795"/>
                          </a:cubicBezTo>
                          <a:close/>
                        </a:path>
                      </a:pathLst>
                    </a:custGeom>
                    <a:solidFill>
                      <a:srgbClr val="E6967A"/>
                    </a:solidFill>
                    <a:ln w="3981" cap="flat">
                      <a:noFill/>
                      <a:prstDash val="solid"/>
                      <a:miter/>
                    </a:ln>
                  </p:spPr>
                  <p:txBody>
                    <a:bodyPr rtlCol="0" anchor="ctr"/>
                    <a:lstStyle/>
                    <a:p>
                      <a:endParaRPr lang="en-US"/>
                    </a:p>
                  </p:txBody>
                </p:sp>
              </p:grpSp>
              <p:grpSp>
                <p:nvGrpSpPr>
                  <p:cNvPr id="1047" name="Đồ họa 2">
                    <a:extLst>
                      <a:ext uri="{FF2B5EF4-FFF2-40B4-BE49-F238E27FC236}">
                        <a16:creationId xmlns:a16="http://schemas.microsoft.com/office/drawing/2014/main" id="{CB9902FB-A72B-4E84-602F-E54DD5FDBFCA}"/>
                      </a:ext>
                    </a:extLst>
                  </p:cNvPr>
                  <p:cNvGrpSpPr>
                    <a:grpSpLocks/>
                  </p:cNvGrpSpPr>
                  <p:nvPr/>
                </p:nvGrpSpPr>
                <p:grpSpPr>
                  <a:xfrm>
                    <a:off x="7490206" y="2853143"/>
                    <a:ext cx="583540" cy="692164"/>
                    <a:chOff x="7490206" y="2853143"/>
                    <a:chExt cx="583540" cy="692164"/>
                  </a:xfrm>
                </p:grpSpPr>
                <p:sp>
                  <p:nvSpPr>
                    <p:cNvPr id="1048" name="Hình tự do: Hình 1047">
                      <a:extLst>
                        <a:ext uri="{FF2B5EF4-FFF2-40B4-BE49-F238E27FC236}">
                          <a16:creationId xmlns:a16="http://schemas.microsoft.com/office/drawing/2014/main" id="{7F13DE6F-DEA8-CFED-6777-F28AEFDC0ED2}"/>
                        </a:ext>
                      </a:extLst>
                    </p:cNvPr>
                    <p:cNvSpPr>
                      <a:spLocks/>
                    </p:cNvSpPr>
                    <p:nvPr/>
                  </p:nvSpPr>
                  <p:spPr>
                    <a:xfrm>
                      <a:off x="7490206" y="2853143"/>
                      <a:ext cx="583540" cy="692164"/>
                    </a:xfrm>
                    <a:custGeom>
                      <a:avLst/>
                      <a:gdLst>
                        <a:gd name="connsiteX0" fmla="*/ 583541 w 583540"/>
                        <a:gd name="connsiteY0" fmla="*/ 156491 h 692164"/>
                        <a:gd name="connsiteX1" fmla="*/ 435389 w 583540"/>
                        <a:gd name="connsiteY1" fmla="*/ 12322 h 692164"/>
                        <a:gd name="connsiteX2" fmla="*/ 219135 w 583540"/>
                        <a:gd name="connsiteY2" fmla="*/ 27058 h 692164"/>
                        <a:gd name="connsiteX3" fmla="*/ 2483 w 583540"/>
                        <a:gd name="connsiteY3" fmla="*/ 301457 h 692164"/>
                        <a:gd name="connsiteX4" fmla="*/ 142670 w 583540"/>
                        <a:gd name="connsiteY4" fmla="*/ 622453 h 692164"/>
                        <a:gd name="connsiteX5" fmla="*/ 332638 w 583540"/>
                        <a:gd name="connsiteY5" fmla="*/ 692148 h 692164"/>
                        <a:gd name="connsiteX6" fmla="*/ 510660 w 583540"/>
                        <a:gd name="connsiteY6" fmla="*/ 612895 h 692164"/>
                        <a:gd name="connsiteX7" fmla="*/ 583541 w 583540"/>
                        <a:gd name="connsiteY7" fmla="*/ 156491 h 6921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83540" h="692164">
                          <a:moveTo>
                            <a:pt x="583541" y="156491"/>
                          </a:moveTo>
                          <a:cubicBezTo>
                            <a:pt x="567212" y="88788"/>
                            <a:pt x="506279" y="33828"/>
                            <a:pt x="435389" y="12322"/>
                          </a:cubicBezTo>
                          <a:cubicBezTo>
                            <a:pt x="364499" y="-9582"/>
                            <a:pt x="286042" y="-820"/>
                            <a:pt x="219135" y="27058"/>
                          </a:cubicBezTo>
                          <a:cubicBezTo>
                            <a:pt x="102446" y="75645"/>
                            <a:pt x="17617" y="182776"/>
                            <a:pt x="2483" y="301457"/>
                          </a:cubicBezTo>
                          <a:cubicBezTo>
                            <a:pt x="-12651" y="420138"/>
                            <a:pt x="42308" y="545589"/>
                            <a:pt x="142670" y="622453"/>
                          </a:cubicBezTo>
                          <a:cubicBezTo>
                            <a:pt x="196434" y="663474"/>
                            <a:pt x="263740" y="691352"/>
                            <a:pt x="332638" y="692148"/>
                          </a:cubicBezTo>
                          <a:cubicBezTo>
                            <a:pt x="401537" y="692945"/>
                            <a:pt x="471630" y="665067"/>
                            <a:pt x="510660" y="612895"/>
                          </a:cubicBezTo>
                          <a:lnTo>
                            <a:pt x="583541" y="156491"/>
                          </a:lnTo>
                          <a:close/>
                        </a:path>
                      </a:pathLst>
                    </a:custGeom>
                    <a:solidFill>
                      <a:srgbClr val="F4CCB5"/>
                    </a:solidFill>
                    <a:ln w="3981" cap="flat">
                      <a:noFill/>
                      <a:prstDash val="solid"/>
                      <a:miter/>
                    </a:ln>
                  </p:spPr>
                  <p:txBody>
                    <a:bodyPr rtlCol="0" anchor="ctr"/>
                    <a:lstStyle/>
                    <a:p>
                      <a:endParaRPr lang="en-US"/>
                    </a:p>
                  </p:txBody>
                </p:sp>
                <p:sp>
                  <p:nvSpPr>
                    <p:cNvPr id="1049" name="Hình tự do: Hình 1048">
                      <a:extLst>
                        <a:ext uri="{FF2B5EF4-FFF2-40B4-BE49-F238E27FC236}">
                          <a16:creationId xmlns:a16="http://schemas.microsoft.com/office/drawing/2014/main" id="{68FD3884-D126-0E25-46B0-8B7A20EE9DA6}"/>
                        </a:ext>
                      </a:extLst>
                    </p:cNvPr>
                    <p:cNvSpPr>
                      <a:spLocks/>
                    </p:cNvSpPr>
                    <p:nvPr/>
                  </p:nvSpPr>
                  <p:spPr>
                    <a:xfrm>
                      <a:off x="7695660" y="3060966"/>
                      <a:ext cx="176569" cy="202694"/>
                    </a:xfrm>
                    <a:custGeom>
                      <a:avLst/>
                      <a:gdLst>
                        <a:gd name="connsiteX0" fmla="*/ 40365 w 176569"/>
                        <a:gd name="connsiteY0" fmla="*/ 201960 h 202694"/>
                        <a:gd name="connsiteX1" fmla="*/ 53507 w 176569"/>
                        <a:gd name="connsiteY1" fmla="*/ 161736 h 202694"/>
                        <a:gd name="connsiteX2" fmla="*/ 80987 w 176569"/>
                        <a:gd name="connsiteY2" fmla="*/ 92041 h 202694"/>
                        <a:gd name="connsiteX3" fmla="*/ 141124 w 176569"/>
                        <a:gd name="connsiteY3" fmla="*/ 43453 h 202694"/>
                        <a:gd name="connsiteX4" fmla="*/ 176569 w 176569"/>
                        <a:gd name="connsiteY4" fmla="*/ 17965 h 202694"/>
                        <a:gd name="connsiteX5" fmla="*/ 164621 w 176569"/>
                        <a:gd name="connsiteY5" fmla="*/ 5619 h 202694"/>
                        <a:gd name="connsiteX6" fmla="*/ 128380 w 176569"/>
                        <a:gd name="connsiteY6" fmla="*/ 43 h 202694"/>
                        <a:gd name="connsiteX7" fmla="*/ 75810 w 176569"/>
                        <a:gd name="connsiteY7" fmla="*/ 13584 h 202694"/>
                        <a:gd name="connsiteX8" fmla="*/ 24833 w 176569"/>
                        <a:gd name="connsiteY8" fmla="*/ 55401 h 202694"/>
                        <a:gd name="connsiteX9" fmla="*/ 937 w 176569"/>
                        <a:gd name="connsiteY9" fmla="*/ 114742 h 202694"/>
                        <a:gd name="connsiteX10" fmla="*/ 5716 w 176569"/>
                        <a:gd name="connsiteY10" fmla="*/ 165320 h 202694"/>
                        <a:gd name="connsiteX11" fmla="*/ 23638 w 176569"/>
                        <a:gd name="connsiteY11" fmla="*/ 195190 h 202694"/>
                        <a:gd name="connsiteX12" fmla="*/ 40365 w 176569"/>
                        <a:gd name="connsiteY12" fmla="*/ 201960 h 202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76569" h="202694">
                          <a:moveTo>
                            <a:pt x="40365" y="201960"/>
                          </a:moveTo>
                          <a:cubicBezTo>
                            <a:pt x="49126" y="198376"/>
                            <a:pt x="49525" y="182446"/>
                            <a:pt x="53507" y="161736"/>
                          </a:cubicBezTo>
                          <a:cubicBezTo>
                            <a:pt x="57092" y="141027"/>
                            <a:pt x="64260" y="114742"/>
                            <a:pt x="80987" y="92041"/>
                          </a:cubicBezTo>
                          <a:cubicBezTo>
                            <a:pt x="97714" y="69340"/>
                            <a:pt x="121609" y="53808"/>
                            <a:pt x="141124" y="43453"/>
                          </a:cubicBezTo>
                          <a:cubicBezTo>
                            <a:pt x="160639" y="33099"/>
                            <a:pt x="176171" y="27125"/>
                            <a:pt x="176569" y="17965"/>
                          </a:cubicBezTo>
                          <a:cubicBezTo>
                            <a:pt x="176569" y="13584"/>
                            <a:pt x="172985" y="9203"/>
                            <a:pt x="164621" y="5619"/>
                          </a:cubicBezTo>
                          <a:cubicBezTo>
                            <a:pt x="156258" y="2035"/>
                            <a:pt x="143912" y="-355"/>
                            <a:pt x="128380" y="43"/>
                          </a:cubicBezTo>
                          <a:cubicBezTo>
                            <a:pt x="112848" y="442"/>
                            <a:pt x="94528" y="4424"/>
                            <a:pt x="75810" y="13584"/>
                          </a:cubicBezTo>
                          <a:cubicBezTo>
                            <a:pt x="57490" y="22346"/>
                            <a:pt x="38772" y="36285"/>
                            <a:pt x="24833" y="55401"/>
                          </a:cubicBezTo>
                          <a:cubicBezTo>
                            <a:pt x="10894" y="74518"/>
                            <a:pt x="3327" y="95625"/>
                            <a:pt x="937" y="114742"/>
                          </a:cubicBezTo>
                          <a:cubicBezTo>
                            <a:pt x="-1452" y="134256"/>
                            <a:pt x="937" y="151780"/>
                            <a:pt x="5716" y="165320"/>
                          </a:cubicBezTo>
                          <a:cubicBezTo>
                            <a:pt x="10496" y="179259"/>
                            <a:pt x="17266" y="189216"/>
                            <a:pt x="23638" y="195190"/>
                          </a:cubicBezTo>
                          <a:cubicBezTo>
                            <a:pt x="30010" y="201960"/>
                            <a:pt x="35984" y="203951"/>
                            <a:pt x="40365" y="201960"/>
                          </a:cubicBezTo>
                          <a:close/>
                        </a:path>
                      </a:pathLst>
                    </a:custGeom>
                    <a:solidFill>
                      <a:srgbClr val="E6967A"/>
                    </a:solidFill>
                    <a:ln w="3981" cap="flat">
                      <a:noFill/>
                      <a:prstDash val="solid"/>
                      <a:miter/>
                    </a:ln>
                  </p:spPr>
                  <p:txBody>
                    <a:bodyPr rtlCol="0" anchor="ctr"/>
                    <a:lstStyle/>
                    <a:p>
                      <a:endParaRPr lang="en-US"/>
                    </a:p>
                  </p:txBody>
                </p:sp>
              </p:grpSp>
            </p:grpSp>
            <p:sp>
              <p:nvSpPr>
                <p:cNvPr id="1008" name="Hình tự do: Hình 1007">
                  <a:extLst>
                    <a:ext uri="{FF2B5EF4-FFF2-40B4-BE49-F238E27FC236}">
                      <a16:creationId xmlns:a16="http://schemas.microsoft.com/office/drawing/2014/main" id="{9DF9E74A-F37A-D11F-2255-C5D2812F63C9}"/>
                    </a:ext>
                  </a:extLst>
                </p:cNvPr>
                <p:cNvSpPr>
                  <a:spLocks/>
                </p:cNvSpPr>
                <p:nvPr/>
              </p:nvSpPr>
              <p:spPr>
                <a:xfrm>
                  <a:off x="7862360" y="1791341"/>
                  <a:ext cx="2902751" cy="2607250"/>
                </a:xfrm>
                <a:custGeom>
                  <a:avLst/>
                  <a:gdLst>
                    <a:gd name="connsiteX0" fmla="*/ 1790877 w 2902751"/>
                    <a:gd name="connsiteY0" fmla="*/ 2519004 h 2607250"/>
                    <a:gd name="connsiteX1" fmla="*/ 2350032 w 2902751"/>
                    <a:gd name="connsiteY1" fmla="*/ 2225089 h 2607250"/>
                    <a:gd name="connsiteX2" fmla="*/ 2668240 w 2902751"/>
                    <a:gd name="connsiteY2" fmla="*/ 1849134 h 2607250"/>
                    <a:gd name="connsiteX3" fmla="*/ 2772583 w 2902751"/>
                    <a:gd name="connsiteY3" fmla="*/ 445275 h 2607250"/>
                    <a:gd name="connsiteX4" fmla="*/ 1745078 w 2902751"/>
                    <a:gd name="connsiteY4" fmla="*/ 91622 h 2607250"/>
                    <a:gd name="connsiteX5" fmla="*/ 425650 w 2902751"/>
                    <a:gd name="connsiteY5" fmla="*/ 146980 h 2607250"/>
                    <a:gd name="connsiteX6" fmla="*/ 7081 w 2902751"/>
                    <a:gd name="connsiteY6" fmla="*/ 1504641 h 2607250"/>
                    <a:gd name="connsiteX7" fmla="*/ 185500 w 2902751"/>
                    <a:gd name="connsiteY7" fmla="*/ 2016800 h 2607250"/>
                    <a:gd name="connsiteX8" fmla="*/ 657834 w 2902751"/>
                    <a:gd name="connsiteY8" fmla="*/ 2446919 h 2607250"/>
                    <a:gd name="connsiteX9" fmla="*/ 1211811 w 2902751"/>
                    <a:gd name="connsiteY9" fmla="*/ 2605426 h 2607250"/>
                    <a:gd name="connsiteX10" fmla="*/ 1790877 w 2902751"/>
                    <a:gd name="connsiteY10" fmla="*/ 2519004 h 260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02751" h="2607250">
                      <a:moveTo>
                        <a:pt x="1790877" y="2519004"/>
                      </a:moveTo>
                      <a:cubicBezTo>
                        <a:pt x="1980846" y="2453291"/>
                        <a:pt x="2184755" y="2356913"/>
                        <a:pt x="2350032" y="2225089"/>
                      </a:cubicBezTo>
                      <a:cubicBezTo>
                        <a:pt x="2493405" y="2110391"/>
                        <a:pt x="2587792" y="1981355"/>
                        <a:pt x="2668240" y="1849134"/>
                      </a:cubicBezTo>
                      <a:cubicBezTo>
                        <a:pt x="2727182" y="1720098"/>
                        <a:pt x="3093579" y="672680"/>
                        <a:pt x="2772583" y="445275"/>
                      </a:cubicBezTo>
                      <a:cubicBezTo>
                        <a:pt x="2496989" y="252120"/>
                        <a:pt x="2363971" y="225437"/>
                        <a:pt x="1745078" y="91622"/>
                      </a:cubicBezTo>
                      <a:cubicBezTo>
                        <a:pt x="1122999" y="-48167"/>
                        <a:pt x="820323" y="-26661"/>
                        <a:pt x="425650" y="146980"/>
                      </a:cubicBezTo>
                      <a:cubicBezTo>
                        <a:pt x="-1283" y="334958"/>
                        <a:pt x="-17213" y="1338966"/>
                        <a:pt x="7081" y="1504641"/>
                      </a:cubicBezTo>
                      <a:cubicBezTo>
                        <a:pt x="33764" y="1678281"/>
                        <a:pt x="79962" y="1853116"/>
                        <a:pt x="185500" y="2016800"/>
                      </a:cubicBezTo>
                      <a:cubicBezTo>
                        <a:pt x="307367" y="2205176"/>
                        <a:pt x="485389" y="2349346"/>
                        <a:pt x="657834" y="2446919"/>
                      </a:cubicBezTo>
                      <a:cubicBezTo>
                        <a:pt x="831475" y="2544492"/>
                        <a:pt x="1015470" y="2595071"/>
                        <a:pt x="1211811" y="2605426"/>
                      </a:cubicBezTo>
                      <a:cubicBezTo>
                        <a:pt x="1408550" y="2615382"/>
                        <a:pt x="1599714" y="2584318"/>
                        <a:pt x="1790877" y="2519004"/>
                      </a:cubicBezTo>
                      <a:close/>
                    </a:path>
                  </a:pathLst>
                </a:custGeom>
                <a:solidFill>
                  <a:srgbClr val="F4CCB5"/>
                </a:solidFill>
                <a:ln w="3981" cap="flat">
                  <a:noFill/>
                  <a:prstDash val="solid"/>
                  <a:miter/>
                </a:ln>
              </p:spPr>
              <p:txBody>
                <a:bodyPr rtlCol="0" anchor="ctr"/>
                <a:lstStyle/>
                <a:p>
                  <a:endParaRPr lang="en-US"/>
                </a:p>
              </p:txBody>
            </p:sp>
            <p:sp>
              <p:nvSpPr>
                <p:cNvPr id="1009" name="Hình tự do: Hình 1008">
                  <a:extLst>
                    <a:ext uri="{FF2B5EF4-FFF2-40B4-BE49-F238E27FC236}">
                      <a16:creationId xmlns:a16="http://schemas.microsoft.com/office/drawing/2014/main" id="{99DA0520-BEAE-A73A-D1AD-EB3F982676F3}"/>
                    </a:ext>
                  </a:extLst>
                </p:cNvPr>
                <p:cNvSpPr>
                  <a:spLocks/>
                </p:cNvSpPr>
                <p:nvPr/>
              </p:nvSpPr>
              <p:spPr>
                <a:xfrm>
                  <a:off x="7874220" y="1791341"/>
                  <a:ext cx="2890608" cy="1320635"/>
                </a:xfrm>
                <a:custGeom>
                  <a:avLst/>
                  <a:gdLst>
                    <a:gd name="connsiteX0" fmla="*/ 2760723 w 2890608"/>
                    <a:gd name="connsiteY0" fmla="*/ 445275 h 1320635"/>
                    <a:gd name="connsiteX1" fmla="*/ 1733218 w 2890608"/>
                    <a:gd name="connsiteY1" fmla="*/ 91622 h 1320635"/>
                    <a:gd name="connsiteX2" fmla="*/ 413790 w 2890608"/>
                    <a:gd name="connsiteY2" fmla="*/ 146980 h 1320635"/>
                    <a:gd name="connsiteX3" fmla="*/ 0 w 2890608"/>
                    <a:gd name="connsiteY3" fmla="*/ 1097223 h 1320635"/>
                    <a:gd name="connsiteX4" fmla="*/ 625265 w 2890608"/>
                    <a:gd name="connsiteY4" fmla="*/ 876588 h 1320635"/>
                    <a:gd name="connsiteX5" fmla="*/ 983299 w 2890608"/>
                    <a:gd name="connsiteY5" fmla="*/ 375580 h 1320635"/>
                    <a:gd name="connsiteX6" fmla="*/ 2825241 w 2890608"/>
                    <a:gd name="connsiteY6" fmla="*/ 1303521 h 1320635"/>
                    <a:gd name="connsiteX7" fmla="*/ 2760723 w 2890608"/>
                    <a:gd name="connsiteY7" fmla="*/ 445275 h 1320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90608" h="1320635">
                      <a:moveTo>
                        <a:pt x="2760723" y="445275"/>
                      </a:moveTo>
                      <a:cubicBezTo>
                        <a:pt x="2485129" y="252120"/>
                        <a:pt x="2352111" y="225437"/>
                        <a:pt x="1733218" y="91622"/>
                      </a:cubicBezTo>
                      <a:cubicBezTo>
                        <a:pt x="1111139" y="-48167"/>
                        <a:pt x="808463" y="-26661"/>
                        <a:pt x="413790" y="146980"/>
                      </a:cubicBezTo>
                      <a:cubicBezTo>
                        <a:pt x="135408" y="269643"/>
                        <a:pt x="31861" y="739189"/>
                        <a:pt x="0" y="1097223"/>
                      </a:cubicBezTo>
                      <a:cubicBezTo>
                        <a:pt x="219440" y="1100011"/>
                        <a:pt x="436889" y="990092"/>
                        <a:pt x="625265" y="876588"/>
                      </a:cubicBezTo>
                      <a:cubicBezTo>
                        <a:pt x="771425" y="790166"/>
                        <a:pt x="915197" y="527714"/>
                        <a:pt x="983299" y="375580"/>
                      </a:cubicBezTo>
                      <a:cubicBezTo>
                        <a:pt x="986086" y="888536"/>
                        <a:pt x="2203162" y="1423794"/>
                        <a:pt x="2825241" y="1303521"/>
                      </a:cubicBezTo>
                      <a:cubicBezTo>
                        <a:pt x="2903698" y="965001"/>
                        <a:pt x="2941931" y="573912"/>
                        <a:pt x="2760723" y="445275"/>
                      </a:cubicBezTo>
                      <a:close/>
                    </a:path>
                  </a:pathLst>
                </a:custGeom>
                <a:solidFill>
                  <a:srgbClr val="E0A089"/>
                </a:solidFill>
                <a:ln w="3981" cap="flat">
                  <a:noFill/>
                  <a:prstDash val="solid"/>
                  <a:miter/>
                </a:ln>
              </p:spPr>
              <p:txBody>
                <a:bodyPr rtlCol="0" anchor="ctr"/>
                <a:lstStyle/>
                <a:p>
                  <a:endParaRPr lang="en-US"/>
                </a:p>
              </p:txBody>
            </p:sp>
            <p:grpSp>
              <p:nvGrpSpPr>
                <p:cNvPr id="1010" name="Đồ họa 2">
                  <a:extLst>
                    <a:ext uri="{FF2B5EF4-FFF2-40B4-BE49-F238E27FC236}">
                      <a16:creationId xmlns:a16="http://schemas.microsoft.com/office/drawing/2014/main" id="{D14FE162-0849-459D-814C-B90972616F5C}"/>
                    </a:ext>
                  </a:extLst>
                </p:cNvPr>
                <p:cNvGrpSpPr>
                  <a:grpSpLocks/>
                </p:cNvGrpSpPr>
                <p:nvPr/>
              </p:nvGrpSpPr>
              <p:grpSpPr>
                <a:xfrm>
                  <a:off x="8028918" y="2424101"/>
                  <a:ext cx="2253375" cy="1368611"/>
                  <a:chOff x="8028918" y="2424101"/>
                  <a:chExt cx="2253375" cy="1368611"/>
                </a:xfrm>
              </p:grpSpPr>
              <p:grpSp>
                <p:nvGrpSpPr>
                  <p:cNvPr id="1029" name="Đồ họa 2">
                    <a:extLst>
                      <a:ext uri="{FF2B5EF4-FFF2-40B4-BE49-F238E27FC236}">
                        <a16:creationId xmlns:a16="http://schemas.microsoft.com/office/drawing/2014/main" id="{8CB6EA7B-F02F-DA7F-5842-55EA7C75A640}"/>
                      </a:ext>
                    </a:extLst>
                  </p:cNvPr>
                  <p:cNvGrpSpPr>
                    <a:grpSpLocks/>
                  </p:cNvGrpSpPr>
                  <p:nvPr/>
                </p:nvGrpSpPr>
                <p:grpSpPr>
                  <a:xfrm>
                    <a:off x="8028918" y="3011749"/>
                    <a:ext cx="2253375" cy="780963"/>
                    <a:chOff x="8028918" y="3011749"/>
                    <a:chExt cx="2253375" cy="780963"/>
                  </a:xfrm>
                  <a:solidFill>
                    <a:srgbClr val="E88F6D"/>
                  </a:solidFill>
                </p:grpSpPr>
                <p:sp>
                  <p:nvSpPr>
                    <p:cNvPr id="1044" name="Hình tự do: Hình 1043">
                      <a:extLst>
                        <a:ext uri="{FF2B5EF4-FFF2-40B4-BE49-F238E27FC236}">
                          <a16:creationId xmlns:a16="http://schemas.microsoft.com/office/drawing/2014/main" id="{C5F92948-CC7B-78F1-DEEA-D571F518EAB0}"/>
                        </a:ext>
                      </a:extLst>
                    </p:cNvPr>
                    <p:cNvSpPr>
                      <a:spLocks/>
                    </p:cNvSpPr>
                    <p:nvPr/>
                  </p:nvSpPr>
                  <p:spPr>
                    <a:xfrm rot="241789">
                      <a:off x="9542286" y="3151716"/>
                      <a:ext cx="719233" cy="616486"/>
                    </a:xfrm>
                    <a:custGeom>
                      <a:avLst/>
                      <a:gdLst>
                        <a:gd name="connsiteX0" fmla="*/ 719234 w 719233"/>
                        <a:gd name="connsiteY0" fmla="*/ 308243 h 616486"/>
                        <a:gd name="connsiteX1" fmla="*/ 359617 w 719233"/>
                        <a:gd name="connsiteY1" fmla="*/ 616486 h 616486"/>
                        <a:gd name="connsiteX2" fmla="*/ 0 w 719233"/>
                        <a:gd name="connsiteY2" fmla="*/ 308243 h 616486"/>
                        <a:gd name="connsiteX3" fmla="*/ 359617 w 719233"/>
                        <a:gd name="connsiteY3" fmla="*/ 0 h 616486"/>
                        <a:gd name="connsiteX4" fmla="*/ 719234 w 719233"/>
                        <a:gd name="connsiteY4" fmla="*/ 308243 h 6164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9233" h="616486">
                          <a:moveTo>
                            <a:pt x="719234" y="308243"/>
                          </a:moveTo>
                          <a:cubicBezTo>
                            <a:pt x="719234" y="478481"/>
                            <a:pt x="558228" y="616486"/>
                            <a:pt x="359617" y="616486"/>
                          </a:cubicBezTo>
                          <a:cubicBezTo>
                            <a:pt x="161006" y="616486"/>
                            <a:pt x="0" y="478481"/>
                            <a:pt x="0" y="308243"/>
                          </a:cubicBezTo>
                          <a:cubicBezTo>
                            <a:pt x="0" y="138005"/>
                            <a:pt x="161006" y="0"/>
                            <a:pt x="359617" y="0"/>
                          </a:cubicBezTo>
                          <a:cubicBezTo>
                            <a:pt x="558228" y="0"/>
                            <a:pt x="719234" y="138005"/>
                            <a:pt x="719234" y="308243"/>
                          </a:cubicBezTo>
                          <a:close/>
                        </a:path>
                      </a:pathLst>
                    </a:custGeom>
                    <a:solidFill>
                      <a:srgbClr val="E88F6D"/>
                    </a:solidFill>
                    <a:ln w="3981" cap="flat">
                      <a:noFill/>
                      <a:prstDash val="solid"/>
                      <a:miter/>
                    </a:ln>
                  </p:spPr>
                  <p:txBody>
                    <a:bodyPr rtlCol="0" anchor="ctr"/>
                    <a:lstStyle/>
                    <a:p>
                      <a:endParaRPr lang="en-US"/>
                    </a:p>
                  </p:txBody>
                </p:sp>
                <p:sp>
                  <p:nvSpPr>
                    <p:cNvPr id="1045" name="Hình tự do: Hình 1044">
                      <a:extLst>
                        <a:ext uri="{FF2B5EF4-FFF2-40B4-BE49-F238E27FC236}">
                          <a16:creationId xmlns:a16="http://schemas.microsoft.com/office/drawing/2014/main" id="{63411F9E-8BFE-074E-CA68-DE2C12DCD277}"/>
                        </a:ext>
                      </a:extLst>
                    </p:cNvPr>
                    <p:cNvSpPr>
                      <a:spLocks/>
                    </p:cNvSpPr>
                    <p:nvPr/>
                  </p:nvSpPr>
                  <p:spPr>
                    <a:xfrm rot="241789">
                      <a:off x="8049663" y="3037042"/>
                      <a:ext cx="741535" cy="616486"/>
                    </a:xfrm>
                    <a:custGeom>
                      <a:avLst/>
                      <a:gdLst>
                        <a:gd name="connsiteX0" fmla="*/ 741536 w 741535"/>
                        <a:gd name="connsiteY0" fmla="*/ 308243 h 616486"/>
                        <a:gd name="connsiteX1" fmla="*/ 370768 w 741535"/>
                        <a:gd name="connsiteY1" fmla="*/ 616486 h 616486"/>
                        <a:gd name="connsiteX2" fmla="*/ 0 w 741535"/>
                        <a:gd name="connsiteY2" fmla="*/ 308243 h 616486"/>
                        <a:gd name="connsiteX3" fmla="*/ 370768 w 741535"/>
                        <a:gd name="connsiteY3" fmla="*/ 0 h 616486"/>
                        <a:gd name="connsiteX4" fmla="*/ 741536 w 741535"/>
                        <a:gd name="connsiteY4" fmla="*/ 308243 h 6164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1535" h="616486">
                          <a:moveTo>
                            <a:pt x="741536" y="308243"/>
                          </a:moveTo>
                          <a:cubicBezTo>
                            <a:pt x="741536" y="478481"/>
                            <a:pt x="575538" y="616486"/>
                            <a:pt x="370768" y="616486"/>
                          </a:cubicBezTo>
                          <a:cubicBezTo>
                            <a:pt x="165999" y="616486"/>
                            <a:pt x="0" y="478481"/>
                            <a:pt x="0" y="308243"/>
                          </a:cubicBezTo>
                          <a:cubicBezTo>
                            <a:pt x="0" y="138005"/>
                            <a:pt x="165999" y="0"/>
                            <a:pt x="370768" y="0"/>
                          </a:cubicBezTo>
                          <a:cubicBezTo>
                            <a:pt x="575538" y="0"/>
                            <a:pt x="741536" y="138005"/>
                            <a:pt x="741536" y="308243"/>
                          </a:cubicBezTo>
                          <a:close/>
                        </a:path>
                      </a:pathLst>
                    </a:custGeom>
                    <a:solidFill>
                      <a:srgbClr val="E88F6D"/>
                    </a:solidFill>
                    <a:ln w="3981" cap="flat">
                      <a:noFill/>
                      <a:prstDash val="solid"/>
                      <a:miter/>
                    </a:ln>
                  </p:spPr>
                  <p:txBody>
                    <a:bodyPr rtlCol="0" anchor="ctr"/>
                    <a:lstStyle/>
                    <a:p>
                      <a:endParaRPr lang="en-US"/>
                    </a:p>
                  </p:txBody>
                </p:sp>
              </p:grpSp>
              <p:grpSp>
                <p:nvGrpSpPr>
                  <p:cNvPr id="1030" name="Đồ họa 2">
                    <a:extLst>
                      <a:ext uri="{FF2B5EF4-FFF2-40B4-BE49-F238E27FC236}">
                        <a16:creationId xmlns:a16="http://schemas.microsoft.com/office/drawing/2014/main" id="{7C5F06E6-F950-9754-D9F5-4EF2604156F0}"/>
                      </a:ext>
                    </a:extLst>
                  </p:cNvPr>
                  <p:cNvGrpSpPr>
                    <a:grpSpLocks/>
                  </p:cNvGrpSpPr>
                  <p:nvPr/>
                </p:nvGrpSpPr>
                <p:grpSpPr>
                  <a:xfrm>
                    <a:off x="8301583" y="2531668"/>
                    <a:ext cx="601504" cy="696049"/>
                    <a:chOff x="8301583" y="2531668"/>
                    <a:chExt cx="601504" cy="696049"/>
                  </a:xfrm>
                </p:grpSpPr>
                <p:sp>
                  <p:nvSpPr>
                    <p:cNvPr id="1040" name="Hình tự do: Hình 1039">
                      <a:extLst>
                        <a:ext uri="{FF2B5EF4-FFF2-40B4-BE49-F238E27FC236}">
                          <a16:creationId xmlns:a16="http://schemas.microsoft.com/office/drawing/2014/main" id="{2652AF0C-7A70-07EB-6EB5-7206D06CBE5E}"/>
                        </a:ext>
                      </a:extLst>
                    </p:cNvPr>
                    <p:cNvSpPr>
                      <a:spLocks/>
                    </p:cNvSpPr>
                    <p:nvPr/>
                  </p:nvSpPr>
                  <p:spPr>
                    <a:xfrm rot="264479">
                      <a:off x="8325956" y="2551941"/>
                      <a:ext cx="552758" cy="655504"/>
                    </a:xfrm>
                    <a:custGeom>
                      <a:avLst/>
                      <a:gdLst>
                        <a:gd name="connsiteX0" fmla="*/ 552759 w 552758"/>
                        <a:gd name="connsiteY0" fmla="*/ 327752 h 655504"/>
                        <a:gd name="connsiteX1" fmla="*/ 276379 w 552758"/>
                        <a:gd name="connsiteY1" fmla="*/ 655505 h 655504"/>
                        <a:gd name="connsiteX2" fmla="*/ 0 w 552758"/>
                        <a:gd name="connsiteY2" fmla="*/ 327752 h 655504"/>
                        <a:gd name="connsiteX3" fmla="*/ 276379 w 552758"/>
                        <a:gd name="connsiteY3" fmla="*/ 0 h 655504"/>
                        <a:gd name="connsiteX4" fmla="*/ 552759 w 552758"/>
                        <a:gd name="connsiteY4" fmla="*/ 327752 h 6555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58" h="655504">
                          <a:moveTo>
                            <a:pt x="552759" y="327752"/>
                          </a:moveTo>
                          <a:cubicBezTo>
                            <a:pt x="552759" y="508765"/>
                            <a:pt x="429020" y="655505"/>
                            <a:pt x="276379" y="655505"/>
                          </a:cubicBezTo>
                          <a:cubicBezTo>
                            <a:pt x="123739" y="655505"/>
                            <a:pt x="0" y="508765"/>
                            <a:pt x="0" y="327752"/>
                          </a:cubicBezTo>
                          <a:cubicBezTo>
                            <a:pt x="0" y="146740"/>
                            <a:pt x="123739" y="0"/>
                            <a:pt x="276379" y="0"/>
                          </a:cubicBezTo>
                          <a:cubicBezTo>
                            <a:pt x="429020" y="0"/>
                            <a:pt x="552759" y="146740"/>
                            <a:pt x="552759" y="327752"/>
                          </a:cubicBezTo>
                          <a:close/>
                        </a:path>
                      </a:pathLst>
                    </a:custGeom>
                    <a:solidFill>
                      <a:srgbClr val="FFFFFF"/>
                    </a:solidFill>
                    <a:ln w="3981" cap="flat">
                      <a:noFill/>
                      <a:prstDash val="solid"/>
                      <a:miter/>
                    </a:ln>
                  </p:spPr>
                  <p:txBody>
                    <a:bodyPr rtlCol="0" anchor="ctr"/>
                    <a:lstStyle/>
                    <a:p>
                      <a:endParaRPr lang="en-US"/>
                    </a:p>
                  </p:txBody>
                </p:sp>
                <p:grpSp>
                  <p:nvGrpSpPr>
                    <p:cNvPr id="1041" name="Đồ họa 2">
                      <a:extLst>
                        <a:ext uri="{FF2B5EF4-FFF2-40B4-BE49-F238E27FC236}">
                          <a16:creationId xmlns:a16="http://schemas.microsoft.com/office/drawing/2014/main" id="{0542E179-0C7E-12CC-70CA-DB5C7E9B03EF}"/>
                        </a:ext>
                      </a:extLst>
                    </p:cNvPr>
                    <p:cNvGrpSpPr>
                      <a:grpSpLocks/>
                    </p:cNvGrpSpPr>
                    <p:nvPr/>
                  </p:nvGrpSpPr>
                  <p:grpSpPr>
                    <a:xfrm>
                      <a:off x="8339886" y="2598886"/>
                      <a:ext cx="534965" cy="600927"/>
                      <a:chOff x="8339886" y="2598886"/>
                      <a:chExt cx="534965" cy="600927"/>
                    </a:xfrm>
                  </p:grpSpPr>
                  <p:sp>
                    <p:nvSpPr>
                      <p:cNvPr id="1042" name="Hình tự do: Hình 1041">
                        <a:extLst>
                          <a:ext uri="{FF2B5EF4-FFF2-40B4-BE49-F238E27FC236}">
                            <a16:creationId xmlns:a16="http://schemas.microsoft.com/office/drawing/2014/main" id="{19C1573E-78F1-40D3-ECB0-67B1324CE7C7}"/>
                          </a:ext>
                        </a:extLst>
                      </p:cNvPr>
                      <p:cNvSpPr>
                        <a:spLocks/>
                      </p:cNvSpPr>
                      <p:nvPr/>
                    </p:nvSpPr>
                    <p:spPr>
                      <a:xfrm rot="-10535522">
                        <a:off x="8360857" y="2616997"/>
                        <a:ext cx="493022" cy="564705"/>
                      </a:xfrm>
                      <a:custGeom>
                        <a:avLst/>
                        <a:gdLst>
                          <a:gd name="connsiteX0" fmla="*/ 493023 w 493022"/>
                          <a:gd name="connsiteY0" fmla="*/ 282353 h 564705"/>
                          <a:gd name="connsiteX1" fmla="*/ 246511 w 493022"/>
                          <a:gd name="connsiteY1" fmla="*/ 564706 h 564705"/>
                          <a:gd name="connsiteX2" fmla="*/ 0 w 493022"/>
                          <a:gd name="connsiteY2" fmla="*/ 282353 h 564705"/>
                          <a:gd name="connsiteX3" fmla="*/ 246511 w 493022"/>
                          <a:gd name="connsiteY3" fmla="*/ 0 h 564705"/>
                          <a:gd name="connsiteX4" fmla="*/ 493023 w 493022"/>
                          <a:gd name="connsiteY4" fmla="*/ 282353 h 5647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22" h="564705">
                            <a:moveTo>
                              <a:pt x="493023" y="282353"/>
                            </a:moveTo>
                            <a:cubicBezTo>
                              <a:pt x="493023" y="438292"/>
                              <a:pt x="382656" y="564706"/>
                              <a:pt x="246511" y="564706"/>
                            </a:cubicBezTo>
                            <a:cubicBezTo>
                              <a:pt x="110367" y="564706"/>
                              <a:pt x="0" y="438292"/>
                              <a:pt x="0" y="282353"/>
                            </a:cubicBezTo>
                            <a:cubicBezTo>
                              <a:pt x="0" y="126414"/>
                              <a:pt x="110367" y="0"/>
                              <a:pt x="246511" y="0"/>
                            </a:cubicBezTo>
                            <a:cubicBezTo>
                              <a:pt x="382656" y="0"/>
                              <a:pt x="493023" y="126413"/>
                              <a:pt x="493023" y="282353"/>
                            </a:cubicBezTo>
                            <a:close/>
                          </a:path>
                        </a:pathLst>
                      </a:custGeom>
                      <a:solidFill>
                        <a:srgbClr val="7E4F37"/>
                      </a:solidFill>
                      <a:ln w="3981" cap="flat">
                        <a:noFill/>
                        <a:prstDash val="solid"/>
                        <a:miter/>
                      </a:ln>
                    </p:spPr>
                    <p:txBody>
                      <a:bodyPr rtlCol="0" anchor="ctr"/>
                      <a:lstStyle/>
                      <a:p>
                        <a:endParaRPr lang="en-US"/>
                      </a:p>
                    </p:txBody>
                  </p:sp>
                  <p:sp>
                    <p:nvSpPr>
                      <p:cNvPr id="1043" name="Hình tự do: Hình 1042">
                        <a:extLst>
                          <a:ext uri="{FF2B5EF4-FFF2-40B4-BE49-F238E27FC236}">
                            <a16:creationId xmlns:a16="http://schemas.microsoft.com/office/drawing/2014/main" id="{A12D196E-6E06-6367-19AF-9ED96E8C8A37}"/>
                          </a:ext>
                        </a:extLst>
                      </p:cNvPr>
                      <p:cNvSpPr>
                        <a:spLocks/>
                      </p:cNvSpPr>
                      <p:nvPr/>
                    </p:nvSpPr>
                    <p:spPr>
                      <a:xfrm>
                        <a:off x="8427346" y="2812734"/>
                        <a:ext cx="102168" cy="113094"/>
                      </a:xfrm>
                      <a:custGeom>
                        <a:avLst/>
                        <a:gdLst>
                          <a:gd name="connsiteX0" fmla="*/ 101212 w 102168"/>
                          <a:gd name="connsiteY0" fmla="*/ 13701 h 113094"/>
                          <a:gd name="connsiteX1" fmla="*/ 74529 w 102168"/>
                          <a:gd name="connsiteY1" fmla="*/ 160 h 113094"/>
                          <a:gd name="connsiteX2" fmla="*/ 26340 w 102168"/>
                          <a:gd name="connsiteY2" fmla="*/ 26844 h 113094"/>
                          <a:gd name="connsiteX3" fmla="*/ 453 w 102168"/>
                          <a:gd name="connsiteY3" fmla="*/ 80210 h 113094"/>
                          <a:gd name="connsiteX4" fmla="*/ 10807 w 102168"/>
                          <a:gd name="connsiteY4" fmla="*/ 111673 h 113094"/>
                          <a:gd name="connsiteX5" fmla="*/ 38287 w 102168"/>
                          <a:gd name="connsiteY5" fmla="*/ 105301 h 113094"/>
                          <a:gd name="connsiteX6" fmla="*/ 68555 w 102168"/>
                          <a:gd name="connsiteY6" fmla="*/ 78219 h 113094"/>
                          <a:gd name="connsiteX7" fmla="*/ 94043 w 102168"/>
                          <a:gd name="connsiteY7" fmla="*/ 45163 h 113094"/>
                          <a:gd name="connsiteX8" fmla="*/ 101212 w 102168"/>
                          <a:gd name="connsiteY8" fmla="*/ 13701 h 113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2168" h="113094">
                            <a:moveTo>
                              <a:pt x="101212" y="13701"/>
                            </a:moveTo>
                            <a:cubicBezTo>
                              <a:pt x="98424" y="4541"/>
                              <a:pt x="88866" y="-1034"/>
                              <a:pt x="74529" y="160"/>
                            </a:cubicBezTo>
                            <a:cubicBezTo>
                              <a:pt x="60192" y="1355"/>
                              <a:pt x="41872" y="10117"/>
                              <a:pt x="26340" y="26844"/>
                            </a:cubicBezTo>
                            <a:cubicBezTo>
                              <a:pt x="10807" y="43571"/>
                              <a:pt x="2046" y="64280"/>
                              <a:pt x="453" y="80210"/>
                            </a:cubicBezTo>
                            <a:cubicBezTo>
                              <a:pt x="-1538" y="96539"/>
                              <a:pt x="3240" y="108088"/>
                              <a:pt x="10807" y="111673"/>
                            </a:cubicBezTo>
                            <a:cubicBezTo>
                              <a:pt x="18773" y="115257"/>
                              <a:pt x="28331" y="111673"/>
                              <a:pt x="38287" y="105301"/>
                            </a:cubicBezTo>
                            <a:cubicBezTo>
                              <a:pt x="48244" y="98530"/>
                              <a:pt x="58200" y="89370"/>
                              <a:pt x="68555" y="78219"/>
                            </a:cubicBezTo>
                            <a:cubicBezTo>
                              <a:pt x="78909" y="67068"/>
                              <a:pt x="87671" y="55916"/>
                              <a:pt x="94043" y="45163"/>
                            </a:cubicBezTo>
                            <a:cubicBezTo>
                              <a:pt x="100415" y="34012"/>
                              <a:pt x="104000" y="22861"/>
                              <a:pt x="101212" y="13701"/>
                            </a:cubicBezTo>
                            <a:close/>
                          </a:path>
                        </a:pathLst>
                      </a:custGeom>
                      <a:solidFill>
                        <a:srgbClr val="FFFFFF"/>
                      </a:solidFill>
                      <a:ln w="3981" cap="flat">
                        <a:noFill/>
                        <a:prstDash val="solid"/>
                        <a:miter/>
                      </a:ln>
                    </p:spPr>
                    <p:txBody>
                      <a:bodyPr rtlCol="0" anchor="ctr"/>
                      <a:lstStyle/>
                      <a:p>
                        <a:endParaRPr lang="en-US"/>
                      </a:p>
                    </p:txBody>
                  </p:sp>
                </p:grpSp>
              </p:grpSp>
              <p:grpSp>
                <p:nvGrpSpPr>
                  <p:cNvPr id="1031" name="Đồ họa 2">
                    <a:extLst>
                      <a:ext uri="{FF2B5EF4-FFF2-40B4-BE49-F238E27FC236}">
                        <a16:creationId xmlns:a16="http://schemas.microsoft.com/office/drawing/2014/main" id="{311BFEC2-3F94-013B-39D3-9D76102F9729}"/>
                      </a:ext>
                    </a:extLst>
                  </p:cNvPr>
                  <p:cNvGrpSpPr>
                    <a:grpSpLocks/>
                  </p:cNvGrpSpPr>
                  <p:nvPr/>
                </p:nvGrpSpPr>
                <p:grpSpPr>
                  <a:xfrm>
                    <a:off x="9499689" y="2611966"/>
                    <a:ext cx="601503" cy="696049"/>
                    <a:chOff x="9499689" y="2611966"/>
                    <a:chExt cx="601503" cy="696049"/>
                  </a:xfrm>
                </p:grpSpPr>
                <p:sp>
                  <p:nvSpPr>
                    <p:cNvPr id="1036" name="Hình tự do: Hình 1035">
                      <a:extLst>
                        <a:ext uri="{FF2B5EF4-FFF2-40B4-BE49-F238E27FC236}">
                          <a16:creationId xmlns:a16="http://schemas.microsoft.com/office/drawing/2014/main" id="{556F411B-E711-D74B-D78F-F660F5FF3C67}"/>
                        </a:ext>
                      </a:extLst>
                    </p:cNvPr>
                    <p:cNvSpPr>
                      <a:spLocks/>
                    </p:cNvSpPr>
                    <p:nvPr/>
                  </p:nvSpPr>
                  <p:spPr>
                    <a:xfrm rot="-10535523">
                      <a:off x="9524061" y="2632238"/>
                      <a:ext cx="552758" cy="655504"/>
                    </a:xfrm>
                    <a:custGeom>
                      <a:avLst/>
                      <a:gdLst>
                        <a:gd name="connsiteX0" fmla="*/ 552759 w 552758"/>
                        <a:gd name="connsiteY0" fmla="*/ 327752 h 655504"/>
                        <a:gd name="connsiteX1" fmla="*/ 276380 w 552758"/>
                        <a:gd name="connsiteY1" fmla="*/ 655505 h 655504"/>
                        <a:gd name="connsiteX2" fmla="*/ 1 w 552758"/>
                        <a:gd name="connsiteY2" fmla="*/ 327752 h 655504"/>
                        <a:gd name="connsiteX3" fmla="*/ 276380 w 552758"/>
                        <a:gd name="connsiteY3" fmla="*/ 0 h 655504"/>
                        <a:gd name="connsiteX4" fmla="*/ 552759 w 552758"/>
                        <a:gd name="connsiteY4" fmla="*/ 327752 h 6555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58" h="655504">
                          <a:moveTo>
                            <a:pt x="552759" y="327752"/>
                          </a:moveTo>
                          <a:cubicBezTo>
                            <a:pt x="552759" y="508765"/>
                            <a:pt x="429019" y="655505"/>
                            <a:pt x="276380" y="655505"/>
                          </a:cubicBezTo>
                          <a:cubicBezTo>
                            <a:pt x="123739" y="655505"/>
                            <a:pt x="1" y="508765"/>
                            <a:pt x="1" y="327752"/>
                          </a:cubicBezTo>
                          <a:cubicBezTo>
                            <a:pt x="1" y="146740"/>
                            <a:pt x="123740" y="0"/>
                            <a:pt x="276380" y="0"/>
                          </a:cubicBezTo>
                          <a:cubicBezTo>
                            <a:pt x="429020" y="0"/>
                            <a:pt x="552759" y="146740"/>
                            <a:pt x="552759" y="327752"/>
                          </a:cubicBezTo>
                          <a:close/>
                        </a:path>
                      </a:pathLst>
                    </a:custGeom>
                    <a:solidFill>
                      <a:srgbClr val="FFFFFF"/>
                    </a:solidFill>
                    <a:ln w="3981" cap="flat">
                      <a:noFill/>
                      <a:prstDash val="solid"/>
                      <a:miter/>
                    </a:ln>
                  </p:spPr>
                  <p:txBody>
                    <a:bodyPr rtlCol="0" anchor="ctr"/>
                    <a:lstStyle/>
                    <a:p>
                      <a:endParaRPr lang="en-US"/>
                    </a:p>
                  </p:txBody>
                </p:sp>
                <p:grpSp>
                  <p:nvGrpSpPr>
                    <p:cNvPr id="1037" name="Đồ họa 2">
                      <a:extLst>
                        <a:ext uri="{FF2B5EF4-FFF2-40B4-BE49-F238E27FC236}">
                          <a16:creationId xmlns:a16="http://schemas.microsoft.com/office/drawing/2014/main" id="{C135CE5B-93A6-6574-6121-08AD7026FA75}"/>
                        </a:ext>
                      </a:extLst>
                    </p:cNvPr>
                    <p:cNvGrpSpPr>
                      <a:grpSpLocks/>
                    </p:cNvGrpSpPr>
                    <p:nvPr/>
                  </p:nvGrpSpPr>
                  <p:grpSpPr>
                    <a:xfrm>
                      <a:off x="9530771" y="2677974"/>
                      <a:ext cx="534966" cy="600927"/>
                      <a:chOff x="9530771" y="2677974"/>
                      <a:chExt cx="534966" cy="600927"/>
                    </a:xfrm>
                  </p:grpSpPr>
                  <p:sp>
                    <p:nvSpPr>
                      <p:cNvPr id="1038" name="Hình tự do: Hình 1037">
                        <a:extLst>
                          <a:ext uri="{FF2B5EF4-FFF2-40B4-BE49-F238E27FC236}">
                            <a16:creationId xmlns:a16="http://schemas.microsoft.com/office/drawing/2014/main" id="{62AD44C7-2E9C-7CC1-10AE-9F9BED11DA7B}"/>
                          </a:ext>
                        </a:extLst>
                      </p:cNvPr>
                      <p:cNvSpPr>
                        <a:spLocks/>
                      </p:cNvSpPr>
                      <p:nvPr/>
                    </p:nvSpPr>
                    <p:spPr>
                      <a:xfrm rot="264478">
                        <a:off x="9551743" y="2696085"/>
                        <a:ext cx="493022" cy="564705"/>
                      </a:xfrm>
                      <a:custGeom>
                        <a:avLst/>
                        <a:gdLst>
                          <a:gd name="connsiteX0" fmla="*/ 493023 w 493022"/>
                          <a:gd name="connsiteY0" fmla="*/ 282353 h 564705"/>
                          <a:gd name="connsiteX1" fmla="*/ 246512 w 493022"/>
                          <a:gd name="connsiteY1" fmla="*/ 564706 h 564705"/>
                          <a:gd name="connsiteX2" fmla="*/ 1 w 493022"/>
                          <a:gd name="connsiteY2" fmla="*/ 282353 h 564705"/>
                          <a:gd name="connsiteX3" fmla="*/ 246512 w 493022"/>
                          <a:gd name="connsiteY3" fmla="*/ 0 h 564705"/>
                          <a:gd name="connsiteX4" fmla="*/ 493023 w 493022"/>
                          <a:gd name="connsiteY4" fmla="*/ 282353 h 5647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22" h="564705">
                            <a:moveTo>
                              <a:pt x="493023" y="282353"/>
                            </a:moveTo>
                            <a:cubicBezTo>
                              <a:pt x="493023" y="438292"/>
                              <a:pt x="382656" y="564706"/>
                              <a:pt x="246512" y="564706"/>
                            </a:cubicBezTo>
                            <a:cubicBezTo>
                              <a:pt x="110367" y="564706"/>
                              <a:pt x="1" y="438292"/>
                              <a:pt x="1" y="282353"/>
                            </a:cubicBezTo>
                            <a:cubicBezTo>
                              <a:pt x="1" y="126414"/>
                              <a:pt x="110368" y="0"/>
                              <a:pt x="246512" y="0"/>
                            </a:cubicBezTo>
                            <a:cubicBezTo>
                              <a:pt x="382657" y="0"/>
                              <a:pt x="493023" y="126414"/>
                              <a:pt x="493023" y="282353"/>
                            </a:cubicBezTo>
                            <a:close/>
                          </a:path>
                        </a:pathLst>
                      </a:custGeom>
                      <a:solidFill>
                        <a:srgbClr val="7E4F37"/>
                      </a:solidFill>
                      <a:ln w="3981" cap="flat">
                        <a:noFill/>
                        <a:prstDash val="solid"/>
                        <a:miter/>
                      </a:ln>
                    </p:spPr>
                    <p:txBody>
                      <a:bodyPr rtlCol="0" anchor="ctr"/>
                      <a:lstStyle/>
                      <a:p>
                        <a:endParaRPr lang="en-US"/>
                      </a:p>
                    </p:txBody>
                  </p:sp>
                  <p:sp>
                    <p:nvSpPr>
                      <p:cNvPr id="1039" name="Hình tự do: Hình 1038">
                        <a:extLst>
                          <a:ext uri="{FF2B5EF4-FFF2-40B4-BE49-F238E27FC236}">
                            <a16:creationId xmlns:a16="http://schemas.microsoft.com/office/drawing/2014/main" id="{D20DB8DE-734A-D794-4465-31B312D02A42}"/>
                          </a:ext>
                        </a:extLst>
                      </p:cNvPr>
                      <p:cNvSpPr>
                        <a:spLocks/>
                      </p:cNvSpPr>
                      <p:nvPr/>
                    </p:nvSpPr>
                    <p:spPr>
                      <a:xfrm>
                        <a:off x="9885089" y="2908183"/>
                        <a:ext cx="91953" cy="121551"/>
                      </a:xfrm>
                      <a:custGeom>
                        <a:avLst/>
                        <a:gdLst>
                          <a:gd name="connsiteX0" fmla="*/ 2324 w 91953"/>
                          <a:gd name="connsiteY0" fmla="*/ 10648 h 121551"/>
                          <a:gd name="connsiteX1" fmla="*/ 30999 w 91953"/>
                          <a:gd name="connsiteY1" fmla="*/ 1090 h 121551"/>
                          <a:gd name="connsiteX2" fmla="*/ 74410 w 91953"/>
                          <a:gd name="connsiteY2" fmla="*/ 34544 h 121551"/>
                          <a:gd name="connsiteX3" fmla="*/ 91932 w 91953"/>
                          <a:gd name="connsiteY3" fmla="*/ 91494 h 121551"/>
                          <a:gd name="connsiteX4" fmla="*/ 76798 w 91953"/>
                          <a:gd name="connsiteY4" fmla="*/ 120965 h 121551"/>
                          <a:gd name="connsiteX5" fmla="*/ 50514 w 91953"/>
                          <a:gd name="connsiteY5" fmla="*/ 110213 h 121551"/>
                          <a:gd name="connsiteX6" fmla="*/ 24627 w 91953"/>
                          <a:gd name="connsiteY6" fmla="*/ 78750 h 121551"/>
                          <a:gd name="connsiteX7" fmla="*/ 4714 w 91953"/>
                          <a:gd name="connsiteY7" fmla="*/ 42110 h 121551"/>
                          <a:gd name="connsiteX8" fmla="*/ 2324 w 91953"/>
                          <a:gd name="connsiteY8" fmla="*/ 10648 h 121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1953" h="121551">
                            <a:moveTo>
                              <a:pt x="2324" y="10648"/>
                            </a:moveTo>
                            <a:cubicBezTo>
                              <a:pt x="6307" y="1886"/>
                              <a:pt x="17060" y="-2096"/>
                              <a:pt x="30999" y="1090"/>
                            </a:cubicBezTo>
                            <a:cubicBezTo>
                              <a:pt x="44938" y="4276"/>
                              <a:pt x="61664" y="15825"/>
                              <a:pt x="74410" y="34544"/>
                            </a:cubicBezTo>
                            <a:cubicBezTo>
                              <a:pt x="87154" y="53261"/>
                              <a:pt x="92331" y="75166"/>
                              <a:pt x="91932" y="91494"/>
                            </a:cubicBezTo>
                            <a:cubicBezTo>
                              <a:pt x="91136" y="107823"/>
                              <a:pt x="85162" y="118576"/>
                              <a:pt x="76798" y="120965"/>
                            </a:cubicBezTo>
                            <a:cubicBezTo>
                              <a:pt x="68436" y="123355"/>
                              <a:pt x="59276" y="118178"/>
                              <a:pt x="50514" y="110213"/>
                            </a:cubicBezTo>
                            <a:cubicBezTo>
                              <a:pt x="41752" y="102247"/>
                              <a:pt x="32990" y="91494"/>
                              <a:pt x="24627" y="78750"/>
                            </a:cubicBezTo>
                            <a:cubicBezTo>
                              <a:pt x="16263" y="66404"/>
                              <a:pt x="9095" y="53660"/>
                              <a:pt x="4714" y="42110"/>
                            </a:cubicBezTo>
                            <a:cubicBezTo>
                              <a:pt x="333" y="30561"/>
                              <a:pt x="-2057" y="19410"/>
                              <a:pt x="2324" y="10648"/>
                            </a:cubicBezTo>
                            <a:close/>
                          </a:path>
                        </a:pathLst>
                      </a:custGeom>
                      <a:solidFill>
                        <a:srgbClr val="FFFFFF"/>
                      </a:solidFill>
                      <a:ln w="3981" cap="flat">
                        <a:noFill/>
                        <a:prstDash val="solid"/>
                        <a:miter/>
                      </a:ln>
                    </p:spPr>
                    <p:txBody>
                      <a:bodyPr rtlCol="0" anchor="ctr"/>
                      <a:lstStyle/>
                      <a:p>
                        <a:endParaRPr lang="en-US"/>
                      </a:p>
                    </p:txBody>
                  </p:sp>
                </p:grpSp>
              </p:grpSp>
              <p:sp>
                <p:nvSpPr>
                  <p:cNvPr id="1032" name="Hình tự do: Hình 1031">
                    <a:extLst>
                      <a:ext uri="{FF2B5EF4-FFF2-40B4-BE49-F238E27FC236}">
                        <a16:creationId xmlns:a16="http://schemas.microsoft.com/office/drawing/2014/main" id="{151A9CB9-0F20-CC9F-8A62-90FDACE49590}"/>
                      </a:ext>
                    </a:extLst>
                  </p:cNvPr>
                  <p:cNvSpPr>
                    <a:spLocks/>
                  </p:cNvSpPr>
                  <p:nvPr/>
                </p:nvSpPr>
                <p:spPr>
                  <a:xfrm>
                    <a:off x="9104931" y="3091436"/>
                    <a:ext cx="191205" cy="197874"/>
                  </a:xfrm>
                  <a:custGeom>
                    <a:avLst/>
                    <a:gdLst>
                      <a:gd name="connsiteX0" fmla="*/ 185096 w 191205"/>
                      <a:gd name="connsiteY0" fmla="*/ 128080 h 197874"/>
                      <a:gd name="connsiteX1" fmla="*/ 189875 w 191205"/>
                      <a:gd name="connsiteY1" fmla="*/ 151976 h 197874"/>
                      <a:gd name="connsiteX2" fmla="*/ 186689 w 191205"/>
                      <a:gd name="connsiteY2" fmla="*/ 159941 h 197874"/>
                      <a:gd name="connsiteX3" fmla="*/ 181114 w 191205"/>
                      <a:gd name="connsiteY3" fmla="*/ 168304 h 197874"/>
                      <a:gd name="connsiteX4" fmla="*/ 163192 w 191205"/>
                      <a:gd name="connsiteY4" fmla="*/ 183836 h 197874"/>
                      <a:gd name="connsiteX5" fmla="*/ 150846 w 191205"/>
                      <a:gd name="connsiteY5" fmla="*/ 190208 h 197874"/>
                      <a:gd name="connsiteX6" fmla="*/ 136509 w 191205"/>
                      <a:gd name="connsiteY6" fmla="*/ 194987 h 197874"/>
                      <a:gd name="connsiteX7" fmla="*/ 6278 w 191205"/>
                      <a:gd name="connsiteY7" fmla="*/ 49623 h 197874"/>
                      <a:gd name="connsiteX8" fmla="*/ 12650 w 191205"/>
                      <a:gd name="connsiteY8" fmla="*/ 35684 h 197874"/>
                      <a:gd name="connsiteX9" fmla="*/ 20217 w 191205"/>
                      <a:gd name="connsiteY9" fmla="*/ 24135 h 197874"/>
                      <a:gd name="connsiteX10" fmla="*/ 37741 w 191205"/>
                      <a:gd name="connsiteY10" fmla="*/ 7806 h 197874"/>
                      <a:gd name="connsiteX11" fmla="*/ 46502 w 191205"/>
                      <a:gd name="connsiteY11" fmla="*/ 3027 h 197874"/>
                      <a:gd name="connsiteX12" fmla="*/ 54866 w 191205"/>
                      <a:gd name="connsiteY12" fmla="*/ 638 h 197874"/>
                      <a:gd name="connsiteX13" fmla="*/ 93497 w 191205"/>
                      <a:gd name="connsiteY13" fmla="*/ 52809 h 197874"/>
                      <a:gd name="connsiteX14" fmla="*/ 95488 w 191205"/>
                      <a:gd name="connsiteY14" fmla="*/ 58385 h 197874"/>
                      <a:gd name="connsiteX15" fmla="*/ 97480 w 191205"/>
                      <a:gd name="connsiteY15" fmla="*/ 63961 h 197874"/>
                      <a:gd name="connsiteX16" fmla="*/ 107436 w 191205"/>
                      <a:gd name="connsiteY16" fmla="*/ 81484 h 197874"/>
                      <a:gd name="connsiteX17" fmla="*/ 111419 w 191205"/>
                      <a:gd name="connsiteY17" fmla="*/ 86263 h 197874"/>
                      <a:gd name="connsiteX18" fmla="*/ 115799 w 191205"/>
                      <a:gd name="connsiteY18" fmla="*/ 91042 h 197874"/>
                      <a:gd name="connsiteX19" fmla="*/ 132128 w 191205"/>
                      <a:gd name="connsiteY19" fmla="*/ 102990 h 197874"/>
                      <a:gd name="connsiteX20" fmla="*/ 137305 w 191205"/>
                      <a:gd name="connsiteY20" fmla="*/ 105778 h 197874"/>
                      <a:gd name="connsiteX21" fmla="*/ 142483 w 191205"/>
                      <a:gd name="connsiteY21" fmla="*/ 108167 h 197874"/>
                      <a:gd name="connsiteX22" fmla="*/ 185096 w 191205"/>
                      <a:gd name="connsiteY22" fmla="*/ 128080 h 1978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91205" h="197874">
                        <a:moveTo>
                          <a:pt x="185096" y="128080"/>
                        </a:moveTo>
                        <a:cubicBezTo>
                          <a:pt x="191070" y="134054"/>
                          <a:pt x="192663" y="143612"/>
                          <a:pt x="189875" y="151976"/>
                        </a:cubicBezTo>
                        <a:cubicBezTo>
                          <a:pt x="189079" y="154365"/>
                          <a:pt x="187884" y="157153"/>
                          <a:pt x="186689" y="159941"/>
                        </a:cubicBezTo>
                        <a:cubicBezTo>
                          <a:pt x="185096" y="162728"/>
                          <a:pt x="183503" y="165516"/>
                          <a:pt x="181114" y="168304"/>
                        </a:cubicBezTo>
                        <a:cubicBezTo>
                          <a:pt x="176335" y="174278"/>
                          <a:pt x="169962" y="179455"/>
                          <a:pt x="163192" y="183836"/>
                        </a:cubicBezTo>
                        <a:cubicBezTo>
                          <a:pt x="159608" y="186226"/>
                          <a:pt x="155227" y="188217"/>
                          <a:pt x="150846" y="190208"/>
                        </a:cubicBezTo>
                        <a:cubicBezTo>
                          <a:pt x="146465" y="192200"/>
                          <a:pt x="141686" y="193394"/>
                          <a:pt x="136509" y="194987"/>
                        </a:cubicBezTo>
                        <a:cubicBezTo>
                          <a:pt x="51680" y="214502"/>
                          <a:pt x="-22396" y="131664"/>
                          <a:pt x="6278" y="49623"/>
                        </a:cubicBezTo>
                        <a:cubicBezTo>
                          <a:pt x="8270" y="44844"/>
                          <a:pt x="10261" y="40065"/>
                          <a:pt x="12650" y="35684"/>
                        </a:cubicBezTo>
                        <a:cubicBezTo>
                          <a:pt x="15040" y="31303"/>
                          <a:pt x="17430" y="27321"/>
                          <a:pt x="20217" y="24135"/>
                        </a:cubicBezTo>
                        <a:cubicBezTo>
                          <a:pt x="25395" y="17763"/>
                          <a:pt x="30971" y="12187"/>
                          <a:pt x="37741" y="7806"/>
                        </a:cubicBezTo>
                        <a:cubicBezTo>
                          <a:pt x="40927" y="5815"/>
                          <a:pt x="43715" y="4222"/>
                          <a:pt x="46502" y="3027"/>
                        </a:cubicBezTo>
                        <a:cubicBezTo>
                          <a:pt x="49290" y="1832"/>
                          <a:pt x="52078" y="1036"/>
                          <a:pt x="54866" y="638"/>
                        </a:cubicBezTo>
                        <a:cubicBezTo>
                          <a:pt x="85930" y="-5336"/>
                          <a:pt x="86328" y="32100"/>
                          <a:pt x="93497" y="52809"/>
                        </a:cubicBezTo>
                        <a:cubicBezTo>
                          <a:pt x="93895" y="54403"/>
                          <a:pt x="94692" y="56792"/>
                          <a:pt x="95488" y="58385"/>
                        </a:cubicBezTo>
                        <a:cubicBezTo>
                          <a:pt x="96285" y="60376"/>
                          <a:pt x="97081" y="61969"/>
                          <a:pt x="97480" y="63961"/>
                        </a:cubicBezTo>
                        <a:cubicBezTo>
                          <a:pt x="100267" y="70333"/>
                          <a:pt x="103453" y="76705"/>
                          <a:pt x="107436" y="81484"/>
                        </a:cubicBezTo>
                        <a:cubicBezTo>
                          <a:pt x="109029" y="83475"/>
                          <a:pt x="110622" y="85068"/>
                          <a:pt x="111419" y="86263"/>
                        </a:cubicBezTo>
                        <a:cubicBezTo>
                          <a:pt x="112614" y="87458"/>
                          <a:pt x="113808" y="89051"/>
                          <a:pt x="115799" y="91042"/>
                        </a:cubicBezTo>
                        <a:cubicBezTo>
                          <a:pt x="120180" y="95423"/>
                          <a:pt x="126553" y="99406"/>
                          <a:pt x="132128" y="102990"/>
                        </a:cubicBezTo>
                        <a:cubicBezTo>
                          <a:pt x="133721" y="103786"/>
                          <a:pt x="135712" y="104981"/>
                          <a:pt x="137305" y="105778"/>
                        </a:cubicBezTo>
                        <a:cubicBezTo>
                          <a:pt x="138898" y="106574"/>
                          <a:pt x="140890" y="107769"/>
                          <a:pt x="142483" y="108167"/>
                        </a:cubicBezTo>
                        <a:cubicBezTo>
                          <a:pt x="156023" y="114938"/>
                          <a:pt x="173945" y="117327"/>
                          <a:pt x="185096" y="128080"/>
                        </a:cubicBezTo>
                        <a:close/>
                      </a:path>
                    </a:pathLst>
                  </a:custGeom>
                  <a:solidFill>
                    <a:srgbClr val="F1775B"/>
                  </a:solidFill>
                  <a:ln w="3981" cap="flat">
                    <a:noFill/>
                    <a:prstDash val="solid"/>
                    <a:miter/>
                  </a:ln>
                </p:spPr>
                <p:txBody>
                  <a:bodyPr rtlCol="0" anchor="ctr"/>
                  <a:lstStyle/>
                  <a:p>
                    <a:endParaRPr lang="en-US"/>
                  </a:p>
                </p:txBody>
              </p:sp>
              <p:sp>
                <p:nvSpPr>
                  <p:cNvPr id="1033" name="Hình tự do: Hình 1032">
                    <a:extLst>
                      <a:ext uri="{FF2B5EF4-FFF2-40B4-BE49-F238E27FC236}">
                        <a16:creationId xmlns:a16="http://schemas.microsoft.com/office/drawing/2014/main" id="{4D339835-6E9B-01C5-3D76-3A684C22A9F4}"/>
                      </a:ext>
                    </a:extLst>
                  </p:cNvPr>
                  <p:cNvSpPr>
                    <a:spLocks/>
                  </p:cNvSpPr>
                  <p:nvPr/>
                </p:nvSpPr>
                <p:spPr>
                  <a:xfrm>
                    <a:off x="8793737" y="3316506"/>
                    <a:ext cx="756478" cy="216393"/>
                  </a:xfrm>
                  <a:custGeom>
                    <a:avLst/>
                    <a:gdLst>
                      <a:gd name="connsiteX0" fmla="*/ 8026 w 756478"/>
                      <a:gd name="connsiteY0" fmla="*/ 123246 h 216393"/>
                      <a:gd name="connsiteX1" fmla="*/ 615767 w 756478"/>
                      <a:gd name="connsiteY1" fmla="*/ 139973 h 216393"/>
                      <a:gd name="connsiteX2" fmla="*/ 751175 w 756478"/>
                      <a:gd name="connsiteY2" fmla="*/ 33240 h 216393"/>
                      <a:gd name="connsiteX3" fmla="*/ 727279 w 756478"/>
                      <a:gd name="connsiteY3" fmla="*/ 5362 h 216393"/>
                      <a:gd name="connsiteX4" fmla="*/ 189631 w 756478"/>
                      <a:gd name="connsiteY4" fmla="*/ 163072 h 216393"/>
                      <a:gd name="connsiteX5" fmla="*/ 28337 w 756478"/>
                      <a:gd name="connsiteY5" fmla="*/ 92580 h 216393"/>
                      <a:gd name="connsiteX6" fmla="*/ 8026 w 756478"/>
                      <a:gd name="connsiteY6" fmla="*/ 123246 h 216393"/>
                      <a:gd name="connsiteX7" fmla="*/ 8026 w 756478"/>
                      <a:gd name="connsiteY7" fmla="*/ 123246 h 2163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56478" h="216393">
                        <a:moveTo>
                          <a:pt x="8026" y="123246"/>
                        </a:moveTo>
                        <a:cubicBezTo>
                          <a:pt x="190427" y="240334"/>
                          <a:pt x="427789" y="248299"/>
                          <a:pt x="615767" y="139973"/>
                        </a:cubicBezTo>
                        <a:cubicBezTo>
                          <a:pt x="665948" y="111299"/>
                          <a:pt x="711748" y="75455"/>
                          <a:pt x="751175" y="33240"/>
                        </a:cubicBezTo>
                        <a:cubicBezTo>
                          <a:pt x="767105" y="16115"/>
                          <a:pt x="743608" y="-11763"/>
                          <a:pt x="727279" y="5362"/>
                        </a:cubicBezTo>
                        <a:cubicBezTo>
                          <a:pt x="591075" y="150328"/>
                          <a:pt x="383184" y="213252"/>
                          <a:pt x="189631" y="163072"/>
                        </a:cubicBezTo>
                        <a:cubicBezTo>
                          <a:pt x="132282" y="148336"/>
                          <a:pt x="78119" y="124441"/>
                          <a:pt x="28337" y="92580"/>
                        </a:cubicBezTo>
                        <a:cubicBezTo>
                          <a:pt x="9220" y="80234"/>
                          <a:pt x="-11887" y="110502"/>
                          <a:pt x="8026" y="123246"/>
                        </a:cubicBezTo>
                        <a:lnTo>
                          <a:pt x="8026" y="123246"/>
                        </a:lnTo>
                        <a:close/>
                      </a:path>
                    </a:pathLst>
                  </a:custGeom>
                  <a:solidFill>
                    <a:srgbClr val="B83E3E"/>
                  </a:solidFill>
                  <a:ln w="3981" cap="flat">
                    <a:noFill/>
                    <a:prstDash val="solid"/>
                    <a:miter/>
                  </a:ln>
                </p:spPr>
                <p:txBody>
                  <a:bodyPr rtlCol="0" anchor="ctr"/>
                  <a:lstStyle/>
                  <a:p>
                    <a:endParaRPr lang="en-US"/>
                  </a:p>
                </p:txBody>
              </p:sp>
              <p:sp>
                <p:nvSpPr>
                  <p:cNvPr id="1034" name="Hình tự do: Hình 1033">
                    <a:extLst>
                      <a:ext uri="{FF2B5EF4-FFF2-40B4-BE49-F238E27FC236}">
                        <a16:creationId xmlns:a16="http://schemas.microsoft.com/office/drawing/2014/main" id="{09FB0E67-D807-A73A-3D45-DEA10BBDF61B}"/>
                      </a:ext>
                    </a:extLst>
                  </p:cNvPr>
                  <p:cNvSpPr>
                    <a:spLocks/>
                  </p:cNvSpPr>
                  <p:nvPr/>
                </p:nvSpPr>
                <p:spPr>
                  <a:xfrm>
                    <a:off x="9670300" y="2469185"/>
                    <a:ext cx="374902" cy="172431"/>
                  </a:xfrm>
                  <a:custGeom>
                    <a:avLst/>
                    <a:gdLst>
                      <a:gd name="connsiteX0" fmla="*/ 15993 w 374902"/>
                      <a:gd name="connsiteY0" fmla="*/ 35458 h 172431"/>
                      <a:gd name="connsiteX1" fmla="*/ 342565 w 374902"/>
                      <a:gd name="connsiteY1" fmla="*/ 167282 h 172431"/>
                      <a:gd name="connsiteX2" fmla="*/ 369647 w 374902"/>
                      <a:gd name="connsiteY2" fmla="*/ 144183 h 172431"/>
                      <a:gd name="connsiteX3" fmla="*/ 18781 w 374902"/>
                      <a:gd name="connsiteY3" fmla="*/ 13 h 172431"/>
                      <a:gd name="connsiteX4" fmla="*/ 15993 w 374902"/>
                      <a:gd name="connsiteY4" fmla="*/ 35458 h 172431"/>
                      <a:gd name="connsiteX5" fmla="*/ 15993 w 374902"/>
                      <a:gd name="connsiteY5" fmla="*/ 35458 h 1724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4902" h="172431">
                        <a:moveTo>
                          <a:pt x="15993" y="35458"/>
                        </a:moveTo>
                        <a:cubicBezTo>
                          <a:pt x="136267" y="39042"/>
                          <a:pt x="253753" y="85639"/>
                          <a:pt x="342565" y="167282"/>
                        </a:cubicBezTo>
                        <a:cubicBezTo>
                          <a:pt x="359292" y="182814"/>
                          <a:pt x="386373" y="159715"/>
                          <a:pt x="369647" y="144183"/>
                        </a:cubicBezTo>
                        <a:cubicBezTo>
                          <a:pt x="274065" y="56167"/>
                          <a:pt x="149011" y="3996"/>
                          <a:pt x="18781" y="13"/>
                        </a:cubicBezTo>
                        <a:cubicBezTo>
                          <a:pt x="-4318" y="-783"/>
                          <a:pt x="-7106" y="34662"/>
                          <a:pt x="15993" y="35458"/>
                        </a:cubicBezTo>
                        <a:lnTo>
                          <a:pt x="15993" y="35458"/>
                        </a:lnTo>
                        <a:close/>
                      </a:path>
                    </a:pathLst>
                  </a:custGeom>
                  <a:solidFill>
                    <a:srgbClr val="935C33"/>
                  </a:solidFill>
                  <a:ln w="3981" cap="flat">
                    <a:noFill/>
                    <a:prstDash val="solid"/>
                    <a:miter/>
                  </a:ln>
                </p:spPr>
                <p:txBody>
                  <a:bodyPr rtlCol="0" anchor="ctr"/>
                  <a:lstStyle/>
                  <a:p>
                    <a:endParaRPr lang="en-US"/>
                  </a:p>
                </p:txBody>
              </p:sp>
              <p:sp>
                <p:nvSpPr>
                  <p:cNvPr id="1035" name="Hình tự do: Hình 1034">
                    <a:extLst>
                      <a:ext uri="{FF2B5EF4-FFF2-40B4-BE49-F238E27FC236}">
                        <a16:creationId xmlns:a16="http://schemas.microsoft.com/office/drawing/2014/main" id="{EFB4CFA2-A094-9C82-9DBD-07431FC6B32C}"/>
                      </a:ext>
                    </a:extLst>
                  </p:cNvPr>
                  <p:cNvSpPr>
                    <a:spLocks/>
                  </p:cNvSpPr>
                  <p:nvPr/>
                </p:nvSpPr>
                <p:spPr>
                  <a:xfrm>
                    <a:off x="8434207" y="2424101"/>
                    <a:ext cx="399021" cy="89976"/>
                  </a:xfrm>
                  <a:custGeom>
                    <a:avLst/>
                    <a:gdLst>
                      <a:gd name="connsiteX0" fmla="*/ 24258 w 399021"/>
                      <a:gd name="connsiteY0" fmla="*/ 88109 h 89976"/>
                      <a:gd name="connsiteX1" fmla="*/ 374725 w 399021"/>
                      <a:gd name="connsiteY1" fmla="*/ 50673 h 89976"/>
                      <a:gd name="connsiteX2" fmla="*/ 387469 w 399021"/>
                      <a:gd name="connsiteY2" fmla="*/ 17618 h 89976"/>
                      <a:gd name="connsiteX3" fmla="*/ 9921 w 399021"/>
                      <a:gd name="connsiteY3" fmla="*/ 55850 h 89976"/>
                      <a:gd name="connsiteX4" fmla="*/ 24258 w 399021"/>
                      <a:gd name="connsiteY4" fmla="*/ 88109 h 89976"/>
                      <a:gd name="connsiteX5" fmla="*/ 24258 w 399021"/>
                      <a:gd name="connsiteY5" fmla="*/ 88109 h 89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9021" h="89976">
                        <a:moveTo>
                          <a:pt x="24258" y="88109"/>
                        </a:moveTo>
                        <a:cubicBezTo>
                          <a:pt x="132186" y="34743"/>
                          <a:pt x="257637" y="20405"/>
                          <a:pt x="374725" y="50673"/>
                        </a:cubicBezTo>
                        <a:cubicBezTo>
                          <a:pt x="396629" y="56249"/>
                          <a:pt x="409772" y="23193"/>
                          <a:pt x="387469" y="17618"/>
                        </a:cubicBezTo>
                        <a:cubicBezTo>
                          <a:pt x="261620" y="-15039"/>
                          <a:pt x="126610" y="-2295"/>
                          <a:pt x="9921" y="55850"/>
                        </a:cubicBezTo>
                        <a:cubicBezTo>
                          <a:pt x="-10390" y="65409"/>
                          <a:pt x="3549" y="98066"/>
                          <a:pt x="24258" y="88109"/>
                        </a:cubicBezTo>
                        <a:lnTo>
                          <a:pt x="24258" y="88109"/>
                        </a:lnTo>
                        <a:close/>
                      </a:path>
                    </a:pathLst>
                  </a:custGeom>
                  <a:solidFill>
                    <a:srgbClr val="935C33"/>
                  </a:solidFill>
                  <a:ln w="3981" cap="flat">
                    <a:noFill/>
                    <a:prstDash val="solid"/>
                    <a:miter/>
                  </a:ln>
                </p:spPr>
                <p:txBody>
                  <a:bodyPr rtlCol="0" anchor="ctr"/>
                  <a:lstStyle/>
                  <a:p>
                    <a:endParaRPr lang="en-US"/>
                  </a:p>
                </p:txBody>
              </p:sp>
            </p:grpSp>
            <p:grpSp>
              <p:nvGrpSpPr>
                <p:cNvPr id="1011" name="Đồ họa 2">
                  <a:extLst>
                    <a:ext uri="{FF2B5EF4-FFF2-40B4-BE49-F238E27FC236}">
                      <a16:creationId xmlns:a16="http://schemas.microsoft.com/office/drawing/2014/main" id="{A84D40D9-04DA-C622-8CE7-C335DD95A2F0}"/>
                    </a:ext>
                  </a:extLst>
                </p:cNvPr>
                <p:cNvGrpSpPr>
                  <a:grpSpLocks/>
                </p:cNvGrpSpPr>
                <p:nvPr/>
              </p:nvGrpSpPr>
              <p:grpSpPr>
                <a:xfrm>
                  <a:off x="7461992" y="986257"/>
                  <a:ext cx="3415655" cy="2398535"/>
                  <a:chOff x="7461992" y="986257"/>
                  <a:chExt cx="3415655" cy="2398535"/>
                </a:xfrm>
              </p:grpSpPr>
              <p:grpSp>
                <p:nvGrpSpPr>
                  <p:cNvPr id="1013" name="Đồ họa 2">
                    <a:extLst>
                      <a:ext uri="{FF2B5EF4-FFF2-40B4-BE49-F238E27FC236}">
                        <a16:creationId xmlns:a16="http://schemas.microsoft.com/office/drawing/2014/main" id="{834E2AE7-6052-DB15-E03D-F33B171E5387}"/>
                      </a:ext>
                    </a:extLst>
                  </p:cNvPr>
                  <p:cNvGrpSpPr>
                    <a:grpSpLocks/>
                  </p:cNvGrpSpPr>
                  <p:nvPr/>
                </p:nvGrpSpPr>
                <p:grpSpPr>
                  <a:xfrm>
                    <a:off x="7476742" y="1042933"/>
                    <a:ext cx="3400905" cy="2341859"/>
                    <a:chOff x="7476742" y="1042933"/>
                    <a:chExt cx="3400905" cy="2341859"/>
                  </a:xfrm>
                </p:grpSpPr>
                <p:sp>
                  <p:nvSpPr>
                    <p:cNvPr id="1026" name="Hình tự do: Hình 1025">
                      <a:extLst>
                        <a:ext uri="{FF2B5EF4-FFF2-40B4-BE49-F238E27FC236}">
                          <a16:creationId xmlns:a16="http://schemas.microsoft.com/office/drawing/2014/main" id="{F99716AA-6FE9-717B-D995-E592274F0507}"/>
                        </a:ext>
                      </a:extLst>
                    </p:cNvPr>
                    <p:cNvSpPr>
                      <a:spLocks/>
                    </p:cNvSpPr>
                    <p:nvPr/>
                  </p:nvSpPr>
                  <p:spPr>
                    <a:xfrm>
                      <a:off x="7476742" y="1042933"/>
                      <a:ext cx="3400905" cy="2341859"/>
                    </a:xfrm>
                    <a:custGeom>
                      <a:avLst/>
                      <a:gdLst>
                        <a:gd name="connsiteX0" fmla="*/ 3234269 w 3400905"/>
                        <a:gd name="connsiteY0" fmla="*/ 920876 h 2341859"/>
                        <a:gd name="connsiteX1" fmla="*/ 3139484 w 3400905"/>
                        <a:gd name="connsiteY1" fmla="*/ 772325 h 2341859"/>
                        <a:gd name="connsiteX2" fmla="*/ 2977791 w 3400905"/>
                        <a:gd name="connsiteY2" fmla="*/ 593109 h 2341859"/>
                        <a:gd name="connsiteX3" fmla="*/ 2059408 w 3400905"/>
                        <a:gd name="connsiteY3" fmla="*/ 16432 h 2341859"/>
                        <a:gd name="connsiteX4" fmla="*/ 710111 w 3400905"/>
                        <a:gd name="connsiteY4" fmla="*/ 357739 h 2341859"/>
                        <a:gd name="connsiteX5" fmla="*/ 92811 w 3400905"/>
                        <a:gd name="connsiteY5" fmla="*/ 1132749 h 2341859"/>
                        <a:gd name="connsiteX6" fmla="*/ 407833 w 3400905"/>
                        <a:gd name="connsiteY6" fmla="*/ 2341860 h 2341859"/>
                        <a:gd name="connsiteX7" fmla="*/ 463191 w 3400905"/>
                        <a:gd name="connsiteY7" fmla="*/ 1876296 h 2341859"/>
                        <a:gd name="connsiteX8" fmla="*/ 984909 w 3400905"/>
                        <a:gd name="connsiteY8" fmla="*/ 1570036 h 2341859"/>
                        <a:gd name="connsiteX9" fmla="*/ 1401088 w 3400905"/>
                        <a:gd name="connsiteY9" fmla="*/ 855561 h 2341859"/>
                        <a:gd name="connsiteX10" fmla="*/ 1776247 w 3400905"/>
                        <a:gd name="connsiteY10" fmla="*/ 1581187 h 2341859"/>
                        <a:gd name="connsiteX11" fmla="*/ 1743590 w 3400905"/>
                        <a:gd name="connsiteY11" fmla="*/ 1243464 h 2341859"/>
                        <a:gd name="connsiteX12" fmla="*/ 2323454 w 3400905"/>
                        <a:gd name="connsiteY12" fmla="*/ 1744473 h 2341859"/>
                        <a:gd name="connsiteX13" fmla="*/ 2799769 w 3400905"/>
                        <a:gd name="connsiteY13" fmla="*/ 1789078 h 2341859"/>
                        <a:gd name="connsiteX14" fmla="*/ 3205196 w 3400905"/>
                        <a:gd name="connsiteY14" fmla="*/ 1920901 h 2341859"/>
                        <a:gd name="connsiteX15" fmla="*/ 3165769 w 3400905"/>
                        <a:gd name="connsiteY15" fmla="*/ 2321150 h 2341859"/>
                        <a:gd name="connsiteX16" fmla="*/ 3400342 w 3400905"/>
                        <a:gd name="connsiteY16" fmla="*/ 1572824 h 2341859"/>
                        <a:gd name="connsiteX17" fmla="*/ 3234269 w 3400905"/>
                        <a:gd name="connsiteY17" fmla="*/ 920876 h 2341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400905" h="2341859">
                          <a:moveTo>
                            <a:pt x="3234269" y="920876"/>
                          </a:moveTo>
                          <a:cubicBezTo>
                            <a:pt x="3205992" y="869500"/>
                            <a:pt x="3174530" y="819718"/>
                            <a:pt x="3139484" y="772325"/>
                          </a:cubicBezTo>
                          <a:cubicBezTo>
                            <a:pt x="3092091" y="707808"/>
                            <a:pt x="3037928" y="647272"/>
                            <a:pt x="2977791" y="593109"/>
                          </a:cubicBezTo>
                          <a:cubicBezTo>
                            <a:pt x="2828444" y="253395"/>
                            <a:pt x="2437753" y="68206"/>
                            <a:pt x="2059408" y="16432"/>
                          </a:cubicBezTo>
                          <a:cubicBezTo>
                            <a:pt x="1561586" y="-51670"/>
                            <a:pt x="1126688" y="97677"/>
                            <a:pt x="710111" y="357739"/>
                          </a:cubicBezTo>
                          <a:cubicBezTo>
                            <a:pt x="399071" y="551691"/>
                            <a:pt x="279196" y="734491"/>
                            <a:pt x="92811" y="1132749"/>
                          </a:cubicBezTo>
                          <a:cubicBezTo>
                            <a:pt x="-234159" y="2112463"/>
                            <a:pt x="407833" y="2341860"/>
                            <a:pt x="407833" y="2341860"/>
                          </a:cubicBezTo>
                          <a:cubicBezTo>
                            <a:pt x="407833" y="2341860"/>
                            <a:pt x="413409" y="2139146"/>
                            <a:pt x="463191" y="1876296"/>
                          </a:cubicBezTo>
                          <a:cubicBezTo>
                            <a:pt x="637628" y="1848816"/>
                            <a:pt x="870609" y="1708630"/>
                            <a:pt x="984909" y="1570036"/>
                          </a:cubicBezTo>
                          <a:cubicBezTo>
                            <a:pt x="1128281" y="1396794"/>
                            <a:pt x="1320640" y="1065841"/>
                            <a:pt x="1401088" y="855561"/>
                          </a:cubicBezTo>
                          <a:cubicBezTo>
                            <a:pt x="1409451" y="1117615"/>
                            <a:pt x="1524946" y="1479631"/>
                            <a:pt x="1776247" y="1581187"/>
                          </a:cubicBezTo>
                          <a:cubicBezTo>
                            <a:pt x="1739209" y="1473259"/>
                            <a:pt x="1728058" y="1356570"/>
                            <a:pt x="1743590" y="1243464"/>
                          </a:cubicBezTo>
                          <a:cubicBezTo>
                            <a:pt x="1863465" y="1476047"/>
                            <a:pt x="2075736" y="1659644"/>
                            <a:pt x="2323454" y="1744473"/>
                          </a:cubicBezTo>
                          <a:cubicBezTo>
                            <a:pt x="2475588" y="1796645"/>
                            <a:pt x="2640466" y="1810982"/>
                            <a:pt x="2799769" y="1789078"/>
                          </a:cubicBezTo>
                          <a:cubicBezTo>
                            <a:pt x="2924424" y="1837267"/>
                            <a:pt x="3059433" y="1881872"/>
                            <a:pt x="3205196" y="1920901"/>
                          </a:cubicBezTo>
                          <a:lnTo>
                            <a:pt x="3165769" y="2321150"/>
                          </a:lnTo>
                          <a:cubicBezTo>
                            <a:pt x="3165769" y="2321150"/>
                            <a:pt x="3393970" y="1805804"/>
                            <a:pt x="3400342" y="1572824"/>
                          </a:cubicBezTo>
                          <a:cubicBezTo>
                            <a:pt x="3407113" y="1329090"/>
                            <a:pt x="3352950" y="1135935"/>
                            <a:pt x="3234269" y="920876"/>
                          </a:cubicBezTo>
                          <a:close/>
                        </a:path>
                      </a:pathLst>
                    </a:custGeom>
                    <a:solidFill>
                      <a:srgbClr val="BE7B55"/>
                    </a:solidFill>
                    <a:ln w="3981" cap="flat">
                      <a:noFill/>
                      <a:prstDash val="solid"/>
                      <a:miter/>
                    </a:ln>
                  </p:spPr>
                  <p:txBody>
                    <a:bodyPr rtlCol="0" anchor="ctr"/>
                    <a:lstStyle/>
                    <a:p>
                      <a:endParaRPr lang="en-US"/>
                    </a:p>
                  </p:txBody>
                </p:sp>
                <p:sp>
                  <p:nvSpPr>
                    <p:cNvPr id="1027" name="Hình tự do: Hình 1026">
                      <a:extLst>
                        <a:ext uri="{FF2B5EF4-FFF2-40B4-BE49-F238E27FC236}">
                          <a16:creationId xmlns:a16="http://schemas.microsoft.com/office/drawing/2014/main" id="{00F5E493-7B1E-748D-A490-FD65B36C7C81}"/>
                        </a:ext>
                      </a:extLst>
                    </p:cNvPr>
                    <p:cNvSpPr>
                      <a:spLocks/>
                    </p:cNvSpPr>
                    <p:nvPr/>
                  </p:nvSpPr>
                  <p:spPr>
                    <a:xfrm>
                      <a:off x="10359359" y="1495083"/>
                      <a:ext cx="414590" cy="156436"/>
                    </a:xfrm>
                    <a:custGeom>
                      <a:avLst/>
                      <a:gdLst>
                        <a:gd name="connsiteX0" fmla="*/ 398248 w 414590"/>
                        <a:gd name="connsiteY0" fmla="*/ 155696 h 156436"/>
                        <a:gd name="connsiteX1" fmla="*/ 376344 w 414590"/>
                        <a:gd name="connsiteY1" fmla="*/ 149324 h 156436"/>
                        <a:gd name="connsiteX2" fmla="*/ 29063 w 414590"/>
                        <a:gd name="connsiteY2" fmla="*/ 60114 h 156436"/>
                        <a:gd name="connsiteX3" fmla="*/ 1185 w 414590"/>
                        <a:gd name="connsiteY3" fmla="*/ 45776 h 156436"/>
                        <a:gd name="connsiteX4" fmla="*/ 15522 w 414590"/>
                        <a:gd name="connsiteY4" fmla="*/ 17898 h 156436"/>
                        <a:gd name="connsiteX5" fmla="*/ 408603 w 414590"/>
                        <a:gd name="connsiteY5" fmla="*/ 119056 h 156436"/>
                        <a:gd name="connsiteX6" fmla="*/ 407408 w 414590"/>
                        <a:gd name="connsiteY6" fmla="*/ 150518 h 156436"/>
                        <a:gd name="connsiteX7" fmla="*/ 398248 w 414590"/>
                        <a:gd name="connsiteY7" fmla="*/ 155696 h 156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4590" h="156436">
                          <a:moveTo>
                            <a:pt x="398248" y="155696"/>
                          </a:moveTo>
                          <a:cubicBezTo>
                            <a:pt x="390682" y="157687"/>
                            <a:pt x="381919" y="155696"/>
                            <a:pt x="376344" y="149324"/>
                          </a:cubicBezTo>
                          <a:cubicBezTo>
                            <a:pt x="290719" y="58123"/>
                            <a:pt x="148142" y="21085"/>
                            <a:pt x="29063" y="60114"/>
                          </a:cubicBezTo>
                          <a:cubicBezTo>
                            <a:pt x="17513" y="64096"/>
                            <a:pt x="4769" y="57724"/>
                            <a:pt x="1185" y="45776"/>
                          </a:cubicBezTo>
                          <a:cubicBezTo>
                            <a:pt x="-2797" y="34227"/>
                            <a:pt x="3574" y="21483"/>
                            <a:pt x="15522" y="17898"/>
                          </a:cubicBezTo>
                          <a:cubicBezTo>
                            <a:pt x="152523" y="-26706"/>
                            <a:pt x="310233" y="13916"/>
                            <a:pt x="408603" y="119056"/>
                          </a:cubicBezTo>
                          <a:cubicBezTo>
                            <a:pt x="416966" y="127818"/>
                            <a:pt x="416568" y="142155"/>
                            <a:pt x="407408" y="150518"/>
                          </a:cubicBezTo>
                          <a:cubicBezTo>
                            <a:pt x="404621" y="152908"/>
                            <a:pt x="401832" y="154899"/>
                            <a:pt x="398248" y="155696"/>
                          </a:cubicBezTo>
                          <a:close/>
                        </a:path>
                      </a:pathLst>
                    </a:custGeom>
                    <a:solidFill>
                      <a:srgbClr val="A86838"/>
                    </a:solidFill>
                    <a:ln w="3981" cap="flat">
                      <a:noFill/>
                      <a:prstDash val="solid"/>
                      <a:miter/>
                    </a:ln>
                  </p:spPr>
                  <p:txBody>
                    <a:bodyPr rtlCol="0" anchor="ctr"/>
                    <a:lstStyle/>
                    <a:p>
                      <a:endParaRPr lang="en-US"/>
                    </a:p>
                  </p:txBody>
                </p:sp>
                <p:sp>
                  <p:nvSpPr>
                    <p:cNvPr id="1028" name="Hình tự do: Hình 1027">
                      <a:extLst>
                        <a:ext uri="{FF2B5EF4-FFF2-40B4-BE49-F238E27FC236}">
                          <a16:creationId xmlns:a16="http://schemas.microsoft.com/office/drawing/2014/main" id="{522E5018-E2C7-2E38-CDEE-88BE8FC76EBA}"/>
                        </a:ext>
                      </a:extLst>
                    </p:cNvPr>
                    <p:cNvSpPr>
                      <a:spLocks/>
                    </p:cNvSpPr>
                    <p:nvPr/>
                  </p:nvSpPr>
                  <p:spPr>
                    <a:xfrm>
                      <a:off x="10278532" y="1268837"/>
                      <a:ext cx="307437" cy="201545"/>
                    </a:xfrm>
                    <a:custGeom>
                      <a:avLst/>
                      <a:gdLst>
                        <a:gd name="connsiteX0" fmla="*/ 28247 w 307437"/>
                        <a:gd name="connsiteY0" fmla="*/ 200734 h 201545"/>
                        <a:gd name="connsiteX1" fmla="*/ 11122 w 307437"/>
                        <a:gd name="connsiteY1" fmla="*/ 198743 h 201545"/>
                        <a:gd name="connsiteX2" fmla="*/ 3157 w 307437"/>
                        <a:gd name="connsiteY2" fmla="*/ 168475 h 201545"/>
                        <a:gd name="connsiteX3" fmla="*/ 284725 w 307437"/>
                        <a:gd name="connsiteY3" fmla="*/ 12 h 201545"/>
                        <a:gd name="connsiteX4" fmla="*/ 307425 w 307437"/>
                        <a:gd name="connsiteY4" fmla="*/ 21518 h 201545"/>
                        <a:gd name="connsiteX5" fmla="*/ 285920 w 307437"/>
                        <a:gd name="connsiteY5" fmla="*/ 44219 h 201545"/>
                        <a:gd name="connsiteX6" fmla="*/ 41390 w 307437"/>
                        <a:gd name="connsiteY6" fmla="*/ 190379 h 201545"/>
                        <a:gd name="connsiteX7" fmla="*/ 28247 w 307437"/>
                        <a:gd name="connsiteY7" fmla="*/ 200734 h 2015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7437" h="201545">
                          <a:moveTo>
                            <a:pt x="28247" y="200734"/>
                          </a:moveTo>
                          <a:cubicBezTo>
                            <a:pt x="22671" y="202327"/>
                            <a:pt x="16697" y="201531"/>
                            <a:pt x="11122" y="198743"/>
                          </a:cubicBezTo>
                          <a:cubicBezTo>
                            <a:pt x="369" y="192769"/>
                            <a:pt x="-3216" y="179228"/>
                            <a:pt x="3157" y="168475"/>
                          </a:cubicBezTo>
                          <a:cubicBezTo>
                            <a:pt x="60108" y="69707"/>
                            <a:pt x="170824" y="3596"/>
                            <a:pt x="284725" y="12"/>
                          </a:cubicBezTo>
                          <a:cubicBezTo>
                            <a:pt x="297071" y="-386"/>
                            <a:pt x="307028" y="9172"/>
                            <a:pt x="307425" y="21518"/>
                          </a:cubicBezTo>
                          <a:cubicBezTo>
                            <a:pt x="307824" y="33864"/>
                            <a:pt x="298266" y="43820"/>
                            <a:pt x="285920" y="44219"/>
                          </a:cubicBezTo>
                          <a:cubicBezTo>
                            <a:pt x="186754" y="47006"/>
                            <a:pt x="90774" y="104355"/>
                            <a:pt x="41390" y="190379"/>
                          </a:cubicBezTo>
                          <a:cubicBezTo>
                            <a:pt x="38601" y="195557"/>
                            <a:pt x="33823" y="199141"/>
                            <a:pt x="28247" y="200734"/>
                          </a:cubicBezTo>
                          <a:close/>
                        </a:path>
                      </a:pathLst>
                    </a:custGeom>
                    <a:solidFill>
                      <a:srgbClr val="A86838"/>
                    </a:solidFill>
                    <a:ln w="3981" cap="flat">
                      <a:noFill/>
                      <a:prstDash val="solid"/>
                      <a:miter/>
                    </a:ln>
                  </p:spPr>
                  <p:txBody>
                    <a:bodyPr rtlCol="0" anchor="ctr"/>
                    <a:lstStyle/>
                    <a:p>
                      <a:endParaRPr lang="en-US"/>
                    </a:p>
                  </p:txBody>
                </p:sp>
              </p:grpSp>
              <p:grpSp>
                <p:nvGrpSpPr>
                  <p:cNvPr id="1014" name="Đồ họa 2">
                    <a:extLst>
                      <a:ext uri="{FF2B5EF4-FFF2-40B4-BE49-F238E27FC236}">
                        <a16:creationId xmlns:a16="http://schemas.microsoft.com/office/drawing/2014/main" id="{1C5892E5-BF38-59A9-5B4E-6B752B26DBB4}"/>
                      </a:ext>
                    </a:extLst>
                  </p:cNvPr>
                  <p:cNvGrpSpPr>
                    <a:grpSpLocks/>
                  </p:cNvGrpSpPr>
                  <p:nvPr/>
                </p:nvGrpSpPr>
                <p:grpSpPr>
                  <a:xfrm>
                    <a:off x="7688604" y="1330729"/>
                    <a:ext cx="2963277" cy="1636155"/>
                    <a:chOff x="7688604" y="1330729"/>
                    <a:chExt cx="2963277" cy="1636155"/>
                  </a:xfrm>
                  <a:solidFill>
                    <a:srgbClr val="A86838"/>
                  </a:solidFill>
                </p:grpSpPr>
                <p:sp>
                  <p:nvSpPr>
                    <p:cNvPr id="1019" name="Hình tự do: Hình 1018">
                      <a:extLst>
                        <a:ext uri="{FF2B5EF4-FFF2-40B4-BE49-F238E27FC236}">
                          <a16:creationId xmlns:a16="http://schemas.microsoft.com/office/drawing/2014/main" id="{8637F971-AF31-4042-49A2-88516D0F9815}"/>
                        </a:ext>
                      </a:extLst>
                    </p:cNvPr>
                    <p:cNvSpPr>
                      <a:spLocks/>
                    </p:cNvSpPr>
                    <p:nvPr/>
                  </p:nvSpPr>
                  <p:spPr>
                    <a:xfrm>
                      <a:off x="9989558" y="2435536"/>
                      <a:ext cx="662324" cy="531347"/>
                    </a:xfrm>
                    <a:custGeom>
                      <a:avLst/>
                      <a:gdLst>
                        <a:gd name="connsiteX0" fmla="*/ 648173 w 662324"/>
                        <a:gd name="connsiteY0" fmla="*/ 530688 h 531347"/>
                        <a:gd name="connsiteX1" fmla="*/ 639811 w 662324"/>
                        <a:gd name="connsiteY1" fmla="*/ 531086 h 531347"/>
                        <a:gd name="connsiteX2" fmla="*/ 1403 w 662324"/>
                        <a:gd name="connsiteY2" fmla="*/ 27290 h 531347"/>
                        <a:gd name="connsiteX3" fmla="*/ 12156 w 662324"/>
                        <a:gd name="connsiteY3" fmla="*/ 1403 h 531347"/>
                        <a:gd name="connsiteX4" fmla="*/ 38043 w 662324"/>
                        <a:gd name="connsiteY4" fmla="*/ 12156 h 531347"/>
                        <a:gd name="connsiteX5" fmla="*/ 645386 w 662324"/>
                        <a:gd name="connsiteY5" fmla="*/ 492057 h 531347"/>
                        <a:gd name="connsiteX6" fmla="*/ 662112 w 662324"/>
                        <a:gd name="connsiteY6" fmla="*/ 514757 h 531347"/>
                        <a:gd name="connsiteX7" fmla="*/ 648173 w 662324"/>
                        <a:gd name="connsiteY7" fmla="*/ 530688 h 5313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62324" h="531347">
                          <a:moveTo>
                            <a:pt x="648173" y="530688"/>
                          </a:moveTo>
                          <a:cubicBezTo>
                            <a:pt x="645386" y="531484"/>
                            <a:pt x="642598" y="531484"/>
                            <a:pt x="639811" y="531086"/>
                          </a:cubicBezTo>
                          <a:cubicBezTo>
                            <a:pt x="359436" y="487676"/>
                            <a:pt x="108933" y="289742"/>
                            <a:pt x="1403" y="27290"/>
                          </a:cubicBezTo>
                          <a:cubicBezTo>
                            <a:pt x="-2580" y="16935"/>
                            <a:pt x="2199" y="5386"/>
                            <a:pt x="12156" y="1403"/>
                          </a:cubicBezTo>
                          <a:cubicBezTo>
                            <a:pt x="22511" y="-2580"/>
                            <a:pt x="34060" y="2199"/>
                            <a:pt x="38043" y="12156"/>
                          </a:cubicBezTo>
                          <a:cubicBezTo>
                            <a:pt x="140395" y="262262"/>
                            <a:pt x="378553" y="450638"/>
                            <a:pt x="645386" y="492057"/>
                          </a:cubicBezTo>
                          <a:cubicBezTo>
                            <a:pt x="656139" y="493650"/>
                            <a:pt x="663706" y="504004"/>
                            <a:pt x="662112" y="514757"/>
                          </a:cubicBezTo>
                          <a:cubicBezTo>
                            <a:pt x="661316" y="522722"/>
                            <a:pt x="655342" y="528696"/>
                            <a:pt x="648173" y="530688"/>
                          </a:cubicBezTo>
                          <a:close/>
                        </a:path>
                      </a:pathLst>
                    </a:custGeom>
                    <a:solidFill>
                      <a:srgbClr val="A86838"/>
                    </a:solidFill>
                    <a:ln w="3981" cap="flat">
                      <a:noFill/>
                      <a:prstDash val="solid"/>
                      <a:miter/>
                    </a:ln>
                  </p:spPr>
                  <p:txBody>
                    <a:bodyPr rtlCol="0" anchor="ctr"/>
                    <a:lstStyle/>
                    <a:p>
                      <a:endParaRPr lang="en-US"/>
                    </a:p>
                  </p:txBody>
                </p:sp>
                <p:sp>
                  <p:nvSpPr>
                    <p:cNvPr id="1020" name="Hình tự do: Hình 1019">
                      <a:extLst>
                        <a:ext uri="{FF2B5EF4-FFF2-40B4-BE49-F238E27FC236}">
                          <a16:creationId xmlns:a16="http://schemas.microsoft.com/office/drawing/2014/main" id="{582D1A8F-6496-AC21-30F7-85D313F3016D}"/>
                        </a:ext>
                      </a:extLst>
                    </p:cNvPr>
                    <p:cNvSpPr>
                      <a:spLocks/>
                    </p:cNvSpPr>
                    <p:nvPr/>
                  </p:nvSpPr>
                  <p:spPr>
                    <a:xfrm>
                      <a:off x="9039006" y="1818724"/>
                      <a:ext cx="824610" cy="1007635"/>
                    </a:xfrm>
                    <a:custGeom>
                      <a:avLst/>
                      <a:gdLst>
                        <a:gd name="connsiteX0" fmla="*/ 810175 w 824610"/>
                        <a:gd name="connsiteY0" fmla="*/ 1006915 h 1007635"/>
                        <a:gd name="connsiteX1" fmla="*/ 798626 w 824610"/>
                        <a:gd name="connsiteY1" fmla="*/ 1006516 h 1007635"/>
                        <a:gd name="connsiteX2" fmla="*/ 258986 w 824610"/>
                        <a:gd name="connsiteY2" fmla="*/ 628171 h 1007635"/>
                        <a:gd name="connsiteX3" fmla="*/ 119 w 824610"/>
                        <a:gd name="connsiteY3" fmla="*/ 22023 h 1007635"/>
                        <a:gd name="connsiteX4" fmla="*/ 17642 w 824610"/>
                        <a:gd name="connsiteY4" fmla="*/ 119 h 1007635"/>
                        <a:gd name="connsiteX5" fmla="*/ 39546 w 824610"/>
                        <a:gd name="connsiteY5" fmla="*/ 17642 h 1007635"/>
                        <a:gd name="connsiteX6" fmla="*/ 289652 w 824610"/>
                        <a:gd name="connsiteY6" fmla="*/ 603081 h 1007635"/>
                        <a:gd name="connsiteX7" fmla="*/ 810972 w 824610"/>
                        <a:gd name="connsiteY7" fmla="*/ 968682 h 1007635"/>
                        <a:gd name="connsiteX8" fmla="*/ 823716 w 824610"/>
                        <a:gd name="connsiteY8" fmla="*/ 993772 h 1007635"/>
                        <a:gd name="connsiteX9" fmla="*/ 810175 w 824610"/>
                        <a:gd name="connsiteY9" fmla="*/ 1006915 h 1007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24610" h="1007635">
                          <a:moveTo>
                            <a:pt x="810175" y="1006915"/>
                          </a:moveTo>
                          <a:cubicBezTo>
                            <a:pt x="806591" y="1008109"/>
                            <a:pt x="802608" y="1007711"/>
                            <a:pt x="798626" y="1006516"/>
                          </a:cubicBezTo>
                          <a:cubicBezTo>
                            <a:pt x="590735" y="937618"/>
                            <a:pt x="403952" y="806989"/>
                            <a:pt x="258986" y="628171"/>
                          </a:cubicBezTo>
                          <a:cubicBezTo>
                            <a:pt x="114020" y="449354"/>
                            <a:pt x="24412" y="239870"/>
                            <a:pt x="119" y="22023"/>
                          </a:cubicBezTo>
                          <a:cubicBezTo>
                            <a:pt x="-1076" y="11270"/>
                            <a:pt x="6889" y="1313"/>
                            <a:pt x="17642" y="119"/>
                          </a:cubicBezTo>
                          <a:cubicBezTo>
                            <a:pt x="28395" y="-1076"/>
                            <a:pt x="38351" y="6889"/>
                            <a:pt x="39546" y="17642"/>
                          </a:cubicBezTo>
                          <a:cubicBezTo>
                            <a:pt x="63044" y="227922"/>
                            <a:pt x="149465" y="430237"/>
                            <a:pt x="289652" y="603081"/>
                          </a:cubicBezTo>
                          <a:cubicBezTo>
                            <a:pt x="429839" y="775925"/>
                            <a:pt x="610250" y="902571"/>
                            <a:pt x="810972" y="968682"/>
                          </a:cubicBezTo>
                          <a:cubicBezTo>
                            <a:pt x="821326" y="972266"/>
                            <a:pt x="826902" y="983417"/>
                            <a:pt x="823716" y="993772"/>
                          </a:cubicBezTo>
                          <a:cubicBezTo>
                            <a:pt x="821725" y="1000542"/>
                            <a:pt x="816547" y="1005321"/>
                            <a:pt x="810175" y="1006915"/>
                          </a:cubicBezTo>
                          <a:close/>
                        </a:path>
                      </a:pathLst>
                    </a:custGeom>
                    <a:solidFill>
                      <a:srgbClr val="A86838"/>
                    </a:solidFill>
                    <a:ln w="3981" cap="flat">
                      <a:noFill/>
                      <a:prstDash val="solid"/>
                      <a:miter/>
                    </a:ln>
                  </p:spPr>
                  <p:txBody>
                    <a:bodyPr rtlCol="0" anchor="ctr"/>
                    <a:lstStyle/>
                    <a:p>
                      <a:endParaRPr lang="en-US"/>
                    </a:p>
                  </p:txBody>
                </p:sp>
                <p:sp>
                  <p:nvSpPr>
                    <p:cNvPr id="1021" name="Hình tự do: Hình 1020">
                      <a:extLst>
                        <a:ext uri="{FF2B5EF4-FFF2-40B4-BE49-F238E27FC236}">
                          <a16:creationId xmlns:a16="http://schemas.microsoft.com/office/drawing/2014/main" id="{23E99F6D-F2E5-2A51-5D6D-07C68A42BAC3}"/>
                        </a:ext>
                      </a:extLst>
                    </p:cNvPr>
                    <p:cNvSpPr>
                      <a:spLocks/>
                    </p:cNvSpPr>
                    <p:nvPr/>
                  </p:nvSpPr>
                  <p:spPr>
                    <a:xfrm>
                      <a:off x="8852935" y="1831384"/>
                      <a:ext cx="245694" cy="670363"/>
                    </a:xfrm>
                    <a:custGeom>
                      <a:avLst/>
                      <a:gdLst>
                        <a:gd name="connsiteX0" fmla="*/ 231193 w 245694"/>
                        <a:gd name="connsiteY0" fmla="*/ 669675 h 670363"/>
                        <a:gd name="connsiteX1" fmla="*/ 210483 w 245694"/>
                        <a:gd name="connsiteY1" fmla="*/ 663303 h 670363"/>
                        <a:gd name="connsiteX2" fmla="*/ 203 w 245694"/>
                        <a:gd name="connsiteY2" fmla="*/ 22506 h 670363"/>
                        <a:gd name="connsiteX3" fmla="*/ 17328 w 245694"/>
                        <a:gd name="connsiteY3" fmla="*/ 203 h 670363"/>
                        <a:gd name="connsiteX4" fmla="*/ 39630 w 245694"/>
                        <a:gd name="connsiteY4" fmla="*/ 17328 h 670363"/>
                        <a:gd name="connsiteX5" fmla="*/ 241149 w 245694"/>
                        <a:gd name="connsiteY5" fmla="*/ 637814 h 670363"/>
                        <a:gd name="connsiteX6" fmla="*/ 238361 w 245694"/>
                        <a:gd name="connsiteY6" fmla="*/ 665692 h 670363"/>
                        <a:gd name="connsiteX7" fmla="*/ 231193 w 245694"/>
                        <a:gd name="connsiteY7" fmla="*/ 669675 h 6703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5694" h="670363">
                          <a:moveTo>
                            <a:pt x="231193" y="669675"/>
                          </a:moveTo>
                          <a:cubicBezTo>
                            <a:pt x="224024" y="671666"/>
                            <a:pt x="215661" y="669277"/>
                            <a:pt x="210483" y="663303"/>
                          </a:cubicBezTo>
                          <a:cubicBezTo>
                            <a:pt x="59942" y="480502"/>
                            <a:pt x="26886" y="226414"/>
                            <a:pt x="203" y="22506"/>
                          </a:cubicBezTo>
                          <a:cubicBezTo>
                            <a:pt x="-1390" y="11753"/>
                            <a:pt x="6575" y="1796"/>
                            <a:pt x="17328" y="203"/>
                          </a:cubicBezTo>
                          <a:cubicBezTo>
                            <a:pt x="28081" y="-1390"/>
                            <a:pt x="38038" y="6575"/>
                            <a:pt x="39630" y="17328"/>
                          </a:cubicBezTo>
                          <a:cubicBezTo>
                            <a:pt x="65517" y="216457"/>
                            <a:pt x="97776" y="463775"/>
                            <a:pt x="241149" y="637814"/>
                          </a:cubicBezTo>
                          <a:cubicBezTo>
                            <a:pt x="248318" y="646177"/>
                            <a:pt x="246724" y="658922"/>
                            <a:pt x="238361" y="665692"/>
                          </a:cubicBezTo>
                          <a:cubicBezTo>
                            <a:pt x="235972" y="667683"/>
                            <a:pt x="233582" y="668878"/>
                            <a:pt x="231193" y="669675"/>
                          </a:cubicBezTo>
                          <a:close/>
                        </a:path>
                      </a:pathLst>
                    </a:custGeom>
                    <a:solidFill>
                      <a:srgbClr val="A86838"/>
                    </a:solidFill>
                    <a:ln w="3981" cap="flat">
                      <a:noFill/>
                      <a:prstDash val="solid"/>
                      <a:miter/>
                    </a:ln>
                  </p:spPr>
                  <p:txBody>
                    <a:bodyPr rtlCol="0" anchor="ctr"/>
                    <a:lstStyle/>
                    <a:p>
                      <a:endParaRPr lang="en-US"/>
                    </a:p>
                  </p:txBody>
                </p:sp>
                <p:sp>
                  <p:nvSpPr>
                    <p:cNvPr id="1022" name="Hình tự do: Hình 1021">
                      <a:extLst>
                        <a:ext uri="{FF2B5EF4-FFF2-40B4-BE49-F238E27FC236}">
                          <a16:creationId xmlns:a16="http://schemas.microsoft.com/office/drawing/2014/main" id="{4416942E-9582-539D-C4F8-513F8CC4F2C3}"/>
                        </a:ext>
                      </a:extLst>
                    </p:cNvPr>
                    <p:cNvSpPr>
                      <a:spLocks/>
                    </p:cNvSpPr>
                    <p:nvPr/>
                  </p:nvSpPr>
                  <p:spPr>
                    <a:xfrm>
                      <a:off x="7939675" y="2214022"/>
                      <a:ext cx="770778" cy="719800"/>
                    </a:xfrm>
                    <a:custGeom>
                      <a:avLst/>
                      <a:gdLst>
                        <a:gd name="connsiteX0" fmla="*/ 38490 w 770778"/>
                        <a:gd name="connsiteY0" fmla="*/ 715562 h 719800"/>
                        <a:gd name="connsiteX1" fmla="*/ 24949 w 770778"/>
                        <a:gd name="connsiteY1" fmla="*/ 719146 h 719800"/>
                        <a:gd name="connsiteX2" fmla="*/ 656 w 770778"/>
                        <a:gd name="connsiteY2" fmla="*/ 704809 h 719800"/>
                        <a:gd name="connsiteX3" fmla="*/ 14595 w 770778"/>
                        <a:gd name="connsiteY3" fmla="*/ 680515 h 719800"/>
                        <a:gd name="connsiteX4" fmla="*/ 14993 w 770778"/>
                        <a:gd name="connsiteY4" fmla="*/ 680515 h 719800"/>
                        <a:gd name="connsiteX5" fmla="*/ 455865 w 770778"/>
                        <a:gd name="connsiteY5" fmla="*/ 435587 h 719800"/>
                        <a:gd name="connsiteX6" fmla="*/ 732256 w 770778"/>
                        <a:gd name="connsiteY6" fmla="*/ 13433 h 719800"/>
                        <a:gd name="connsiteX7" fmla="*/ 757346 w 770778"/>
                        <a:gd name="connsiteY7" fmla="*/ 1087 h 719800"/>
                        <a:gd name="connsiteX8" fmla="*/ 769692 w 770778"/>
                        <a:gd name="connsiteY8" fmla="*/ 26178 h 719800"/>
                        <a:gd name="connsiteX9" fmla="*/ 482548 w 770778"/>
                        <a:gd name="connsiteY9" fmla="*/ 464659 h 719800"/>
                        <a:gd name="connsiteX10" fmla="*/ 38490 w 770778"/>
                        <a:gd name="connsiteY10" fmla="*/ 715562 h 71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70778" h="719800">
                          <a:moveTo>
                            <a:pt x="38490" y="715562"/>
                          </a:moveTo>
                          <a:cubicBezTo>
                            <a:pt x="34110" y="716757"/>
                            <a:pt x="29331" y="717951"/>
                            <a:pt x="24949" y="719146"/>
                          </a:cubicBezTo>
                          <a:cubicBezTo>
                            <a:pt x="14197" y="721934"/>
                            <a:pt x="3444" y="715562"/>
                            <a:pt x="656" y="704809"/>
                          </a:cubicBezTo>
                          <a:cubicBezTo>
                            <a:pt x="-2132" y="694454"/>
                            <a:pt x="4240" y="683303"/>
                            <a:pt x="14595" y="680515"/>
                          </a:cubicBezTo>
                          <a:cubicBezTo>
                            <a:pt x="14595" y="680515"/>
                            <a:pt x="14595" y="680515"/>
                            <a:pt x="14993" y="680515"/>
                          </a:cubicBezTo>
                          <a:cubicBezTo>
                            <a:pt x="176287" y="638300"/>
                            <a:pt x="328820" y="553471"/>
                            <a:pt x="455865" y="435587"/>
                          </a:cubicBezTo>
                          <a:cubicBezTo>
                            <a:pt x="582909" y="317304"/>
                            <a:pt x="678491" y="171542"/>
                            <a:pt x="732256" y="13433"/>
                          </a:cubicBezTo>
                          <a:cubicBezTo>
                            <a:pt x="735840" y="3079"/>
                            <a:pt x="746991" y="-2497"/>
                            <a:pt x="757346" y="1087"/>
                          </a:cubicBezTo>
                          <a:cubicBezTo>
                            <a:pt x="767700" y="4671"/>
                            <a:pt x="773276" y="15823"/>
                            <a:pt x="769692" y="26178"/>
                          </a:cubicBezTo>
                          <a:cubicBezTo>
                            <a:pt x="713936" y="190260"/>
                            <a:pt x="614770" y="341996"/>
                            <a:pt x="482548" y="464659"/>
                          </a:cubicBezTo>
                          <a:cubicBezTo>
                            <a:pt x="354707" y="584137"/>
                            <a:pt x="201378" y="670559"/>
                            <a:pt x="38490" y="715562"/>
                          </a:cubicBezTo>
                          <a:close/>
                        </a:path>
                      </a:pathLst>
                    </a:custGeom>
                    <a:solidFill>
                      <a:srgbClr val="A86838"/>
                    </a:solidFill>
                    <a:ln w="3981" cap="flat">
                      <a:noFill/>
                      <a:prstDash val="solid"/>
                      <a:miter/>
                    </a:ln>
                  </p:spPr>
                  <p:txBody>
                    <a:bodyPr rtlCol="0" anchor="ctr"/>
                    <a:lstStyle/>
                    <a:p>
                      <a:endParaRPr lang="en-US"/>
                    </a:p>
                  </p:txBody>
                </p:sp>
                <p:sp>
                  <p:nvSpPr>
                    <p:cNvPr id="1023" name="Hình tự do: Hình 1022">
                      <a:extLst>
                        <a:ext uri="{FF2B5EF4-FFF2-40B4-BE49-F238E27FC236}">
                          <a16:creationId xmlns:a16="http://schemas.microsoft.com/office/drawing/2014/main" id="{02A507B6-1917-6F75-E04E-96E8E2A7A51B}"/>
                        </a:ext>
                      </a:extLst>
                    </p:cNvPr>
                    <p:cNvSpPr>
                      <a:spLocks/>
                    </p:cNvSpPr>
                    <p:nvPr/>
                  </p:nvSpPr>
                  <p:spPr>
                    <a:xfrm>
                      <a:off x="7688604" y="1397202"/>
                      <a:ext cx="1205838" cy="1186494"/>
                    </a:xfrm>
                    <a:custGeom>
                      <a:avLst/>
                      <a:gdLst>
                        <a:gd name="connsiteX0" fmla="*/ 25118 w 1205838"/>
                        <a:gd name="connsiteY0" fmla="*/ 1185898 h 1186494"/>
                        <a:gd name="connsiteX1" fmla="*/ 14365 w 1205838"/>
                        <a:gd name="connsiteY1" fmla="*/ 1185898 h 1186494"/>
                        <a:gd name="connsiteX2" fmla="*/ 824 w 1205838"/>
                        <a:gd name="connsiteY2" fmla="*/ 1161206 h 1186494"/>
                        <a:gd name="connsiteX3" fmla="*/ 444085 w 1205838"/>
                        <a:gd name="connsiteY3" fmla="*/ 431597 h 1186494"/>
                        <a:gd name="connsiteX4" fmla="*/ 1180863 w 1205838"/>
                        <a:gd name="connsiteY4" fmla="*/ 682 h 1186494"/>
                        <a:gd name="connsiteX5" fmla="*/ 1180863 w 1205838"/>
                        <a:gd name="connsiteY5" fmla="*/ 682 h 1186494"/>
                        <a:gd name="connsiteX6" fmla="*/ 1205156 w 1205838"/>
                        <a:gd name="connsiteY6" fmla="*/ 14621 h 1186494"/>
                        <a:gd name="connsiteX7" fmla="*/ 1191217 w 1205838"/>
                        <a:gd name="connsiteY7" fmla="*/ 39313 h 1186494"/>
                        <a:gd name="connsiteX8" fmla="*/ 38261 w 1205838"/>
                        <a:gd name="connsiteY8" fmla="*/ 1172755 h 1186494"/>
                        <a:gd name="connsiteX9" fmla="*/ 25118 w 1205838"/>
                        <a:gd name="connsiteY9" fmla="*/ 1185898 h 1186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05838" h="1186494">
                          <a:moveTo>
                            <a:pt x="25118" y="1185898"/>
                          </a:moveTo>
                          <a:cubicBezTo>
                            <a:pt x="21534" y="1186694"/>
                            <a:pt x="17950" y="1186694"/>
                            <a:pt x="14365" y="1185898"/>
                          </a:cubicBezTo>
                          <a:cubicBezTo>
                            <a:pt x="4011" y="1182712"/>
                            <a:pt x="-2361" y="1171560"/>
                            <a:pt x="824" y="1161206"/>
                          </a:cubicBezTo>
                          <a:cubicBezTo>
                            <a:pt x="81273" y="889992"/>
                            <a:pt x="234602" y="637895"/>
                            <a:pt x="444085" y="431597"/>
                          </a:cubicBezTo>
                          <a:cubicBezTo>
                            <a:pt x="653967" y="225300"/>
                            <a:pt x="908852" y="76351"/>
                            <a:pt x="1180863" y="682"/>
                          </a:cubicBezTo>
                          <a:cubicBezTo>
                            <a:pt x="1180863" y="682"/>
                            <a:pt x="1180863" y="682"/>
                            <a:pt x="1180863" y="682"/>
                          </a:cubicBezTo>
                          <a:cubicBezTo>
                            <a:pt x="1191615" y="-2106"/>
                            <a:pt x="1202369" y="3868"/>
                            <a:pt x="1205156" y="14621"/>
                          </a:cubicBezTo>
                          <a:cubicBezTo>
                            <a:pt x="1207944" y="25374"/>
                            <a:pt x="1201970" y="36127"/>
                            <a:pt x="1191217" y="39313"/>
                          </a:cubicBezTo>
                          <a:cubicBezTo>
                            <a:pt x="650383" y="189855"/>
                            <a:pt x="197962" y="634709"/>
                            <a:pt x="38261" y="1172755"/>
                          </a:cubicBezTo>
                          <a:cubicBezTo>
                            <a:pt x="36668" y="1179127"/>
                            <a:pt x="31490" y="1183906"/>
                            <a:pt x="25118" y="1185898"/>
                          </a:cubicBezTo>
                          <a:close/>
                        </a:path>
                      </a:pathLst>
                    </a:custGeom>
                    <a:solidFill>
                      <a:srgbClr val="A86838"/>
                    </a:solidFill>
                    <a:ln w="3981" cap="flat">
                      <a:noFill/>
                      <a:prstDash val="solid"/>
                      <a:miter/>
                    </a:ln>
                  </p:spPr>
                  <p:txBody>
                    <a:bodyPr rtlCol="0" anchor="ctr"/>
                    <a:lstStyle/>
                    <a:p>
                      <a:endParaRPr lang="en-US"/>
                    </a:p>
                  </p:txBody>
                </p:sp>
                <p:sp>
                  <p:nvSpPr>
                    <p:cNvPr id="1024" name="Hình tự do: Hình 1023">
                      <a:extLst>
                        <a:ext uri="{FF2B5EF4-FFF2-40B4-BE49-F238E27FC236}">
                          <a16:creationId xmlns:a16="http://schemas.microsoft.com/office/drawing/2014/main" id="{C3583191-0C34-F3BF-15C3-B96DCC612E47}"/>
                        </a:ext>
                      </a:extLst>
                    </p:cNvPr>
                    <p:cNvSpPr>
                      <a:spLocks/>
                    </p:cNvSpPr>
                    <p:nvPr/>
                  </p:nvSpPr>
                  <p:spPr>
                    <a:xfrm>
                      <a:off x="9603207" y="1330729"/>
                      <a:ext cx="964015" cy="1035024"/>
                    </a:xfrm>
                    <a:custGeom>
                      <a:avLst/>
                      <a:gdLst>
                        <a:gd name="connsiteX0" fmla="*/ 949297 w 964015"/>
                        <a:gd name="connsiteY0" fmla="*/ 1034524 h 1035024"/>
                        <a:gd name="connsiteX1" fmla="*/ 948501 w 964015"/>
                        <a:gd name="connsiteY1" fmla="*/ 1034524 h 1035024"/>
                        <a:gd name="connsiteX2" fmla="*/ 924605 w 964015"/>
                        <a:gd name="connsiteY2" fmla="*/ 1019789 h 1035024"/>
                        <a:gd name="connsiteX3" fmla="*/ 13790 w 964015"/>
                        <a:gd name="connsiteY3" fmla="*/ 38880 h 1035024"/>
                        <a:gd name="connsiteX4" fmla="*/ 1045 w 964015"/>
                        <a:gd name="connsiteY4" fmla="*/ 13789 h 1035024"/>
                        <a:gd name="connsiteX5" fmla="*/ 26135 w 964015"/>
                        <a:gd name="connsiteY5" fmla="*/ 1045 h 1035024"/>
                        <a:gd name="connsiteX6" fmla="*/ 963635 w 964015"/>
                        <a:gd name="connsiteY6" fmla="*/ 1010629 h 1035024"/>
                        <a:gd name="connsiteX7" fmla="*/ 949297 w 964015"/>
                        <a:gd name="connsiteY7" fmla="*/ 1034524 h 10350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64015" h="1035024">
                          <a:moveTo>
                            <a:pt x="949297" y="1034524"/>
                          </a:moveTo>
                          <a:cubicBezTo>
                            <a:pt x="948899" y="1034524"/>
                            <a:pt x="948899" y="1034524"/>
                            <a:pt x="948501" y="1034524"/>
                          </a:cubicBezTo>
                          <a:cubicBezTo>
                            <a:pt x="937748" y="1036914"/>
                            <a:pt x="926994" y="1030542"/>
                            <a:pt x="924605" y="1019789"/>
                          </a:cubicBezTo>
                          <a:cubicBezTo>
                            <a:pt x="815085" y="566571"/>
                            <a:pt x="457847" y="181456"/>
                            <a:pt x="13790" y="38880"/>
                          </a:cubicBezTo>
                          <a:cubicBezTo>
                            <a:pt x="3435" y="35694"/>
                            <a:pt x="-2539" y="24144"/>
                            <a:pt x="1045" y="13789"/>
                          </a:cubicBezTo>
                          <a:cubicBezTo>
                            <a:pt x="4231" y="3435"/>
                            <a:pt x="15781" y="-2539"/>
                            <a:pt x="26135" y="1045"/>
                          </a:cubicBezTo>
                          <a:cubicBezTo>
                            <a:pt x="482937" y="147604"/>
                            <a:pt x="850928" y="543871"/>
                            <a:pt x="963635" y="1010629"/>
                          </a:cubicBezTo>
                          <a:cubicBezTo>
                            <a:pt x="965626" y="1021382"/>
                            <a:pt x="959652" y="1031736"/>
                            <a:pt x="949297" y="1034524"/>
                          </a:cubicBezTo>
                          <a:close/>
                        </a:path>
                      </a:pathLst>
                    </a:custGeom>
                    <a:solidFill>
                      <a:srgbClr val="A86838"/>
                    </a:solidFill>
                    <a:ln w="3981" cap="flat">
                      <a:noFill/>
                      <a:prstDash val="solid"/>
                      <a:miter/>
                    </a:ln>
                  </p:spPr>
                  <p:txBody>
                    <a:bodyPr rtlCol="0" anchor="ctr"/>
                    <a:lstStyle/>
                    <a:p>
                      <a:endParaRPr lang="en-US"/>
                    </a:p>
                  </p:txBody>
                </p:sp>
                <p:sp>
                  <p:nvSpPr>
                    <p:cNvPr id="1025" name="Hình tự do: Hình 1024">
                      <a:extLst>
                        <a:ext uri="{FF2B5EF4-FFF2-40B4-BE49-F238E27FC236}">
                          <a16:creationId xmlns:a16="http://schemas.microsoft.com/office/drawing/2014/main" id="{B1B6351B-B527-3D32-5B65-6CE6EA569897}"/>
                        </a:ext>
                      </a:extLst>
                    </p:cNvPr>
                    <p:cNvSpPr>
                      <a:spLocks/>
                    </p:cNvSpPr>
                    <p:nvPr/>
                  </p:nvSpPr>
                  <p:spPr>
                    <a:xfrm>
                      <a:off x="10034320" y="2376188"/>
                      <a:ext cx="499940" cy="391938"/>
                    </a:xfrm>
                    <a:custGeom>
                      <a:avLst/>
                      <a:gdLst>
                        <a:gd name="connsiteX0" fmla="*/ 5228 w 499940"/>
                        <a:gd name="connsiteY0" fmla="*/ 39245 h 391938"/>
                        <a:gd name="connsiteX1" fmla="*/ 162540 w 499940"/>
                        <a:gd name="connsiteY1" fmla="*/ 207310 h 391938"/>
                        <a:gd name="connsiteX2" fmla="*/ 348526 w 499940"/>
                        <a:gd name="connsiteY2" fmla="*/ 335151 h 391938"/>
                        <a:gd name="connsiteX3" fmla="*/ 468003 w 499940"/>
                        <a:gd name="connsiteY3" fmla="*/ 390509 h 391938"/>
                        <a:gd name="connsiteX4" fmla="*/ 498670 w 499940"/>
                        <a:gd name="connsiteY4" fmla="*/ 376570 h 391938"/>
                        <a:gd name="connsiteX5" fmla="*/ 484731 w 499940"/>
                        <a:gd name="connsiteY5" fmla="*/ 345904 h 391938"/>
                        <a:gd name="connsiteX6" fmla="*/ 382378 w 499940"/>
                        <a:gd name="connsiteY6" fmla="*/ 299706 h 391938"/>
                        <a:gd name="connsiteX7" fmla="*/ 376404 w 499940"/>
                        <a:gd name="connsiteY7" fmla="*/ 296520 h 391938"/>
                        <a:gd name="connsiteX8" fmla="*/ 377599 w 499940"/>
                        <a:gd name="connsiteY8" fmla="*/ 296918 h 391938"/>
                        <a:gd name="connsiteX9" fmla="*/ 374811 w 499940"/>
                        <a:gd name="connsiteY9" fmla="*/ 295325 h 391938"/>
                        <a:gd name="connsiteX10" fmla="*/ 361669 w 499940"/>
                        <a:gd name="connsiteY10" fmla="*/ 288156 h 391938"/>
                        <a:gd name="connsiteX11" fmla="*/ 338172 w 499940"/>
                        <a:gd name="connsiteY11" fmla="*/ 274616 h 391938"/>
                        <a:gd name="connsiteX12" fmla="*/ 290778 w 499940"/>
                        <a:gd name="connsiteY12" fmla="*/ 244746 h 391938"/>
                        <a:gd name="connsiteX13" fmla="*/ 201569 w 499940"/>
                        <a:gd name="connsiteY13" fmla="*/ 177839 h 391938"/>
                        <a:gd name="connsiteX14" fmla="*/ 180461 w 499940"/>
                        <a:gd name="connsiteY14" fmla="*/ 159519 h 391938"/>
                        <a:gd name="connsiteX15" fmla="*/ 170505 w 499940"/>
                        <a:gd name="connsiteY15" fmla="*/ 150757 h 391938"/>
                        <a:gd name="connsiteX16" fmla="*/ 165726 w 499940"/>
                        <a:gd name="connsiteY16" fmla="*/ 146377 h 391938"/>
                        <a:gd name="connsiteX17" fmla="*/ 163336 w 499940"/>
                        <a:gd name="connsiteY17" fmla="*/ 143987 h 391938"/>
                        <a:gd name="connsiteX18" fmla="*/ 162938 w 499940"/>
                        <a:gd name="connsiteY18" fmla="*/ 143589 h 391938"/>
                        <a:gd name="connsiteX19" fmla="*/ 123113 w 499940"/>
                        <a:gd name="connsiteY19" fmla="*/ 104161 h 391938"/>
                        <a:gd name="connsiteX20" fmla="*/ 42266 w 499940"/>
                        <a:gd name="connsiteY20" fmla="*/ 8579 h 391938"/>
                        <a:gd name="connsiteX21" fmla="*/ 8414 w 499940"/>
                        <a:gd name="connsiteY21" fmla="*/ 5393 h 391938"/>
                        <a:gd name="connsiteX22" fmla="*/ 5228 w 499940"/>
                        <a:gd name="connsiteY22" fmla="*/ 39245 h 391938"/>
                        <a:gd name="connsiteX23" fmla="*/ 5228 w 499940"/>
                        <a:gd name="connsiteY23" fmla="*/ 39245 h 39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499940" h="391938">
                          <a:moveTo>
                            <a:pt x="5228" y="39245"/>
                          </a:moveTo>
                          <a:cubicBezTo>
                            <a:pt x="51027" y="100975"/>
                            <a:pt x="104395" y="157129"/>
                            <a:pt x="162540" y="207310"/>
                          </a:cubicBezTo>
                          <a:cubicBezTo>
                            <a:pt x="219491" y="256694"/>
                            <a:pt x="282017" y="299308"/>
                            <a:pt x="348526" y="335151"/>
                          </a:cubicBezTo>
                          <a:cubicBezTo>
                            <a:pt x="387158" y="355860"/>
                            <a:pt x="426983" y="374578"/>
                            <a:pt x="468003" y="390509"/>
                          </a:cubicBezTo>
                          <a:cubicBezTo>
                            <a:pt x="479553" y="394889"/>
                            <a:pt x="494687" y="388916"/>
                            <a:pt x="498670" y="376570"/>
                          </a:cubicBezTo>
                          <a:cubicBezTo>
                            <a:pt x="502652" y="364224"/>
                            <a:pt x="497076" y="350683"/>
                            <a:pt x="484731" y="345904"/>
                          </a:cubicBezTo>
                          <a:cubicBezTo>
                            <a:pt x="449684" y="332363"/>
                            <a:pt x="415832" y="316831"/>
                            <a:pt x="382378" y="299706"/>
                          </a:cubicBezTo>
                          <a:cubicBezTo>
                            <a:pt x="380386" y="298511"/>
                            <a:pt x="378395" y="297715"/>
                            <a:pt x="376404" y="296520"/>
                          </a:cubicBezTo>
                          <a:cubicBezTo>
                            <a:pt x="375210" y="296122"/>
                            <a:pt x="372421" y="294528"/>
                            <a:pt x="377599" y="296918"/>
                          </a:cubicBezTo>
                          <a:cubicBezTo>
                            <a:pt x="376803" y="296520"/>
                            <a:pt x="375608" y="295723"/>
                            <a:pt x="374811" y="295325"/>
                          </a:cubicBezTo>
                          <a:cubicBezTo>
                            <a:pt x="370430" y="292936"/>
                            <a:pt x="366050" y="290546"/>
                            <a:pt x="361669" y="288156"/>
                          </a:cubicBezTo>
                          <a:cubicBezTo>
                            <a:pt x="353703" y="283776"/>
                            <a:pt x="345738" y="279395"/>
                            <a:pt x="338172" y="274616"/>
                          </a:cubicBezTo>
                          <a:cubicBezTo>
                            <a:pt x="322241" y="265058"/>
                            <a:pt x="306311" y="255101"/>
                            <a:pt x="290778" y="244746"/>
                          </a:cubicBezTo>
                          <a:cubicBezTo>
                            <a:pt x="259715" y="224037"/>
                            <a:pt x="230243" y="201734"/>
                            <a:pt x="201569" y="177839"/>
                          </a:cubicBezTo>
                          <a:cubicBezTo>
                            <a:pt x="194400" y="171865"/>
                            <a:pt x="187231" y="165891"/>
                            <a:pt x="180461" y="159519"/>
                          </a:cubicBezTo>
                          <a:cubicBezTo>
                            <a:pt x="177275" y="156731"/>
                            <a:pt x="173691" y="153545"/>
                            <a:pt x="170505" y="150757"/>
                          </a:cubicBezTo>
                          <a:cubicBezTo>
                            <a:pt x="168912" y="149164"/>
                            <a:pt x="167319" y="147970"/>
                            <a:pt x="165726" y="146377"/>
                          </a:cubicBezTo>
                          <a:cubicBezTo>
                            <a:pt x="164930" y="145580"/>
                            <a:pt x="164133" y="144784"/>
                            <a:pt x="163336" y="143987"/>
                          </a:cubicBezTo>
                          <a:cubicBezTo>
                            <a:pt x="168116" y="148766"/>
                            <a:pt x="163735" y="144385"/>
                            <a:pt x="162938" y="143589"/>
                          </a:cubicBezTo>
                          <a:cubicBezTo>
                            <a:pt x="149397" y="130845"/>
                            <a:pt x="135857" y="117702"/>
                            <a:pt x="123113" y="104161"/>
                          </a:cubicBezTo>
                          <a:cubicBezTo>
                            <a:pt x="94039" y="73894"/>
                            <a:pt x="67356" y="42033"/>
                            <a:pt x="42266" y="8579"/>
                          </a:cubicBezTo>
                          <a:cubicBezTo>
                            <a:pt x="34699" y="-1377"/>
                            <a:pt x="17972" y="-2970"/>
                            <a:pt x="8414" y="5393"/>
                          </a:cubicBezTo>
                          <a:cubicBezTo>
                            <a:pt x="-1542" y="14553"/>
                            <a:pt x="-2737" y="28492"/>
                            <a:pt x="5228" y="39245"/>
                          </a:cubicBezTo>
                          <a:lnTo>
                            <a:pt x="5228" y="39245"/>
                          </a:lnTo>
                          <a:close/>
                        </a:path>
                      </a:pathLst>
                    </a:custGeom>
                    <a:solidFill>
                      <a:srgbClr val="A86838"/>
                    </a:solidFill>
                    <a:ln w="3981" cap="flat">
                      <a:noFill/>
                      <a:prstDash val="solid"/>
                      <a:miter/>
                    </a:ln>
                  </p:spPr>
                  <p:txBody>
                    <a:bodyPr rtlCol="0" anchor="ctr"/>
                    <a:lstStyle/>
                    <a:p>
                      <a:endParaRPr lang="en-US"/>
                    </a:p>
                  </p:txBody>
                </p:sp>
              </p:grpSp>
              <p:sp>
                <p:nvSpPr>
                  <p:cNvPr id="1015" name="Hình tự do: Hình 1014">
                    <a:extLst>
                      <a:ext uri="{FF2B5EF4-FFF2-40B4-BE49-F238E27FC236}">
                        <a16:creationId xmlns:a16="http://schemas.microsoft.com/office/drawing/2014/main" id="{608624C5-E2C3-434A-2330-41CDB247CD3A}"/>
                      </a:ext>
                    </a:extLst>
                  </p:cNvPr>
                  <p:cNvSpPr>
                    <a:spLocks/>
                  </p:cNvSpPr>
                  <p:nvPr/>
                </p:nvSpPr>
                <p:spPr>
                  <a:xfrm>
                    <a:off x="7461992" y="1033606"/>
                    <a:ext cx="2780389" cy="1902150"/>
                  </a:xfrm>
                  <a:custGeom>
                    <a:avLst/>
                    <a:gdLst>
                      <a:gd name="connsiteX0" fmla="*/ 2773897 w 2780389"/>
                      <a:gd name="connsiteY0" fmla="*/ 290999 h 1902150"/>
                      <a:gd name="connsiteX1" fmla="*/ 2078937 w 2780389"/>
                      <a:gd name="connsiteY1" fmla="*/ 16201 h 1902150"/>
                      <a:gd name="connsiteX2" fmla="*/ 1307910 w 2780389"/>
                      <a:gd name="connsiteY2" fmla="*/ 69567 h 1902150"/>
                      <a:gd name="connsiteX3" fmla="*/ 616933 w 2780389"/>
                      <a:gd name="connsiteY3" fmla="*/ 410476 h 1902150"/>
                      <a:gd name="connsiteX4" fmla="*/ 144599 w 2780389"/>
                      <a:gd name="connsiteY4" fmla="*/ 1030564 h 1902150"/>
                      <a:gd name="connsiteX5" fmla="*/ 2819 w 2780389"/>
                      <a:gd name="connsiteY5" fmla="*/ 1789245 h 1902150"/>
                      <a:gd name="connsiteX6" fmla="*/ 11581 w 2780389"/>
                      <a:gd name="connsiteY6" fmla="*/ 1884827 h 1902150"/>
                      <a:gd name="connsiteX7" fmla="*/ 48220 w 2780389"/>
                      <a:gd name="connsiteY7" fmla="*/ 1884827 h 1902150"/>
                      <a:gd name="connsiteX8" fmla="*/ 140616 w 2780389"/>
                      <a:gd name="connsiteY8" fmla="*/ 1135704 h 1902150"/>
                      <a:gd name="connsiteX9" fmla="*/ 565956 w 2780389"/>
                      <a:gd name="connsiteY9" fmla="*/ 502872 h 1902150"/>
                      <a:gd name="connsiteX10" fmla="*/ 1225470 w 2780389"/>
                      <a:gd name="connsiteY10" fmla="*/ 131696 h 1902150"/>
                      <a:gd name="connsiteX11" fmla="*/ 1977780 w 2780389"/>
                      <a:gd name="connsiteY11" fmla="*/ 42486 h 1902150"/>
                      <a:gd name="connsiteX12" fmla="*/ 2674731 w 2780389"/>
                      <a:gd name="connsiteY12" fmla="*/ 266307 h 1902150"/>
                      <a:gd name="connsiteX13" fmla="*/ 2748409 w 2780389"/>
                      <a:gd name="connsiteY13" fmla="*/ 317682 h 1902150"/>
                      <a:gd name="connsiteX14" fmla="*/ 2773897 w 2780389"/>
                      <a:gd name="connsiteY14" fmla="*/ 290999 h 1902150"/>
                      <a:gd name="connsiteX15" fmla="*/ 2773897 w 2780389"/>
                      <a:gd name="connsiteY15" fmla="*/ 290999 h 1902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780389" h="1902150">
                        <a:moveTo>
                          <a:pt x="2773897" y="290999"/>
                        </a:moveTo>
                        <a:cubicBezTo>
                          <a:pt x="2571582" y="138466"/>
                          <a:pt x="2329043" y="49256"/>
                          <a:pt x="2078937" y="16201"/>
                        </a:cubicBezTo>
                        <a:cubicBezTo>
                          <a:pt x="1822061" y="-18049"/>
                          <a:pt x="1558414" y="3058"/>
                          <a:pt x="1307910" y="69567"/>
                        </a:cubicBezTo>
                        <a:cubicBezTo>
                          <a:pt x="1058601" y="135678"/>
                          <a:pt x="818053" y="247589"/>
                          <a:pt x="616933" y="410476"/>
                        </a:cubicBezTo>
                        <a:cubicBezTo>
                          <a:pt x="413423" y="575753"/>
                          <a:pt x="250934" y="791211"/>
                          <a:pt x="144599" y="1030564"/>
                        </a:cubicBezTo>
                        <a:cubicBezTo>
                          <a:pt x="39061" y="1267925"/>
                          <a:pt x="-13112" y="1529581"/>
                          <a:pt x="2819" y="1789245"/>
                        </a:cubicBezTo>
                        <a:cubicBezTo>
                          <a:pt x="4810" y="1821105"/>
                          <a:pt x="7996" y="1852966"/>
                          <a:pt x="11581" y="1884827"/>
                        </a:cubicBezTo>
                        <a:cubicBezTo>
                          <a:pt x="14368" y="1907926"/>
                          <a:pt x="51008" y="1907926"/>
                          <a:pt x="48220" y="1884827"/>
                        </a:cubicBezTo>
                        <a:cubicBezTo>
                          <a:pt x="16360" y="1631933"/>
                          <a:pt x="51008" y="1373862"/>
                          <a:pt x="140616" y="1135704"/>
                        </a:cubicBezTo>
                        <a:cubicBezTo>
                          <a:pt x="231021" y="895952"/>
                          <a:pt x="377580" y="676911"/>
                          <a:pt x="565956" y="502872"/>
                        </a:cubicBezTo>
                        <a:cubicBezTo>
                          <a:pt x="753535" y="330028"/>
                          <a:pt x="982932" y="208559"/>
                          <a:pt x="1225470" y="131696"/>
                        </a:cubicBezTo>
                        <a:cubicBezTo>
                          <a:pt x="1467611" y="55230"/>
                          <a:pt x="1724488" y="22573"/>
                          <a:pt x="1977780" y="42486"/>
                        </a:cubicBezTo>
                        <a:cubicBezTo>
                          <a:pt x="2223106" y="61602"/>
                          <a:pt x="2466840" y="132492"/>
                          <a:pt x="2674731" y="266307"/>
                        </a:cubicBezTo>
                        <a:cubicBezTo>
                          <a:pt x="2699821" y="282635"/>
                          <a:pt x="2724514" y="299760"/>
                          <a:pt x="2748409" y="317682"/>
                        </a:cubicBezTo>
                        <a:cubicBezTo>
                          <a:pt x="2766728" y="331223"/>
                          <a:pt x="2792615" y="305336"/>
                          <a:pt x="2773897" y="290999"/>
                        </a:cubicBezTo>
                        <a:lnTo>
                          <a:pt x="2773897" y="290999"/>
                        </a:lnTo>
                        <a:close/>
                      </a:path>
                    </a:pathLst>
                  </a:custGeom>
                  <a:solidFill>
                    <a:srgbClr val="A86838"/>
                  </a:solidFill>
                  <a:ln w="3981" cap="flat">
                    <a:noFill/>
                    <a:prstDash val="solid"/>
                    <a:miter/>
                  </a:ln>
                </p:spPr>
                <p:txBody>
                  <a:bodyPr rtlCol="0" anchor="ctr"/>
                  <a:lstStyle/>
                  <a:p>
                    <a:endParaRPr lang="en-US"/>
                  </a:p>
                </p:txBody>
              </p:sp>
              <p:grpSp>
                <p:nvGrpSpPr>
                  <p:cNvPr id="1016" name="Đồ họa 2">
                    <a:extLst>
                      <a:ext uri="{FF2B5EF4-FFF2-40B4-BE49-F238E27FC236}">
                        <a16:creationId xmlns:a16="http://schemas.microsoft.com/office/drawing/2014/main" id="{BBCB8C6F-E9CB-D056-7AAE-E7E510CF56CA}"/>
                      </a:ext>
                    </a:extLst>
                  </p:cNvPr>
                  <p:cNvGrpSpPr>
                    <a:grpSpLocks/>
                  </p:cNvGrpSpPr>
                  <p:nvPr/>
                </p:nvGrpSpPr>
                <p:grpSpPr>
                  <a:xfrm>
                    <a:off x="8374482" y="986257"/>
                    <a:ext cx="915942" cy="384147"/>
                    <a:chOff x="8374482" y="986257"/>
                    <a:chExt cx="915942" cy="384147"/>
                  </a:xfrm>
                </p:grpSpPr>
                <p:sp>
                  <p:nvSpPr>
                    <p:cNvPr id="1017" name="Hình tự do: Hình 1016">
                      <a:extLst>
                        <a:ext uri="{FF2B5EF4-FFF2-40B4-BE49-F238E27FC236}">
                          <a16:creationId xmlns:a16="http://schemas.microsoft.com/office/drawing/2014/main" id="{C23EA353-1C54-B46D-97CA-1E9DC59D06FB}"/>
                        </a:ext>
                      </a:extLst>
                    </p:cNvPr>
                    <p:cNvSpPr>
                      <a:spLocks/>
                    </p:cNvSpPr>
                    <p:nvPr/>
                  </p:nvSpPr>
                  <p:spPr>
                    <a:xfrm>
                      <a:off x="8383194" y="1006795"/>
                      <a:ext cx="907231" cy="363609"/>
                    </a:xfrm>
                    <a:custGeom>
                      <a:avLst/>
                      <a:gdLst>
                        <a:gd name="connsiteX0" fmla="*/ 379539 w 907231"/>
                        <a:gd name="connsiteY0" fmla="*/ 363609 h 363609"/>
                        <a:gd name="connsiteX1" fmla="*/ 0 w 907231"/>
                        <a:gd name="connsiteY1" fmla="*/ 0 h 363609"/>
                        <a:gd name="connsiteX2" fmla="*/ 907231 w 907231"/>
                        <a:gd name="connsiteY2" fmla="*/ 87617 h 363609"/>
                        <a:gd name="connsiteX3" fmla="*/ 379539 w 907231"/>
                        <a:gd name="connsiteY3" fmla="*/ 363609 h 363609"/>
                      </a:gdLst>
                      <a:ahLst/>
                      <a:cxnLst>
                        <a:cxn ang="0">
                          <a:pos x="connsiteX0" y="connsiteY0"/>
                        </a:cxn>
                        <a:cxn ang="0">
                          <a:pos x="connsiteX1" y="connsiteY1"/>
                        </a:cxn>
                        <a:cxn ang="0">
                          <a:pos x="connsiteX2" y="connsiteY2"/>
                        </a:cxn>
                        <a:cxn ang="0">
                          <a:pos x="connsiteX3" y="connsiteY3"/>
                        </a:cxn>
                      </a:cxnLst>
                      <a:rect l="l" t="t" r="r" b="b"/>
                      <a:pathLst>
                        <a:path w="907231" h="363609">
                          <a:moveTo>
                            <a:pt x="379539" y="363609"/>
                          </a:moveTo>
                          <a:cubicBezTo>
                            <a:pt x="196739" y="330952"/>
                            <a:pt x="40224" y="181207"/>
                            <a:pt x="0" y="0"/>
                          </a:cubicBezTo>
                          <a:cubicBezTo>
                            <a:pt x="289135" y="102352"/>
                            <a:pt x="603759" y="133018"/>
                            <a:pt x="907231" y="87617"/>
                          </a:cubicBezTo>
                          <a:lnTo>
                            <a:pt x="379539" y="363609"/>
                          </a:lnTo>
                          <a:close/>
                        </a:path>
                      </a:pathLst>
                    </a:custGeom>
                    <a:solidFill>
                      <a:srgbClr val="BE7B55"/>
                    </a:solidFill>
                    <a:ln w="3981" cap="flat">
                      <a:noFill/>
                      <a:prstDash val="solid"/>
                      <a:miter/>
                    </a:ln>
                  </p:spPr>
                  <p:txBody>
                    <a:bodyPr rtlCol="0" anchor="ctr"/>
                    <a:lstStyle/>
                    <a:p>
                      <a:endParaRPr lang="en-US"/>
                    </a:p>
                  </p:txBody>
                </p:sp>
                <p:sp>
                  <p:nvSpPr>
                    <p:cNvPr id="1018" name="Hình tự do: Hình 1017">
                      <a:extLst>
                        <a:ext uri="{FF2B5EF4-FFF2-40B4-BE49-F238E27FC236}">
                          <a16:creationId xmlns:a16="http://schemas.microsoft.com/office/drawing/2014/main" id="{8BB6443A-5D25-05B5-6AF6-C91E3C7120E5}"/>
                        </a:ext>
                      </a:extLst>
                    </p:cNvPr>
                    <p:cNvSpPr>
                      <a:spLocks/>
                    </p:cNvSpPr>
                    <p:nvPr/>
                  </p:nvSpPr>
                  <p:spPr>
                    <a:xfrm>
                      <a:off x="8374482" y="986257"/>
                      <a:ext cx="610231" cy="362660"/>
                    </a:xfrm>
                    <a:custGeom>
                      <a:avLst/>
                      <a:gdLst>
                        <a:gd name="connsiteX0" fmla="*/ 598532 w 610231"/>
                        <a:gd name="connsiteY0" fmla="*/ 117713 h 362660"/>
                        <a:gd name="connsiteX1" fmla="*/ 366347 w 610231"/>
                        <a:gd name="connsiteY1" fmla="*/ 106960 h 362660"/>
                        <a:gd name="connsiteX2" fmla="*/ 138544 w 610231"/>
                        <a:gd name="connsiteY2" fmla="*/ 51204 h 362660"/>
                        <a:gd name="connsiteX3" fmla="*/ 17872 w 610231"/>
                        <a:gd name="connsiteY3" fmla="*/ 1422 h 362660"/>
                        <a:gd name="connsiteX4" fmla="*/ 348 w 610231"/>
                        <a:gd name="connsiteY4" fmla="*/ 14962 h 362660"/>
                        <a:gd name="connsiteX5" fmla="*/ 176378 w 610231"/>
                        <a:gd name="connsiteY5" fmla="*/ 305292 h 362660"/>
                        <a:gd name="connsiteX6" fmla="*/ 256826 w 610231"/>
                        <a:gd name="connsiteY6" fmla="*/ 361048 h 362660"/>
                        <a:gd name="connsiteX7" fmla="*/ 268774 w 610231"/>
                        <a:gd name="connsiteY7" fmla="*/ 339941 h 362660"/>
                        <a:gd name="connsiteX8" fmla="*/ 52122 w 610231"/>
                        <a:gd name="connsiteY8" fmla="*/ 97800 h 362660"/>
                        <a:gd name="connsiteX9" fmla="*/ 29819 w 610231"/>
                        <a:gd name="connsiteY9" fmla="*/ 33282 h 362660"/>
                        <a:gd name="connsiteX10" fmla="*/ 229346 w 610231"/>
                        <a:gd name="connsiteY10" fmla="*/ 104172 h 362660"/>
                        <a:gd name="connsiteX11" fmla="*/ 465115 w 610231"/>
                        <a:gd name="connsiteY11" fmla="*/ 141608 h 362660"/>
                        <a:gd name="connsiteX12" fmla="*/ 598930 w 610231"/>
                        <a:gd name="connsiteY12" fmla="*/ 142405 h 362660"/>
                        <a:gd name="connsiteX13" fmla="*/ 598532 w 610231"/>
                        <a:gd name="connsiteY13" fmla="*/ 117713 h 362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610231" h="362660">
                          <a:moveTo>
                            <a:pt x="598532" y="117713"/>
                          </a:moveTo>
                          <a:cubicBezTo>
                            <a:pt x="521270" y="121696"/>
                            <a:pt x="443211" y="118111"/>
                            <a:pt x="366347" y="106960"/>
                          </a:cubicBezTo>
                          <a:cubicBezTo>
                            <a:pt x="289085" y="95809"/>
                            <a:pt x="212620" y="77091"/>
                            <a:pt x="138544" y="51204"/>
                          </a:cubicBezTo>
                          <a:cubicBezTo>
                            <a:pt x="97523" y="36867"/>
                            <a:pt x="57299" y="20140"/>
                            <a:pt x="17872" y="1422"/>
                          </a:cubicBezTo>
                          <a:cubicBezTo>
                            <a:pt x="8313" y="-3357"/>
                            <a:pt x="-2041" y="4608"/>
                            <a:pt x="348" y="14962"/>
                          </a:cubicBezTo>
                          <a:cubicBezTo>
                            <a:pt x="24642" y="127669"/>
                            <a:pt x="87965" y="231216"/>
                            <a:pt x="176378" y="305292"/>
                          </a:cubicBezTo>
                          <a:cubicBezTo>
                            <a:pt x="201468" y="326400"/>
                            <a:pt x="228152" y="345118"/>
                            <a:pt x="256826" y="361048"/>
                          </a:cubicBezTo>
                          <a:cubicBezTo>
                            <a:pt x="270367" y="368615"/>
                            <a:pt x="282315" y="347508"/>
                            <a:pt x="268774" y="339941"/>
                          </a:cubicBezTo>
                          <a:cubicBezTo>
                            <a:pt x="172396" y="286176"/>
                            <a:pt x="95134" y="199356"/>
                            <a:pt x="52122" y="97800"/>
                          </a:cubicBezTo>
                          <a:cubicBezTo>
                            <a:pt x="43360" y="76692"/>
                            <a:pt x="35793" y="55186"/>
                            <a:pt x="29819" y="33282"/>
                          </a:cubicBezTo>
                          <a:cubicBezTo>
                            <a:pt x="94337" y="62355"/>
                            <a:pt x="160846" y="86250"/>
                            <a:pt x="229346" y="104172"/>
                          </a:cubicBezTo>
                          <a:cubicBezTo>
                            <a:pt x="306608" y="124085"/>
                            <a:pt x="385464" y="136829"/>
                            <a:pt x="465115" y="141608"/>
                          </a:cubicBezTo>
                          <a:cubicBezTo>
                            <a:pt x="509720" y="144396"/>
                            <a:pt x="554325" y="144396"/>
                            <a:pt x="598930" y="142405"/>
                          </a:cubicBezTo>
                          <a:cubicBezTo>
                            <a:pt x="614064" y="140812"/>
                            <a:pt x="614064" y="116916"/>
                            <a:pt x="598532" y="117713"/>
                          </a:cubicBezTo>
                          <a:close/>
                        </a:path>
                      </a:pathLst>
                    </a:custGeom>
                    <a:solidFill>
                      <a:srgbClr val="A86838"/>
                    </a:solidFill>
                    <a:ln w="3981" cap="flat">
                      <a:noFill/>
                      <a:prstDash val="solid"/>
                      <a:miter/>
                    </a:ln>
                  </p:spPr>
                  <p:txBody>
                    <a:bodyPr rtlCol="0" anchor="ctr"/>
                    <a:lstStyle/>
                    <a:p>
                      <a:endParaRPr lang="en-US"/>
                    </a:p>
                  </p:txBody>
                </p:sp>
              </p:grpSp>
            </p:grpSp>
            <p:sp>
              <p:nvSpPr>
                <p:cNvPr id="1012" name="Hình tự do: Hình 1011">
                  <a:extLst>
                    <a:ext uri="{FF2B5EF4-FFF2-40B4-BE49-F238E27FC236}">
                      <a16:creationId xmlns:a16="http://schemas.microsoft.com/office/drawing/2014/main" id="{ED7E77D9-CCEB-01D3-5D13-870A844DB505}"/>
                    </a:ext>
                  </a:extLst>
                </p:cNvPr>
                <p:cNvSpPr>
                  <a:spLocks/>
                </p:cNvSpPr>
                <p:nvPr/>
              </p:nvSpPr>
              <p:spPr>
                <a:xfrm>
                  <a:off x="10435965" y="1617751"/>
                  <a:ext cx="462789" cy="1632742"/>
                </a:xfrm>
                <a:custGeom>
                  <a:avLst/>
                  <a:gdLst>
                    <a:gd name="connsiteX0" fmla="*/ 5823 w 462789"/>
                    <a:gd name="connsiteY0" fmla="*/ 31435 h 1632742"/>
                    <a:gd name="connsiteX1" fmla="*/ 225264 w 462789"/>
                    <a:gd name="connsiteY1" fmla="*/ 292692 h 1632742"/>
                    <a:gd name="connsiteX2" fmla="*/ 375407 w 462789"/>
                    <a:gd name="connsiteY2" fmla="*/ 610501 h 1632742"/>
                    <a:gd name="connsiteX3" fmla="*/ 425189 w 462789"/>
                    <a:gd name="connsiteY3" fmla="*/ 943445 h 1632742"/>
                    <a:gd name="connsiteX4" fmla="*/ 379788 w 462789"/>
                    <a:gd name="connsiteY4" fmla="*/ 1248909 h 1632742"/>
                    <a:gd name="connsiteX5" fmla="*/ 255531 w 462789"/>
                    <a:gd name="connsiteY5" fmla="*/ 1564329 h 1632742"/>
                    <a:gd name="connsiteX6" fmla="*/ 235220 w 462789"/>
                    <a:gd name="connsiteY6" fmla="*/ 1604951 h 1632742"/>
                    <a:gd name="connsiteX7" fmla="*/ 242389 w 462789"/>
                    <a:gd name="connsiteY7" fmla="*/ 1630440 h 1632742"/>
                    <a:gd name="connsiteX8" fmla="*/ 267877 w 462789"/>
                    <a:gd name="connsiteY8" fmla="*/ 1623271 h 1632742"/>
                    <a:gd name="connsiteX9" fmla="*/ 404878 w 462789"/>
                    <a:gd name="connsiteY9" fmla="*/ 1296700 h 1632742"/>
                    <a:gd name="connsiteX10" fmla="*/ 461829 w 462789"/>
                    <a:gd name="connsiteY10" fmla="*/ 981678 h 1632742"/>
                    <a:gd name="connsiteX11" fmla="*/ 424393 w 462789"/>
                    <a:gd name="connsiteY11" fmla="*/ 644353 h 1632742"/>
                    <a:gd name="connsiteX12" fmla="*/ 281020 w 462789"/>
                    <a:gd name="connsiteY12" fmla="*/ 310215 h 1632742"/>
                    <a:gd name="connsiteX13" fmla="*/ 63173 w 462789"/>
                    <a:gd name="connsiteY13" fmla="*/ 34621 h 1632742"/>
                    <a:gd name="connsiteX14" fmla="*/ 32507 w 462789"/>
                    <a:gd name="connsiteY14" fmla="*/ 5150 h 1632742"/>
                    <a:gd name="connsiteX15" fmla="*/ 5823 w 462789"/>
                    <a:gd name="connsiteY15" fmla="*/ 31435 h 1632742"/>
                    <a:gd name="connsiteX16" fmla="*/ 5823 w 462789"/>
                    <a:gd name="connsiteY16" fmla="*/ 31435 h 16327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62789" h="1632742">
                      <a:moveTo>
                        <a:pt x="5823" y="31435"/>
                      </a:moveTo>
                      <a:cubicBezTo>
                        <a:pt x="89060" y="109493"/>
                        <a:pt x="163135" y="197110"/>
                        <a:pt x="225264" y="292692"/>
                      </a:cubicBezTo>
                      <a:cubicBezTo>
                        <a:pt x="289383" y="391061"/>
                        <a:pt x="340759" y="497795"/>
                        <a:pt x="375407" y="610501"/>
                      </a:cubicBezTo>
                      <a:cubicBezTo>
                        <a:pt x="408463" y="718429"/>
                        <a:pt x="425985" y="830738"/>
                        <a:pt x="425189" y="943445"/>
                      </a:cubicBezTo>
                      <a:cubicBezTo>
                        <a:pt x="424393" y="1046992"/>
                        <a:pt x="407666" y="1149344"/>
                        <a:pt x="379788" y="1248909"/>
                      </a:cubicBezTo>
                      <a:cubicBezTo>
                        <a:pt x="349122" y="1358031"/>
                        <a:pt x="305313" y="1462773"/>
                        <a:pt x="255531" y="1564329"/>
                      </a:cubicBezTo>
                      <a:cubicBezTo>
                        <a:pt x="248761" y="1577870"/>
                        <a:pt x="241991" y="1591410"/>
                        <a:pt x="235220" y="1604951"/>
                      </a:cubicBezTo>
                      <a:cubicBezTo>
                        <a:pt x="230839" y="1613713"/>
                        <a:pt x="233229" y="1625262"/>
                        <a:pt x="242389" y="1630440"/>
                      </a:cubicBezTo>
                      <a:cubicBezTo>
                        <a:pt x="250752" y="1635219"/>
                        <a:pt x="263098" y="1632431"/>
                        <a:pt x="267877" y="1623271"/>
                      </a:cubicBezTo>
                      <a:cubicBezTo>
                        <a:pt x="321642" y="1518131"/>
                        <a:pt x="369832" y="1409407"/>
                        <a:pt x="404878" y="1296700"/>
                      </a:cubicBezTo>
                      <a:cubicBezTo>
                        <a:pt x="436738" y="1194347"/>
                        <a:pt x="457448" y="1088809"/>
                        <a:pt x="461829" y="981678"/>
                      </a:cubicBezTo>
                      <a:cubicBezTo>
                        <a:pt x="466608" y="868174"/>
                        <a:pt x="453466" y="753874"/>
                        <a:pt x="424393" y="644353"/>
                      </a:cubicBezTo>
                      <a:cubicBezTo>
                        <a:pt x="393329" y="526867"/>
                        <a:pt x="343945" y="414160"/>
                        <a:pt x="281020" y="310215"/>
                      </a:cubicBezTo>
                      <a:cubicBezTo>
                        <a:pt x="220086" y="209854"/>
                        <a:pt x="146807" y="117060"/>
                        <a:pt x="63173" y="34621"/>
                      </a:cubicBezTo>
                      <a:cubicBezTo>
                        <a:pt x="53217" y="24664"/>
                        <a:pt x="42862" y="14708"/>
                        <a:pt x="32507" y="5150"/>
                      </a:cubicBezTo>
                      <a:cubicBezTo>
                        <a:pt x="14187" y="-11179"/>
                        <a:pt x="-11700" y="15106"/>
                        <a:pt x="5823" y="31435"/>
                      </a:cubicBezTo>
                      <a:lnTo>
                        <a:pt x="5823" y="31435"/>
                      </a:lnTo>
                      <a:close/>
                    </a:path>
                  </a:pathLst>
                </a:custGeom>
                <a:solidFill>
                  <a:srgbClr val="A86838"/>
                </a:solidFill>
                <a:ln w="3981" cap="flat">
                  <a:noFill/>
                  <a:prstDash val="solid"/>
                  <a:miter/>
                </a:ln>
              </p:spPr>
              <p:txBody>
                <a:bodyPr rtlCol="0" anchor="ctr"/>
                <a:lstStyle/>
                <a:p>
                  <a:endParaRPr lang="en-US"/>
                </a:p>
              </p:txBody>
            </p:sp>
          </p:grpSp>
          <p:grpSp>
            <p:nvGrpSpPr>
              <p:cNvPr id="985" name="Đồ họa 2">
                <a:extLst>
                  <a:ext uri="{FF2B5EF4-FFF2-40B4-BE49-F238E27FC236}">
                    <a16:creationId xmlns:a16="http://schemas.microsoft.com/office/drawing/2014/main" id="{DBB14469-2686-149C-645C-1A3868DBC55E}"/>
                  </a:ext>
                </a:extLst>
              </p:cNvPr>
              <p:cNvGrpSpPr>
                <a:grpSpLocks/>
              </p:cNvGrpSpPr>
              <p:nvPr/>
            </p:nvGrpSpPr>
            <p:grpSpPr>
              <a:xfrm>
                <a:off x="8565991" y="4398452"/>
                <a:ext cx="1182831" cy="633104"/>
                <a:chOff x="8565991" y="4398452"/>
                <a:chExt cx="1182831" cy="633104"/>
              </a:xfrm>
            </p:grpSpPr>
            <p:grpSp>
              <p:nvGrpSpPr>
                <p:cNvPr id="986" name="Đồ họa 2">
                  <a:extLst>
                    <a:ext uri="{FF2B5EF4-FFF2-40B4-BE49-F238E27FC236}">
                      <a16:creationId xmlns:a16="http://schemas.microsoft.com/office/drawing/2014/main" id="{319F3C22-3F15-DD76-F1AA-71BC41CD3E2F}"/>
                    </a:ext>
                  </a:extLst>
                </p:cNvPr>
                <p:cNvGrpSpPr>
                  <a:grpSpLocks/>
                </p:cNvGrpSpPr>
                <p:nvPr/>
              </p:nvGrpSpPr>
              <p:grpSpPr>
                <a:xfrm>
                  <a:off x="9054257" y="4534913"/>
                  <a:ext cx="206300" cy="463596"/>
                  <a:chOff x="9054257" y="4534913"/>
                  <a:chExt cx="206300" cy="463596"/>
                </a:xfrm>
              </p:grpSpPr>
              <p:grpSp>
                <p:nvGrpSpPr>
                  <p:cNvPr id="997" name="Đồ họa 2">
                    <a:extLst>
                      <a:ext uri="{FF2B5EF4-FFF2-40B4-BE49-F238E27FC236}">
                        <a16:creationId xmlns:a16="http://schemas.microsoft.com/office/drawing/2014/main" id="{6DBE14A6-0D9F-1185-D09D-B8F8CF78D7EC}"/>
                      </a:ext>
                    </a:extLst>
                  </p:cNvPr>
                  <p:cNvGrpSpPr>
                    <a:grpSpLocks/>
                  </p:cNvGrpSpPr>
                  <p:nvPr/>
                </p:nvGrpSpPr>
                <p:grpSpPr>
                  <a:xfrm>
                    <a:off x="9054257" y="4534913"/>
                    <a:ext cx="108525" cy="463596"/>
                    <a:chOff x="9054257" y="4534913"/>
                    <a:chExt cx="108525" cy="463596"/>
                  </a:xfrm>
                </p:grpSpPr>
                <p:sp>
                  <p:nvSpPr>
                    <p:cNvPr id="1003" name="Hình tự do: Hình 1002">
                      <a:extLst>
                        <a:ext uri="{FF2B5EF4-FFF2-40B4-BE49-F238E27FC236}">
                          <a16:creationId xmlns:a16="http://schemas.microsoft.com/office/drawing/2014/main" id="{C80B9A17-DAFB-B491-EA6D-DF1AE790CD9F}"/>
                        </a:ext>
                      </a:extLst>
                    </p:cNvPr>
                    <p:cNvSpPr>
                      <a:spLocks/>
                    </p:cNvSpPr>
                    <p:nvPr/>
                  </p:nvSpPr>
                  <p:spPr>
                    <a:xfrm>
                      <a:off x="9127340" y="4676674"/>
                      <a:ext cx="32119" cy="208355"/>
                    </a:xfrm>
                    <a:custGeom>
                      <a:avLst/>
                      <a:gdLst>
                        <a:gd name="connsiteX0" fmla="*/ 25686 w 32119"/>
                        <a:gd name="connsiteY0" fmla="*/ 208356 h 208355"/>
                        <a:gd name="connsiteX1" fmla="*/ 32058 w 32119"/>
                        <a:gd name="connsiteY1" fmla="*/ 6041 h 208355"/>
                        <a:gd name="connsiteX2" fmla="*/ 596 w 32119"/>
                        <a:gd name="connsiteY2" fmla="*/ 29538 h 208355"/>
                        <a:gd name="connsiteX3" fmla="*/ 25686 w 32119"/>
                        <a:gd name="connsiteY3" fmla="*/ 208356 h 208355"/>
                      </a:gdLst>
                      <a:ahLst/>
                      <a:cxnLst>
                        <a:cxn ang="0">
                          <a:pos x="connsiteX0" y="connsiteY0"/>
                        </a:cxn>
                        <a:cxn ang="0">
                          <a:pos x="connsiteX1" y="connsiteY1"/>
                        </a:cxn>
                        <a:cxn ang="0">
                          <a:pos x="connsiteX2" y="connsiteY2"/>
                        </a:cxn>
                        <a:cxn ang="0">
                          <a:pos x="connsiteX3" y="connsiteY3"/>
                        </a:cxn>
                      </a:cxnLst>
                      <a:rect l="l" t="t" r="r" b="b"/>
                      <a:pathLst>
                        <a:path w="32119" h="208355">
                          <a:moveTo>
                            <a:pt x="25686" y="208356"/>
                          </a:moveTo>
                          <a:cubicBezTo>
                            <a:pt x="25686" y="208356"/>
                            <a:pt x="32855" y="19980"/>
                            <a:pt x="32058" y="6041"/>
                          </a:cubicBezTo>
                          <a:cubicBezTo>
                            <a:pt x="31262" y="-7898"/>
                            <a:pt x="3383" y="3253"/>
                            <a:pt x="596" y="29538"/>
                          </a:cubicBezTo>
                          <a:cubicBezTo>
                            <a:pt x="-2192" y="55824"/>
                            <a:pt x="4578" y="192824"/>
                            <a:pt x="25686" y="208356"/>
                          </a:cubicBezTo>
                          <a:close/>
                        </a:path>
                      </a:pathLst>
                    </a:custGeom>
                    <a:solidFill>
                      <a:srgbClr val="E6967A"/>
                    </a:solidFill>
                    <a:ln w="3981" cap="flat">
                      <a:noFill/>
                      <a:prstDash val="solid"/>
                      <a:miter/>
                    </a:ln>
                  </p:spPr>
                  <p:txBody>
                    <a:bodyPr rtlCol="0" anchor="ctr"/>
                    <a:lstStyle/>
                    <a:p>
                      <a:endParaRPr lang="en-US"/>
                    </a:p>
                  </p:txBody>
                </p:sp>
                <p:sp>
                  <p:nvSpPr>
                    <p:cNvPr id="1004" name="Hình tự do: Hình 1003">
                      <a:extLst>
                        <a:ext uri="{FF2B5EF4-FFF2-40B4-BE49-F238E27FC236}">
                          <a16:creationId xmlns:a16="http://schemas.microsoft.com/office/drawing/2014/main" id="{F33F5147-7231-96CE-6229-87C586B4FA0C}"/>
                        </a:ext>
                      </a:extLst>
                    </p:cNvPr>
                    <p:cNvSpPr>
                      <a:spLocks/>
                    </p:cNvSpPr>
                    <p:nvPr/>
                  </p:nvSpPr>
                  <p:spPr>
                    <a:xfrm>
                      <a:off x="9090089" y="4534913"/>
                      <a:ext cx="72693" cy="323712"/>
                    </a:xfrm>
                    <a:custGeom>
                      <a:avLst/>
                      <a:gdLst>
                        <a:gd name="connsiteX0" fmla="*/ 49396 w 72693"/>
                        <a:gd name="connsiteY0" fmla="*/ 307902 h 323712"/>
                        <a:gd name="connsiteX1" fmla="*/ 70902 w 72693"/>
                        <a:gd name="connsiteY1" fmla="*/ 55008 h 323712"/>
                        <a:gd name="connsiteX2" fmla="*/ 36652 w 72693"/>
                        <a:gd name="connsiteY2" fmla="*/ 19961 h 323712"/>
                        <a:gd name="connsiteX3" fmla="*/ 13 w 72693"/>
                        <a:gd name="connsiteY3" fmla="*/ 301928 h 323712"/>
                        <a:gd name="connsiteX4" fmla="*/ 49396 w 72693"/>
                        <a:gd name="connsiteY4" fmla="*/ 307902 h 32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693" h="323712">
                          <a:moveTo>
                            <a:pt x="49396" y="307902"/>
                          </a:moveTo>
                          <a:cubicBezTo>
                            <a:pt x="49396" y="307902"/>
                            <a:pt x="61743" y="99215"/>
                            <a:pt x="70902" y="55008"/>
                          </a:cubicBezTo>
                          <a:cubicBezTo>
                            <a:pt x="81656" y="4828"/>
                            <a:pt x="40635" y="-20262"/>
                            <a:pt x="36652" y="19961"/>
                          </a:cubicBezTo>
                          <a:cubicBezTo>
                            <a:pt x="32670" y="60186"/>
                            <a:pt x="809" y="291574"/>
                            <a:pt x="13" y="301928"/>
                          </a:cubicBezTo>
                          <a:cubicBezTo>
                            <a:pt x="-784" y="312283"/>
                            <a:pt x="35856" y="341754"/>
                            <a:pt x="49396" y="307902"/>
                          </a:cubicBezTo>
                          <a:close/>
                        </a:path>
                      </a:pathLst>
                    </a:custGeom>
                    <a:solidFill>
                      <a:srgbClr val="E6967A"/>
                    </a:solidFill>
                    <a:ln w="3981" cap="flat">
                      <a:noFill/>
                      <a:prstDash val="solid"/>
                      <a:miter/>
                    </a:ln>
                  </p:spPr>
                  <p:txBody>
                    <a:bodyPr rtlCol="0" anchor="ctr"/>
                    <a:lstStyle/>
                    <a:p>
                      <a:endParaRPr lang="en-US"/>
                    </a:p>
                  </p:txBody>
                </p:sp>
                <p:sp>
                  <p:nvSpPr>
                    <p:cNvPr id="1005" name="Hình tự do: Hình 1004">
                      <a:extLst>
                        <a:ext uri="{FF2B5EF4-FFF2-40B4-BE49-F238E27FC236}">
                          <a16:creationId xmlns:a16="http://schemas.microsoft.com/office/drawing/2014/main" id="{C96DF21A-A34A-DA1F-CA79-C5C4F4848FB8}"/>
                        </a:ext>
                      </a:extLst>
                    </p:cNvPr>
                    <p:cNvSpPr>
                      <a:spLocks/>
                    </p:cNvSpPr>
                    <p:nvPr/>
                  </p:nvSpPr>
                  <p:spPr>
                    <a:xfrm>
                      <a:off x="9055756" y="4543441"/>
                      <a:ext cx="88291" cy="405708"/>
                    </a:xfrm>
                    <a:custGeom>
                      <a:avLst/>
                      <a:gdLst>
                        <a:gd name="connsiteX0" fmla="*/ 68994 w 88291"/>
                        <a:gd name="connsiteY0" fmla="*/ 314110 h 405708"/>
                        <a:gd name="connsiteX1" fmla="*/ 86120 w 88291"/>
                        <a:gd name="connsiteY1" fmla="*/ 42498 h 405708"/>
                        <a:gd name="connsiteX2" fmla="*/ 59436 w 88291"/>
                        <a:gd name="connsiteY2" fmla="*/ 18602 h 405708"/>
                        <a:gd name="connsiteX3" fmla="*/ 2884 w 88291"/>
                        <a:gd name="connsiteY3" fmla="*/ 268310 h 405708"/>
                        <a:gd name="connsiteX4" fmla="*/ 31956 w 88291"/>
                        <a:gd name="connsiteY4" fmla="*/ 405709 h 405708"/>
                        <a:gd name="connsiteX5" fmla="*/ 68994 w 88291"/>
                        <a:gd name="connsiteY5" fmla="*/ 314110 h 405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8291" h="405708">
                          <a:moveTo>
                            <a:pt x="68994" y="314110"/>
                          </a:moveTo>
                          <a:cubicBezTo>
                            <a:pt x="68994" y="314110"/>
                            <a:pt x="71782" y="87501"/>
                            <a:pt x="86120" y="42498"/>
                          </a:cubicBezTo>
                          <a:cubicBezTo>
                            <a:pt x="95279" y="13823"/>
                            <a:pt x="73375" y="-22817"/>
                            <a:pt x="59436" y="18602"/>
                          </a:cubicBezTo>
                          <a:cubicBezTo>
                            <a:pt x="52268" y="40507"/>
                            <a:pt x="21203" y="188658"/>
                            <a:pt x="2884" y="268310"/>
                          </a:cubicBezTo>
                          <a:cubicBezTo>
                            <a:pt x="-11454" y="330040"/>
                            <a:pt x="32355" y="399337"/>
                            <a:pt x="31956" y="405709"/>
                          </a:cubicBezTo>
                          <a:cubicBezTo>
                            <a:pt x="31956" y="405311"/>
                            <a:pt x="57047" y="349156"/>
                            <a:pt x="68994" y="314110"/>
                          </a:cubicBezTo>
                          <a:close/>
                        </a:path>
                      </a:pathLst>
                    </a:custGeom>
                    <a:solidFill>
                      <a:srgbClr val="E8C2AC"/>
                    </a:solidFill>
                    <a:ln w="3981" cap="flat">
                      <a:noFill/>
                      <a:prstDash val="solid"/>
                      <a:miter/>
                    </a:ln>
                  </p:spPr>
                  <p:txBody>
                    <a:bodyPr rtlCol="0" anchor="ctr"/>
                    <a:lstStyle/>
                    <a:p>
                      <a:endParaRPr lang="en-US"/>
                    </a:p>
                  </p:txBody>
                </p:sp>
                <p:sp>
                  <p:nvSpPr>
                    <p:cNvPr id="1006" name="Hình tự do: Hình 1005">
                      <a:extLst>
                        <a:ext uri="{FF2B5EF4-FFF2-40B4-BE49-F238E27FC236}">
                          <a16:creationId xmlns:a16="http://schemas.microsoft.com/office/drawing/2014/main" id="{8F0957F4-01B4-1E97-548C-EF5D26A790E7}"/>
                        </a:ext>
                      </a:extLst>
                    </p:cNvPr>
                    <p:cNvSpPr>
                      <a:spLocks/>
                    </p:cNvSpPr>
                    <p:nvPr/>
                  </p:nvSpPr>
                  <p:spPr>
                    <a:xfrm>
                      <a:off x="9054257" y="4595578"/>
                      <a:ext cx="98648" cy="402930"/>
                    </a:xfrm>
                    <a:custGeom>
                      <a:avLst/>
                      <a:gdLst>
                        <a:gd name="connsiteX0" fmla="*/ 61732 w 98648"/>
                        <a:gd name="connsiteY0" fmla="*/ 398574 h 402930"/>
                        <a:gd name="connsiteX1" fmla="*/ 2 w 98648"/>
                        <a:gd name="connsiteY1" fmla="*/ 347996 h 402930"/>
                        <a:gd name="connsiteX2" fmla="*/ 72086 w 98648"/>
                        <a:gd name="connsiteY2" fmla="*/ 13459 h 402930"/>
                        <a:gd name="connsiteX3" fmla="*/ 97973 w 98648"/>
                        <a:gd name="connsiteY3" fmla="*/ 40939 h 402930"/>
                        <a:gd name="connsiteX4" fmla="*/ 92795 w 98648"/>
                        <a:gd name="connsiteY4" fmla="*/ 216172 h 402930"/>
                        <a:gd name="connsiteX5" fmla="*/ 61732 w 98648"/>
                        <a:gd name="connsiteY5" fmla="*/ 398574 h 4029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648" h="402930">
                          <a:moveTo>
                            <a:pt x="61732" y="398574"/>
                          </a:moveTo>
                          <a:cubicBezTo>
                            <a:pt x="19516" y="411318"/>
                            <a:pt x="400" y="396583"/>
                            <a:pt x="2" y="347996"/>
                          </a:cubicBezTo>
                          <a:cubicBezTo>
                            <a:pt x="-397" y="299408"/>
                            <a:pt x="72086" y="45320"/>
                            <a:pt x="72086" y="13459"/>
                          </a:cubicBezTo>
                          <a:cubicBezTo>
                            <a:pt x="72484" y="-18401"/>
                            <a:pt x="99566" y="12662"/>
                            <a:pt x="97973" y="40939"/>
                          </a:cubicBezTo>
                          <a:cubicBezTo>
                            <a:pt x="96380" y="68817"/>
                            <a:pt x="84830" y="178736"/>
                            <a:pt x="92795" y="216172"/>
                          </a:cubicBezTo>
                          <a:cubicBezTo>
                            <a:pt x="100761" y="253608"/>
                            <a:pt x="107929" y="384237"/>
                            <a:pt x="61732" y="398574"/>
                          </a:cubicBezTo>
                          <a:close/>
                        </a:path>
                      </a:pathLst>
                    </a:custGeom>
                    <a:solidFill>
                      <a:srgbClr val="F4CCB5"/>
                    </a:solidFill>
                    <a:ln w="3981" cap="flat">
                      <a:noFill/>
                      <a:prstDash val="solid"/>
                      <a:miter/>
                    </a:ln>
                  </p:spPr>
                  <p:txBody>
                    <a:bodyPr rtlCol="0" anchor="ctr"/>
                    <a:lstStyle/>
                    <a:p>
                      <a:endParaRPr lang="en-US"/>
                    </a:p>
                  </p:txBody>
                </p:sp>
              </p:grpSp>
              <p:grpSp>
                <p:nvGrpSpPr>
                  <p:cNvPr id="998" name="Đồ họa 2">
                    <a:extLst>
                      <a:ext uri="{FF2B5EF4-FFF2-40B4-BE49-F238E27FC236}">
                        <a16:creationId xmlns:a16="http://schemas.microsoft.com/office/drawing/2014/main" id="{D1F8F39D-4395-8AFD-474A-C41B0E5CAC89}"/>
                      </a:ext>
                    </a:extLst>
                  </p:cNvPr>
                  <p:cNvGrpSpPr>
                    <a:grpSpLocks/>
                  </p:cNvGrpSpPr>
                  <p:nvPr/>
                </p:nvGrpSpPr>
                <p:grpSpPr>
                  <a:xfrm>
                    <a:off x="9152032" y="4534913"/>
                    <a:ext cx="108525" cy="463596"/>
                    <a:chOff x="9152032" y="4534913"/>
                    <a:chExt cx="108525" cy="463596"/>
                  </a:xfrm>
                </p:grpSpPr>
                <p:sp>
                  <p:nvSpPr>
                    <p:cNvPr id="999" name="Hình tự do: Hình 998">
                      <a:extLst>
                        <a:ext uri="{FF2B5EF4-FFF2-40B4-BE49-F238E27FC236}">
                          <a16:creationId xmlns:a16="http://schemas.microsoft.com/office/drawing/2014/main" id="{601C0581-D687-62BD-5928-E4B520779CB0}"/>
                        </a:ext>
                      </a:extLst>
                    </p:cNvPr>
                    <p:cNvSpPr>
                      <a:spLocks/>
                    </p:cNvSpPr>
                    <p:nvPr/>
                  </p:nvSpPr>
                  <p:spPr>
                    <a:xfrm>
                      <a:off x="9155354" y="4676674"/>
                      <a:ext cx="32120" cy="208355"/>
                    </a:xfrm>
                    <a:custGeom>
                      <a:avLst/>
                      <a:gdLst>
                        <a:gd name="connsiteX0" fmla="*/ 6434 w 32120"/>
                        <a:gd name="connsiteY0" fmla="*/ 208356 h 208355"/>
                        <a:gd name="connsiteX1" fmla="*/ 62 w 32120"/>
                        <a:gd name="connsiteY1" fmla="*/ 6041 h 208355"/>
                        <a:gd name="connsiteX2" fmla="*/ 31524 w 32120"/>
                        <a:gd name="connsiteY2" fmla="*/ 29538 h 208355"/>
                        <a:gd name="connsiteX3" fmla="*/ 6434 w 32120"/>
                        <a:gd name="connsiteY3" fmla="*/ 208356 h 208355"/>
                      </a:gdLst>
                      <a:ahLst/>
                      <a:cxnLst>
                        <a:cxn ang="0">
                          <a:pos x="connsiteX0" y="connsiteY0"/>
                        </a:cxn>
                        <a:cxn ang="0">
                          <a:pos x="connsiteX1" y="connsiteY1"/>
                        </a:cxn>
                        <a:cxn ang="0">
                          <a:pos x="connsiteX2" y="connsiteY2"/>
                        </a:cxn>
                        <a:cxn ang="0">
                          <a:pos x="connsiteX3" y="connsiteY3"/>
                        </a:cxn>
                      </a:cxnLst>
                      <a:rect l="l" t="t" r="r" b="b"/>
                      <a:pathLst>
                        <a:path w="32120" h="208355">
                          <a:moveTo>
                            <a:pt x="6434" y="208356"/>
                          </a:moveTo>
                          <a:cubicBezTo>
                            <a:pt x="6434" y="208356"/>
                            <a:pt x="-735" y="19980"/>
                            <a:pt x="62" y="6041"/>
                          </a:cubicBezTo>
                          <a:cubicBezTo>
                            <a:pt x="859" y="-7898"/>
                            <a:pt x="28737" y="3253"/>
                            <a:pt x="31524" y="29538"/>
                          </a:cubicBezTo>
                          <a:cubicBezTo>
                            <a:pt x="34312" y="55824"/>
                            <a:pt x="27542" y="192824"/>
                            <a:pt x="6434" y="208356"/>
                          </a:cubicBezTo>
                          <a:close/>
                        </a:path>
                      </a:pathLst>
                    </a:custGeom>
                    <a:solidFill>
                      <a:srgbClr val="E6967A"/>
                    </a:solidFill>
                    <a:ln w="3981" cap="flat">
                      <a:noFill/>
                      <a:prstDash val="solid"/>
                      <a:miter/>
                    </a:ln>
                  </p:spPr>
                  <p:txBody>
                    <a:bodyPr rtlCol="0" anchor="ctr"/>
                    <a:lstStyle/>
                    <a:p>
                      <a:endParaRPr lang="en-US"/>
                    </a:p>
                  </p:txBody>
                </p:sp>
                <p:sp>
                  <p:nvSpPr>
                    <p:cNvPr id="1000" name="Hình tự do: Hình 999">
                      <a:extLst>
                        <a:ext uri="{FF2B5EF4-FFF2-40B4-BE49-F238E27FC236}">
                          <a16:creationId xmlns:a16="http://schemas.microsoft.com/office/drawing/2014/main" id="{7EC7AEB5-F37B-C11E-BBC2-831C2AA31F4B}"/>
                        </a:ext>
                      </a:extLst>
                    </p:cNvPr>
                    <p:cNvSpPr>
                      <a:spLocks/>
                    </p:cNvSpPr>
                    <p:nvPr/>
                  </p:nvSpPr>
                  <p:spPr>
                    <a:xfrm>
                      <a:off x="9152032" y="4534913"/>
                      <a:ext cx="72693" cy="323712"/>
                    </a:xfrm>
                    <a:custGeom>
                      <a:avLst/>
                      <a:gdLst>
                        <a:gd name="connsiteX0" fmla="*/ 23296 w 72693"/>
                        <a:gd name="connsiteY0" fmla="*/ 307902 h 323712"/>
                        <a:gd name="connsiteX1" fmla="*/ 1791 w 72693"/>
                        <a:gd name="connsiteY1" fmla="*/ 55008 h 323712"/>
                        <a:gd name="connsiteX2" fmla="*/ 36041 w 72693"/>
                        <a:gd name="connsiteY2" fmla="*/ 19961 h 323712"/>
                        <a:gd name="connsiteX3" fmla="*/ 72680 w 72693"/>
                        <a:gd name="connsiteY3" fmla="*/ 301928 h 323712"/>
                        <a:gd name="connsiteX4" fmla="*/ 23296 w 72693"/>
                        <a:gd name="connsiteY4" fmla="*/ 307902 h 32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693" h="323712">
                          <a:moveTo>
                            <a:pt x="23296" y="307902"/>
                          </a:moveTo>
                          <a:cubicBezTo>
                            <a:pt x="23296" y="307902"/>
                            <a:pt x="10950" y="99215"/>
                            <a:pt x="1791" y="55008"/>
                          </a:cubicBezTo>
                          <a:cubicBezTo>
                            <a:pt x="-8962" y="4828"/>
                            <a:pt x="32058" y="-20262"/>
                            <a:pt x="36041" y="19961"/>
                          </a:cubicBezTo>
                          <a:cubicBezTo>
                            <a:pt x="40023" y="60186"/>
                            <a:pt x="71884" y="291574"/>
                            <a:pt x="72680" y="301928"/>
                          </a:cubicBezTo>
                          <a:cubicBezTo>
                            <a:pt x="73477" y="312283"/>
                            <a:pt x="36837" y="341754"/>
                            <a:pt x="23296" y="307902"/>
                          </a:cubicBezTo>
                          <a:close/>
                        </a:path>
                      </a:pathLst>
                    </a:custGeom>
                    <a:solidFill>
                      <a:srgbClr val="E6967A"/>
                    </a:solidFill>
                    <a:ln w="3981" cap="flat">
                      <a:noFill/>
                      <a:prstDash val="solid"/>
                      <a:miter/>
                    </a:ln>
                  </p:spPr>
                  <p:txBody>
                    <a:bodyPr rtlCol="0" anchor="ctr"/>
                    <a:lstStyle/>
                    <a:p>
                      <a:endParaRPr lang="en-US"/>
                    </a:p>
                  </p:txBody>
                </p:sp>
                <p:sp>
                  <p:nvSpPr>
                    <p:cNvPr id="1001" name="Hình tự do: Hình 1000">
                      <a:extLst>
                        <a:ext uri="{FF2B5EF4-FFF2-40B4-BE49-F238E27FC236}">
                          <a16:creationId xmlns:a16="http://schemas.microsoft.com/office/drawing/2014/main" id="{9BF6F97F-6095-2A28-5D65-1C13A3EDE03B}"/>
                        </a:ext>
                      </a:extLst>
                    </p:cNvPr>
                    <p:cNvSpPr>
                      <a:spLocks/>
                    </p:cNvSpPr>
                    <p:nvPr/>
                  </p:nvSpPr>
                  <p:spPr>
                    <a:xfrm>
                      <a:off x="9170767" y="4543441"/>
                      <a:ext cx="88291" cy="405708"/>
                    </a:xfrm>
                    <a:custGeom>
                      <a:avLst/>
                      <a:gdLst>
                        <a:gd name="connsiteX0" fmla="*/ 19298 w 88291"/>
                        <a:gd name="connsiteY0" fmla="*/ 314110 h 405708"/>
                        <a:gd name="connsiteX1" fmla="*/ 2172 w 88291"/>
                        <a:gd name="connsiteY1" fmla="*/ 42498 h 405708"/>
                        <a:gd name="connsiteX2" fmla="*/ 28856 w 88291"/>
                        <a:gd name="connsiteY2" fmla="*/ 18602 h 405708"/>
                        <a:gd name="connsiteX3" fmla="*/ 85408 w 88291"/>
                        <a:gd name="connsiteY3" fmla="*/ 268310 h 405708"/>
                        <a:gd name="connsiteX4" fmla="*/ 56335 w 88291"/>
                        <a:gd name="connsiteY4" fmla="*/ 405709 h 405708"/>
                        <a:gd name="connsiteX5" fmla="*/ 19298 w 88291"/>
                        <a:gd name="connsiteY5" fmla="*/ 314110 h 405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8291" h="405708">
                          <a:moveTo>
                            <a:pt x="19298" y="314110"/>
                          </a:moveTo>
                          <a:cubicBezTo>
                            <a:pt x="19298" y="314110"/>
                            <a:pt x="16509" y="87501"/>
                            <a:pt x="2172" y="42498"/>
                          </a:cubicBezTo>
                          <a:cubicBezTo>
                            <a:pt x="-6987" y="13823"/>
                            <a:pt x="14917" y="-22817"/>
                            <a:pt x="28856" y="18602"/>
                          </a:cubicBezTo>
                          <a:cubicBezTo>
                            <a:pt x="36024" y="40507"/>
                            <a:pt x="67088" y="188658"/>
                            <a:pt x="85408" y="268310"/>
                          </a:cubicBezTo>
                          <a:cubicBezTo>
                            <a:pt x="99745" y="330040"/>
                            <a:pt x="55937" y="399337"/>
                            <a:pt x="56335" y="405709"/>
                          </a:cubicBezTo>
                          <a:cubicBezTo>
                            <a:pt x="56335" y="405311"/>
                            <a:pt x="31245" y="349156"/>
                            <a:pt x="19298" y="314110"/>
                          </a:cubicBezTo>
                          <a:close/>
                        </a:path>
                      </a:pathLst>
                    </a:custGeom>
                    <a:solidFill>
                      <a:srgbClr val="E8C2AC"/>
                    </a:solidFill>
                    <a:ln w="3981" cap="flat">
                      <a:noFill/>
                      <a:prstDash val="solid"/>
                      <a:miter/>
                    </a:ln>
                  </p:spPr>
                  <p:txBody>
                    <a:bodyPr rtlCol="0" anchor="ctr"/>
                    <a:lstStyle/>
                    <a:p>
                      <a:endParaRPr lang="en-US"/>
                    </a:p>
                  </p:txBody>
                </p:sp>
                <p:sp>
                  <p:nvSpPr>
                    <p:cNvPr id="1002" name="Hình tự do: Hình 1001">
                      <a:extLst>
                        <a:ext uri="{FF2B5EF4-FFF2-40B4-BE49-F238E27FC236}">
                          <a16:creationId xmlns:a16="http://schemas.microsoft.com/office/drawing/2014/main" id="{83339C1E-A56E-454D-7AD2-AFA7DBE92441}"/>
                        </a:ext>
                      </a:extLst>
                    </p:cNvPr>
                    <p:cNvSpPr>
                      <a:spLocks/>
                    </p:cNvSpPr>
                    <p:nvPr/>
                  </p:nvSpPr>
                  <p:spPr>
                    <a:xfrm>
                      <a:off x="9161909" y="4595578"/>
                      <a:ext cx="98648" cy="402930"/>
                    </a:xfrm>
                    <a:custGeom>
                      <a:avLst/>
                      <a:gdLst>
                        <a:gd name="connsiteX0" fmla="*/ 36916 w 98648"/>
                        <a:gd name="connsiteY0" fmla="*/ 398574 h 402930"/>
                        <a:gd name="connsiteX1" fmla="*/ 98646 w 98648"/>
                        <a:gd name="connsiteY1" fmla="*/ 347996 h 402930"/>
                        <a:gd name="connsiteX2" fmla="*/ 26562 w 98648"/>
                        <a:gd name="connsiteY2" fmla="*/ 13459 h 402930"/>
                        <a:gd name="connsiteX3" fmla="*/ 675 w 98648"/>
                        <a:gd name="connsiteY3" fmla="*/ 40939 h 402930"/>
                        <a:gd name="connsiteX4" fmla="*/ 5853 w 98648"/>
                        <a:gd name="connsiteY4" fmla="*/ 216172 h 402930"/>
                        <a:gd name="connsiteX5" fmla="*/ 36916 w 98648"/>
                        <a:gd name="connsiteY5" fmla="*/ 398574 h 4029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648" h="402930">
                          <a:moveTo>
                            <a:pt x="36916" y="398574"/>
                          </a:moveTo>
                          <a:cubicBezTo>
                            <a:pt x="79132" y="411318"/>
                            <a:pt x="98248" y="396583"/>
                            <a:pt x="98646" y="347996"/>
                          </a:cubicBezTo>
                          <a:cubicBezTo>
                            <a:pt x="99045" y="299408"/>
                            <a:pt x="26562" y="45320"/>
                            <a:pt x="26562" y="13459"/>
                          </a:cubicBezTo>
                          <a:cubicBezTo>
                            <a:pt x="26164" y="-18401"/>
                            <a:pt x="-918" y="12662"/>
                            <a:pt x="675" y="40939"/>
                          </a:cubicBezTo>
                          <a:cubicBezTo>
                            <a:pt x="2268" y="68817"/>
                            <a:pt x="13818" y="178736"/>
                            <a:pt x="5853" y="216172"/>
                          </a:cubicBezTo>
                          <a:cubicBezTo>
                            <a:pt x="-2113" y="253608"/>
                            <a:pt x="-9281" y="384237"/>
                            <a:pt x="36916" y="398574"/>
                          </a:cubicBezTo>
                          <a:close/>
                        </a:path>
                      </a:pathLst>
                    </a:custGeom>
                    <a:solidFill>
                      <a:srgbClr val="F4CCB5"/>
                    </a:solidFill>
                    <a:ln w="3981" cap="flat">
                      <a:noFill/>
                      <a:prstDash val="solid"/>
                      <a:miter/>
                    </a:ln>
                  </p:spPr>
                  <p:txBody>
                    <a:bodyPr rtlCol="0" anchor="ctr"/>
                    <a:lstStyle/>
                    <a:p>
                      <a:endParaRPr lang="en-US"/>
                    </a:p>
                  </p:txBody>
                </p:sp>
              </p:grpSp>
            </p:grpSp>
            <p:grpSp>
              <p:nvGrpSpPr>
                <p:cNvPr id="987" name="Đồ họa 2">
                  <a:extLst>
                    <a:ext uri="{FF2B5EF4-FFF2-40B4-BE49-F238E27FC236}">
                      <a16:creationId xmlns:a16="http://schemas.microsoft.com/office/drawing/2014/main" id="{7505FF0C-C84E-71E4-1862-66004920BFA2}"/>
                    </a:ext>
                  </a:extLst>
                </p:cNvPr>
                <p:cNvGrpSpPr>
                  <a:grpSpLocks/>
                </p:cNvGrpSpPr>
                <p:nvPr/>
              </p:nvGrpSpPr>
              <p:grpSpPr>
                <a:xfrm>
                  <a:off x="9242634" y="4398452"/>
                  <a:ext cx="506188" cy="633104"/>
                  <a:chOff x="9242634" y="4398452"/>
                  <a:chExt cx="506188" cy="633104"/>
                </a:xfrm>
              </p:grpSpPr>
              <p:sp>
                <p:nvSpPr>
                  <p:cNvPr id="993" name="Hình tự do: Hình 992">
                    <a:extLst>
                      <a:ext uri="{FF2B5EF4-FFF2-40B4-BE49-F238E27FC236}">
                        <a16:creationId xmlns:a16="http://schemas.microsoft.com/office/drawing/2014/main" id="{60E8D445-BBA1-5F76-03F1-477E5272D9E9}"/>
                      </a:ext>
                    </a:extLst>
                  </p:cNvPr>
                  <p:cNvSpPr>
                    <a:spLocks/>
                  </p:cNvSpPr>
                  <p:nvPr/>
                </p:nvSpPr>
                <p:spPr>
                  <a:xfrm>
                    <a:off x="9242634" y="4398452"/>
                    <a:ext cx="505790" cy="633104"/>
                  </a:xfrm>
                  <a:custGeom>
                    <a:avLst/>
                    <a:gdLst>
                      <a:gd name="connsiteX0" fmla="*/ 411400 w 505790"/>
                      <a:gd name="connsiteY0" fmla="*/ 11855 h 633104"/>
                      <a:gd name="connsiteX1" fmla="*/ 504194 w 505790"/>
                      <a:gd name="connsiteY1" fmla="*/ 430424 h 633104"/>
                      <a:gd name="connsiteX2" fmla="*/ 336528 w 505790"/>
                      <a:gd name="connsiteY2" fmla="*/ 616410 h 633104"/>
                      <a:gd name="connsiteX3" fmla="*/ 15134 w 505790"/>
                      <a:gd name="connsiteY3" fmla="*/ 625969 h 633104"/>
                      <a:gd name="connsiteX4" fmla="*/ 0 w 505790"/>
                      <a:gd name="connsiteY4" fmla="*/ 445160 h 633104"/>
                      <a:gd name="connsiteX5" fmla="*/ 48986 w 505790"/>
                      <a:gd name="connsiteY5" fmla="*/ 405334 h 633104"/>
                      <a:gd name="connsiteX6" fmla="*/ 280772 w 505790"/>
                      <a:gd name="connsiteY6" fmla="*/ 388607 h 633104"/>
                      <a:gd name="connsiteX7" fmla="*/ 321792 w 505790"/>
                      <a:gd name="connsiteY7" fmla="*/ 107039 h 633104"/>
                      <a:gd name="connsiteX8" fmla="*/ 411400 w 505790"/>
                      <a:gd name="connsiteY8" fmla="*/ 11855 h 6331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5790" h="633104">
                        <a:moveTo>
                          <a:pt x="411400" y="11855"/>
                        </a:moveTo>
                        <a:cubicBezTo>
                          <a:pt x="450430" y="86727"/>
                          <a:pt x="492247" y="347985"/>
                          <a:pt x="504194" y="430424"/>
                        </a:cubicBezTo>
                        <a:cubicBezTo>
                          <a:pt x="520523" y="541140"/>
                          <a:pt x="407816" y="605259"/>
                          <a:pt x="336528" y="616410"/>
                        </a:cubicBezTo>
                        <a:cubicBezTo>
                          <a:pt x="223025" y="634332"/>
                          <a:pt x="27878" y="638315"/>
                          <a:pt x="15134" y="625969"/>
                        </a:cubicBezTo>
                        <a:cubicBezTo>
                          <a:pt x="2788" y="613623"/>
                          <a:pt x="0" y="474631"/>
                          <a:pt x="0" y="445160"/>
                        </a:cubicBezTo>
                        <a:cubicBezTo>
                          <a:pt x="0" y="415689"/>
                          <a:pt x="21904" y="410909"/>
                          <a:pt x="48986" y="405334"/>
                        </a:cubicBezTo>
                        <a:cubicBezTo>
                          <a:pt x="73280" y="400157"/>
                          <a:pt x="187978" y="410909"/>
                          <a:pt x="280772" y="388607"/>
                        </a:cubicBezTo>
                        <a:cubicBezTo>
                          <a:pt x="296304" y="341214"/>
                          <a:pt x="314226" y="163990"/>
                          <a:pt x="321792" y="107039"/>
                        </a:cubicBezTo>
                        <a:cubicBezTo>
                          <a:pt x="328563" y="61239"/>
                          <a:pt x="388302" y="-33148"/>
                          <a:pt x="411400" y="11855"/>
                        </a:cubicBezTo>
                        <a:close/>
                      </a:path>
                    </a:pathLst>
                  </a:custGeom>
                  <a:solidFill>
                    <a:srgbClr val="EBF4FD"/>
                  </a:solidFill>
                  <a:ln w="3981" cap="flat">
                    <a:noFill/>
                    <a:prstDash val="solid"/>
                    <a:miter/>
                  </a:ln>
                </p:spPr>
                <p:txBody>
                  <a:bodyPr rtlCol="0" anchor="ctr"/>
                  <a:lstStyle/>
                  <a:p>
                    <a:endParaRPr lang="en-US"/>
                  </a:p>
                </p:txBody>
              </p:sp>
              <p:sp>
                <p:nvSpPr>
                  <p:cNvPr id="994" name="Hình tự do: Hình 993">
                    <a:extLst>
                      <a:ext uri="{FF2B5EF4-FFF2-40B4-BE49-F238E27FC236}">
                        <a16:creationId xmlns:a16="http://schemas.microsoft.com/office/drawing/2014/main" id="{84320130-82CF-82E0-A791-EDD4392961DE}"/>
                      </a:ext>
                    </a:extLst>
                  </p:cNvPr>
                  <p:cNvSpPr>
                    <a:spLocks/>
                  </p:cNvSpPr>
                  <p:nvPr/>
                </p:nvSpPr>
                <p:spPr>
                  <a:xfrm>
                    <a:off x="9243431" y="4842168"/>
                    <a:ext cx="191163" cy="189053"/>
                  </a:xfrm>
                  <a:custGeom>
                    <a:avLst/>
                    <a:gdLst>
                      <a:gd name="connsiteX0" fmla="*/ 0 w 191163"/>
                      <a:gd name="connsiteY0" fmla="*/ 1045 h 189053"/>
                      <a:gd name="connsiteX1" fmla="*/ 15134 w 191163"/>
                      <a:gd name="connsiteY1" fmla="*/ 181854 h 189053"/>
                      <a:gd name="connsiteX2" fmla="*/ 191164 w 191163"/>
                      <a:gd name="connsiteY2" fmla="*/ 186235 h 189053"/>
                      <a:gd name="connsiteX3" fmla="*/ 40224 w 191163"/>
                      <a:gd name="connsiteY3" fmla="*/ 165127 h 189053"/>
                      <a:gd name="connsiteX4" fmla="*/ 0 w 191163"/>
                      <a:gd name="connsiteY4" fmla="*/ 1045 h 189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163" h="189053">
                        <a:moveTo>
                          <a:pt x="0" y="1045"/>
                        </a:moveTo>
                        <a:cubicBezTo>
                          <a:pt x="0" y="30516"/>
                          <a:pt x="2788" y="169508"/>
                          <a:pt x="15134" y="181854"/>
                        </a:cubicBezTo>
                        <a:cubicBezTo>
                          <a:pt x="23099" y="189819"/>
                          <a:pt x="103945" y="191014"/>
                          <a:pt x="191164" y="186235"/>
                        </a:cubicBezTo>
                        <a:cubicBezTo>
                          <a:pt x="141780" y="184642"/>
                          <a:pt x="81643" y="183049"/>
                          <a:pt x="40224" y="165127"/>
                        </a:cubicBezTo>
                        <a:cubicBezTo>
                          <a:pt x="0" y="148002"/>
                          <a:pt x="0" y="-14487"/>
                          <a:pt x="0" y="1045"/>
                        </a:cubicBezTo>
                        <a:close/>
                      </a:path>
                    </a:pathLst>
                  </a:custGeom>
                  <a:solidFill>
                    <a:srgbClr val="CDE3F9"/>
                  </a:solidFill>
                  <a:ln w="3981" cap="flat">
                    <a:noFill/>
                    <a:prstDash val="solid"/>
                    <a:miter/>
                  </a:ln>
                </p:spPr>
                <p:txBody>
                  <a:bodyPr rtlCol="0" anchor="ctr"/>
                  <a:lstStyle/>
                  <a:p>
                    <a:endParaRPr lang="en-US"/>
                  </a:p>
                </p:txBody>
              </p:sp>
              <p:sp>
                <p:nvSpPr>
                  <p:cNvPr id="995" name="Hình tự do: Hình 994">
                    <a:extLst>
                      <a:ext uri="{FF2B5EF4-FFF2-40B4-BE49-F238E27FC236}">
                        <a16:creationId xmlns:a16="http://schemas.microsoft.com/office/drawing/2014/main" id="{90F72318-1455-A0CD-EB82-E7347869AA04}"/>
                      </a:ext>
                    </a:extLst>
                  </p:cNvPr>
                  <p:cNvSpPr>
                    <a:spLocks/>
                  </p:cNvSpPr>
                  <p:nvPr/>
                </p:nvSpPr>
                <p:spPr>
                  <a:xfrm>
                    <a:off x="9502696" y="4712983"/>
                    <a:ext cx="246126" cy="311039"/>
                  </a:xfrm>
                  <a:custGeom>
                    <a:avLst/>
                    <a:gdLst>
                      <a:gd name="connsiteX0" fmla="*/ 244531 w 246126"/>
                      <a:gd name="connsiteY0" fmla="*/ 115495 h 311039"/>
                      <a:gd name="connsiteX1" fmla="*/ 225813 w 246126"/>
                      <a:gd name="connsiteY1" fmla="*/ 0 h 311039"/>
                      <a:gd name="connsiteX2" fmla="*/ 154127 w 246126"/>
                      <a:gd name="connsiteY2" fmla="*/ 264045 h 311039"/>
                      <a:gd name="connsiteX3" fmla="*/ 0 w 246126"/>
                      <a:gd name="connsiteY3" fmla="*/ 311039 h 311039"/>
                      <a:gd name="connsiteX4" fmla="*/ 77263 w 246126"/>
                      <a:gd name="connsiteY4" fmla="*/ 301879 h 311039"/>
                      <a:gd name="connsiteX5" fmla="*/ 244531 w 246126"/>
                      <a:gd name="connsiteY5" fmla="*/ 115495 h 311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6126" h="311039">
                        <a:moveTo>
                          <a:pt x="244531" y="115495"/>
                        </a:moveTo>
                        <a:cubicBezTo>
                          <a:pt x="240946" y="90404"/>
                          <a:pt x="234176" y="48189"/>
                          <a:pt x="225813" y="0"/>
                        </a:cubicBezTo>
                        <a:cubicBezTo>
                          <a:pt x="230592" y="109521"/>
                          <a:pt x="259266" y="209085"/>
                          <a:pt x="154127" y="264045"/>
                        </a:cubicBezTo>
                        <a:cubicBezTo>
                          <a:pt x="125850" y="278781"/>
                          <a:pt x="32658" y="305065"/>
                          <a:pt x="0" y="311039"/>
                        </a:cubicBezTo>
                        <a:cubicBezTo>
                          <a:pt x="27480" y="308650"/>
                          <a:pt x="54163" y="305464"/>
                          <a:pt x="77263" y="301879"/>
                        </a:cubicBezTo>
                        <a:cubicBezTo>
                          <a:pt x="148153" y="290330"/>
                          <a:pt x="260859" y="226210"/>
                          <a:pt x="244531" y="115495"/>
                        </a:cubicBezTo>
                        <a:close/>
                      </a:path>
                    </a:pathLst>
                  </a:custGeom>
                  <a:solidFill>
                    <a:srgbClr val="CDE3F9"/>
                  </a:solidFill>
                  <a:ln w="3981" cap="flat">
                    <a:noFill/>
                    <a:prstDash val="solid"/>
                    <a:miter/>
                  </a:ln>
                </p:spPr>
                <p:txBody>
                  <a:bodyPr rtlCol="0" anchor="ctr"/>
                  <a:lstStyle/>
                  <a:p>
                    <a:endParaRPr lang="en-US"/>
                  </a:p>
                </p:txBody>
              </p:sp>
              <p:sp>
                <p:nvSpPr>
                  <p:cNvPr id="996" name="Hình tự do: Hình 995">
                    <a:extLst>
                      <a:ext uri="{FF2B5EF4-FFF2-40B4-BE49-F238E27FC236}">
                        <a16:creationId xmlns:a16="http://schemas.microsoft.com/office/drawing/2014/main" id="{1750979F-6855-3C4F-BEFE-FEE59A604CC4}"/>
                      </a:ext>
                    </a:extLst>
                  </p:cNvPr>
                  <p:cNvSpPr>
                    <a:spLocks/>
                  </p:cNvSpPr>
                  <p:nvPr/>
                </p:nvSpPr>
                <p:spPr>
                  <a:xfrm>
                    <a:off x="9466057" y="4476019"/>
                    <a:ext cx="107529" cy="326278"/>
                  </a:xfrm>
                  <a:custGeom>
                    <a:avLst/>
                    <a:gdLst>
                      <a:gd name="connsiteX0" fmla="*/ 100759 w 107529"/>
                      <a:gd name="connsiteY0" fmla="*/ 325775 h 326278"/>
                      <a:gd name="connsiteX1" fmla="*/ 107530 w 107529"/>
                      <a:gd name="connsiteY1" fmla="*/ 0 h 326278"/>
                      <a:gd name="connsiteX2" fmla="*/ 99167 w 107529"/>
                      <a:gd name="connsiteY2" fmla="*/ 29073 h 326278"/>
                      <a:gd name="connsiteX3" fmla="*/ 58146 w 107529"/>
                      <a:gd name="connsiteY3" fmla="*/ 310641 h 326278"/>
                      <a:gd name="connsiteX4" fmla="*/ 0 w 107529"/>
                      <a:gd name="connsiteY4" fmla="*/ 320598 h 326278"/>
                      <a:gd name="connsiteX5" fmla="*/ 40224 w 107529"/>
                      <a:gd name="connsiteY5" fmla="*/ 319801 h 326278"/>
                      <a:gd name="connsiteX6" fmla="*/ 100759 w 107529"/>
                      <a:gd name="connsiteY6" fmla="*/ 325775 h 3262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7529" h="326278">
                        <a:moveTo>
                          <a:pt x="100759" y="325775"/>
                        </a:moveTo>
                        <a:cubicBezTo>
                          <a:pt x="105141" y="337722"/>
                          <a:pt x="84829" y="134611"/>
                          <a:pt x="107530" y="0"/>
                        </a:cubicBezTo>
                        <a:cubicBezTo>
                          <a:pt x="103149" y="10355"/>
                          <a:pt x="100361" y="20709"/>
                          <a:pt x="99167" y="29073"/>
                        </a:cubicBezTo>
                        <a:cubicBezTo>
                          <a:pt x="91599" y="86024"/>
                          <a:pt x="73678" y="262850"/>
                          <a:pt x="58146" y="310641"/>
                        </a:cubicBezTo>
                        <a:cubicBezTo>
                          <a:pt x="39428" y="315022"/>
                          <a:pt x="19515" y="318208"/>
                          <a:pt x="0" y="320598"/>
                        </a:cubicBezTo>
                        <a:cubicBezTo>
                          <a:pt x="10355" y="326173"/>
                          <a:pt x="16727" y="322589"/>
                          <a:pt x="40224" y="319801"/>
                        </a:cubicBezTo>
                        <a:cubicBezTo>
                          <a:pt x="64120" y="316615"/>
                          <a:pt x="96378" y="313827"/>
                          <a:pt x="100759" y="325775"/>
                        </a:cubicBezTo>
                        <a:close/>
                      </a:path>
                    </a:pathLst>
                  </a:custGeom>
                  <a:solidFill>
                    <a:srgbClr val="CDE3F9"/>
                  </a:solidFill>
                  <a:ln w="3981" cap="flat">
                    <a:noFill/>
                    <a:prstDash val="solid"/>
                    <a:miter/>
                  </a:ln>
                </p:spPr>
                <p:txBody>
                  <a:bodyPr rtlCol="0" anchor="ctr"/>
                  <a:lstStyle/>
                  <a:p>
                    <a:endParaRPr lang="en-US"/>
                  </a:p>
                </p:txBody>
              </p:sp>
            </p:grpSp>
            <p:grpSp>
              <p:nvGrpSpPr>
                <p:cNvPr id="988" name="Đồ họa 2">
                  <a:extLst>
                    <a:ext uri="{FF2B5EF4-FFF2-40B4-BE49-F238E27FC236}">
                      <a16:creationId xmlns:a16="http://schemas.microsoft.com/office/drawing/2014/main" id="{8D7458D8-36A9-8FED-192F-FC01F1E87DF3}"/>
                    </a:ext>
                  </a:extLst>
                </p:cNvPr>
                <p:cNvGrpSpPr>
                  <a:grpSpLocks/>
                </p:cNvGrpSpPr>
                <p:nvPr/>
              </p:nvGrpSpPr>
              <p:grpSpPr>
                <a:xfrm>
                  <a:off x="8565991" y="4398452"/>
                  <a:ext cx="505790" cy="633104"/>
                  <a:chOff x="8565991" y="4398452"/>
                  <a:chExt cx="505790" cy="633104"/>
                </a:xfrm>
              </p:grpSpPr>
              <p:sp>
                <p:nvSpPr>
                  <p:cNvPr id="989" name="Hình tự do: Hình 988">
                    <a:extLst>
                      <a:ext uri="{FF2B5EF4-FFF2-40B4-BE49-F238E27FC236}">
                        <a16:creationId xmlns:a16="http://schemas.microsoft.com/office/drawing/2014/main" id="{D029AF1D-F555-EA09-AAF7-0E77BAE1D903}"/>
                      </a:ext>
                    </a:extLst>
                  </p:cNvPr>
                  <p:cNvSpPr>
                    <a:spLocks/>
                  </p:cNvSpPr>
                  <p:nvPr/>
                </p:nvSpPr>
                <p:spPr>
                  <a:xfrm>
                    <a:off x="8565991" y="4398452"/>
                    <a:ext cx="505790" cy="633104"/>
                  </a:xfrm>
                  <a:custGeom>
                    <a:avLst/>
                    <a:gdLst>
                      <a:gd name="connsiteX0" fmla="*/ 94390 w 505790"/>
                      <a:gd name="connsiteY0" fmla="*/ 11855 h 633104"/>
                      <a:gd name="connsiteX1" fmla="*/ 1596 w 505790"/>
                      <a:gd name="connsiteY1" fmla="*/ 430424 h 633104"/>
                      <a:gd name="connsiteX2" fmla="*/ 169262 w 505790"/>
                      <a:gd name="connsiteY2" fmla="*/ 616410 h 633104"/>
                      <a:gd name="connsiteX3" fmla="*/ 490657 w 505790"/>
                      <a:gd name="connsiteY3" fmla="*/ 625969 h 633104"/>
                      <a:gd name="connsiteX4" fmla="*/ 505790 w 505790"/>
                      <a:gd name="connsiteY4" fmla="*/ 445160 h 633104"/>
                      <a:gd name="connsiteX5" fmla="*/ 456805 w 505790"/>
                      <a:gd name="connsiteY5" fmla="*/ 405334 h 633104"/>
                      <a:gd name="connsiteX6" fmla="*/ 225018 w 505790"/>
                      <a:gd name="connsiteY6" fmla="*/ 388607 h 633104"/>
                      <a:gd name="connsiteX7" fmla="*/ 183998 w 505790"/>
                      <a:gd name="connsiteY7" fmla="*/ 107039 h 633104"/>
                      <a:gd name="connsiteX8" fmla="*/ 94390 w 505790"/>
                      <a:gd name="connsiteY8" fmla="*/ 11855 h 6331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5790" h="633104">
                        <a:moveTo>
                          <a:pt x="94390" y="11855"/>
                        </a:moveTo>
                        <a:cubicBezTo>
                          <a:pt x="55361" y="86727"/>
                          <a:pt x="13544" y="347985"/>
                          <a:pt x="1596" y="430424"/>
                        </a:cubicBezTo>
                        <a:cubicBezTo>
                          <a:pt x="-14733" y="541140"/>
                          <a:pt x="97975" y="605259"/>
                          <a:pt x="169262" y="616410"/>
                        </a:cubicBezTo>
                        <a:cubicBezTo>
                          <a:pt x="282766" y="634332"/>
                          <a:pt x="477912" y="638315"/>
                          <a:pt x="490657" y="625969"/>
                        </a:cubicBezTo>
                        <a:cubicBezTo>
                          <a:pt x="503003" y="613623"/>
                          <a:pt x="505790" y="474631"/>
                          <a:pt x="505790" y="445160"/>
                        </a:cubicBezTo>
                        <a:cubicBezTo>
                          <a:pt x="505790" y="415689"/>
                          <a:pt x="483886" y="410909"/>
                          <a:pt x="456805" y="405334"/>
                        </a:cubicBezTo>
                        <a:cubicBezTo>
                          <a:pt x="432511" y="400157"/>
                          <a:pt x="317813" y="410909"/>
                          <a:pt x="225018" y="388607"/>
                        </a:cubicBezTo>
                        <a:cubicBezTo>
                          <a:pt x="209487" y="341214"/>
                          <a:pt x="191565" y="163990"/>
                          <a:pt x="183998" y="107039"/>
                        </a:cubicBezTo>
                        <a:cubicBezTo>
                          <a:pt x="177626" y="61239"/>
                          <a:pt x="117887" y="-33148"/>
                          <a:pt x="94390" y="11855"/>
                        </a:cubicBezTo>
                        <a:close/>
                      </a:path>
                    </a:pathLst>
                  </a:custGeom>
                  <a:solidFill>
                    <a:srgbClr val="EBF4FD"/>
                  </a:solidFill>
                  <a:ln w="3981" cap="flat">
                    <a:noFill/>
                    <a:prstDash val="solid"/>
                    <a:miter/>
                  </a:ln>
                </p:spPr>
                <p:txBody>
                  <a:bodyPr rtlCol="0" anchor="ctr"/>
                  <a:lstStyle/>
                  <a:p>
                    <a:endParaRPr lang="en-US"/>
                  </a:p>
                </p:txBody>
              </p:sp>
              <p:sp>
                <p:nvSpPr>
                  <p:cNvPr id="990" name="Hình tự do: Hình 989">
                    <a:extLst>
                      <a:ext uri="{FF2B5EF4-FFF2-40B4-BE49-F238E27FC236}">
                        <a16:creationId xmlns:a16="http://schemas.microsoft.com/office/drawing/2014/main" id="{3E79E8D1-2882-88DC-0859-121808BE1507}"/>
                      </a:ext>
                    </a:extLst>
                  </p:cNvPr>
                  <p:cNvSpPr>
                    <a:spLocks/>
                  </p:cNvSpPr>
                  <p:nvPr/>
                </p:nvSpPr>
                <p:spPr>
                  <a:xfrm>
                    <a:off x="8880219" y="4842168"/>
                    <a:ext cx="191163" cy="189053"/>
                  </a:xfrm>
                  <a:custGeom>
                    <a:avLst/>
                    <a:gdLst>
                      <a:gd name="connsiteX0" fmla="*/ 191164 w 191163"/>
                      <a:gd name="connsiteY0" fmla="*/ 1045 h 189053"/>
                      <a:gd name="connsiteX1" fmla="*/ 176030 w 191163"/>
                      <a:gd name="connsiteY1" fmla="*/ 181854 h 189053"/>
                      <a:gd name="connsiteX2" fmla="*/ 0 w 191163"/>
                      <a:gd name="connsiteY2" fmla="*/ 186235 h 189053"/>
                      <a:gd name="connsiteX3" fmla="*/ 150940 w 191163"/>
                      <a:gd name="connsiteY3" fmla="*/ 165127 h 189053"/>
                      <a:gd name="connsiteX4" fmla="*/ 191164 w 191163"/>
                      <a:gd name="connsiteY4" fmla="*/ 1045 h 189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163" h="189053">
                        <a:moveTo>
                          <a:pt x="191164" y="1045"/>
                        </a:moveTo>
                        <a:cubicBezTo>
                          <a:pt x="191164" y="30516"/>
                          <a:pt x="188376" y="169508"/>
                          <a:pt x="176030" y="181854"/>
                        </a:cubicBezTo>
                        <a:cubicBezTo>
                          <a:pt x="168065" y="189819"/>
                          <a:pt x="87219" y="191014"/>
                          <a:pt x="0" y="186235"/>
                        </a:cubicBezTo>
                        <a:cubicBezTo>
                          <a:pt x="49384" y="184642"/>
                          <a:pt x="109521" y="183049"/>
                          <a:pt x="150940" y="165127"/>
                        </a:cubicBezTo>
                        <a:cubicBezTo>
                          <a:pt x="191164" y="148002"/>
                          <a:pt x="191164" y="-14487"/>
                          <a:pt x="191164" y="1045"/>
                        </a:cubicBezTo>
                        <a:close/>
                      </a:path>
                    </a:pathLst>
                  </a:custGeom>
                  <a:solidFill>
                    <a:srgbClr val="CDE3F9"/>
                  </a:solidFill>
                  <a:ln w="3981" cap="flat">
                    <a:noFill/>
                    <a:prstDash val="solid"/>
                    <a:miter/>
                  </a:ln>
                </p:spPr>
                <p:txBody>
                  <a:bodyPr rtlCol="0" anchor="ctr"/>
                  <a:lstStyle/>
                  <a:p>
                    <a:endParaRPr lang="en-US"/>
                  </a:p>
                </p:txBody>
              </p:sp>
              <p:sp>
                <p:nvSpPr>
                  <p:cNvPr id="991" name="Hình tự do: Hình 990">
                    <a:extLst>
                      <a:ext uri="{FF2B5EF4-FFF2-40B4-BE49-F238E27FC236}">
                        <a16:creationId xmlns:a16="http://schemas.microsoft.com/office/drawing/2014/main" id="{35F86C54-F2DA-2B3C-8A6A-DDCB34FE7533}"/>
                      </a:ext>
                    </a:extLst>
                  </p:cNvPr>
                  <p:cNvSpPr>
                    <a:spLocks/>
                  </p:cNvSpPr>
                  <p:nvPr/>
                </p:nvSpPr>
                <p:spPr>
                  <a:xfrm>
                    <a:off x="8565991" y="4712983"/>
                    <a:ext cx="246126" cy="311039"/>
                  </a:xfrm>
                  <a:custGeom>
                    <a:avLst/>
                    <a:gdLst>
                      <a:gd name="connsiteX0" fmla="*/ 1596 w 246126"/>
                      <a:gd name="connsiteY0" fmla="*/ 115495 h 311039"/>
                      <a:gd name="connsiteX1" fmla="*/ 20314 w 246126"/>
                      <a:gd name="connsiteY1" fmla="*/ 0 h 311039"/>
                      <a:gd name="connsiteX2" fmla="*/ 92001 w 246126"/>
                      <a:gd name="connsiteY2" fmla="*/ 264045 h 311039"/>
                      <a:gd name="connsiteX3" fmla="*/ 246126 w 246126"/>
                      <a:gd name="connsiteY3" fmla="*/ 311039 h 311039"/>
                      <a:gd name="connsiteX4" fmla="*/ 168864 w 246126"/>
                      <a:gd name="connsiteY4" fmla="*/ 301879 h 311039"/>
                      <a:gd name="connsiteX5" fmla="*/ 1596 w 246126"/>
                      <a:gd name="connsiteY5" fmla="*/ 115495 h 311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6126" h="311039">
                        <a:moveTo>
                          <a:pt x="1596" y="115495"/>
                        </a:moveTo>
                        <a:cubicBezTo>
                          <a:pt x="5180" y="90404"/>
                          <a:pt x="11951" y="48189"/>
                          <a:pt x="20314" y="0"/>
                        </a:cubicBezTo>
                        <a:cubicBezTo>
                          <a:pt x="15535" y="109521"/>
                          <a:pt x="-25884" y="186783"/>
                          <a:pt x="92001" y="264045"/>
                        </a:cubicBezTo>
                        <a:cubicBezTo>
                          <a:pt x="118684" y="281568"/>
                          <a:pt x="213469" y="305065"/>
                          <a:pt x="246126" y="311039"/>
                        </a:cubicBezTo>
                        <a:cubicBezTo>
                          <a:pt x="218646" y="308650"/>
                          <a:pt x="191963" y="305464"/>
                          <a:pt x="168864" y="301879"/>
                        </a:cubicBezTo>
                        <a:cubicBezTo>
                          <a:pt x="97975" y="290330"/>
                          <a:pt x="-14733" y="226210"/>
                          <a:pt x="1596" y="115495"/>
                        </a:cubicBezTo>
                        <a:close/>
                      </a:path>
                    </a:pathLst>
                  </a:custGeom>
                  <a:solidFill>
                    <a:srgbClr val="CDE3F9"/>
                  </a:solidFill>
                  <a:ln w="3981" cap="flat">
                    <a:noFill/>
                    <a:prstDash val="solid"/>
                    <a:miter/>
                  </a:ln>
                </p:spPr>
                <p:txBody>
                  <a:bodyPr rtlCol="0" anchor="ctr"/>
                  <a:lstStyle/>
                  <a:p>
                    <a:endParaRPr lang="en-US"/>
                  </a:p>
                </p:txBody>
              </p:sp>
              <p:sp>
                <p:nvSpPr>
                  <p:cNvPr id="992" name="Hình tự do: Hình 991">
                    <a:extLst>
                      <a:ext uri="{FF2B5EF4-FFF2-40B4-BE49-F238E27FC236}">
                        <a16:creationId xmlns:a16="http://schemas.microsoft.com/office/drawing/2014/main" id="{068A027A-19D8-B8CB-F673-EFCF28308D55}"/>
                      </a:ext>
                    </a:extLst>
                  </p:cNvPr>
                  <p:cNvSpPr>
                    <a:spLocks/>
                  </p:cNvSpPr>
                  <p:nvPr/>
                </p:nvSpPr>
                <p:spPr>
                  <a:xfrm>
                    <a:off x="8741227" y="4476019"/>
                    <a:ext cx="107529" cy="326676"/>
                  </a:xfrm>
                  <a:custGeom>
                    <a:avLst/>
                    <a:gdLst>
                      <a:gd name="connsiteX0" fmla="*/ 20710 w 107529"/>
                      <a:gd name="connsiteY0" fmla="*/ 326173 h 326676"/>
                      <a:gd name="connsiteX1" fmla="*/ 0 w 107529"/>
                      <a:gd name="connsiteY1" fmla="*/ 0 h 326676"/>
                      <a:gd name="connsiteX2" fmla="*/ 8364 w 107529"/>
                      <a:gd name="connsiteY2" fmla="*/ 29073 h 326676"/>
                      <a:gd name="connsiteX3" fmla="*/ 49384 w 107529"/>
                      <a:gd name="connsiteY3" fmla="*/ 310641 h 326676"/>
                      <a:gd name="connsiteX4" fmla="*/ 107530 w 107529"/>
                      <a:gd name="connsiteY4" fmla="*/ 320598 h 326676"/>
                      <a:gd name="connsiteX5" fmla="*/ 67306 w 107529"/>
                      <a:gd name="connsiteY5" fmla="*/ 319801 h 326676"/>
                      <a:gd name="connsiteX6" fmla="*/ 20710 w 107529"/>
                      <a:gd name="connsiteY6" fmla="*/ 326173 h 3266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7529" h="326676">
                        <a:moveTo>
                          <a:pt x="20710" y="326173"/>
                        </a:moveTo>
                        <a:cubicBezTo>
                          <a:pt x="16329" y="338121"/>
                          <a:pt x="22701" y="134611"/>
                          <a:pt x="0" y="0"/>
                        </a:cubicBezTo>
                        <a:cubicBezTo>
                          <a:pt x="4381" y="10355"/>
                          <a:pt x="7169" y="20709"/>
                          <a:pt x="8364" y="29073"/>
                        </a:cubicBezTo>
                        <a:cubicBezTo>
                          <a:pt x="15930" y="86024"/>
                          <a:pt x="33852" y="262850"/>
                          <a:pt x="49384" y="310641"/>
                        </a:cubicBezTo>
                        <a:cubicBezTo>
                          <a:pt x="68102" y="315022"/>
                          <a:pt x="88015" y="318208"/>
                          <a:pt x="107530" y="320598"/>
                        </a:cubicBezTo>
                        <a:cubicBezTo>
                          <a:pt x="97175" y="326173"/>
                          <a:pt x="90803" y="322589"/>
                          <a:pt x="67306" y="319801"/>
                        </a:cubicBezTo>
                        <a:cubicBezTo>
                          <a:pt x="43410" y="316615"/>
                          <a:pt x="25090" y="314226"/>
                          <a:pt x="20710" y="326173"/>
                        </a:cubicBezTo>
                        <a:close/>
                      </a:path>
                    </a:pathLst>
                  </a:custGeom>
                  <a:solidFill>
                    <a:srgbClr val="CDE3F9"/>
                  </a:solidFill>
                  <a:ln w="3981" cap="flat">
                    <a:noFill/>
                    <a:prstDash val="solid"/>
                    <a:miter/>
                  </a:ln>
                </p:spPr>
                <p:txBody>
                  <a:bodyPr rtlCol="0" anchor="ctr"/>
                  <a:lstStyle/>
                  <a:p>
                    <a:endParaRPr lang="en-US"/>
                  </a:p>
                </p:txBody>
              </p:sp>
            </p:grpSp>
          </p:grpSp>
        </p:grpSp>
      </p:grpSp>
      <p:grpSp>
        <p:nvGrpSpPr>
          <p:cNvPr id="1270" name="15 - 9Slide.vn">
            <a:extLst>
              <a:ext uri="{FF2B5EF4-FFF2-40B4-BE49-F238E27FC236}">
                <a16:creationId xmlns:a16="http://schemas.microsoft.com/office/drawing/2014/main" id="{54DFEECF-7BB0-B90D-1475-DF3EE1F662B6}"/>
              </a:ext>
            </a:extLst>
          </p:cNvPr>
          <p:cNvGrpSpPr>
            <a:grpSpLocks noChangeAspect="1"/>
          </p:cNvGrpSpPr>
          <p:nvPr/>
        </p:nvGrpSpPr>
        <p:grpSpPr>
          <a:xfrm>
            <a:off x="4637090" y="2014542"/>
            <a:ext cx="1294810" cy="1828800"/>
            <a:chOff x="1293437" y="1222996"/>
            <a:chExt cx="3988527" cy="5633410"/>
          </a:xfrm>
        </p:grpSpPr>
        <p:sp>
          <p:nvSpPr>
            <p:cNvPr id="1271" name="Hình tự do: Hình 1270">
              <a:extLst>
                <a:ext uri="{FF2B5EF4-FFF2-40B4-BE49-F238E27FC236}">
                  <a16:creationId xmlns:a16="http://schemas.microsoft.com/office/drawing/2014/main" id="{6792255E-0504-7065-DC6C-0F60D9129050}"/>
                </a:ext>
              </a:extLst>
            </p:cNvPr>
            <p:cNvSpPr>
              <a:spLocks/>
            </p:cNvSpPr>
            <p:nvPr/>
          </p:nvSpPr>
          <p:spPr>
            <a:xfrm>
              <a:off x="2760191" y="6615859"/>
              <a:ext cx="1369210" cy="240547"/>
            </a:xfrm>
            <a:custGeom>
              <a:avLst/>
              <a:gdLst>
                <a:gd name="connsiteX0" fmla="*/ 1369211 w 1369210"/>
                <a:gd name="connsiteY0" fmla="*/ 120274 h 240547"/>
                <a:gd name="connsiteX1" fmla="*/ 684605 w 1369210"/>
                <a:gd name="connsiteY1" fmla="*/ 240548 h 240547"/>
                <a:gd name="connsiteX2" fmla="*/ 0 w 1369210"/>
                <a:gd name="connsiteY2" fmla="*/ 120274 h 240547"/>
                <a:gd name="connsiteX3" fmla="*/ 684605 w 1369210"/>
                <a:gd name="connsiteY3" fmla="*/ 0 h 240547"/>
                <a:gd name="connsiteX4" fmla="*/ 1369211 w 1369210"/>
                <a:gd name="connsiteY4" fmla="*/ 120274 h 240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9210" h="240547">
                  <a:moveTo>
                    <a:pt x="1369211" y="120274"/>
                  </a:moveTo>
                  <a:cubicBezTo>
                    <a:pt x="1369211" y="186699"/>
                    <a:pt x="1062702" y="240548"/>
                    <a:pt x="684605" y="240548"/>
                  </a:cubicBezTo>
                  <a:cubicBezTo>
                    <a:pt x="306508" y="240548"/>
                    <a:pt x="0" y="186699"/>
                    <a:pt x="0" y="120274"/>
                  </a:cubicBezTo>
                  <a:cubicBezTo>
                    <a:pt x="0" y="53849"/>
                    <a:pt x="306508" y="0"/>
                    <a:pt x="684605" y="0"/>
                  </a:cubicBezTo>
                  <a:cubicBezTo>
                    <a:pt x="1062702" y="0"/>
                    <a:pt x="1369211" y="53849"/>
                    <a:pt x="1369211" y="120274"/>
                  </a:cubicBezTo>
                  <a:close/>
                </a:path>
              </a:pathLst>
            </a:custGeom>
            <a:solidFill>
              <a:srgbClr val="DBCBBF"/>
            </a:solidFill>
            <a:ln w="3981" cap="flat">
              <a:noFill/>
              <a:prstDash val="solid"/>
              <a:miter/>
            </a:ln>
          </p:spPr>
          <p:txBody>
            <a:bodyPr rtlCol="0" anchor="ctr"/>
            <a:lstStyle/>
            <a:p>
              <a:endParaRPr lang="en-US"/>
            </a:p>
          </p:txBody>
        </p:sp>
        <p:grpSp>
          <p:nvGrpSpPr>
            <p:cNvPr id="1272" name="Đồ họa 2">
              <a:extLst>
                <a:ext uri="{FF2B5EF4-FFF2-40B4-BE49-F238E27FC236}">
                  <a16:creationId xmlns:a16="http://schemas.microsoft.com/office/drawing/2014/main" id="{7AA1B4FC-2645-3EF9-3033-989E090934AF}"/>
                </a:ext>
              </a:extLst>
            </p:cNvPr>
            <p:cNvGrpSpPr>
              <a:grpSpLocks/>
            </p:cNvGrpSpPr>
            <p:nvPr/>
          </p:nvGrpSpPr>
          <p:grpSpPr>
            <a:xfrm>
              <a:off x="1293437" y="1222996"/>
              <a:ext cx="3988527" cy="5572078"/>
              <a:chOff x="1293437" y="1222996"/>
              <a:chExt cx="3988527" cy="5572078"/>
            </a:xfrm>
          </p:grpSpPr>
          <p:sp>
            <p:nvSpPr>
              <p:cNvPr id="1273" name="Hình tự do: Hình 1272">
                <a:extLst>
                  <a:ext uri="{FF2B5EF4-FFF2-40B4-BE49-F238E27FC236}">
                    <a16:creationId xmlns:a16="http://schemas.microsoft.com/office/drawing/2014/main" id="{00F31053-13F4-6272-9F44-A902A89628AC}"/>
                  </a:ext>
                </a:extLst>
              </p:cNvPr>
              <p:cNvSpPr>
                <a:spLocks/>
              </p:cNvSpPr>
              <p:nvPr/>
            </p:nvSpPr>
            <p:spPr>
              <a:xfrm>
                <a:off x="3074815" y="4134314"/>
                <a:ext cx="616503" cy="516142"/>
              </a:xfrm>
              <a:custGeom>
                <a:avLst/>
                <a:gdLst>
                  <a:gd name="connsiteX0" fmla="*/ 0 w 616503"/>
                  <a:gd name="connsiteY0" fmla="*/ 0 h 516142"/>
                  <a:gd name="connsiteX1" fmla="*/ 616503 w 616503"/>
                  <a:gd name="connsiteY1" fmla="*/ 0 h 516142"/>
                  <a:gd name="connsiteX2" fmla="*/ 616503 w 616503"/>
                  <a:gd name="connsiteY2" fmla="*/ 516142 h 516142"/>
                  <a:gd name="connsiteX3" fmla="*/ 0 w 616503"/>
                  <a:gd name="connsiteY3" fmla="*/ 516142 h 516142"/>
                </a:gdLst>
                <a:ahLst/>
                <a:cxnLst>
                  <a:cxn ang="0">
                    <a:pos x="connsiteX0" y="connsiteY0"/>
                  </a:cxn>
                  <a:cxn ang="0">
                    <a:pos x="connsiteX1" y="connsiteY1"/>
                  </a:cxn>
                  <a:cxn ang="0">
                    <a:pos x="connsiteX2" y="connsiteY2"/>
                  </a:cxn>
                  <a:cxn ang="0">
                    <a:pos x="connsiteX3" y="connsiteY3"/>
                  </a:cxn>
                </a:cxnLst>
                <a:rect l="l" t="t" r="r" b="b"/>
                <a:pathLst>
                  <a:path w="616503" h="516142">
                    <a:moveTo>
                      <a:pt x="0" y="0"/>
                    </a:moveTo>
                    <a:lnTo>
                      <a:pt x="616503" y="0"/>
                    </a:lnTo>
                    <a:lnTo>
                      <a:pt x="616503" y="516142"/>
                    </a:lnTo>
                    <a:lnTo>
                      <a:pt x="0" y="516142"/>
                    </a:lnTo>
                    <a:close/>
                  </a:path>
                </a:pathLst>
              </a:custGeom>
              <a:solidFill>
                <a:srgbClr val="E6967A"/>
              </a:solidFill>
              <a:ln w="3981" cap="flat">
                <a:noFill/>
                <a:prstDash val="solid"/>
                <a:miter/>
              </a:ln>
            </p:spPr>
            <p:txBody>
              <a:bodyPr rtlCol="0" anchor="ctr"/>
              <a:lstStyle/>
              <a:p>
                <a:endParaRPr lang="en-US"/>
              </a:p>
            </p:txBody>
          </p:sp>
          <p:grpSp>
            <p:nvGrpSpPr>
              <p:cNvPr id="1274" name="Đồ họa 2">
                <a:extLst>
                  <a:ext uri="{FF2B5EF4-FFF2-40B4-BE49-F238E27FC236}">
                    <a16:creationId xmlns:a16="http://schemas.microsoft.com/office/drawing/2014/main" id="{B3F527A4-2F83-35BD-28A1-F6F3E0E8F172}"/>
                  </a:ext>
                </a:extLst>
              </p:cNvPr>
              <p:cNvGrpSpPr>
                <a:grpSpLocks/>
              </p:cNvGrpSpPr>
              <p:nvPr/>
            </p:nvGrpSpPr>
            <p:grpSpPr>
              <a:xfrm>
                <a:off x="2964099" y="5724558"/>
                <a:ext cx="460784" cy="1070516"/>
                <a:chOff x="2964099" y="5724558"/>
                <a:chExt cx="460784" cy="1070516"/>
              </a:xfrm>
            </p:grpSpPr>
            <p:sp>
              <p:nvSpPr>
                <p:cNvPr id="1368" name="Hình tự do: Hình 1367">
                  <a:extLst>
                    <a:ext uri="{FF2B5EF4-FFF2-40B4-BE49-F238E27FC236}">
                      <a16:creationId xmlns:a16="http://schemas.microsoft.com/office/drawing/2014/main" id="{394FD049-2E77-658A-5E89-2849DCD69798}"/>
                    </a:ext>
                  </a:extLst>
                </p:cNvPr>
                <p:cNvSpPr>
                  <a:spLocks/>
                </p:cNvSpPr>
                <p:nvPr/>
              </p:nvSpPr>
              <p:spPr>
                <a:xfrm>
                  <a:off x="2964099" y="5724558"/>
                  <a:ext cx="434951" cy="880547"/>
                </a:xfrm>
                <a:custGeom>
                  <a:avLst/>
                  <a:gdLst>
                    <a:gd name="connsiteX0" fmla="*/ 383921 w 434951"/>
                    <a:gd name="connsiteY0" fmla="*/ 0 h 880547"/>
                    <a:gd name="connsiteX1" fmla="*/ 430915 w 434951"/>
                    <a:gd name="connsiteY1" fmla="*/ 880548 h 880547"/>
                    <a:gd name="connsiteX2" fmla="*/ 248513 w 434951"/>
                    <a:gd name="connsiteY2" fmla="*/ 870193 h 880547"/>
                    <a:gd name="connsiteX3" fmla="*/ 0 w 434951"/>
                    <a:gd name="connsiteY3" fmla="*/ 118681 h 880547"/>
                    <a:gd name="connsiteX4" fmla="*/ 383921 w 434951"/>
                    <a:gd name="connsiteY4" fmla="*/ 0 h 880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4951" h="880547">
                      <a:moveTo>
                        <a:pt x="383921" y="0"/>
                      </a:moveTo>
                      <a:cubicBezTo>
                        <a:pt x="444057" y="236565"/>
                        <a:pt x="437287" y="638009"/>
                        <a:pt x="430915" y="880548"/>
                      </a:cubicBezTo>
                      <a:lnTo>
                        <a:pt x="248513" y="870193"/>
                      </a:lnTo>
                      <a:cubicBezTo>
                        <a:pt x="182800" y="674649"/>
                        <a:pt x="103945" y="302278"/>
                        <a:pt x="0" y="118681"/>
                      </a:cubicBezTo>
                      <a:lnTo>
                        <a:pt x="383921" y="0"/>
                      </a:lnTo>
                      <a:close/>
                    </a:path>
                  </a:pathLst>
                </a:custGeom>
                <a:solidFill>
                  <a:srgbClr val="F4CCB5"/>
                </a:solidFill>
                <a:ln w="3981" cap="flat">
                  <a:noFill/>
                  <a:prstDash val="solid"/>
                  <a:miter/>
                </a:ln>
              </p:spPr>
              <p:txBody>
                <a:bodyPr rtlCol="0" anchor="ctr"/>
                <a:lstStyle/>
                <a:p>
                  <a:endParaRPr lang="en-US"/>
                </a:p>
              </p:txBody>
            </p:sp>
            <p:sp>
              <p:nvSpPr>
                <p:cNvPr id="1369" name="Hình tự do: Hình 1368">
                  <a:extLst>
                    <a:ext uri="{FF2B5EF4-FFF2-40B4-BE49-F238E27FC236}">
                      <a16:creationId xmlns:a16="http://schemas.microsoft.com/office/drawing/2014/main" id="{CD799BAE-10A0-6EBB-4857-2B18ED74B413}"/>
                    </a:ext>
                  </a:extLst>
                </p:cNvPr>
                <p:cNvSpPr>
                  <a:spLocks/>
                </p:cNvSpPr>
                <p:nvPr/>
              </p:nvSpPr>
              <p:spPr>
                <a:xfrm>
                  <a:off x="3186327" y="6535012"/>
                  <a:ext cx="223422" cy="148549"/>
                </a:xfrm>
                <a:custGeom>
                  <a:avLst/>
                  <a:gdLst>
                    <a:gd name="connsiteX0" fmla="*/ 0 w 223422"/>
                    <a:gd name="connsiteY0" fmla="*/ 6372 h 148549"/>
                    <a:gd name="connsiteX1" fmla="*/ 216254 w 223422"/>
                    <a:gd name="connsiteY1" fmla="*/ 0 h 148549"/>
                    <a:gd name="connsiteX2" fmla="*/ 223423 w 223422"/>
                    <a:gd name="connsiteY2" fmla="*/ 148550 h 148549"/>
                    <a:gd name="connsiteX3" fmla="*/ 29073 w 223422"/>
                    <a:gd name="connsiteY3" fmla="*/ 148550 h 148549"/>
                  </a:gdLst>
                  <a:ahLst/>
                  <a:cxnLst>
                    <a:cxn ang="0">
                      <a:pos x="connsiteX0" y="connsiteY0"/>
                    </a:cxn>
                    <a:cxn ang="0">
                      <a:pos x="connsiteX1" y="connsiteY1"/>
                    </a:cxn>
                    <a:cxn ang="0">
                      <a:pos x="connsiteX2" y="connsiteY2"/>
                    </a:cxn>
                    <a:cxn ang="0">
                      <a:pos x="connsiteX3" y="connsiteY3"/>
                    </a:cxn>
                  </a:cxnLst>
                  <a:rect l="l" t="t" r="r" b="b"/>
                  <a:pathLst>
                    <a:path w="223422" h="148549">
                      <a:moveTo>
                        <a:pt x="0" y="6372"/>
                      </a:moveTo>
                      <a:lnTo>
                        <a:pt x="216254" y="0"/>
                      </a:lnTo>
                      <a:lnTo>
                        <a:pt x="223423" y="148550"/>
                      </a:lnTo>
                      <a:lnTo>
                        <a:pt x="29073" y="148550"/>
                      </a:lnTo>
                      <a:close/>
                    </a:path>
                  </a:pathLst>
                </a:custGeom>
                <a:solidFill>
                  <a:srgbClr val="E6F1FC"/>
                </a:solidFill>
                <a:ln w="3981" cap="flat">
                  <a:noFill/>
                  <a:prstDash val="solid"/>
                  <a:miter/>
                </a:ln>
              </p:spPr>
              <p:txBody>
                <a:bodyPr rtlCol="0" anchor="ctr"/>
                <a:lstStyle/>
                <a:p>
                  <a:endParaRPr lang="en-US"/>
                </a:p>
              </p:txBody>
            </p:sp>
            <p:sp>
              <p:nvSpPr>
                <p:cNvPr id="1370" name="Hình tự do: Hình 1369">
                  <a:extLst>
                    <a:ext uri="{FF2B5EF4-FFF2-40B4-BE49-F238E27FC236}">
                      <a16:creationId xmlns:a16="http://schemas.microsoft.com/office/drawing/2014/main" id="{E8FB8F55-527B-206D-83B6-EF60CAFE7013}"/>
                    </a:ext>
                  </a:extLst>
                </p:cNvPr>
                <p:cNvSpPr>
                  <a:spLocks/>
                </p:cNvSpPr>
                <p:nvPr/>
              </p:nvSpPr>
              <p:spPr>
                <a:xfrm>
                  <a:off x="3173583" y="6634577"/>
                  <a:ext cx="251300" cy="160497"/>
                </a:xfrm>
                <a:custGeom>
                  <a:avLst/>
                  <a:gdLst>
                    <a:gd name="connsiteX0" fmla="*/ 48986 w 251300"/>
                    <a:gd name="connsiteY0" fmla="*/ 0 h 160497"/>
                    <a:gd name="connsiteX1" fmla="*/ 0 w 251300"/>
                    <a:gd name="connsiteY1" fmla="*/ 79253 h 160497"/>
                    <a:gd name="connsiteX2" fmla="*/ 33454 w 251300"/>
                    <a:gd name="connsiteY2" fmla="*/ 160498 h 160497"/>
                    <a:gd name="connsiteX3" fmla="*/ 204704 w 251300"/>
                    <a:gd name="connsiteY3" fmla="*/ 160498 h 160497"/>
                    <a:gd name="connsiteX4" fmla="*/ 251301 w 251300"/>
                    <a:gd name="connsiteY4" fmla="*/ 86820 h 160497"/>
                    <a:gd name="connsiteX5" fmla="*/ 207094 w 251300"/>
                    <a:gd name="connsiteY5" fmla="*/ 0 h 160497"/>
                    <a:gd name="connsiteX6" fmla="*/ 48986 w 251300"/>
                    <a:gd name="connsiteY6" fmla="*/ 0 h 160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00" h="160497">
                      <a:moveTo>
                        <a:pt x="48986" y="0"/>
                      </a:moveTo>
                      <a:cubicBezTo>
                        <a:pt x="23099" y="0"/>
                        <a:pt x="0" y="39428"/>
                        <a:pt x="0" y="79253"/>
                      </a:cubicBezTo>
                      <a:cubicBezTo>
                        <a:pt x="0" y="118681"/>
                        <a:pt x="17523" y="160498"/>
                        <a:pt x="33454" y="160498"/>
                      </a:cubicBezTo>
                      <a:cubicBezTo>
                        <a:pt x="49384" y="160498"/>
                        <a:pt x="180411" y="160498"/>
                        <a:pt x="204704" y="160498"/>
                      </a:cubicBezTo>
                      <a:cubicBezTo>
                        <a:pt x="217449" y="160498"/>
                        <a:pt x="251301" y="144567"/>
                        <a:pt x="251301" y="86820"/>
                      </a:cubicBezTo>
                      <a:cubicBezTo>
                        <a:pt x="251301" y="29073"/>
                        <a:pt x="245725" y="0"/>
                        <a:pt x="207094" y="0"/>
                      </a:cubicBezTo>
                      <a:cubicBezTo>
                        <a:pt x="168065" y="0"/>
                        <a:pt x="74872" y="0"/>
                        <a:pt x="48986" y="0"/>
                      </a:cubicBezTo>
                      <a:close/>
                    </a:path>
                  </a:pathLst>
                </a:custGeom>
                <a:solidFill>
                  <a:srgbClr val="1A1A1A"/>
                </a:solidFill>
                <a:ln w="3981" cap="flat">
                  <a:noFill/>
                  <a:prstDash val="solid"/>
                  <a:miter/>
                </a:ln>
              </p:spPr>
              <p:txBody>
                <a:bodyPr rtlCol="0" anchor="ctr"/>
                <a:lstStyle/>
                <a:p>
                  <a:endParaRPr lang="en-US"/>
                </a:p>
              </p:txBody>
            </p:sp>
          </p:grpSp>
          <p:grpSp>
            <p:nvGrpSpPr>
              <p:cNvPr id="1275" name="Đồ họa 2">
                <a:extLst>
                  <a:ext uri="{FF2B5EF4-FFF2-40B4-BE49-F238E27FC236}">
                    <a16:creationId xmlns:a16="http://schemas.microsoft.com/office/drawing/2014/main" id="{12AF3246-A22E-F7CB-AB24-EA496DF8484B}"/>
                  </a:ext>
                </a:extLst>
              </p:cNvPr>
              <p:cNvGrpSpPr>
                <a:grpSpLocks/>
              </p:cNvGrpSpPr>
              <p:nvPr/>
            </p:nvGrpSpPr>
            <p:grpSpPr>
              <a:xfrm>
                <a:off x="3424693" y="5590250"/>
                <a:ext cx="393271" cy="1204824"/>
                <a:chOff x="3424693" y="5590250"/>
                <a:chExt cx="393271" cy="1204824"/>
              </a:xfrm>
            </p:grpSpPr>
            <p:sp>
              <p:nvSpPr>
                <p:cNvPr id="1365" name="Hình tự do: Hình 1364">
                  <a:extLst>
                    <a:ext uri="{FF2B5EF4-FFF2-40B4-BE49-F238E27FC236}">
                      <a16:creationId xmlns:a16="http://schemas.microsoft.com/office/drawing/2014/main" id="{C25CF690-9F55-5DF3-85DB-E20108061F19}"/>
                    </a:ext>
                  </a:extLst>
                </p:cNvPr>
                <p:cNvSpPr>
                  <a:spLocks/>
                </p:cNvSpPr>
                <p:nvPr/>
              </p:nvSpPr>
              <p:spPr>
                <a:xfrm>
                  <a:off x="3424693" y="5590250"/>
                  <a:ext cx="393271" cy="1025144"/>
                </a:xfrm>
                <a:custGeom>
                  <a:avLst/>
                  <a:gdLst>
                    <a:gd name="connsiteX0" fmla="*/ 12138 w 393271"/>
                    <a:gd name="connsiteY0" fmla="*/ 136697 h 1025144"/>
                    <a:gd name="connsiteX1" fmla="*/ 18908 w 393271"/>
                    <a:gd name="connsiteY1" fmla="*/ 1006890 h 1025144"/>
                    <a:gd name="connsiteX2" fmla="*/ 196531 w 393271"/>
                    <a:gd name="connsiteY2" fmla="*/ 1022422 h 1025144"/>
                    <a:gd name="connsiteX3" fmla="*/ 393271 w 393271"/>
                    <a:gd name="connsiteY3" fmla="*/ 147051 h 1025144"/>
                    <a:gd name="connsiteX4" fmla="*/ 12138 w 393271"/>
                    <a:gd name="connsiteY4" fmla="*/ 136697 h 1025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3271" h="1025144">
                      <a:moveTo>
                        <a:pt x="12138" y="136697"/>
                      </a:moveTo>
                      <a:cubicBezTo>
                        <a:pt x="-17333" y="336224"/>
                        <a:pt x="15722" y="805372"/>
                        <a:pt x="18908" y="1006890"/>
                      </a:cubicBezTo>
                      <a:cubicBezTo>
                        <a:pt x="90197" y="1029193"/>
                        <a:pt x="121261" y="1026405"/>
                        <a:pt x="196531" y="1022422"/>
                      </a:cubicBezTo>
                      <a:cubicBezTo>
                        <a:pt x="266625" y="819709"/>
                        <a:pt x="392873" y="359721"/>
                        <a:pt x="393271" y="147051"/>
                      </a:cubicBezTo>
                      <a:cubicBezTo>
                        <a:pt x="393669" y="-121374"/>
                        <a:pt x="26077" y="41513"/>
                        <a:pt x="12138" y="136697"/>
                      </a:cubicBezTo>
                      <a:close/>
                    </a:path>
                  </a:pathLst>
                </a:custGeom>
                <a:solidFill>
                  <a:srgbClr val="F4CCB5"/>
                </a:solidFill>
                <a:ln w="3981" cap="flat">
                  <a:noFill/>
                  <a:prstDash val="solid"/>
                  <a:miter/>
                </a:ln>
              </p:spPr>
              <p:txBody>
                <a:bodyPr rtlCol="0" anchor="ctr"/>
                <a:lstStyle/>
                <a:p>
                  <a:endParaRPr lang="en-US"/>
                </a:p>
              </p:txBody>
            </p:sp>
            <p:sp>
              <p:nvSpPr>
                <p:cNvPr id="1366" name="Hình tự do: Hình 1365">
                  <a:extLst>
                    <a:ext uri="{FF2B5EF4-FFF2-40B4-BE49-F238E27FC236}">
                      <a16:creationId xmlns:a16="http://schemas.microsoft.com/office/drawing/2014/main" id="{20CB2F8E-CD24-572B-4D08-3DD7227BC32C}"/>
                    </a:ext>
                  </a:extLst>
                </p:cNvPr>
                <p:cNvSpPr>
                  <a:spLocks/>
                </p:cNvSpPr>
                <p:nvPr/>
              </p:nvSpPr>
              <p:spPr>
                <a:xfrm>
                  <a:off x="3435637" y="6535012"/>
                  <a:ext cx="225015" cy="148549"/>
                </a:xfrm>
                <a:custGeom>
                  <a:avLst/>
                  <a:gdLst>
                    <a:gd name="connsiteX0" fmla="*/ 0 w 225015"/>
                    <a:gd name="connsiteY0" fmla="*/ 0 h 148549"/>
                    <a:gd name="connsiteX1" fmla="*/ 225016 w 225015"/>
                    <a:gd name="connsiteY1" fmla="*/ 0 h 148549"/>
                    <a:gd name="connsiteX2" fmla="*/ 208687 w 225015"/>
                    <a:gd name="connsiteY2" fmla="*/ 148550 h 148549"/>
                    <a:gd name="connsiteX3" fmla="*/ 9558 w 225015"/>
                    <a:gd name="connsiteY3" fmla="*/ 148550 h 148549"/>
                  </a:gdLst>
                  <a:ahLst/>
                  <a:cxnLst>
                    <a:cxn ang="0">
                      <a:pos x="connsiteX0" y="connsiteY0"/>
                    </a:cxn>
                    <a:cxn ang="0">
                      <a:pos x="connsiteX1" y="connsiteY1"/>
                    </a:cxn>
                    <a:cxn ang="0">
                      <a:pos x="connsiteX2" y="connsiteY2"/>
                    </a:cxn>
                    <a:cxn ang="0">
                      <a:pos x="connsiteX3" y="connsiteY3"/>
                    </a:cxn>
                  </a:cxnLst>
                  <a:rect l="l" t="t" r="r" b="b"/>
                  <a:pathLst>
                    <a:path w="225015" h="148549">
                      <a:moveTo>
                        <a:pt x="0" y="0"/>
                      </a:moveTo>
                      <a:lnTo>
                        <a:pt x="225016" y="0"/>
                      </a:lnTo>
                      <a:lnTo>
                        <a:pt x="208687" y="148550"/>
                      </a:lnTo>
                      <a:lnTo>
                        <a:pt x="9558" y="148550"/>
                      </a:lnTo>
                      <a:close/>
                    </a:path>
                  </a:pathLst>
                </a:custGeom>
                <a:solidFill>
                  <a:srgbClr val="E6F1FC"/>
                </a:solidFill>
                <a:ln w="3981" cap="flat">
                  <a:noFill/>
                  <a:prstDash val="solid"/>
                  <a:miter/>
                </a:ln>
              </p:spPr>
              <p:txBody>
                <a:bodyPr rtlCol="0" anchor="ctr"/>
                <a:lstStyle/>
                <a:p>
                  <a:endParaRPr lang="en-US"/>
                </a:p>
              </p:txBody>
            </p:sp>
            <p:sp>
              <p:nvSpPr>
                <p:cNvPr id="1367" name="Hình tự do: Hình 1366">
                  <a:extLst>
                    <a:ext uri="{FF2B5EF4-FFF2-40B4-BE49-F238E27FC236}">
                      <a16:creationId xmlns:a16="http://schemas.microsoft.com/office/drawing/2014/main" id="{1528E919-75E0-45B8-0D10-896E0C2FA23A}"/>
                    </a:ext>
                  </a:extLst>
                </p:cNvPr>
                <p:cNvSpPr>
                  <a:spLocks/>
                </p:cNvSpPr>
                <p:nvPr/>
              </p:nvSpPr>
              <p:spPr>
                <a:xfrm>
                  <a:off x="3435238" y="6634577"/>
                  <a:ext cx="251300" cy="160497"/>
                </a:xfrm>
                <a:custGeom>
                  <a:avLst/>
                  <a:gdLst>
                    <a:gd name="connsiteX0" fmla="*/ 202315 w 251300"/>
                    <a:gd name="connsiteY0" fmla="*/ 0 h 160497"/>
                    <a:gd name="connsiteX1" fmla="*/ 251301 w 251300"/>
                    <a:gd name="connsiteY1" fmla="*/ 79253 h 160497"/>
                    <a:gd name="connsiteX2" fmla="*/ 217847 w 251300"/>
                    <a:gd name="connsiteY2" fmla="*/ 160498 h 160497"/>
                    <a:gd name="connsiteX3" fmla="*/ 46596 w 251300"/>
                    <a:gd name="connsiteY3" fmla="*/ 160498 h 160497"/>
                    <a:gd name="connsiteX4" fmla="*/ 0 w 251300"/>
                    <a:gd name="connsiteY4" fmla="*/ 86820 h 160497"/>
                    <a:gd name="connsiteX5" fmla="*/ 44207 w 251300"/>
                    <a:gd name="connsiteY5" fmla="*/ 0 h 160497"/>
                    <a:gd name="connsiteX6" fmla="*/ 202315 w 251300"/>
                    <a:gd name="connsiteY6" fmla="*/ 0 h 160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00" h="160497">
                      <a:moveTo>
                        <a:pt x="202315" y="0"/>
                      </a:moveTo>
                      <a:cubicBezTo>
                        <a:pt x="228202" y="0"/>
                        <a:pt x="251301" y="39428"/>
                        <a:pt x="251301" y="79253"/>
                      </a:cubicBezTo>
                      <a:cubicBezTo>
                        <a:pt x="251301" y="118681"/>
                        <a:pt x="233777" y="160498"/>
                        <a:pt x="217847" y="160498"/>
                      </a:cubicBezTo>
                      <a:cubicBezTo>
                        <a:pt x="201917" y="160498"/>
                        <a:pt x="70890" y="160498"/>
                        <a:pt x="46596" y="160498"/>
                      </a:cubicBezTo>
                      <a:cubicBezTo>
                        <a:pt x="33852" y="160498"/>
                        <a:pt x="0" y="144567"/>
                        <a:pt x="0" y="86820"/>
                      </a:cubicBezTo>
                      <a:cubicBezTo>
                        <a:pt x="0" y="29073"/>
                        <a:pt x="5575" y="0"/>
                        <a:pt x="44207" y="0"/>
                      </a:cubicBezTo>
                      <a:cubicBezTo>
                        <a:pt x="83236" y="0"/>
                        <a:pt x="176826" y="0"/>
                        <a:pt x="202315" y="0"/>
                      </a:cubicBezTo>
                      <a:close/>
                    </a:path>
                  </a:pathLst>
                </a:custGeom>
                <a:solidFill>
                  <a:srgbClr val="1A1A1A"/>
                </a:solidFill>
                <a:ln w="3981" cap="flat">
                  <a:noFill/>
                  <a:prstDash val="solid"/>
                  <a:miter/>
                </a:ln>
              </p:spPr>
              <p:txBody>
                <a:bodyPr rtlCol="0" anchor="ctr"/>
                <a:lstStyle/>
                <a:p>
                  <a:endParaRPr lang="en-US"/>
                </a:p>
              </p:txBody>
            </p:sp>
          </p:grpSp>
          <p:sp>
            <p:nvSpPr>
              <p:cNvPr id="1276" name="Hình tự do: Hình 1275">
                <a:extLst>
                  <a:ext uri="{FF2B5EF4-FFF2-40B4-BE49-F238E27FC236}">
                    <a16:creationId xmlns:a16="http://schemas.microsoft.com/office/drawing/2014/main" id="{EF8797A3-9CA0-2EB6-13E0-BBFA7AFA4A8F}"/>
                  </a:ext>
                </a:extLst>
              </p:cNvPr>
              <p:cNvSpPr>
                <a:spLocks/>
              </p:cNvSpPr>
              <p:nvPr/>
            </p:nvSpPr>
            <p:spPr>
              <a:xfrm>
                <a:off x="2891347" y="4460089"/>
                <a:ext cx="999400" cy="1230671"/>
              </a:xfrm>
              <a:custGeom>
                <a:avLst/>
                <a:gdLst>
                  <a:gd name="connsiteX0" fmla="*/ 130500 w 999400"/>
                  <a:gd name="connsiteY0" fmla="*/ 1183622 h 1230671"/>
                  <a:gd name="connsiteX1" fmla="*/ 2261 w 999400"/>
                  <a:gd name="connsiteY1" fmla="*/ 279975 h 1230671"/>
                  <a:gd name="connsiteX2" fmla="*/ 191832 w 999400"/>
                  <a:gd name="connsiteY2" fmla="*/ 13939 h 1230671"/>
                  <a:gd name="connsiteX3" fmla="*/ 491720 w 999400"/>
                  <a:gd name="connsiteY3" fmla="*/ 83634 h 1230671"/>
                  <a:gd name="connsiteX4" fmla="*/ 799972 w 999400"/>
                  <a:gd name="connsiteY4" fmla="*/ 0 h 1230671"/>
                  <a:gd name="connsiteX5" fmla="*/ 998304 w 999400"/>
                  <a:gd name="connsiteY5" fmla="*/ 133018 h 1230671"/>
                  <a:gd name="connsiteX6" fmla="*/ 934185 w 999400"/>
                  <a:gd name="connsiteY6" fmla="*/ 602166 h 1230671"/>
                  <a:gd name="connsiteX7" fmla="*/ 932591 w 999400"/>
                  <a:gd name="connsiteY7" fmla="*/ 1157337 h 1230671"/>
                  <a:gd name="connsiteX8" fmla="*/ 130500 w 999400"/>
                  <a:gd name="connsiteY8" fmla="*/ 1183622 h 12306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99400" h="1230671">
                    <a:moveTo>
                      <a:pt x="130500" y="1183622"/>
                    </a:moveTo>
                    <a:cubicBezTo>
                      <a:pt x="90276" y="999229"/>
                      <a:pt x="9828" y="397063"/>
                      <a:pt x="2261" y="279975"/>
                    </a:cubicBezTo>
                    <a:cubicBezTo>
                      <a:pt x="1465" y="97175"/>
                      <a:pt x="-32387" y="70890"/>
                      <a:pt x="191832" y="13939"/>
                    </a:cubicBezTo>
                    <a:cubicBezTo>
                      <a:pt x="191832" y="13939"/>
                      <a:pt x="292989" y="83634"/>
                      <a:pt x="491720" y="83634"/>
                    </a:cubicBezTo>
                    <a:cubicBezTo>
                      <a:pt x="690451" y="83634"/>
                      <a:pt x="799972" y="0"/>
                      <a:pt x="799972" y="0"/>
                    </a:cubicBezTo>
                    <a:cubicBezTo>
                      <a:pt x="799972" y="0"/>
                      <a:pt x="990737" y="53765"/>
                      <a:pt x="998304" y="133018"/>
                    </a:cubicBezTo>
                    <a:cubicBezTo>
                      <a:pt x="1009455" y="247716"/>
                      <a:pt x="931795" y="550790"/>
                      <a:pt x="934185" y="602166"/>
                    </a:cubicBezTo>
                    <a:cubicBezTo>
                      <a:pt x="939760" y="737972"/>
                      <a:pt x="932591" y="1057773"/>
                      <a:pt x="932591" y="1157337"/>
                    </a:cubicBezTo>
                    <a:cubicBezTo>
                      <a:pt x="932193" y="1157337"/>
                      <a:pt x="156387" y="1303100"/>
                      <a:pt x="130500" y="1183622"/>
                    </a:cubicBezTo>
                    <a:close/>
                  </a:path>
                </a:pathLst>
              </a:custGeom>
              <a:solidFill>
                <a:srgbClr val="EBF4FD"/>
              </a:solidFill>
              <a:ln w="3981" cap="flat">
                <a:noFill/>
                <a:prstDash val="solid"/>
                <a:miter/>
              </a:ln>
            </p:spPr>
            <p:txBody>
              <a:bodyPr rtlCol="0" anchor="ctr"/>
              <a:lstStyle/>
              <a:p>
                <a:endParaRPr lang="en-US"/>
              </a:p>
            </p:txBody>
          </p:sp>
          <p:sp>
            <p:nvSpPr>
              <p:cNvPr id="1277" name="Hình tự do: Hình 1276">
                <a:extLst>
                  <a:ext uri="{FF2B5EF4-FFF2-40B4-BE49-F238E27FC236}">
                    <a16:creationId xmlns:a16="http://schemas.microsoft.com/office/drawing/2014/main" id="{87E912C6-0800-34AD-08A1-AE18130FDA15}"/>
                  </a:ext>
                </a:extLst>
              </p:cNvPr>
              <p:cNvSpPr>
                <a:spLocks/>
              </p:cNvSpPr>
              <p:nvPr/>
            </p:nvSpPr>
            <p:spPr>
              <a:xfrm>
                <a:off x="2893209" y="4710593"/>
                <a:ext cx="971350" cy="980565"/>
              </a:xfrm>
              <a:custGeom>
                <a:avLst/>
                <a:gdLst>
                  <a:gd name="connsiteX0" fmla="*/ 971351 w 971350"/>
                  <a:gd name="connsiteY0" fmla="*/ 120274 h 980565"/>
                  <a:gd name="connsiteX1" fmla="*/ 869795 w 971350"/>
                  <a:gd name="connsiteY1" fmla="*/ 169260 h 980565"/>
                  <a:gd name="connsiteX2" fmla="*/ 798109 w 971350"/>
                  <a:gd name="connsiteY2" fmla="*/ 526895 h 980565"/>
                  <a:gd name="connsiteX3" fmla="*/ 181606 w 971350"/>
                  <a:gd name="connsiteY3" fmla="*/ 540038 h 980565"/>
                  <a:gd name="connsiteX4" fmla="*/ 95184 w 971350"/>
                  <a:gd name="connsiteY4" fmla="*/ 60137 h 980565"/>
                  <a:gd name="connsiteX5" fmla="*/ 0 w 971350"/>
                  <a:gd name="connsiteY5" fmla="*/ 0 h 980565"/>
                  <a:gd name="connsiteX6" fmla="*/ 398 w 971350"/>
                  <a:gd name="connsiteY6" fmla="*/ 29869 h 980565"/>
                  <a:gd name="connsiteX7" fmla="*/ 128637 w 971350"/>
                  <a:gd name="connsiteY7" fmla="*/ 933516 h 980565"/>
                  <a:gd name="connsiteX8" fmla="*/ 930330 w 971350"/>
                  <a:gd name="connsiteY8" fmla="*/ 907231 h 980565"/>
                  <a:gd name="connsiteX9" fmla="*/ 931923 w 971350"/>
                  <a:gd name="connsiteY9" fmla="*/ 352060 h 980565"/>
                  <a:gd name="connsiteX10" fmla="*/ 971351 w 971350"/>
                  <a:gd name="connsiteY10" fmla="*/ 120274 h 9805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71350" h="980565">
                    <a:moveTo>
                      <a:pt x="971351" y="120274"/>
                    </a:moveTo>
                    <a:cubicBezTo>
                      <a:pt x="930729" y="137000"/>
                      <a:pt x="881345" y="126646"/>
                      <a:pt x="869795" y="169260"/>
                    </a:cubicBezTo>
                    <a:cubicBezTo>
                      <a:pt x="840722" y="276391"/>
                      <a:pt x="844705" y="480299"/>
                      <a:pt x="798109" y="526895"/>
                    </a:cubicBezTo>
                    <a:cubicBezTo>
                      <a:pt x="763062" y="561942"/>
                      <a:pt x="226211" y="567916"/>
                      <a:pt x="181606" y="540038"/>
                    </a:cubicBezTo>
                    <a:cubicBezTo>
                      <a:pt x="156914" y="524505"/>
                      <a:pt x="103547" y="82041"/>
                      <a:pt x="95184" y="60137"/>
                    </a:cubicBezTo>
                    <a:cubicBezTo>
                      <a:pt x="86820" y="38233"/>
                      <a:pt x="91599" y="21904"/>
                      <a:pt x="0" y="0"/>
                    </a:cubicBezTo>
                    <a:cubicBezTo>
                      <a:pt x="398" y="9558"/>
                      <a:pt x="398" y="19514"/>
                      <a:pt x="398" y="29869"/>
                    </a:cubicBezTo>
                    <a:cubicBezTo>
                      <a:pt x="7965" y="146957"/>
                      <a:pt x="88015" y="749123"/>
                      <a:pt x="128637" y="933516"/>
                    </a:cubicBezTo>
                    <a:cubicBezTo>
                      <a:pt x="154922" y="1052993"/>
                      <a:pt x="930330" y="907231"/>
                      <a:pt x="930330" y="907231"/>
                    </a:cubicBezTo>
                    <a:cubicBezTo>
                      <a:pt x="930330" y="807667"/>
                      <a:pt x="937499" y="487866"/>
                      <a:pt x="931923" y="352060"/>
                    </a:cubicBezTo>
                    <a:cubicBezTo>
                      <a:pt x="930729" y="323783"/>
                      <a:pt x="952633" y="224219"/>
                      <a:pt x="971351" y="120274"/>
                    </a:cubicBezTo>
                    <a:close/>
                  </a:path>
                </a:pathLst>
              </a:custGeom>
              <a:solidFill>
                <a:srgbClr val="CDE3F9"/>
              </a:solidFill>
              <a:ln w="3981" cap="flat">
                <a:noFill/>
                <a:prstDash val="solid"/>
                <a:miter/>
              </a:ln>
            </p:spPr>
            <p:txBody>
              <a:bodyPr rtlCol="0" anchor="ctr"/>
              <a:lstStyle/>
              <a:p>
                <a:endParaRPr lang="en-US"/>
              </a:p>
            </p:txBody>
          </p:sp>
          <p:grpSp>
            <p:nvGrpSpPr>
              <p:cNvPr id="1278" name="Đồ họa 2">
                <a:extLst>
                  <a:ext uri="{FF2B5EF4-FFF2-40B4-BE49-F238E27FC236}">
                    <a16:creationId xmlns:a16="http://schemas.microsoft.com/office/drawing/2014/main" id="{73EAE533-224F-47E5-2EC2-74C6B28F4E2A}"/>
                  </a:ext>
                </a:extLst>
              </p:cNvPr>
              <p:cNvGrpSpPr>
                <a:grpSpLocks/>
              </p:cNvGrpSpPr>
              <p:nvPr/>
            </p:nvGrpSpPr>
            <p:grpSpPr>
              <a:xfrm>
                <a:off x="1642026" y="2727269"/>
                <a:ext cx="1273580" cy="2621039"/>
                <a:chOff x="1642026" y="2727269"/>
                <a:chExt cx="1273580" cy="2621039"/>
              </a:xfrm>
            </p:grpSpPr>
            <p:sp>
              <p:nvSpPr>
                <p:cNvPr id="1352" name="Hình tự do: Hình 1351">
                  <a:extLst>
                    <a:ext uri="{FF2B5EF4-FFF2-40B4-BE49-F238E27FC236}">
                      <a16:creationId xmlns:a16="http://schemas.microsoft.com/office/drawing/2014/main" id="{635A1A45-0949-76C0-DFC0-64477B9E5ADD}"/>
                    </a:ext>
                  </a:extLst>
                </p:cNvPr>
                <p:cNvSpPr>
                  <a:spLocks/>
                </p:cNvSpPr>
                <p:nvPr/>
              </p:nvSpPr>
              <p:spPr>
                <a:xfrm>
                  <a:off x="1676292" y="2727269"/>
                  <a:ext cx="1226873" cy="2621039"/>
                </a:xfrm>
                <a:custGeom>
                  <a:avLst/>
                  <a:gdLst>
                    <a:gd name="connsiteX0" fmla="*/ 995486 w 1226873"/>
                    <a:gd name="connsiteY0" fmla="*/ 1894911 h 2621039"/>
                    <a:gd name="connsiteX1" fmla="*/ 839369 w 1226873"/>
                    <a:gd name="connsiteY1" fmla="*/ 1561171 h 2621039"/>
                    <a:gd name="connsiteX2" fmla="*/ 978361 w 1226873"/>
                    <a:gd name="connsiteY2" fmla="*/ 1307481 h 2621039"/>
                    <a:gd name="connsiteX3" fmla="*/ 932561 w 1226873"/>
                    <a:gd name="connsiteY3" fmla="*/ 1125078 h 2621039"/>
                    <a:gd name="connsiteX4" fmla="*/ 885169 w 1226873"/>
                    <a:gd name="connsiteY4" fmla="*/ 250106 h 2621039"/>
                    <a:gd name="connsiteX5" fmla="*/ 236407 w 1226873"/>
                    <a:gd name="connsiteY5" fmla="*/ 0 h 2621039"/>
                    <a:gd name="connsiteX6" fmla="*/ 240 w 1226873"/>
                    <a:gd name="connsiteY6" fmla="*/ 679826 h 2621039"/>
                    <a:gd name="connsiteX7" fmla="*/ 182244 w 1226873"/>
                    <a:gd name="connsiteY7" fmla="*/ 1156939 h 2621039"/>
                    <a:gd name="connsiteX8" fmla="*/ 150383 w 1226873"/>
                    <a:gd name="connsiteY8" fmla="*/ 1221059 h 2621039"/>
                    <a:gd name="connsiteX9" fmla="*/ 171491 w 1226873"/>
                    <a:gd name="connsiteY9" fmla="*/ 1425365 h 2621039"/>
                    <a:gd name="connsiteX10" fmla="*/ 468989 w 1226873"/>
                    <a:gd name="connsiteY10" fmla="*/ 1667108 h 2621039"/>
                    <a:gd name="connsiteX11" fmla="*/ 553022 w 1226873"/>
                    <a:gd name="connsiteY11" fmla="*/ 1953853 h 2621039"/>
                    <a:gd name="connsiteX12" fmla="*/ 407259 w 1226873"/>
                    <a:gd name="connsiteY12" fmla="*/ 2542877 h 2621039"/>
                    <a:gd name="connsiteX13" fmla="*/ 560190 w 1226873"/>
                    <a:gd name="connsiteY13" fmla="*/ 2552833 h 2621039"/>
                    <a:gd name="connsiteX14" fmla="*/ 549437 w 1226873"/>
                    <a:gd name="connsiteY14" fmla="*/ 2620138 h 2621039"/>
                    <a:gd name="connsiteX15" fmla="*/ 1226874 w 1226873"/>
                    <a:gd name="connsiteY15" fmla="*/ 2568763 h 2621039"/>
                    <a:gd name="connsiteX16" fmla="*/ 995486 w 1226873"/>
                    <a:gd name="connsiteY16" fmla="*/ 1894911 h 2621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226873" h="2621039">
                      <a:moveTo>
                        <a:pt x="995486" y="1894911"/>
                      </a:moveTo>
                      <a:cubicBezTo>
                        <a:pt x="1032524" y="1778222"/>
                        <a:pt x="952474" y="1606174"/>
                        <a:pt x="839369" y="1561171"/>
                      </a:cubicBezTo>
                      <a:cubicBezTo>
                        <a:pt x="921410" y="1486298"/>
                        <a:pt x="979158" y="1388327"/>
                        <a:pt x="978361" y="1307481"/>
                      </a:cubicBezTo>
                      <a:cubicBezTo>
                        <a:pt x="977565" y="1229024"/>
                        <a:pt x="967608" y="1168090"/>
                        <a:pt x="932561" y="1125078"/>
                      </a:cubicBezTo>
                      <a:cubicBezTo>
                        <a:pt x="932561" y="1125078"/>
                        <a:pt x="951280" y="500212"/>
                        <a:pt x="885169" y="250106"/>
                      </a:cubicBezTo>
                      <a:cubicBezTo>
                        <a:pt x="819058" y="0"/>
                        <a:pt x="236407" y="0"/>
                        <a:pt x="236407" y="0"/>
                      </a:cubicBezTo>
                      <a:cubicBezTo>
                        <a:pt x="86662" y="170056"/>
                        <a:pt x="-5336" y="453217"/>
                        <a:pt x="240" y="679826"/>
                      </a:cubicBezTo>
                      <a:cubicBezTo>
                        <a:pt x="4621" y="853467"/>
                        <a:pt x="69138" y="1026311"/>
                        <a:pt x="182244" y="1156939"/>
                      </a:cubicBezTo>
                      <a:cubicBezTo>
                        <a:pt x="168305" y="1176454"/>
                        <a:pt x="157153" y="1197960"/>
                        <a:pt x="150383" y="1221059"/>
                      </a:cubicBezTo>
                      <a:cubicBezTo>
                        <a:pt x="130868" y="1287966"/>
                        <a:pt x="143214" y="1361643"/>
                        <a:pt x="171491" y="1425365"/>
                      </a:cubicBezTo>
                      <a:cubicBezTo>
                        <a:pt x="225256" y="1546435"/>
                        <a:pt x="340352" y="1636043"/>
                        <a:pt x="468989" y="1667108"/>
                      </a:cubicBezTo>
                      <a:cubicBezTo>
                        <a:pt x="454254" y="1769460"/>
                        <a:pt x="483725" y="1878981"/>
                        <a:pt x="553022" y="1953853"/>
                      </a:cubicBezTo>
                      <a:cubicBezTo>
                        <a:pt x="547048" y="2157761"/>
                        <a:pt x="496867" y="2360076"/>
                        <a:pt x="407259" y="2542877"/>
                      </a:cubicBezTo>
                      <a:cubicBezTo>
                        <a:pt x="458236" y="2540487"/>
                        <a:pt x="509612" y="2543673"/>
                        <a:pt x="560190" y="2552833"/>
                      </a:cubicBezTo>
                      <a:cubicBezTo>
                        <a:pt x="556606" y="2575534"/>
                        <a:pt x="553420" y="2597836"/>
                        <a:pt x="549437" y="2620138"/>
                      </a:cubicBezTo>
                      <a:cubicBezTo>
                        <a:pt x="776046" y="2625316"/>
                        <a:pt x="1003451" y="2608191"/>
                        <a:pt x="1226874" y="2568763"/>
                      </a:cubicBezTo>
                      <a:cubicBezTo>
                        <a:pt x="1226874" y="2327021"/>
                        <a:pt x="1144036" y="2085676"/>
                        <a:pt x="995486" y="1894911"/>
                      </a:cubicBezTo>
                      <a:close/>
                    </a:path>
                  </a:pathLst>
                </a:custGeom>
                <a:solidFill>
                  <a:srgbClr val="BE7B55"/>
                </a:solidFill>
                <a:ln w="3981" cap="flat">
                  <a:noFill/>
                  <a:prstDash val="solid"/>
                  <a:miter/>
                </a:ln>
              </p:spPr>
              <p:txBody>
                <a:bodyPr rtlCol="0" anchor="ctr"/>
                <a:lstStyle/>
                <a:p>
                  <a:endParaRPr lang="en-US"/>
                </a:p>
              </p:txBody>
            </p:sp>
            <p:sp>
              <p:nvSpPr>
                <p:cNvPr id="1353" name="Hình tự do: Hình 1352">
                  <a:extLst>
                    <a:ext uri="{FF2B5EF4-FFF2-40B4-BE49-F238E27FC236}">
                      <a16:creationId xmlns:a16="http://schemas.microsoft.com/office/drawing/2014/main" id="{796DC9EA-3DF2-9130-FF7B-C8ADDA5120E6}"/>
                    </a:ext>
                  </a:extLst>
                </p:cNvPr>
                <p:cNvSpPr>
                  <a:spLocks/>
                </p:cNvSpPr>
                <p:nvPr/>
              </p:nvSpPr>
              <p:spPr>
                <a:xfrm>
                  <a:off x="1642026" y="3105861"/>
                  <a:ext cx="326063" cy="886882"/>
                </a:xfrm>
                <a:custGeom>
                  <a:avLst/>
                  <a:gdLst>
                    <a:gd name="connsiteX0" fmla="*/ 61588 w 326063"/>
                    <a:gd name="connsiteY0" fmla="*/ 8913 h 886882"/>
                    <a:gd name="connsiteX1" fmla="*/ 6628 w 326063"/>
                    <a:gd name="connsiteY1" fmla="*/ 202466 h 886882"/>
                    <a:gd name="connsiteX2" fmla="*/ 7425 w 326063"/>
                    <a:gd name="connsiteY2" fmla="*/ 405976 h 886882"/>
                    <a:gd name="connsiteX3" fmla="*/ 59596 w 326063"/>
                    <a:gd name="connsiteY3" fmla="*/ 588378 h 886882"/>
                    <a:gd name="connsiteX4" fmla="*/ 152391 w 326063"/>
                    <a:gd name="connsiteY4" fmla="*/ 743699 h 886882"/>
                    <a:gd name="connsiteX5" fmla="*/ 279833 w 326063"/>
                    <a:gd name="connsiteY5" fmla="*/ 870345 h 886882"/>
                    <a:gd name="connsiteX6" fmla="*/ 298551 w 326063"/>
                    <a:gd name="connsiteY6" fmla="*/ 884284 h 886882"/>
                    <a:gd name="connsiteX7" fmla="*/ 323641 w 326063"/>
                    <a:gd name="connsiteY7" fmla="*/ 877911 h 886882"/>
                    <a:gd name="connsiteX8" fmla="*/ 317269 w 326063"/>
                    <a:gd name="connsiteY8" fmla="*/ 852821 h 886882"/>
                    <a:gd name="connsiteX9" fmla="*/ 308906 w 326063"/>
                    <a:gd name="connsiteY9" fmla="*/ 846449 h 886882"/>
                    <a:gd name="connsiteX10" fmla="*/ 304525 w 326063"/>
                    <a:gd name="connsiteY10" fmla="*/ 843263 h 886882"/>
                    <a:gd name="connsiteX11" fmla="*/ 302534 w 326063"/>
                    <a:gd name="connsiteY11" fmla="*/ 841670 h 886882"/>
                    <a:gd name="connsiteX12" fmla="*/ 284612 w 326063"/>
                    <a:gd name="connsiteY12" fmla="*/ 827333 h 886882"/>
                    <a:gd name="connsiteX13" fmla="*/ 251955 w 326063"/>
                    <a:gd name="connsiteY13" fmla="*/ 798260 h 886882"/>
                    <a:gd name="connsiteX14" fmla="*/ 192216 w 326063"/>
                    <a:gd name="connsiteY14" fmla="*/ 734539 h 886882"/>
                    <a:gd name="connsiteX15" fmla="*/ 167126 w 326063"/>
                    <a:gd name="connsiteY15" fmla="*/ 702280 h 886882"/>
                    <a:gd name="connsiteX16" fmla="*/ 142434 w 326063"/>
                    <a:gd name="connsiteY16" fmla="*/ 666038 h 886882"/>
                    <a:gd name="connsiteX17" fmla="*/ 101015 w 326063"/>
                    <a:gd name="connsiteY17" fmla="*/ 590768 h 886882"/>
                    <a:gd name="connsiteX18" fmla="*/ 92254 w 326063"/>
                    <a:gd name="connsiteY18" fmla="*/ 571651 h 886882"/>
                    <a:gd name="connsiteX19" fmla="*/ 90262 w 326063"/>
                    <a:gd name="connsiteY19" fmla="*/ 566872 h 886882"/>
                    <a:gd name="connsiteX20" fmla="*/ 89466 w 326063"/>
                    <a:gd name="connsiteY20" fmla="*/ 564881 h 886882"/>
                    <a:gd name="connsiteX21" fmla="*/ 84687 w 326063"/>
                    <a:gd name="connsiteY21" fmla="*/ 553730 h 886882"/>
                    <a:gd name="connsiteX22" fmla="*/ 69951 w 326063"/>
                    <a:gd name="connsiteY22" fmla="*/ 512709 h 886882"/>
                    <a:gd name="connsiteX23" fmla="*/ 46852 w 326063"/>
                    <a:gd name="connsiteY23" fmla="*/ 421906 h 886882"/>
                    <a:gd name="connsiteX24" fmla="*/ 36896 w 326063"/>
                    <a:gd name="connsiteY24" fmla="*/ 329909 h 886882"/>
                    <a:gd name="connsiteX25" fmla="*/ 39684 w 326063"/>
                    <a:gd name="connsiteY25" fmla="*/ 232336 h 886882"/>
                    <a:gd name="connsiteX26" fmla="*/ 46852 w 326063"/>
                    <a:gd name="connsiteY26" fmla="*/ 180960 h 886882"/>
                    <a:gd name="connsiteX27" fmla="*/ 58402 w 326063"/>
                    <a:gd name="connsiteY27" fmla="*/ 127594 h 886882"/>
                    <a:gd name="connsiteX28" fmla="*/ 74332 w 326063"/>
                    <a:gd name="connsiteY28" fmla="*/ 75422 h 886882"/>
                    <a:gd name="connsiteX29" fmla="*/ 83890 w 326063"/>
                    <a:gd name="connsiteY29" fmla="*/ 49934 h 886882"/>
                    <a:gd name="connsiteX30" fmla="*/ 89068 w 326063"/>
                    <a:gd name="connsiteY30" fmla="*/ 37189 h 886882"/>
                    <a:gd name="connsiteX31" fmla="*/ 93448 w 326063"/>
                    <a:gd name="connsiteY31" fmla="*/ 27233 h 886882"/>
                    <a:gd name="connsiteX32" fmla="*/ 87076 w 326063"/>
                    <a:gd name="connsiteY32" fmla="*/ 2143 h 886882"/>
                    <a:gd name="connsiteX33" fmla="*/ 61588 w 326063"/>
                    <a:gd name="connsiteY33" fmla="*/ 8913 h 886882"/>
                    <a:gd name="connsiteX34" fmla="*/ 61588 w 326063"/>
                    <a:gd name="connsiteY34" fmla="*/ 8913 h 8868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326063" h="886882">
                      <a:moveTo>
                        <a:pt x="61588" y="8913"/>
                      </a:moveTo>
                      <a:cubicBezTo>
                        <a:pt x="34506" y="70643"/>
                        <a:pt x="15788" y="135559"/>
                        <a:pt x="6628" y="202466"/>
                      </a:cubicBezTo>
                      <a:cubicBezTo>
                        <a:pt x="-2532" y="270170"/>
                        <a:pt x="-2133" y="338272"/>
                        <a:pt x="7425" y="405976"/>
                      </a:cubicBezTo>
                      <a:cubicBezTo>
                        <a:pt x="16186" y="468901"/>
                        <a:pt x="34506" y="530232"/>
                        <a:pt x="59596" y="588378"/>
                      </a:cubicBezTo>
                      <a:cubicBezTo>
                        <a:pt x="83890" y="644134"/>
                        <a:pt x="115353" y="695908"/>
                        <a:pt x="152391" y="743699"/>
                      </a:cubicBezTo>
                      <a:cubicBezTo>
                        <a:pt x="189429" y="791091"/>
                        <a:pt x="232042" y="833705"/>
                        <a:pt x="279833" y="870345"/>
                      </a:cubicBezTo>
                      <a:cubicBezTo>
                        <a:pt x="285807" y="875124"/>
                        <a:pt x="292179" y="879903"/>
                        <a:pt x="298551" y="884284"/>
                      </a:cubicBezTo>
                      <a:cubicBezTo>
                        <a:pt x="306118" y="889859"/>
                        <a:pt x="319261" y="885877"/>
                        <a:pt x="323641" y="877911"/>
                      </a:cubicBezTo>
                      <a:cubicBezTo>
                        <a:pt x="328819" y="868353"/>
                        <a:pt x="325234" y="858795"/>
                        <a:pt x="317269" y="852821"/>
                      </a:cubicBezTo>
                      <a:cubicBezTo>
                        <a:pt x="314482" y="850830"/>
                        <a:pt x="311694" y="848839"/>
                        <a:pt x="308906" y="846449"/>
                      </a:cubicBezTo>
                      <a:cubicBezTo>
                        <a:pt x="307313" y="845254"/>
                        <a:pt x="306118" y="844458"/>
                        <a:pt x="304525" y="843263"/>
                      </a:cubicBezTo>
                      <a:cubicBezTo>
                        <a:pt x="304525" y="843263"/>
                        <a:pt x="299746" y="839679"/>
                        <a:pt x="302534" y="841670"/>
                      </a:cubicBezTo>
                      <a:cubicBezTo>
                        <a:pt x="296560" y="836891"/>
                        <a:pt x="290586" y="832112"/>
                        <a:pt x="284612" y="827333"/>
                      </a:cubicBezTo>
                      <a:cubicBezTo>
                        <a:pt x="273461" y="818173"/>
                        <a:pt x="262310" y="808216"/>
                        <a:pt x="251955" y="798260"/>
                      </a:cubicBezTo>
                      <a:cubicBezTo>
                        <a:pt x="230847" y="778347"/>
                        <a:pt x="210536" y="756841"/>
                        <a:pt x="192216" y="734539"/>
                      </a:cubicBezTo>
                      <a:cubicBezTo>
                        <a:pt x="181862" y="722193"/>
                        <a:pt x="176684" y="715024"/>
                        <a:pt x="167126" y="702280"/>
                      </a:cubicBezTo>
                      <a:cubicBezTo>
                        <a:pt x="158364" y="690332"/>
                        <a:pt x="150399" y="678384"/>
                        <a:pt x="142434" y="666038"/>
                      </a:cubicBezTo>
                      <a:cubicBezTo>
                        <a:pt x="127300" y="641745"/>
                        <a:pt x="113361" y="616654"/>
                        <a:pt x="101015" y="590768"/>
                      </a:cubicBezTo>
                      <a:cubicBezTo>
                        <a:pt x="97829" y="584395"/>
                        <a:pt x="95041" y="578023"/>
                        <a:pt x="92254" y="571651"/>
                      </a:cubicBezTo>
                      <a:cubicBezTo>
                        <a:pt x="91457" y="570058"/>
                        <a:pt x="90661" y="568465"/>
                        <a:pt x="90262" y="566872"/>
                      </a:cubicBezTo>
                      <a:cubicBezTo>
                        <a:pt x="90262" y="566872"/>
                        <a:pt x="87873" y="561296"/>
                        <a:pt x="89466" y="564881"/>
                      </a:cubicBezTo>
                      <a:cubicBezTo>
                        <a:pt x="87873" y="561296"/>
                        <a:pt x="86280" y="557314"/>
                        <a:pt x="84687" y="553730"/>
                      </a:cubicBezTo>
                      <a:cubicBezTo>
                        <a:pt x="79111" y="540189"/>
                        <a:pt x="74332" y="526250"/>
                        <a:pt x="69951" y="512709"/>
                      </a:cubicBezTo>
                      <a:cubicBezTo>
                        <a:pt x="60393" y="483238"/>
                        <a:pt x="52428" y="452572"/>
                        <a:pt x="46852" y="421906"/>
                      </a:cubicBezTo>
                      <a:cubicBezTo>
                        <a:pt x="41277" y="391639"/>
                        <a:pt x="38091" y="362566"/>
                        <a:pt x="36896" y="329909"/>
                      </a:cubicBezTo>
                      <a:cubicBezTo>
                        <a:pt x="35701" y="297252"/>
                        <a:pt x="36498" y="264594"/>
                        <a:pt x="39684" y="232336"/>
                      </a:cubicBezTo>
                      <a:cubicBezTo>
                        <a:pt x="41675" y="213617"/>
                        <a:pt x="43268" y="200077"/>
                        <a:pt x="46852" y="180960"/>
                      </a:cubicBezTo>
                      <a:cubicBezTo>
                        <a:pt x="50038" y="163039"/>
                        <a:pt x="54021" y="145117"/>
                        <a:pt x="58402" y="127594"/>
                      </a:cubicBezTo>
                      <a:cubicBezTo>
                        <a:pt x="62783" y="110070"/>
                        <a:pt x="68358" y="92547"/>
                        <a:pt x="74332" y="75422"/>
                      </a:cubicBezTo>
                      <a:cubicBezTo>
                        <a:pt x="77120" y="66660"/>
                        <a:pt x="80306" y="58297"/>
                        <a:pt x="83890" y="49934"/>
                      </a:cubicBezTo>
                      <a:cubicBezTo>
                        <a:pt x="85483" y="45553"/>
                        <a:pt x="87076" y="41570"/>
                        <a:pt x="89068" y="37189"/>
                      </a:cubicBezTo>
                      <a:cubicBezTo>
                        <a:pt x="90661" y="33605"/>
                        <a:pt x="91059" y="32012"/>
                        <a:pt x="93448" y="27233"/>
                      </a:cubicBezTo>
                      <a:cubicBezTo>
                        <a:pt x="97431" y="18471"/>
                        <a:pt x="96236" y="7320"/>
                        <a:pt x="87076" y="2143"/>
                      </a:cubicBezTo>
                      <a:cubicBezTo>
                        <a:pt x="78713" y="-1840"/>
                        <a:pt x="65570" y="-645"/>
                        <a:pt x="61588" y="8913"/>
                      </a:cubicBezTo>
                      <a:lnTo>
                        <a:pt x="61588" y="8913"/>
                      </a:lnTo>
                      <a:close/>
                    </a:path>
                  </a:pathLst>
                </a:custGeom>
                <a:solidFill>
                  <a:srgbClr val="A86838"/>
                </a:solidFill>
                <a:ln w="3981" cap="flat">
                  <a:noFill/>
                  <a:prstDash val="solid"/>
                  <a:miter/>
                </a:ln>
              </p:spPr>
              <p:txBody>
                <a:bodyPr rtlCol="0" anchor="ctr"/>
                <a:lstStyle/>
                <a:p>
                  <a:endParaRPr lang="en-US"/>
                </a:p>
              </p:txBody>
            </p:sp>
            <p:sp>
              <p:nvSpPr>
                <p:cNvPr id="1354" name="Hình tự do: Hình 1353">
                  <a:extLst>
                    <a:ext uri="{FF2B5EF4-FFF2-40B4-BE49-F238E27FC236}">
                      <a16:creationId xmlns:a16="http://schemas.microsoft.com/office/drawing/2014/main" id="{F72E9B58-9114-C6C9-1495-CB7FD980BF6B}"/>
                    </a:ext>
                  </a:extLst>
                </p:cNvPr>
                <p:cNvSpPr>
                  <a:spLocks/>
                </p:cNvSpPr>
                <p:nvPr/>
              </p:nvSpPr>
              <p:spPr>
                <a:xfrm>
                  <a:off x="1813310" y="3948315"/>
                  <a:ext cx="583284" cy="523833"/>
                </a:xfrm>
                <a:custGeom>
                  <a:avLst/>
                  <a:gdLst>
                    <a:gd name="connsiteX0" fmla="*/ 1417 w 583284"/>
                    <a:gd name="connsiteY0" fmla="*/ 18730 h 523833"/>
                    <a:gd name="connsiteX1" fmla="*/ 20932 w 583284"/>
                    <a:gd name="connsiteY1" fmla="*/ 184804 h 523833"/>
                    <a:gd name="connsiteX2" fmla="*/ 98592 w 583284"/>
                    <a:gd name="connsiteY2" fmla="*/ 321406 h 523833"/>
                    <a:gd name="connsiteX3" fmla="*/ 218070 w 583284"/>
                    <a:gd name="connsiteY3" fmla="*/ 429334 h 523833"/>
                    <a:gd name="connsiteX4" fmla="*/ 375381 w 583284"/>
                    <a:gd name="connsiteY4" fmla="*/ 499826 h 523833"/>
                    <a:gd name="connsiteX5" fmla="*/ 564952 w 583284"/>
                    <a:gd name="connsiteY5" fmla="*/ 523323 h 523833"/>
                    <a:gd name="connsiteX6" fmla="*/ 583272 w 583284"/>
                    <a:gd name="connsiteY6" fmla="*/ 505003 h 523833"/>
                    <a:gd name="connsiteX7" fmla="*/ 564952 w 583284"/>
                    <a:gd name="connsiteY7" fmla="*/ 486683 h 523833"/>
                    <a:gd name="connsiteX8" fmla="*/ 483708 w 583284"/>
                    <a:gd name="connsiteY8" fmla="*/ 483896 h 523833"/>
                    <a:gd name="connsiteX9" fmla="*/ 474149 w 583284"/>
                    <a:gd name="connsiteY9" fmla="*/ 482701 h 523833"/>
                    <a:gd name="connsiteX10" fmla="*/ 469769 w 583284"/>
                    <a:gd name="connsiteY10" fmla="*/ 482303 h 523833"/>
                    <a:gd name="connsiteX11" fmla="*/ 467777 w 583284"/>
                    <a:gd name="connsiteY11" fmla="*/ 481905 h 523833"/>
                    <a:gd name="connsiteX12" fmla="*/ 446271 w 583284"/>
                    <a:gd name="connsiteY12" fmla="*/ 478320 h 523833"/>
                    <a:gd name="connsiteX13" fmla="*/ 405649 w 583284"/>
                    <a:gd name="connsiteY13" fmla="*/ 469559 h 523833"/>
                    <a:gd name="connsiteX14" fmla="*/ 324803 w 583284"/>
                    <a:gd name="connsiteY14" fmla="*/ 443273 h 523833"/>
                    <a:gd name="connsiteX15" fmla="*/ 321617 w 583284"/>
                    <a:gd name="connsiteY15" fmla="*/ 442079 h 523833"/>
                    <a:gd name="connsiteX16" fmla="*/ 319625 w 583284"/>
                    <a:gd name="connsiteY16" fmla="*/ 441282 h 523833"/>
                    <a:gd name="connsiteX17" fmla="*/ 310067 w 583284"/>
                    <a:gd name="connsiteY17" fmla="*/ 436901 h 523833"/>
                    <a:gd name="connsiteX18" fmla="*/ 290951 w 583284"/>
                    <a:gd name="connsiteY18" fmla="*/ 428140 h 523833"/>
                    <a:gd name="connsiteX19" fmla="*/ 254311 w 583284"/>
                    <a:gd name="connsiteY19" fmla="*/ 408227 h 523833"/>
                    <a:gd name="connsiteX20" fmla="*/ 220061 w 583284"/>
                    <a:gd name="connsiteY20" fmla="*/ 385924 h 523833"/>
                    <a:gd name="connsiteX21" fmla="*/ 213290 w 583284"/>
                    <a:gd name="connsiteY21" fmla="*/ 380747 h 523833"/>
                    <a:gd name="connsiteX22" fmla="*/ 209308 w 583284"/>
                    <a:gd name="connsiteY22" fmla="*/ 377561 h 523833"/>
                    <a:gd name="connsiteX23" fmla="*/ 207715 w 583284"/>
                    <a:gd name="connsiteY23" fmla="*/ 376366 h 523833"/>
                    <a:gd name="connsiteX24" fmla="*/ 192183 w 583284"/>
                    <a:gd name="connsiteY24" fmla="*/ 363622 h 523833"/>
                    <a:gd name="connsiteX25" fmla="*/ 137223 w 583284"/>
                    <a:gd name="connsiteY25" fmla="*/ 309061 h 523833"/>
                    <a:gd name="connsiteX26" fmla="*/ 126072 w 583284"/>
                    <a:gd name="connsiteY26" fmla="*/ 295918 h 523833"/>
                    <a:gd name="connsiteX27" fmla="*/ 120098 w 583284"/>
                    <a:gd name="connsiteY27" fmla="*/ 288749 h 523833"/>
                    <a:gd name="connsiteX28" fmla="*/ 117310 w 583284"/>
                    <a:gd name="connsiteY28" fmla="*/ 285165 h 523833"/>
                    <a:gd name="connsiteX29" fmla="*/ 116514 w 583284"/>
                    <a:gd name="connsiteY29" fmla="*/ 283970 h 523833"/>
                    <a:gd name="connsiteX30" fmla="*/ 95008 w 583284"/>
                    <a:gd name="connsiteY30" fmla="*/ 253304 h 523833"/>
                    <a:gd name="connsiteX31" fmla="*/ 76290 w 583284"/>
                    <a:gd name="connsiteY31" fmla="*/ 221046 h 523833"/>
                    <a:gd name="connsiteX32" fmla="*/ 68723 w 583284"/>
                    <a:gd name="connsiteY32" fmla="*/ 205513 h 523833"/>
                    <a:gd name="connsiteX33" fmla="*/ 64740 w 583284"/>
                    <a:gd name="connsiteY33" fmla="*/ 196752 h 523833"/>
                    <a:gd name="connsiteX34" fmla="*/ 64342 w 583284"/>
                    <a:gd name="connsiteY34" fmla="*/ 195159 h 523833"/>
                    <a:gd name="connsiteX35" fmla="*/ 62749 w 583284"/>
                    <a:gd name="connsiteY35" fmla="*/ 190778 h 523833"/>
                    <a:gd name="connsiteX36" fmla="*/ 40845 w 583284"/>
                    <a:gd name="connsiteY36" fmla="*/ 108737 h 523833"/>
                    <a:gd name="connsiteX37" fmla="*/ 40447 w 583284"/>
                    <a:gd name="connsiteY37" fmla="*/ 107144 h 523833"/>
                    <a:gd name="connsiteX38" fmla="*/ 39650 w 583284"/>
                    <a:gd name="connsiteY38" fmla="*/ 100373 h 523833"/>
                    <a:gd name="connsiteX39" fmla="*/ 38455 w 583284"/>
                    <a:gd name="connsiteY39" fmla="*/ 88824 h 523833"/>
                    <a:gd name="connsiteX40" fmla="*/ 37260 w 583284"/>
                    <a:gd name="connsiteY40" fmla="*/ 66521 h 523833"/>
                    <a:gd name="connsiteX41" fmla="*/ 38455 w 583284"/>
                    <a:gd name="connsiteY41" fmla="*/ 18332 h 523833"/>
                    <a:gd name="connsiteX42" fmla="*/ 20135 w 583284"/>
                    <a:gd name="connsiteY42" fmla="*/ 13 h 523833"/>
                    <a:gd name="connsiteX43" fmla="*/ 1417 w 583284"/>
                    <a:gd name="connsiteY43" fmla="*/ 18730 h 523833"/>
                    <a:gd name="connsiteX44" fmla="*/ 1417 w 583284"/>
                    <a:gd name="connsiteY44" fmla="*/ 18730 h 523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583284" h="523833">
                      <a:moveTo>
                        <a:pt x="1417" y="18730"/>
                      </a:moveTo>
                      <a:cubicBezTo>
                        <a:pt x="-2964" y="74487"/>
                        <a:pt x="2612" y="131836"/>
                        <a:pt x="20932" y="184804"/>
                      </a:cubicBezTo>
                      <a:cubicBezTo>
                        <a:pt x="38057" y="234985"/>
                        <a:pt x="65139" y="280386"/>
                        <a:pt x="98592" y="321406"/>
                      </a:cubicBezTo>
                      <a:cubicBezTo>
                        <a:pt x="132842" y="362825"/>
                        <a:pt x="173066" y="400262"/>
                        <a:pt x="218070" y="429334"/>
                      </a:cubicBezTo>
                      <a:cubicBezTo>
                        <a:pt x="266259" y="460797"/>
                        <a:pt x="320024" y="483896"/>
                        <a:pt x="375381" y="499826"/>
                      </a:cubicBezTo>
                      <a:cubicBezTo>
                        <a:pt x="436713" y="517350"/>
                        <a:pt x="501231" y="526111"/>
                        <a:pt x="564952" y="523323"/>
                      </a:cubicBezTo>
                      <a:cubicBezTo>
                        <a:pt x="574510" y="522925"/>
                        <a:pt x="583670" y="515358"/>
                        <a:pt x="583272" y="505003"/>
                      </a:cubicBezTo>
                      <a:cubicBezTo>
                        <a:pt x="582874" y="495445"/>
                        <a:pt x="575307" y="486285"/>
                        <a:pt x="564952" y="486683"/>
                      </a:cubicBezTo>
                      <a:cubicBezTo>
                        <a:pt x="537871" y="487878"/>
                        <a:pt x="510789" y="486683"/>
                        <a:pt x="483708" y="483896"/>
                      </a:cubicBezTo>
                      <a:cubicBezTo>
                        <a:pt x="480521" y="483498"/>
                        <a:pt x="477335" y="483099"/>
                        <a:pt x="474149" y="482701"/>
                      </a:cubicBezTo>
                      <a:cubicBezTo>
                        <a:pt x="472556" y="482701"/>
                        <a:pt x="471362" y="482303"/>
                        <a:pt x="469769" y="482303"/>
                      </a:cubicBezTo>
                      <a:cubicBezTo>
                        <a:pt x="473751" y="482701"/>
                        <a:pt x="468175" y="481905"/>
                        <a:pt x="467777" y="481905"/>
                      </a:cubicBezTo>
                      <a:cubicBezTo>
                        <a:pt x="460609" y="480710"/>
                        <a:pt x="453440" y="479515"/>
                        <a:pt x="446271" y="478320"/>
                      </a:cubicBezTo>
                      <a:cubicBezTo>
                        <a:pt x="432731" y="475931"/>
                        <a:pt x="419190" y="473143"/>
                        <a:pt x="405649" y="469559"/>
                      </a:cubicBezTo>
                      <a:cubicBezTo>
                        <a:pt x="378169" y="462788"/>
                        <a:pt x="351088" y="454026"/>
                        <a:pt x="324803" y="443273"/>
                      </a:cubicBezTo>
                      <a:cubicBezTo>
                        <a:pt x="323608" y="442875"/>
                        <a:pt x="322811" y="442477"/>
                        <a:pt x="321617" y="442079"/>
                      </a:cubicBezTo>
                      <a:cubicBezTo>
                        <a:pt x="321617" y="442079"/>
                        <a:pt x="316041" y="439689"/>
                        <a:pt x="319625" y="441282"/>
                      </a:cubicBezTo>
                      <a:cubicBezTo>
                        <a:pt x="316439" y="440087"/>
                        <a:pt x="313253" y="438494"/>
                        <a:pt x="310067" y="436901"/>
                      </a:cubicBezTo>
                      <a:cubicBezTo>
                        <a:pt x="303695" y="434114"/>
                        <a:pt x="297323" y="430927"/>
                        <a:pt x="290951" y="428140"/>
                      </a:cubicBezTo>
                      <a:cubicBezTo>
                        <a:pt x="278605" y="422166"/>
                        <a:pt x="266259" y="415395"/>
                        <a:pt x="254311" y="408227"/>
                      </a:cubicBezTo>
                      <a:cubicBezTo>
                        <a:pt x="242363" y="401058"/>
                        <a:pt x="231212" y="393890"/>
                        <a:pt x="220061" y="385924"/>
                      </a:cubicBezTo>
                      <a:cubicBezTo>
                        <a:pt x="217671" y="384331"/>
                        <a:pt x="215680" y="382738"/>
                        <a:pt x="213290" y="380747"/>
                      </a:cubicBezTo>
                      <a:cubicBezTo>
                        <a:pt x="212096" y="379552"/>
                        <a:pt x="210503" y="378756"/>
                        <a:pt x="209308" y="377561"/>
                      </a:cubicBezTo>
                      <a:cubicBezTo>
                        <a:pt x="204927" y="374375"/>
                        <a:pt x="212096" y="379552"/>
                        <a:pt x="207715" y="376366"/>
                      </a:cubicBezTo>
                      <a:cubicBezTo>
                        <a:pt x="202538" y="372384"/>
                        <a:pt x="197360" y="368003"/>
                        <a:pt x="192183" y="363622"/>
                      </a:cubicBezTo>
                      <a:cubicBezTo>
                        <a:pt x="172668" y="346895"/>
                        <a:pt x="154348" y="328575"/>
                        <a:pt x="137223" y="309061"/>
                      </a:cubicBezTo>
                      <a:cubicBezTo>
                        <a:pt x="133241" y="304680"/>
                        <a:pt x="129656" y="300299"/>
                        <a:pt x="126072" y="295918"/>
                      </a:cubicBezTo>
                      <a:cubicBezTo>
                        <a:pt x="124081" y="293528"/>
                        <a:pt x="122089" y="291139"/>
                        <a:pt x="120098" y="288749"/>
                      </a:cubicBezTo>
                      <a:cubicBezTo>
                        <a:pt x="119302" y="287555"/>
                        <a:pt x="118107" y="286360"/>
                        <a:pt x="117310" y="285165"/>
                      </a:cubicBezTo>
                      <a:cubicBezTo>
                        <a:pt x="119302" y="287555"/>
                        <a:pt x="116912" y="284767"/>
                        <a:pt x="116514" y="283970"/>
                      </a:cubicBezTo>
                      <a:cubicBezTo>
                        <a:pt x="108947" y="274014"/>
                        <a:pt x="101778" y="263659"/>
                        <a:pt x="95008" y="253304"/>
                      </a:cubicBezTo>
                      <a:cubicBezTo>
                        <a:pt x="88238" y="242950"/>
                        <a:pt x="82264" y="231798"/>
                        <a:pt x="76290" y="221046"/>
                      </a:cubicBezTo>
                      <a:cubicBezTo>
                        <a:pt x="73502" y="215868"/>
                        <a:pt x="71112" y="210691"/>
                        <a:pt x="68723" y="205513"/>
                      </a:cubicBezTo>
                      <a:cubicBezTo>
                        <a:pt x="67528" y="202726"/>
                        <a:pt x="66333" y="199938"/>
                        <a:pt x="64740" y="196752"/>
                      </a:cubicBezTo>
                      <a:cubicBezTo>
                        <a:pt x="66333" y="200735"/>
                        <a:pt x="64342" y="195955"/>
                        <a:pt x="64342" y="195159"/>
                      </a:cubicBezTo>
                      <a:cubicBezTo>
                        <a:pt x="63944" y="193566"/>
                        <a:pt x="63147" y="192371"/>
                        <a:pt x="62749" y="190778"/>
                      </a:cubicBezTo>
                      <a:cubicBezTo>
                        <a:pt x="52394" y="164493"/>
                        <a:pt x="44827" y="137013"/>
                        <a:pt x="40845" y="108737"/>
                      </a:cubicBezTo>
                      <a:cubicBezTo>
                        <a:pt x="40845" y="108338"/>
                        <a:pt x="40048" y="102763"/>
                        <a:pt x="40447" y="107144"/>
                      </a:cubicBezTo>
                      <a:cubicBezTo>
                        <a:pt x="40048" y="104754"/>
                        <a:pt x="40048" y="102763"/>
                        <a:pt x="39650" y="100373"/>
                      </a:cubicBezTo>
                      <a:cubicBezTo>
                        <a:pt x="39252" y="96391"/>
                        <a:pt x="38854" y="92408"/>
                        <a:pt x="38455" y="88824"/>
                      </a:cubicBezTo>
                      <a:cubicBezTo>
                        <a:pt x="37659" y="81257"/>
                        <a:pt x="37260" y="74088"/>
                        <a:pt x="37260" y="66521"/>
                      </a:cubicBezTo>
                      <a:cubicBezTo>
                        <a:pt x="36862" y="50591"/>
                        <a:pt x="37260" y="34263"/>
                        <a:pt x="38455" y="18332"/>
                      </a:cubicBezTo>
                      <a:cubicBezTo>
                        <a:pt x="39252" y="8774"/>
                        <a:pt x="29694" y="-386"/>
                        <a:pt x="20135" y="13"/>
                      </a:cubicBezTo>
                      <a:cubicBezTo>
                        <a:pt x="8984" y="809"/>
                        <a:pt x="2214" y="8376"/>
                        <a:pt x="1417" y="18730"/>
                      </a:cubicBezTo>
                      <a:lnTo>
                        <a:pt x="1417" y="18730"/>
                      </a:lnTo>
                      <a:close/>
                    </a:path>
                  </a:pathLst>
                </a:custGeom>
                <a:solidFill>
                  <a:srgbClr val="A86838"/>
                </a:solidFill>
                <a:ln w="3981" cap="flat">
                  <a:noFill/>
                  <a:prstDash val="solid"/>
                  <a:miter/>
                </a:ln>
              </p:spPr>
              <p:txBody>
                <a:bodyPr rtlCol="0" anchor="ctr"/>
                <a:lstStyle/>
                <a:p>
                  <a:endParaRPr lang="en-US"/>
                </a:p>
              </p:txBody>
            </p:sp>
            <p:sp>
              <p:nvSpPr>
                <p:cNvPr id="1355" name="Hình tự do: Hình 1354">
                  <a:extLst>
                    <a:ext uri="{FF2B5EF4-FFF2-40B4-BE49-F238E27FC236}">
                      <a16:creationId xmlns:a16="http://schemas.microsoft.com/office/drawing/2014/main" id="{EFE31E3F-310B-1A5B-6ACA-2EBC2DD8E96A}"/>
                    </a:ext>
                  </a:extLst>
                </p:cNvPr>
                <p:cNvSpPr>
                  <a:spLocks/>
                </p:cNvSpPr>
                <p:nvPr/>
              </p:nvSpPr>
              <p:spPr>
                <a:xfrm>
                  <a:off x="2359255" y="3825767"/>
                  <a:ext cx="309375" cy="534806"/>
                </a:xfrm>
                <a:custGeom>
                  <a:avLst/>
                  <a:gdLst>
                    <a:gd name="connsiteX0" fmla="*/ 22990 w 309375"/>
                    <a:gd name="connsiteY0" fmla="*/ 534359 h 534806"/>
                    <a:gd name="connsiteX1" fmla="*/ 231677 w 309375"/>
                    <a:gd name="connsiteY1" fmla="*/ 407713 h 534806"/>
                    <a:gd name="connsiteX2" fmla="*/ 308143 w 309375"/>
                    <a:gd name="connsiteY2" fmla="*/ 157209 h 534806"/>
                    <a:gd name="connsiteX3" fmla="*/ 262741 w 309375"/>
                    <a:gd name="connsiteY3" fmla="*/ 9057 h 534806"/>
                    <a:gd name="connsiteX4" fmla="*/ 237651 w 309375"/>
                    <a:gd name="connsiteY4" fmla="*/ 2685 h 534806"/>
                    <a:gd name="connsiteX5" fmla="*/ 231279 w 309375"/>
                    <a:gd name="connsiteY5" fmla="*/ 27775 h 534806"/>
                    <a:gd name="connsiteX6" fmla="*/ 246015 w 309375"/>
                    <a:gd name="connsiteY6" fmla="*/ 56848 h 534806"/>
                    <a:gd name="connsiteX7" fmla="*/ 247608 w 309375"/>
                    <a:gd name="connsiteY7" fmla="*/ 60830 h 534806"/>
                    <a:gd name="connsiteX8" fmla="*/ 250794 w 309375"/>
                    <a:gd name="connsiteY8" fmla="*/ 68397 h 534806"/>
                    <a:gd name="connsiteX9" fmla="*/ 256369 w 309375"/>
                    <a:gd name="connsiteY9" fmla="*/ 84726 h 534806"/>
                    <a:gd name="connsiteX10" fmla="*/ 264733 w 309375"/>
                    <a:gd name="connsiteY10" fmla="*/ 115392 h 534806"/>
                    <a:gd name="connsiteX11" fmla="*/ 267919 w 309375"/>
                    <a:gd name="connsiteY11" fmla="*/ 130526 h 534806"/>
                    <a:gd name="connsiteX12" fmla="*/ 269113 w 309375"/>
                    <a:gd name="connsiteY12" fmla="*/ 138491 h 534806"/>
                    <a:gd name="connsiteX13" fmla="*/ 269512 w 309375"/>
                    <a:gd name="connsiteY13" fmla="*/ 142075 h 534806"/>
                    <a:gd name="connsiteX14" fmla="*/ 269910 w 309375"/>
                    <a:gd name="connsiteY14" fmla="*/ 144863 h 534806"/>
                    <a:gd name="connsiteX15" fmla="*/ 269910 w 309375"/>
                    <a:gd name="connsiteY15" fmla="*/ 144465 h 534806"/>
                    <a:gd name="connsiteX16" fmla="*/ 271901 w 309375"/>
                    <a:gd name="connsiteY16" fmla="*/ 208584 h 534806"/>
                    <a:gd name="connsiteX17" fmla="*/ 270707 w 309375"/>
                    <a:gd name="connsiteY17" fmla="*/ 223718 h 534806"/>
                    <a:gd name="connsiteX18" fmla="*/ 269910 w 309375"/>
                    <a:gd name="connsiteY18" fmla="*/ 231683 h 534806"/>
                    <a:gd name="connsiteX19" fmla="*/ 269910 w 309375"/>
                    <a:gd name="connsiteY19" fmla="*/ 232081 h 534806"/>
                    <a:gd name="connsiteX20" fmla="*/ 269113 w 309375"/>
                    <a:gd name="connsiteY20" fmla="*/ 237259 h 534806"/>
                    <a:gd name="connsiteX21" fmla="*/ 262741 w 309375"/>
                    <a:gd name="connsiteY21" fmla="*/ 268323 h 534806"/>
                    <a:gd name="connsiteX22" fmla="*/ 253183 w 309375"/>
                    <a:gd name="connsiteY22" fmla="*/ 298590 h 534806"/>
                    <a:gd name="connsiteX23" fmla="*/ 250395 w 309375"/>
                    <a:gd name="connsiteY23" fmla="*/ 306157 h 534806"/>
                    <a:gd name="connsiteX24" fmla="*/ 248802 w 309375"/>
                    <a:gd name="connsiteY24" fmla="*/ 310538 h 534806"/>
                    <a:gd name="connsiteX25" fmla="*/ 248404 w 309375"/>
                    <a:gd name="connsiteY25" fmla="*/ 311335 h 534806"/>
                    <a:gd name="connsiteX26" fmla="*/ 242032 w 309375"/>
                    <a:gd name="connsiteY26" fmla="*/ 325274 h 534806"/>
                    <a:gd name="connsiteX27" fmla="*/ 211366 w 309375"/>
                    <a:gd name="connsiteY27" fmla="*/ 375852 h 534806"/>
                    <a:gd name="connsiteX28" fmla="*/ 209375 w 309375"/>
                    <a:gd name="connsiteY28" fmla="*/ 378640 h 534806"/>
                    <a:gd name="connsiteX29" fmla="*/ 205392 w 309375"/>
                    <a:gd name="connsiteY29" fmla="*/ 383817 h 534806"/>
                    <a:gd name="connsiteX30" fmla="*/ 195436 w 309375"/>
                    <a:gd name="connsiteY30" fmla="*/ 395765 h 534806"/>
                    <a:gd name="connsiteX31" fmla="*/ 175523 w 309375"/>
                    <a:gd name="connsiteY31" fmla="*/ 416474 h 534806"/>
                    <a:gd name="connsiteX32" fmla="*/ 153221 w 309375"/>
                    <a:gd name="connsiteY32" fmla="*/ 435989 h 534806"/>
                    <a:gd name="connsiteX33" fmla="*/ 150433 w 309375"/>
                    <a:gd name="connsiteY33" fmla="*/ 438379 h 534806"/>
                    <a:gd name="connsiteX34" fmla="*/ 144459 w 309375"/>
                    <a:gd name="connsiteY34" fmla="*/ 442760 h 534806"/>
                    <a:gd name="connsiteX35" fmla="*/ 131715 w 309375"/>
                    <a:gd name="connsiteY35" fmla="*/ 451521 h 534806"/>
                    <a:gd name="connsiteX36" fmla="*/ 103438 w 309375"/>
                    <a:gd name="connsiteY36" fmla="*/ 468248 h 534806"/>
                    <a:gd name="connsiteX37" fmla="*/ 88703 w 309375"/>
                    <a:gd name="connsiteY37" fmla="*/ 475815 h 534806"/>
                    <a:gd name="connsiteX38" fmla="*/ 81136 w 309375"/>
                    <a:gd name="connsiteY38" fmla="*/ 479399 h 534806"/>
                    <a:gd name="connsiteX39" fmla="*/ 77950 w 309375"/>
                    <a:gd name="connsiteY39" fmla="*/ 480594 h 534806"/>
                    <a:gd name="connsiteX40" fmla="*/ 76357 w 309375"/>
                    <a:gd name="connsiteY40" fmla="*/ 481391 h 534806"/>
                    <a:gd name="connsiteX41" fmla="*/ 13432 w 309375"/>
                    <a:gd name="connsiteY41" fmla="*/ 500109 h 534806"/>
                    <a:gd name="connsiteX42" fmla="*/ 688 w 309375"/>
                    <a:gd name="connsiteY42" fmla="*/ 522411 h 534806"/>
                    <a:gd name="connsiteX43" fmla="*/ 22990 w 309375"/>
                    <a:gd name="connsiteY43" fmla="*/ 534359 h 534806"/>
                    <a:gd name="connsiteX44" fmla="*/ 22990 w 309375"/>
                    <a:gd name="connsiteY44" fmla="*/ 534359 h 534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309375" h="534806">
                      <a:moveTo>
                        <a:pt x="22990" y="534359"/>
                      </a:moveTo>
                      <a:cubicBezTo>
                        <a:pt x="104235" y="518827"/>
                        <a:pt x="179904" y="472231"/>
                        <a:pt x="231677" y="407713"/>
                      </a:cubicBezTo>
                      <a:cubicBezTo>
                        <a:pt x="288230" y="337222"/>
                        <a:pt x="315710" y="247215"/>
                        <a:pt x="308143" y="157209"/>
                      </a:cubicBezTo>
                      <a:cubicBezTo>
                        <a:pt x="303762" y="105037"/>
                        <a:pt x="288628" y="54458"/>
                        <a:pt x="262741" y="9057"/>
                      </a:cubicBezTo>
                      <a:cubicBezTo>
                        <a:pt x="257962" y="693"/>
                        <a:pt x="246015" y="-2891"/>
                        <a:pt x="237651" y="2685"/>
                      </a:cubicBezTo>
                      <a:cubicBezTo>
                        <a:pt x="229288" y="8260"/>
                        <a:pt x="226102" y="18615"/>
                        <a:pt x="231279" y="27775"/>
                      </a:cubicBezTo>
                      <a:cubicBezTo>
                        <a:pt x="236855" y="37333"/>
                        <a:pt x="241634" y="46891"/>
                        <a:pt x="246015" y="56848"/>
                      </a:cubicBezTo>
                      <a:cubicBezTo>
                        <a:pt x="246413" y="57246"/>
                        <a:pt x="248802" y="63618"/>
                        <a:pt x="247608" y="60830"/>
                      </a:cubicBezTo>
                      <a:cubicBezTo>
                        <a:pt x="248802" y="63220"/>
                        <a:pt x="249599" y="66008"/>
                        <a:pt x="250794" y="68397"/>
                      </a:cubicBezTo>
                      <a:cubicBezTo>
                        <a:pt x="252785" y="73575"/>
                        <a:pt x="254776" y="79150"/>
                        <a:pt x="256369" y="84726"/>
                      </a:cubicBezTo>
                      <a:cubicBezTo>
                        <a:pt x="259555" y="94682"/>
                        <a:pt x="262343" y="105037"/>
                        <a:pt x="264733" y="115392"/>
                      </a:cubicBezTo>
                      <a:cubicBezTo>
                        <a:pt x="265927" y="120569"/>
                        <a:pt x="266724" y="125348"/>
                        <a:pt x="267919" y="130526"/>
                      </a:cubicBezTo>
                      <a:cubicBezTo>
                        <a:pt x="268317" y="133313"/>
                        <a:pt x="268715" y="135703"/>
                        <a:pt x="269113" y="138491"/>
                      </a:cubicBezTo>
                      <a:cubicBezTo>
                        <a:pt x="269113" y="139685"/>
                        <a:pt x="269512" y="140880"/>
                        <a:pt x="269512" y="142075"/>
                      </a:cubicBezTo>
                      <a:cubicBezTo>
                        <a:pt x="269512" y="142871"/>
                        <a:pt x="269910" y="143668"/>
                        <a:pt x="269910" y="144863"/>
                      </a:cubicBezTo>
                      <a:cubicBezTo>
                        <a:pt x="269512" y="143270"/>
                        <a:pt x="269512" y="143270"/>
                        <a:pt x="269910" y="144465"/>
                      </a:cubicBezTo>
                      <a:cubicBezTo>
                        <a:pt x="272300" y="165572"/>
                        <a:pt x="273096" y="187078"/>
                        <a:pt x="271901" y="208584"/>
                      </a:cubicBezTo>
                      <a:cubicBezTo>
                        <a:pt x="271503" y="213761"/>
                        <a:pt x="271105" y="218939"/>
                        <a:pt x="270707" y="223718"/>
                      </a:cubicBezTo>
                      <a:cubicBezTo>
                        <a:pt x="270308" y="226506"/>
                        <a:pt x="270308" y="229293"/>
                        <a:pt x="269910" y="231683"/>
                      </a:cubicBezTo>
                      <a:cubicBezTo>
                        <a:pt x="269910" y="230886"/>
                        <a:pt x="270308" y="228497"/>
                        <a:pt x="269910" y="232081"/>
                      </a:cubicBezTo>
                      <a:cubicBezTo>
                        <a:pt x="269512" y="233674"/>
                        <a:pt x="269512" y="235666"/>
                        <a:pt x="269113" y="237259"/>
                      </a:cubicBezTo>
                      <a:cubicBezTo>
                        <a:pt x="267520" y="247613"/>
                        <a:pt x="265131" y="257968"/>
                        <a:pt x="262741" y="268323"/>
                      </a:cubicBezTo>
                      <a:cubicBezTo>
                        <a:pt x="259954" y="278677"/>
                        <a:pt x="256768" y="288634"/>
                        <a:pt x="253183" y="298590"/>
                      </a:cubicBezTo>
                      <a:cubicBezTo>
                        <a:pt x="252387" y="300980"/>
                        <a:pt x="251192" y="303768"/>
                        <a:pt x="250395" y="306157"/>
                      </a:cubicBezTo>
                      <a:cubicBezTo>
                        <a:pt x="249997" y="307750"/>
                        <a:pt x="249201" y="308945"/>
                        <a:pt x="248802" y="310538"/>
                      </a:cubicBezTo>
                      <a:cubicBezTo>
                        <a:pt x="248802" y="310936"/>
                        <a:pt x="247608" y="313724"/>
                        <a:pt x="248404" y="311335"/>
                      </a:cubicBezTo>
                      <a:cubicBezTo>
                        <a:pt x="246413" y="316114"/>
                        <a:pt x="244023" y="320893"/>
                        <a:pt x="242032" y="325274"/>
                      </a:cubicBezTo>
                      <a:cubicBezTo>
                        <a:pt x="233270" y="342797"/>
                        <a:pt x="222916" y="359922"/>
                        <a:pt x="211366" y="375852"/>
                      </a:cubicBezTo>
                      <a:cubicBezTo>
                        <a:pt x="210570" y="376649"/>
                        <a:pt x="207384" y="381428"/>
                        <a:pt x="209375" y="378640"/>
                      </a:cubicBezTo>
                      <a:cubicBezTo>
                        <a:pt x="208180" y="380233"/>
                        <a:pt x="206587" y="382224"/>
                        <a:pt x="205392" y="383817"/>
                      </a:cubicBezTo>
                      <a:cubicBezTo>
                        <a:pt x="202206" y="387800"/>
                        <a:pt x="198622" y="391783"/>
                        <a:pt x="195436" y="395765"/>
                      </a:cubicBezTo>
                      <a:cubicBezTo>
                        <a:pt x="189064" y="402934"/>
                        <a:pt x="182293" y="409704"/>
                        <a:pt x="175523" y="416474"/>
                      </a:cubicBezTo>
                      <a:cubicBezTo>
                        <a:pt x="168354" y="423245"/>
                        <a:pt x="160787" y="429617"/>
                        <a:pt x="153221" y="435989"/>
                      </a:cubicBezTo>
                      <a:cubicBezTo>
                        <a:pt x="152822" y="436387"/>
                        <a:pt x="147645" y="440370"/>
                        <a:pt x="150433" y="438379"/>
                      </a:cubicBezTo>
                      <a:cubicBezTo>
                        <a:pt x="148441" y="439972"/>
                        <a:pt x="146450" y="441167"/>
                        <a:pt x="144459" y="442760"/>
                      </a:cubicBezTo>
                      <a:cubicBezTo>
                        <a:pt x="140078" y="445946"/>
                        <a:pt x="136095" y="448734"/>
                        <a:pt x="131715" y="451521"/>
                      </a:cubicBezTo>
                      <a:cubicBezTo>
                        <a:pt x="122555" y="457495"/>
                        <a:pt x="112996" y="463071"/>
                        <a:pt x="103438" y="468248"/>
                      </a:cubicBezTo>
                      <a:cubicBezTo>
                        <a:pt x="98659" y="470638"/>
                        <a:pt x="93880" y="473426"/>
                        <a:pt x="88703" y="475815"/>
                      </a:cubicBezTo>
                      <a:cubicBezTo>
                        <a:pt x="86313" y="477010"/>
                        <a:pt x="83924" y="478204"/>
                        <a:pt x="81136" y="479399"/>
                      </a:cubicBezTo>
                      <a:cubicBezTo>
                        <a:pt x="79941" y="479798"/>
                        <a:pt x="79145" y="480196"/>
                        <a:pt x="77950" y="480594"/>
                      </a:cubicBezTo>
                      <a:cubicBezTo>
                        <a:pt x="74365" y="482187"/>
                        <a:pt x="80339" y="479798"/>
                        <a:pt x="76357" y="481391"/>
                      </a:cubicBezTo>
                      <a:cubicBezTo>
                        <a:pt x="56046" y="489754"/>
                        <a:pt x="34938" y="496126"/>
                        <a:pt x="13432" y="500109"/>
                      </a:cubicBezTo>
                      <a:cubicBezTo>
                        <a:pt x="3874" y="502100"/>
                        <a:pt x="-2100" y="513649"/>
                        <a:pt x="688" y="522411"/>
                      </a:cubicBezTo>
                      <a:cubicBezTo>
                        <a:pt x="3874" y="531571"/>
                        <a:pt x="13034" y="536350"/>
                        <a:pt x="22990" y="534359"/>
                      </a:cubicBezTo>
                      <a:lnTo>
                        <a:pt x="22990" y="534359"/>
                      </a:lnTo>
                      <a:close/>
                    </a:path>
                  </a:pathLst>
                </a:custGeom>
                <a:solidFill>
                  <a:srgbClr val="A86838"/>
                </a:solidFill>
                <a:ln w="3981" cap="flat">
                  <a:noFill/>
                  <a:prstDash val="solid"/>
                  <a:miter/>
                </a:ln>
              </p:spPr>
              <p:txBody>
                <a:bodyPr rtlCol="0" anchor="ctr"/>
                <a:lstStyle/>
                <a:p>
                  <a:endParaRPr lang="en-US"/>
                </a:p>
              </p:txBody>
            </p:sp>
            <p:sp>
              <p:nvSpPr>
                <p:cNvPr id="1356" name="Hình tự do: Hình 1355">
                  <a:extLst>
                    <a:ext uri="{FF2B5EF4-FFF2-40B4-BE49-F238E27FC236}">
                      <a16:creationId xmlns:a16="http://schemas.microsoft.com/office/drawing/2014/main" id="{8847CE26-7823-AE17-6D6B-2B036E77E581}"/>
                    </a:ext>
                  </a:extLst>
                </p:cNvPr>
                <p:cNvSpPr>
                  <a:spLocks/>
                </p:cNvSpPr>
                <p:nvPr/>
              </p:nvSpPr>
              <p:spPr>
                <a:xfrm>
                  <a:off x="2144472" y="4465652"/>
                  <a:ext cx="306684" cy="331855"/>
                </a:xfrm>
                <a:custGeom>
                  <a:avLst/>
                  <a:gdLst>
                    <a:gd name="connsiteX0" fmla="*/ 13 w 306684"/>
                    <a:gd name="connsiteY0" fmla="*/ 18730 h 331855"/>
                    <a:gd name="connsiteX1" fmla="*/ 54176 w 306684"/>
                    <a:gd name="connsiteY1" fmla="*/ 190380 h 331855"/>
                    <a:gd name="connsiteX2" fmla="*/ 188787 w 306684"/>
                    <a:gd name="connsiteY2" fmla="*/ 304680 h 331855"/>
                    <a:gd name="connsiteX3" fmla="*/ 288352 w 306684"/>
                    <a:gd name="connsiteY3" fmla="*/ 331761 h 331855"/>
                    <a:gd name="connsiteX4" fmla="*/ 306672 w 306684"/>
                    <a:gd name="connsiteY4" fmla="*/ 313441 h 331855"/>
                    <a:gd name="connsiteX5" fmla="*/ 288352 w 306684"/>
                    <a:gd name="connsiteY5" fmla="*/ 295122 h 331855"/>
                    <a:gd name="connsiteX6" fmla="*/ 283174 w 306684"/>
                    <a:gd name="connsiteY6" fmla="*/ 294325 h 331855"/>
                    <a:gd name="connsiteX7" fmla="*/ 281183 w 306684"/>
                    <a:gd name="connsiteY7" fmla="*/ 293927 h 331855"/>
                    <a:gd name="connsiteX8" fmla="*/ 271625 w 306684"/>
                    <a:gd name="connsiteY8" fmla="*/ 292333 h 331855"/>
                    <a:gd name="connsiteX9" fmla="*/ 250915 w 306684"/>
                    <a:gd name="connsiteY9" fmla="*/ 287555 h 331855"/>
                    <a:gd name="connsiteX10" fmla="*/ 212285 w 306684"/>
                    <a:gd name="connsiteY10" fmla="*/ 274412 h 331855"/>
                    <a:gd name="connsiteX11" fmla="*/ 211090 w 306684"/>
                    <a:gd name="connsiteY11" fmla="*/ 274014 h 331855"/>
                    <a:gd name="connsiteX12" fmla="*/ 206311 w 306684"/>
                    <a:gd name="connsiteY12" fmla="*/ 272022 h 331855"/>
                    <a:gd name="connsiteX13" fmla="*/ 196752 w 306684"/>
                    <a:gd name="connsiteY13" fmla="*/ 267642 h 331855"/>
                    <a:gd name="connsiteX14" fmla="*/ 178034 w 306684"/>
                    <a:gd name="connsiteY14" fmla="*/ 257685 h 331855"/>
                    <a:gd name="connsiteX15" fmla="*/ 161706 w 306684"/>
                    <a:gd name="connsiteY15" fmla="*/ 247331 h 331855"/>
                    <a:gd name="connsiteX16" fmla="*/ 154537 w 306684"/>
                    <a:gd name="connsiteY16" fmla="*/ 242153 h 331855"/>
                    <a:gd name="connsiteX17" fmla="*/ 150156 w 306684"/>
                    <a:gd name="connsiteY17" fmla="*/ 238967 h 331855"/>
                    <a:gd name="connsiteX18" fmla="*/ 147368 w 306684"/>
                    <a:gd name="connsiteY18" fmla="*/ 236976 h 331855"/>
                    <a:gd name="connsiteX19" fmla="*/ 146970 w 306684"/>
                    <a:gd name="connsiteY19" fmla="*/ 236577 h 331855"/>
                    <a:gd name="connsiteX20" fmla="*/ 116703 w 306684"/>
                    <a:gd name="connsiteY20" fmla="*/ 209098 h 331855"/>
                    <a:gd name="connsiteX21" fmla="*/ 103560 w 306684"/>
                    <a:gd name="connsiteY21" fmla="*/ 194362 h 331855"/>
                    <a:gd name="connsiteX22" fmla="*/ 97984 w 306684"/>
                    <a:gd name="connsiteY22" fmla="*/ 187194 h 331855"/>
                    <a:gd name="connsiteX23" fmla="*/ 96391 w 306684"/>
                    <a:gd name="connsiteY23" fmla="*/ 185202 h 331855"/>
                    <a:gd name="connsiteX24" fmla="*/ 92011 w 306684"/>
                    <a:gd name="connsiteY24" fmla="*/ 179229 h 331855"/>
                    <a:gd name="connsiteX25" fmla="*/ 70106 w 306684"/>
                    <a:gd name="connsiteY25" fmla="*/ 143385 h 331855"/>
                    <a:gd name="connsiteX26" fmla="*/ 61345 w 306684"/>
                    <a:gd name="connsiteY26" fmla="*/ 125464 h 331855"/>
                    <a:gd name="connsiteX27" fmla="*/ 60150 w 306684"/>
                    <a:gd name="connsiteY27" fmla="*/ 123074 h 331855"/>
                    <a:gd name="connsiteX28" fmla="*/ 58955 w 306684"/>
                    <a:gd name="connsiteY28" fmla="*/ 119888 h 331855"/>
                    <a:gd name="connsiteX29" fmla="*/ 54574 w 306684"/>
                    <a:gd name="connsiteY29" fmla="*/ 107940 h 331855"/>
                    <a:gd name="connsiteX30" fmla="*/ 42228 w 306684"/>
                    <a:gd name="connsiteY30" fmla="*/ 62141 h 331855"/>
                    <a:gd name="connsiteX31" fmla="*/ 40237 w 306684"/>
                    <a:gd name="connsiteY31" fmla="*/ 51387 h 331855"/>
                    <a:gd name="connsiteX32" fmla="*/ 39839 w 306684"/>
                    <a:gd name="connsiteY32" fmla="*/ 48998 h 331855"/>
                    <a:gd name="connsiteX33" fmla="*/ 39042 w 306684"/>
                    <a:gd name="connsiteY33" fmla="*/ 41830 h 331855"/>
                    <a:gd name="connsiteX34" fmla="*/ 37449 w 306684"/>
                    <a:gd name="connsiteY34" fmla="*/ 18332 h 331855"/>
                    <a:gd name="connsiteX35" fmla="*/ 19129 w 306684"/>
                    <a:gd name="connsiteY35" fmla="*/ 13 h 331855"/>
                    <a:gd name="connsiteX36" fmla="*/ 13 w 306684"/>
                    <a:gd name="connsiteY36" fmla="*/ 18730 h 331855"/>
                    <a:gd name="connsiteX37" fmla="*/ 13 w 306684"/>
                    <a:gd name="connsiteY37" fmla="*/ 18730 h 3318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306684" h="331855">
                      <a:moveTo>
                        <a:pt x="13" y="18730"/>
                      </a:moveTo>
                      <a:cubicBezTo>
                        <a:pt x="1606" y="79664"/>
                        <a:pt x="20324" y="139801"/>
                        <a:pt x="54176" y="190380"/>
                      </a:cubicBezTo>
                      <a:cubicBezTo>
                        <a:pt x="87232" y="240162"/>
                        <a:pt x="134226" y="280386"/>
                        <a:pt x="188787" y="304680"/>
                      </a:cubicBezTo>
                      <a:cubicBezTo>
                        <a:pt x="220648" y="319017"/>
                        <a:pt x="253703" y="328177"/>
                        <a:pt x="288352" y="331761"/>
                      </a:cubicBezTo>
                      <a:cubicBezTo>
                        <a:pt x="297910" y="332956"/>
                        <a:pt x="307070" y="322601"/>
                        <a:pt x="306672" y="313441"/>
                      </a:cubicBezTo>
                      <a:cubicBezTo>
                        <a:pt x="306273" y="302689"/>
                        <a:pt x="298706" y="296316"/>
                        <a:pt x="288352" y="295122"/>
                      </a:cubicBezTo>
                      <a:cubicBezTo>
                        <a:pt x="286759" y="294723"/>
                        <a:pt x="284767" y="294723"/>
                        <a:pt x="283174" y="294325"/>
                      </a:cubicBezTo>
                      <a:cubicBezTo>
                        <a:pt x="287157" y="294723"/>
                        <a:pt x="281183" y="293927"/>
                        <a:pt x="281183" y="293927"/>
                      </a:cubicBezTo>
                      <a:cubicBezTo>
                        <a:pt x="277997" y="293528"/>
                        <a:pt x="274811" y="292732"/>
                        <a:pt x="271625" y="292333"/>
                      </a:cubicBezTo>
                      <a:cubicBezTo>
                        <a:pt x="264456" y="291139"/>
                        <a:pt x="257686" y="289546"/>
                        <a:pt x="250915" y="287555"/>
                      </a:cubicBezTo>
                      <a:cubicBezTo>
                        <a:pt x="237773" y="283970"/>
                        <a:pt x="225029" y="279589"/>
                        <a:pt x="212285" y="274412"/>
                      </a:cubicBezTo>
                      <a:cubicBezTo>
                        <a:pt x="209098" y="273217"/>
                        <a:pt x="216267" y="276005"/>
                        <a:pt x="211090" y="274014"/>
                      </a:cubicBezTo>
                      <a:cubicBezTo>
                        <a:pt x="209497" y="273217"/>
                        <a:pt x="207904" y="272421"/>
                        <a:pt x="206311" y="272022"/>
                      </a:cubicBezTo>
                      <a:cubicBezTo>
                        <a:pt x="203125" y="270429"/>
                        <a:pt x="199938" y="268837"/>
                        <a:pt x="196752" y="267642"/>
                      </a:cubicBezTo>
                      <a:cubicBezTo>
                        <a:pt x="190380" y="264455"/>
                        <a:pt x="184008" y="261270"/>
                        <a:pt x="178034" y="257685"/>
                      </a:cubicBezTo>
                      <a:cubicBezTo>
                        <a:pt x="172459" y="254499"/>
                        <a:pt x="166883" y="250915"/>
                        <a:pt x="161706" y="247331"/>
                      </a:cubicBezTo>
                      <a:cubicBezTo>
                        <a:pt x="159316" y="245737"/>
                        <a:pt x="156927" y="244144"/>
                        <a:pt x="154537" y="242153"/>
                      </a:cubicBezTo>
                      <a:cubicBezTo>
                        <a:pt x="152944" y="240959"/>
                        <a:pt x="151749" y="240162"/>
                        <a:pt x="150156" y="238967"/>
                      </a:cubicBezTo>
                      <a:cubicBezTo>
                        <a:pt x="149360" y="238170"/>
                        <a:pt x="148165" y="237374"/>
                        <a:pt x="147368" y="236976"/>
                      </a:cubicBezTo>
                      <a:cubicBezTo>
                        <a:pt x="148563" y="238170"/>
                        <a:pt x="148563" y="237772"/>
                        <a:pt x="146970" y="236577"/>
                      </a:cubicBezTo>
                      <a:cubicBezTo>
                        <a:pt x="136217" y="228214"/>
                        <a:pt x="126261" y="219054"/>
                        <a:pt x="116703" y="209098"/>
                      </a:cubicBezTo>
                      <a:cubicBezTo>
                        <a:pt x="111923" y="204319"/>
                        <a:pt x="107543" y="199540"/>
                        <a:pt x="103560" y="194362"/>
                      </a:cubicBezTo>
                      <a:cubicBezTo>
                        <a:pt x="101569" y="191973"/>
                        <a:pt x="99578" y="189583"/>
                        <a:pt x="97984" y="187194"/>
                      </a:cubicBezTo>
                      <a:cubicBezTo>
                        <a:pt x="99976" y="189981"/>
                        <a:pt x="96391" y="185202"/>
                        <a:pt x="96391" y="185202"/>
                      </a:cubicBezTo>
                      <a:cubicBezTo>
                        <a:pt x="94798" y="183211"/>
                        <a:pt x="93604" y="181220"/>
                        <a:pt x="92011" y="179229"/>
                      </a:cubicBezTo>
                      <a:cubicBezTo>
                        <a:pt x="84045" y="167679"/>
                        <a:pt x="76479" y="156129"/>
                        <a:pt x="70106" y="143385"/>
                      </a:cubicBezTo>
                      <a:cubicBezTo>
                        <a:pt x="66920" y="137412"/>
                        <a:pt x="64133" y="131438"/>
                        <a:pt x="61345" y="125464"/>
                      </a:cubicBezTo>
                      <a:cubicBezTo>
                        <a:pt x="61345" y="125464"/>
                        <a:pt x="58955" y="119888"/>
                        <a:pt x="60150" y="123074"/>
                      </a:cubicBezTo>
                      <a:cubicBezTo>
                        <a:pt x="59752" y="121879"/>
                        <a:pt x="59353" y="120684"/>
                        <a:pt x="58955" y="119888"/>
                      </a:cubicBezTo>
                      <a:cubicBezTo>
                        <a:pt x="57362" y="115905"/>
                        <a:pt x="55769" y="111923"/>
                        <a:pt x="54574" y="107940"/>
                      </a:cubicBezTo>
                      <a:cubicBezTo>
                        <a:pt x="49397" y="93205"/>
                        <a:pt x="45016" y="77673"/>
                        <a:pt x="42228" y="62141"/>
                      </a:cubicBezTo>
                      <a:cubicBezTo>
                        <a:pt x="41432" y="58556"/>
                        <a:pt x="41034" y="54972"/>
                        <a:pt x="40237" y="51387"/>
                      </a:cubicBezTo>
                      <a:cubicBezTo>
                        <a:pt x="40237" y="50989"/>
                        <a:pt x="39441" y="45414"/>
                        <a:pt x="39839" y="48998"/>
                      </a:cubicBezTo>
                      <a:cubicBezTo>
                        <a:pt x="39441" y="46609"/>
                        <a:pt x="39441" y="44219"/>
                        <a:pt x="39042" y="41830"/>
                      </a:cubicBezTo>
                      <a:cubicBezTo>
                        <a:pt x="38246" y="33864"/>
                        <a:pt x="37848" y="26297"/>
                        <a:pt x="37449" y="18332"/>
                      </a:cubicBezTo>
                      <a:cubicBezTo>
                        <a:pt x="37051" y="8774"/>
                        <a:pt x="29086" y="-386"/>
                        <a:pt x="19129" y="13"/>
                      </a:cubicBezTo>
                      <a:cubicBezTo>
                        <a:pt x="8376" y="1207"/>
                        <a:pt x="-385" y="8774"/>
                        <a:pt x="13" y="18730"/>
                      </a:cubicBezTo>
                      <a:lnTo>
                        <a:pt x="13" y="18730"/>
                      </a:lnTo>
                      <a:close/>
                    </a:path>
                  </a:pathLst>
                </a:custGeom>
                <a:solidFill>
                  <a:srgbClr val="A86838"/>
                </a:solidFill>
                <a:ln w="3981" cap="flat">
                  <a:noFill/>
                  <a:prstDash val="solid"/>
                  <a:miter/>
                </a:ln>
              </p:spPr>
              <p:txBody>
                <a:bodyPr rtlCol="0" anchor="ctr"/>
                <a:lstStyle/>
                <a:p>
                  <a:endParaRPr lang="en-US"/>
                </a:p>
              </p:txBody>
            </p:sp>
            <p:sp>
              <p:nvSpPr>
                <p:cNvPr id="1357" name="Hình tự do: Hình 1356">
                  <a:extLst>
                    <a:ext uri="{FF2B5EF4-FFF2-40B4-BE49-F238E27FC236}">
                      <a16:creationId xmlns:a16="http://schemas.microsoft.com/office/drawing/2014/main" id="{90E16564-4116-2ACC-959D-2923518136F4}"/>
                    </a:ext>
                  </a:extLst>
                </p:cNvPr>
                <p:cNvSpPr>
                  <a:spLocks/>
                </p:cNvSpPr>
                <p:nvPr/>
              </p:nvSpPr>
              <p:spPr>
                <a:xfrm>
                  <a:off x="2069857" y="4161680"/>
                  <a:ext cx="221087" cy="162005"/>
                </a:xfrm>
                <a:custGeom>
                  <a:avLst/>
                  <a:gdLst>
                    <a:gd name="connsiteX0" fmla="*/ 216009 w 221087"/>
                    <a:gd name="connsiteY0" fmla="*/ 130743 h 162005"/>
                    <a:gd name="connsiteX1" fmla="*/ 22854 w 221087"/>
                    <a:gd name="connsiteY1" fmla="*/ 910 h 162005"/>
                    <a:gd name="connsiteX2" fmla="*/ 552 w 221087"/>
                    <a:gd name="connsiteY2" fmla="*/ 13655 h 162005"/>
                    <a:gd name="connsiteX3" fmla="*/ 13296 w 221087"/>
                    <a:gd name="connsiteY3" fmla="*/ 35957 h 162005"/>
                    <a:gd name="connsiteX4" fmla="*/ 27235 w 221087"/>
                    <a:gd name="connsiteY4" fmla="*/ 41533 h 162005"/>
                    <a:gd name="connsiteX5" fmla="*/ 30421 w 221087"/>
                    <a:gd name="connsiteY5" fmla="*/ 43126 h 162005"/>
                    <a:gd name="connsiteX6" fmla="*/ 36395 w 221087"/>
                    <a:gd name="connsiteY6" fmla="*/ 45914 h 162005"/>
                    <a:gd name="connsiteX7" fmla="*/ 61485 w 221087"/>
                    <a:gd name="connsiteY7" fmla="*/ 58260 h 162005"/>
                    <a:gd name="connsiteX8" fmla="*/ 108480 w 221087"/>
                    <a:gd name="connsiteY8" fmla="*/ 86536 h 162005"/>
                    <a:gd name="connsiteX9" fmla="*/ 190123 w 221087"/>
                    <a:gd name="connsiteY9" fmla="*/ 156630 h 162005"/>
                    <a:gd name="connsiteX10" fmla="*/ 216009 w 221087"/>
                    <a:gd name="connsiteY10" fmla="*/ 156630 h 162005"/>
                    <a:gd name="connsiteX11" fmla="*/ 216009 w 221087"/>
                    <a:gd name="connsiteY11" fmla="*/ 130743 h 162005"/>
                    <a:gd name="connsiteX12" fmla="*/ 216009 w 221087"/>
                    <a:gd name="connsiteY12" fmla="*/ 130743 h 1620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21087" h="162005">
                      <a:moveTo>
                        <a:pt x="216009" y="130743"/>
                      </a:moveTo>
                      <a:cubicBezTo>
                        <a:pt x="162245" y="73394"/>
                        <a:pt x="95736" y="29187"/>
                        <a:pt x="22854" y="910"/>
                      </a:cubicBezTo>
                      <a:cubicBezTo>
                        <a:pt x="14093" y="-2673"/>
                        <a:pt x="2543" y="4893"/>
                        <a:pt x="552" y="13655"/>
                      </a:cubicBezTo>
                      <a:cubicBezTo>
                        <a:pt x="-1838" y="24010"/>
                        <a:pt x="3738" y="32373"/>
                        <a:pt x="13296" y="35957"/>
                      </a:cubicBezTo>
                      <a:cubicBezTo>
                        <a:pt x="18075" y="37550"/>
                        <a:pt x="22456" y="39542"/>
                        <a:pt x="27235" y="41533"/>
                      </a:cubicBezTo>
                      <a:cubicBezTo>
                        <a:pt x="24447" y="40338"/>
                        <a:pt x="30023" y="42728"/>
                        <a:pt x="30421" y="43126"/>
                      </a:cubicBezTo>
                      <a:cubicBezTo>
                        <a:pt x="32413" y="43923"/>
                        <a:pt x="34404" y="44719"/>
                        <a:pt x="36395" y="45914"/>
                      </a:cubicBezTo>
                      <a:cubicBezTo>
                        <a:pt x="44759" y="49896"/>
                        <a:pt x="53122" y="53879"/>
                        <a:pt x="61485" y="58260"/>
                      </a:cubicBezTo>
                      <a:cubicBezTo>
                        <a:pt x="77814" y="66623"/>
                        <a:pt x="93346" y="76181"/>
                        <a:pt x="108480" y="86536"/>
                      </a:cubicBezTo>
                      <a:cubicBezTo>
                        <a:pt x="137951" y="106449"/>
                        <a:pt x="164634" y="129150"/>
                        <a:pt x="190123" y="156630"/>
                      </a:cubicBezTo>
                      <a:cubicBezTo>
                        <a:pt x="196495" y="163798"/>
                        <a:pt x="209637" y="163798"/>
                        <a:pt x="216009" y="156630"/>
                      </a:cubicBezTo>
                      <a:cubicBezTo>
                        <a:pt x="222780" y="149063"/>
                        <a:pt x="222780" y="138309"/>
                        <a:pt x="216009" y="130743"/>
                      </a:cubicBezTo>
                      <a:lnTo>
                        <a:pt x="216009" y="130743"/>
                      </a:lnTo>
                      <a:close/>
                    </a:path>
                  </a:pathLst>
                </a:custGeom>
                <a:solidFill>
                  <a:srgbClr val="A86838"/>
                </a:solidFill>
                <a:ln w="3981" cap="flat">
                  <a:noFill/>
                  <a:prstDash val="solid"/>
                  <a:miter/>
                </a:ln>
              </p:spPr>
              <p:txBody>
                <a:bodyPr rtlCol="0" anchor="ctr"/>
                <a:lstStyle/>
                <a:p>
                  <a:endParaRPr lang="en-US"/>
                </a:p>
              </p:txBody>
            </p:sp>
            <p:sp>
              <p:nvSpPr>
                <p:cNvPr id="1358" name="Hình tự do: Hình 1357">
                  <a:extLst>
                    <a:ext uri="{FF2B5EF4-FFF2-40B4-BE49-F238E27FC236}">
                      <a16:creationId xmlns:a16="http://schemas.microsoft.com/office/drawing/2014/main" id="{F8996A1F-AF8A-C60B-1CA9-F12F2B555CDD}"/>
                    </a:ext>
                  </a:extLst>
                </p:cNvPr>
                <p:cNvSpPr>
                  <a:spLocks/>
                </p:cNvSpPr>
                <p:nvPr/>
              </p:nvSpPr>
              <p:spPr>
                <a:xfrm>
                  <a:off x="2430634" y="4495881"/>
                  <a:ext cx="101804" cy="231330"/>
                </a:xfrm>
                <a:custGeom>
                  <a:avLst/>
                  <a:gdLst>
                    <a:gd name="connsiteX0" fmla="*/ 39626 w 101804"/>
                    <a:gd name="connsiteY0" fmla="*/ 208738 h 231330"/>
                    <a:gd name="connsiteX1" fmla="*/ 38431 w 101804"/>
                    <a:gd name="connsiteY1" fmla="*/ 201967 h 231330"/>
                    <a:gd name="connsiteX2" fmla="*/ 38431 w 101804"/>
                    <a:gd name="connsiteY2" fmla="*/ 201569 h 231330"/>
                    <a:gd name="connsiteX3" fmla="*/ 38033 w 101804"/>
                    <a:gd name="connsiteY3" fmla="*/ 197985 h 231330"/>
                    <a:gd name="connsiteX4" fmla="*/ 37236 w 101804"/>
                    <a:gd name="connsiteY4" fmla="*/ 186037 h 231330"/>
                    <a:gd name="connsiteX5" fmla="*/ 37635 w 101804"/>
                    <a:gd name="connsiteY5" fmla="*/ 160150 h 231330"/>
                    <a:gd name="connsiteX6" fmla="*/ 38033 w 101804"/>
                    <a:gd name="connsiteY6" fmla="*/ 153380 h 231330"/>
                    <a:gd name="connsiteX7" fmla="*/ 38431 w 101804"/>
                    <a:gd name="connsiteY7" fmla="*/ 149796 h 231330"/>
                    <a:gd name="connsiteX8" fmla="*/ 40422 w 101804"/>
                    <a:gd name="connsiteY8" fmla="*/ 137848 h 231330"/>
                    <a:gd name="connsiteX9" fmla="*/ 46795 w 101804"/>
                    <a:gd name="connsiteY9" fmla="*/ 112758 h 231330"/>
                    <a:gd name="connsiteX10" fmla="*/ 50777 w 101804"/>
                    <a:gd name="connsiteY10" fmla="*/ 101607 h 231330"/>
                    <a:gd name="connsiteX11" fmla="*/ 53167 w 101804"/>
                    <a:gd name="connsiteY11" fmla="*/ 95235 h 231330"/>
                    <a:gd name="connsiteX12" fmla="*/ 54760 w 101804"/>
                    <a:gd name="connsiteY12" fmla="*/ 91650 h 231330"/>
                    <a:gd name="connsiteX13" fmla="*/ 66707 w 101804"/>
                    <a:gd name="connsiteY13" fmla="*/ 68949 h 231330"/>
                    <a:gd name="connsiteX14" fmla="*/ 73080 w 101804"/>
                    <a:gd name="connsiteY14" fmla="*/ 58993 h 231330"/>
                    <a:gd name="connsiteX15" fmla="*/ 77062 w 101804"/>
                    <a:gd name="connsiteY15" fmla="*/ 53418 h 231330"/>
                    <a:gd name="connsiteX16" fmla="*/ 79053 w 101804"/>
                    <a:gd name="connsiteY16" fmla="*/ 50630 h 231330"/>
                    <a:gd name="connsiteX17" fmla="*/ 79452 w 101804"/>
                    <a:gd name="connsiteY17" fmla="*/ 50231 h 231330"/>
                    <a:gd name="connsiteX18" fmla="*/ 96577 w 101804"/>
                    <a:gd name="connsiteY18" fmla="*/ 31115 h 231330"/>
                    <a:gd name="connsiteX19" fmla="*/ 96577 w 101804"/>
                    <a:gd name="connsiteY19" fmla="*/ 5228 h 231330"/>
                    <a:gd name="connsiteX20" fmla="*/ 70690 w 101804"/>
                    <a:gd name="connsiteY20" fmla="*/ 5228 h 231330"/>
                    <a:gd name="connsiteX21" fmla="*/ 3783 w 101804"/>
                    <a:gd name="connsiteY21" fmla="*/ 217898 h 231330"/>
                    <a:gd name="connsiteX22" fmla="*/ 26085 w 101804"/>
                    <a:gd name="connsiteY22" fmla="*/ 230642 h 231330"/>
                    <a:gd name="connsiteX23" fmla="*/ 39626 w 101804"/>
                    <a:gd name="connsiteY23" fmla="*/ 208738 h 231330"/>
                    <a:gd name="connsiteX24" fmla="*/ 39626 w 101804"/>
                    <a:gd name="connsiteY24" fmla="*/ 208738 h 231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01804" h="231330">
                      <a:moveTo>
                        <a:pt x="39626" y="208738"/>
                      </a:moveTo>
                      <a:cubicBezTo>
                        <a:pt x="39228" y="206348"/>
                        <a:pt x="38829" y="204357"/>
                        <a:pt x="38431" y="201967"/>
                      </a:cubicBezTo>
                      <a:cubicBezTo>
                        <a:pt x="38033" y="199976"/>
                        <a:pt x="38033" y="199578"/>
                        <a:pt x="38431" y="201569"/>
                      </a:cubicBezTo>
                      <a:cubicBezTo>
                        <a:pt x="38431" y="200374"/>
                        <a:pt x="38033" y="199180"/>
                        <a:pt x="38033" y="197985"/>
                      </a:cubicBezTo>
                      <a:cubicBezTo>
                        <a:pt x="37635" y="194002"/>
                        <a:pt x="37236" y="190020"/>
                        <a:pt x="37236" y="186037"/>
                      </a:cubicBezTo>
                      <a:cubicBezTo>
                        <a:pt x="36838" y="177674"/>
                        <a:pt x="36838" y="168912"/>
                        <a:pt x="37635" y="160150"/>
                      </a:cubicBezTo>
                      <a:cubicBezTo>
                        <a:pt x="37635" y="157761"/>
                        <a:pt x="38033" y="155770"/>
                        <a:pt x="38033" y="153380"/>
                      </a:cubicBezTo>
                      <a:cubicBezTo>
                        <a:pt x="38033" y="152583"/>
                        <a:pt x="38829" y="145813"/>
                        <a:pt x="38431" y="149796"/>
                      </a:cubicBezTo>
                      <a:cubicBezTo>
                        <a:pt x="38829" y="145813"/>
                        <a:pt x="39626" y="141831"/>
                        <a:pt x="40422" y="137848"/>
                      </a:cubicBezTo>
                      <a:cubicBezTo>
                        <a:pt x="42015" y="129485"/>
                        <a:pt x="44405" y="121121"/>
                        <a:pt x="46795" y="112758"/>
                      </a:cubicBezTo>
                      <a:cubicBezTo>
                        <a:pt x="47989" y="108775"/>
                        <a:pt x="49184" y="105191"/>
                        <a:pt x="50777" y="101607"/>
                      </a:cubicBezTo>
                      <a:cubicBezTo>
                        <a:pt x="51574" y="99615"/>
                        <a:pt x="52370" y="97226"/>
                        <a:pt x="53167" y="95235"/>
                      </a:cubicBezTo>
                      <a:cubicBezTo>
                        <a:pt x="51972" y="98420"/>
                        <a:pt x="54361" y="92447"/>
                        <a:pt x="54760" y="91650"/>
                      </a:cubicBezTo>
                      <a:cubicBezTo>
                        <a:pt x="58344" y="83685"/>
                        <a:pt x="62327" y="76118"/>
                        <a:pt x="66707" y="68949"/>
                      </a:cubicBezTo>
                      <a:cubicBezTo>
                        <a:pt x="68699" y="65365"/>
                        <a:pt x="71088" y="62179"/>
                        <a:pt x="73080" y="58993"/>
                      </a:cubicBezTo>
                      <a:cubicBezTo>
                        <a:pt x="74274" y="57002"/>
                        <a:pt x="75867" y="55409"/>
                        <a:pt x="77062" y="53418"/>
                      </a:cubicBezTo>
                      <a:cubicBezTo>
                        <a:pt x="77859" y="52621"/>
                        <a:pt x="78257" y="51426"/>
                        <a:pt x="79053" y="50630"/>
                      </a:cubicBezTo>
                      <a:cubicBezTo>
                        <a:pt x="77859" y="52223"/>
                        <a:pt x="77859" y="51824"/>
                        <a:pt x="79452" y="50231"/>
                      </a:cubicBezTo>
                      <a:cubicBezTo>
                        <a:pt x="85027" y="43461"/>
                        <a:pt x="90603" y="37089"/>
                        <a:pt x="96577" y="31115"/>
                      </a:cubicBezTo>
                      <a:cubicBezTo>
                        <a:pt x="103347" y="24345"/>
                        <a:pt x="103745" y="11999"/>
                        <a:pt x="96577" y="5228"/>
                      </a:cubicBezTo>
                      <a:cubicBezTo>
                        <a:pt x="89408" y="-1542"/>
                        <a:pt x="77859" y="-1940"/>
                        <a:pt x="70690" y="5228"/>
                      </a:cubicBezTo>
                      <a:cubicBezTo>
                        <a:pt x="14934" y="59790"/>
                        <a:pt x="-10156" y="141034"/>
                        <a:pt x="3783" y="217898"/>
                      </a:cubicBezTo>
                      <a:cubicBezTo>
                        <a:pt x="5376" y="227456"/>
                        <a:pt x="17323" y="233430"/>
                        <a:pt x="26085" y="230642"/>
                      </a:cubicBezTo>
                      <a:cubicBezTo>
                        <a:pt x="36838" y="227854"/>
                        <a:pt x="41617" y="218695"/>
                        <a:pt x="39626" y="208738"/>
                      </a:cubicBezTo>
                      <a:lnTo>
                        <a:pt x="39626" y="208738"/>
                      </a:lnTo>
                      <a:close/>
                    </a:path>
                  </a:pathLst>
                </a:custGeom>
                <a:solidFill>
                  <a:srgbClr val="A86838"/>
                </a:solidFill>
                <a:ln w="3981" cap="flat">
                  <a:noFill/>
                  <a:prstDash val="solid"/>
                  <a:miter/>
                </a:ln>
              </p:spPr>
              <p:txBody>
                <a:bodyPr rtlCol="0" anchor="ctr"/>
                <a:lstStyle/>
                <a:p>
                  <a:endParaRPr lang="en-US"/>
                </a:p>
              </p:txBody>
            </p:sp>
            <p:sp>
              <p:nvSpPr>
                <p:cNvPr id="1359" name="Hình tự do: Hình 1358">
                  <a:extLst>
                    <a:ext uri="{FF2B5EF4-FFF2-40B4-BE49-F238E27FC236}">
                      <a16:creationId xmlns:a16="http://schemas.microsoft.com/office/drawing/2014/main" id="{413C75A2-FE2C-8B50-E106-F27483AB08AC}"/>
                    </a:ext>
                  </a:extLst>
                </p:cNvPr>
                <p:cNvSpPr>
                  <a:spLocks/>
                </p:cNvSpPr>
                <p:nvPr/>
              </p:nvSpPr>
              <p:spPr>
                <a:xfrm>
                  <a:off x="2572163" y="4315471"/>
                  <a:ext cx="116840" cy="390806"/>
                </a:xfrm>
                <a:custGeom>
                  <a:avLst/>
                  <a:gdLst>
                    <a:gd name="connsiteX0" fmla="*/ 69746 w 116840"/>
                    <a:gd name="connsiteY0" fmla="*/ 381980 h 390806"/>
                    <a:gd name="connsiteX1" fmla="*/ 82888 w 116840"/>
                    <a:gd name="connsiteY1" fmla="*/ 76517 h 390806"/>
                    <a:gd name="connsiteX2" fmla="*/ 31115 w 116840"/>
                    <a:gd name="connsiteY2" fmla="*/ 5228 h 390806"/>
                    <a:gd name="connsiteX3" fmla="*/ 5228 w 116840"/>
                    <a:gd name="connsiteY3" fmla="*/ 5228 h 390806"/>
                    <a:gd name="connsiteX4" fmla="*/ 5228 w 116840"/>
                    <a:gd name="connsiteY4" fmla="*/ 31115 h 390806"/>
                    <a:gd name="connsiteX5" fmla="*/ 17973 w 116840"/>
                    <a:gd name="connsiteY5" fmla="*/ 44656 h 390806"/>
                    <a:gd name="connsiteX6" fmla="*/ 23150 w 116840"/>
                    <a:gd name="connsiteY6" fmla="*/ 50630 h 390806"/>
                    <a:gd name="connsiteX7" fmla="*/ 25938 w 116840"/>
                    <a:gd name="connsiteY7" fmla="*/ 54214 h 390806"/>
                    <a:gd name="connsiteX8" fmla="*/ 27929 w 116840"/>
                    <a:gd name="connsiteY8" fmla="*/ 56604 h 390806"/>
                    <a:gd name="connsiteX9" fmla="*/ 47444 w 116840"/>
                    <a:gd name="connsiteY9" fmla="*/ 87269 h 390806"/>
                    <a:gd name="connsiteX10" fmla="*/ 55409 w 116840"/>
                    <a:gd name="connsiteY10" fmla="*/ 103200 h 390806"/>
                    <a:gd name="connsiteX11" fmla="*/ 58993 w 116840"/>
                    <a:gd name="connsiteY11" fmla="*/ 111165 h 390806"/>
                    <a:gd name="connsiteX12" fmla="*/ 59391 w 116840"/>
                    <a:gd name="connsiteY12" fmla="*/ 111961 h 390806"/>
                    <a:gd name="connsiteX13" fmla="*/ 61781 w 116840"/>
                    <a:gd name="connsiteY13" fmla="*/ 117935 h 390806"/>
                    <a:gd name="connsiteX14" fmla="*/ 72932 w 116840"/>
                    <a:gd name="connsiteY14" fmla="*/ 153778 h 390806"/>
                    <a:gd name="connsiteX15" fmla="*/ 76516 w 116840"/>
                    <a:gd name="connsiteY15" fmla="*/ 170505 h 390806"/>
                    <a:gd name="connsiteX16" fmla="*/ 78109 w 116840"/>
                    <a:gd name="connsiteY16" fmla="*/ 179665 h 390806"/>
                    <a:gd name="connsiteX17" fmla="*/ 78508 w 116840"/>
                    <a:gd name="connsiteY17" fmla="*/ 182851 h 390806"/>
                    <a:gd name="connsiteX18" fmla="*/ 78906 w 116840"/>
                    <a:gd name="connsiteY18" fmla="*/ 185639 h 390806"/>
                    <a:gd name="connsiteX19" fmla="*/ 80897 w 116840"/>
                    <a:gd name="connsiteY19" fmla="*/ 223075 h 390806"/>
                    <a:gd name="connsiteX20" fmla="*/ 78508 w 116840"/>
                    <a:gd name="connsiteY20" fmla="*/ 258918 h 390806"/>
                    <a:gd name="connsiteX21" fmla="*/ 78109 w 116840"/>
                    <a:gd name="connsiteY21" fmla="*/ 260113 h 390806"/>
                    <a:gd name="connsiteX22" fmla="*/ 77313 w 116840"/>
                    <a:gd name="connsiteY22" fmla="*/ 264892 h 390806"/>
                    <a:gd name="connsiteX23" fmla="*/ 75720 w 116840"/>
                    <a:gd name="connsiteY23" fmla="*/ 273256 h 390806"/>
                    <a:gd name="connsiteX24" fmla="*/ 71339 w 116840"/>
                    <a:gd name="connsiteY24" fmla="*/ 291974 h 390806"/>
                    <a:gd name="connsiteX25" fmla="*/ 65365 w 116840"/>
                    <a:gd name="connsiteY25" fmla="*/ 311090 h 390806"/>
                    <a:gd name="connsiteX26" fmla="*/ 61383 w 116840"/>
                    <a:gd name="connsiteY26" fmla="*/ 321445 h 390806"/>
                    <a:gd name="connsiteX27" fmla="*/ 60188 w 116840"/>
                    <a:gd name="connsiteY27" fmla="*/ 324233 h 390806"/>
                    <a:gd name="connsiteX28" fmla="*/ 58993 w 116840"/>
                    <a:gd name="connsiteY28" fmla="*/ 327020 h 390806"/>
                    <a:gd name="connsiteX29" fmla="*/ 38682 w 116840"/>
                    <a:gd name="connsiteY29" fmla="*/ 363660 h 390806"/>
                    <a:gd name="connsiteX30" fmla="*/ 45054 w 116840"/>
                    <a:gd name="connsiteY30" fmla="*/ 388750 h 390806"/>
                    <a:gd name="connsiteX31" fmla="*/ 69746 w 116840"/>
                    <a:gd name="connsiteY31" fmla="*/ 381980 h 390806"/>
                    <a:gd name="connsiteX32" fmla="*/ 69746 w 116840"/>
                    <a:gd name="connsiteY32" fmla="*/ 381980 h 390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116840" h="390806">
                      <a:moveTo>
                        <a:pt x="69746" y="381980"/>
                      </a:moveTo>
                      <a:cubicBezTo>
                        <a:pt x="129086" y="292372"/>
                        <a:pt x="131078" y="171302"/>
                        <a:pt x="82888" y="76517"/>
                      </a:cubicBezTo>
                      <a:cubicBezTo>
                        <a:pt x="69348" y="50231"/>
                        <a:pt x="51824" y="25938"/>
                        <a:pt x="31115" y="5228"/>
                      </a:cubicBezTo>
                      <a:cubicBezTo>
                        <a:pt x="24345" y="-1542"/>
                        <a:pt x="11999" y="-1940"/>
                        <a:pt x="5228" y="5228"/>
                      </a:cubicBezTo>
                      <a:cubicBezTo>
                        <a:pt x="-1542" y="12397"/>
                        <a:pt x="-1940" y="23946"/>
                        <a:pt x="5228" y="31115"/>
                      </a:cubicBezTo>
                      <a:cubicBezTo>
                        <a:pt x="9609" y="35496"/>
                        <a:pt x="13990" y="39877"/>
                        <a:pt x="17973" y="44656"/>
                      </a:cubicBezTo>
                      <a:cubicBezTo>
                        <a:pt x="19566" y="46647"/>
                        <a:pt x="21159" y="48639"/>
                        <a:pt x="23150" y="50630"/>
                      </a:cubicBezTo>
                      <a:cubicBezTo>
                        <a:pt x="23946" y="51824"/>
                        <a:pt x="25141" y="53019"/>
                        <a:pt x="25938" y="54214"/>
                      </a:cubicBezTo>
                      <a:cubicBezTo>
                        <a:pt x="23150" y="51028"/>
                        <a:pt x="27531" y="56205"/>
                        <a:pt x="27929" y="56604"/>
                      </a:cubicBezTo>
                      <a:cubicBezTo>
                        <a:pt x="35098" y="66560"/>
                        <a:pt x="41868" y="76517"/>
                        <a:pt x="47444" y="87269"/>
                      </a:cubicBezTo>
                      <a:cubicBezTo>
                        <a:pt x="50231" y="92447"/>
                        <a:pt x="53019" y="97624"/>
                        <a:pt x="55409" y="103200"/>
                      </a:cubicBezTo>
                      <a:cubicBezTo>
                        <a:pt x="56603" y="105589"/>
                        <a:pt x="57798" y="108377"/>
                        <a:pt x="58993" y="111165"/>
                      </a:cubicBezTo>
                      <a:cubicBezTo>
                        <a:pt x="60188" y="113952"/>
                        <a:pt x="57400" y="107182"/>
                        <a:pt x="59391" y="111961"/>
                      </a:cubicBezTo>
                      <a:cubicBezTo>
                        <a:pt x="60188" y="113952"/>
                        <a:pt x="60984" y="115944"/>
                        <a:pt x="61781" y="117935"/>
                      </a:cubicBezTo>
                      <a:cubicBezTo>
                        <a:pt x="66162" y="129485"/>
                        <a:pt x="69746" y="141432"/>
                        <a:pt x="72932" y="153778"/>
                      </a:cubicBezTo>
                      <a:cubicBezTo>
                        <a:pt x="74127" y="159354"/>
                        <a:pt x="75322" y="164930"/>
                        <a:pt x="76516" y="170505"/>
                      </a:cubicBezTo>
                      <a:cubicBezTo>
                        <a:pt x="76915" y="173691"/>
                        <a:pt x="77711" y="176479"/>
                        <a:pt x="78109" y="179665"/>
                      </a:cubicBezTo>
                      <a:cubicBezTo>
                        <a:pt x="78109" y="180860"/>
                        <a:pt x="78508" y="181656"/>
                        <a:pt x="78508" y="182851"/>
                      </a:cubicBezTo>
                      <a:cubicBezTo>
                        <a:pt x="77711" y="178072"/>
                        <a:pt x="78906" y="184843"/>
                        <a:pt x="78906" y="185639"/>
                      </a:cubicBezTo>
                      <a:cubicBezTo>
                        <a:pt x="80499" y="197985"/>
                        <a:pt x="80897" y="210729"/>
                        <a:pt x="80897" y="223075"/>
                      </a:cubicBezTo>
                      <a:cubicBezTo>
                        <a:pt x="80897" y="235023"/>
                        <a:pt x="80101" y="246971"/>
                        <a:pt x="78508" y="258918"/>
                      </a:cubicBezTo>
                      <a:cubicBezTo>
                        <a:pt x="79304" y="254538"/>
                        <a:pt x="78508" y="259715"/>
                        <a:pt x="78109" y="260113"/>
                      </a:cubicBezTo>
                      <a:cubicBezTo>
                        <a:pt x="77711" y="261707"/>
                        <a:pt x="77711" y="263299"/>
                        <a:pt x="77313" y="264892"/>
                      </a:cubicBezTo>
                      <a:cubicBezTo>
                        <a:pt x="76915" y="267680"/>
                        <a:pt x="76118" y="270468"/>
                        <a:pt x="75720" y="273256"/>
                      </a:cubicBezTo>
                      <a:cubicBezTo>
                        <a:pt x="74525" y="279628"/>
                        <a:pt x="72932" y="286000"/>
                        <a:pt x="71339" y="291974"/>
                      </a:cubicBezTo>
                      <a:cubicBezTo>
                        <a:pt x="69746" y="298346"/>
                        <a:pt x="67356" y="304718"/>
                        <a:pt x="65365" y="311090"/>
                      </a:cubicBezTo>
                      <a:cubicBezTo>
                        <a:pt x="64170" y="314675"/>
                        <a:pt x="62976" y="317861"/>
                        <a:pt x="61383" y="321445"/>
                      </a:cubicBezTo>
                      <a:cubicBezTo>
                        <a:pt x="60984" y="322242"/>
                        <a:pt x="60586" y="323437"/>
                        <a:pt x="60188" y="324233"/>
                      </a:cubicBezTo>
                      <a:cubicBezTo>
                        <a:pt x="61781" y="320250"/>
                        <a:pt x="59391" y="326224"/>
                        <a:pt x="58993" y="327020"/>
                      </a:cubicBezTo>
                      <a:cubicBezTo>
                        <a:pt x="53417" y="339765"/>
                        <a:pt x="46249" y="352111"/>
                        <a:pt x="38682" y="363660"/>
                      </a:cubicBezTo>
                      <a:cubicBezTo>
                        <a:pt x="33505" y="371626"/>
                        <a:pt x="36691" y="384370"/>
                        <a:pt x="45054" y="388750"/>
                      </a:cubicBezTo>
                      <a:cubicBezTo>
                        <a:pt x="53816" y="393132"/>
                        <a:pt x="64170" y="390344"/>
                        <a:pt x="69746" y="381980"/>
                      </a:cubicBezTo>
                      <a:lnTo>
                        <a:pt x="69746" y="381980"/>
                      </a:lnTo>
                      <a:close/>
                    </a:path>
                  </a:pathLst>
                </a:custGeom>
                <a:solidFill>
                  <a:srgbClr val="A86838"/>
                </a:solidFill>
                <a:ln w="3981" cap="flat">
                  <a:noFill/>
                  <a:prstDash val="solid"/>
                  <a:miter/>
                </a:ln>
              </p:spPr>
              <p:txBody>
                <a:bodyPr rtlCol="0" anchor="ctr"/>
                <a:lstStyle/>
                <a:p>
                  <a:endParaRPr lang="en-US"/>
                </a:p>
              </p:txBody>
            </p:sp>
            <p:sp>
              <p:nvSpPr>
                <p:cNvPr id="1360" name="Hình tự do: Hình 1359">
                  <a:extLst>
                    <a:ext uri="{FF2B5EF4-FFF2-40B4-BE49-F238E27FC236}">
                      <a16:creationId xmlns:a16="http://schemas.microsoft.com/office/drawing/2014/main" id="{8AFB97B1-CA8C-D632-9A63-64F31B839CFE}"/>
                    </a:ext>
                  </a:extLst>
                </p:cNvPr>
                <p:cNvSpPr>
                  <a:spLocks/>
                </p:cNvSpPr>
                <p:nvPr/>
              </p:nvSpPr>
              <p:spPr>
                <a:xfrm>
                  <a:off x="2208204" y="4839616"/>
                  <a:ext cx="116767" cy="508329"/>
                </a:xfrm>
                <a:custGeom>
                  <a:avLst/>
                  <a:gdLst>
                    <a:gd name="connsiteX0" fmla="*/ 36244 w 116767"/>
                    <a:gd name="connsiteY0" fmla="*/ 495445 h 508329"/>
                    <a:gd name="connsiteX1" fmla="*/ 113506 w 116767"/>
                    <a:gd name="connsiteY1" fmla="*/ 125066 h 508329"/>
                    <a:gd name="connsiteX2" fmla="*/ 116692 w 116767"/>
                    <a:gd name="connsiteY2" fmla="*/ 18333 h 508329"/>
                    <a:gd name="connsiteX3" fmla="*/ 98372 w 116767"/>
                    <a:gd name="connsiteY3" fmla="*/ 13 h 508329"/>
                    <a:gd name="connsiteX4" fmla="*/ 80052 w 116767"/>
                    <a:gd name="connsiteY4" fmla="*/ 18333 h 508329"/>
                    <a:gd name="connsiteX5" fmla="*/ 32261 w 116767"/>
                    <a:gd name="connsiteY5" fmla="*/ 385526 h 508329"/>
                    <a:gd name="connsiteX6" fmla="*/ 799 w 116767"/>
                    <a:gd name="connsiteY6" fmla="*/ 485091 h 508329"/>
                    <a:gd name="connsiteX7" fmla="*/ 13543 w 116767"/>
                    <a:gd name="connsiteY7" fmla="*/ 507393 h 508329"/>
                    <a:gd name="connsiteX8" fmla="*/ 36244 w 116767"/>
                    <a:gd name="connsiteY8" fmla="*/ 495445 h 508329"/>
                    <a:gd name="connsiteX9" fmla="*/ 36244 w 116767"/>
                    <a:gd name="connsiteY9" fmla="*/ 495445 h 5083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6767" h="508329">
                      <a:moveTo>
                        <a:pt x="36244" y="495445"/>
                      </a:moveTo>
                      <a:cubicBezTo>
                        <a:pt x="78857" y="376366"/>
                        <a:pt x="104346" y="251314"/>
                        <a:pt x="113506" y="125066"/>
                      </a:cubicBezTo>
                      <a:cubicBezTo>
                        <a:pt x="115895" y="89621"/>
                        <a:pt x="117090" y="54176"/>
                        <a:pt x="116692" y="18333"/>
                      </a:cubicBezTo>
                      <a:cubicBezTo>
                        <a:pt x="116692" y="8774"/>
                        <a:pt x="108329" y="-386"/>
                        <a:pt x="98372" y="13"/>
                      </a:cubicBezTo>
                      <a:cubicBezTo>
                        <a:pt x="88416" y="411"/>
                        <a:pt x="80052" y="7978"/>
                        <a:pt x="80052" y="18333"/>
                      </a:cubicBezTo>
                      <a:cubicBezTo>
                        <a:pt x="80849" y="143784"/>
                        <a:pt x="65317" y="264854"/>
                        <a:pt x="32261" y="385526"/>
                      </a:cubicBezTo>
                      <a:cubicBezTo>
                        <a:pt x="23101" y="418980"/>
                        <a:pt x="12747" y="452434"/>
                        <a:pt x="799" y="485091"/>
                      </a:cubicBezTo>
                      <a:cubicBezTo>
                        <a:pt x="-2387" y="494251"/>
                        <a:pt x="4383" y="505402"/>
                        <a:pt x="13543" y="507393"/>
                      </a:cubicBezTo>
                      <a:cubicBezTo>
                        <a:pt x="24296" y="510579"/>
                        <a:pt x="33058" y="505402"/>
                        <a:pt x="36244" y="495445"/>
                      </a:cubicBezTo>
                      <a:lnTo>
                        <a:pt x="36244" y="495445"/>
                      </a:lnTo>
                      <a:close/>
                    </a:path>
                  </a:pathLst>
                </a:custGeom>
                <a:solidFill>
                  <a:srgbClr val="A86838"/>
                </a:solidFill>
                <a:ln w="3981" cap="flat">
                  <a:noFill/>
                  <a:prstDash val="solid"/>
                  <a:miter/>
                </a:ln>
              </p:spPr>
              <p:txBody>
                <a:bodyPr rtlCol="0" anchor="ctr"/>
                <a:lstStyle/>
                <a:p>
                  <a:endParaRPr lang="en-US"/>
                </a:p>
              </p:txBody>
            </p:sp>
            <p:sp>
              <p:nvSpPr>
                <p:cNvPr id="1361" name="Hình tự do: Hình 1360">
                  <a:extLst>
                    <a:ext uri="{FF2B5EF4-FFF2-40B4-BE49-F238E27FC236}">
                      <a16:creationId xmlns:a16="http://schemas.microsoft.com/office/drawing/2014/main" id="{6197F07D-539F-7EAB-3121-A32C8F2A767A}"/>
                    </a:ext>
                  </a:extLst>
                </p:cNvPr>
                <p:cNvSpPr>
                  <a:spLocks/>
                </p:cNvSpPr>
                <p:nvPr/>
              </p:nvSpPr>
              <p:spPr>
                <a:xfrm>
                  <a:off x="2063072" y="4742806"/>
                  <a:ext cx="180918" cy="535649"/>
                </a:xfrm>
                <a:custGeom>
                  <a:avLst/>
                  <a:gdLst>
                    <a:gd name="connsiteX0" fmla="*/ 33622 w 180918"/>
                    <a:gd name="connsiteY0" fmla="*/ 526941 h 535649"/>
                    <a:gd name="connsiteX1" fmla="*/ 160268 w 180918"/>
                    <a:gd name="connsiteY1" fmla="*/ 136648 h 535649"/>
                    <a:gd name="connsiteX2" fmla="*/ 180579 w 180918"/>
                    <a:gd name="connsiteY2" fmla="*/ 22747 h 535649"/>
                    <a:gd name="connsiteX3" fmla="*/ 167835 w 180918"/>
                    <a:gd name="connsiteY3" fmla="*/ 444 h 535649"/>
                    <a:gd name="connsiteX4" fmla="*/ 145532 w 180918"/>
                    <a:gd name="connsiteY4" fmla="*/ 13189 h 535649"/>
                    <a:gd name="connsiteX5" fmla="*/ 43977 w 180918"/>
                    <a:gd name="connsiteY5" fmla="*/ 405871 h 535649"/>
                    <a:gd name="connsiteX6" fmla="*/ 23665 w 180918"/>
                    <a:gd name="connsiteY6" fmla="*/ 457645 h 535649"/>
                    <a:gd name="connsiteX7" fmla="*/ 2160 w 180918"/>
                    <a:gd name="connsiteY7" fmla="*/ 508223 h 535649"/>
                    <a:gd name="connsiteX8" fmla="*/ 8532 w 180918"/>
                    <a:gd name="connsiteY8" fmla="*/ 533314 h 535649"/>
                    <a:gd name="connsiteX9" fmla="*/ 33622 w 180918"/>
                    <a:gd name="connsiteY9" fmla="*/ 526941 h 535649"/>
                    <a:gd name="connsiteX10" fmla="*/ 33622 w 180918"/>
                    <a:gd name="connsiteY10" fmla="*/ 526941 h 5356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80918" h="535649">
                      <a:moveTo>
                        <a:pt x="33622" y="526941"/>
                      </a:moveTo>
                      <a:cubicBezTo>
                        <a:pt x="89378" y="401490"/>
                        <a:pt x="131992" y="270862"/>
                        <a:pt x="160268" y="136648"/>
                      </a:cubicBezTo>
                      <a:cubicBezTo>
                        <a:pt x="168233" y="98814"/>
                        <a:pt x="175003" y="60979"/>
                        <a:pt x="180579" y="22747"/>
                      </a:cubicBezTo>
                      <a:cubicBezTo>
                        <a:pt x="182172" y="13189"/>
                        <a:pt x="178190" y="2834"/>
                        <a:pt x="167835" y="444"/>
                      </a:cubicBezTo>
                      <a:cubicBezTo>
                        <a:pt x="159073" y="-1547"/>
                        <a:pt x="146727" y="3232"/>
                        <a:pt x="145532" y="13189"/>
                      </a:cubicBezTo>
                      <a:cubicBezTo>
                        <a:pt x="125619" y="147402"/>
                        <a:pt x="91369" y="279225"/>
                        <a:pt x="43977" y="405871"/>
                      </a:cubicBezTo>
                      <a:cubicBezTo>
                        <a:pt x="37605" y="423394"/>
                        <a:pt x="30834" y="440519"/>
                        <a:pt x="23665" y="457645"/>
                      </a:cubicBezTo>
                      <a:cubicBezTo>
                        <a:pt x="16497" y="475566"/>
                        <a:pt x="10125" y="490302"/>
                        <a:pt x="2160" y="508223"/>
                      </a:cubicBezTo>
                      <a:cubicBezTo>
                        <a:pt x="-1823" y="516985"/>
                        <a:pt x="-628" y="528136"/>
                        <a:pt x="8532" y="533314"/>
                      </a:cubicBezTo>
                      <a:cubicBezTo>
                        <a:pt x="16895" y="537694"/>
                        <a:pt x="29639" y="536101"/>
                        <a:pt x="33622" y="526941"/>
                      </a:cubicBezTo>
                      <a:lnTo>
                        <a:pt x="33622" y="526941"/>
                      </a:lnTo>
                      <a:close/>
                    </a:path>
                  </a:pathLst>
                </a:custGeom>
                <a:solidFill>
                  <a:srgbClr val="A86838"/>
                </a:solidFill>
                <a:ln w="3981" cap="flat">
                  <a:noFill/>
                  <a:prstDash val="solid"/>
                  <a:miter/>
                </a:ln>
              </p:spPr>
              <p:txBody>
                <a:bodyPr rtlCol="0" anchor="ctr"/>
                <a:lstStyle/>
                <a:p>
                  <a:endParaRPr lang="en-US"/>
                </a:p>
              </p:txBody>
            </p:sp>
            <p:sp>
              <p:nvSpPr>
                <p:cNvPr id="1362" name="Hình tự do: Hình 1361">
                  <a:extLst>
                    <a:ext uri="{FF2B5EF4-FFF2-40B4-BE49-F238E27FC236}">
                      <a16:creationId xmlns:a16="http://schemas.microsoft.com/office/drawing/2014/main" id="{88470D7B-010E-15C1-E3AA-F6E16CA7FFD5}"/>
                    </a:ext>
                  </a:extLst>
                </p:cNvPr>
                <p:cNvSpPr>
                  <a:spLocks/>
                </p:cNvSpPr>
                <p:nvPr/>
              </p:nvSpPr>
              <p:spPr>
                <a:xfrm>
                  <a:off x="2705866" y="4677331"/>
                  <a:ext cx="209740" cy="636636"/>
                </a:xfrm>
                <a:custGeom>
                  <a:avLst/>
                  <a:gdLst>
                    <a:gd name="connsiteX0" fmla="*/ 2154 w 209740"/>
                    <a:gd name="connsiteY0" fmla="*/ 27687 h 636636"/>
                    <a:gd name="connsiteX1" fmla="*/ 92957 w 209740"/>
                    <a:gd name="connsiteY1" fmla="*/ 250712 h 636636"/>
                    <a:gd name="connsiteX2" fmla="*/ 153492 w 209740"/>
                    <a:gd name="connsiteY2" fmla="*/ 485684 h 636636"/>
                    <a:gd name="connsiteX3" fmla="*/ 173006 w 209740"/>
                    <a:gd name="connsiteY3" fmla="*/ 618303 h 636636"/>
                    <a:gd name="connsiteX4" fmla="*/ 191326 w 209740"/>
                    <a:gd name="connsiteY4" fmla="*/ 636624 h 636636"/>
                    <a:gd name="connsiteX5" fmla="*/ 209646 w 209740"/>
                    <a:gd name="connsiteY5" fmla="*/ 618303 h 636636"/>
                    <a:gd name="connsiteX6" fmla="*/ 166236 w 209740"/>
                    <a:gd name="connsiteY6" fmla="*/ 372578 h 636636"/>
                    <a:gd name="connsiteX7" fmla="*/ 90965 w 209740"/>
                    <a:gd name="connsiteY7" fmla="*/ 138801 h 636636"/>
                    <a:gd name="connsiteX8" fmla="*/ 33616 w 209740"/>
                    <a:gd name="connsiteY8" fmla="*/ 8969 h 636636"/>
                    <a:gd name="connsiteX9" fmla="*/ 8526 w 209740"/>
                    <a:gd name="connsiteY9" fmla="*/ 2597 h 636636"/>
                    <a:gd name="connsiteX10" fmla="*/ 2154 w 209740"/>
                    <a:gd name="connsiteY10" fmla="*/ 27687 h 636636"/>
                    <a:gd name="connsiteX11" fmla="*/ 2154 w 209740"/>
                    <a:gd name="connsiteY11" fmla="*/ 27687 h 6366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9740" h="636636">
                      <a:moveTo>
                        <a:pt x="2154" y="27687"/>
                      </a:moveTo>
                      <a:cubicBezTo>
                        <a:pt x="37997" y="100568"/>
                        <a:pt x="67468" y="173051"/>
                        <a:pt x="92957" y="250712"/>
                      </a:cubicBezTo>
                      <a:cubicBezTo>
                        <a:pt x="118445" y="327575"/>
                        <a:pt x="138756" y="406032"/>
                        <a:pt x="153492" y="485684"/>
                      </a:cubicBezTo>
                      <a:cubicBezTo>
                        <a:pt x="161855" y="531483"/>
                        <a:pt x="168227" y="573699"/>
                        <a:pt x="173006" y="618303"/>
                      </a:cubicBezTo>
                      <a:cubicBezTo>
                        <a:pt x="174201" y="627862"/>
                        <a:pt x="180573" y="637022"/>
                        <a:pt x="191326" y="636624"/>
                      </a:cubicBezTo>
                      <a:cubicBezTo>
                        <a:pt x="200486" y="636225"/>
                        <a:pt x="210841" y="628658"/>
                        <a:pt x="209646" y="618303"/>
                      </a:cubicBezTo>
                      <a:cubicBezTo>
                        <a:pt x="200884" y="535466"/>
                        <a:pt x="186547" y="453425"/>
                        <a:pt x="166236" y="372578"/>
                      </a:cubicBezTo>
                      <a:cubicBezTo>
                        <a:pt x="146323" y="292927"/>
                        <a:pt x="121233" y="214868"/>
                        <a:pt x="90965" y="138801"/>
                      </a:cubicBezTo>
                      <a:cubicBezTo>
                        <a:pt x="73442" y="94993"/>
                        <a:pt x="54326" y="51583"/>
                        <a:pt x="33616" y="8969"/>
                      </a:cubicBezTo>
                      <a:cubicBezTo>
                        <a:pt x="29235" y="207"/>
                        <a:pt x="16491" y="-2580"/>
                        <a:pt x="8526" y="2597"/>
                      </a:cubicBezTo>
                      <a:cubicBezTo>
                        <a:pt x="162" y="8172"/>
                        <a:pt x="-2227" y="18129"/>
                        <a:pt x="2154" y="27687"/>
                      </a:cubicBezTo>
                      <a:lnTo>
                        <a:pt x="2154" y="27687"/>
                      </a:lnTo>
                      <a:close/>
                    </a:path>
                  </a:pathLst>
                </a:custGeom>
                <a:solidFill>
                  <a:srgbClr val="A86838"/>
                </a:solidFill>
                <a:ln w="3981" cap="flat">
                  <a:noFill/>
                  <a:prstDash val="solid"/>
                  <a:miter/>
                </a:ln>
              </p:spPr>
              <p:txBody>
                <a:bodyPr rtlCol="0" anchor="ctr"/>
                <a:lstStyle/>
                <a:p>
                  <a:endParaRPr lang="en-US"/>
                </a:p>
              </p:txBody>
            </p:sp>
            <p:sp>
              <p:nvSpPr>
                <p:cNvPr id="1363" name="Hình tự do: Hình 1362">
                  <a:extLst>
                    <a:ext uri="{FF2B5EF4-FFF2-40B4-BE49-F238E27FC236}">
                      <a16:creationId xmlns:a16="http://schemas.microsoft.com/office/drawing/2014/main" id="{EE90A901-7E17-C5A3-9E9C-8CD8A001A992}"/>
                    </a:ext>
                  </a:extLst>
                </p:cNvPr>
                <p:cNvSpPr>
                  <a:spLocks/>
                </p:cNvSpPr>
                <p:nvPr/>
              </p:nvSpPr>
              <p:spPr>
                <a:xfrm>
                  <a:off x="2644401" y="4863315"/>
                  <a:ext cx="139089" cy="451049"/>
                </a:xfrm>
                <a:custGeom>
                  <a:avLst/>
                  <a:gdLst>
                    <a:gd name="connsiteX0" fmla="*/ 137296 w 139089"/>
                    <a:gd name="connsiteY0" fmla="*/ 432319 h 451049"/>
                    <a:gd name="connsiteX1" fmla="*/ 78752 w 139089"/>
                    <a:gd name="connsiteY1" fmla="*/ 94597 h 451049"/>
                    <a:gd name="connsiteX2" fmla="*/ 34147 w 139089"/>
                    <a:gd name="connsiteY2" fmla="*/ 8971 h 451049"/>
                    <a:gd name="connsiteX3" fmla="*/ 9057 w 139089"/>
                    <a:gd name="connsiteY3" fmla="*/ 2599 h 451049"/>
                    <a:gd name="connsiteX4" fmla="*/ 2685 w 139089"/>
                    <a:gd name="connsiteY4" fmla="*/ 27689 h 451049"/>
                    <a:gd name="connsiteX5" fmla="*/ 70787 w 139089"/>
                    <a:gd name="connsiteY5" fmla="*/ 177833 h 451049"/>
                    <a:gd name="connsiteX6" fmla="*/ 101054 w 139089"/>
                    <a:gd name="connsiteY6" fmla="*/ 337932 h 451049"/>
                    <a:gd name="connsiteX7" fmla="*/ 100656 w 139089"/>
                    <a:gd name="connsiteY7" fmla="*/ 432718 h 451049"/>
                    <a:gd name="connsiteX8" fmla="*/ 118976 w 139089"/>
                    <a:gd name="connsiteY8" fmla="*/ 451037 h 451049"/>
                    <a:gd name="connsiteX9" fmla="*/ 137296 w 139089"/>
                    <a:gd name="connsiteY9" fmla="*/ 432319 h 451049"/>
                    <a:gd name="connsiteX10" fmla="*/ 137296 w 139089"/>
                    <a:gd name="connsiteY10" fmla="*/ 432319 h 451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39089" h="451049">
                      <a:moveTo>
                        <a:pt x="137296" y="432319"/>
                      </a:moveTo>
                      <a:cubicBezTo>
                        <a:pt x="145659" y="316824"/>
                        <a:pt x="124552" y="200533"/>
                        <a:pt x="78752" y="94597"/>
                      </a:cubicBezTo>
                      <a:cubicBezTo>
                        <a:pt x="66008" y="65125"/>
                        <a:pt x="51272" y="36451"/>
                        <a:pt x="34147" y="8971"/>
                      </a:cubicBezTo>
                      <a:cubicBezTo>
                        <a:pt x="29368" y="1006"/>
                        <a:pt x="17420" y="-2977"/>
                        <a:pt x="9057" y="2599"/>
                      </a:cubicBezTo>
                      <a:cubicBezTo>
                        <a:pt x="693" y="7776"/>
                        <a:pt x="-2891" y="18928"/>
                        <a:pt x="2685" y="27689"/>
                      </a:cubicBezTo>
                      <a:cubicBezTo>
                        <a:pt x="32156" y="76277"/>
                        <a:pt x="54060" y="124466"/>
                        <a:pt x="70787" y="177833"/>
                      </a:cubicBezTo>
                      <a:cubicBezTo>
                        <a:pt x="87514" y="231199"/>
                        <a:pt x="97470" y="284167"/>
                        <a:pt x="101054" y="337932"/>
                      </a:cubicBezTo>
                      <a:cubicBezTo>
                        <a:pt x="103046" y="369395"/>
                        <a:pt x="103046" y="401255"/>
                        <a:pt x="100656" y="432718"/>
                      </a:cubicBezTo>
                      <a:cubicBezTo>
                        <a:pt x="99860" y="442275"/>
                        <a:pt x="109418" y="451436"/>
                        <a:pt x="118976" y="451037"/>
                      </a:cubicBezTo>
                      <a:cubicBezTo>
                        <a:pt x="129331" y="450241"/>
                        <a:pt x="136499" y="442674"/>
                        <a:pt x="137296" y="432319"/>
                      </a:cubicBezTo>
                      <a:lnTo>
                        <a:pt x="137296" y="432319"/>
                      </a:lnTo>
                      <a:close/>
                    </a:path>
                  </a:pathLst>
                </a:custGeom>
                <a:solidFill>
                  <a:srgbClr val="A86838"/>
                </a:solidFill>
                <a:ln w="3981" cap="flat">
                  <a:noFill/>
                  <a:prstDash val="solid"/>
                  <a:miter/>
                </a:ln>
              </p:spPr>
              <p:txBody>
                <a:bodyPr rtlCol="0" anchor="ctr"/>
                <a:lstStyle/>
                <a:p>
                  <a:endParaRPr lang="en-US"/>
                </a:p>
              </p:txBody>
            </p:sp>
            <p:sp>
              <p:nvSpPr>
                <p:cNvPr id="1364" name="Hình tự do: Hình 1363">
                  <a:extLst>
                    <a:ext uri="{FF2B5EF4-FFF2-40B4-BE49-F238E27FC236}">
                      <a16:creationId xmlns:a16="http://schemas.microsoft.com/office/drawing/2014/main" id="{A418E5FB-CEBF-7515-1610-5415270B5575}"/>
                    </a:ext>
                  </a:extLst>
                </p:cNvPr>
                <p:cNvSpPr>
                  <a:spLocks/>
                </p:cNvSpPr>
                <p:nvPr/>
              </p:nvSpPr>
              <p:spPr>
                <a:xfrm>
                  <a:off x="2615368" y="4926076"/>
                  <a:ext cx="95439" cy="324168"/>
                </a:xfrm>
                <a:custGeom>
                  <a:avLst/>
                  <a:gdLst>
                    <a:gd name="connsiteX0" fmla="*/ 1052 w 95439"/>
                    <a:gd name="connsiteY0" fmla="*/ 23472 h 324168"/>
                    <a:gd name="connsiteX1" fmla="*/ 36099 w 95439"/>
                    <a:gd name="connsiteY1" fmla="*/ 132196 h 324168"/>
                    <a:gd name="connsiteX2" fmla="*/ 47648 w 95439"/>
                    <a:gd name="connsiteY2" fmla="*/ 187554 h 324168"/>
                    <a:gd name="connsiteX3" fmla="*/ 54817 w 95439"/>
                    <a:gd name="connsiteY3" fmla="*/ 240920 h 324168"/>
                    <a:gd name="connsiteX4" fmla="*/ 58799 w 95439"/>
                    <a:gd name="connsiteY4" fmla="*/ 305836 h 324168"/>
                    <a:gd name="connsiteX5" fmla="*/ 77119 w 95439"/>
                    <a:gd name="connsiteY5" fmla="*/ 324156 h 324168"/>
                    <a:gd name="connsiteX6" fmla="*/ 95439 w 95439"/>
                    <a:gd name="connsiteY6" fmla="*/ 305836 h 324168"/>
                    <a:gd name="connsiteX7" fmla="*/ 58401 w 95439"/>
                    <a:gd name="connsiteY7" fmla="*/ 75643 h 324168"/>
                    <a:gd name="connsiteX8" fmla="*/ 36497 w 95439"/>
                    <a:gd name="connsiteY8" fmla="*/ 13515 h 324168"/>
                    <a:gd name="connsiteX9" fmla="*/ 14195 w 95439"/>
                    <a:gd name="connsiteY9" fmla="*/ 771 h 324168"/>
                    <a:gd name="connsiteX10" fmla="*/ 1052 w 95439"/>
                    <a:gd name="connsiteY10" fmla="*/ 23472 h 324168"/>
                    <a:gd name="connsiteX11" fmla="*/ 1052 w 95439"/>
                    <a:gd name="connsiteY11" fmla="*/ 23472 h 324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5439" h="324168">
                      <a:moveTo>
                        <a:pt x="1052" y="23472"/>
                      </a:moveTo>
                      <a:cubicBezTo>
                        <a:pt x="15389" y="58916"/>
                        <a:pt x="26939" y="95158"/>
                        <a:pt x="36099" y="132196"/>
                      </a:cubicBezTo>
                      <a:cubicBezTo>
                        <a:pt x="40480" y="150516"/>
                        <a:pt x="44462" y="169234"/>
                        <a:pt x="47648" y="187554"/>
                      </a:cubicBezTo>
                      <a:cubicBezTo>
                        <a:pt x="50834" y="207068"/>
                        <a:pt x="52826" y="221406"/>
                        <a:pt x="54817" y="240920"/>
                      </a:cubicBezTo>
                      <a:cubicBezTo>
                        <a:pt x="56808" y="262426"/>
                        <a:pt x="58401" y="283932"/>
                        <a:pt x="58799" y="305836"/>
                      </a:cubicBezTo>
                      <a:cubicBezTo>
                        <a:pt x="59198" y="315394"/>
                        <a:pt x="67163" y="324554"/>
                        <a:pt x="77119" y="324156"/>
                      </a:cubicBezTo>
                      <a:cubicBezTo>
                        <a:pt x="86677" y="323758"/>
                        <a:pt x="95439" y="316191"/>
                        <a:pt x="95439" y="305836"/>
                      </a:cubicBezTo>
                      <a:cubicBezTo>
                        <a:pt x="93846" y="227778"/>
                        <a:pt x="81500" y="150117"/>
                        <a:pt x="58401" y="75643"/>
                      </a:cubicBezTo>
                      <a:cubicBezTo>
                        <a:pt x="52029" y="54535"/>
                        <a:pt x="44462" y="33826"/>
                        <a:pt x="36497" y="13515"/>
                      </a:cubicBezTo>
                      <a:cubicBezTo>
                        <a:pt x="32913" y="4753"/>
                        <a:pt x="24151" y="-2415"/>
                        <a:pt x="14195" y="771"/>
                      </a:cubicBezTo>
                      <a:cubicBezTo>
                        <a:pt x="5035" y="3957"/>
                        <a:pt x="-2931" y="13913"/>
                        <a:pt x="1052" y="23472"/>
                      </a:cubicBezTo>
                      <a:lnTo>
                        <a:pt x="1052" y="23472"/>
                      </a:lnTo>
                      <a:close/>
                    </a:path>
                  </a:pathLst>
                </a:custGeom>
                <a:solidFill>
                  <a:srgbClr val="A86838"/>
                </a:solidFill>
                <a:ln w="3981" cap="flat">
                  <a:noFill/>
                  <a:prstDash val="solid"/>
                  <a:miter/>
                </a:ln>
              </p:spPr>
              <p:txBody>
                <a:bodyPr rtlCol="0" anchor="ctr"/>
                <a:lstStyle/>
                <a:p>
                  <a:endParaRPr lang="en-US"/>
                </a:p>
              </p:txBody>
            </p:sp>
          </p:grpSp>
          <p:grpSp>
            <p:nvGrpSpPr>
              <p:cNvPr id="1279" name="Đồ họa 2">
                <a:extLst>
                  <a:ext uri="{FF2B5EF4-FFF2-40B4-BE49-F238E27FC236}">
                    <a16:creationId xmlns:a16="http://schemas.microsoft.com/office/drawing/2014/main" id="{2E4C9E64-6207-0065-AE93-F5926DB78936}"/>
                  </a:ext>
                </a:extLst>
              </p:cNvPr>
              <p:cNvGrpSpPr>
                <a:grpSpLocks/>
              </p:cNvGrpSpPr>
              <p:nvPr/>
            </p:nvGrpSpPr>
            <p:grpSpPr>
              <a:xfrm>
                <a:off x="2636333" y="4484383"/>
                <a:ext cx="1574711" cy="1713426"/>
                <a:chOff x="2636333" y="4484383"/>
                <a:chExt cx="1574711" cy="1713426"/>
              </a:xfrm>
            </p:grpSpPr>
            <p:sp>
              <p:nvSpPr>
                <p:cNvPr id="1347" name="Hình tự do: Hình 1346">
                  <a:extLst>
                    <a:ext uri="{FF2B5EF4-FFF2-40B4-BE49-F238E27FC236}">
                      <a16:creationId xmlns:a16="http://schemas.microsoft.com/office/drawing/2014/main" id="{FC77B4CA-8A1C-A388-7D27-8D4F4679C1DE}"/>
                    </a:ext>
                  </a:extLst>
                </p:cNvPr>
                <p:cNvSpPr>
                  <a:spLocks/>
                </p:cNvSpPr>
                <p:nvPr/>
              </p:nvSpPr>
              <p:spPr>
                <a:xfrm>
                  <a:off x="2636333" y="5243064"/>
                  <a:ext cx="1574711" cy="954745"/>
                </a:xfrm>
                <a:custGeom>
                  <a:avLst/>
                  <a:gdLst>
                    <a:gd name="connsiteX0" fmla="*/ 1171675 w 1574711"/>
                    <a:gd name="connsiteY0" fmla="*/ 785763 h 954745"/>
                    <a:gd name="connsiteX1" fmla="*/ 1574712 w 1574711"/>
                    <a:gd name="connsiteY1" fmla="*/ 619291 h 954745"/>
                    <a:gd name="connsiteX2" fmla="*/ 1180835 w 1574711"/>
                    <a:gd name="connsiteY2" fmla="*/ 0 h 954745"/>
                    <a:gd name="connsiteX3" fmla="*/ 342502 w 1574711"/>
                    <a:gd name="connsiteY3" fmla="*/ 55358 h 954745"/>
                    <a:gd name="connsiteX4" fmla="*/ 0 w 1574711"/>
                    <a:gd name="connsiteY4" fmla="*/ 788152 h 954745"/>
                    <a:gd name="connsiteX5" fmla="*/ 740760 w 1574711"/>
                    <a:gd name="connsiteY5" fmla="*/ 930330 h 954745"/>
                    <a:gd name="connsiteX6" fmla="*/ 1171675 w 1574711"/>
                    <a:gd name="connsiteY6" fmla="*/ 785763 h 9547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74711" h="954745">
                      <a:moveTo>
                        <a:pt x="1171675" y="785763"/>
                      </a:moveTo>
                      <a:cubicBezTo>
                        <a:pt x="1329385" y="706908"/>
                        <a:pt x="1540461" y="629646"/>
                        <a:pt x="1574712" y="619291"/>
                      </a:cubicBezTo>
                      <a:cubicBezTo>
                        <a:pt x="1510194" y="383124"/>
                        <a:pt x="1372397" y="164082"/>
                        <a:pt x="1180835" y="0"/>
                      </a:cubicBezTo>
                      <a:cubicBezTo>
                        <a:pt x="908426" y="67704"/>
                        <a:pt x="622477" y="86422"/>
                        <a:pt x="342502" y="55358"/>
                      </a:cubicBezTo>
                      <a:cubicBezTo>
                        <a:pt x="180013" y="229795"/>
                        <a:pt x="91201" y="424941"/>
                        <a:pt x="0" y="788152"/>
                      </a:cubicBezTo>
                      <a:cubicBezTo>
                        <a:pt x="192359" y="956217"/>
                        <a:pt x="485078" y="983299"/>
                        <a:pt x="740760" y="930330"/>
                      </a:cubicBezTo>
                      <a:cubicBezTo>
                        <a:pt x="890505" y="899266"/>
                        <a:pt x="1036267" y="853467"/>
                        <a:pt x="1171675" y="785763"/>
                      </a:cubicBezTo>
                      <a:close/>
                    </a:path>
                  </a:pathLst>
                </a:custGeom>
                <a:solidFill>
                  <a:srgbClr val="0759B1"/>
                </a:solidFill>
                <a:ln w="3981" cap="flat">
                  <a:noFill/>
                  <a:prstDash val="solid"/>
                  <a:miter/>
                </a:ln>
              </p:spPr>
              <p:txBody>
                <a:bodyPr rtlCol="0" anchor="ctr"/>
                <a:lstStyle/>
                <a:p>
                  <a:endParaRPr lang="en-US"/>
                </a:p>
              </p:txBody>
            </p:sp>
            <p:sp>
              <p:nvSpPr>
                <p:cNvPr id="1348" name="Hình tự do: Hình 1347">
                  <a:extLst>
                    <a:ext uri="{FF2B5EF4-FFF2-40B4-BE49-F238E27FC236}">
                      <a16:creationId xmlns:a16="http://schemas.microsoft.com/office/drawing/2014/main" id="{4254DE59-3891-46CC-879B-A497A33D551E}"/>
                    </a:ext>
                  </a:extLst>
                </p:cNvPr>
                <p:cNvSpPr>
                  <a:spLocks/>
                </p:cNvSpPr>
                <p:nvPr/>
              </p:nvSpPr>
              <p:spPr>
                <a:xfrm>
                  <a:off x="2636333" y="5298422"/>
                  <a:ext cx="393877" cy="855059"/>
                </a:xfrm>
                <a:custGeom>
                  <a:avLst/>
                  <a:gdLst>
                    <a:gd name="connsiteX0" fmla="*/ 393877 w 393877"/>
                    <a:gd name="connsiteY0" fmla="*/ 5177 h 855059"/>
                    <a:gd name="connsiteX1" fmla="*/ 342502 w 393877"/>
                    <a:gd name="connsiteY1" fmla="*/ 0 h 855059"/>
                    <a:gd name="connsiteX2" fmla="*/ 0 w 393877"/>
                    <a:gd name="connsiteY2" fmla="*/ 732794 h 855059"/>
                    <a:gd name="connsiteX3" fmla="*/ 218245 w 393877"/>
                    <a:gd name="connsiteY3" fmla="*/ 855059 h 855059"/>
                    <a:gd name="connsiteX4" fmla="*/ 393877 w 393877"/>
                    <a:gd name="connsiteY4" fmla="*/ 5177 h 8550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3877" h="855059">
                      <a:moveTo>
                        <a:pt x="393877" y="5177"/>
                      </a:moveTo>
                      <a:cubicBezTo>
                        <a:pt x="376752" y="3584"/>
                        <a:pt x="359627" y="1991"/>
                        <a:pt x="342502" y="0"/>
                      </a:cubicBezTo>
                      <a:cubicBezTo>
                        <a:pt x="180013" y="174437"/>
                        <a:pt x="91201" y="369583"/>
                        <a:pt x="0" y="732794"/>
                      </a:cubicBezTo>
                      <a:cubicBezTo>
                        <a:pt x="63323" y="788152"/>
                        <a:pt x="137797" y="827978"/>
                        <a:pt x="218245" y="855059"/>
                      </a:cubicBezTo>
                      <a:cubicBezTo>
                        <a:pt x="159303" y="565128"/>
                        <a:pt x="231388" y="254885"/>
                        <a:pt x="393877" y="5177"/>
                      </a:cubicBezTo>
                      <a:close/>
                    </a:path>
                  </a:pathLst>
                </a:custGeom>
                <a:solidFill>
                  <a:srgbClr val="064E9C"/>
                </a:solidFill>
                <a:ln w="3981" cap="flat">
                  <a:noFill/>
                  <a:prstDash val="solid"/>
                  <a:miter/>
                </a:ln>
              </p:spPr>
              <p:txBody>
                <a:bodyPr rtlCol="0" anchor="ctr"/>
                <a:lstStyle/>
                <a:p>
                  <a:endParaRPr lang="en-US"/>
                </a:p>
              </p:txBody>
            </p:sp>
            <p:sp>
              <p:nvSpPr>
                <p:cNvPr id="1349" name="Hình tự do: Hình 1348">
                  <a:extLst>
                    <a:ext uri="{FF2B5EF4-FFF2-40B4-BE49-F238E27FC236}">
                      <a16:creationId xmlns:a16="http://schemas.microsoft.com/office/drawing/2014/main" id="{25304DD6-C42D-E58A-3A88-13729F94CC47}"/>
                    </a:ext>
                  </a:extLst>
                </p:cNvPr>
                <p:cNvSpPr>
                  <a:spLocks/>
                </p:cNvSpPr>
                <p:nvPr/>
              </p:nvSpPr>
              <p:spPr>
                <a:xfrm>
                  <a:off x="3853409" y="5275323"/>
                  <a:ext cx="357635" cy="631238"/>
                </a:xfrm>
                <a:custGeom>
                  <a:avLst/>
                  <a:gdLst>
                    <a:gd name="connsiteX0" fmla="*/ 0 w 357635"/>
                    <a:gd name="connsiteY0" fmla="*/ 0 h 631238"/>
                    <a:gd name="connsiteX1" fmla="*/ 235768 w 357635"/>
                    <a:gd name="connsiteY1" fmla="*/ 631239 h 631238"/>
                    <a:gd name="connsiteX2" fmla="*/ 357636 w 357635"/>
                    <a:gd name="connsiteY2" fmla="*/ 587032 h 631238"/>
                    <a:gd name="connsiteX3" fmla="*/ 0 w 357635"/>
                    <a:gd name="connsiteY3" fmla="*/ 0 h 631238"/>
                  </a:gdLst>
                  <a:ahLst/>
                  <a:cxnLst>
                    <a:cxn ang="0">
                      <a:pos x="connsiteX0" y="connsiteY0"/>
                    </a:cxn>
                    <a:cxn ang="0">
                      <a:pos x="connsiteX1" y="connsiteY1"/>
                    </a:cxn>
                    <a:cxn ang="0">
                      <a:pos x="connsiteX2" y="connsiteY2"/>
                    </a:cxn>
                    <a:cxn ang="0">
                      <a:pos x="connsiteX3" y="connsiteY3"/>
                    </a:cxn>
                  </a:cxnLst>
                  <a:rect l="l" t="t" r="r" b="b"/>
                  <a:pathLst>
                    <a:path w="357635" h="631238">
                      <a:moveTo>
                        <a:pt x="0" y="0"/>
                      </a:moveTo>
                      <a:cubicBezTo>
                        <a:pt x="129035" y="185190"/>
                        <a:pt x="215457" y="407020"/>
                        <a:pt x="235768" y="631239"/>
                      </a:cubicBezTo>
                      <a:cubicBezTo>
                        <a:pt x="296304" y="607741"/>
                        <a:pt x="342900" y="591015"/>
                        <a:pt x="357636" y="587032"/>
                      </a:cubicBezTo>
                      <a:cubicBezTo>
                        <a:pt x="297498" y="365999"/>
                        <a:pt x="172446" y="160100"/>
                        <a:pt x="0" y="0"/>
                      </a:cubicBezTo>
                      <a:close/>
                    </a:path>
                  </a:pathLst>
                </a:custGeom>
                <a:solidFill>
                  <a:srgbClr val="064E9C"/>
                </a:solidFill>
                <a:ln w="3981" cap="flat">
                  <a:noFill/>
                  <a:prstDash val="solid"/>
                  <a:miter/>
                </a:ln>
              </p:spPr>
              <p:txBody>
                <a:bodyPr rtlCol="0" anchor="ctr"/>
                <a:lstStyle/>
                <a:p>
                  <a:endParaRPr lang="en-US"/>
                </a:p>
              </p:txBody>
            </p:sp>
            <p:sp>
              <p:nvSpPr>
                <p:cNvPr id="1350" name="Hình tự do: Hình 1349">
                  <a:extLst>
                    <a:ext uri="{FF2B5EF4-FFF2-40B4-BE49-F238E27FC236}">
                      <a16:creationId xmlns:a16="http://schemas.microsoft.com/office/drawing/2014/main" id="{69F54A3D-FE7F-BBDF-5B1D-830F437BDE3D}"/>
                    </a:ext>
                  </a:extLst>
                </p:cNvPr>
                <p:cNvSpPr>
                  <a:spLocks/>
                </p:cNvSpPr>
                <p:nvPr/>
              </p:nvSpPr>
              <p:spPr>
                <a:xfrm>
                  <a:off x="3004722" y="4487430"/>
                  <a:ext cx="42613" cy="838869"/>
                </a:xfrm>
                <a:custGeom>
                  <a:avLst/>
                  <a:gdLst>
                    <a:gd name="connsiteX0" fmla="*/ 0 w 42613"/>
                    <a:gd name="connsiteY0" fmla="*/ 5714 h 838869"/>
                    <a:gd name="connsiteX1" fmla="*/ 8363 w 42613"/>
                    <a:gd name="connsiteY1" fmla="*/ 838870 h 838869"/>
                    <a:gd name="connsiteX2" fmla="*/ 42614 w 42613"/>
                    <a:gd name="connsiteY2" fmla="*/ 837277 h 838869"/>
                    <a:gd name="connsiteX3" fmla="*/ 17922 w 42613"/>
                    <a:gd name="connsiteY3" fmla="*/ 2528 h 838869"/>
                    <a:gd name="connsiteX4" fmla="*/ 0 w 42613"/>
                    <a:gd name="connsiteY4" fmla="*/ 5714 h 8388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613" h="838869">
                      <a:moveTo>
                        <a:pt x="0" y="5714"/>
                      </a:moveTo>
                      <a:cubicBezTo>
                        <a:pt x="0" y="5714"/>
                        <a:pt x="19913" y="788291"/>
                        <a:pt x="8363" y="838870"/>
                      </a:cubicBezTo>
                      <a:lnTo>
                        <a:pt x="42614" y="837277"/>
                      </a:lnTo>
                      <a:cubicBezTo>
                        <a:pt x="42614" y="837277"/>
                        <a:pt x="11948" y="48328"/>
                        <a:pt x="17922" y="2528"/>
                      </a:cubicBezTo>
                      <a:cubicBezTo>
                        <a:pt x="19116" y="-4641"/>
                        <a:pt x="0" y="5714"/>
                        <a:pt x="0" y="5714"/>
                      </a:cubicBezTo>
                      <a:close/>
                    </a:path>
                  </a:pathLst>
                </a:custGeom>
                <a:solidFill>
                  <a:srgbClr val="0759B1"/>
                </a:solidFill>
                <a:ln w="3981" cap="flat">
                  <a:noFill/>
                  <a:prstDash val="solid"/>
                  <a:miter/>
                </a:ln>
              </p:spPr>
              <p:txBody>
                <a:bodyPr rtlCol="0" anchor="ctr"/>
                <a:lstStyle/>
                <a:p>
                  <a:endParaRPr lang="en-US"/>
                </a:p>
              </p:txBody>
            </p:sp>
            <p:sp>
              <p:nvSpPr>
                <p:cNvPr id="1351" name="Hình tự do: Hình 1350">
                  <a:extLst>
                    <a:ext uri="{FF2B5EF4-FFF2-40B4-BE49-F238E27FC236}">
                      <a16:creationId xmlns:a16="http://schemas.microsoft.com/office/drawing/2014/main" id="{9D6A8E5E-6D78-32F8-661F-18202EBD2499}"/>
                    </a:ext>
                  </a:extLst>
                </p:cNvPr>
                <p:cNvSpPr>
                  <a:spLocks/>
                </p:cNvSpPr>
                <p:nvPr/>
              </p:nvSpPr>
              <p:spPr>
                <a:xfrm>
                  <a:off x="3737516" y="4484383"/>
                  <a:ext cx="50276" cy="837536"/>
                </a:xfrm>
                <a:custGeom>
                  <a:avLst/>
                  <a:gdLst>
                    <a:gd name="connsiteX0" fmla="*/ 33055 w 50276"/>
                    <a:gd name="connsiteY0" fmla="*/ 0 h 837536"/>
                    <a:gd name="connsiteX1" fmla="*/ 0 w 50276"/>
                    <a:gd name="connsiteY1" fmla="*/ 837536 h 837536"/>
                    <a:gd name="connsiteX2" fmla="*/ 34250 w 50276"/>
                    <a:gd name="connsiteY2" fmla="*/ 837536 h 837536"/>
                    <a:gd name="connsiteX3" fmla="*/ 50181 w 50276"/>
                    <a:gd name="connsiteY3" fmla="*/ 8761 h 837536"/>
                    <a:gd name="connsiteX4" fmla="*/ 33055 w 50276"/>
                    <a:gd name="connsiteY4" fmla="*/ 0 h 837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76" h="837536">
                      <a:moveTo>
                        <a:pt x="33055" y="0"/>
                      </a:moveTo>
                      <a:cubicBezTo>
                        <a:pt x="33055" y="0"/>
                        <a:pt x="13939" y="787356"/>
                        <a:pt x="0" y="837536"/>
                      </a:cubicBezTo>
                      <a:lnTo>
                        <a:pt x="34250" y="837536"/>
                      </a:lnTo>
                      <a:cubicBezTo>
                        <a:pt x="34250" y="837536"/>
                        <a:pt x="41817" y="54163"/>
                        <a:pt x="50181" y="8761"/>
                      </a:cubicBezTo>
                      <a:cubicBezTo>
                        <a:pt x="51774" y="1593"/>
                        <a:pt x="33055" y="0"/>
                        <a:pt x="33055" y="0"/>
                      </a:cubicBezTo>
                      <a:close/>
                    </a:path>
                  </a:pathLst>
                </a:custGeom>
                <a:solidFill>
                  <a:srgbClr val="0759B1"/>
                </a:solidFill>
                <a:ln w="3981" cap="flat">
                  <a:noFill/>
                  <a:prstDash val="solid"/>
                  <a:miter/>
                </a:ln>
              </p:spPr>
              <p:txBody>
                <a:bodyPr rtlCol="0" anchor="ctr"/>
                <a:lstStyle/>
                <a:p>
                  <a:endParaRPr lang="en-US"/>
                </a:p>
              </p:txBody>
            </p:sp>
          </p:grpSp>
          <p:grpSp>
            <p:nvGrpSpPr>
              <p:cNvPr id="1280" name="Đồ họa 2">
                <a:extLst>
                  <a:ext uri="{FF2B5EF4-FFF2-40B4-BE49-F238E27FC236}">
                    <a16:creationId xmlns:a16="http://schemas.microsoft.com/office/drawing/2014/main" id="{215B2F4E-1B53-3FF3-BBB8-2B9BE61E6E40}"/>
                  </a:ext>
                </a:extLst>
              </p:cNvPr>
              <p:cNvGrpSpPr>
                <a:grpSpLocks/>
              </p:cNvGrpSpPr>
              <p:nvPr/>
            </p:nvGrpSpPr>
            <p:grpSpPr>
              <a:xfrm>
                <a:off x="3041316" y="4447082"/>
                <a:ext cx="688807" cy="501224"/>
                <a:chOff x="3041316" y="4447082"/>
                <a:chExt cx="688807" cy="501224"/>
              </a:xfrm>
            </p:grpSpPr>
            <p:grpSp>
              <p:nvGrpSpPr>
                <p:cNvPr id="1342" name="Đồ họa 2">
                  <a:extLst>
                    <a:ext uri="{FF2B5EF4-FFF2-40B4-BE49-F238E27FC236}">
                      <a16:creationId xmlns:a16="http://schemas.microsoft.com/office/drawing/2014/main" id="{547E460D-DD18-8CCE-01D0-A863EDC87E34}"/>
                    </a:ext>
                  </a:extLst>
                </p:cNvPr>
                <p:cNvGrpSpPr>
                  <a:grpSpLocks/>
                </p:cNvGrpSpPr>
                <p:nvPr/>
              </p:nvGrpSpPr>
              <p:grpSpPr>
                <a:xfrm>
                  <a:off x="3081622" y="4542999"/>
                  <a:ext cx="631711" cy="405307"/>
                  <a:chOff x="3081622" y="4542999"/>
                  <a:chExt cx="631711" cy="405307"/>
                </a:xfrm>
                <a:solidFill>
                  <a:srgbClr val="0759B1"/>
                </a:solidFill>
              </p:grpSpPr>
              <p:sp>
                <p:nvSpPr>
                  <p:cNvPr id="1345" name="Hình tự do: Hình 1344">
                    <a:extLst>
                      <a:ext uri="{FF2B5EF4-FFF2-40B4-BE49-F238E27FC236}">
                        <a16:creationId xmlns:a16="http://schemas.microsoft.com/office/drawing/2014/main" id="{5AADB436-5CFA-6816-22E6-94BFD5570CC2}"/>
                      </a:ext>
                    </a:extLst>
                  </p:cNvPr>
                  <p:cNvSpPr>
                    <a:spLocks/>
                  </p:cNvSpPr>
                  <p:nvPr/>
                </p:nvSpPr>
                <p:spPr>
                  <a:xfrm>
                    <a:off x="3081622" y="4545217"/>
                    <a:ext cx="291886" cy="403089"/>
                  </a:xfrm>
                  <a:custGeom>
                    <a:avLst/>
                    <a:gdLst>
                      <a:gd name="connsiteX0" fmla="*/ 70057 w 291886"/>
                      <a:gd name="connsiteY0" fmla="*/ 371275 h 403089"/>
                      <a:gd name="connsiteX1" fmla="*/ 226572 w 291886"/>
                      <a:gd name="connsiteY1" fmla="*/ 402738 h 403089"/>
                      <a:gd name="connsiteX2" fmla="*/ 240909 w 291886"/>
                      <a:gd name="connsiteY2" fmla="*/ 389993 h 403089"/>
                      <a:gd name="connsiteX3" fmla="*/ 238121 w 291886"/>
                      <a:gd name="connsiteY3" fmla="*/ 368488 h 403089"/>
                      <a:gd name="connsiteX4" fmla="*/ 291886 w 291886"/>
                      <a:gd name="connsiteY4" fmla="*/ 497 h 403089"/>
                      <a:gd name="connsiteX5" fmla="*/ 131787 w 291886"/>
                      <a:gd name="connsiteY5" fmla="*/ 54660 h 403089"/>
                      <a:gd name="connsiteX6" fmla="*/ 44170 w 291886"/>
                      <a:gd name="connsiteY6" fmla="*/ 201618 h 403089"/>
                      <a:gd name="connsiteX7" fmla="*/ 760 w 291886"/>
                      <a:gd name="connsiteY7" fmla="*/ 347778 h 403089"/>
                      <a:gd name="connsiteX8" fmla="*/ 11513 w 291886"/>
                      <a:gd name="connsiteY8" fmla="*/ 364107 h 403089"/>
                      <a:gd name="connsiteX9" fmla="*/ 70057 w 291886"/>
                      <a:gd name="connsiteY9" fmla="*/ 371275 h 4030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1886" h="403089">
                        <a:moveTo>
                          <a:pt x="70057" y="371275"/>
                        </a:moveTo>
                        <a:cubicBezTo>
                          <a:pt x="113467" y="377647"/>
                          <a:pt x="189932" y="394375"/>
                          <a:pt x="226572" y="402738"/>
                        </a:cubicBezTo>
                        <a:cubicBezTo>
                          <a:pt x="234935" y="404729"/>
                          <a:pt x="242900" y="397958"/>
                          <a:pt x="240909" y="389993"/>
                        </a:cubicBezTo>
                        <a:cubicBezTo>
                          <a:pt x="239316" y="382825"/>
                          <a:pt x="238520" y="375258"/>
                          <a:pt x="238121" y="368488"/>
                        </a:cubicBezTo>
                        <a:cubicBezTo>
                          <a:pt x="230554" y="245426"/>
                          <a:pt x="251662" y="118382"/>
                          <a:pt x="291886" y="497"/>
                        </a:cubicBezTo>
                        <a:cubicBezTo>
                          <a:pt x="234537" y="-3883"/>
                          <a:pt x="171612" y="21207"/>
                          <a:pt x="131787" y="54660"/>
                        </a:cubicBezTo>
                        <a:cubicBezTo>
                          <a:pt x="84792" y="94486"/>
                          <a:pt x="60498" y="148251"/>
                          <a:pt x="44170" y="201618"/>
                        </a:cubicBezTo>
                        <a:cubicBezTo>
                          <a:pt x="29434" y="250205"/>
                          <a:pt x="19876" y="300385"/>
                          <a:pt x="760" y="347778"/>
                        </a:cubicBezTo>
                        <a:cubicBezTo>
                          <a:pt x="-2028" y="354947"/>
                          <a:pt x="3149" y="362912"/>
                          <a:pt x="11513" y="364107"/>
                        </a:cubicBezTo>
                        <a:cubicBezTo>
                          <a:pt x="31027" y="366098"/>
                          <a:pt x="50542" y="368488"/>
                          <a:pt x="70057" y="371275"/>
                        </a:cubicBezTo>
                        <a:close/>
                      </a:path>
                    </a:pathLst>
                  </a:custGeom>
                  <a:solidFill>
                    <a:srgbClr val="0759B1"/>
                  </a:solidFill>
                  <a:ln w="3981" cap="flat">
                    <a:noFill/>
                    <a:prstDash val="solid"/>
                    <a:miter/>
                  </a:ln>
                </p:spPr>
                <p:txBody>
                  <a:bodyPr rtlCol="0" anchor="ctr"/>
                  <a:lstStyle/>
                  <a:p>
                    <a:endParaRPr lang="en-US"/>
                  </a:p>
                </p:txBody>
              </p:sp>
              <p:sp>
                <p:nvSpPr>
                  <p:cNvPr id="1346" name="Hình tự do: Hình 1345">
                    <a:extLst>
                      <a:ext uri="{FF2B5EF4-FFF2-40B4-BE49-F238E27FC236}">
                        <a16:creationId xmlns:a16="http://schemas.microsoft.com/office/drawing/2014/main" id="{703B55C0-7823-6414-E4D2-1B94F6E3310D}"/>
                      </a:ext>
                    </a:extLst>
                  </p:cNvPr>
                  <p:cNvSpPr>
                    <a:spLocks/>
                  </p:cNvSpPr>
                  <p:nvPr/>
                </p:nvSpPr>
                <p:spPr>
                  <a:xfrm>
                    <a:off x="3358952" y="4542999"/>
                    <a:ext cx="354381" cy="387507"/>
                  </a:xfrm>
                  <a:custGeom>
                    <a:avLst/>
                    <a:gdLst>
                      <a:gd name="connsiteX0" fmla="*/ 291346 w 354381"/>
                      <a:gd name="connsiteY0" fmla="*/ 334863 h 387507"/>
                      <a:gd name="connsiteX1" fmla="*/ 143990 w 354381"/>
                      <a:gd name="connsiteY1" fmla="*/ 386637 h 387507"/>
                      <a:gd name="connsiteX2" fmla="*/ 126069 w 354381"/>
                      <a:gd name="connsiteY2" fmla="*/ 375485 h 387507"/>
                      <a:gd name="connsiteX3" fmla="*/ 124476 w 354381"/>
                      <a:gd name="connsiteY3" fmla="*/ 354776 h 387507"/>
                      <a:gd name="connsiteX4" fmla="*/ 618 w 354381"/>
                      <a:gd name="connsiteY4" fmla="*/ 10283 h 387507"/>
                      <a:gd name="connsiteX5" fmla="*/ 4202 w 354381"/>
                      <a:gd name="connsiteY5" fmla="*/ 3114 h 387507"/>
                      <a:gd name="connsiteX6" fmla="*/ 162708 w 354381"/>
                      <a:gd name="connsiteY6" fmla="*/ 32983 h 387507"/>
                      <a:gd name="connsiteX7" fmla="*/ 280991 w 354381"/>
                      <a:gd name="connsiteY7" fmla="*/ 165205 h 387507"/>
                      <a:gd name="connsiteX8" fmla="*/ 351881 w 354381"/>
                      <a:gd name="connsiteY8" fmla="*/ 297029 h 387507"/>
                      <a:gd name="connsiteX9" fmla="*/ 341128 w 354381"/>
                      <a:gd name="connsiteY9" fmla="*/ 321322 h 387507"/>
                      <a:gd name="connsiteX10" fmla="*/ 291346 w 354381"/>
                      <a:gd name="connsiteY10" fmla="*/ 334863 h 3875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54381" h="387507">
                        <a:moveTo>
                          <a:pt x="291346" y="334863"/>
                        </a:moveTo>
                        <a:cubicBezTo>
                          <a:pt x="249927" y="346811"/>
                          <a:pt x="178639" y="373494"/>
                          <a:pt x="143990" y="386637"/>
                        </a:cubicBezTo>
                        <a:cubicBezTo>
                          <a:pt x="135229" y="389822"/>
                          <a:pt x="126069" y="383849"/>
                          <a:pt x="126069" y="375485"/>
                        </a:cubicBezTo>
                        <a:cubicBezTo>
                          <a:pt x="126069" y="368316"/>
                          <a:pt x="125272" y="361546"/>
                          <a:pt x="124476" y="354776"/>
                        </a:cubicBezTo>
                        <a:cubicBezTo>
                          <a:pt x="105757" y="235299"/>
                          <a:pt x="63940" y="118609"/>
                          <a:pt x="618" y="10283"/>
                        </a:cubicBezTo>
                        <a:cubicBezTo>
                          <a:pt x="-976" y="7495"/>
                          <a:pt x="618" y="3910"/>
                          <a:pt x="4202" y="3114"/>
                        </a:cubicBezTo>
                        <a:cubicBezTo>
                          <a:pt x="58365" y="-6444"/>
                          <a:pt x="118104" y="6699"/>
                          <a:pt x="162708" y="32983"/>
                        </a:cubicBezTo>
                        <a:cubicBezTo>
                          <a:pt x="217668" y="65640"/>
                          <a:pt x="253113" y="115024"/>
                          <a:pt x="280991" y="165205"/>
                        </a:cubicBezTo>
                        <a:cubicBezTo>
                          <a:pt x="304886" y="209013"/>
                          <a:pt x="324401" y="254813"/>
                          <a:pt x="351881" y="297029"/>
                        </a:cubicBezTo>
                        <a:cubicBezTo>
                          <a:pt x="357855" y="306188"/>
                          <a:pt x="352677" y="318534"/>
                          <a:pt x="341128" y="321322"/>
                        </a:cubicBezTo>
                        <a:cubicBezTo>
                          <a:pt x="324003" y="325703"/>
                          <a:pt x="307674" y="330084"/>
                          <a:pt x="291346" y="334863"/>
                        </a:cubicBezTo>
                        <a:close/>
                      </a:path>
                    </a:pathLst>
                  </a:custGeom>
                  <a:solidFill>
                    <a:srgbClr val="0759B1"/>
                  </a:solidFill>
                  <a:ln w="3981" cap="flat">
                    <a:noFill/>
                    <a:prstDash val="solid"/>
                    <a:miter/>
                  </a:ln>
                </p:spPr>
                <p:txBody>
                  <a:bodyPr rtlCol="0" anchor="ctr"/>
                  <a:lstStyle/>
                  <a:p>
                    <a:endParaRPr lang="en-US"/>
                  </a:p>
                </p:txBody>
              </p:sp>
            </p:grpSp>
            <p:sp>
              <p:nvSpPr>
                <p:cNvPr id="1343" name="Hình tự do: Hình 1342">
                  <a:extLst>
                    <a:ext uri="{FF2B5EF4-FFF2-40B4-BE49-F238E27FC236}">
                      <a16:creationId xmlns:a16="http://schemas.microsoft.com/office/drawing/2014/main" id="{05576A2D-9335-A0BF-F912-6D06C2678E25}"/>
                    </a:ext>
                  </a:extLst>
                </p:cNvPr>
                <p:cNvSpPr>
                  <a:spLocks/>
                </p:cNvSpPr>
                <p:nvPr/>
              </p:nvSpPr>
              <p:spPr>
                <a:xfrm>
                  <a:off x="3361561" y="4447082"/>
                  <a:ext cx="368562" cy="310903"/>
                </a:xfrm>
                <a:custGeom>
                  <a:avLst/>
                  <a:gdLst>
                    <a:gd name="connsiteX0" fmla="*/ 331749 w 368562"/>
                    <a:gd name="connsiteY0" fmla="*/ 1060 h 310903"/>
                    <a:gd name="connsiteX1" fmla="*/ 363211 w 368562"/>
                    <a:gd name="connsiteY1" fmla="*/ 22964 h 310903"/>
                    <a:gd name="connsiteX2" fmla="*/ 103945 w 368562"/>
                    <a:gd name="connsiteY2" fmla="*/ 310904 h 310903"/>
                    <a:gd name="connsiteX3" fmla="*/ 0 w 368562"/>
                    <a:gd name="connsiteY3" fmla="*/ 96243 h 310903"/>
                    <a:gd name="connsiteX4" fmla="*/ 220237 w 368562"/>
                    <a:gd name="connsiteY4" fmla="*/ 57214 h 310903"/>
                    <a:gd name="connsiteX5" fmla="*/ 331749 w 368562"/>
                    <a:gd name="connsiteY5" fmla="*/ 1060 h 3109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8562" h="310903">
                      <a:moveTo>
                        <a:pt x="331749" y="1060"/>
                      </a:moveTo>
                      <a:cubicBezTo>
                        <a:pt x="331749" y="1060"/>
                        <a:pt x="347281" y="-7304"/>
                        <a:pt x="363211" y="22964"/>
                      </a:cubicBezTo>
                      <a:cubicBezTo>
                        <a:pt x="412595" y="116156"/>
                        <a:pt x="103945" y="310904"/>
                        <a:pt x="103945" y="310904"/>
                      </a:cubicBezTo>
                      <a:cubicBezTo>
                        <a:pt x="103945" y="310904"/>
                        <a:pt x="98768" y="128502"/>
                        <a:pt x="0" y="96243"/>
                      </a:cubicBezTo>
                      <a:cubicBezTo>
                        <a:pt x="0" y="96243"/>
                        <a:pt x="135408" y="81109"/>
                        <a:pt x="220237" y="57214"/>
                      </a:cubicBezTo>
                      <a:cubicBezTo>
                        <a:pt x="275196" y="41682"/>
                        <a:pt x="331749" y="1060"/>
                        <a:pt x="331749" y="1060"/>
                      </a:cubicBezTo>
                      <a:close/>
                    </a:path>
                  </a:pathLst>
                </a:custGeom>
                <a:solidFill>
                  <a:srgbClr val="CDE3F9"/>
                </a:solidFill>
                <a:ln w="3981" cap="flat">
                  <a:noFill/>
                  <a:prstDash val="solid"/>
                  <a:miter/>
                </a:ln>
              </p:spPr>
              <p:txBody>
                <a:bodyPr rtlCol="0" anchor="ctr"/>
                <a:lstStyle/>
                <a:p>
                  <a:endParaRPr lang="en-US"/>
                </a:p>
              </p:txBody>
            </p:sp>
            <p:sp>
              <p:nvSpPr>
                <p:cNvPr id="1344" name="Hình tự do: Hình 1343">
                  <a:extLst>
                    <a:ext uri="{FF2B5EF4-FFF2-40B4-BE49-F238E27FC236}">
                      <a16:creationId xmlns:a16="http://schemas.microsoft.com/office/drawing/2014/main" id="{474E065E-090C-16B4-DD07-E250000E6FD0}"/>
                    </a:ext>
                  </a:extLst>
                </p:cNvPr>
                <p:cNvSpPr>
                  <a:spLocks/>
                </p:cNvSpPr>
                <p:nvPr/>
              </p:nvSpPr>
              <p:spPr>
                <a:xfrm>
                  <a:off x="3041316" y="4454343"/>
                  <a:ext cx="334980" cy="303244"/>
                </a:xfrm>
                <a:custGeom>
                  <a:avLst/>
                  <a:gdLst>
                    <a:gd name="connsiteX0" fmla="*/ 33499 w 334980"/>
                    <a:gd name="connsiteY0" fmla="*/ 1365 h 303244"/>
                    <a:gd name="connsiteX1" fmla="*/ 3630 w 334980"/>
                    <a:gd name="connsiteY1" fmla="*/ 23270 h 303244"/>
                    <a:gd name="connsiteX2" fmla="*/ 236212 w 334980"/>
                    <a:gd name="connsiteY2" fmla="*/ 303245 h 303244"/>
                    <a:gd name="connsiteX3" fmla="*/ 334980 w 334980"/>
                    <a:gd name="connsiteY3" fmla="*/ 88583 h 303244"/>
                    <a:gd name="connsiteX4" fmla="*/ 125895 w 334980"/>
                    <a:gd name="connsiteY4" fmla="*/ 49555 h 303244"/>
                    <a:gd name="connsiteX5" fmla="*/ 33499 w 334980"/>
                    <a:gd name="connsiteY5" fmla="*/ 1365 h 3032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4980" h="303244">
                      <a:moveTo>
                        <a:pt x="33499" y="1365"/>
                      </a:moveTo>
                      <a:cubicBezTo>
                        <a:pt x="33499" y="1365"/>
                        <a:pt x="15179" y="-8193"/>
                        <a:pt x="3630" y="23270"/>
                      </a:cubicBezTo>
                      <a:cubicBezTo>
                        <a:pt x="-34205" y="127215"/>
                        <a:pt x="236212" y="303245"/>
                        <a:pt x="236212" y="303245"/>
                      </a:cubicBezTo>
                      <a:cubicBezTo>
                        <a:pt x="236212" y="303245"/>
                        <a:pt x="239398" y="116860"/>
                        <a:pt x="334980" y="88583"/>
                      </a:cubicBezTo>
                      <a:cubicBezTo>
                        <a:pt x="334980" y="88583"/>
                        <a:pt x="183642" y="72653"/>
                        <a:pt x="125895" y="49555"/>
                      </a:cubicBezTo>
                      <a:cubicBezTo>
                        <a:pt x="74918" y="29642"/>
                        <a:pt x="33499" y="1365"/>
                        <a:pt x="33499" y="1365"/>
                      </a:cubicBezTo>
                      <a:close/>
                    </a:path>
                  </a:pathLst>
                </a:custGeom>
                <a:solidFill>
                  <a:srgbClr val="CDE3F9"/>
                </a:solidFill>
                <a:ln w="3981" cap="flat">
                  <a:noFill/>
                  <a:prstDash val="solid"/>
                  <a:miter/>
                </a:ln>
              </p:spPr>
              <p:txBody>
                <a:bodyPr rtlCol="0" anchor="ctr"/>
                <a:lstStyle/>
                <a:p>
                  <a:endParaRPr lang="en-US"/>
                </a:p>
              </p:txBody>
            </p:sp>
          </p:grpSp>
          <p:grpSp>
            <p:nvGrpSpPr>
              <p:cNvPr id="1281" name="Đồ họa 2">
                <a:extLst>
                  <a:ext uri="{FF2B5EF4-FFF2-40B4-BE49-F238E27FC236}">
                    <a16:creationId xmlns:a16="http://schemas.microsoft.com/office/drawing/2014/main" id="{942EE47F-866C-524D-0C42-B1359E0480AB}"/>
                  </a:ext>
                </a:extLst>
              </p:cNvPr>
              <p:cNvGrpSpPr>
                <a:grpSpLocks/>
              </p:cNvGrpSpPr>
              <p:nvPr/>
            </p:nvGrpSpPr>
            <p:grpSpPr>
              <a:xfrm>
                <a:off x="1293437" y="1222996"/>
                <a:ext cx="3988527" cy="3363683"/>
                <a:chOff x="1293437" y="1222996"/>
                <a:chExt cx="3988527" cy="3363683"/>
              </a:xfrm>
            </p:grpSpPr>
            <p:grpSp>
              <p:nvGrpSpPr>
                <p:cNvPr id="1304" name="Đồ họa 2">
                  <a:extLst>
                    <a:ext uri="{FF2B5EF4-FFF2-40B4-BE49-F238E27FC236}">
                      <a16:creationId xmlns:a16="http://schemas.microsoft.com/office/drawing/2014/main" id="{5CE254C1-2290-8978-1924-7AE7CE4A8BEC}"/>
                    </a:ext>
                  </a:extLst>
                </p:cNvPr>
                <p:cNvGrpSpPr>
                  <a:grpSpLocks/>
                </p:cNvGrpSpPr>
                <p:nvPr/>
              </p:nvGrpSpPr>
              <p:grpSpPr>
                <a:xfrm>
                  <a:off x="1672445" y="3029568"/>
                  <a:ext cx="3397592" cy="1085477"/>
                  <a:chOff x="1672445" y="3029568"/>
                  <a:chExt cx="3397592" cy="1085477"/>
                </a:xfrm>
              </p:grpSpPr>
              <p:grpSp>
                <p:nvGrpSpPr>
                  <p:cNvPr id="1336" name="Đồ họa 2">
                    <a:extLst>
                      <a:ext uri="{FF2B5EF4-FFF2-40B4-BE49-F238E27FC236}">
                        <a16:creationId xmlns:a16="http://schemas.microsoft.com/office/drawing/2014/main" id="{B3E36B52-E4D8-3F72-F127-5F94830029B7}"/>
                      </a:ext>
                    </a:extLst>
                  </p:cNvPr>
                  <p:cNvGrpSpPr>
                    <a:grpSpLocks/>
                  </p:cNvGrpSpPr>
                  <p:nvPr/>
                </p:nvGrpSpPr>
                <p:grpSpPr>
                  <a:xfrm>
                    <a:off x="4462744" y="3427832"/>
                    <a:ext cx="607293" cy="687213"/>
                    <a:chOff x="4462744" y="3427832"/>
                    <a:chExt cx="607293" cy="687213"/>
                  </a:xfrm>
                </p:grpSpPr>
                <p:sp>
                  <p:nvSpPr>
                    <p:cNvPr id="1340" name="Hình tự do: Hình 1339">
                      <a:extLst>
                        <a:ext uri="{FF2B5EF4-FFF2-40B4-BE49-F238E27FC236}">
                          <a16:creationId xmlns:a16="http://schemas.microsoft.com/office/drawing/2014/main" id="{52B7B0FC-1615-9CE3-FFF7-4670BD929162}"/>
                        </a:ext>
                      </a:extLst>
                    </p:cNvPr>
                    <p:cNvSpPr>
                      <a:spLocks/>
                    </p:cNvSpPr>
                    <p:nvPr/>
                  </p:nvSpPr>
                  <p:spPr>
                    <a:xfrm>
                      <a:off x="4462744" y="3427832"/>
                      <a:ext cx="607293" cy="687213"/>
                    </a:xfrm>
                    <a:custGeom>
                      <a:avLst/>
                      <a:gdLst>
                        <a:gd name="connsiteX0" fmla="*/ 127443 w 607293"/>
                        <a:gd name="connsiteY0" fmla="*/ 70066 h 687213"/>
                        <a:gd name="connsiteX1" fmla="*/ 322987 w 607293"/>
                        <a:gd name="connsiteY1" fmla="*/ 2362 h 687213"/>
                        <a:gd name="connsiteX2" fmla="*/ 512558 w 607293"/>
                        <a:gd name="connsiteY2" fmla="*/ 107502 h 687213"/>
                        <a:gd name="connsiteX3" fmla="*/ 592209 w 607293"/>
                        <a:gd name="connsiteY3" fmla="*/ 448012 h 687213"/>
                        <a:gd name="connsiteX4" fmla="*/ 328961 w 607293"/>
                        <a:gd name="connsiteY4" fmla="*/ 679002 h 687213"/>
                        <a:gd name="connsiteX5" fmla="*/ 127443 w 607293"/>
                        <a:gd name="connsiteY5" fmla="*/ 661479 h 687213"/>
                        <a:gd name="connsiteX6" fmla="*/ 0 w 607293"/>
                        <a:gd name="connsiteY6" fmla="*/ 514123 h 687213"/>
                        <a:gd name="connsiteX7" fmla="*/ 127443 w 607293"/>
                        <a:gd name="connsiteY7" fmla="*/ 70066 h 6872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07293" h="687213">
                          <a:moveTo>
                            <a:pt x="127443" y="70066"/>
                          </a:moveTo>
                          <a:cubicBezTo>
                            <a:pt x="170852" y="15903"/>
                            <a:pt x="249707" y="-7993"/>
                            <a:pt x="322987" y="2362"/>
                          </a:cubicBezTo>
                          <a:cubicBezTo>
                            <a:pt x="396267" y="12717"/>
                            <a:pt x="463572" y="53737"/>
                            <a:pt x="512558" y="107502"/>
                          </a:cubicBezTo>
                          <a:cubicBezTo>
                            <a:pt x="597387" y="200694"/>
                            <a:pt x="628849" y="334111"/>
                            <a:pt x="592209" y="448012"/>
                          </a:cubicBezTo>
                          <a:cubicBezTo>
                            <a:pt x="555570" y="561914"/>
                            <a:pt x="452421" y="652319"/>
                            <a:pt x="328961" y="679002"/>
                          </a:cubicBezTo>
                          <a:cubicBezTo>
                            <a:pt x="262850" y="693339"/>
                            <a:pt x="189969" y="689755"/>
                            <a:pt x="127443" y="661479"/>
                          </a:cubicBezTo>
                          <a:cubicBezTo>
                            <a:pt x="64518" y="633202"/>
                            <a:pt x="13541" y="577844"/>
                            <a:pt x="0" y="514123"/>
                          </a:cubicBezTo>
                          <a:lnTo>
                            <a:pt x="127443" y="70066"/>
                          </a:lnTo>
                          <a:close/>
                        </a:path>
                      </a:pathLst>
                    </a:custGeom>
                    <a:solidFill>
                      <a:srgbClr val="F4CCB5"/>
                    </a:solidFill>
                    <a:ln w="3981" cap="flat">
                      <a:noFill/>
                      <a:prstDash val="solid"/>
                      <a:miter/>
                    </a:ln>
                  </p:spPr>
                  <p:txBody>
                    <a:bodyPr rtlCol="0" anchor="ctr"/>
                    <a:lstStyle/>
                    <a:p>
                      <a:endParaRPr lang="en-US"/>
                    </a:p>
                  </p:txBody>
                </p:sp>
                <p:sp>
                  <p:nvSpPr>
                    <p:cNvPr id="1341" name="Hình tự do: Hình 1340">
                      <a:extLst>
                        <a:ext uri="{FF2B5EF4-FFF2-40B4-BE49-F238E27FC236}">
                          <a16:creationId xmlns:a16="http://schemas.microsoft.com/office/drawing/2014/main" id="{595B5D56-1C24-6A84-2F80-37A381962EC1}"/>
                        </a:ext>
                      </a:extLst>
                    </p:cNvPr>
                    <p:cNvSpPr>
                      <a:spLocks/>
                    </p:cNvSpPr>
                    <p:nvPr/>
                  </p:nvSpPr>
                  <p:spPr>
                    <a:xfrm>
                      <a:off x="4742184" y="3640830"/>
                      <a:ext cx="124545" cy="233135"/>
                    </a:xfrm>
                    <a:custGeom>
                      <a:avLst/>
                      <a:gdLst>
                        <a:gd name="connsiteX0" fmla="*/ 46334 w 124545"/>
                        <a:gd name="connsiteY0" fmla="*/ 230236 h 233135"/>
                        <a:gd name="connsiteX1" fmla="*/ 51512 w 124545"/>
                        <a:gd name="connsiteY1" fmla="*/ 188419 h 233135"/>
                        <a:gd name="connsiteX2" fmla="*/ 55892 w 124545"/>
                        <a:gd name="connsiteY2" fmla="*/ 113547 h 233135"/>
                        <a:gd name="connsiteX3" fmla="*/ 22040 w 124545"/>
                        <a:gd name="connsiteY3" fmla="*/ 44250 h 233135"/>
                        <a:gd name="connsiteX4" fmla="*/ 535 w 124545"/>
                        <a:gd name="connsiteY4" fmla="*/ 6017 h 233135"/>
                        <a:gd name="connsiteX5" fmla="*/ 16465 w 124545"/>
                        <a:gd name="connsiteY5" fmla="*/ 43 h 233135"/>
                        <a:gd name="connsiteX6" fmla="*/ 51512 w 124545"/>
                        <a:gd name="connsiteY6" fmla="*/ 10398 h 233135"/>
                        <a:gd name="connsiteX7" fmla="*/ 93329 w 124545"/>
                        <a:gd name="connsiteY7" fmla="*/ 44648 h 233135"/>
                        <a:gd name="connsiteX8" fmla="*/ 122003 w 124545"/>
                        <a:gd name="connsiteY8" fmla="*/ 103988 h 233135"/>
                        <a:gd name="connsiteX9" fmla="*/ 118419 w 124545"/>
                        <a:gd name="connsiteY9" fmla="*/ 168108 h 233135"/>
                        <a:gd name="connsiteX10" fmla="*/ 92532 w 124545"/>
                        <a:gd name="connsiteY10" fmla="*/ 211916 h 233135"/>
                        <a:gd name="connsiteX11" fmla="*/ 63459 w 124545"/>
                        <a:gd name="connsiteY11" fmla="*/ 231431 h 233135"/>
                        <a:gd name="connsiteX12" fmla="*/ 46334 w 124545"/>
                        <a:gd name="connsiteY12" fmla="*/ 230236 h 2331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4545" h="233135">
                          <a:moveTo>
                            <a:pt x="46334" y="230236"/>
                          </a:moveTo>
                          <a:cubicBezTo>
                            <a:pt x="39962" y="223466"/>
                            <a:pt x="46334" y="208730"/>
                            <a:pt x="51512" y="188419"/>
                          </a:cubicBezTo>
                          <a:cubicBezTo>
                            <a:pt x="57087" y="168506"/>
                            <a:pt x="61468" y="141026"/>
                            <a:pt x="55892" y="113547"/>
                          </a:cubicBezTo>
                          <a:cubicBezTo>
                            <a:pt x="50317" y="86067"/>
                            <a:pt x="35183" y="61773"/>
                            <a:pt x="22040" y="44250"/>
                          </a:cubicBezTo>
                          <a:cubicBezTo>
                            <a:pt x="8898" y="26726"/>
                            <a:pt x="-2651" y="14380"/>
                            <a:pt x="535" y="6017"/>
                          </a:cubicBezTo>
                          <a:cubicBezTo>
                            <a:pt x="2127" y="2034"/>
                            <a:pt x="7703" y="-355"/>
                            <a:pt x="16465" y="43"/>
                          </a:cubicBezTo>
                          <a:cubicBezTo>
                            <a:pt x="25227" y="43"/>
                            <a:pt x="37573" y="3229"/>
                            <a:pt x="51512" y="10398"/>
                          </a:cubicBezTo>
                          <a:cubicBezTo>
                            <a:pt x="65451" y="17566"/>
                            <a:pt x="80186" y="28718"/>
                            <a:pt x="93329" y="44648"/>
                          </a:cubicBezTo>
                          <a:cubicBezTo>
                            <a:pt x="106471" y="60578"/>
                            <a:pt x="117224" y="80889"/>
                            <a:pt x="122003" y="103988"/>
                          </a:cubicBezTo>
                          <a:cubicBezTo>
                            <a:pt x="126782" y="127087"/>
                            <a:pt x="124393" y="149390"/>
                            <a:pt x="118419" y="168108"/>
                          </a:cubicBezTo>
                          <a:cubicBezTo>
                            <a:pt x="112445" y="186826"/>
                            <a:pt x="102887" y="201562"/>
                            <a:pt x="92532" y="211916"/>
                          </a:cubicBezTo>
                          <a:cubicBezTo>
                            <a:pt x="82177" y="222271"/>
                            <a:pt x="71823" y="228643"/>
                            <a:pt x="63459" y="231431"/>
                          </a:cubicBezTo>
                          <a:cubicBezTo>
                            <a:pt x="55892" y="234219"/>
                            <a:pt x="49520" y="233422"/>
                            <a:pt x="46334" y="230236"/>
                          </a:cubicBezTo>
                          <a:close/>
                        </a:path>
                      </a:pathLst>
                    </a:custGeom>
                    <a:solidFill>
                      <a:srgbClr val="E6967A"/>
                    </a:solidFill>
                    <a:ln w="3981" cap="flat">
                      <a:noFill/>
                      <a:prstDash val="solid"/>
                      <a:miter/>
                    </a:ln>
                  </p:spPr>
                  <p:txBody>
                    <a:bodyPr rtlCol="0" anchor="ctr"/>
                    <a:lstStyle/>
                    <a:p>
                      <a:endParaRPr lang="en-US"/>
                    </a:p>
                  </p:txBody>
                </p:sp>
              </p:grpSp>
              <p:grpSp>
                <p:nvGrpSpPr>
                  <p:cNvPr id="1337" name="Đồ họa 2">
                    <a:extLst>
                      <a:ext uri="{FF2B5EF4-FFF2-40B4-BE49-F238E27FC236}">
                        <a16:creationId xmlns:a16="http://schemas.microsoft.com/office/drawing/2014/main" id="{C6B38AB3-E6D8-4633-7387-9315D6AB5FE8}"/>
                      </a:ext>
                    </a:extLst>
                  </p:cNvPr>
                  <p:cNvGrpSpPr>
                    <a:grpSpLocks/>
                  </p:cNvGrpSpPr>
                  <p:nvPr/>
                </p:nvGrpSpPr>
                <p:grpSpPr>
                  <a:xfrm>
                    <a:off x="1672445" y="3029568"/>
                    <a:ext cx="585543" cy="691818"/>
                    <a:chOff x="1672445" y="3029568"/>
                    <a:chExt cx="585543" cy="691818"/>
                  </a:xfrm>
                </p:grpSpPr>
                <p:sp>
                  <p:nvSpPr>
                    <p:cNvPr id="1338" name="Hình tự do: Hình 1337">
                      <a:extLst>
                        <a:ext uri="{FF2B5EF4-FFF2-40B4-BE49-F238E27FC236}">
                          <a16:creationId xmlns:a16="http://schemas.microsoft.com/office/drawing/2014/main" id="{E9DABF5C-530D-2E24-3C69-368F96850B47}"/>
                        </a:ext>
                      </a:extLst>
                    </p:cNvPr>
                    <p:cNvSpPr>
                      <a:spLocks/>
                    </p:cNvSpPr>
                    <p:nvPr/>
                  </p:nvSpPr>
                  <p:spPr>
                    <a:xfrm>
                      <a:off x="1672445" y="3029568"/>
                      <a:ext cx="585543" cy="691818"/>
                    </a:xfrm>
                    <a:custGeom>
                      <a:avLst/>
                      <a:gdLst>
                        <a:gd name="connsiteX0" fmla="*/ 585543 w 585543"/>
                        <a:gd name="connsiteY0" fmla="*/ 158883 h 691818"/>
                        <a:gd name="connsiteX1" fmla="*/ 438586 w 585543"/>
                        <a:gd name="connsiteY1" fmla="*/ 13121 h 691818"/>
                        <a:gd name="connsiteX2" fmla="*/ 221934 w 585543"/>
                        <a:gd name="connsiteY2" fmla="*/ 25865 h 691818"/>
                        <a:gd name="connsiteX3" fmla="*/ 2892 w 585543"/>
                        <a:gd name="connsiteY3" fmla="*/ 298274 h 691818"/>
                        <a:gd name="connsiteX4" fmla="*/ 140291 w 585543"/>
                        <a:gd name="connsiteY4" fmla="*/ 620464 h 691818"/>
                        <a:gd name="connsiteX5" fmla="*/ 329862 w 585543"/>
                        <a:gd name="connsiteY5" fmla="*/ 691753 h 691818"/>
                        <a:gd name="connsiteX6" fmla="*/ 508281 w 585543"/>
                        <a:gd name="connsiteY6" fmla="*/ 614092 h 691818"/>
                        <a:gd name="connsiteX7" fmla="*/ 585543 w 585543"/>
                        <a:gd name="connsiteY7" fmla="*/ 158883 h 6918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85543" h="691818">
                          <a:moveTo>
                            <a:pt x="585543" y="158883"/>
                          </a:moveTo>
                          <a:cubicBezTo>
                            <a:pt x="569613" y="91180"/>
                            <a:pt x="509078" y="35822"/>
                            <a:pt x="438586" y="13121"/>
                          </a:cubicBezTo>
                          <a:cubicBezTo>
                            <a:pt x="368094" y="-9580"/>
                            <a:pt x="289637" y="-1216"/>
                            <a:pt x="221934" y="25865"/>
                          </a:cubicBezTo>
                          <a:cubicBezTo>
                            <a:pt x="104846" y="73258"/>
                            <a:pt x="19220" y="179991"/>
                            <a:pt x="2892" y="298274"/>
                          </a:cubicBezTo>
                          <a:cubicBezTo>
                            <a:pt x="-13437" y="416556"/>
                            <a:pt x="40328" y="542804"/>
                            <a:pt x="140291" y="620464"/>
                          </a:cubicBezTo>
                          <a:cubicBezTo>
                            <a:pt x="193657" y="661883"/>
                            <a:pt x="260963" y="690159"/>
                            <a:pt x="329862" y="691753"/>
                          </a:cubicBezTo>
                          <a:cubicBezTo>
                            <a:pt x="398760" y="693345"/>
                            <a:pt x="468853" y="665866"/>
                            <a:pt x="508281" y="614092"/>
                          </a:cubicBezTo>
                          <a:lnTo>
                            <a:pt x="585543" y="158883"/>
                          </a:lnTo>
                          <a:close/>
                        </a:path>
                      </a:pathLst>
                    </a:custGeom>
                    <a:solidFill>
                      <a:srgbClr val="F4CCB5"/>
                    </a:solidFill>
                    <a:ln w="3981" cap="flat">
                      <a:noFill/>
                      <a:prstDash val="solid"/>
                      <a:miter/>
                    </a:ln>
                  </p:spPr>
                  <p:txBody>
                    <a:bodyPr rtlCol="0" anchor="ctr"/>
                    <a:lstStyle/>
                    <a:p>
                      <a:endParaRPr lang="en-US"/>
                    </a:p>
                  </p:txBody>
                </p:sp>
                <p:sp>
                  <p:nvSpPr>
                    <p:cNvPr id="1339" name="Hình tự do: Hình 1338">
                      <a:extLst>
                        <a:ext uri="{FF2B5EF4-FFF2-40B4-BE49-F238E27FC236}">
                          <a16:creationId xmlns:a16="http://schemas.microsoft.com/office/drawing/2014/main" id="{4358104C-4CF6-7F5D-4137-C668D80981D0}"/>
                        </a:ext>
                      </a:extLst>
                    </p:cNvPr>
                    <p:cNvSpPr>
                      <a:spLocks/>
                    </p:cNvSpPr>
                    <p:nvPr/>
                  </p:nvSpPr>
                  <p:spPr>
                    <a:xfrm>
                      <a:off x="1878058" y="3238594"/>
                      <a:ext cx="178040" cy="200897"/>
                    </a:xfrm>
                    <a:custGeom>
                      <a:avLst/>
                      <a:gdLst>
                        <a:gd name="connsiteX0" fmla="*/ 39818 w 178040"/>
                        <a:gd name="connsiteY0" fmla="*/ 200362 h 200897"/>
                        <a:gd name="connsiteX1" fmla="*/ 53359 w 178040"/>
                        <a:gd name="connsiteY1" fmla="*/ 160536 h 200897"/>
                        <a:gd name="connsiteX2" fmla="*/ 81635 w 178040"/>
                        <a:gd name="connsiteY2" fmla="*/ 91239 h 200897"/>
                        <a:gd name="connsiteX3" fmla="*/ 142171 w 178040"/>
                        <a:gd name="connsiteY3" fmla="*/ 43448 h 200897"/>
                        <a:gd name="connsiteX4" fmla="*/ 178014 w 178040"/>
                        <a:gd name="connsiteY4" fmla="*/ 18358 h 200897"/>
                        <a:gd name="connsiteX5" fmla="*/ 166066 w 178040"/>
                        <a:gd name="connsiteY5" fmla="*/ 6012 h 200897"/>
                        <a:gd name="connsiteX6" fmla="*/ 129824 w 178040"/>
                        <a:gd name="connsiteY6" fmla="*/ 38 h 200897"/>
                        <a:gd name="connsiteX7" fmla="*/ 77254 w 178040"/>
                        <a:gd name="connsiteY7" fmla="*/ 13180 h 200897"/>
                        <a:gd name="connsiteX8" fmla="*/ 25879 w 178040"/>
                        <a:gd name="connsiteY8" fmla="*/ 54599 h 200897"/>
                        <a:gd name="connsiteX9" fmla="*/ 1187 w 178040"/>
                        <a:gd name="connsiteY9" fmla="*/ 113940 h 200897"/>
                        <a:gd name="connsiteX10" fmla="*/ 5568 w 178040"/>
                        <a:gd name="connsiteY10" fmla="*/ 164917 h 200897"/>
                        <a:gd name="connsiteX11" fmla="*/ 23490 w 178040"/>
                        <a:gd name="connsiteY11" fmla="*/ 194786 h 200897"/>
                        <a:gd name="connsiteX12" fmla="*/ 39818 w 178040"/>
                        <a:gd name="connsiteY12" fmla="*/ 200362 h 2008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78040" h="200897">
                          <a:moveTo>
                            <a:pt x="39818" y="200362"/>
                          </a:moveTo>
                          <a:cubicBezTo>
                            <a:pt x="48580" y="196777"/>
                            <a:pt x="49376" y="180847"/>
                            <a:pt x="53359" y="160536"/>
                          </a:cubicBezTo>
                          <a:cubicBezTo>
                            <a:pt x="56943" y="139826"/>
                            <a:pt x="64510" y="113541"/>
                            <a:pt x="81635" y="91239"/>
                          </a:cubicBezTo>
                          <a:cubicBezTo>
                            <a:pt x="98760" y="68937"/>
                            <a:pt x="122656" y="53404"/>
                            <a:pt x="142171" y="43448"/>
                          </a:cubicBezTo>
                          <a:cubicBezTo>
                            <a:pt x="161685" y="33093"/>
                            <a:pt x="177217" y="27518"/>
                            <a:pt x="178014" y="18358"/>
                          </a:cubicBezTo>
                          <a:cubicBezTo>
                            <a:pt x="178412" y="13977"/>
                            <a:pt x="174429" y="9596"/>
                            <a:pt x="166066" y="6012"/>
                          </a:cubicBezTo>
                          <a:cubicBezTo>
                            <a:pt x="158101" y="2427"/>
                            <a:pt x="145357" y="-360"/>
                            <a:pt x="129824" y="38"/>
                          </a:cubicBezTo>
                          <a:cubicBezTo>
                            <a:pt x="114292" y="436"/>
                            <a:pt x="95973" y="4419"/>
                            <a:pt x="77254" y="13180"/>
                          </a:cubicBezTo>
                          <a:cubicBezTo>
                            <a:pt x="58536" y="21942"/>
                            <a:pt x="40216" y="35483"/>
                            <a:pt x="25879" y="54599"/>
                          </a:cubicBezTo>
                          <a:cubicBezTo>
                            <a:pt x="11542" y="73716"/>
                            <a:pt x="3975" y="94425"/>
                            <a:pt x="1187" y="113940"/>
                          </a:cubicBezTo>
                          <a:cubicBezTo>
                            <a:pt x="-1601" y="133454"/>
                            <a:pt x="789" y="150978"/>
                            <a:pt x="5568" y="164917"/>
                          </a:cubicBezTo>
                          <a:cubicBezTo>
                            <a:pt x="10347" y="178856"/>
                            <a:pt x="16719" y="188812"/>
                            <a:pt x="23490" y="194786"/>
                          </a:cubicBezTo>
                          <a:cubicBezTo>
                            <a:pt x="29862" y="199963"/>
                            <a:pt x="35437" y="201955"/>
                            <a:pt x="39818" y="200362"/>
                          </a:cubicBezTo>
                          <a:close/>
                        </a:path>
                      </a:pathLst>
                    </a:custGeom>
                    <a:solidFill>
                      <a:srgbClr val="E6967A"/>
                    </a:solidFill>
                    <a:ln w="3981" cap="flat">
                      <a:noFill/>
                      <a:prstDash val="solid"/>
                      <a:miter/>
                    </a:ln>
                  </p:spPr>
                  <p:txBody>
                    <a:bodyPr rtlCol="0" anchor="ctr"/>
                    <a:lstStyle/>
                    <a:p>
                      <a:endParaRPr lang="en-US"/>
                    </a:p>
                  </p:txBody>
                </p:sp>
              </p:grpSp>
            </p:grpSp>
            <p:sp>
              <p:nvSpPr>
                <p:cNvPr id="1305" name="Hình tự do: Hình 1304">
                  <a:extLst>
                    <a:ext uri="{FF2B5EF4-FFF2-40B4-BE49-F238E27FC236}">
                      <a16:creationId xmlns:a16="http://schemas.microsoft.com/office/drawing/2014/main" id="{C641378F-390B-8423-9D19-296576AD1FFD}"/>
                    </a:ext>
                  </a:extLst>
                </p:cNvPr>
                <p:cNvSpPr>
                  <a:spLocks/>
                </p:cNvSpPr>
                <p:nvPr/>
              </p:nvSpPr>
              <p:spPr>
                <a:xfrm>
                  <a:off x="2044923" y="1977406"/>
                  <a:ext cx="2907574" cy="2609273"/>
                </a:xfrm>
                <a:custGeom>
                  <a:avLst/>
                  <a:gdLst>
                    <a:gd name="connsiteX0" fmla="*/ 1781405 w 2907574"/>
                    <a:gd name="connsiteY0" fmla="*/ 2525297 h 2609273"/>
                    <a:gd name="connsiteX1" fmla="*/ 2342948 w 2907574"/>
                    <a:gd name="connsiteY1" fmla="*/ 2236162 h 2609273"/>
                    <a:gd name="connsiteX2" fmla="*/ 2664342 w 2907574"/>
                    <a:gd name="connsiteY2" fmla="*/ 1862994 h 2609273"/>
                    <a:gd name="connsiteX3" fmla="*/ 2780634 w 2907574"/>
                    <a:gd name="connsiteY3" fmla="*/ 459932 h 2609273"/>
                    <a:gd name="connsiteX4" fmla="*/ 1755916 w 2907574"/>
                    <a:gd name="connsiteY4" fmla="*/ 97517 h 2609273"/>
                    <a:gd name="connsiteX5" fmla="*/ 436090 w 2907574"/>
                    <a:gd name="connsiteY5" fmla="*/ 141724 h 2609273"/>
                    <a:gd name="connsiteX6" fmla="*/ 5971 w 2907574"/>
                    <a:gd name="connsiteY6" fmla="*/ 1495801 h 2609273"/>
                    <a:gd name="connsiteX7" fmla="*/ 180010 w 2907574"/>
                    <a:gd name="connsiteY7" fmla="*/ 2009553 h 2609273"/>
                    <a:gd name="connsiteX8" fmla="*/ 648759 w 2907574"/>
                    <a:gd name="connsiteY8" fmla="*/ 2443654 h 2609273"/>
                    <a:gd name="connsiteX9" fmla="*/ 1201143 w 2907574"/>
                    <a:gd name="connsiteY9" fmla="*/ 2606940 h 2609273"/>
                    <a:gd name="connsiteX10" fmla="*/ 1781405 w 2907574"/>
                    <a:gd name="connsiteY10" fmla="*/ 2525297 h 260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07574" h="2609273">
                      <a:moveTo>
                        <a:pt x="1781405" y="2525297"/>
                      </a:moveTo>
                      <a:cubicBezTo>
                        <a:pt x="1972170" y="2461178"/>
                        <a:pt x="2176476" y="2366392"/>
                        <a:pt x="2342948" y="2236162"/>
                      </a:cubicBezTo>
                      <a:cubicBezTo>
                        <a:pt x="2487516" y="2122659"/>
                        <a:pt x="2583098" y="1994818"/>
                        <a:pt x="2664342" y="1862994"/>
                      </a:cubicBezTo>
                      <a:cubicBezTo>
                        <a:pt x="2724081" y="1734357"/>
                        <a:pt x="3099638" y="690125"/>
                        <a:pt x="2780634" y="459932"/>
                      </a:cubicBezTo>
                      <a:cubicBezTo>
                        <a:pt x="2506632" y="264786"/>
                        <a:pt x="2374012" y="236908"/>
                        <a:pt x="1755916" y="97517"/>
                      </a:cubicBezTo>
                      <a:cubicBezTo>
                        <a:pt x="1135032" y="-47847"/>
                        <a:pt x="832356" y="-28730"/>
                        <a:pt x="436090" y="141724"/>
                      </a:cubicBezTo>
                      <a:cubicBezTo>
                        <a:pt x="7564" y="325719"/>
                        <a:pt x="-17128" y="1329727"/>
                        <a:pt x="5971" y="1495801"/>
                      </a:cubicBezTo>
                      <a:cubicBezTo>
                        <a:pt x="31061" y="1669839"/>
                        <a:pt x="75666" y="1844675"/>
                        <a:pt x="180010" y="2009553"/>
                      </a:cubicBezTo>
                      <a:cubicBezTo>
                        <a:pt x="300284" y="2198726"/>
                        <a:pt x="477110" y="2344887"/>
                        <a:pt x="648759" y="2443654"/>
                      </a:cubicBezTo>
                      <a:cubicBezTo>
                        <a:pt x="821603" y="2542821"/>
                        <a:pt x="1004802" y="2594992"/>
                        <a:pt x="1201143" y="2606940"/>
                      </a:cubicBezTo>
                      <a:cubicBezTo>
                        <a:pt x="1397882" y="2618091"/>
                        <a:pt x="1589843" y="2589018"/>
                        <a:pt x="1781405" y="2525297"/>
                      </a:cubicBezTo>
                      <a:close/>
                    </a:path>
                  </a:pathLst>
                </a:custGeom>
                <a:solidFill>
                  <a:srgbClr val="F4CCB5"/>
                </a:solidFill>
                <a:ln w="3981" cap="flat">
                  <a:noFill/>
                  <a:prstDash val="solid"/>
                  <a:miter/>
                </a:ln>
              </p:spPr>
              <p:txBody>
                <a:bodyPr rtlCol="0" anchor="ctr"/>
                <a:lstStyle/>
                <a:p>
                  <a:endParaRPr lang="en-US"/>
                </a:p>
              </p:txBody>
            </p:sp>
            <p:sp>
              <p:nvSpPr>
                <p:cNvPr id="1306" name="Hình tự do: Hình 1305">
                  <a:extLst>
                    <a:ext uri="{FF2B5EF4-FFF2-40B4-BE49-F238E27FC236}">
                      <a16:creationId xmlns:a16="http://schemas.microsoft.com/office/drawing/2014/main" id="{4E5A3F71-369A-ECC6-2149-13948E7D002A}"/>
                    </a:ext>
                  </a:extLst>
                </p:cNvPr>
                <p:cNvSpPr>
                  <a:spLocks/>
                </p:cNvSpPr>
                <p:nvPr/>
              </p:nvSpPr>
              <p:spPr>
                <a:xfrm>
                  <a:off x="2060452" y="1977406"/>
                  <a:ext cx="2892027" cy="1452390"/>
                </a:xfrm>
                <a:custGeom>
                  <a:avLst/>
                  <a:gdLst>
                    <a:gd name="connsiteX0" fmla="*/ 2765104 w 2892027"/>
                    <a:gd name="connsiteY0" fmla="*/ 459932 h 1452390"/>
                    <a:gd name="connsiteX1" fmla="*/ 1740387 w 2892027"/>
                    <a:gd name="connsiteY1" fmla="*/ 97517 h 1452390"/>
                    <a:gd name="connsiteX2" fmla="*/ 420560 w 2892027"/>
                    <a:gd name="connsiteY2" fmla="*/ 141724 h 1452390"/>
                    <a:gd name="connsiteX3" fmla="*/ 0 w 2892027"/>
                    <a:gd name="connsiteY3" fmla="*/ 1075639 h 1452390"/>
                    <a:gd name="connsiteX4" fmla="*/ 1073305 w 2892027"/>
                    <a:gd name="connsiteY4" fmla="*/ 229739 h 1452390"/>
                    <a:gd name="connsiteX5" fmla="*/ 1840748 w 2892027"/>
                    <a:gd name="connsiteY5" fmla="*/ 1045371 h 1452390"/>
                    <a:gd name="connsiteX6" fmla="*/ 2787805 w 2892027"/>
                    <a:gd name="connsiteY6" fmla="*/ 1452391 h 1452390"/>
                    <a:gd name="connsiteX7" fmla="*/ 2765104 w 2892027"/>
                    <a:gd name="connsiteY7" fmla="*/ 459932 h 1452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92027" h="1452390">
                      <a:moveTo>
                        <a:pt x="2765104" y="459932"/>
                      </a:moveTo>
                      <a:cubicBezTo>
                        <a:pt x="2491103" y="264786"/>
                        <a:pt x="2358483" y="236908"/>
                        <a:pt x="1740387" y="97517"/>
                      </a:cubicBezTo>
                      <a:cubicBezTo>
                        <a:pt x="1119503" y="-47847"/>
                        <a:pt x="816827" y="-28730"/>
                        <a:pt x="420560" y="141724"/>
                      </a:cubicBezTo>
                      <a:cubicBezTo>
                        <a:pt x="144169" y="260405"/>
                        <a:pt x="35843" y="719596"/>
                        <a:pt x="0" y="1075639"/>
                      </a:cubicBezTo>
                      <a:cubicBezTo>
                        <a:pt x="420560" y="1000368"/>
                        <a:pt x="823996" y="582595"/>
                        <a:pt x="1073305" y="229739"/>
                      </a:cubicBezTo>
                      <a:cubicBezTo>
                        <a:pt x="1227829" y="531618"/>
                        <a:pt x="1552807" y="874917"/>
                        <a:pt x="1840748" y="1045371"/>
                      </a:cubicBezTo>
                      <a:cubicBezTo>
                        <a:pt x="1877387" y="1062894"/>
                        <a:pt x="2487519" y="1412565"/>
                        <a:pt x="2787805" y="1452391"/>
                      </a:cubicBezTo>
                      <a:cubicBezTo>
                        <a:pt x="2888564" y="1091171"/>
                        <a:pt x="2969809" y="608084"/>
                        <a:pt x="2765104" y="459932"/>
                      </a:cubicBezTo>
                      <a:close/>
                    </a:path>
                  </a:pathLst>
                </a:custGeom>
                <a:solidFill>
                  <a:srgbClr val="E0A089"/>
                </a:solidFill>
                <a:ln w="3981" cap="flat">
                  <a:noFill/>
                  <a:prstDash val="solid"/>
                  <a:miter/>
                </a:ln>
              </p:spPr>
              <p:txBody>
                <a:bodyPr rtlCol="0" anchor="ctr"/>
                <a:lstStyle/>
                <a:p>
                  <a:endParaRPr lang="en-US"/>
                </a:p>
              </p:txBody>
            </p:sp>
            <p:grpSp>
              <p:nvGrpSpPr>
                <p:cNvPr id="1307" name="Đồ họa 2">
                  <a:extLst>
                    <a:ext uri="{FF2B5EF4-FFF2-40B4-BE49-F238E27FC236}">
                      <a16:creationId xmlns:a16="http://schemas.microsoft.com/office/drawing/2014/main" id="{12B7B8C6-2403-E325-CDBB-0A086DD8D530}"/>
                    </a:ext>
                  </a:extLst>
                </p:cNvPr>
                <p:cNvGrpSpPr>
                  <a:grpSpLocks/>
                </p:cNvGrpSpPr>
                <p:nvPr/>
              </p:nvGrpSpPr>
              <p:grpSpPr>
                <a:xfrm>
                  <a:off x="1293437" y="1232345"/>
                  <a:ext cx="3988527" cy="2401756"/>
                  <a:chOff x="1293437" y="1232345"/>
                  <a:chExt cx="3988527" cy="2401756"/>
                </a:xfrm>
              </p:grpSpPr>
              <p:sp>
                <p:nvSpPr>
                  <p:cNvPr id="1328" name="Hình tự do: Hình 1327">
                    <a:extLst>
                      <a:ext uri="{FF2B5EF4-FFF2-40B4-BE49-F238E27FC236}">
                        <a16:creationId xmlns:a16="http://schemas.microsoft.com/office/drawing/2014/main" id="{1EDD1075-E2DF-7133-843E-4231CDE896D2}"/>
                      </a:ext>
                    </a:extLst>
                  </p:cNvPr>
                  <p:cNvSpPr>
                    <a:spLocks/>
                  </p:cNvSpPr>
                  <p:nvPr/>
                </p:nvSpPr>
                <p:spPr>
                  <a:xfrm>
                    <a:off x="1643818" y="1232345"/>
                    <a:ext cx="3421711" cy="2401756"/>
                  </a:xfrm>
                  <a:custGeom>
                    <a:avLst/>
                    <a:gdLst>
                      <a:gd name="connsiteX0" fmla="*/ 3260196 w 3421711"/>
                      <a:gd name="connsiteY0" fmla="*/ 932982 h 2401756"/>
                      <a:gd name="connsiteX1" fmla="*/ 3166605 w 3421711"/>
                      <a:gd name="connsiteY1" fmla="*/ 783635 h 2401756"/>
                      <a:gd name="connsiteX2" fmla="*/ 3006505 w 3421711"/>
                      <a:gd name="connsiteY2" fmla="*/ 602826 h 2401756"/>
                      <a:gd name="connsiteX3" fmla="*/ 2093300 w 3421711"/>
                      <a:gd name="connsiteY3" fmla="*/ 18582 h 2401756"/>
                      <a:gd name="connsiteX4" fmla="*/ 741215 w 3421711"/>
                      <a:gd name="connsiteY4" fmla="*/ 347941 h 2401756"/>
                      <a:gd name="connsiteX5" fmla="*/ 117543 w 3421711"/>
                      <a:gd name="connsiteY5" fmla="*/ 1117375 h 2401756"/>
                      <a:gd name="connsiteX6" fmla="*/ 47449 w 3421711"/>
                      <a:gd name="connsiteY6" fmla="*/ 2401757 h 2401756"/>
                      <a:gd name="connsiteX7" fmla="*/ 1466840 w 3421711"/>
                      <a:gd name="connsiteY7" fmla="*/ 743810 h 2401756"/>
                      <a:gd name="connsiteX8" fmla="*/ 3222759 w 3421711"/>
                      <a:gd name="connsiteY8" fmla="*/ 1932211 h 2401756"/>
                      <a:gd name="connsiteX9" fmla="*/ 3179747 w 3421711"/>
                      <a:gd name="connsiteY9" fmla="*/ 2332062 h 2401756"/>
                      <a:gd name="connsiteX10" fmla="*/ 3420693 w 3421711"/>
                      <a:gd name="connsiteY10" fmla="*/ 1585727 h 2401756"/>
                      <a:gd name="connsiteX11" fmla="*/ 3260196 w 3421711"/>
                      <a:gd name="connsiteY11" fmla="*/ 932982 h 24017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421711" h="2401756">
                        <a:moveTo>
                          <a:pt x="3260196" y="932982"/>
                        </a:moveTo>
                        <a:cubicBezTo>
                          <a:pt x="3232318" y="881209"/>
                          <a:pt x="3201253" y="831426"/>
                          <a:pt x="3166605" y="783635"/>
                        </a:cubicBezTo>
                        <a:cubicBezTo>
                          <a:pt x="3120009" y="718719"/>
                          <a:pt x="3065846" y="657786"/>
                          <a:pt x="3006505" y="602826"/>
                        </a:cubicBezTo>
                        <a:cubicBezTo>
                          <a:pt x="2859946" y="261918"/>
                          <a:pt x="2470849" y="73542"/>
                          <a:pt x="2093300" y="18582"/>
                        </a:cubicBezTo>
                        <a:cubicBezTo>
                          <a:pt x="1595876" y="-53901"/>
                          <a:pt x="1159784" y="91861"/>
                          <a:pt x="741215" y="347941"/>
                        </a:cubicBezTo>
                        <a:cubicBezTo>
                          <a:pt x="428582" y="539105"/>
                          <a:pt x="307114" y="721109"/>
                          <a:pt x="117543" y="1117375"/>
                        </a:cubicBezTo>
                        <a:cubicBezTo>
                          <a:pt x="-96720" y="1686088"/>
                          <a:pt x="47449" y="2401757"/>
                          <a:pt x="47449" y="2401757"/>
                        </a:cubicBezTo>
                        <a:cubicBezTo>
                          <a:pt x="47449" y="2401757"/>
                          <a:pt x="864276" y="1465453"/>
                          <a:pt x="1466840" y="743810"/>
                        </a:cubicBezTo>
                        <a:cubicBezTo>
                          <a:pt x="1466840" y="743810"/>
                          <a:pt x="1880232" y="1558645"/>
                          <a:pt x="3222759" y="1932211"/>
                        </a:cubicBezTo>
                        <a:lnTo>
                          <a:pt x="3179747" y="2332062"/>
                        </a:lnTo>
                        <a:cubicBezTo>
                          <a:pt x="3179747" y="2332062"/>
                          <a:pt x="3412330" y="1818707"/>
                          <a:pt x="3420693" y="1585727"/>
                        </a:cubicBezTo>
                        <a:cubicBezTo>
                          <a:pt x="3429853" y="1342789"/>
                          <a:pt x="3377283" y="1148838"/>
                          <a:pt x="3260196" y="932982"/>
                        </a:cubicBezTo>
                        <a:close/>
                      </a:path>
                    </a:pathLst>
                  </a:custGeom>
                  <a:solidFill>
                    <a:srgbClr val="BE7B55"/>
                  </a:solidFill>
                  <a:ln w="3981" cap="flat">
                    <a:noFill/>
                    <a:prstDash val="solid"/>
                    <a:miter/>
                  </a:ln>
                </p:spPr>
                <p:txBody>
                  <a:bodyPr rtlCol="0" anchor="ctr"/>
                  <a:lstStyle/>
                  <a:p>
                    <a:endParaRPr lang="en-US"/>
                  </a:p>
                </p:txBody>
              </p:sp>
              <p:sp>
                <p:nvSpPr>
                  <p:cNvPr id="1329" name="Hình tự do: Hình 1328">
                    <a:extLst>
                      <a:ext uri="{FF2B5EF4-FFF2-40B4-BE49-F238E27FC236}">
                        <a16:creationId xmlns:a16="http://schemas.microsoft.com/office/drawing/2014/main" id="{2EE970F3-A487-D453-0A90-E2CE34F28D8E}"/>
                      </a:ext>
                    </a:extLst>
                  </p:cNvPr>
                  <p:cNvSpPr>
                    <a:spLocks/>
                  </p:cNvSpPr>
                  <p:nvPr/>
                </p:nvSpPr>
                <p:spPr>
                  <a:xfrm>
                    <a:off x="4556133" y="1694770"/>
                    <a:ext cx="413465" cy="158666"/>
                  </a:xfrm>
                  <a:custGeom>
                    <a:avLst/>
                    <a:gdLst>
                      <a:gd name="connsiteX0" fmla="*/ 397264 w 413465"/>
                      <a:gd name="connsiteY0" fmla="*/ 157925 h 158666"/>
                      <a:gd name="connsiteX1" fmla="*/ 375360 w 413465"/>
                      <a:gd name="connsiteY1" fmla="*/ 151553 h 158666"/>
                      <a:gd name="connsiteX2" fmla="*/ 28876 w 413465"/>
                      <a:gd name="connsiteY2" fmla="*/ 59157 h 158666"/>
                      <a:gd name="connsiteX3" fmla="*/ 998 w 413465"/>
                      <a:gd name="connsiteY3" fmla="*/ 44820 h 158666"/>
                      <a:gd name="connsiteX4" fmla="*/ 15335 w 413465"/>
                      <a:gd name="connsiteY4" fmla="*/ 16942 h 158666"/>
                      <a:gd name="connsiteX5" fmla="*/ 407619 w 413465"/>
                      <a:gd name="connsiteY5" fmla="*/ 121684 h 158666"/>
                      <a:gd name="connsiteX6" fmla="*/ 406424 w 413465"/>
                      <a:gd name="connsiteY6" fmla="*/ 152748 h 158666"/>
                      <a:gd name="connsiteX7" fmla="*/ 397264 w 413465"/>
                      <a:gd name="connsiteY7" fmla="*/ 157925 h 158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3465" h="158666">
                        <a:moveTo>
                          <a:pt x="397264" y="157925"/>
                        </a:moveTo>
                        <a:cubicBezTo>
                          <a:pt x="389697" y="159917"/>
                          <a:pt x="380936" y="157925"/>
                          <a:pt x="375360" y="151553"/>
                        </a:cubicBezTo>
                        <a:cubicBezTo>
                          <a:pt x="290531" y="59556"/>
                          <a:pt x="148353" y="21323"/>
                          <a:pt x="28876" y="59157"/>
                        </a:cubicBezTo>
                        <a:cubicBezTo>
                          <a:pt x="17326" y="62742"/>
                          <a:pt x="4980" y="56370"/>
                          <a:pt x="998" y="44820"/>
                        </a:cubicBezTo>
                        <a:cubicBezTo>
                          <a:pt x="-2587" y="33271"/>
                          <a:pt x="3785" y="20925"/>
                          <a:pt x="15335" y="16942"/>
                        </a:cubicBezTo>
                        <a:cubicBezTo>
                          <a:pt x="152734" y="-26468"/>
                          <a:pt x="310046" y="15349"/>
                          <a:pt x="407619" y="121684"/>
                        </a:cubicBezTo>
                        <a:cubicBezTo>
                          <a:pt x="415982" y="130844"/>
                          <a:pt x="415186" y="144783"/>
                          <a:pt x="406424" y="152748"/>
                        </a:cubicBezTo>
                        <a:cubicBezTo>
                          <a:pt x="403636" y="155138"/>
                          <a:pt x="400849" y="157129"/>
                          <a:pt x="397264" y="157925"/>
                        </a:cubicBezTo>
                        <a:close/>
                      </a:path>
                    </a:pathLst>
                  </a:custGeom>
                  <a:solidFill>
                    <a:srgbClr val="A86838"/>
                  </a:solidFill>
                  <a:ln w="3981" cap="flat">
                    <a:noFill/>
                    <a:prstDash val="solid"/>
                    <a:miter/>
                  </a:ln>
                </p:spPr>
                <p:txBody>
                  <a:bodyPr rtlCol="0" anchor="ctr"/>
                  <a:lstStyle/>
                  <a:p>
                    <a:endParaRPr lang="en-US"/>
                  </a:p>
                </p:txBody>
              </p:sp>
              <p:sp>
                <p:nvSpPr>
                  <p:cNvPr id="1330" name="Hình tự do: Hình 1329">
                    <a:extLst>
                      <a:ext uri="{FF2B5EF4-FFF2-40B4-BE49-F238E27FC236}">
                        <a16:creationId xmlns:a16="http://schemas.microsoft.com/office/drawing/2014/main" id="{AB881B15-40E4-355E-83AB-522A3CEF97B6}"/>
                      </a:ext>
                    </a:extLst>
                  </p:cNvPr>
                  <p:cNvSpPr>
                    <a:spLocks/>
                  </p:cNvSpPr>
                  <p:nvPr/>
                </p:nvSpPr>
                <p:spPr>
                  <a:xfrm>
                    <a:off x="4476180" y="1469161"/>
                    <a:ext cx="308765" cy="199140"/>
                  </a:xfrm>
                  <a:custGeom>
                    <a:avLst/>
                    <a:gdLst>
                      <a:gd name="connsiteX0" fmla="*/ 27982 w 308765"/>
                      <a:gd name="connsiteY0" fmla="*/ 198344 h 199140"/>
                      <a:gd name="connsiteX1" fmla="*/ 10857 w 308765"/>
                      <a:gd name="connsiteY1" fmla="*/ 195954 h 199140"/>
                      <a:gd name="connsiteX2" fmla="*/ 2892 w 308765"/>
                      <a:gd name="connsiteY2" fmla="*/ 165687 h 199140"/>
                      <a:gd name="connsiteX3" fmla="*/ 286053 w 308765"/>
                      <a:gd name="connsiteY3" fmla="*/ 12 h 199140"/>
                      <a:gd name="connsiteX4" fmla="*/ 308754 w 308765"/>
                      <a:gd name="connsiteY4" fmla="*/ 21517 h 199140"/>
                      <a:gd name="connsiteX5" fmla="*/ 287248 w 308765"/>
                      <a:gd name="connsiteY5" fmla="*/ 44218 h 199140"/>
                      <a:gd name="connsiteX6" fmla="*/ 41523 w 308765"/>
                      <a:gd name="connsiteY6" fmla="*/ 188388 h 199140"/>
                      <a:gd name="connsiteX7" fmla="*/ 27982 w 308765"/>
                      <a:gd name="connsiteY7" fmla="*/ 198344 h 199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8765" h="199140">
                        <a:moveTo>
                          <a:pt x="27982" y="198344"/>
                        </a:moveTo>
                        <a:cubicBezTo>
                          <a:pt x="22406" y="199937"/>
                          <a:pt x="16433" y="199140"/>
                          <a:pt x="10857" y="195954"/>
                        </a:cubicBezTo>
                        <a:cubicBezTo>
                          <a:pt x="502" y="189582"/>
                          <a:pt x="-3082" y="176042"/>
                          <a:pt x="2892" y="165687"/>
                        </a:cubicBezTo>
                        <a:cubicBezTo>
                          <a:pt x="60639" y="67317"/>
                          <a:pt x="171753" y="2401"/>
                          <a:pt x="286053" y="12"/>
                        </a:cubicBezTo>
                        <a:cubicBezTo>
                          <a:pt x="298399" y="-387"/>
                          <a:pt x="308356" y="9570"/>
                          <a:pt x="308754" y="21517"/>
                        </a:cubicBezTo>
                        <a:cubicBezTo>
                          <a:pt x="309152" y="33863"/>
                          <a:pt x="299196" y="43820"/>
                          <a:pt x="287248" y="44218"/>
                        </a:cubicBezTo>
                        <a:cubicBezTo>
                          <a:pt x="188082" y="46209"/>
                          <a:pt x="91703" y="102762"/>
                          <a:pt x="41523" y="188388"/>
                        </a:cubicBezTo>
                        <a:cubicBezTo>
                          <a:pt x="38337" y="193565"/>
                          <a:pt x="33558" y="197149"/>
                          <a:pt x="27982" y="198344"/>
                        </a:cubicBezTo>
                        <a:close/>
                      </a:path>
                    </a:pathLst>
                  </a:custGeom>
                  <a:solidFill>
                    <a:srgbClr val="A86838"/>
                  </a:solidFill>
                  <a:ln w="3981" cap="flat">
                    <a:noFill/>
                    <a:prstDash val="solid"/>
                    <a:miter/>
                  </a:ln>
                </p:spPr>
                <p:txBody>
                  <a:bodyPr rtlCol="0" anchor="ctr"/>
                  <a:lstStyle/>
                  <a:p>
                    <a:endParaRPr lang="en-US"/>
                  </a:p>
                </p:txBody>
              </p:sp>
              <p:sp>
                <p:nvSpPr>
                  <p:cNvPr id="1331" name="Hình tự do: Hình 1330">
                    <a:extLst>
                      <a:ext uri="{FF2B5EF4-FFF2-40B4-BE49-F238E27FC236}">
                        <a16:creationId xmlns:a16="http://schemas.microsoft.com/office/drawing/2014/main" id="{0D339925-3192-97C0-29DF-6A3682970EB3}"/>
                      </a:ext>
                    </a:extLst>
                  </p:cNvPr>
                  <p:cNvSpPr>
                    <a:spLocks/>
                  </p:cNvSpPr>
                  <p:nvPr/>
                </p:nvSpPr>
                <p:spPr>
                  <a:xfrm>
                    <a:off x="3092889" y="1907982"/>
                    <a:ext cx="1516624" cy="1188438"/>
                  </a:xfrm>
                  <a:custGeom>
                    <a:avLst/>
                    <a:gdLst>
                      <a:gd name="connsiteX0" fmla="*/ 2636 w 1516624"/>
                      <a:gd name="connsiteY0" fmla="*/ 27551 h 1188438"/>
                      <a:gd name="connsiteX1" fmla="*/ 210526 w 1516624"/>
                      <a:gd name="connsiteY1" fmla="*/ 327439 h 1188438"/>
                      <a:gd name="connsiteX2" fmla="*/ 470190 w 1516624"/>
                      <a:gd name="connsiteY2" fmla="*/ 601838 h 1188438"/>
                      <a:gd name="connsiteX3" fmla="*/ 771672 w 1516624"/>
                      <a:gd name="connsiteY3" fmla="*/ 842386 h 1188438"/>
                      <a:gd name="connsiteX4" fmla="*/ 1100633 w 1516624"/>
                      <a:gd name="connsiteY4" fmla="*/ 1036338 h 1188438"/>
                      <a:gd name="connsiteX5" fmla="*/ 1450303 w 1516624"/>
                      <a:gd name="connsiteY5" fmla="*/ 1175330 h 1188438"/>
                      <a:gd name="connsiteX6" fmla="*/ 1493713 w 1516624"/>
                      <a:gd name="connsiteY6" fmla="*/ 1187676 h 1188438"/>
                      <a:gd name="connsiteX7" fmla="*/ 1503670 w 1516624"/>
                      <a:gd name="connsiteY7" fmla="*/ 1152231 h 1188438"/>
                      <a:gd name="connsiteX8" fmla="*/ 1160371 w 1516624"/>
                      <a:gd name="connsiteY8" fmla="*/ 1023992 h 1188438"/>
                      <a:gd name="connsiteX9" fmla="*/ 829817 w 1516624"/>
                      <a:gd name="connsiteY9" fmla="*/ 837209 h 1188438"/>
                      <a:gd name="connsiteX10" fmla="*/ 529531 w 1516624"/>
                      <a:gd name="connsiteY10" fmla="*/ 605821 h 1188438"/>
                      <a:gd name="connsiteX11" fmla="*/ 266681 w 1516624"/>
                      <a:gd name="connsiteY11" fmla="*/ 337395 h 1188438"/>
                      <a:gd name="connsiteX12" fmla="*/ 56002 w 1516624"/>
                      <a:gd name="connsiteY12" fmla="*/ 45472 h 1188438"/>
                      <a:gd name="connsiteX13" fmla="*/ 34496 w 1516624"/>
                      <a:gd name="connsiteY13" fmla="*/ 8832 h 1188438"/>
                      <a:gd name="connsiteX14" fmla="*/ 2636 w 1516624"/>
                      <a:gd name="connsiteY14" fmla="*/ 27551 h 1188438"/>
                      <a:gd name="connsiteX15" fmla="*/ 2636 w 1516624"/>
                      <a:gd name="connsiteY15" fmla="*/ 27551 h 11884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516624" h="1188438">
                        <a:moveTo>
                          <a:pt x="2636" y="27551"/>
                        </a:moveTo>
                        <a:cubicBezTo>
                          <a:pt x="63569" y="133089"/>
                          <a:pt x="133663" y="233051"/>
                          <a:pt x="210526" y="327439"/>
                        </a:cubicBezTo>
                        <a:cubicBezTo>
                          <a:pt x="290178" y="425012"/>
                          <a:pt x="376998" y="516611"/>
                          <a:pt x="470190" y="601838"/>
                        </a:cubicBezTo>
                        <a:cubicBezTo>
                          <a:pt x="564976" y="688659"/>
                          <a:pt x="666133" y="769107"/>
                          <a:pt x="771672" y="842386"/>
                        </a:cubicBezTo>
                        <a:cubicBezTo>
                          <a:pt x="876413" y="914869"/>
                          <a:pt x="986332" y="979785"/>
                          <a:pt x="1100633" y="1036338"/>
                        </a:cubicBezTo>
                        <a:cubicBezTo>
                          <a:pt x="1213339" y="1091696"/>
                          <a:pt x="1330029" y="1139088"/>
                          <a:pt x="1450303" y="1175330"/>
                        </a:cubicBezTo>
                        <a:cubicBezTo>
                          <a:pt x="1464640" y="1179710"/>
                          <a:pt x="1478978" y="1183693"/>
                          <a:pt x="1493713" y="1187676"/>
                        </a:cubicBezTo>
                        <a:cubicBezTo>
                          <a:pt x="1516812" y="1194048"/>
                          <a:pt x="1526370" y="1158603"/>
                          <a:pt x="1503670" y="1152231"/>
                        </a:cubicBezTo>
                        <a:cubicBezTo>
                          <a:pt x="1385785" y="1119574"/>
                          <a:pt x="1271087" y="1076163"/>
                          <a:pt x="1160371" y="1023992"/>
                        </a:cubicBezTo>
                        <a:cubicBezTo>
                          <a:pt x="1045673" y="970227"/>
                          <a:pt x="935356" y="907302"/>
                          <a:pt x="829817" y="837209"/>
                        </a:cubicBezTo>
                        <a:cubicBezTo>
                          <a:pt x="724677" y="767115"/>
                          <a:pt x="624316" y="689853"/>
                          <a:pt x="529531" y="605821"/>
                        </a:cubicBezTo>
                        <a:cubicBezTo>
                          <a:pt x="435940" y="522585"/>
                          <a:pt x="347925" y="432977"/>
                          <a:pt x="266681" y="337395"/>
                        </a:cubicBezTo>
                        <a:cubicBezTo>
                          <a:pt x="189020" y="245796"/>
                          <a:pt x="118131" y="148621"/>
                          <a:pt x="56002" y="45472"/>
                        </a:cubicBezTo>
                        <a:cubicBezTo>
                          <a:pt x="48834" y="33524"/>
                          <a:pt x="41665" y="21178"/>
                          <a:pt x="34496" y="8832"/>
                        </a:cubicBezTo>
                        <a:cubicBezTo>
                          <a:pt x="22549" y="-11479"/>
                          <a:pt x="-9312" y="6841"/>
                          <a:pt x="2636" y="27551"/>
                        </a:cubicBezTo>
                        <a:lnTo>
                          <a:pt x="2636" y="27551"/>
                        </a:lnTo>
                        <a:close/>
                      </a:path>
                    </a:pathLst>
                  </a:custGeom>
                  <a:solidFill>
                    <a:srgbClr val="A86838"/>
                  </a:solidFill>
                  <a:ln w="3981" cap="flat">
                    <a:noFill/>
                    <a:prstDash val="solid"/>
                    <a:miter/>
                  </a:ln>
                </p:spPr>
                <p:txBody>
                  <a:bodyPr rtlCol="0" anchor="ctr"/>
                  <a:lstStyle/>
                  <a:p>
                    <a:endParaRPr lang="en-US"/>
                  </a:p>
                </p:txBody>
              </p:sp>
              <p:sp>
                <p:nvSpPr>
                  <p:cNvPr id="1332" name="Hình tự do: Hình 1331">
                    <a:extLst>
                      <a:ext uri="{FF2B5EF4-FFF2-40B4-BE49-F238E27FC236}">
                        <a16:creationId xmlns:a16="http://schemas.microsoft.com/office/drawing/2014/main" id="{5500F191-34FA-EB05-8B7B-D46325868B99}"/>
                      </a:ext>
                    </a:extLst>
                  </p:cNvPr>
                  <p:cNvSpPr>
                    <a:spLocks/>
                  </p:cNvSpPr>
                  <p:nvPr/>
                </p:nvSpPr>
                <p:spPr>
                  <a:xfrm>
                    <a:off x="3092591" y="1908526"/>
                    <a:ext cx="1883905" cy="1262446"/>
                  </a:xfrm>
                  <a:custGeom>
                    <a:avLst/>
                    <a:gdLst>
                      <a:gd name="connsiteX0" fmla="*/ 943 w 1883905"/>
                      <a:gd name="connsiteY0" fmla="*/ 22625 h 1262446"/>
                      <a:gd name="connsiteX1" fmla="*/ 189319 w 1883905"/>
                      <a:gd name="connsiteY1" fmla="*/ 403360 h 1262446"/>
                      <a:gd name="connsiteX2" fmla="*/ 494384 w 1883905"/>
                      <a:gd name="connsiteY2" fmla="*/ 743472 h 1262446"/>
                      <a:gd name="connsiteX3" fmla="*/ 883880 w 1883905"/>
                      <a:gd name="connsiteY3" fmla="*/ 1016279 h 1262446"/>
                      <a:gd name="connsiteX4" fmla="*/ 1332319 w 1883905"/>
                      <a:gd name="connsiteY4" fmla="*/ 1198282 h 1262446"/>
                      <a:gd name="connsiteX5" fmla="*/ 1807838 w 1883905"/>
                      <a:gd name="connsiteY5" fmla="*/ 1262402 h 1262446"/>
                      <a:gd name="connsiteX6" fmla="*/ 1865188 w 1883905"/>
                      <a:gd name="connsiteY6" fmla="*/ 1260809 h 1262446"/>
                      <a:gd name="connsiteX7" fmla="*/ 1883906 w 1883905"/>
                      <a:gd name="connsiteY7" fmla="*/ 1242489 h 1262446"/>
                      <a:gd name="connsiteX8" fmla="*/ 1865586 w 1883905"/>
                      <a:gd name="connsiteY8" fmla="*/ 1223771 h 1262446"/>
                      <a:gd name="connsiteX9" fmla="*/ 1398429 w 1883905"/>
                      <a:gd name="connsiteY9" fmla="*/ 1177175 h 1262446"/>
                      <a:gd name="connsiteX10" fmla="*/ 953974 w 1883905"/>
                      <a:gd name="connsiteY10" fmla="*/ 1011500 h 1262446"/>
                      <a:gd name="connsiteX11" fmla="*/ 561690 w 1883905"/>
                      <a:gd name="connsiteY11" fmla="*/ 752632 h 1262446"/>
                      <a:gd name="connsiteX12" fmla="*/ 252243 w 1883905"/>
                      <a:gd name="connsiteY12" fmla="*/ 428052 h 1262446"/>
                      <a:gd name="connsiteX13" fmla="*/ 135554 w 1883905"/>
                      <a:gd name="connsiteY13" fmla="*/ 245251 h 1262446"/>
                      <a:gd name="connsiteX14" fmla="*/ 52318 w 1883905"/>
                      <a:gd name="connsiteY14" fmla="*/ 59663 h 1262446"/>
                      <a:gd name="connsiteX15" fmla="*/ 36786 w 1883905"/>
                      <a:gd name="connsiteY15" fmla="*/ 12669 h 1262446"/>
                      <a:gd name="connsiteX16" fmla="*/ 943 w 1883905"/>
                      <a:gd name="connsiteY16" fmla="*/ 22625 h 1262446"/>
                      <a:gd name="connsiteX17" fmla="*/ 943 w 1883905"/>
                      <a:gd name="connsiteY17" fmla="*/ 22625 h 12624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883905" h="1262446">
                        <a:moveTo>
                          <a:pt x="943" y="22625"/>
                        </a:moveTo>
                        <a:cubicBezTo>
                          <a:pt x="42760" y="158431"/>
                          <a:pt x="108472" y="286670"/>
                          <a:pt x="189319" y="403360"/>
                        </a:cubicBezTo>
                        <a:cubicBezTo>
                          <a:pt x="276139" y="528811"/>
                          <a:pt x="379686" y="642713"/>
                          <a:pt x="494384" y="743472"/>
                        </a:cubicBezTo>
                        <a:cubicBezTo>
                          <a:pt x="613463" y="848214"/>
                          <a:pt x="744888" y="939813"/>
                          <a:pt x="883880" y="1016279"/>
                        </a:cubicBezTo>
                        <a:cubicBezTo>
                          <a:pt x="1025660" y="1093939"/>
                          <a:pt x="1176202" y="1155669"/>
                          <a:pt x="1332319" y="1198282"/>
                        </a:cubicBezTo>
                        <a:cubicBezTo>
                          <a:pt x="1486843" y="1240498"/>
                          <a:pt x="1647341" y="1263597"/>
                          <a:pt x="1807838" y="1262402"/>
                        </a:cubicBezTo>
                        <a:cubicBezTo>
                          <a:pt x="1826955" y="1262402"/>
                          <a:pt x="1846071" y="1261606"/>
                          <a:pt x="1865188" y="1260809"/>
                        </a:cubicBezTo>
                        <a:cubicBezTo>
                          <a:pt x="1875144" y="1260411"/>
                          <a:pt x="1883507" y="1252844"/>
                          <a:pt x="1883906" y="1242489"/>
                        </a:cubicBezTo>
                        <a:cubicBezTo>
                          <a:pt x="1883906" y="1232931"/>
                          <a:pt x="1875542" y="1223373"/>
                          <a:pt x="1865586" y="1223771"/>
                        </a:cubicBezTo>
                        <a:cubicBezTo>
                          <a:pt x="1708672" y="1230542"/>
                          <a:pt x="1551361" y="1213815"/>
                          <a:pt x="1398429" y="1177175"/>
                        </a:cubicBezTo>
                        <a:cubicBezTo>
                          <a:pt x="1244304" y="1140137"/>
                          <a:pt x="1094957" y="1083983"/>
                          <a:pt x="953974" y="1011500"/>
                        </a:cubicBezTo>
                        <a:cubicBezTo>
                          <a:pt x="814185" y="939813"/>
                          <a:pt x="681963" y="853391"/>
                          <a:pt x="561690" y="752632"/>
                        </a:cubicBezTo>
                        <a:cubicBezTo>
                          <a:pt x="446991" y="656652"/>
                          <a:pt x="340657" y="547529"/>
                          <a:pt x="252243" y="428052"/>
                        </a:cubicBezTo>
                        <a:cubicBezTo>
                          <a:pt x="209231" y="369906"/>
                          <a:pt x="169804" y="308973"/>
                          <a:pt x="135554" y="245251"/>
                        </a:cubicBezTo>
                        <a:cubicBezTo>
                          <a:pt x="102498" y="184318"/>
                          <a:pt x="75019" y="123783"/>
                          <a:pt x="52318" y="59663"/>
                        </a:cubicBezTo>
                        <a:cubicBezTo>
                          <a:pt x="46742" y="44131"/>
                          <a:pt x="41565" y="28599"/>
                          <a:pt x="36786" y="12669"/>
                        </a:cubicBezTo>
                        <a:cubicBezTo>
                          <a:pt x="29617" y="-9634"/>
                          <a:pt x="-6226" y="-75"/>
                          <a:pt x="943" y="22625"/>
                        </a:cubicBezTo>
                        <a:lnTo>
                          <a:pt x="943" y="22625"/>
                        </a:lnTo>
                        <a:close/>
                      </a:path>
                    </a:pathLst>
                  </a:custGeom>
                  <a:solidFill>
                    <a:srgbClr val="A86838"/>
                  </a:solidFill>
                  <a:ln w="3981" cap="flat">
                    <a:noFill/>
                    <a:prstDash val="solid"/>
                    <a:miter/>
                  </a:ln>
                </p:spPr>
                <p:txBody>
                  <a:bodyPr rtlCol="0" anchor="ctr"/>
                  <a:lstStyle/>
                  <a:p>
                    <a:endParaRPr lang="en-US"/>
                  </a:p>
                </p:txBody>
              </p:sp>
              <p:sp>
                <p:nvSpPr>
                  <p:cNvPr id="1333" name="Hình tự do: Hình 1332">
                    <a:extLst>
                      <a:ext uri="{FF2B5EF4-FFF2-40B4-BE49-F238E27FC236}">
                        <a16:creationId xmlns:a16="http://schemas.microsoft.com/office/drawing/2014/main" id="{3556819C-A6D4-42C1-D49A-BEDAC574070C}"/>
                      </a:ext>
                    </a:extLst>
                  </p:cNvPr>
                  <p:cNvSpPr>
                    <a:spLocks/>
                  </p:cNvSpPr>
                  <p:nvPr/>
                </p:nvSpPr>
                <p:spPr>
                  <a:xfrm>
                    <a:off x="1867910" y="1956646"/>
                    <a:ext cx="1261826" cy="1143354"/>
                  </a:xfrm>
                  <a:custGeom>
                    <a:avLst/>
                    <a:gdLst>
                      <a:gd name="connsiteX0" fmla="*/ 1225623 w 1261826"/>
                      <a:gd name="connsiteY0" fmla="*/ 9951 h 1143354"/>
                      <a:gd name="connsiteX1" fmla="*/ 1000209 w 1261826"/>
                      <a:gd name="connsiteY1" fmla="*/ 309043 h 1143354"/>
                      <a:gd name="connsiteX2" fmla="*/ 774397 w 1261826"/>
                      <a:gd name="connsiteY2" fmla="*/ 545210 h 1143354"/>
                      <a:gd name="connsiteX3" fmla="*/ 659699 w 1261826"/>
                      <a:gd name="connsiteY3" fmla="*/ 645969 h 1143354"/>
                      <a:gd name="connsiteX4" fmla="*/ 545399 w 1261826"/>
                      <a:gd name="connsiteY4" fmla="*/ 737170 h 1143354"/>
                      <a:gd name="connsiteX5" fmla="*/ 302860 w 1261826"/>
                      <a:gd name="connsiteY5" fmla="*/ 910014 h 1143354"/>
                      <a:gd name="connsiteX6" fmla="*/ 43594 w 1261826"/>
                      <a:gd name="connsiteY6" fmla="*/ 1084052 h 1143354"/>
                      <a:gd name="connsiteX7" fmla="*/ 9742 w 1261826"/>
                      <a:gd name="connsiteY7" fmla="*/ 1106753 h 1143354"/>
                      <a:gd name="connsiteX8" fmla="*/ 2573 w 1261826"/>
                      <a:gd name="connsiteY8" fmla="*/ 1133437 h 1143354"/>
                      <a:gd name="connsiteX9" fmla="*/ 29256 w 1261826"/>
                      <a:gd name="connsiteY9" fmla="*/ 1140605 h 1143354"/>
                      <a:gd name="connsiteX10" fmla="*/ 293700 w 1261826"/>
                      <a:gd name="connsiteY10" fmla="*/ 962982 h 1143354"/>
                      <a:gd name="connsiteX11" fmla="*/ 539027 w 1261826"/>
                      <a:gd name="connsiteY11" fmla="*/ 790138 h 1143354"/>
                      <a:gd name="connsiteX12" fmla="*/ 774397 w 1261826"/>
                      <a:gd name="connsiteY12" fmla="*/ 597780 h 1143354"/>
                      <a:gd name="connsiteX13" fmla="*/ 1002200 w 1261826"/>
                      <a:gd name="connsiteY13" fmla="*/ 365994 h 1143354"/>
                      <a:gd name="connsiteX14" fmla="*/ 1230800 w 1261826"/>
                      <a:gd name="connsiteY14" fmla="*/ 70884 h 1143354"/>
                      <a:gd name="connsiteX15" fmla="*/ 1259077 w 1261826"/>
                      <a:gd name="connsiteY15" fmla="*/ 29067 h 1143354"/>
                      <a:gd name="connsiteX16" fmla="*/ 1251908 w 1261826"/>
                      <a:gd name="connsiteY16" fmla="*/ 2384 h 1143354"/>
                      <a:gd name="connsiteX17" fmla="*/ 1225623 w 1261826"/>
                      <a:gd name="connsiteY17" fmla="*/ 9951 h 1143354"/>
                      <a:gd name="connsiteX18" fmla="*/ 1225623 w 1261826"/>
                      <a:gd name="connsiteY18" fmla="*/ 9951 h 11433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261826" h="1143354">
                        <a:moveTo>
                          <a:pt x="1225623" y="9951"/>
                        </a:moveTo>
                        <a:cubicBezTo>
                          <a:pt x="1155928" y="113498"/>
                          <a:pt x="1081055" y="213859"/>
                          <a:pt x="1000209" y="309043"/>
                        </a:cubicBezTo>
                        <a:cubicBezTo>
                          <a:pt x="929717" y="392279"/>
                          <a:pt x="854048" y="471134"/>
                          <a:pt x="774397" y="545210"/>
                        </a:cubicBezTo>
                        <a:cubicBezTo>
                          <a:pt x="736961" y="579858"/>
                          <a:pt x="698728" y="613312"/>
                          <a:pt x="659699" y="645969"/>
                        </a:cubicBezTo>
                        <a:cubicBezTo>
                          <a:pt x="621466" y="677829"/>
                          <a:pt x="583233" y="708097"/>
                          <a:pt x="545399" y="737170"/>
                        </a:cubicBezTo>
                        <a:cubicBezTo>
                          <a:pt x="466145" y="797307"/>
                          <a:pt x="384901" y="854258"/>
                          <a:pt x="302860" y="910014"/>
                        </a:cubicBezTo>
                        <a:cubicBezTo>
                          <a:pt x="216836" y="968558"/>
                          <a:pt x="130016" y="1025907"/>
                          <a:pt x="43594" y="1084052"/>
                        </a:cubicBezTo>
                        <a:cubicBezTo>
                          <a:pt x="32442" y="1091619"/>
                          <a:pt x="20893" y="1099186"/>
                          <a:pt x="9742" y="1106753"/>
                        </a:cubicBezTo>
                        <a:cubicBezTo>
                          <a:pt x="980" y="1112727"/>
                          <a:pt x="-3002" y="1123878"/>
                          <a:pt x="2573" y="1133437"/>
                        </a:cubicBezTo>
                        <a:cubicBezTo>
                          <a:pt x="7751" y="1142198"/>
                          <a:pt x="20495" y="1146579"/>
                          <a:pt x="29256" y="1140605"/>
                        </a:cubicBezTo>
                        <a:cubicBezTo>
                          <a:pt x="117271" y="1080866"/>
                          <a:pt x="205685" y="1022322"/>
                          <a:pt x="293700" y="962982"/>
                        </a:cubicBezTo>
                        <a:cubicBezTo>
                          <a:pt x="376537" y="906828"/>
                          <a:pt x="458977" y="850275"/>
                          <a:pt x="539027" y="790138"/>
                        </a:cubicBezTo>
                        <a:cubicBezTo>
                          <a:pt x="620271" y="729205"/>
                          <a:pt x="699126" y="665484"/>
                          <a:pt x="774397" y="597780"/>
                        </a:cubicBezTo>
                        <a:cubicBezTo>
                          <a:pt x="854845" y="524898"/>
                          <a:pt x="930912" y="447636"/>
                          <a:pt x="1002200" y="365994"/>
                        </a:cubicBezTo>
                        <a:cubicBezTo>
                          <a:pt x="1084242" y="272403"/>
                          <a:pt x="1159911" y="173237"/>
                          <a:pt x="1230800" y="70884"/>
                        </a:cubicBezTo>
                        <a:cubicBezTo>
                          <a:pt x="1240359" y="56945"/>
                          <a:pt x="1249917" y="43006"/>
                          <a:pt x="1259077" y="29067"/>
                        </a:cubicBezTo>
                        <a:cubicBezTo>
                          <a:pt x="1265051" y="20306"/>
                          <a:pt x="1260670" y="7163"/>
                          <a:pt x="1251908" y="2384"/>
                        </a:cubicBezTo>
                        <a:cubicBezTo>
                          <a:pt x="1242748" y="-2793"/>
                          <a:pt x="1231597" y="791"/>
                          <a:pt x="1225623" y="9951"/>
                        </a:cubicBezTo>
                        <a:lnTo>
                          <a:pt x="1225623" y="9951"/>
                        </a:lnTo>
                        <a:close/>
                      </a:path>
                    </a:pathLst>
                  </a:custGeom>
                  <a:solidFill>
                    <a:srgbClr val="A86838"/>
                  </a:solidFill>
                  <a:ln w="3981" cap="flat">
                    <a:noFill/>
                    <a:prstDash val="solid"/>
                    <a:miter/>
                  </a:ln>
                </p:spPr>
                <p:txBody>
                  <a:bodyPr rtlCol="0" anchor="ctr"/>
                  <a:lstStyle/>
                  <a:p>
                    <a:endParaRPr lang="en-US"/>
                  </a:p>
                </p:txBody>
              </p:sp>
              <p:sp>
                <p:nvSpPr>
                  <p:cNvPr id="1334" name="Hình tự do: Hình 1333">
                    <a:extLst>
                      <a:ext uri="{FF2B5EF4-FFF2-40B4-BE49-F238E27FC236}">
                        <a16:creationId xmlns:a16="http://schemas.microsoft.com/office/drawing/2014/main" id="{6518B9C1-E5E0-1E00-0653-EA39F2E2DE99}"/>
                      </a:ext>
                    </a:extLst>
                  </p:cNvPr>
                  <p:cNvSpPr>
                    <a:spLocks/>
                  </p:cNvSpPr>
                  <p:nvPr/>
                </p:nvSpPr>
                <p:spPr>
                  <a:xfrm>
                    <a:off x="3272973" y="1901964"/>
                    <a:ext cx="2008991" cy="826693"/>
                  </a:xfrm>
                  <a:custGeom>
                    <a:avLst/>
                    <a:gdLst>
                      <a:gd name="connsiteX0" fmla="*/ 5750 w 2008991"/>
                      <a:gd name="connsiteY0" fmla="*/ 33171 h 826693"/>
                      <a:gd name="connsiteX1" fmla="*/ 355022 w 2008991"/>
                      <a:gd name="connsiteY1" fmla="*/ 370495 h 826693"/>
                      <a:gd name="connsiteX2" fmla="*/ 757263 w 2008991"/>
                      <a:gd name="connsiteY2" fmla="*/ 609450 h 826693"/>
                      <a:gd name="connsiteX3" fmla="*/ 1204108 w 2008991"/>
                      <a:gd name="connsiteY3" fmla="*/ 758796 h 826693"/>
                      <a:gd name="connsiteX4" fmla="*/ 1680026 w 2008991"/>
                      <a:gd name="connsiteY4" fmla="*/ 823314 h 826693"/>
                      <a:gd name="connsiteX5" fmla="*/ 1815036 w 2008991"/>
                      <a:gd name="connsiteY5" fmla="*/ 825704 h 826693"/>
                      <a:gd name="connsiteX6" fmla="*/ 1949647 w 2008991"/>
                      <a:gd name="connsiteY6" fmla="*/ 783090 h 826693"/>
                      <a:gd name="connsiteX7" fmla="*/ 2008987 w 2008991"/>
                      <a:gd name="connsiteY7" fmla="*/ 675162 h 826693"/>
                      <a:gd name="connsiteX8" fmla="*/ 1960001 w 2008991"/>
                      <a:gd name="connsiteY8" fmla="*/ 584359 h 826693"/>
                      <a:gd name="connsiteX9" fmla="*/ 1908228 w 2008991"/>
                      <a:gd name="connsiteY9" fmla="*/ 571217 h 826693"/>
                      <a:gd name="connsiteX10" fmla="*/ 1907830 w 2008991"/>
                      <a:gd name="connsiteY10" fmla="*/ 610246 h 826693"/>
                      <a:gd name="connsiteX11" fmla="*/ 1966772 w 2008991"/>
                      <a:gd name="connsiteY11" fmla="*/ 653258 h 826693"/>
                      <a:gd name="connsiteX12" fmla="*/ 1967170 w 2008991"/>
                      <a:gd name="connsiteY12" fmla="*/ 695473 h 826693"/>
                      <a:gd name="connsiteX13" fmla="*/ 1939292 w 2008991"/>
                      <a:gd name="connsiteY13" fmla="*/ 740477 h 826693"/>
                      <a:gd name="connsiteX14" fmla="*/ 1824992 w 2008991"/>
                      <a:gd name="connsiteY14" fmla="*/ 785878 h 826693"/>
                      <a:gd name="connsiteX15" fmla="*/ 1693168 w 2008991"/>
                      <a:gd name="connsiteY15" fmla="*/ 785082 h 826693"/>
                      <a:gd name="connsiteX16" fmla="*/ 1235172 w 2008991"/>
                      <a:gd name="connsiteY16" fmla="*/ 726139 h 826693"/>
                      <a:gd name="connsiteX17" fmla="*/ 805053 w 2008991"/>
                      <a:gd name="connsiteY17" fmla="*/ 588342 h 826693"/>
                      <a:gd name="connsiteX18" fmla="*/ 411575 w 2008991"/>
                      <a:gd name="connsiteY18" fmla="*/ 364521 h 826693"/>
                      <a:gd name="connsiteX19" fmla="*/ 71064 w 2008991"/>
                      <a:gd name="connsiteY19" fmla="*/ 51092 h 826693"/>
                      <a:gd name="connsiteX20" fmla="*/ 33230 w 2008991"/>
                      <a:gd name="connsiteY20" fmla="*/ 5691 h 826693"/>
                      <a:gd name="connsiteX21" fmla="*/ 5352 w 2008991"/>
                      <a:gd name="connsiteY21" fmla="*/ 5691 h 826693"/>
                      <a:gd name="connsiteX22" fmla="*/ 5750 w 2008991"/>
                      <a:gd name="connsiteY22" fmla="*/ 33171 h 826693"/>
                      <a:gd name="connsiteX23" fmla="*/ 5750 w 2008991"/>
                      <a:gd name="connsiteY23" fmla="*/ 33171 h 8266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008991" h="826693">
                        <a:moveTo>
                          <a:pt x="5750" y="33171"/>
                        </a:moveTo>
                        <a:cubicBezTo>
                          <a:pt x="108501" y="159020"/>
                          <a:pt x="225588" y="272125"/>
                          <a:pt x="355022" y="370495"/>
                        </a:cubicBezTo>
                        <a:cubicBezTo>
                          <a:pt x="479677" y="465280"/>
                          <a:pt x="614686" y="544932"/>
                          <a:pt x="757263" y="609450"/>
                        </a:cubicBezTo>
                        <a:cubicBezTo>
                          <a:pt x="900635" y="674366"/>
                          <a:pt x="1050380" y="723750"/>
                          <a:pt x="1204108" y="758796"/>
                        </a:cubicBezTo>
                        <a:cubicBezTo>
                          <a:pt x="1360225" y="794241"/>
                          <a:pt x="1519926" y="815349"/>
                          <a:pt x="1680026" y="823314"/>
                        </a:cubicBezTo>
                        <a:cubicBezTo>
                          <a:pt x="1724631" y="825704"/>
                          <a:pt x="1770032" y="828093"/>
                          <a:pt x="1815036" y="825704"/>
                        </a:cubicBezTo>
                        <a:cubicBezTo>
                          <a:pt x="1862428" y="822916"/>
                          <a:pt x="1911016" y="812163"/>
                          <a:pt x="1949647" y="783090"/>
                        </a:cubicBezTo>
                        <a:cubicBezTo>
                          <a:pt x="1983499" y="757203"/>
                          <a:pt x="2009385" y="718971"/>
                          <a:pt x="2008987" y="675162"/>
                        </a:cubicBezTo>
                        <a:cubicBezTo>
                          <a:pt x="2008987" y="638921"/>
                          <a:pt x="1991464" y="603078"/>
                          <a:pt x="1960001" y="584359"/>
                        </a:cubicBezTo>
                        <a:cubicBezTo>
                          <a:pt x="1944469" y="574801"/>
                          <a:pt x="1926149" y="570819"/>
                          <a:pt x="1908228" y="571217"/>
                        </a:cubicBezTo>
                        <a:cubicBezTo>
                          <a:pt x="1883138" y="572014"/>
                          <a:pt x="1882739" y="611441"/>
                          <a:pt x="1907830" y="610246"/>
                        </a:cubicBezTo>
                        <a:cubicBezTo>
                          <a:pt x="1937300" y="609051"/>
                          <a:pt x="1958807" y="626973"/>
                          <a:pt x="1966772" y="653258"/>
                        </a:cubicBezTo>
                        <a:cubicBezTo>
                          <a:pt x="1970754" y="667197"/>
                          <a:pt x="1971152" y="680738"/>
                          <a:pt x="1967170" y="695473"/>
                        </a:cubicBezTo>
                        <a:cubicBezTo>
                          <a:pt x="1962391" y="712997"/>
                          <a:pt x="1952434" y="728131"/>
                          <a:pt x="1939292" y="740477"/>
                        </a:cubicBezTo>
                        <a:cubicBezTo>
                          <a:pt x="1909024" y="770346"/>
                          <a:pt x="1866809" y="782294"/>
                          <a:pt x="1824992" y="785878"/>
                        </a:cubicBezTo>
                        <a:cubicBezTo>
                          <a:pt x="1781184" y="789462"/>
                          <a:pt x="1736977" y="787073"/>
                          <a:pt x="1693168" y="785082"/>
                        </a:cubicBezTo>
                        <a:cubicBezTo>
                          <a:pt x="1539043" y="778311"/>
                          <a:pt x="1385713" y="759195"/>
                          <a:pt x="1235172" y="726139"/>
                        </a:cubicBezTo>
                        <a:cubicBezTo>
                          <a:pt x="1088215" y="693880"/>
                          <a:pt x="943249" y="648479"/>
                          <a:pt x="805053" y="588342"/>
                        </a:cubicBezTo>
                        <a:cubicBezTo>
                          <a:pt x="666460" y="527807"/>
                          <a:pt x="534238" y="453333"/>
                          <a:pt x="411575" y="364521"/>
                        </a:cubicBezTo>
                        <a:cubicBezTo>
                          <a:pt x="286522" y="273718"/>
                          <a:pt x="172222" y="168180"/>
                          <a:pt x="71064" y="51092"/>
                        </a:cubicBezTo>
                        <a:cubicBezTo>
                          <a:pt x="58320" y="36357"/>
                          <a:pt x="45576" y="21223"/>
                          <a:pt x="33230" y="5691"/>
                        </a:cubicBezTo>
                        <a:cubicBezTo>
                          <a:pt x="26459" y="-2673"/>
                          <a:pt x="12520" y="-1080"/>
                          <a:pt x="5352" y="5691"/>
                        </a:cubicBezTo>
                        <a:cubicBezTo>
                          <a:pt x="-2613" y="13656"/>
                          <a:pt x="-1020" y="24807"/>
                          <a:pt x="5750" y="33171"/>
                        </a:cubicBezTo>
                        <a:lnTo>
                          <a:pt x="5750" y="33171"/>
                        </a:lnTo>
                        <a:close/>
                      </a:path>
                    </a:pathLst>
                  </a:custGeom>
                  <a:solidFill>
                    <a:srgbClr val="A86838"/>
                  </a:solidFill>
                  <a:ln w="3981" cap="flat">
                    <a:noFill/>
                    <a:prstDash val="solid"/>
                    <a:miter/>
                  </a:ln>
                </p:spPr>
                <p:txBody>
                  <a:bodyPr rtlCol="0" anchor="ctr"/>
                  <a:lstStyle/>
                  <a:p>
                    <a:endParaRPr lang="en-US"/>
                  </a:p>
                </p:txBody>
              </p:sp>
              <p:sp>
                <p:nvSpPr>
                  <p:cNvPr id="1335" name="Hình tự do: Hình 1334">
                    <a:extLst>
                      <a:ext uri="{FF2B5EF4-FFF2-40B4-BE49-F238E27FC236}">
                        <a16:creationId xmlns:a16="http://schemas.microsoft.com/office/drawing/2014/main" id="{659CA317-B3C6-9C12-6351-2AAF8D228378}"/>
                      </a:ext>
                    </a:extLst>
                  </p:cNvPr>
                  <p:cNvSpPr>
                    <a:spLocks/>
                  </p:cNvSpPr>
                  <p:nvPr/>
                </p:nvSpPr>
                <p:spPr>
                  <a:xfrm>
                    <a:off x="1293437" y="1701124"/>
                    <a:ext cx="1718164" cy="1110162"/>
                  </a:xfrm>
                  <a:custGeom>
                    <a:avLst/>
                    <a:gdLst>
                      <a:gd name="connsiteX0" fmla="*/ 1678628 w 1718164"/>
                      <a:gd name="connsiteY0" fmla="*/ 14570 h 1110162"/>
                      <a:gd name="connsiteX1" fmla="*/ 1494632 w 1718164"/>
                      <a:gd name="connsiteY1" fmla="*/ 375392 h 1110162"/>
                      <a:gd name="connsiteX2" fmla="*/ 1225410 w 1718164"/>
                      <a:gd name="connsiteY2" fmla="*/ 678466 h 1110162"/>
                      <a:gd name="connsiteX3" fmla="*/ 891670 w 1718164"/>
                      <a:gd name="connsiteY3" fmla="*/ 906270 h 1110162"/>
                      <a:gd name="connsiteX4" fmla="*/ 512529 w 1718164"/>
                      <a:gd name="connsiteY4" fmla="*/ 1043270 h 1110162"/>
                      <a:gd name="connsiteX5" fmla="*/ 75241 w 1718164"/>
                      <a:gd name="connsiteY5" fmla="*/ 1044465 h 1110162"/>
                      <a:gd name="connsiteX6" fmla="*/ 24663 w 1718164"/>
                      <a:gd name="connsiteY6" fmla="*/ 1027340 h 1110162"/>
                      <a:gd name="connsiteX7" fmla="*/ 767 w 1718164"/>
                      <a:gd name="connsiteY7" fmla="*/ 1040881 h 1110162"/>
                      <a:gd name="connsiteX8" fmla="*/ 14308 w 1718164"/>
                      <a:gd name="connsiteY8" fmla="*/ 1064776 h 1110162"/>
                      <a:gd name="connsiteX9" fmla="*/ 468322 w 1718164"/>
                      <a:gd name="connsiteY9" fmla="*/ 1092256 h 1110162"/>
                      <a:gd name="connsiteX10" fmla="*/ 864588 w 1718164"/>
                      <a:gd name="connsiteY10" fmla="*/ 963619 h 1110162"/>
                      <a:gd name="connsiteX11" fmla="*/ 1214657 w 1718164"/>
                      <a:gd name="connsiteY11" fmla="*/ 739399 h 1110162"/>
                      <a:gd name="connsiteX12" fmla="*/ 1499412 w 1718164"/>
                      <a:gd name="connsiteY12" fmla="*/ 436724 h 1110162"/>
                      <a:gd name="connsiteX13" fmla="*/ 1699337 w 1718164"/>
                      <a:gd name="connsiteY13" fmla="*/ 73114 h 1110162"/>
                      <a:gd name="connsiteX14" fmla="*/ 1717258 w 1718164"/>
                      <a:gd name="connsiteY14" fmla="*/ 24527 h 1110162"/>
                      <a:gd name="connsiteX15" fmla="*/ 1703718 w 1718164"/>
                      <a:gd name="connsiteY15" fmla="*/ 631 h 1110162"/>
                      <a:gd name="connsiteX16" fmla="*/ 1678628 w 1718164"/>
                      <a:gd name="connsiteY16" fmla="*/ 14570 h 1110162"/>
                      <a:gd name="connsiteX17" fmla="*/ 1678628 w 1718164"/>
                      <a:gd name="connsiteY17" fmla="*/ 14570 h 11101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718164" h="1110162">
                        <a:moveTo>
                          <a:pt x="1678628" y="14570"/>
                        </a:moveTo>
                        <a:cubicBezTo>
                          <a:pt x="1633624" y="142411"/>
                          <a:pt x="1571098" y="263880"/>
                          <a:pt x="1494632" y="375392"/>
                        </a:cubicBezTo>
                        <a:cubicBezTo>
                          <a:pt x="1418167" y="487302"/>
                          <a:pt x="1326966" y="588858"/>
                          <a:pt x="1225410" y="678466"/>
                        </a:cubicBezTo>
                        <a:cubicBezTo>
                          <a:pt x="1124253" y="767676"/>
                          <a:pt x="1011944" y="844540"/>
                          <a:pt x="891670" y="906270"/>
                        </a:cubicBezTo>
                        <a:cubicBezTo>
                          <a:pt x="771794" y="968000"/>
                          <a:pt x="644352" y="1014596"/>
                          <a:pt x="512529" y="1043270"/>
                        </a:cubicBezTo>
                        <a:cubicBezTo>
                          <a:pt x="369952" y="1074733"/>
                          <a:pt x="217021" y="1085486"/>
                          <a:pt x="75241" y="1044465"/>
                        </a:cubicBezTo>
                        <a:cubicBezTo>
                          <a:pt x="58116" y="1039686"/>
                          <a:pt x="40991" y="1033712"/>
                          <a:pt x="24663" y="1027340"/>
                        </a:cubicBezTo>
                        <a:cubicBezTo>
                          <a:pt x="14706" y="1023357"/>
                          <a:pt x="3157" y="1031721"/>
                          <a:pt x="767" y="1040881"/>
                        </a:cubicBezTo>
                        <a:cubicBezTo>
                          <a:pt x="-2419" y="1052032"/>
                          <a:pt x="4750" y="1061192"/>
                          <a:pt x="14308" y="1064776"/>
                        </a:cubicBezTo>
                        <a:cubicBezTo>
                          <a:pt x="157681" y="1120930"/>
                          <a:pt x="318975" y="1118541"/>
                          <a:pt x="468322" y="1092256"/>
                        </a:cubicBezTo>
                        <a:cubicBezTo>
                          <a:pt x="605323" y="1067962"/>
                          <a:pt x="738739" y="1023357"/>
                          <a:pt x="864588" y="963619"/>
                        </a:cubicBezTo>
                        <a:cubicBezTo>
                          <a:pt x="990040" y="903880"/>
                          <a:pt x="1107526" y="828211"/>
                          <a:pt x="1214657" y="739399"/>
                        </a:cubicBezTo>
                        <a:cubicBezTo>
                          <a:pt x="1321788" y="650588"/>
                          <a:pt x="1417370" y="549032"/>
                          <a:pt x="1499412" y="436724"/>
                        </a:cubicBezTo>
                        <a:cubicBezTo>
                          <a:pt x="1581453" y="324813"/>
                          <a:pt x="1648758" y="202548"/>
                          <a:pt x="1699337" y="73114"/>
                        </a:cubicBezTo>
                        <a:cubicBezTo>
                          <a:pt x="1705709" y="57184"/>
                          <a:pt x="1711683" y="40855"/>
                          <a:pt x="1717258" y="24527"/>
                        </a:cubicBezTo>
                        <a:cubicBezTo>
                          <a:pt x="1720843" y="14570"/>
                          <a:pt x="1713276" y="3021"/>
                          <a:pt x="1703718" y="631"/>
                        </a:cubicBezTo>
                        <a:cubicBezTo>
                          <a:pt x="1692168" y="-2157"/>
                          <a:pt x="1682212" y="4614"/>
                          <a:pt x="1678628" y="14570"/>
                        </a:cubicBezTo>
                        <a:lnTo>
                          <a:pt x="1678628" y="14570"/>
                        </a:lnTo>
                        <a:close/>
                      </a:path>
                    </a:pathLst>
                  </a:custGeom>
                  <a:solidFill>
                    <a:srgbClr val="A86838"/>
                  </a:solidFill>
                  <a:ln w="3981" cap="flat">
                    <a:noFill/>
                    <a:prstDash val="solid"/>
                    <a:miter/>
                  </a:ln>
                </p:spPr>
                <p:txBody>
                  <a:bodyPr rtlCol="0" anchor="ctr"/>
                  <a:lstStyle/>
                  <a:p>
                    <a:endParaRPr lang="en-US"/>
                  </a:p>
                </p:txBody>
              </p:sp>
            </p:grpSp>
            <p:sp>
              <p:nvSpPr>
                <p:cNvPr id="1308" name="Hình tự do: Hình 1307">
                  <a:extLst>
                    <a:ext uri="{FF2B5EF4-FFF2-40B4-BE49-F238E27FC236}">
                      <a16:creationId xmlns:a16="http://schemas.microsoft.com/office/drawing/2014/main" id="{9017B95D-6B08-DFB2-63ED-5E58BE8AD8AC}"/>
                    </a:ext>
                  </a:extLst>
                </p:cNvPr>
                <p:cNvSpPr>
                  <a:spLocks/>
                </p:cNvSpPr>
                <p:nvPr/>
              </p:nvSpPr>
              <p:spPr>
                <a:xfrm>
                  <a:off x="4631800" y="1816691"/>
                  <a:ext cx="454892" cy="1634538"/>
                </a:xfrm>
                <a:custGeom>
                  <a:avLst/>
                  <a:gdLst>
                    <a:gd name="connsiteX0" fmla="*/ 5779 w 454892"/>
                    <a:gd name="connsiteY0" fmla="*/ 31624 h 1634538"/>
                    <a:gd name="connsiteX1" fmla="*/ 223228 w 454892"/>
                    <a:gd name="connsiteY1" fmla="*/ 294872 h 1634538"/>
                    <a:gd name="connsiteX2" fmla="*/ 370583 w 454892"/>
                    <a:gd name="connsiteY2" fmla="*/ 613876 h 1634538"/>
                    <a:gd name="connsiteX3" fmla="*/ 417578 w 454892"/>
                    <a:gd name="connsiteY3" fmla="*/ 947218 h 1634538"/>
                    <a:gd name="connsiteX4" fmla="*/ 369388 w 454892"/>
                    <a:gd name="connsiteY4" fmla="*/ 1252284 h 1634538"/>
                    <a:gd name="connsiteX5" fmla="*/ 242344 w 454892"/>
                    <a:gd name="connsiteY5" fmla="*/ 1566509 h 1634538"/>
                    <a:gd name="connsiteX6" fmla="*/ 221635 w 454892"/>
                    <a:gd name="connsiteY6" fmla="*/ 1606733 h 1634538"/>
                    <a:gd name="connsiteX7" fmla="*/ 228405 w 454892"/>
                    <a:gd name="connsiteY7" fmla="*/ 1632222 h 1634538"/>
                    <a:gd name="connsiteX8" fmla="*/ 253893 w 454892"/>
                    <a:gd name="connsiteY8" fmla="*/ 1625451 h 1634538"/>
                    <a:gd name="connsiteX9" fmla="*/ 393682 w 454892"/>
                    <a:gd name="connsiteY9" fmla="*/ 1300075 h 1634538"/>
                    <a:gd name="connsiteX10" fmla="*/ 453421 w 454892"/>
                    <a:gd name="connsiteY10" fmla="*/ 985451 h 1634538"/>
                    <a:gd name="connsiteX11" fmla="*/ 418772 w 454892"/>
                    <a:gd name="connsiteY11" fmla="*/ 647728 h 1634538"/>
                    <a:gd name="connsiteX12" fmla="*/ 278187 w 454892"/>
                    <a:gd name="connsiteY12" fmla="*/ 312395 h 1634538"/>
                    <a:gd name="connsiteX13" fmla="*/ 62730 w 454892"/>
                    <a:gd name="connsiteY13" fmla="*/ 34810 h 1634538"/>
                    <a:gd name="connsiteX14" fmla="*/ 32064 w 454892"/>
                    <a:gd name="connsiteY14" fmla="*/ 4940 h 1634538"/>
                    <a:gd name="connsiteX15" fmla="*/ 5779 w 454892"/>
                    <a:gd name="connsiteY15" fmla="*/ 31624 h 1634538"/>
                    <a:gd name="connsiteX16" fmla="*/ 5779 w 454892"/>
                    <a:gd name="connsiteY16" fmla="*/ 31624 h 1634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54892" h="1634538">
                      <a:moveTo>
                        <a:pt x="5779" y="31624"/>
                      </a:moveTo>
                      <a:cubicBezTo>
                        <a:pt x="88616" y="110080"/>
                        <a:pt x="161896" y="198494"/>
                        <a:pt x="223228" y="294872"/>
                      </a:cubicBezTo>
                      <a:cubicBezTo>
                        <a:pt x="286551" y="394038"/>
                        <a:pt x="336731" y="501170"/>
                        <a:pt x="370583" y="613876"/>
                      </a:cubicBezTo>
                      <a:cubicBezTo>
                        <a:pt x="402842" y="722203"/>
                        <a:pt x="419170" y="834511"/>
                        <a:pt x="417578" y="947218"/>
                      </a:cubicBezTo>
                      <a:cubicBezTo>
                        <a:pt x="415984" y="1050765"/>
                        <a:pt x="398461" y="1153118"/>
                        <a:pt x="369388" y="1252284"/>
                      </a:cubicBezTo>
                      <a:cubicBezTo>
                        <a:pt x="337528" y="1361008"/>
                        <a:pt x="292923" y="1465352"/>
                        <a:pt x="242344" y="1566509"/>
                      </a:cubicBezTo>
                      <a:cubicBezTo>
                        <a:pt x="235574" y="1580050"/>
                        <a:pt x="228803" y="1593591"/>
                        <a:pt x="221635" y="1606733"/>
                      </a:cubicBezTo>
                      <a:cubicBezTo>
                        <a:pt x="216855" y="1615495"/>
                        <a:pt x="219643" y="1627045"/>
                        <a:pt x="228405" y="1632222"/>
                      </a:cubicBezTo>
                      <a:cubicBezTo>
                        <a:pt x="236768" y="1637001"/>
                        <a:pt x="249115" y="1634213"/>
                        <a:pt x="253893" y="1625451"/>
                      </a:cubicBezTo>
                      <a:cubicBezTo>
                        <a:pt x="308455" y="1520710"/>
                        <a:pt x="357440" y="1412383"/>
                        <a:pt x="393682" y="1300075"/>
                      </a:cubicBezTo>
                      <a:cubicBezTo>
                        <a:pt x="426339" y="1198121"/>
                        <a:pt x="447845" y="1092582"/>
                        <a:pt x="453421" y="985451"/>
                      </a:cubicBezTo>
                      <a:cubicBezTo>
                        <a:pt x="459395" y="871947"/>
                        <a:pt x="447048" y="757648"/>
                        <a:pt x="418772" y="647728"/>
                      </a:cubicBezTo>
                      <a:cubicBezTo>
                        <a:pt x="388505" y="529844"/>
                        <a:pt x="340315" y="416739"/>
                        <a:pt x="278187" y="312395"/>
                      </a:cubicBezTo>
                      <a:cubicBezTo>
                        <a:pt x="218449" y="211636"/>
                        <a:pt x="145567" y="118045"/>
                        <a:pt x="62730" y="34810"/>
                      </a:cubicBezTo>
                      <a:cubicBezTo>
                        <a:pt x="52773" y="24853"/>
                        <a:pt x="42419" y="14897"/>
                        <a:pt x="32064" y="4940"/>
                      </a:cubicBezTo>
                      <a:cubicBezTo>
                        <a:pt x="14541" y="-10990"/>
                        <a:pt x="-11744" y="15295"/>
                        <a:pt x="5779" y="31624"/>
                      </a:cubicBezTo>
                      <a:lnTo>
                        <a:pt x="5779" y="31624"/>
                      </a:lnTo>
                      <a:close/>
                    </a:path>
                  </a:pathLst>
                </a:custGeom>
                <a:solidFill>
                  <a:srgbClr val="A86838"/>
                </a:solidFill>
                <a:ln w="3981" cap="flat">
                  <a:noFill/>
                  <a:prstDash val="solid"/>
                  <a:miter/>
                </a:ln>
              </p:spPr>
              <p:txBody>
                <a:bodyPr rtlCol="0" anchor="ctr"/>
                <a:lstStyle/>
                <a:p>
                  <a:endParaRPr lang="en-US"/>
                </a:p>
              </p:txBody>
            </p:sp>
            <p:sp>
              <p:nvSpPr>
                <p:cNvPr id="1309" name="Hình tự do: Hình 1308">
                  <a:extLst>
                    <a:ext uri="{FF2B5EF4-FFF2-40B4-BE49-F238E27FC236}">
                      <a16:creationId xmlns:a16="http://schemas.microsoft.com/office/drawing/2014/main" id="{78F93446-EABE-BD2A-BED9-50CE568038A8}"/>
                    </a:ext>
                  </a:extLst>
                </p:cNvPr>
                <p:cNvSpPr>
                  <a:spLocks/>
                </p:cNvSpPr>
                <p:nvPr/>
              </p:nvSpPr>
              <p:spPr>
                <a:xfrm>
                  <a:off x="1648611" y="1222996"/>
                  <a:ext cx="2792290" cy="1886602"/>
                </a:xfrm>
                <a:custGeom>
                  <a:avLst/>
                  <a:gdLst>
                    <a:gd name="connsiteX0" fmla="*/ 2785857 w 2792290"/>
                    <a:gd name="connsiteY0" fmla="*/ 299145 h 1886602"/>
                    <a:gd name="connsiteX1" fmla="*/ 2093286 w 2792290"/>
                    <a:gd name="connsiteY1" fmla="*/ 18373 h 1886602"/>
                    <a:gd name="connsiteX2" fmla="*/ 1321861 w 2792290"/>
                    <a:gd name="connsiteY2" fmla="*/ 64969 h 1886602"/>
                    <a:gd name="connsiteX3" fmla="*/ 628096 w 2792290"/>
                    <a:gd name="connsiteY3" fmla="*/ 399904 h 1886602"/>
                    <a:gd name="connsiteX4" fmla="*/ 150585 w 2792290"/>
                    <a:gd name="connsiteY4" fmla="*/ 1016009 h 1886602"/>
                    <a:gd name="connsiteX5" fmla="*/ 2034 w 2792290"/>
                    <a:gd name="connsiteY5" fmla="*/ 1773496 h 1886602"/>
                    <a:gd name="connsiteX6" fmla="*/ 10000 w 2792290"/>
                    <a:gd name="connsiteY6" fmla="*/ 1869078 h 1886602"/>
                    <a:gd name="connsiteX7" fmla="*/ 46639 w 2792290"/>
                    <a:gd name="connsiteY7" fmla="*/ 1869476 h 1886602"/>
                    <a:gd name="connsiteX8" fmla="*/ 145407 w 2792290"/>
                    <a:gd name="connsiteY8" fmla="*/ 1121149 h 1886602"/>
                    <a:gd name="connsiteX9" fmla="*/ 575924 w 2792290"/>
                    <a:gd name="connsiteY9" fmla="*/ 491902 h 1886602"/>
                    <a:gd name="connsiteX10" fmla="*/ 1238625 w 2792290"/>
                    <a:gd name="connsiteY10" fmla="*/ 126699 h 1886602"/>
                    <a:gd name="connsiteX11" fmla="*/ 1991731 w 2792290"/>
                    <a:gd name="connsiteY11" fmla="*/ 43862 h 1886602"/>
                    <a:gd name="connsiteX12" fmla="*/ 2686691 w 2792290"/>
                    <a:gd name="connsiteY12" fmla="*/ 273657 h 1886602"/>
                    <a:gd name="connsiteX13" fmla="*/ 2759970 w 2792290"/>
                    <a:gd name="connsiteY13" fmla="*/ 325430 h 1886602"/>
                    <a:gd name="connsiteX14" fmla="*/ 2785857 w 2792290"/>
                    <a:gd name="connsiteY14" fmla="*/ 299145 h 1886602"/>
                    <a:gd name="connsiteX15" fmla="*/ 2785857 w 2792290"/>
                    <a:gd name="connsiteY15" fmla="*/ 299145 h 18866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792290" h="1886602">
                      <a:moveTo>
                        <a:pt x="2785857" y="299145"/>
                      </a:moveTo>
                      <a:cubicBezTo>
                        <a:pt x="2585135" y="144621"/>
                        <a:pt x="2342994" y="53818"/>
                        <a:pt x="2093286" y="18373"/>
                      </a:cubicBezTo>
                      <a:cubicBezTo>
                        <a:pt x="1836410" y="-17868"/>
                        <a:pt x="1572763" y="452"/>
                        <a:pt x="1321861" y="64969"/>
                      </a:cubicBezTo>
                      <a:cubicBezTo>
                        <a:pt x="1071755" y="129089"/>
                        <a:pt x="830411" y="238610"/>
                        <a:pt x="628096" y="399904"/>
                      </a:cubicBezTo>
                      <a:cubicBezTo>
                        <a:pt x="422993" y="563190"/>
                        <a:pt x="258911" y="777453"/>
                        <a:pt x="150585" y="1016009"/>
                      </a:cubicBezTo>
                      <a:cubicBezTo>
                        <a:pt x="43055" y="1252176"/>
                        <a:pt x="-11506" y="1513832"/>
                        <a:pt x="2034" y="1773496"/>
                      </a:cubicBezTo>
                      <a:cubicBezTo>
                        <a:pt x="3627" y="1805356"/>
                        <a:pt x="6415" y="1837217"/>
                        <a:pt x="10000" y="1869078"/>
                      </a:cubicBezTo>
                      <a:cubicBezTo>
                        <a:pt x="12787" y="1892177"/>
                        <a:pt x="49427" y="1892575"/>
                        <a:pt x="46639" y="1869476"/>
                      </a:cubicBezTo>
                      <a:cubicBezTo>
                        <a:pt x="17168" y="1616184"/>
                        <a:pt x="53808" y="1358511"/>
                        <a:pt x="145407" y="1121149"/>
                      </a:cubicBezTo>
                      <a:cubicBezTo>
                        <a:pt x="237803" y="882194"/>
                        <a:pt x="386353" y="664347"/>
                        <a:pt x="575924" y="491902"/>
                      </a:cubicBezTo>
                      <a:cubicBezTo>
                        <a:pt x="765096" y="320651"/>
                        <a:pt x="995688" y="201174"/>
                        <a:pt x="1238625" y="126699"/>
                      </a:cubicBezTo>
                      <a:cubicBezTo>
                        <a:pt x="1481562" y="52225"/>
                        <a:pt x="1738439" y="21958"/>
                        <a:pt x="1991731" y="43862"/>
                      </a:cubicBezTo>
                      <a:cubicBezTo>
                        <a:pt x="2237057" y="64969"/>
                        <a:pt x="2479995" y="137851"/>
                        <a:pt x="2686691" y="273657"/>
                      </a:cubicBezTo>
                      <a:cubicBezTo>
                        <a:pt x="2711781" y="289985"/>
                        <a:pt x="2736074" y="307508"/>
                        <a:pt x="2759970" y="325430"/>
                      </a:cubicBezTo>
                      <a:cubicBezTo>
                        <a:pt x="2778290" y="338971"/>
                        <a:pt x="2804575" y="313482"/>
                        <a:pt x="2785857" y="299145"/>
                      </a:cubicBezTo>
                      <a:lnTo>
                        <a:pt x="2785857" y="299145"/>
                      </a:lnTo>
                      <a:close/>
                    </a:path>
                  </a:pathLst>
                </a:custGeom>
                <a:solidFill>
                  <a:srgbClr val="A86838"/>
                </a:solidFill>
                <a:ln w="3981" cap="flat">
                  <a:noFill/>
                  <a:prstDash val="solid"/>
                  <a:miter/>
                </a:ln>
              </p:spPr>
              <p:txBody>
                <a:bodyPr rtlCol="0" anchor="ctr"/>
                <a:lstStyle/>
                <a:p>
                  <a:endParaRPr lang="en-US"/>
                </a:p>
              </p:txBody>
            </p:sp>
            <p:grpSp>
              <p:nvGrpSpPr>
                <p:cNvPr id="1310" name="Đồ họa 2">
                  <a:extLst>
                    <a:ext uri="{FF2B5EF4-FFF2-40B4-BE49-F238E27FC236}">
                      <a16:creationId xmlns:a16="http://schemas.microsoft.com/office/drawing/2014/main" id="{14C9F2B5-65D7-5503-4FE8-3E8372701F97}"/>
                    </a:ext>
                  </a:extLst>
                </p:cNvPr>
                <p:cNvGrpSpPr>
                  <a:grpSpLocks/>
                </p:cNvGrpSpPr>
                <p:nvPr/>
              </p:nvGrpSpPr>
              <p:grpSpPr>
                <a:xfrm>
                  <a:off x="2197407" y="2597818"/>
                  <a:ext cx="2267100" cy="1419194"/>
                  <a:chOff x="2197407" y="2597818"/>
                  <a:chExt cx="2267100" cy="1419194"/>
                </a:xfrm>
              </p:grpSpPr>
              <p:grpSp>
                <p:nvGrpSpPr>
                  <p:cNvPr id="1311" name="Đồ họa 2">
                    <a:extLst>
                      <a:ext uri="{FF2B5EF4-FFF2-40B4-BE49-F238E27FC236}">
                        <a16:creationId xmlns:a16="http://schemas.microsoft.com/office/drawing/2014/main" id="{CCC5D259-48E2-1887-481B-AAAA189C6CAE}"/>
                      </a:ext>
                    </a:extLst>
                  </p:cNvPr>
                  <p:cNvGrpSpPr>
                    <a:grpSpLocks/>
                  </p:cNvGrpSpPr>
                  <p:nvPr/>
                </p:nvGrpSpPr>
                <p:grpSpPr>
                  <a:xfrm>
                    <a:off x="2197407" y="3167027"/>
                    <a:ext cx="2267100" cy="849985"/>
                    <a:chOff x="2197407" y="3167027"/>
                    <a:chExt cx="2267100" cy="849985"/>
                  </a:xfrm>
                  <a:solidFill>
                    <a:srgbClr val="E88F6D"/>
                  </a:solidFill>
                </p:grpSpPr>
                <p:sp>
                  <p:nvSpPr>
                    <p:cNvPr id="1326" name="Hình tự do: Hình 1325">
                      <a:extLst>
                        <a:ext uri="{FF2B5EF4-FFF2-40B4-BE49-F238E27FC236}">
                          <a16:creationId xmlns:a16="http://schemas.microsoft.com/office/drawing/2014/main" id="{252DD82E-018A-30AA-6EF2-F5B9B973D014}"/>
                        </a:ext>
                      </a:extLst>
                    </p:cNvPr>
                    <p:cNvSpPr>
                      <a:spLocks/>
                    </p:cNvSpPr>
                    <p:nvPr/>
                  </p:nvSpPr>
                  <p:spPr>
                    <a:xfrm rot="351598">
                      <a:off x="3715642" y="3365387"/>
                      <a:ext cx="719272" cy="616518"/>
                    </a:xfrm>
                    <a:custGeom>
                      <a:avLst/>
                      <a:gdLst>
                        <a:gd name="connsiteX0" fmla="*/ 719272 w 719272"/>
                        <a:gd name="connsiteY0" fmla="*/ 308260 h 616518"/>
                        <a:gd name="connsiteX1" fmla="*/ 359636 w 719272"/>
                        <a:gd name="connsiteY1" fmla="*/ 616519 h 616518"/>
                        <a:gd name="connsiteX2" fmla="*/ 0 w 719272"/>
                        <a:gd name="connsiteY2" fmla="*/ 308260 h 616518"/>
                        <a:gd name="connsiteX3" fmla="*/ 359636 w 719272"/>
                        <a:gd name="connsiteY3" fmla="*/ 0 h 616518"/>
                        <a:gd name="connsiteX4" fmla="*/ 719272 w 719272"/>
                        <a:gd name="connsiteY4" fmla="*/ 308260 h 6165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9272" h="616518">
                          <a:moveTo>
                            <a:pt x="719272" y="308260"/>
                          </a:moveTo>
                          <a:cubicBezTo>
                            <a:pt x="719272" y="478507"/>
                            <a:pt x="558258" y="616519"/>
                            <a:pt x="359636" y="616519"/>
                          </a:cubicBezTo>
                          <a:cubicBezTo>
                            <a:pt x="161015" y="616519"/>
                            <a:pt x="0" y="478507"/>
                            <a:pt x="0" y="308260"/>
                          </a:cubicBezTo>
                          <a:cubicBezTo>
                            <a:pt x="0" y="138013"/>
                            <a:pt x="161015" y="0"/>
                            <a:pt x="359636" y="0"/>
                          </a:cubicBezTo>
                          <a:cubicBezTo>
                            <a:pt x="558258" y="0"/>
                            <a:pt x="719272" y="138012"/>
                            <a:pt x="719272" y="308260"/>
                          </a:cubicBezTo>
                          <a:close/>
                        </a:path>
                      </a:pathLst>
                    </a:custGeom>
                    <a:solidFill>
                      <a:srgbClr val="E88F6D"/>
                    </a:solidFill>
                    <a:ln w="3981" cap="flat">
                      <a:noFill/>
                      <a:prstDash val="solid"/>
                      <a:miter/>
                    </a:ln>
                  </p:spPr>
                  <p:txBody>
                    <a:bodyPr rtlCol="0" anchor="ctr"/>
                    <a:lstStyle/>
                    <a:p>
                      <a:endParaRPr lang="en-US"/>
                    </a:p>
                  </p:txBody>
                </p:sp>
                <p:sp>
                  <p:nvSpPr>
                    <p:cNvPr id="1327" name="Hình tự do: Hình 1326">
                      <a:extLst>
                        <a:ext uri="{FF2B5EF4-FFF2-40B4-BE49-F238E27FC236}">
                          <a16:creationId xmlns:a16="http://schemas.microsoft.com/office/drawing/2014/main" id="{0562BECE-F484-A4AF-44D1-E81C5C2AF7E6}"/>
                        </a:ext>
                      </a:extLst>
                    </p:cNvPr>
                    <p:cNvSpPr>
                      <a:spLocks/>
                    </p:cNvSpPr>
                    <p:nvPr/>
                  </p:nvSpPr>
                  <p:spPr>
                    <a:xfrm rot="351598">
                      <a:off x="2226942" y="3203273"/>
                      <a:ext cx="741575" cy="616518"/>
                    </a:xfrm>
                    <a:custGeom>
                      <a:avLst/>
                      <a:gdLst>
                        <a:gd name="connsiteX0" fmla="*/ 741575 w 741575"/>
                        <a:gd name="connsiteY0" fmla="*/ 308260 h 616518"/>
                        <a:gd name="connsiteX1" fmla="*/ 370788 w 741575"/>
                        <a:gd name="connsiteY1" fmla="*/ 616519 h 616518"/>
                        <a:gd name="connsiteX2" fmla="*/ 0 w 741575"/>
                        <a:gd name="connsiteY2" fmla="*/ 308260 h 616518"/>
                        <a:gd name="connsiteX3" fmla="*/ 370788 w 741575"/>
                        <a:gd name="connsiteY3" fmla="*/ 0 h 616518"/>
                        <a:gd name="connsiteX4" fmla="*/ 741575 w 741575"/>
                        <a:gd name="connsiteY4" fmla="*/ 308260 h 6165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1575" h="616518">
                          <a:moveTo>
                            <a:pt x="741575" y="308260"/>
                          </a:moveTo>
                          <a:cubicBezTo>
                            <a:pt x="741575" y="478507"/>
                            <a:pt x="575568" y="616519"/>
                            <a:pt x="370788" y="616519"/>
                          </a:cubicBezTo>
                          <a:cubicBezTo>
                            <a:pt x="166007" y="616519"/>
                            <a:pt x="0" y="478507"/>
                            <a:pt x="0" y="308260"/>
                          </a:cubicBezTo>
                          <a:cubicBezTo>
                            <a:pt x="0" y="138013"/>
                            <a:pt x="166007" y="0"/>
                            <a:pt x="370788" y="0"/>
                          </a:cubicBezTo>
                          <a:cubicBezTo>
                            <a:pt x="575568" y="0"/>
                            <a:pt x="741575" y="138012"/>
                            <a:pt x="741575" y="308260"/>
                          </a:cubicBezTo>
                          <a:close/>
                        </a:path>
                      </a:pathLst>
                    </a:custGeom>
                    <a:solidFill>
                      <a:srgbClr val="E88F6D"/>
                    </a:solidFill>
                    <a:ln w="3981" cap="flat">
                      <a:noFill/>
                      <a:prstDash val="solid"/>
                      <a:miter/>
                    </a:ln>
                  </p:spPr>
                  <p:txBody>
                    <a:bodyPr rtlCol="0" anchor="ctr"/>
                    <a:lstStyle/>
                    <a:p>
                      <a:endParaRPr lang="en-US"/>
                    </a:p>
                  </p:txBody>
                </p:sp>
              </p:grpSp>
              <p:grpSp>
                <p:nvGrpSpPr>
                  <p:cNvPr id="1312" name="Đồ họa 2">
                    <a:extLst>
                      <a:ext uri="{FF2B5EF4-FFF2-40B4-BE49-F238E27FC236}">
                        <a16:creationId xmlns:a16="http://schemas.microsoft.com/office/drawing/2014/main" id="{1B8BE9FA-B841-BCE3-BCF5-F41776F34D5A}"/>
                      </a:ext>
                    </a:extLst>
                  </p:cNvPr>
                  <p:cNvGrpSpPr>
                    <a:grpSpLocks/>
                  </p:cNvGrpSpPr>
                  <p:nvPr/>
                </p:nvGrpSpPr>
                <p:grpSpPr>
                  <a:xfrm>
                    <a:off x="2506679" y="2695315"/>
                    <a:ext cx="620776" cy="711752"/>
                    <a:chOff x="2506679" y="2695315"/>
                    <a:chExt cx="620776" cy="711752"/>
                  </a:xfrm>
                </p:grpSpPr>
                <p:sp>
                  <p:nvSpPr>
                    <p:cNvPr id="1322" name="Hình tự do: Hình 1321">
                      <a:extLst>
                        <a:ext uri="{FF2B5EF4-FFF2-40B4-BE49-F238E27FC236}">
                          <a16:creationId xmlns:a16="http://schemas.microsoft.com/office/drawing/2014/main" id="{1CECD921-2C48-DFE8-F2B8-DB0F363ADBB7}"/>
                        </a:ext>
                      </a:extLst>
                    </p:cNvPr>
                    <p:cNvSpPr>
                      <a:spLocks/>
                    </p:cNvSpPr>
                    <p:nvPr/>
                  </p:nvSpPr>
                  <p:spPr>
                    <a:xfrm rot="374413">
                      <a:off x="2540669" y="2723416"/>
                      <a:ext cx="552795" cy="655548"/>
                    </a:xfrm>
                    <a:custGeom>
                      <a:avLst/>
                      <a:gdLst>
                        <a:gd name="connsiteX0" fmla="*/ 552796 w 552795"/>
                        <a:gd name="connsiteY0" fmla="*/ 327774 h 655548"/>
                        <a:gd name="connsiteX1" fmla="*/ 276398 w 552795"/>
                        <a:gd name="connsiteY1" fmla="*/ 655549 h 655548"/>
                        <a:gd name="connsiteX2" fmla="*/ 0 w 552795"/>
                        <a:gd name="connsiteY2" fmla="*/ 327774 h 655548"/>
                        <a:gd name="connsiteX3" fmla="*/ 276398 w 552795"/>
                        <a:gd name="connsiteY3" fmla="*/ 0 h 655548"/>
                        <a:gd name="connsiteX4" fmla="*/ 552796 w 552795"/>
                        <a:gd name="connsiteY4" fmla="*/ 327774 h 6555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95" h="655548">
                          <a:moveTo>
                            <a:pt x="552796" y="327774"/>
                          </a:moveTo>
                          <a:cubicBezTo>
                            <a:pt x="552796" y="508799"/>
                            <a:pt x="429048" y="655549"/>
                            <a:pt x="276398" y="655549"/>
                          </a:cubicBezTo>
                          <a:cubicBezTo>
                            <a:pt x="123748" y="655549"/>
                            <a:pt x="0" y="508799"/>
                            <a:pt x="0" y="327774"/>
                          </a:cubicBezTo>
                          <a:cubicBezTo>
                            <a:pt x="0" y="146749"/>
                            <a:pt x="123748" y="0"/>
                            <a:pt x="276398" y="0"/>
                          </a:cubicBezTo>
                          <a:cubicBezTo>
                            <a:pt x="429048" y="0"/>
                            <a:pt x="552796" y="146750"/>
                            <a:pt x="552796" y="327774"/>
                          </a:cubicBezTo>
                          <a:close/>
                        </a:path>
                      </a:pathLst>
                    </a:custGeom>
                    <a:solidFill>
                      <a:srgbClr val="FFFFFF"/>
                    </a:solidFill>
                    <a:ln w="3981" cap="flat">
                      <a:noFill/>
                      <a:prstDash val="solid"/>
                      <a:miter/>
                    </a:ln>
                  </p:spPr>
                  <p:txBody>
                    <a:bodyPr rtlCol="0" anchor="ctr"/>
                    <a:lstStyle/>
                    <a:p>
                      <a:endParaRPr lang="en-US"/>
                    </a:p>
                  </p:txBody>
                </p:sp>
                <p:grpSp>
                  <p:nvGrpSpPr>
                    <p:cNvPr id="1323" name="Đồ họa 2">
                      <a:extLst>
                        <a:ext uri="{FF2B5EF4-FFF2-40B4-BE49-F238E27FC236}">
                          <a16:creationId xmlns:a16="http://schemas.microsoft.com/office/drawing/2014/main" id="{99F14F40-C26D-CFE7-CF8B-56613DE1D730}"/>
                        </a:ext>
                      </a:extLst>
                    </p:cNvPr>
                    <p:cNvGrpSpPr>
                      <a:grpSpLocks/>
                    </p:cNvGrpSpPr>
                    <p:nvPr/>
                  </p:nvGrpSpPr>
                  <p:grpSpPr>
                    <a:xfrm>
                      <a:off x="2545204" y="2763225"/>
                      <a:ext cx="551520" cy="614991"/>
                      <a:chOff x="2545204" y="2763225"/>
                      <a:chExt cx="551520" cy="614991"/>
                    </a:xfrm>
                  </p:grpSpPr>
                  <p:sp>
                    <p:nvSpPr>
                      <p:cNvPr id="1324" name="Hình tự do: Hình 1323">
                        <a:extLst>
                          <a:ext uri="{FF2B5EF4-FFF2-40B4-BE49-F238E27FC236}">
                            <a16:creationId xmlns:a16="http://schemas.microsoft.com/office/drawing/2014/main" id="{EF7DDC3A-BA5F-F91D-750F-F0CABDD7AA62}"/>
                          </a:ext>
                        </a:extLst>
                      </p:cNvPr>
                      <p:cNvSpPr>
                        <a:spLocks/>
                      </p:cNvSpPr>
                      <p:nvPr/>
                    </p:nvSpPr>
                    <p:spPr>
                      <a:xfrm rot="-10425587">
                        <a:off x="2574437" y="2788349"/>
                        <a:ext cx="493055" cy="564743"/>
                      </a:xfrm>
                      <a:custGeom>
                        <a:avLst/>
                        <a:gdLst>
                          <a:gd name="connsiteX0" fmla="*/ 493056 w 493055"/>
                          <a:gd name="connsiteY0" fmla="*/ 282372 h 564743"/>
                          <a:gd name="connsiteX1" fmla="*/ 246528 w 493055"/>
                          <a:gd name="connsiteY1" fmla="*/ 564744 h 564743"/>
                          <a:gd name="connsiteX2" fmla="*/ 0 w 493055"/>
                          <a:gd name="connsiteY2" fmla="*/ 282372 h 564743"/>
                          <a:gd name="connsiteX3" fmla="*/ 246528 w 493055"/>
                          <a:gd name="connsiteY3" fmla="*/ 0 h 564743"/>
                          <a:gd name="connsiteX4" fmla="*/ 493056 w 493055"/>
                          <a:gd name="connsiteY4" fmla="*/ 282372 h 5647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55" h="564743">
                            <a:moveTo>
                              <a:pt x="493056" y="282372"/>
                            </a:moveTo>
                            <a:cubicBezTo>
                              <a:pt x="493056" y="438322"/>
                              <a:pt x="382681" y="564744"/>
                              <a:pt x="246528" y="564744"/>
                            </a:cubicBezTo>
                            <a:cubicBezTo>
                              <a:pt x="110374" y="564744"/>
                              <a:pt x="0" y="438322"/>
                              <a:pt x="0" y="282372"/>
                            </a:cubicBezTo>
                            <a:cubicBezTo>
                              <a:pt x="0" y="126422"/>
                              <a:pt x="110374" y="0"/>
                              <a:pt x="246528" y="0"/>
                            </a:cubicBezTo>
                            <a:cubicBezTo>
                              <a:pt x="382681" y="0"/>
                              <a:pt x="493056" y="126422"/>
                              <a:pt x="493056" y="282372"/>
                            </a:cubicBezTo>
                            <a:close/>
                          </a:path>
                        </a:pathLst>
                      </a:custGeom>
                      <a:solidFill>
                        <a:srgbClr val="7E4F37"/>
                      </a:solidFill>
                      <a:ln w="3981" cap="flat">
                        <a:noFill/>
                        <a:prstDash val="solid"/>
                        <a:miter/>
                      </a:ln>
                    </p:spPr>
                    <p:txBody>
                      <a:bodyPr rtlCol="0" anchor="ctr"/>
                      <a:lstStyle/>
                      <a:p>
                        <a:endParaRPr lang="en-US"/>
                      </a:p>
                    </p:txBody>
                  </p:sp>
                  <p:sp>
                    <p:nvSpPr>
                      <p:cNvPr id="1325" name="Hình tự do: Hình 1324">
                        <a:extLst>
                          <a:ext uri="{FF2B5EF4-FFF2-40B4-BE49-F238E27FC236}">
                            <a16:creationId xmlns:a16="http://schemas.microsoft.com/office/drawing/2014/main" id="{21B612F9-BC1E-8CFA-7091-3086CF7BE9CE}"/>
                          </a:ext>
                        </a:extLst>
                      </p:cNvPr>
                      <p:cNvSpPr>
                        <a:spLocks/>
                      </p:cNvSpPr>
                      <p:nvPr/>
                    </p:nvSpPr>
                    <p:spPr>
                      <a:xfrm>
                        <a:off x="2641618" y="2980888"/>
                        <a:ext cx="104140" cy="111274"/>
                      </a:xfrm>
                      <a:custGeom>
                        <a:avLst/>
                        <a:gdLst>
                          <a:gd name="connsiteX0" fmla="*/ 103439 w 104140"/>
                          <a:gd name="connsiteY0" fmla="*/ 14408 h 111274"/>
                          <a:gd name="connsiteX1" fmla="*/ 77154 w 104140"/>
                          <a:gd name="connsiteY1" fmla="*/ 71 h 111274"/>
                          <a:gd name="connsiteX2" fmla="*/ 28169 w 104140"/>
                          <a:gd name="connsiteY2" fmla="*/ 25161 h 111274"/>
                          <a:gd name="connsiteX3" fmla="*/ 689 w 104140"/>
                          <a:gd name="connsiteY3" fmla="*/ 77731 h 111274"/>
                          <a:gd name="connsiteX4" fmla="*/ 10247 w 104140"/>
                          <a:gd name="connsiteY4" fmla="*/ 109592 h 111274"/>
                          <a:gd name="connsiteX5" fmla="*/ 38125 w 104140"/>
                          <a:gd name="connsiteY5" fmla="*/ 104016 h 111274"/>
                          <a:gd name="connsiteX6" fmla="*/ 69189 w 104140"/>
                          <a:gd name="connsiteY6" fmla="*/ 77731 h 111274"/>
                          <a:gd name="connsiteX7" fmla="*/ 95474 w 104140"/>
                          <a:gd name="connsiteY7" fmla="*/ 45473 h 111274"/>
                          <a:gd name="connsiteX8" fmla="*/ 103439 w 104140"/>
                          <a:gd name="connsiteY8" fmla="*/ 14408 h 1112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4140" h="111274">
                            <a:moveTo>
                              <a:pt x="103439" y="14408"/>
                            </a:moveTo>
                            <a:cubicBezTo>
                              <a:pt x="101050" y="5248"/>
                              <a:pt x="91492" y="-726"/>
                              <a:pt x="77154" y="71"/>
                            </a:cubicBezTo>
                            <a:cubicBezTo>
                              <a:pt x="62817" y="868"/>
                              <a:pt x="44099" y="8833"/>
                              <a:pt x="28169" y="25161"/>
                            </a:cubicBezTo>
                            <a:cubicBezTo>
                              <a:pt x="12238" y="41490"/>
                              <a:pt x="3078" y="61801"/>
                              <a:pt x="689" y="77731"/>
                            </a:cubicBezTo>
                            <a:cubicBezTo>
                              <a:pt x="-1701" y="94060"/>
                              <a:pt x="2282" y="105609"/>
                              <a:pt x="10247" y="109592"/>
                            </a:cubicBezTo>
                            <a:cubicBezTo>
                              <a:pt x="18212" y="113575"/>
                              <a:pt x="27770" y="109990"/>
                              <a:pt x="38125" y="104016"/>
                            </a:cubicBezTo>
                            <a:cubicBezTo>
                              <a:pt x="48081" y="97644"/>
                              <a:pt x="58834" y="88882"/>
                              <a:pt x="69189" y="77731"/>
                            </a:cubicBezTo>
                            <a:cubicBezTo>
                              <a:pt x="79942" y="66978"/>
                              <a:pt x="89102" y="56225"/>
                              <a:pt x="95474" y="45473"/>
                            </a:cubicBezTo>
                            <a:cubicBezTo>
                              <a:pt x="101846" y="34720"/>
                              <a:pt x="105829" y="23967"/>
                              <a:pt x="103439" y="14408"/>
                            </a:cubicBezTo>
                            <a:close/>
                          </a:path>
                        </a:pathLst>
                      </a:custGeom>
                      <a:solidFill>
                        <a:srgbClr val="FFFFFF"/>
                      </a:solidFill>
                      <a:ln w="3981" cap="flat">
                        <a:noFill/>
                        <a:prstDash val="solid"/>
                        <a:miter/>
                      </a:ln>
                    </p:spPr>
                    <p:txBody>
                      <a:bodyPr rtlCol="0" anchor="ctr"/>
                      <a:lstStyle/>
                      <a:p>
                        <a:endParaRPr lang="en-US"/>
                      </a:p>
                    </p:txBody>
                  </p:sp>
                </p:grpSp>
              </p:grpSp>
              <p:grpSp>
                <p:nvGrpSpPr>
                  <p:cNvPr id="1313" name="Đồ họa 2">
                    <a:extLst>
                      <a:ext uri="{FF2B5EF4-FFF2-40B4-BE49-F238E27FC236}">
                        <a16:creationId xmlns:a16="http://schemas.microsoft.com/office/drawing/2014/main" id="{023734D5-917B-188D-F13D-895740758CC9}"/>
                      </a:ext>
                    </a:extLst>
                  </p:cNvPr>
                  <p:cNvGrpSpPr>
                    <a:grpSpLocks/>
                  </p:cNvGrpSpPr>
                  <p:nvPr/>
                </p:nvGrpSpPr>
                <p:grpSpPr>
                  <a:xfrm>
                    <a:off x="3652814" y="2820497"/>
                    <a:ext cx="620776" cy="711752"/>
                    <a:chOff x="3652814" y="2820497"/>
                    <a:chExt cx="620776" cy="711752"/>
                  </a:xfrm>
                </p:grpSpPr>
                <p:sp>
                  <p:nvSpPr>
                    <p:cNvPr id="1318" name="Hình tự do: Hình 1317">
                      <a:extLst>
                        <a:ext uri="{FF2B5EF4-FFF2-40B4-BE49-F238E27FC236}">
                          <a16:creationId xmlns:a16="http://schemas.microsoft.com/office/drawing/2014/main" id="{6E6981F2-26E0-AE61-E366-976173642B83}"/>
                        </a:ext>
                      </a:extLst>
                    </p:cNvPr>
                    <p:cNvSpPr>
                      <a:spLocks/>
                    </p:cNvSpPr>
                    <p:nvPr/>
                  </p:nvSpPr>
                  <p:spPr>
                    <a:xfrm rot="-10425587">
                      <a:off x="3686805" y="2848598"/>
                      <a:ext cx="552795" cy="655548"/>
                    </a:xfrm>
                    <a:custGeom>
                      <a:avLst/>
                      <a:gdLst>
                        <a:gd name="connsiteX0" fmla="*/ 552796 w 552795"/>
                        <a:gd name="connsiteY0" fmla="*/ 327774 h 655548"/>
                        <a:gd name="connsiteX1" fmla="*/ 276398 w 552795"/>
                        <a:gd name="connsiteY1" fmla="*/ 655549 h 655548"/>
                        <a:gd name="connsiteX2" fmla="*/ 0 w 552795"/>
                        <a:gd name="connsiteY2" fmla="*/ 327774 h 655548"/>
                        <a:gd name="connsiteX3" fmla="*/ 276398 w 552795"/>
                        <a:gd name="connsiteY3" fmla="*/ 0 h 655548"/>
                        <a:gd name="connsiteX4" fmla="*/ 552796 w 552795"/>
                        <a:gd name="connsiteY4" fmla="*/ 327774 h 6555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95" h="655548">
                          <a:moveTo>
                            <a:pt x="552796" y="327774"/>
                          </a:moveTo>
                          <a:cubicBezTo>
                            <a:pt x="552796" y="508799"/>
                            <a:pt x="429048" y="655549"/>
                            <a:pt x="276398" y="655549"/>
                          </a:cubicBezTo>
                          <a:cubicBezTo>
                            <a:pt x="123748" y="655549"/>
                            <a:pt x="0" y="508799"/>
                            <a:pt x="0" y="327774"/>
                          </a:cubicBezTo>
                          <a:cubicBezTo>
                            <a:pt x="0" y="146749"/>
                            <a:pt x="123747" y="0"/>
                            <a:pt x="276398" y="0"/>
                          </a:cubicBezTo>
                          <a:cubicBezTo>
                            <a:pt x="429048" y="0"/>
                            <a:pt x="552796" y="146750"/>
                            <a:pt x="552796" y="327774"/>
                          </a:cubicBezTo>
                          <a:close/>
                        </a:path>
                      </a:pathLst>
                    </a:custGeom>
                    <a:solidFill>
                      <a:srgbClr val="FFFFFF"/>
                    </a:solidFill>
                    <a:ln w="3981" cap="flat">
                      <a:noFill/>
                      <a:prstDash val="solid"/>
                      <a:miter/>
                    </a:ln>
                  </p:spPr>
                  <p:txBody>
                    <a:bodyPr rtlCol="0" anchor="ctr"/>
                    <a:lstStyle/>
                    <a:p>
                      <a:endParaRPr lang="en-US"/>
                    </a:p>
                  </p:txBody>
                </p:sp>
                <p:grpSp>
                  <p:nvGrpSpPr>
                    <p:cNvPr id="1319" name="Đồ họa 2">
                      <a:extLst>
                        <a:ext uri="{FF2B5EF4-FFF2-40B4-BE49-F238E27FC236}">
                          <a16:creationId xmlns:a16="http://schemas.microsoft.com/office/drawing/2014/main" id="{A0D78914-F118-C970-6E9D-6E1C1C012BD6}"/>
                        </a:ext>
                      </a:extLst>
                    </p:cNvPr>
                    <p:cNvGrpSpPr>
                      <a:grpSpLocks/>
                    </p:cNvGrpSpPr>
                    <p:nvPr/>
                  </p:nvGrpSpPr>
                  <p:grpSpPr>
                    <a:xfrm>
                      <a:off x="3685508" y="2887925"/>
                      <a:ext cx="551520" cy="614991"/>
                      <a:chOff x="3685508" y="2887925"/>
                      <a:chExt cx="551520" cy="614991"/>
                    </a:xfrm>
                  </p:grpSpPr>
                  <p:sp>
                    <p:nvSpPr>
                      <p:cNvPr id="1320" name="Hình tự do: Hình 1319">
                        <a:extLst>
                          <a:ext uri="{FF2B5EF4-FFF2-40B4-BE49-F238E27FC236}">
                            <a16:creationId xmlns:a16="http://schemas.microsoft.com/office/drawing/2014/main" id="{9CB826D7-3FF6-47A1-509B-118463FDA755}"/>
                          </a:ext>
                        </a:extLst>
                      </p:cNvPr>
                      <p:cNvSpPr>
                        <a:spLocks/>
                      </p:cNvSpPr>
                      <p:nvPr/>
                    </p:nvSpPr>
                    <p:spPr>
                      <a:xfrm rot="374413">
                        <a:off x="3714741" y="2913049"/>
                        <a:ext cx="493055" cy="564743"/>
                      </a:xfrm>
                      <a:custGeom>
                        <a:avLst/>
                        <a:gdLst>
                          <a:gd name="connsiteX0" fmla="*/ 493056 w 493055"/>
                          <a:gd name="connsiteY0" fmla="*/ 282372 h 564743"/>
                          <a:gd name="connsiteX1" fmla="*/ 246528 w 493055"/>
                          <a:gd name="connsiteY1" fmla="*/ 564744 h 564743"/>
                          <a:gd name="connsiteX2" fmla="*/ 0 w 493055"/>
                          <a:gd name="connsiteY2" fmla="*/ 282372 h 564743"/>
                          <a:gd name="connsiteX3" fmla="*/ 246528 w 493055"/>
                          <a:gd name="connsiteY3" fmla="*/ 0 h 564743"/>
                          <a:gd name="connsiteX4" fmla="*/ 493056 w 493055"/>
                          <a:gd name="connsiteY4" fmla="*/ 282372 h 5647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55" h="564743">
                            <a:moveTo>
                              <a:pt x="493056" y="282372"/>
                            </a:moveTo>
                            <a:cubicBezTo>
                              <a:pt x="493056" y="438322"/>
                              <a:pt x="382682" y="564744"/>
                              <a:pt x="246528" y="564744"/>
                            </a:cubicBezTo>
                            <a:cubicBezTo>
                              <a:pt x="110374" y="564744"/>
                              <a:pt x="0" y="438322"/>
                              <a:pt x="0" y="282372"/>
                            </a:cubicBezTo>
                            <a:cubicBezTo>
                              <a:pt x="0" y="126422"/>
                              <a:pt x="110374" y="0"/>
                              <a:pt x="246528" y="0"/>
                            </a:cubicBezTo>
                            <a:cubicBezTo>
                              <a:pt x="382681" y="0"/>
                              <a:pt x="493056" y="126422"/>
                              <a:pt x="493056" y="282372"/>
                            </a:cubicBezTo>
                            <a:close/>
                          </a:path>
                        </a:pathLst>
                      </a:custGeom>
                      <a:solidFill>
                        <a:srgbClr val="7E4F37"/>
                      </a:solidFill>
                      <a:ln w="3981" cap="flat">
                        <a:noFill/>
                        <a:prstDash val="solid"/>
                        <a:miter/>
                      </a:ln>
                    </p:spPr>
                    <p:txBody>
                      <a:bodyPr rtlCol="0" anchor="ctr"/>
                      <a:lstStyle/>
                      <a:p>
                        <a:endParaRPr lang="en-US"/>
                      </a:p>
                    </p:txBody>
                  </p:sp>
                  <p:sp>
                    <p:nvSpPr>
                      <p:cNvPr id="1321" name="Hình tự do: Hình 1320">
                        <a:extLst>
                          <a:ext uri="{FF2B5EF4-FFF2-40B4-BE49-F238E27FC236}">
                            <a16:creationId xmlns:a16="http://schemas.microsoft.com/office/drawing/2014/main" id="{BE074CD6-58F5-B03D-576C-165752A4A8D7}"/>
                          </a:ext>
                        </a:extLst>
                      </p:cNvPr>
                      <p:cNvSpPr>
                        <a:spLocks/>
                      </p:cNvSpPr>
                      <p:nvPr/>
                    </p:nvSpPr>
                    <p:spPr>
                      <a:xfrm>
                        <a:off x="4049146" y="3128353"/>
                        <a:ext cx="89593" cy="123579"/>
                      </a:xfrm>
                      <a:custGeom>
                        <a:avLst/>
                        <a:gdLst>
                          <a:gd name="connsiteX0" fmla="*/ 2596 w 89593"/>
                          <a:gd name="connsiteY0" fmla="*/ 9918 h 123579"/>
                          <a:gd name="connsiteX1" fmla="*/ 31668 w 89593"/>
                          <a:gd name="connsiteY1" fmla="*/ 1555 h 123579"/>
                          <a:gd name="connsiteX2" fmla="*/ 73884 w 89593"/>
                          <a:gd name="connsiteY2" fmla="*/ 36601 h 123579"/>
                          <a:gd name="connsiteX3" fmla="*/ 89416 w 89593"/>
                          <a:gd name="connsiteY3" fmla="*/ 93950 h 123579"/>
                          <a:gd name="connsiteX4" fmla="*/ 73485 w 89593"/>
                          <a:gd name="connsiteY4" fmla="*/ 123023 h 123579"/>
                          <a:gd name="connsiteX5" fmla="*/ 47599 w 89593"/>
                          <a:gd name="connsiteY5" fmla="*/ 111474 h 123579"/>
                          <a:gd name="connsiteX6" fmla="*/ 22907 w 89593"/>
                          <a:gd name="connsiteY6" fmla="*/ 79215 h 123579"/>
                          <a:gd name="connsiteX7" fmla="*/ 4188 w 89593"/>
                          <a:gd name="connsiteY7" fmla="*/ 41779 h 123579"/>
                          <a:gd name="connsiteX8" fmla="*/ 2596 w 89593"/>
                          <a:gd name="connsiteY8" fmla="*/ 9918 h 1235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9593" h="123579">
                            <a:moveTo>
                              <a:pt x="2596" y="9918"/>
                            </a:moveTo>
                            <a:cubicBezTo>
                              <a:pt x="6976" y="1555"/>
                              <a:pt x="17729" y="-2428"/>
                              <a:pt x="31668" y="1555"/>
                            </a:cubicBezTo>
                            <a:cubicBezTo>
                              <a:pt x="45607" y="5139"/>
                              <a:pt x="61936" y="17087"/>
                              <a:pt x="73884" y="36601"/>
                            </a:cubicBezTo>
                            <a:cubicBezTo>
                              <a:pt x="85831" y="55718"/>
                              <a:pt x="90610" y="77622"/>
                              <a:pt x="89416" y="93950"/>
                            </a:cubicBezTo>
                            <a:cubicBezTo>
                              <a:pt x="88221" y="110279"/>
                              <a:pt x="81849" y="121032"/>
                              <a:pt x="73485" y="123023"/>
                            </a:cubicBezTo>
                            <a:cubicBezTo>
                              <a:pt x="65122" y="125413"/>
                              <a:pt x="55962" y="119837"/>
                              <a:pt x="47599" y="111474"/>
                            </a:cubicBezTo>
                            <a:cubicBezTo>
                              <a:pt x="39235" y="103111"/>
                              <a:pt x="30872" y="91959"/>
                              <a:pt x="22907" y="79215"/>
                            </a:cubicBezTo>
                            <a:cubicBezTo>
                              <a:pt x="14941" y="66471"/>
                              <a:pt x="8171" y="53726"/>
                              <a:pt x="4188" y="41779"/>
                            </a:cubicBezTo>
                            <a:cubicBezTo>
                              <a:pt x="-192" y="29831"/>
                              <a:pt x="-1785" y="18680"/>
                              <a:pt x="2596" y="9918"/>
                            </a:cubicBezTo>
                            <a:close/>
                          </a:path>
                        </a:pathLst>
                      </a:custGeom>
                      <a:solidFill>
                        <a:srgbClr val="FFFFFF"/>
                      </a:solidFill>
                      <a:ln w="3981" cap="flat">
                        <a:noFill/>
                        <a:prstDash val="solid"/>
                        <a:miter/>
                      </a:ln>
                    </p:spPr>
                    <p:txBody>
                      <a:bodyPr rtlCol="0" anchor="ctr"/>
                      <a:lstStyle/>
                      <a:p>
                        <a:endParaRPr lang="en-US"/>
                      </a:p>
                    </p:txBody>
                  </p:sp>
                </p:grpSp>
              </p:grpSp>
              <p:sp>
                <p:nvSpPr>
                  <p:cNvPr id="1314" name="Hình tự do: Hình 1313">
                    <a:extLst>
                      <a:ext uri="{FF2B5EF4-FFF2-40B4-BE49-F238E27FC236}">
                        <a16:creationId xmlns:a16="http://schemas.microsoft.com/office/drawing/2014/main" id="{0DAEA8FA-79D7-4844-F0CF-D5993A63412F}"/>
                      </a:ext>
                    </a:extLst>
                  </p:cNvPr>
                  <p:cNvSpPr>
                    <a:spLocks/>
                  </p:cNvSpPr>
                  <p:nvPr/>
                </p:nvSpPr>
                <p:spPr>
                  <a:xfrm>
                    <a:off x="3286072" y="3282024"/>
                    <a:ext cx="190535" cy="199277"/>
                  </a:xfrm>
                  <a:custGeom>
                    <a:avLst/>
                    <a:gdLst>
                      <a:gd name="connsiteX0" fmla="*/ 185010 w 190535"/>
                      <a:gd name="connsiteY0" fmla="*/ 131444 h 199277"/>
                      <a:gd name="connsiteX1" fmla="*/ 188992 w 190535"/>
                      <a:gd name="connsiteY1" fmla="*/ 155738 h 199277"/>
                      <a:gd name="connsiteX2" fmla="*/ 185408 w 190535"/>
                      <a:gd name="connsiteY2" fmla="*/ 163703 h 199277"/>
                      <a:gd name="connsiteX3" fmla="*/ 179434 w 190535"/>
                      <a:gd name="connsiteY3" fmla="*/ 171668 h 199277"/>
                      <a:gd name="connsiteX4" fmla="*/ 160716 w 190535"/>
                      <a:gd name="connsiteY4" fmla="*/ 186802 h 199277"/>
                      <a:gd name="connsiteX5" fmla="*/ 147972 w 190535"/>
                      <a:gd name="connsiteY5" fmla="*/ 192776 h 199277"/>
                      <a:gd name="connsiteX6" fmla="*/ 133236 w 190535"/>
                      <a:gd name="connsiteY6" fmla="*/ 197156 h 199277"/>
                      <a:gd name="connsiteX7" fmla="*/ 7387 w 190535"/>
                      <a:gd name="connsiteY7" fmla="*/ 47810 h 199277"/>
                      <a:gd name="connsiteX8" fmla="*/ 14157 w 190535"/>
                      <a:gd name="connsiteY8" fmla="*/ 34269 h 199277"/>
                      <a:gd name="connsiteX9" fmla="*/ 22122 w 190535"/>
                      <a:gd name="connsiteY9" fmla="*/ 22720 h 199277"/>
                      <a:gd name="connsiteX10" fmla="*/ 40044 w 190535"/>
                      <a:gd name="connsiteY10" fmla="*/ 6789 h 199277"/>
                      <a:gd name="connsiteX11" fmla="*/ 48806 w 190535"/>
                      <a:gd name="connsiteY11" fmla="*/ 2408 h 199277"/>
                      <a:gd name="connsiteX12" fmla="*/ 57169 w 190535"/>
                      <a:gd name="connsiteY12" fmla="*/ 417 h 199277"/>
                      <a:gd name="connsiteX13" fmla="*/ 94207 w 190535"/>
                      <a:gd name="connsiteY13" fmla="*/ 53784 h 199277"/>
                      <a:gd name="connsiteX14" fmla="*/ 95800 w 190535"/>
                      <a:gd name="connsiteY14" fmla="*/ 59359 h 199277"/>
                      <a:gd name="connsiteX15" fmla="*/ 97791 w 190535"/>
                      <a:gd name="connsiteY15" fmla="*/ 64935 h 199277"/>
                      <a:gd name="connsiteX16" fmla="*/ 106951 w 190535"/>
                      <a:gd name="connsiteY16" fmla="*/ 82857 h 199277"/>
                      <a:gd name="connsiteX17" fmla="*/ 110934 w 190535"/>
                      <a:gd name="connsiteY17" fmla="*/ 88034 h 199277"/>
                      <a:gd name="connsiteX18" fmla="*/ 115315 w 190535"/>
                      <a:gd name="connsiteY18" fmla="*/ 92813 h 199277"/>
                      <a:gd name="connsiteX19" fmla="*/ 131245 w 190535"/>
                      <a:gd name="connsiteY19" fmla="*/ 105159 h 199277"/>
                      <a:gd name="connsiteX20" fmla="*/ 136422 w 190535"/>
                      <a:gd name="connsiteY20" fmla="*/ 107947 h 199277"/>
                      <a:gd name="connsiteX21" fmla="*/ 141600 w 190535"/>
                      <a:gd name="connsiteY21" fmla="*/ 110735 h 199277"/>
                      <a:gd name="connsiteX22" fmla="*/ 185010 w 190535"/>
                      <a:gd name="connsiteY22" fmla="*/ 131444 h 1992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90535" h="199277">
                        <a:moveTo>
                          <a:pt x="185010" y="131444"/>
                        </a:moveTo>
                        <a:cubicBezTo>
                          <a:pt x="190984" y="137816"/>
                          <a:pt x="191780" y="147374"/>
                          <a:pt x="188992" y="155738"/>
                        </a:cubicBezTo>
                        <a:cubicBezTo>
                          <a:pt x="188196" y="158127"/>
                          <a:pt x="187001" y="160915"/>
                          <a:pt x="185408" y="163703"/>
                        </a:cubicBezTo>
                        <a:cubicBezTo>
                          <a:pt x="183815" y="166491"/>
                          <a:pt x="181824" y="168880"/>
                          <a:pt x="179434" y="171668"/>
                        </a:cubicBezTo>
                        <a:cubicBezTo>
                          <a:pt x="174257" y="177642"/>
                          <a:pt x="167885" y="182421"/>
                          <a:pt x="160716" y="186802"/>
                        </a:cubicBezTo>
                        <a:cubicBezTo>
                          <a:pt x="156733" y="189191"/>
                          <a:pt x="152751" y="190784"/>
                          <a:pt x="147972" y="192776"/>
                        </a:cubicBezTo>
                        <a:cubicBezTo>
                          <a:pt x="143591" y="194369"/>
                          <a:pt x="138414" y="195962"/>
                          <a:pt x="133236" y="197156"/>
                        </a:cubicBezTo>
                        <a:cubicBezTo>
                          <a:pt x="48009" y="213883"/>
                          <a:pt x="-23677" y="128656"/>
                          <a:pt x="7387" y="47810"/>
                        </a:cubicBezTo>
                        <a:cubicBezTo>
                          <a:pt x="9378" y="43031"/>
                          <a:pt x="11768" y="38252"/>
                          <a:pt x="14157" y="34269"/>
                        </a:cubicBezTo>
                        <a:cubicBezTo>
                          <a:pt x="16945" y="30286"/>
                          <a:pt x="19335" y="26304"/>
                          <a:pt x="22122" y="22720"/>
                        </a:cubicBezTo>
                        <a:cubicBezTo>
                          <a:pt x="27300" y="16347"/>
                          <a:pt x="33274" y="10772"/>
                          <a:pt x="40044" y="6789"/>
                        </a:cubicBezTo>
                        <a:cubicBezTo>
                          <a:pt x="43230" y="4798"/>
                          <a:pt x="46018" y="3603"/>
                          <a:pt x="48806" y="2408"/>
                        </a:cubicBezTo>
                        <a:cubicBezTo>
                          <a:pt x="51992" y="1214"/>
                          <a:pt x="54780" y="815"/>
                          <a:pt x="57169" y="417"/>
                        </a:cubicBezTo>
                        <a:cubicBezTo>
                          <a:pt x="88631" y="-4362"/>
                          <a:pt x="87437" y="33074"/>
                          <a:pt x="94207" y="53784"/>
                        </a:cubicBezTo>
                        <a:cubicBezTo>
                          <a:pt x="94605" y="55775"/>
                          <a:pt x="95402" y="57766"/>
                          <a:pt x="95800" y="59359"/>
                        </a:cubicBezTo>
                        <a:cubicBezTo>
                          <a:pt x="96198" y="61351"/>
                          <a:pt x="96995" y="62944"/>
                          <a:pt x="97791" y="64935"/>
                        </a:cubicBezTo>
                        <a:cubicBezTo>
                          <a:pt x="100181" y="71307"/>
                          <a:pt x="103367" y="78077"/>
                          <a:pt x="106951" y="82857"/>
                        </a:cubicBezTo>
                        <a:cubicBezTo>
                          <a:pt x="108544" y="84848"/>
                          <a:pt x="109739" y="86441"/>
                          <a:pt x="110934" y="88034"/>
                        </a:cubicBezTo>
                        <a:cubicBezTo>
                          <a:pt x="112129" y="89229"/>
                          <a:pt x="113324" y="90822"/>
                          <a:pt x="115315" y="92813"/>
                        </a:cubicBezTo>
                        <a:cubicBezTo>
                          <a:pt x="119696" y="97592"/>
                          <a:pt x="125669" y="101575"/>
                          <a:pt x="131245" y="105159"/>
                        </a:cubicBezTo>
                        <a:cubicBezTo>
                          <a:pt x="132838" y="105955"/>
                          <a:pt x="134431" y="107150"/>
                          <a:pt x="136422" y="107947"/>
                        </a:cubicBezTo>
                        <a:cubicBezTo>
                          <a:pt x="138015" y="108743"/>
                          <a:pt x="140007" y="109938"/>
                          <a:pt x="141600" y="110735"/>
                        </a:cubicBezTo>
                        <a:cubicBezTo>
                          <a:pt x="156335" y="117505"/>
                          <a:pt x="173859" y="120293"/>
                          <a:pt x="185010" y="131444"/>
                        </a:cubicBezTo>
                        <a:close/>
                      </a:path>
                    </a:pathLst>
                  </a:custGeom>
                  <a:solidFill>
                    <a:srgbClr val="F1775B"/>
                  </a:solidFill>
                  <a:ln w="3981" cap="flat">
                    <a:noFill/>
                    <a:prstDash val="solid"/>
                    <a:miter/>
                  </a:ln>
                </p:spPr>
                <p:txBody>
                  <a:bodyPr rtlCol="0" anchor="ctr"/>
                  <a:lstStyle/>
                  <a:p>
                    <a:endParaRPr lang="en-US"/>
                  </a:p>
                </p:txBody>
              </p:sp>
              <p:sp>
                <p:nvSpPr>
                  <p:cNvPr id="1315" name="Hình tự do: Hình 1314">
                    <a:extLst>
                      <a:ext uri="{FF2B5EF4-FFF2-40B4-BE49-F238E27FC236}">
                        <a16:creationId xmlns:a16="http://schemas.microsoft.com/office/drawing/2014/main" id="{F45A6468-EB61-CE5F-0466-D1C0603A5D9F}"/>
                      </a:ext>
                    </a:extLst>
                  </p:cNvPr>
                  <p:cNvSpPr>
                    <a:spLocks/>
                  </p:cNvSpPr>
                  <p:nvPr/>
                </p:nvSpPr>
                <p:spPr>
                  <a:xfrm>
                    <a:off x="2983333" y="3514540"/>
                    <a:ext cx="758623" cy="203118"/>
                  </a:xfrm>
                  <a:custGeom>
                    <a:avLst/>
                    <a:gdLst>
                      <a:gd name="connsiteX0" fmla="*/ 7449 w 758623"/>
                      <a:gd name="connsiteY0" fmla="*/ 99650 h 203118"/>
                      <a:gd name="connsiteX1" fmla="*/ 614394 w 758623"/>
                      <a:gd name="connsiteY1" fmla="*/ 135891 h 203118"/>
                      <a:gd name="connsiteX2" fmla="*/ 752988 w 758623"/>
                      <a:gd name="connsiteY2" fmla="*/ 33539 h 203118"/>
                      <a:gd name="connsiteX3" fmla="*/ 729889 w 758623"/>
                      <a:gd name="connsiteY3" fmla="*/ 4864 h 203118"/>
                      <a:gd name="connsiteX4" fmla="*/ 187860 w 758623"/>
                      <a:gd name="connsiteY4" fmla="*/ 145449 h 203118"/>
                      <a:gd name="connsiteX5" fmla="*/ 28955 w 758623"/>
                      <a:gd name="connsiteY5" fmla="*/ 70178 h 203118"/>
                      <a:gd name="connsiteX6" fmla="*/ 7449 w 758623"/>
                      <a:gd name="connsiteY6" fmla="*/ 99650 h 203118"/>
                      <a:gd name="connsiteX7" fmla="*/ 7449 w 758623"/>
                      <a:gd name="connsiteY7" fmla="*/ 99650 h 2031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58623" h="203118">
                        <a:moveTo>
                          <a:pt x="7449" y="99650"/>
                        </a:moveTo>
                        <a:cubicBezTo>
                          <a:pt x="185869" y="222313"/>
                          <a:pt x="422832" y="237845"/>
                          <a:pt x="614394" y="135891"/>
                        </a:cubicBezTo>
                        <a:cubicBezTo>
                          <a:pt x="665371" y="108810"/>
                          <a:pt x="712366" y="74559"/>
                          <a:pt x="752988" y="33539"/>
                        </a:cubicBezTo>
                        <a:cubicBezTo>
                          <a:pt x="769317" y="17210"/>
                          <a:pt x="746616" y="-11464"/>
                          <a:pt x="729889" y="4864"/>
                        </a:cubicBezTo>
                        <a:cubicBezTo>
                          <a:pt x="588906" y="145449"/>
                          <a:pt x="379422" y="201604"/>
                          <a:pt x="187860" y="145449"/>
                        </a:cubicBezTo>
                        <a:cubicBezTo>
                          <a:pt x="131308" y="128722"/>
                          <a:pt x="77543" y="103632"/>
                          <a:pt x="28955" y="70178"/>
                        </a:cubicBezTo>
                        <a:cubicBezTo>
                          <a:pt x="9839" y="57036"/>
                          <a:pt x="-11667" y="86507"/>
                          <a:pt x="7449" y="99650"/>
                        </a:cubicBezTo>
                        <a:lnTo>
                          <a:pt x="7449" y="99650"/>
                        </a:lnTo>
                        <a:close/>
                      </a:path>
                    </a:pathLst>
                  </a:custGeom>
                  <a:solidFill>
                    <a:srgbClr val="B83E3E"/>
                  </a:solidFill>
                  <a:ln w="3981" cap="flat">
                    <a:noFill/>
                    <a:prstDash val="solid"/>
                    <a:miter/>
                  </a:ln>
                </p:spPr>
                <p:txBody>
                  <a:bodyPr rtlCol="0" anchor="ctr"/>
                  <a:lstStyle/>
                  <a:p>
                    <a:endParaRPr lang="en-US"/>
                  </a:p>
                </p:txBody>
              </p:sp>
              <p:sp>
                <p:nvSpPr>
                  <p:cNvPr id="1316" name="Hình tự do: Hình 1315">
                    <a:extLst>
                      <a:ext uri="{FF2B5EF4-FFF2-40B4-BE49-F238E27FC236}">
                        <a16:creationId xmlns:a16="http://schemas.microsoft.com/office/drawing/2014/main" id="{70793052-3405-73EA-4D68-AA62EA3DA03A}"/>
                      </a:ext>
                    </a:extLst>
                  </p:cNvPr>
                  <p:cNvSpPr>
                    <a:spLocks/>
                  </p:cNvSpPr>
                  <p:nvPr/>
                </p:nvSpPr>
                <p:spPr>
                  <a:xfrm>
                    <a:off x="3848599" y="2682237"/>
                    <a:ext cx="370189" cy="183132"/>
                  </a:xfrm>
                  <a:custGeom>
                    <a:avLst/>
                    <a:gdLst>
                      <a:gd name="connsiteX0" fmla="*/ 15165 w 370189"/>
                      <a:gd name="connsiteY0" fmla="*/ 35475 h 183132"/>
                      <a:gd name="connsiteX1" fmla="*/ 337355 w 370189"/>
                      <a:gd name="connsiteY1" fmla="*/ 177652 h 183132"/>
                      <a:gd name="connsiteX2" fmla="*/ 365233 w 370189"/>
                      <a:gd name="connsiteY2" fmla="*/ 155350 h 183132"/>
                      <a:gd name="connsiteX3" fmla="*/ 19147 w 370189"/>
                      <a:gd name="connsiteY3" fmla="*/ 30 h 183132"/>
                      <a:gd name="connsiteX4" fmla="*/ 15165 w 370189"/>
                      <a:gd name="connsiteY4" fmla="*/ 35475 h 183132"/>
                      <a:gd name="connsiteX5" fmla="*/ 15165 w 370189"/>
                      <a:gd name="connsiteY5" fmla="*/ 35475 h 183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0189" h="183132">
                        <a:moveTo>
                          <a:pt x="15165" y="35475"/>
                        </a:moveTo>
                        <a:cubicBezTo>
                          <a:pt x="135439" y="43041"/>
                          <a:pt x="251331" y="93222"/>
                          <a:pt x="337355" y="177652"/>
                        </a:cubicBezTo>
                        <a:cubicBezTo>
                          <a:pt x="353684" y="193583"/>
                          <a:pt x="381562" y="171280"/>
                          <a:pt x="365233" y="155350"/>
                        </a:cubicBezTo>
                        <a:cubicBezTo>
                          <a:pt x="272439" y="64149"/>
                          <a:pt x="149378" y="7995"/>
                          <a:pt x="19147" y="30"/>
                        </a:cubicBezTo>
                        <a:cubicBezTo>
                          <a:pt x="-3554" y="-1165"/>
                          <a:pt x="-7536" y="34280"/>
                          <a:pt x="15165" y="35475"/>
                        </a:cubicBezTo>
                        <a:lnTo>
                          <a:pt x="15165" y="35475"/>
                        </a:lnTo>
                        <a:close/>
                      </a:path>
                    </a:pathLst>
                  </a:custGeom>
                  <a:solidFill>
                    <a:srgbClr val="935C33"/>
                  </a:solidFill>
                  <a:ln w="3981" cap="flat">
                    <a:noFill/>
                    <a:prstDash val="solid"/>
                    <a:miter/>
                  </a:ln>
                </p:spPr>
                <p:txBody>
                  <a:bodyPr rtlCol="0" anchor="ctr"/>
                  <a:lstStyle/>
                  <a:p>
                    <a:endParaRPr lang="en-US"/>
                  </a:p>
                </p:txBody>
              </p:sp>
              <p:sp>
                <p:nvSpPr>
                  <p:cNvPr id="1317" name="Hình tự do: Hình 1316">
                    <a:extLst>
                      <a:ext uri="{FF2B5EF4-FFF2-40B4-BE49-F238E27FC236}">
                        <a16:creationId xmlns:a16="http://schemas.microsoft.com/office/drawing/2014/main" id="{CCBC5935-B81D-77FD-D498-6AB9FE9E6537}"/>
                      </a:ext>
                    </a:extLst>
                  </p:cNvPr>
                  <p:cNvSpPr>
                    <a:spLocks/>
                  </p:cNvSpPr>
                  <p:nvPr/>
                </p:nvSpPr>
                <p:spPr>
                  <a:xfrm>
                    <a:off x="2661345" y="2597818"/>
                    <a:ext cx="399801" cy="82961"/>
                  </a:xfrm>
                  <a:custGeom>
                    <a:avLst/>
                    <a:gdLst>
                      <a:gd name="connsiteX0" fmla="*/ 23575 w 399801"/>
                      <a:gd name="connsiteY0" fmla="*/ 81262 h 82961"/>
                      <a:gd name="connsiteX1" fmla="*/ 374839 w 399801"/>
                      <a:gd name="connsiteY1" fmla="*/ 54976 h 82961"/>
                      <a:gd name="connsiteX2" fmla="*/ 388778 w 399801"/>
                      <a:gd name="connsiteY2" fmla="*/ 22320 h 82961"/>
                      <a:gd name="connsiteX3" fmla="*/ 10433 w 399801"/>
                      <a:gd name="connsiteY3" fmla="*/ 48206 h 82961"/>
                      <a:gd name="connsiteX4" fmla="*/ 23575 w 399801"/>
                      <a:gd name="connsiteY4" fmla="*/ 81262 h 82961"/>
                      <a:gd name="connsiteX5" fmla="*/ 23575 w 399801"/>
                      <a:gd name="connsiteY5" fmla="*/ 81262 h 82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9801" h="82961">
                        <a:moveTo>
                          <a:pt x="23575" y="81262"/>
                        </a:moveTo>
                        <a:cubicBezTo>
                          <a:pt x="133096" y="31081"/>
                          <a:pt x="258946" y="21125"/>
                          <a:pt x="374839" y="54976"/>
                        </a:cubicBezTo>
                        <a:cubicBezTo>
                          <a:pt x="396743" y="61349"/>
                          <a:pt x="410682" y="28692"/>
                          <a:pt x="388778" y="22320"/>
                        </a:cubicBezTo>
                        <a:cubicBezTo>
                          <a:pt x="264123" y="-14320"/>
                          <a:pt x="128715" y="-5957"/>
                          <a:pt x="10433" y="48206"/>
                        </a:cubicBezTo>
                        <a:cubicBezTo>
                          <a:pt x="-10276" y="57366"/>
                          <a:pt x="2866" y="90820"/>
                          <a:pt x="23575" y="81262"/>
                        </a:cubicBezTo>
                        <a:lnTo>
                          <a:pt x="23575" y="81262"/>
                        </a:lnTo>
                        <a:close/>
                      </a:path>
                    </a:pathLst>
                  </a:custGeom>
                  <a:solidFill>
                    <a:srgbClr val="935C33"/>
                  </a:solidFill>
                  <a:ln w="3981" cap="flat">
                    <a:noFill/>
                    <a:prstDash val="solid"/>
                    <a:miter/>
                  </a:ln>
                </p:spPr>
                <p:txBody>
                  <a:bodyPr rtlCol="0" anchor="ctr"/>
                  <a:lstStyle/>
                  <a:p>
                    <a:endParaRPr lang="en-US"/>
                  </a:p>
                </p:txBody>
              </p:sp>
            </p:grpSp>
          </p:grpSp>
          <p:grpSp>
            <p:nvGrpSpPr>
              <p:cNvPr id="1282" name="Đồ họa 2">
                <a:extLst>
                  <a:ext uri="{FF2B5EF4-FFF2-40B4-BE49-F238E27FC236}">
                    <a16:creationId xmlns:a16="http://schemas.microsoft.com/office/drawing/2014/main" id="{07B05B2A-E976-EC38-6DC3-6B9EB3856811}"/>
                  </a:ext>
                </a:extLst>
              </p:cNvPr>
              <p:cNvGrpSpPr>
                <a:grpSpLocks/>
              </p:cNvGrpSpPr>
              <p:nvPr/>
            </p:nvGrpSpPr>
            <p:grpSpPr>
              <a:xfrm>
                <a:off x="2808750" y="4546022"/>
                <a:ext cx="1159385" cy="620567"/>
                <a:chOff x="2808750" y="4546022"/>
                <a:chExt cx="1159385" cy="620567"/>
              </a:xfrm>
            </p:grpSpPr>
            <p:grpSp>
              <p:nvGrpSpPr>
                <p:cNvPr id="1283" name="Đồ họa 2">
                  <a:extLst>
                    <a:ext uri="{FF2B5EF4-FFF2-40B4-BE49-F238E27FC236}">
                      <a16:creationId xmlns:a16="http://schemas.microsoft.com/office/drawing/2014/main" id="{151804B0-0D92-C3ED-180B-00EC93B565B6}"/>
                    </a:ext>
                  </a:extLst>
                </p:cNvPr>
                <p:cNvGrpSpPr>
                  <a:grpSpLocks/>
                </p:cNvGrpSpPr>
                <p:nvPr/>
              </p:nvGrpSpPr>
              <p:grpSpPr>
                <a:xfrm>
                  <a:off x="3287483" y="4679319"/>
                  <a:ext cx="201521" cy="455004"/>
                  <a:chOff x="3287483" y="4679319"/>
                  <a:chExt cx="201521" cy="455004"/>
                </a:xfrm>
              </p:grpSpPr>
              <p:grpSp>
                <p:nvGrpSpPr>
                  <p:cNvPr id="1294" name="Đồ họa 2">
                    <a:extLst>
                      <a:ext uri="{FF2B5EF4-FFF2-40B4-BE49-F238E27FC236}">
                        <a16:creationId xmlns:a16="http://schemas.microsoft.com/office/drawing/2014/main" id="{B14B20D2-EFEE-4628-B16B-B7E08C2FB31F}"/>
                      </a:ext>
                    </a:extLst>
                  </p:cNvPr>
                  <p:cNvGrpSpPr>
                    <a:grpSpLocks/>
                  </p:cNvGrpSpPr>
                  <p:nvPr/>
                </p:nvGrpSpPr>
                <p:grpSpPr>
                  <a:xfrm>
                    <a:off x="3287483" y="4679319"/>
                    <a:ext cx="106455" cy="455004"/>
                    <a:chOff x="3287483" y="4679319"/>
                    <a:chExt cx="106455" cy="455004"/>
                  </a:xfrm>
                </p:grpSpPr>
                <p:sp>
                  <p:nvSpPr>
                    <p:cNvPr id="1300" name="Hình tự do: Hình 1299">
                      <a:extLst>
                        <a:ext uri="{FF2B5EF4-FFF2-40B4-BE49-F238E27FC236}">
                          <a16:creationId xmlns:a16="http://schemas.microsoft.com/office/drawing/2014/main" id="{3B4AE58F-0FC1-1B04-808D-6EA6EA82DBD7}"/>
                        </a:ext>
                      </a:extLst>
                    </p:cNvPr>
                    <p:cNvSpPr>
                      <a:spLocks/>
                    </p:cNvSpPr>
                    <p:nvPr/>
                  </p:nvSpPr>
                  <p:spPr>
                    <a:xfrm>
                      <a:off x="3358713" y="4818619"/>
                      <a:ext cx="31189" cy="204208"/>
                    </a:xfrm>
                    <a:custGeom>
                      <a:avLst/>
                      <a:gdLst>
                        <a:gd name="connsiteX0" fmla="*/ 25150 w 31189"/>
                        <a:gd name="connsiteY0" fmla="*/ 204208 h 204208"/>
                        <a:gd name="connsiteX1" fmla="*/ 31124 w 31189"/>
                        <a:gd name="connsiteY1" fmla="*/ 5876 h 204208"/>
                        <a:gd name="connsiteX2" fmla="*/ 458 w 31189"/>
                        <a:gd name="connsiteY2" fmla="*/ 28975 h 204208"/>
                        <a:gd name="connsiteX3" fmla="*/ 25150 w 31189"/>
                        <a:gd name="connsiteY3" fmla="*/ 204208 h 204208"/>
                      </a:gdLst>
                      <a:ahLst/>
                      <a:cxnLst>
                        <a:cxn ang="0">
                          <a:pos x="connsiteX0" y="connsiteY0"/>
                        </a:cxn>
                        <a:cxn ang="0">
                          <a:pos x="connsiteX1" y="connsiteY1"/>
                        </a:cxn>
                        <a:cxn ang="0">
                          <a:pos x="connsiteX2" y="connsiteY2"/>
                        </a:cxn>
                        <a:cxn ang="0">
                          <a:pos x="connsiteX3" y="connsiteY3"/>
                        </a:cxn>
                      </a:cxnLst>
                      <a:rect l="l" t="t" r="r" b="b"/>
                      <a:pathLst>
                        <a:path w="31189" h="204208">
                          <a:moveTo>
                            <a:pt x="25150" y="204208"/>
                          </a:moveTo>
                          <a:cubicBezTo>
                            <a:pt x="25150" y="204208"/>
                            <a:pt x="31921" y="19417"/>
                            <a:pt x="31124" y="5876"/>
                          </a:cubicBezTo>
                          <a:cubicBezTo>
                            <a:pt x="30328" y="-7665"/>
                            <a:pt x="2848" y="3088"/>
                            <a:pt x="458" y="28975"/>
                          </a:cubicBezTo>
                          <a:cubicBezTo>
                            <a:pt x="-1931" y="54862"/>
                            <a:pt x="4839" y="189473"/>
                            <a:pt x="25150" y="204208"/>
                          </a:cubicBezTo>
                          <a:close/>
                        </a:path>
                      </a:pathLst>
                    </a:custGeom>
                    <a:solidFill>
                      <a:srgbClr val="E6967A"/>
                    </a:solidFill>
                    <a:ln w="3981" cap="flat">
                      <a:noFill/>
                      <a:prstDash val="solid"/>
                      <a:miter/>
                    </a:ln>
                  </p:spPr>
                  <p:txBody>
                    <a:bodyPr rtlCol="0" anchor="ctr"/>
                    <a:lstStyle/>
                    <a:p>
                      <a:endParaRPr lang="en-US"/>
                    </a:p>
                  </p:txBody>
                </p:sp>
                <p:sp>
                  <p:nvSpPr>
                    <p:cNvPr id="1301" name="Hình tự do: Hình 1300">
                      <a:extLst>
                        <a:ext uri="{FF2B5EF4-FFF2-40B4-BE49-F238E27FC236}">
                          <a16:creationId xmlns:a16="http://schemas.microsoft.com/office/drawing/2014/main" id="{DA835485-79AC-C60A-6F77-AC1087756CFC}"/>
                        </a:ext>
                      </a:extLst>
                    </p:cNvPr>
                    <p:cNvSpPr>
                      <a:spLocks/>
                    </p:cNvSpPr>
                    <p:nvPr/>
                  </p:nvSpPr>
                  <p:spPr>
                    <a:xfrm>
                      <a:off x="3322916" y="4679319"/>
                      <a:ext cx="71022" cy="317546"/>
                    </a:xfrm>
                    <a:custGeom>
                      <a:avLst/>
                      <a:gdLst>
                        <a:gd name="connsiteX0" fmla="*/ 48202 w 71022"/>
                        <a:gd name="connsiteY0" fmla="*/ 302089 h 317546"/>
                        <a:gd name="connsiteX1" fmla="*/ 69310 w 71022"/>
                        <a:gd name="connsiteY1" fmla="*/ 53975 h 317546"/>
                        <a:gd name="connsiteX2" fmla="*/ 35857 w 71022"/>
                        <a:gd name="connsiteY2" fmla="*/ 19724 h 317546"/>
                        <a:gd name="connsiteX3" fmla="*/ 13 w 71022"/>
                        <a:gd name="connsiteY3" fmla="*/ 296115 h 317546"/>
                        <a:gd name="connsiteX4" fmla="*/ 48202 w 71022"/>
                        <a:gd name="connsiteY4" fmla="*/ 302089 h 3175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022" h="317546">
                          <a:moveTo>
                            <a:pt x="48202" y="302089"/>
                          </a:moveTo>
                          <a:cubicBezTo>
                            <a:pt x="48202" y="302089"/>
                            <a:pt x="60150" y="97385"/>
                            <a:pt x="69310" y="53975"/>
                          </a:cubicBezTo>
                          <a:cubicBezTo>
                            <a:pt x="79665" y="4989"/>
                            <a:pt x="39839" y="-20101"/>
                            <a:pt x="35857" y="19724"/>
                          </a:cubicBezTo>
                          <a:cubicBezTo>
                            <a:pt x="31874" y="59152"/>
                            <a:pt x="412" y="285760"/>
                            <a:pt x="13" y="296115"/>
                          </a:cubicBezTo>
                          <a:cubicBezTo>
                            <a:pt x="-783" y="306470"/>
                            <a:pt x="34263" y="335144"/>
                            <a:pt x="48202" y="302089"/>
                          </a:cubicBezTo>
                          <a:close/>
                        </a:path>
                      </a:pathLst>
                    </a:custGeom>
                    <a:solidFill>
                      <a:srgbClr val="E6967A"/>
                    </a:solidFill>
                    <a:ln w="3981" cap="flat">
                      <a:noFill/>
                      <a:prstDash val="solid"/>
                      <a:miter/>
                    </a:ln>
                  </p:spPr>
                  <p:txBody>
                    <a:bodyPr rtlCol="0" anchor="ctr"/>
                    <a:lstStyle/>
                    <a:p>
                      <a:endParaRPr lang="en-US"/>
                    </a:p>
                  </p:txBody>
                </p:sp>
                <p:sp>
                  <p:nvSpPr>
                    <p:cNvPr id="1302" name="Hình tự do: Hình 1301">
                      <a:extLst>
                        <a:ext uri="{FF2B5EF4-FFF2-40B4-BE49-F238E27FC236}">
                          <a16:creationId xmlns:a16="http://schemas.microsoft.com/office/drawing/2014/main" id="{DC264F39-D55D-B49A-4CCF-6FFAFC945FC8}"/>
                        </a:ext>
                      </a:extLst>
                    </p:cNvPr>
                    <p:cNvSpPr>
                      <a:spLocks/>
                    </p:cNvSpPr>
                    <p:nvPr/>
                  </p:nvSpPr>
                  <p:spPr>
                    <a:xfrm>
                      <a:off x="3288686" y="4688034"/>
                      <a:ext cx="86461" cy="397319"/>
                    </a:xfrm>
                    <a:custGeom>
                      <a:avLst/>
                      <a:gdLst>
                        <a:gd name="connsiteX0" fmla="*/ 67697 w 86461"/>
                        <a:gd name="connsiteY0" fmla="*/ 307712 h 397319"/>
                        <a:gd name="connsiteX1" fmla="*/ 84424 w 86461"/>
                        <a:gd name="connsiteY1" fmla="*/ 41675 h 397319"/>
                        <a:gd name="connsiteX2" fmla="*/ 58139 w 86461"/>
                        <a:gd name="connsiteY2" fmla="*/ 18178 h 397319"/>
                        <a:gd name="connsiteX3" fmla="*/ 2781 w 86461"/>
                        <a:gd name="connsiteY3" fmla="*/ 262708 h 397319"/>
                        <a:gd name="connsiteX4" fmla="*/ 31456 w 86461"/>
                        <a:gd name="connsiteY4" fmla="*/ 397320 h 397319"/>
                        <a:gd name="connsiteX5" fmla="*/ 67697 w 86461"/>
                        <a:gd name="connsiteY5" fmla="*/ 307712 h 3973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6461" h="397319">
                          <a:moveTo>
                            <a:pt x="67697" y="307712"/>
                          </a:moveTo>
                          <a:cubicBezTo>
                            <a:pt x="67697" y="307712"/>
                            <a:pt x="70485" y="85484"/>
                            <a:pt x="84424" y="41675"/>
                          </a:cubicBezTo>
                          <a:cubicBezTo>
                            <a:pt x="93186" y="13797"/>
                            <a:pt x="71680" y="-22444"/>
                            <a:pt x="58139" y="18178"/>
                          </a:cubicBezTo>
                          <a:cubicBezTo>
                            <a:pt x="50970" y="39684"/>
                            <a:pt x="20703" y="185048"/>
                            <a:pt x="2781" y="262708"/>
                          </a:cubicBezTo>
                          <a:cubicBezTo>
                            <a:pt x="-11158" y="323244"/>
                            <a:pt x="31854" y="391346"/>
                            <a:pt x="31456" y="397320"/>
                          </a:cubicBezTo>
                          <a:cubicBezTo>
                            <a:pt x="31456" y="397320"/>
                            <a:pt x="55749" y="342360"/>
                            <a:pt x="67697" y="307712"/>
                          </a:cubicBezTo>
                          <a:close/>
                        </a:path>
                      </a:pathLst>
                    </a:custGeom>
                    <a:solidFill>
                      <a:srgbClr val="E8C2AC"/>
                    </a:solidFill>
                    <a:ln w="3981" cap="flat">
                      <a:noFill/>
                      <a:prstDash val="solid"/>
                      <a:miter/>
                    </a:ln>
                  </p:spPr>
                  <p:txBody>
                    <a:bodyPr rtlCol="0" anchor="ctr"/>
                    <a:lstStyle/>
                    <a:p>
                      <a:endParaRPr lang="en-US"/>
                    </a:p>
                  </p:txBody>
                </p:sp>
                <p:sp>
                  <p:nvSpPr>
                    <p:cNvPr id="1303" name="Hình tự do: Hình 1302">
                      <a:extLst>
                        <a:ext uri="{FF2B5EF4-FFF2-40B4-BE49-F238E27FC236}">
                          <a16:creationId xmlns:a16="http://schemas.microsoft.com/office/drawing/2014/main" id="{E543A01F-71A6-C79C-9F24-21240F6DD755}"/>
                        </a:ext>
                      </a:extLst>
                    </p:cNvPr>
                    <p:cNvSpPr>
                      <a:spLocks/>
                    </p:cNvSpPr>
                    <p:nvPr/>
                  </p:nvSpPr>
                  <p:spPr>
                    <a:xfrm>
                      <a:off x="3287483" y="4739105"/>
                      <a:ext cx="96398" cy="395219"/>
                    </a:xfrm>
                    <a:custGeom>
                      <a:avLst/>
                      <a:gdLst>
                        <a:gd name="connsiteX0" fmla="*/ 60139 w 96398"/>
                        <a:gd name="connsiteY0" fmla="*/ 390853 h 395219"/>
                        <a:gd name="connsiteX1" fmla="*/ 2 w 96398"/>
                        <a:gd name="connsiteY1" fmla="*/ 341071 h 395219"/>
                        <a:gd name="connsiteX2" fmla="*/ 70892 w 96398"/>
                        <a:gd name="connsiteY2" fmla="*/ 13305 h 395219"/>
                        <a:gd name="connsiteX3" fmla="*/ 95982 w 96398"/>
                        <a:gd name="connsiteY3" fmla="*/ 39988 h 395219"/>
                        <a:gd name="connsiteX4" fmla="*/ 90804 w 96398"/>
                        <a:gd name="connsiteY4" fmla="*/ 211637 h 395219"/>
                        <a:gd name="connsiteX5" fmla="*/ 60139 w 96398"/>
                        <a:gd name="connsiteY5" fmla="*/ 390853 h 3952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398" h="395219">
                          <a:moveTo>
                            <a:pt x="60139" y="390853"/>
                          </a:moveTo>
                          <a:cubicBezTo>
                            <a:pt x="18720" y="403598"/>
                            <a:pt x="2" y="388862"/>
                            <a:pt x="2" y="341071"/>
                          </a:cubicBezTo>
                          <a:cubicBezTo>
                            <a:pt x="-396" y="293678"/>
                            <a:pt x="70493" y="44369"/>
                            <a:pt x="70892" y="13305"/>
                          </a:cubicBezTo>
                          <a:cubicBezTo>
                            <a:pt x="71290" y="-18157"/>
                            <a:pt x="97575" y="12508"/>
                            <a:pt x="95982" y="39988"/>
                          </a:cubicBezTo>
                          <a:cubicBezTo>
                            <a:pt x="94389" y="67468"/>
                            <a:pt x="83238" y="174998"/>
                            <a:pt x="90804" y="211637"/>
                          </a:cubicBezTo>
                          <a:cubicBezTo>
                            <a:pt x="98371" y="248675"/>
                            <a:pt x="105540" y="376914"/>
                            <a:pt x="60139" y="390853"/>
                          </a:cubicBezTo>
                          <a:close/>
                        </a:path>
                      </a:pathLst>
                    </a:custGeom>
                    <a:solidFill>
                      <a:srgbClr val="F4CCB5"/>
                    </a:solidFill>
                    <a:ln w="3981" cap="flat">
                      <a:noFill/>
                      <a:prstDash val="solid"/>
                      <a:miter/>
                    </a:ln>
                  </p:spPr>
                  <p:txBody>
                    <a:bodyPr rtlCol="0" anchor="ctr"/>
                    <a:lstStyle/>
                    <a:p>
                      <a:endParaRPr lang="en-US"/>
                    </a:p>
                  </p:txBody>
                </p:sp>
              </p:grpSp>
              <p:grpSp>
                <p:nvGrpSpPr>
                  <p:cNvPr id="1295" name="Đồ họa 2">
                    <a:extLst>
                      <a:ext uri="{FF2B5EF4-FFF2-40B4-BE49-F238E27FC236}">
                        <a16:creationId xmlns:a16="http://schemas.microsoft.com/office/drawing/2014/main" id="{30DDDAE7-69B0-15DE-FCA4-708ADA0C971D}"/>
                      </a:ext>
                    </a:extLst>
                  </p:cNvPr>
                  <p:cNvGrpSpPr>
                    <a:grpSpLocks/>
                  </p:cNvGrpSpPr>
                  <p:nvPr/>
                </p:nvGrpSpPr>
                <p:grpSpPr>
                  <a:xfrm>
                    <a:off x="3382947" y="4679319"/>
                    <a:ext cx="106057" cy="455004"/>
                    <a:chOff x="3382947" y="4679319"/>
                    <a:chExt cx="106057" cy="455004"/>
                  </a:xfrm>
                </p:grpSpPr>
                <p:sp>
                  <p:nvSpPr>
                    <p:cNvPr id="1296" name="Hình tự do: Hình 1295">
                      <a:extLst>
                        <a:ext uri="{FF2B5EF4-FFF2-40B4-BE49-F238E27FC236}">
                          <a16:creationId xmlns:a16="http://schemas.microsoft.com/office/drawing/2014/main" id="{882E2FC9-7BFF-BB68-02F8-5CE66FCD02D8}"/>
                        </a:ext>
                      </a:extLst>
                    </p:cNvPr>
                    <p:cNvSpPr>
                      <a:spLocks/>
                    </p:cNvSpPr>
                    <p:nvPr/>
                  </p:nvSpPr>
                  <p:spPr>
                    <a:xfrm>
                      <a:off x="3386586" y="4818619"/>
                      <a:ext cx="31206" cy="204208"/>
                    </a:xfrm>
                    <a:custGeom>
                      <a:avLst/>
                      <a:gdLst>
                        <a:gd name="connsiteX0" fmla="*/ 6039 w 31206"/>
                        <a:gd name="connsiteY0" fmla="*/ 204208 h 204208"/>
                        <a:gd name="connsiteX1" fmla="*/ 65 w 31206"/>
                        <a:gd name="connsiteY1" fmla="*/ 5876 h 204208"/>
                        <a:gd name="connsiteX2" fmla="*/ 30731 w 31206"/>
                        <a:gd name="connsiteY2" fmla="*/ 28975 h 204208"/>
                        <a:gd name="connsiteX3" fmla="*/ 6039 w 31206"/>
                        <a:gd name="connsiteY3" fmla="*/ 204208 h 204208"/>
                      </a:gdLst>
                      <a:ahLst/>
                      <a:cxnLst>
                        <a:cxn ang="0">
                          <a:pos x="connsiteX0" y="connsiteY0"/>
                        </a:cxn>
                        <a:cxn ang="0">
                          <a:pos x="connsiteX1" y="connsiteY1"/>
                        </a:cxn>
                        <a:cxn ang="0">
                          <a:pos x="connsiteX2" y="connsiteY2"/>
                        </a:cxn>
                        <a:cxn ang="0">
                          <a:pos x="connsiteX3" y="connsiteY3"/>
                        </a:cxn>
                      </a:cxnLst>
                      <a:rect l="l" t="t" r="r" b="b"/>
                      <a:pathLst>
                        <a:path w="31206" h="204208">
                          <a:moveTo>
                            <a:pt x="6039" y="204208"/>
                          </a:moveTo>
                          <a:cubicBezTo>
                            <a:pt x="6039" y="204208"/>
                            <a:pt x="-731" y="19417"/>
                            <a:pt x="65" y="5876"/>
                          </a:cubicBezTo>
                          <a:cubicBezTo>
                            <a:pt x="862" y="-7665"/>
                            <a:pt x="28341" y="3088"/>
                            <a:pt x="30731" y="28975"/>
                          </a:cubicBezTo>
                          <a:cubicBezTo>
                            <a:pt x="33121" y="54862"/>
                            <a:pt x="26748" y="189473"/>
                            <a:pt x="6039" y="204208"/>
                          </a:cubicBezTo>
                          <a:close/>
                        </a:path>
                      </a:pathLst>
                    </a:custGeom>
                    <a:solidFill>
                      <a:srgbClr val="E6967A"/>
                    </a:solidFill>
                    <a:ln w="3981" cap="flat">
                      <a:noFill/>
                      <a:prstDash val="solid"/>
                      <a:miter/>
                    </a:ln>
                  </p:spPr>
                  <p:txBody>
                    <a:bodyPr rtlCol="0" anchor="ctr"/>
                    <a:lstStyle/>
                    <a:p>
                      <a:endParaRPr lang="en-US"/>
                    </a:p>
                  </p:txBody>
                </p:sp>
                <p:sp>
                  <p:nvSpPr>
                    <p:cNvPr id="1297" name="Hình tự do: Hình 1296">
                      <a:extLst>
                        <a:ext uri="{FF2B5EF4-FFF2-40B4-BE49-F238E27FC236}">
                          <a16:creationId xmlns:a16="http://schemas.microsoft.com/office/drawing/2014/main" id="{F768A386-095C-C0B5-D96E-45760028D14A}"/>
                        </a:ext>
                      </a:extLst>
                    </p:cNvPr>
                    <p:cNvSpPr>
                      <a:spLocks/>
                    </p:cNvSpPr>
                    <p:nvPr/>
                  </p:nvSpPr>
                  <p:spPr>
                    <a:xfrm>
                      <a:off x="3382947" y="4679319"/>
                      <a:ext cx="71012" cy="317546"/>
                    </a:xfrm>
                    <a:custGeom>
                      <a:avLst/>
                      <a:gdLst>
                        <a:gd name="connsiteX0" fmla="*/ 22820 w 71012"/>
                        <a:gd name="connsiteY0" fmla="*/ 302089 h 317546"/>
                        <a:gd name="connsiteX1" fmla="*/ 1712 w 71012"/>
                        <a:gd name="connsiteY1" fmla="*/ 53975 h 317546"/>
                        <a:gd name="connsiteX2" fmla="*/ 35166 w 71012"/>
                        <a:gd name="connsiteY2" fmla="*/ 19724 h 317546"/>
                        <a:gd name="connsiteX3" fmla="*/ 71009 w 71012"/>
                        <a:gd name="connsiteY3" fmla="*/ 296115 h 317546"/>
                        <a:gd name="connsiteX4" fmla="*/ 22820 w 71012"/>
                        <a:gd name="connsiteY4" fmla="*/ 302089 h 3175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012" h="317546">
                          <a:moveTo>
                            <a:pt x="22820" y="302089"/>
                          </a:moveTo>
                          <a:cubicBezTo>
                            <a:pt x="22820" y="302089"/>
                            <a:pt x="10872" y="97385"/>
                            <a:pt x="1712" y="53975"/>
                          </a:cubicBezTo>
                          <a:cubicBezTo>
                            <a:pt x="-8642" y="4989"/>
                            <a:pt x="31183" y="-20101"/>
                            <a:pt x="35166" y="19724"/>
                          </a:cubicBezTo>
                          <a:cubicBezTo>
                            <a:pt x="39148" y="59152"/>
                            <a:pt x="70611" y="285760"/>
                            <a:pt x="71009" y="296115"/>
                          </a:cubicBezTo>
                          <a:cubicBezTo>
                            <a:pt x="71408" y="306470"/>
                            <a:pt x="36361" y="335144"/>
                            <a:pt x="22820" y="302089"/>
                          </a:cubicBezTo>
                          <a:close/>
                        </a:path>
                      </a:pathLst>
                    </a:custGeom>
                    <a:solidFill>
                      <a:srgbClr val="E6967A"/>
                    </a:solidFill>
                    <a:ln w="3981" cap="flat">
                      <a:noFill/>
                      <a:prstDash val="solid"/>
                      <a:miter/>
                    </a:ln>
                  </p:spPr>
                  <p:txBody>
                    <a:bodyPr rtlCol="0" anchor="ctr"/>
                    <a:lstStyle/>
                    <a:p>
                      <a:endParaRPr lang="en-US"/>
                    </a:p>
                  </p:txBody>
                </p:sp>
                <p:sp>
                  <p:nvSpPr>
                    <p:cNvPr id="1298" name="Hình tự do: Hình 1297">
                      <a:extLst>
                        <a:ext uri="{FF2B5EF4-FFF2-40B4-BE49-F238E27FC236}">
                          <a16:creationId xmlns:a16="http://schemas.microsoft.com/office/drawing/2014/main" id="{AEEAEB69-0A6E-F618-FFC7-F6F2F209A826}"/>
                        </a:ext>
                      </a:extLst>
                    </p:cNvPr>
                    <p:cNvSpPr>
                      <a:spLocks/>
                    </p:cNvSpPr>
                    <p:nvPr/>
                  </p:nvSpPr>
                  <p:spPr>
                    <a:xfrm>
                      <a:off x="3401738" y="4688034"/>
                      <a:ext cx="86461" cy="397319"/>
                    </a:xfrm>
                    <a:custGeom>
                      <a:avLst/>
                      <a:gdLst>
                        <a:gd name="connsiteX0" fmla="*/ 18765 w 86461"/>
                        <a:gd name="connsiteY0" fmla="*/ 307712 h 397319"/>
                        <a:gd name="connsiteX1" fmla="*/ 2038 w 86461"/>
                        <a:gd name="connsiteY1" fmla="*/ 41675 h 397319"/>
                        <a:gd name="connsiteX2" fmla="*/ 28323 w 86461"/>
                        <a:gd name="connsiteY2" fmla="*/ 18178 h 397319"/>
                        <a:gd name="connsiteX3" fmla="*/ 83681 w 86461"/>
                        <a:gd name="connsiteY3" fmla="*/ 262708 h 397319"/>
                        <a:gd name="connsiteX4" fmla="*/ 55006 w 86461"/>
                        <a:gd name="connsiteY4" fmla="*/ 397320 h 397319"/>
                        <a:gd name="connsiteX5" fmla="*/ 18765 w 86461"/>
                        <a:gd name="connsiteY5" fmla="*/ 307712 h 3973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6461" h="397319">
                          <a:moveTo>
                            <a:pt x="18765" y="307712"/>
                          </a:moveTo>
                          <a:cubicBezTo>
                            <a:pt x="18765" y="307712"/>
                            <a:pt x="15977" y="85484"/>
                            <a:pt x="2038" y="41675"/>
                          </a:cubicBezTo>
                          <a:cubicBezTo>
                            <a:pt x="-6724" y="13797"/>
                            <a:pt x="14782" y="-22444"/>
                            <a:pt x="28323" y="18178"/>
                          </a:cubicBezTo>
                          <a:cubicBezTo>
                            <a:pt x="35492" y="39684"/>
                            <a:pt x="65759" y="185048"/>
                            <a:pt x="83681" y="262708"/>
                          </a:cubicBezTo>
                          <a:cubicBezTo>
                            <a:pt x="97620" y="323244"/>
                            <a:pt x="54608" y="391346"/>
                            <a:pt x="55006" y="397320"/>
                          </a:cubicBezTo>
                          <a:cubicBezTo>
                            <a:pt x="55006" y="397320"/>
                            <a:pt x="30314" y="342360"/>
                            <a:pt x="18765" y="307712"/>
                          </a:cubicBezTo>
                          <a:close/>
                        </a:path>
                      </a:pathLst>
                    </a:custGeom>
                    <a:solidFill>
                      <a:srgbClr val="E8C2AC"/>
                    </a:solidFill>
                    <a:ln w="3981" cap="flat">
                      <a:noFill/>
                      <a:prstDash val="solid"/>
                      <a:miter/>
                    </a:ln>
                  </p:spPr>
                  <p:txBody>
                    <a:bodyPr rtlCol="0" anchor="ctr"/>
                    <a:lstStyle/>
                    <a:p>
                      <a:endParaRPr lang="en-US"/>
                    </a:p>
                  </p:txBody>
                </p:sp>
                <p:sp>
                  <p:nvSpPr>
                    <p:cNvPr id="1299" name="Hình tự do: Hình 1298">
                      <a:extLst>
                        <a:ext uri="{FF2B5EF4-FFF2-40B4-BE49-F238E27FC236}">
                          <a16:creationId xmlns:a16="http://schemas.microsoft.com/office/drawing/2014/main" id="{74E0B803-78D6-3724-1A18-3E500C896C95}"/>
                        </a:ext>
                      </a:extLst>
                    </p:cNvPr>
                    <p:cNvSpPr>
                      <a:spLocks/>
                    </p:cNvSpPr>
                    <p:nvPr/>
                  </p:nvSpPr>
                  <p:spPr>
                    <a:xfrm>
                      <a:off x="3392607" y="4739105"/>
                      <a:ext cx="96398" cy="395219"/>
                    </a:xfrm>
                    <a:custGeom>
                      <a:avLst/>
                      <a:gdLst>
                        <a:gd name="connsiteX0" fmla="*/ 36259 w 96398"/>
                        <a:gd name="connsiteY0" fmla="*/ 390853 h 395219"/>
                        <a:gd name="connsiteX1" fmla="*/ 96397 w 96398"/>
                        <a:gd name="connsiteY1" fmla="*/ 341071 h 395219"/>
                        <a:gd name="connsiteX2" fmla="*/ 25506 w 96398"/>
                        <a:gd name="connsiteY2" fmla="*/ 13305 h 395219"/>
                        <a:gd name="connsiteX3" fmla="*/ 416 w 96398"/>
                        <a:gd name="connsiteY3" fmla="*/ 39988 h 395219"/>
                        <a:gd name="connsiteX4" fmla="*/ 5594 w 96398"/>
                        <a:gd name="connsiteY4" fmla="*/ 211637 h 395219"/>
                        <a:gd name="connsiteX5" fmla="*/ 36259 w 96398"/>
                        <a:gd name="connsiteY5" fmla="*/ 390853 h 3952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398" h="395219">
                          <a:moveTo>
                            <a:pt x="36259" y="390853"/>
                          </a:moveTo>
                          <a:cubicBezTo>
                            <a:pt x="77678" y="403598"/>
                            <a:pt x="96397" y="388862"/>
                            <a:pt x="96397" y="341071"/>
                          </a:cubicBezTo>
                          <a:cubicBezTo>
                            <a:pt x="96795" y="293678"/>
                            <a:pt x="25905" y="44369"/>
                            <a:pt x="25506" y="13305"/>
                          </a:cubicBezTo>
                          <a:cubicBezTo>
                            <a:pt x="25108" y="-18157"/>
                            <a:pt x="-1177" y="12508"/>
                            <a:pt x="416" y="39988"/>
                          </a:cubicBezTo>
                          <a:cubicBezTo>
                            <a:pt x="2009" y="67468"/>
                            <a:pt x="13161" y="174998"/>
                            <a:pt x="5594" y="211637"/>
                          </a:cubicBezTo>
                          <a:cubicBezTo>
                            <a:pt x="-1973" y="248675"/>
                            <a:pt x="-9142" y="376914"/>
                            <a:pt x="36259" y="390853"/>
                          </a:cubicBezTo>
                          <a:close/>
                        </a:path>
                      </a:pathLst>
                    </a:custGeom>
                    <a:solidFill>
                      <a:srgbClr val="F4CCB5"/>
                    </a:solidFill>
                    <a:ln w="3981" cap="flat">
                      <a:noFill/>
                      <a:prstDash val="solid"/>
                      <a:miter/>
                    </a:ln>
                  </p:spPr>
                  <p:txBody>
                    <a:bodyPr rtlCol="0" anchor="ctr"/>
                    <a:lstStyle/>
                    <a:p>
                      <a:endParaRPr lang="en-US"/>
                    </a:p>
                  </p:txBody>
                </p:sp>
              </p:grpSp>
            </p:grpSp>
            <p:grpSp>
              <p:nvGrpSpPr>
                <p:cNvPr id="1284" name="Đồ họa 2">
                  <a:extLst>
                    <a:ext uri="{FF2B5EF4-FFF2-40B4-BE49-F238E27FC236}">
                      <a16:creationId xmlns:a16="http://schemas.microsoft.com/office/drawing/2014/main" id="{41A38AC0-F6C8-D14C-C7F3-182F2081A552}"/>
                    </a:ext>
                  </a:extLst>
                </p:cNvPr>
                <p:cNvGrpSpPr>
                  <a:grpSpLocks/>
                </p:cNvGrpSpPr>
                <p:nvPr/>
              </p:nvGrpSpPr>
              <p:grpSpPr>
                <a:xfrm>
                  <a:off x="3472675" y="4546022"/>
                  <a:ext cx="495461" cy="620567"/>
                  <a:chOff x="3472675" y="4546022"/>
                  <a:chExt cx="495461" cy="620567"/>
                </a:xfrm>
              </p:grpSpPr>
              <p:sp>
                <p:nvSpPr>
                  <p:cNvPr id="1290" name="Hình tự do: Hình 1289">
                    <a:extLst>
                      <a:ext uri="{FF2B5EF4-FFF2-40B4-BE49-F238E27FC236}">
                        <a16:creationId xmlns:a16="http://schemas.microsoft.com/office/drawing/2014/main" id="{862B9D07-FDF2-23BD-153A-7BB07DAD4A5D}"/>
                      </a:ext>
                    </a:extLst>
                  </p:cNvPr>
                  <p:cNvSpPr>
                    <a:spLocks/>
                  </p:cNvSpPr>
                  <p:nvPr/>
                </p:nvSpPr>
                <p:spPr>
                  <a:xfrm>
                    <a:off x="3473073" y="4546022"/>
                    <a:ext cx="495063" cy="620567"/>
                  </a:xfrm>
                  <a:custGeom>
                    <a:avLst/>
                    <a:gdLst>
                      <a:gd name="connsiteX0" fmla="*/ 402240 w 495063"/>
                      <a:gd name="connsiteY0" fmla="*/ 11641 h 620567"/>
                      <a:gd name="connsiteX1" fmla="*/ 493441 w 495063"/>
                      <a:gd name="connsiteY1" fmla="*/ 421846 h 620567"/>
                      <a:gd name="connsiteX2" fmla="*/ 329359 w 495063"/>
                      <a:gd name="connsiteY2" fmla="*/ 604248 h 620567"/>
                      <a:gd name="connsiteX3" fmla="*/ 14735 w 495063"/>
                      <a:gd name="connsiteY3" fmla="*/ 613408 h 620567"/>
                      <a:gd name="connsiteX4" fmla="*/ 0 w 495063"/>
                      <a:gd name="connsiteY4" fmla="*/ 436184 h 620567"/>
                      <a:gd name="connsiteX5" fmla="*/ 48189 w 495063"/>
                      <a:gd name="connsiteY5" fmla="*/ 397154 h 620567"/>
                      <a:gd name="connsiteX6" fmla="*/ 275196 w 495063"/>
                      <a:gd name="connsiteY6" fmla="*/ 380826 h 620567"/>
                      <a:gd name="connsiteX7" fmla="*/ 315420 w 495063"/>
                      <a:gd name="connsiteY7" fmla="*/ 104833 h 620567"/>
                      <a:gd name="connsiteX8" fmla="*/ 402240 w 495063"/>
                      <a:gd name="connsiteY8" fmla="*/ 11641 h 620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5063" h="620567">
                        <a:moveTo>
                          <a:pt x="402240" y="11641"/>
                        </a:moveTo>
                        <a:cubicBezTo>
                          <a:pt x="440473" y="84920"/>
                          <a:pt x="481494" y="341398"/>
                          <a:pt x="493441" y="421846"/>
                        </a:cubicBezTo>
                        <a:cubicBezTo>
                          <a:pt x="509770" y="530172"/>
                          <a:pt x="399054" y="593097"/>
                          <a:pt x="329359" y="604248"/>
                        </a:cubicBezTo>
                        <a:cubicBezTo>
                          <a:pt x="217847" y="621772"/>
                          <a:pt x="26683" y="625754"/>
                          <a:pt x="14735" y="613408"/>
                        </a:cubicBezTo>
                        <a:cubicBezTo>
                          <a:pt x="2389" y="601062"/>
                          <a:pt x="0" y="465257"/>
                          <a:pt x="0" y="436184"/>
                        </a:cubicBezTo>
                        <a:cubicBezTo>
                          <a:pt x="0" y="407111"/>
                          <a:pt x="21506" y="402730"/>
                          <a:pt x="48189" y="397154"/>
                        </a:cubicBezTo>
                        <a:cubicBezTo>
                          <a:pt x="72085" y="392375"/>
                          <a:pt x="184393" y="402730"/>
                          <a:pt x="275196" y="380826"/>
                        </a:cubicBezTo>
                        <a:cubicBezTo>
                          <a:pt x="290330" y="334230"/>
                          <a:pt x="307853" y="160589"/>
                          <a:pt x="315420" y="104833"/>
                        </a:cubicBezTo>
                        <a:cubicBezTo>
                          <a:pt x="320996" y="60228"/>
                          <a:pt x="379141" y="-32566"/>
                          <a:pt x="402240" y="11641"/>
                        </a:cubicBezTo>
                        <a:close/>
                      </a:path>
                    </a:pathLst>
                  </a:custGeom>
                  <a:solidFill>
                    <a:srgbClr val="EBF4FD"/>
                  </a:solidFill>
                  <a:ln w="3981" cap="flat">
                    <a:noFill/>
                    <a:prstDash val="solid"/>
                    <a:miter/>
                  </a:ln>
                </p:spPr>
                <p:txBody>
                  <a:bodyPr rtlCol="0" anchor="ctr"/>
                  <a:lstStyle/>
                  <a:p>
                    <a:endParaRPr lang="en-US"/>
                  </a:p>
                </p:txBody>
              </p:sp>
              <p:sp>
                <p:nvSpPr>
                  <p:cNvPr id="1291" name="Hình tự do: Hình 1290">
                    <a:extLst>
                      <a:ext uri="{FF2B5EF4-FFF2-40B4-BE49-F238E27FC236}">
                        <a16:creationId xmlns:a16="http://schemas.microsoft.com/office/drawing/2014/main" id="{EDDA6F1B-E015-8703-D745-D7EACD2BE693}"/>
                      </a:ext>
                    </a:extLst>
                  </p:cNvPr>
                  <p:cNvSpPr>
                    <a:spLocks/>
                  </p:cNvSpPr>
                  <p:nvPr/>
                </p:nvSpPr>
                <p:spPr>
                  <a:xfrm>
                    <a:off x="3472675" y="4980795"/>
                    <a:ext cx="187181" cy="185327"/>
                  </a:xfrm>
                  <a:custGeom>
                    <a:avLst/>
                    <a:gdLst>
                      <a:gd name="connsiteX0" fmla="*/ 0 w 187181"/>
                      <a:gd name="connsiteY0" fmla="*/ 1012 h 185327"/>
                      <a:gd name="connsiteX1" fmla="*/ 14736 w 187181"/>
                      <a:gd name="connsiteY1" fmla="*/ 178237 h 185327"/>
                      <a:gd name="connsiteX2" fmla="*/ 187181 w 187181"/>
                      <a:gd name="connsiteY2" fmla="*/ 182618 h 185327"/>
                      <a:gd name="connsiteX3" fmla="*/ 39428 w 187181"/>
                      <a:gd name="connsiteY3" fmla="*/ 161909 h 185327"/>
                      <a:gd name="connsiteX4" fmla="*/ 0 w 187181"/>
                      <a:gd name="connsiteY4" fmla="*/ 1012 h 1853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7181" h="185327">
                        <a:moveTo>
                          <a:pt x="0" y="1012"/>
                        </a:moveTo>
                        <a:cubicBezTo>
                          <a:pt x="0" y="30085"/>
                          <a:pt x="2390" y="165891"/>
                          <a:pt x="14736" y="178237"/>
                        </a:cubicBezTo>
                        <a:cubicBezTo>
                          <a:pt x="22303" y="185804"/>
                          <a:pt x="101954" y="187397"/>
                          <a:pt x="187181" y="182618"/>
                        </a:cubicBezTo>
                        <a:cubicBezTo>
                          <a:pt x="138992" y="181025"/>
                          <a:pt x="79652" y="179432"/>
                          <a:pt x="39428" y="161909"/>
                        </a:cubicBezTo>
                        <a:cubicBezTo>
                          <a:pt x="0" y="145181"/>
                          <a:pt x="0" y="-14122"/>
                          <a:pt x="0" y="1012"/>
                        </a:cubicBezTo>
                        <a:close/>
                      </a:path>
                    </a:pathLst>
                  </a:custGeom>
                  <a:solidFill>
                    <a:srgbClr val="CDE3F9"/>
                  </a:solidFill>
                  <a:ln w="3981" cap="flat">
                    <a:noFill/>
                    <a:prstDash val="solid"/>
                    <a:miter/>
                  </a:ln>
                </p:spPr>
                <p:txBody>
                  <a:bodyPr rtlCol="0" anchor="ctr"/>
                  <a:lstStyle/>
                  <a:p>
                    <a:endParaRPr lang="en-US"/>
                  </a:p>
                </p:txBody>
              </p:sp>
              <p:sp>
                <p:nvSpPr>
                  <p:cNvPr id="1292" name="Hình tự do: Hình 1291">
                    <a:extLst>
                      <a:ext uri="{FF2B5EF4-FFF2-40B4-BE49-F238E27FC236}">
                        <a16:creationId xmlns:a16="http://schemas.microsoft.com/office/drawing/2014/main" id="{CE8CAE34-513C-3CD7-716C-05353A0F74AD}"/>
                      </a:ext>
                    </a:extLst>
                  </p:cNvPr>
                  <p:cNvSpPr>
                    <a:spLocks/>
                  </p:cNvSpPr>
                  <p:nvPr/>
                </p:nvSpPr>
                <p:spPr>
                  <a:xfrm>
                    <a:off x="3726365" y="4854364"/>
                    <a:ext cx="241701" cy="304269"/>
                  </a:xfrm>
                  <a:custGeom>
                    <a:avLst/>
                    <a:gdLst>
                      <a:gd name="connsiteX0" fmla="*/ 240149 w 241701"/>
                      <a:gd name="connsiteY0" fmla="*/ 113105 h 304269"/>
                      <a:gd name="connsiteX1" fmla="*/ 221830 w 241701"/>
                      <a:gd name="connsiteY1" fmla="*/ 0 h 304269"/>
                      <a:gd name="connsiteX2" fmla="*/ 151338 w 241701"/>
                      <a:gd name="connsiteY2" fmla="*/ 258469 h 304269"/>
                      <a:gd name="connsiteX3" fmla="*/ 0 w 241701"/>
                      <a:gd name="connsiteY3" fmla="*/ 304269 h 304269"/>
                      <a:gd name="connsiteX4" fmla="*/ 75669 w 241701"/>
                      <a:gd name="connsiteY4" fmla="*/ 295109 h 304269"/>
                      <a:gd name="connsiteX5" fmla="*/ 240149 w 241701"/>
                      <a:gd name="connsiteY5" fmla="*/ 113105 h 304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1701" h="304269">
                        <a:moveTo>
                          <a:pt x="240149" y="113105"/>
                        </a:moveTo>
                        <a:cubicBezTo>
                          <a:pt x="236565" y="88413"/>
                          <a:pt x="230193" y="47393"/>
                          <a:pt x="221830" y="0"/>
                        </a:cubicBezTo>
                        <a:cubicBezTo>
                          <a:pt x="226609" y="107530"/>
                          <a:pt x="254885" y="205103"/>
                          <a:pt x="151338" y="258469"/>
                        </a:cubicBezTo>
                        <a:cubicBezTo>
                          <a:pt x="123460" y="272807"/>
                          <a:pt x="32259" y="298693"/>
                          <a:pt x="0" y="304269"/>
                        </a:cubicBezTo>
                        <a:cubicBezTo>
                          <a:pt x="27081" y="301879"/>
                          <a:pt x="52968" y="298693"/>
                          <a:pt x="75669" y="295109"/>
                        </a:cubicBezTo>
                        <a:cubicBezTo>
                          <a:pt x="145762" y="284754"/>
                          <a:pt x="256080" y="221829"/>
                          <a:pt x="240149" y="113105"/>
                        </a:cubicBezTo>
                        <a:close/>
                      </a:path>
                    </a:pathLst>
                  </a:custGeom>
                  <a:solidFill>
                    <a:srgbClr val="CDE3F9"/>
                  </a:solidFill>
                  <a:ln w="3981" cap="flat">
                    <a:noFill/>
                    <a:prstDash val="solid"/>
                    <a:miter/>
                  </a:ln>
                </p:spPr>
                <p:txBody>
                  <a:bodyPr rtlCol="0" anchor="ctr"/>
                  <a:lstStyle/>
                  <a:p>
                    <a:endParaRPr lang="en-US"/>
                  </a:p>
                </p:txBody>
              </p:sp>
              <p:sp>
                <p:nvSpPr>
                  <p:cNvPr id="1293" name="Hình tự do: Hình 1292">
                    <a:extLst>
                      <a:ext uri="{FF2B5EF4-FFF2-40B4-BE49-F238E27FC236}">
                        <a16:creationId xmlns:a16="http://schemas.microsoft.com/office/drawing/2014/main" id="{3EC2F026-708A-E52F-0F4A-5B2D6C8DAE8D}"/>
                      </a:ext>
                    </a:extLst>
                  </p:cNvPr>
                  <p:cNvSpPr>
                    <a:spLocks/>
                  </p:cNvSpPr>
                  <p:nvPr/>
                </p:nvSpPr>
                <p:spPr>
                  <a:xfrm>
                    <a:off x="3690920" y="4622180"/>
                    <a:ext cx="105538" cy="404231"/>
                  </a:xfrm>
                  <a:custGeom>
                    <a:avLst/>
                    <a:gdLst>
                      <a:gd name="connsiteX0" fmla="*/ 74873 w 105538"/>
                      <a:gd name="connsiteY0" fmla="*/ 318606 h 404231"/>
                      <a:gd name="connsiteX1" fmla="*/ 81245 w 105538"/>
                      <a:gd name="connsiteY1" fmla="*/ 404232 h 404231"/>
                      <a:gd name="connsiteX2" fmla="*/ 105538 w 105538"/>
                      <a:gd name="connsiteY2" fmla="*/ 0 h 404231"/>
                      <a:gd name="connsiteX3" fmla="*/ 97175 w 105538"/>
                      <a:gd name="connsiteY3" fmla="*/ 28276 h 404231"/>
                      <a:gd name="connsiteX4" fmla="*/ 56951 w 105538"/>
                      <a:gd name="connsiteY4" fmla="*/ 304269 h 404231"/>
                      <a:gd name="connsiteX5" fmla="*/ 0 w 105538"/>
                      <a:gd name="connsiteY5" fmla="*/ 314226 h 404231"/>
                      <a:gd name="connsiteX6" fmla="*/ 39428 w 105538"/>
                      <a:gd name="connsiteY6" fmla="*/ 313429 h 404231"/>
                      <a:gd name="connsiteX7" fmla="*/ 74873 w 105538"/>
                      <a:gd name="connsiteY7" fmla="*/ 318606 h 4042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5538" h="404231">
                        <a:moveTo>
                          <a:pt x="74873" y="318606"/>
                        </a:moveTo>
                        <a:cubicBezTo>
                          <a:pt x="78855" y="330554"/>
                          <a:pt x="70492" y="404232"/>
                          <a:pt x="81245" y="404232"/>
                        </a:cubicBezTo>
                        <a:cubicBezTo>
                          <a:pt x="91998" y="404232"/>
                          <a:pt x="83236" y="131823"/>
                          <a:pt x="105538" y="0"/>
                        </a:cubicBezTo>
                        <a:cubicBezTo>
                          <a:pt x="101556" y="10355"/>
                          <a:pt x="98370" y="20311"/>
                          <a:pt x="97175" y="28276"/>
                        </a:cubicBezTo>
                        <a:cubicBezTo>
                          <a:pt x="89608" y="84032"/>
                          <a:pt x="72085" y="257673"/>
                          <a:pt x="56951" y="304269"/>
                        </a:cubicBezTo>
                        <a:cubicBezTo>
                          <a:pt x="38631" y="308650"/>
                          <a:pt x="19117" y="311836"/>
                          <a:pt x="0" y="314226"/>
                        </a:cubicBezTo>
                        <a:cubicBezTo>
                          <a:pt x="9956" y="319801"/>
                          <a:pt x="16329" y="316217"/>
                          <a:pt x="39428" y="313429"/>
                        </a:cubicBezTo>
                        <a:cubicBezTo>
                          <a:pt x="62527" y="310243"/>
                          <a:pt x="70492" y="307057"/>
                          <a:pt x="74873" y="318606"/>
                        </a:cubicBezTo>
                        <a:close/>
                      </a:path>
                    </a:pathLst>
                  </a:custGeom>
                  <a:solidFill>
                    <a:srgbClr val="CDE3F9"/>
                  </a:solidFill>
                  <a:ln w="3981" cap="flat">
                    <a:noFill/>
                    <a:prstDash val="solid"/>
                    <a:miter/>
                  </a:ln>
                </p:spPr>
                <p:txBody>
                  <a:bodyPr rtlCol="0" anchor="ctr"/>
                  <a:lstStyle/>
                  <a:p>
                    <a:endParaRPr lang="en-US"/>
                  </a:p>
                </p:txBody>
              </p:sp>
            </p:grpSp>
            <p:grpSp>
              <p:nvGrpSpPr>
                <p:cNvPr id="1285" name="Đồ họa 2">
                  <a:extLst>
                    <a:ext uri="{FF2B5EF4-FFF2-40B4-BE49-F238E27FC236}">
                      <a16:creationId xmlns:a16="http://schemas.microsoft.com/office/drawing/2014/main" id="{5FE6FAF7-91E0-1496-77BD-3BC6BC2630F0}"/>
                    </a:ext>
                  </a:extLst>
                </p:cNvPr>
                <p:cNvGrpSpPr>
                  <a:grpSpLocks/>
                </p:cNvGrpSpPr>
                <p:nvPr/>
              </p:nvGrpSpPr>
              <p:grpSpPr>
                <a:xfrm>
                  <a:off x="2808750" y="4546022"/>
                  <a:ext cx="495461" cy="620567"/>
                  <a:chOff x="2808750" y="4546022"/>
                  <a:chExt cx="495461" cy="620567"/>
                </a:xfrm>
              </p:grpSpPr>
              <p:sp>
                <p:nvSpPr>
                  <p:cNvPr id="1286" name="Hình tự do: Hình 1285">
                    <a:extLst>
                      <a:ext uri="{FF2B5EF4-FFF2-40B4-BE49-F238E27FC236}">
                        <a16:creationId xmlns:a16="http://schemas.microsoft.com/office/drawing/2014/main" id="{DE1E3C4F-5F52-6BC1-EA4B-7C616E883C92}"/>
                      </a:ext>
                    </a:extLst>
                  </p:cNvPr>
                  <p:cNvSpPr>
                    <a:spLocks/>
                  </p:cNvSpPr>
                  <p:nvPr/>
                </p:nvSpPr>
                <p:spPr>
                  <a:xfrm>
                    <a:off x="2808750" y="4546022"/>
                    <a:ext cx="495063" cy="620567"/>
                  </a:xfrm>
                  <a:custGeom>
                    <a:avLst/>
                    <a:gdLst>
                      <a:gd name="connsiteX0" fmla="*/ 92823 w 495063"/>
                      <a:gd name="connsiteY0" fmla="*/ 11641 h 620567"/>
                      <a:gd name="connsiteX1" fmla="*/ 1622 w 495063"/>
                      <a:gd name="connsiteY1" fmla="*/ 421846 h 620567"/>
                      <a:gd name="connsiteX2" fmla="*/ 165704 w 495063"/>
                      <a:gd name="connsiteY2" fmla="*/ 604248 h 620567"/>
                      <a:gd name="connsiteX3" fmla="*/ 480328 w 495063"/>
                      <a:gd name="connsiteY3" fmla="*/ 613408 h 620567"/>
                      <a:gd name="connsiteX4" fmla="*/ 495063 w 495063"/>
                      <a:gd name="connsiteY4" fmla="*/ 436184 h 620567"/>
                      <a:gd name="connsiteX5" fmla="*/ 446874 w 495063"/>
                      <a:gd name="connsiteY5" fmla="*/ 397154 h 620567"/>
                      <a:gd name="connsiteX6" fmla="*/ 219867 w 495063"/>
                      <a:gd name="connsiteY6" fmla="*/ 380826 h 620567"/>
                      <a:gd name="connsiteX7" fmla="*/ 179643 w 495063"/>
                      <a:gd name="connsiteY7" fmla="*/ 104833 h 620567"/>
                      <a:gd name="connsiteX8" fmla="*/ 92823 w 495063"/>
                      <a:gd name="connsiteY8" fmla="*/ 11641 h 620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5063" h="620567">
                        <a:moveTo>
                          <a:pt x="92823" y="11641"/>
                        </a:moveTo>
                        <a:cubicBezTo>
                          <a:pt x="54590" y="84920"/>
                          <a:pt x="13569" y="341398"/>
                          <a:pt x="1622" y="421846"/>
                        </a:cubicBezTo>
                        <a:cubicBezTo>
                          <a:pt x="-14707" y="530172"/>
                          <a:pt x="96009" y="593097"/>
                          <a:pt x="165704" y="604248"/>
                        </a:cubicBezTo>
                        <a:cubicBezTo>
                          <a:pt x="277216" y="621772"/>
                          <a:pt x="468380" y="625754"/>
                          <a:pt x="480328" y="613408"/>
                        </a:cubicBezTo>
                        <a:cubicBezTo>
                          <a:pt x="492674" y="601062"/>
                          <a:pt x="495063" y="465257"/>
                          <a:pt x="495063" y="436184"/>
                        </a:cubicBezTo>
                        <a:cubicBezTo>
                          <a:pt x="495063" y="407111"/>
                          <a:pt x="473557" y="402730"/>
                          <a:pt x="446874" y="397154"/>
                        </a:cubicBezTo>
                        <a:cubicBezTo>
                          <a:pt x="422978" y="392375"/>
                          <a:pt x="310670" y="402730"/>
                          <a:pt x="219867" y="380826"/>
                        </a:cubicBezTo>
                        <a:cubicBezTo>
                          <a:pt x="204733" y="334230"/>
                          <a:pt x="187210" y="160589"/>
                          <a:pt x="179643" y="104833"/>
                        </a:cubicBezTo>
                        <a:cubicBezTo>
                          <a:pt x="174067" y="60228"/>
                          <a:pt x="115523" y="-32566"/>
                          <a:pt x="92823" y="11641"/>
                        </a:cubicBezTo>
                        <a:close/>
                      </a:path>
                    </a:pathLst>
                  </a:custGeom>
                  <a:solidFill>
                    <a:srgbClr val="EBF4FD"/>
                  </a:solidFill>
                  <a:ln w="3981" cap="flat">
                    <a:noFill/>
                    <a:prstDash val="solid"/>
                    <a:miter/>
                  </a:ln>
                </p:spPr>
                <p:txBody>
                  <a:bodyPr rtlCol="0" anchor="ctr"/>
                  <a:lstStyle/>
                  <a:p>
                    <a:endParaRPr lang="en-US"/>
                  </a:p>
                </p:txBody>
              </p:sp>
              <p:sp>
                <p:nvSpPr>
                  <p:cNvPr id="1287" name="Hình tự do: Hình 1286">
                    <a:extLst>
                      <a:ext uri="{FF2B5EF4-FFF2-40B4-BE49-F238E27FC236}">
                        <a16:creationId xmlns:a16="http://schemas.microsoft.com/office/drawing/2014/main" id="{7C95B141-D59C-FBEC-1D3A-39AC5A592C54}"/>
                      </a:ext>
                    </a:extLst>
                  </p:cNvPr>
                  <p:cNvSpPr>
                    <a:spLocks/>
                  </p:cNvSpPr>
                  <p:nvPr/>
                </p:nvSpPr>
                <p:spPr>
                  <a:xfrm>
                    <a:off x="3117030" y="4980795"/>
                    <a:ext cx="187181" cy="185327"/>
                  </a:xfrm>
                  <a:custGeom>
                    <a:avLst/>
                    <a:gdLst>
                      <a:gd name="connsiteX0" fmla="*/ 187181 w 187181"/>
                      <a:gd name="connsiteY0" fmla="*/ 1012 h 185327"/>
                      <a:gd name="connsiteX1" fmla="*/ 172446 w 187181"/>
                      <a:gd name="connsiteY1" fmla="*/ 178237 h 185327"/>
                      <a:gd name="connsiteX2" fmla="*/ 0 w 187181"/>
                      <a:gd name="connsiteY2" fmla="*/ 182618 h 185327"/>
                      <a:gd name="connsiteX3" fmla="*/ 147754 w 187181"/>
                      <a:gd name="connsiteY3" fmla="*/ 161909 h 185327"/>
                      <a:gd name="connsiteX4" fmla="*/ 187181 w 187181"/>
                      <a:gd name="connsiteY4" fmla="*/ 1012 h 1853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7181" h="185327">
                        <a:moveTo>
                          <a:pt x="187181" y="1012"/>
                        </a:moveTo>
                        <a:cubicBezTo>
                          <a:pt x="187181" y="30085"/>
                          <a:pt x="184792" y="165891"/>
                          <a:pt x="172446" y="178237"/>
                        </a:cubicBezTo>
                        <a:cubicBezTo>
                          <a:pt x="164879" y="185804"/>
                          <a:pt x="85227" y="187397"/>
                          <a:pt x="0" y="182618"/>
                        </a:cubicBezTo>
                        <a:cubicBezTo>
                          <a:pt x="48189" y="181025"/>
                          <a:pt x="107530" y="179432"/>
                          <a:pt x="147754" y="161909"/>
                        </a:cubicBezTo>
                        <a:cubicBezTo>
                          <a:pt x="187181" y="145181"/>
                          <a:pt x="187181" y="-14122"/>
                          <a:pt x="187181" y="1012"/>
                        </a:cubicBezTo>
                        <a:close/>
                      </a:path>
                    </a:pathLst>
                  </a:custGeom>
                  <a:solidFill>
                    <a:srgbClr val="CDE3F9"/>
                  </a:solidFill>
                  <a:ln w="3981" cap="flat">
                    <a:noFill/>
                    <a:prstDash val="solid"/>
                    <a:miter/>
                  </a:ln>
                </p:spPr>
                <p:txBody>
                  <a:bodyPr rtlCol="0" anchor="ctr"/>
                  <a:lstStyle/>
                  <a:p>
                    <a:endParaRPr lang="en-US"/>
                  </a:p>
                </p:txBody>
              </p:sp>
              <p:sp>
                <p:nvSpPr>
                  <p:cNvPr id="1288" name="Hình tự do: Hình 1287">
                    <a:extLst>
                      <a:ext uri="{FF2B5EF4-FFF2-40B4-BE49-F238E27FC236}">
                        <a16:creationId xmlns:a16="http://schemas.microsoft.com/office/drawing/2014/main" id="{17DD543D-FC16-68DD-1053-75454A0B41E1}"/>
                      </a:ext>
                    </a:extLst>
                  </p:cNvPr>
                  <p:cNvSpPr>
                    <a:spLocks/>
                  </p:cNvSpPr>
                  <p:nvPr/>
                </p:nvSpPr>
                <p:spPr>
                  <a:xfrm>
                    <a:off x="2808750" y="4854364"/>
                    <a:ext cx="241771" cy="304269"/>
                  </a:xfrm>
                  <a:custGeom>
                    <a:avLst/>
                    <a:gdLst>
                      <a:gd name="connsiteX0" fmla="*/ 1622 w 241771"/>
                      <a:gd name="connsiteY0" fmla="*/ 113105 h 304269"/>
                      <a:gd name="connsiteX1" fmla="*/ 19941 w 241771"/>
                      <a:gd name="connsiteY1" fmla="*/ 0 h 304269"/>
                      <a:gd name="connsiteX2" fmla="*/ 90433 w 241771"/>
                      <a:gd name="connsiteY2" fmla="*/ 258469 h 304269"/>
                      <a:gd name="connsiteX3" fmla="*/ 241771 w 241771"/>
                      <a:gd name="connsiteY3" fmla="*/ 304269 h 304269"/>
                      <a:gd name="connsiteX4" fmla="*/ 166102 w 241771"/>
                      <a:gd name="connsiteY4" fmla="*/ 295109 h 304269"/>
                      <a:gd name="connsiteX5" fmla="*/ 1622 w 241771"/>
                      <a:gd name="connsiteY5" fmla="*/ 113105 h 304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1771" h="304269">
                        <a:moveTo>
                          <a:pt x="1622" y="113105"/>
                        </a:moveTo>
                        <a:cubicBezTo>
                          <a:pt x="5206" y="88413"/>
                          <a:pt x="11578" y="47393"/>
                          <a:pt x="19941" y="0"/>
                        </a:cubicBezTo>
                        <a:cubicBezTo>
                          <a:pt x="15162" y="107530"/>
                          <a:pt x="-25460" y="183199"/>
                          <a:pt x="90433" y="258469"/>
                        </a:cubicBezTo>
                        <a:cubicBezTo>
                          <a:pt x="116718" y="275594"/>
                          <a:pt x="209512" y="298693"/>
                          <a:pt x="241771" y="304269"/>
                        </a:cubicBezTo>
                        <a:cubicBezTo>
                          <a:pt x="214690" y="301879"/>
                          <a:pt x="188803" y="298693"/>
                          <a:pt x="166102" y="295109"/>
                        </a:cubicBezTo>
                        <a:cubicBezTo>
                          <a:pt x="96009" y="284754"/>
                          <a:pt x="-14707" y="221829"/>
                          <a:pt x="1622" y="113105"/>
                        </a:cubicBezTo>
                        <a:close/>
                      </a:path>
                    </a:pathLst>
                  </a:custGeom>
                  <a:solidFill>
                    <a:srgbClr val="CDE3F9"/>
                  </a:solidFill>
                  <a:ln w="3981" cap="flat">
                    <a:noFill/>
                    <a:prstDash val="solid"/>
                    <a:miter/>
                  </a:ln>
                </p:spPr>
                <p:txBody>
                  <a:bodyPr rtlCol="0" anchor="ctr"/>
                  <a:lstStyle/>
                  <a:p>
                    <a:endParaRPr lang="en-US"/>
                  </a:p>
                </p:txBody>
              </p:sp>
              <p:sp>
                <p:nvSpPr>
                  <p:cNvPr id="1289" name="Hình tự do: Hình 1288">
                    <a:extLst>
                      <a:ext uri="{FF2B5EF4-FFF2-40B4-BE49-F238E27FC236}">
                        <a16:creationId xmlns:a16="http://schemas.microsoft.com/office/drawing/2014/main" id="{FD624781-499C-B642-6751-E4F48F7E5208}"/>
                      </a:ext>
                    </a:extLst>
                  </p:cNvPr>
                  <p:cNvSpPr>
                    <a:spLocks/>
                  </p:cNvSpPr>
                  <p:nvPr/>
                </p:nvSpPr>
                <p:spPr>
                  <a:xfrm>
                    <a:off x="2980428" y="4622180"/>
                    <a:ext cx="105538" cy="404231"/>
                  </a:xfrm>
                  <a:custGeom>
                    <a:avLst/>
                    <a:gdLst>
                      <a:gd name="connsiteX0" fmla="*/ 30666 w 105538"/>
                      <a:gd name="connsiteY0" fmla="*/ 318606 h 404231"/>
                      <a:gd name="connsiteX1" fmla="*/ 24294 w 105538"/>
                      <a:gd name="connsiteY1" fmla="*/ 404232 h 404231"/>
                      <a:gd name="connsiteX2" fmla="*/ 0 w 105538"/>
                      <a:gd name="connsiteY2" fmla="*/ 0 h 404231"/>
                      <a:gd name="connsiteX3" fmla="*/ 8363 w 105538"/>
                      <a:gd name="connsiteY3" fmla="*/ 28276 h 404231"/>
                      <a:gd name="connsiteX4" fmla="*/ 48587 w 105538"/>
                      <a:gd name="connsiteY4" fmla="*/ 304269 h 404231"/>
                      <a:gd name="connsiteX5" fmla="*/ 105538 w 105538"/>
                      <a:gd name="connsiteY5" fmla="*/ 314226 h 404231"/>
                      <a:gd name="connsiteX6" fmla="*/ 66111 w 105538"/>
                      <a:gd name="connsiteY6" fmla="*/ 313429 h 404231"/>
                      <a:gd name="connsiteX7" fmla="*/ 30666 w 105538"/>
                      <a:gd name="connsiteY7" fmla="*/ 318606 h 4042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5538" h="404231">
                        <a:moveTo>
                          <a:pt x="30666" y="318606"/>
                        </a:moveTo>
                        <a:cubicBezTo>
                          <a:pt x="26683" y="330554"/>
                          <a:pt x="35047" y="404232"/>
                          <a:pt x="24294" y="404232"/>
                        </a:cubicBezTo>
                        <a:cubicBezTo>
                          <a:pt x="13541" y="404232"/>
                          <a:pt x="22302" y="131823"/>
                          <a:pt x="0" y="0"/>
                        </a:cubicBezTo>
                        <a:cubicBezTo>
                          <a:pt x="3983" y="10355"/>
                          <a:pt x="7169" y="20311"/>
                          <a:pt x="8363" y="28276"/>
                        </a:cubicBezTo>
                        <a:cubicBezTo>
                          <a:pt x="15930" y="84032"/>
                          <a:pt x="33454" y="257673"/>
                          <a:pt x="48587" y="304269"/>
                        </a:cubicBezTo>
                        <a:cubicBezTo>
                          <a:pt x="66907" y="308650"/>
                          <a:pt x="86422" y="311836"/>
                          <a:pt x="105538" y="314226"/>
                        </a:cubicBezTo>
                        <a:cubicBezTo>
                          <a:pt x="95582" y="319801"/>
                          <a:pt x="89210" y="316217"/>
                          <a:pt x="66111" y="313429"/>
                        </a:cubicBezTo>
                        <a:cubicBezTo>
                          <a:pt x="42614" y="310243"/>
                          <a:pt x="34648" y="307057"/>
                          <a:pt x="30666" y="318606"/>
                        </a:cubicBezTo>
                        <a:close/>
                      </a:path>
                    </a:pathLst>
                  </a:custGeom>
                  <a:solidFill>
                    <a:srgbClr val="CDE3F9"/>
                  </a:solidFill>
                  <a:ln w="3981" cap="flat">
                    <a:noFill/>
                    <a:prstDash val="solid"/>
                    <a:miter/>
                  </a:ln>
                </p:spPr>
                <p:txBody>
                  <a:bodyPr rtlCol="0" anchor="ctr"/>
                  <a:lstStyle/>
                  <a:p>
                    <a:endParaRPr lang="en-US"/>
                  </a:p>
                </p:txBody>
              </p:sp>
            </p:grpSp>
          </p:grpSp>
        </p:grpSp>
      </p:grpSp>
      <p:grpSp>
        <p:nvGrpSpPr>
          <p:cNvPr id="1371" name="26 - 9Slide.vn">
            <a:extLst>
              <a:ext uri="{FF2B5EF4-FFF2-40B4-BE49-F238E27FC236}">
                <a16:creationId xmlns:a16="http://schemas.microsoft.com/office/drawing/2014/main" id="{52D344AD-5AA7-1EE8-3AAA-2D10F029F9FC}"/>
              </a:ext>
            </a:extLst>
          </p:cNvPr>
          <p:cNvGrpSpPr>
            <a:grpSpLocks noChangeAspect="1"/>
          </p:cNvGrpSpPr>
          <p:nvPr/>
        </p:nvGrpSpPr>
        <p:grpSpPr>
          <a:xfrm>
            <a:off x="5831200" y="1507196"/>
            <a:ext cx="1070769" cy="1828800"/>
            <a:chOff x="7461992" y="986257"/>
            <a:chExt cx="3436761" cy="5869750"/>
          </a:xfrm>
        </p:grpSpPr>
        <p:sp>
          <p:nvSpPr>
            <p:cNvPr id="1372" name="Hình tự do: Hình 1371">
              <a:extLst>
                <a:ext uri="{FF2B5EF4-FFF2-40B4-BE49-F238E27FC236}">
                  <a16:creationId xmlns:a16="http://schemas.microsoft.com/office/drawing/2014/main" id="{FFCD5EDB-27F7-2096-DA0B-740DB37C1E7E}"/>
                </a:ext>
              </a:extLst>
            </p:cNvPr>
            <p:cNvSpPr>
              <a:spLocks/>
            </p:cNvSpPr>
            <p:nvPr/>
          </p:nvSpPr>
          <p:spPr>
            <a:xfrm>
              <a:off x="8499883" y="6575635"/>
              <a:ext cx="1401071" cy="280373"/>
            </a:xfrm>
            <a:custGeom>
              <a:avLst/>
              <a:gdLst>
                <a:gd name="connsiteX0" fmla="*/ 1401071 w 1401071"/>
                <a:gd name="connsiteY0" fmla="*/ 140187 h 280373"/>
                <a:gd name="connsiteX1" fmla="*/ 700535 w 1401071"/>
                <a:gd name="connsiteY1" fmla="*/ 280374 h 280373"/>
                <a:gd name="connsiteX2" fmla="*/ -1 w 1401071"/>
                <a:gd name="connsiteY2" fmla="*/ 140187 h 280373"/>
                <a:gd name="connsiteX3" fmla="*/ 700535 w 1401071"/>
                <a:gd name="connsiteY3" fmla="*/ 0 h 280373"/>
                <a:gd name="connsiteX4" fmla="*/ 1401071 w 1401071"/>
                <a:gd name="connsiteY4" fmla="*/ 140187 h 2803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01071" h="280373">
                  <a:moveTo>
                    <a:pt x="1401071" y="140187"/>
                  </a:moveTo>
                  <a:cubicBezTo>
                    <a:pt x="1401071" y="217610"/>
                    <a:pt x="1087430" y="280374"/>
                    <a:pt x="700535" y="280374"/>
                  </a:cubicBezTo>
                  <a:cubicBezTo>
                    <a:pt x="313640" y="280374"/>
                    <a:pt x="-1" y="217610"/>
                    <a:pt x="-1" y="140187"/>
                  </a:cubicBezTo>
                  <a:cubicBezTo>
                    <a:pt x="-1" y="62764"/>
                    <a:pt x="313640" y="0"/>
                    <a:pt x="700535" y="0"/>
                  </a:cubicBezTo>
                  <a:cubicBezTo>
                    <a:pt x="1087430" y="0"/>
                    <a:pt x="1401071" y="62764"/>
                    <a:pt x="1401071" y="140187"/>
                  </a:cubicBezTo>
                  <a:close/>
                </a:path>
              </a:pathLst>
            </a:custGeom>
            <a:solidFill>
              <a:srgbClr val="DBCBBF"/>
            </a:solidFill>
            <a:ln w="3981" cap="flat">
              <a:noFill/>
              <a:prstDash val="solid"/>
              <a:miter/>
            </a:ln>
          </p:spPr>
          <p:txBody>
            <a:bodyPr rtlCol="0" anchor="ctr"/>
            <a:lstStyle/>
            <a:p>
              <a:endParaRPr lang="en-US"/>
            </a:p>
          </p:txBody>
        </p:sp>
        <p:grpSp>
          <p:nvGrpSpPr>
            <p:cNvPr id="1373" name="Đồ họa 2">
              <a:extLst>
                <a:ext uri="{FF2B5EF4-FFF2-40B4-BE49-F238E27FC236}">
                  <a16:creationId xmlns:a16="http://schemas.microsoft.com/office/drawing/2014/main" id="{73D43A98-B6C7-28DA-86A3-C88B289FDE33}"/>
                </a:ext>
              </a:extLst>
            </p:cNvPr>
            <p:cNvGrpSpPr>
              <a:grpSpLocks/>
            </p:cNvGrpSpPr>
            <p:nvPr/>
          </p:nvGrpSpPr>
          <p:grpSpPr>
            <a:xfrm>
              <a:off x="7461992" y="986257"/>
              <a:ext cx="3436761" cy="5807622"/>
              <a:chOff x="7461992" y="986257"/>
              <a:chExt cx="3436761" cy="5807622"/>
            </a:xfrm>
          </p:grpSpPr>
          <p:grpSp>
            <p:nvGrpSpPr>
              <p:cNvPr id="1374" name="Đồ họa 2">
                <a:extLst>
                  <a:ext uri="{FF2B5EF4-FFF2-40B4-BE49-F238E27FC236}">
                    <a16:creationId xmlns:a16="http://schemas.microsoft.com/office/drawing/2014/main" id="{8B82E581-6214-59AC-E354-6F5BB6C68EF6}"/>
                  </a:ext>
                </a:extLst>
              </p:cNvPr>
              <p:cNvGrpSpPr>
                <a:grpSpLocks/>
              </p:cNvGrpSpPr>
              <p:nvPr/>
            </p:nvGrpSpPr>
            <p:grpSpPr>
              <a:xfrm>
                <a:off x="9274471" y="5572219"/>
                <a:ext cx="365260" cy="1221661"/>
                <a:chOff x="9274471" y="5572219"/>
                <a:chExt cx="365260" cy="1221661"/>
              </a:xfrm>
            </p:grpSpPr>
            <p:sp>
              <p:nvSpPr>
                <p:cNvPr id="1461" name="Hình tự do: Hình 1460">
                  <a:extLst>
                    <a:ext uri="{FF2B5EF4-FFF2-40B4-BE49-F238E27FC236}">
                      <a16:creationId xmlns:a16="http://schemas.microsoft.com/office/drawing/2014/main" id="{83B7B035-0126-9B7C-FE9A-CFD4F5956293}"/>
                    </a:ext>
                  </a:extLst>
                </p:cNvPr>
                <p:cNvSpPr>
                  <a:spLocks/>
                </p:cNvSpPr>
                <p:nvPr/>
              </p:nvSpPr>
              <p:spPr>
                <a:xfrm>
                  <a:off x="9274471" y="5572219"/>
                  <a:ext cx="365260" cy="1036338"/>
                </a:xfrm>
                <a:custGeom>
                  <a:avLst/>
                  <a:gdLst>
                    <a:gd name="connsiteX0" fmla="*/ 821 w 365260"/>
                    <a:gd name="connsiteY0" fmla="*/ 180615 h 1036338"/>
                    <a:gd name="connsiteX1" fmla="*/ 80871 w 365260"/>
                    <a:gd name="connsiteY1" fmla="*/ 1030896 h 1036338"/>
                    <a:gd name="connsiteX2" fmla="*/ 251723 w 365260"/>
                    <a:gd name="connsiteY2" fmla="*/ 1020940 h 1036338"/>
                    <a:gd name="connsiteX3" fmla="*/ 362040 w 365260"/>
                    <a:gd name="connsiteY3" fmla="*/ 124063 h 1036338"/>
                    <a:gd name="connsiteX4" fmla="*/ 821 w 365260"/>
                    <a:gd name="connsiteY4" fmla="*/ 180615 h 10363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5260" h="1036338">
                      <a:moveTo>
                        <a:pt x="821" y="180615"/>
                      </a:moveTo>
                      <a:cubicBezTo>
                        <a:pt x="-7941" y="363018"/>
                        <a:pt x="55780" y="813845"/>
                        <a:pt x="80871" y="1030896"/>
                      </a:cubicBezTo>
                      <a:cubicBezTo>
                        <a:pt x="154150" y="1039657"/>
                        <a:pt x="176851" y="1038861"/>
                        <a:pt x="251723" y="1020940"/>
                      </a:cubicBezTo>
                      <a:cubicBezTo>
                        <a:pt x="301903" y="808668"/>
                        <a:pt x="382352" y="333148"/>
                        <a:pt x="362040" y="124063"/>
                      </a:cubicBezTo>
                      <a:cubicBezTo>
                        <a:pt x="336154" y="-139584"/>
                        <a:pt x="5600" y="84237"/>
                        <a:pt x="821" y="180615"/>
                      </a:cubicBezTo>
                      <a:close/>
                    </a:path>
                  </a:pathLst>
                </a:custGeom>
                <a:solidFill>
                  <a:srgbClr val="F4CCB5"/>
                </a:solidFill>
                <a:ln w="3981" cap="flat">
                  <a:noFill/>
                  <a:prstDash val="solid"/>
                  <a:miter/>
                </a:ln>
              </p:spPr>
              <p:txBody>
                <a:bodyPr rtlCol="0" anchor="ctr"/>
                <a:lstStyle/>
                <a:p>
                  <a:endParaRPr lang="en-US"/>
                </a:p>
              </p:txBody>
            </p:sp>
            <p:sp>
              <p:nvSpPr>
                <p:cNvPr id="1462" name="Hình tự do: Hình 1461">
                  <a:extLst>
                    <a:ext uri="{FF2B5EF4-FFF2-40B4-BE49-F238E27FC236}">
                      <a16:creationId xmlns:a16="http://schemas.microsoft.com/office/drawing/2014/main" id="{EF586517-58A2-EA17-B7C6-A86DA34DFC03}"/>
                    </a:ext>
                  </a:extLst>
                </p:cNvPr>
                <p:cNvSpPr>
                  <a:spLocks/>
                </p:cNvSpPr>
                <p:nvPr/>
              </p:nvSpPr>
              <p:spPr>
                <a:xfrm>
                  <a:off x="9335428" y="6514701"/>
                  <a:ext cx="211873" cy="172047"/>
                </a:xfrm>
                <a:custGeom>
                  <a:avLst/>
                  <a:gdLst>
                    <a:gd name="connsiteX0" fmla="*/ 0 w 211873"/>
                    <a:gd name="connsiteY0" fmla="*/ 0 h 172047"/>
                    <a:gd name="connsiteX1" fmla="*/ 211873 w 211873"/>
                    <a:gd name="connsiteY1" fmla="*/ 0 h 172047"/>
                    <a:gd name="connsiteX2" fmla="*/ 198731 w 211873"/>
                    <a:gd name="connsiteY2" fmla="*/ 172047 h 172047"/>
                    <a:gd name="connsiteX3" fmla="*/ 25090 w 211873"/>
                    <a:gd name="connsiteY3" fmla="*/ 172047 h 172047"/>
                  </a:gdLst>
                  <a:ahLst/>
                  <a:cxnLst>
                    <a:cxn ang="0">
                      <a:pos x="connsiteX0" y="connsiteY0"/>
                    </a:cxn>
                    <a:cxn ang="0">
                      <a:pos x="connsiteX1" y="connsiteY1"/>
                    </a:cxn>
                    <a:cxn ang="0">
                      <a:pos x="connsiteX2" y="connsiteY2"/>
                    </a:cxn>
                    <a:cxn ang="0">
                      <a:pos x="connsiteX3" y="connsiteY3"/>
                    </a:cxn>
                  </a:cxnLst>
                  <a:rect l="l" t="t" r="r" b="b"/>
                  <a:pathLst>
                    <a:path w="211873" h="172047">
                      <a:moveTo>
                        <a:pt x="0" y="0"/>
                      </a:moveTo>
                      <a:lnTo>
                        <a:pt x="211873" y="0"/>
                      </a:lnTo>
                      <a:lnTo>
                        <a:pt x="198731" y="172047"/>
                      </a:lnTo>
                      <a:lnTo>
                        <a:pt x="25090" y="172047"/>
                      </a:lnTo>
                      <a:close/>
                    </a:path>
                  </a:pathLst>
                </a:custGeom>
                <a:solidFill>
                  <a:srgbClr val="E6F1FC"/>
                </a:solidFill>
                <a:ln w="3981" cap="flat">
                  <a:noFill/>
                  <a:prstDash val="solid"/>
                  <a:miter/>
                </a:ln>
              </p:spPr>
              <p:txBody>
                <a:bodyPr rtlCol="0" anchor="ctr"/>
                <a:lstStyle/>
                <a:p>
                  <a:endParaRPr lang="en-US"/>
                </a:p>
              </p:txBody>
            </p:sp>
            <p:sp>
              <p:nvSpPr>
                <p:cNvPr id="1463" name="Hình tự do: Hình 1462">
                  <a:extLst>
                    <a:ext uri="{FF2B5EF4-FFF2-40B4-BE49-F238E27FC236}">
                      <a16:creationId xmlns:a16="http://schemas.microsoft.com/office/drawing/2014/main" id="{B49282E0-1747-776E-85BB-2B82C2B53CB2}"/>
                    </a:ext>
                  </a:extLst>
                </p:cNvPr>
                <p:cNvSpPr>
                  <a:spLocks/>
                </p:cNvSpPr>
                <p:nvPr/>
              </p:nvSpPr>
              <p:spPr>
                <a:xfrm>
                  <a:off x="9324545" y="6633382"/>
                  <a:ext cx="252626" cy="160498"/>
                </a:xfrm>
                <a:custGeom>
                  <a:avLst/>
                  <a:gdLst>
                    <a:gd name="connsiteX0" fmla="*/ 203641 w 252626"/>
                    <a:gd name="connsiteY0" fmla="*/ 0 h 160498"/>
                    <a:gd name="connsiteX1" fmla="*/ 252626 w 252626"/>
                    <a:gd name="connsiteY1" fmla="*/ 79253 h 160498"/>
                    <a:gd name="connsiteX2" fmla="*/ 226740 w 252626"/>
                    <a:gd name="connsiteY2" fmla="*/ 160498 h 160498"/>
                    <a:gd name="connsiteX3" fmla="*/ 28407 w 252626"/>
                    <a:gd name="connsiteY3" fmla="*/ 160498 h 160498"/>
                    <a:gd name="connsiteX4" fmla="*/ 1325 w 252626"/>
                    <a:gd name="connsiteY4" fmla="*/ 86820 h 160498"/>
                    <a:gd name="connsiteX5" fmla="*/ 45532 w 252626"/>
                    <a:gd name="connsiteY5" fmla="*/ 0 h 160498"/>
                    <a:gd name="connsiteX6" fmla="*/ 203641 w 252626"/>
                    <a:gd name="connsiteY6" fmla="*/ 0 h 160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2626" h="160498">
                      <a:moveTo>
                        <a:pt x="203641" y="0"/>
                      </a:moveTo>
                      <a:cubicBezTo>
                        <a:pt x="229527" y="0"/>
                        <a:pt x="252626" y="39428"/>
                        <a:pt x="252626" y="79253"/>
                      </a:cubicBezTo>
                      <a:cubicBezTo>
                        <a:pt x="252626" y="119079"/>
                        <a:pt x="242670" y="160498"/>
                        <a:pt x="226740" y="160498"/>
                      </a:cubicBezTo>
                      <a:cubicBezTo>
                        <a:pt x="210809" y="160498"/>
                        <a:pt x="52701" y="160498"/>
                        <a:pt x="28407" y="160498"/>
                      </a:cubicBezTo>
                      <a:cubicBezTo>
                        <a:pt x="10486" y="160498"/>
                        <a:pt x="-4648" y="144170"/>
                        <a:pt x="1325" y="86820"/>
                      </a:cubicBezTo>
                      <a:cubicBezTo>
                        <a:pt x="7299" y="29471"/>
                        <a:pt x="6901" y="0"/>
                        <a:pt x="45532" y="0"/>
                      </a:cubicBezTo>
                      <a:cubicBezTo>
                        <a:pt x="84561" y="0"/>
                        <a:pt x="177754" y="0"/>
                        <a:pt x="203641" y="0"/>
                      </a:cubicBezTo>
                      <a:close/>
                    </a:path>
                  </a:pathLst>
                </a:custGeom>
                <a:solidFill>
                  <a:srgbClr val="1A1A1A"/>
                </a:solidFill>
                <a:ln w="3981" cap="flat">
                  <a:noFill/>
                  <a:prstDash val="solid"/>
                  <a:miter/>
                </a:ln>
              </p:spPr>
              <p:txBody>
                <a:bodyPr rtlCol="0" anchor="ctr"/>
                <a:lstStyle/>
                <a:p>
                  <a:endParaRPr lang="en-US"/>
                </a:p>
              </p:txBody>
            </p:sp>
          </p:grpSp>
          <p:grpSp>
            <p:nvGrpSpPr>
              <p:cNvPr id="1375" name="Đồ họa 2">
                <a:extLst>
                  <a:ext uri="{FF2B5EF4-FFF2-40B4-BE49-F238E27FC236}">
                    <a16:creationId xmlns:a16="http://schemas.microsoft.com/office/drawing/2014/main" id="{2E8F1F4A-AC91-48CF-8C3F-D08F3DB3C2CA}"/>
                  </a:ext>
                </a:extLst>
              </p:cNvPr>
              <p:cNvGrpSpPr>
                <a:grpSpLocks/>
              </p:cNvGrpSpPr>
              <p:nvPr/>
            </p:nvGrpSpPr>
            <p:grpSpPr>
              <a:xfrm>
                <a:off x="8733626" y="5572219"/>
                <a:ext cx="365260" cy="1221661"/>
                <a:chOff x="8733626" y="5572219"/>
                <a:chExt cx="365260" cy="1221661"/>
              </a:xfrm>
            </p:grpSpPr>
            <p:sp>
              <p:nvSpPr>
                <p:cNvPr id="1458" name="Hình tự do: Hình 1457">
                  <a:extLst>
                    <a:ext uri="{FF2B5EF4-FFF2-40B4-BE49-F238E27FC236}">
                      <a16:creationId xmlns:a16="http://schemas.microsoft.com/office/drawing/2014/main" id="{C70A6121-B9F5-130C-FAC0-5A65F575F8C7}"/>
                    </a:ext>
                  </a:extLst>
                </p:cNvPr>
                <p:cNvSpPr>
                  <a:spLocks/>
                </p:cNvSpPr>
                <p:nvPr/>
              </p:nvSpPr>
              <p:spPr>
                <a:xfrm>
                  <a:off x="8733626" y="5572219"/>
                  <a:ext cx="365260" cy="1036338"/>
                </a:xfrm>
                <a:custGeom>
                  <a:avLst/>
                  <a:gdLst>
                    <a:gd name="connsiteX0" fmla="*/ 364440 w 365260"/>
                    <a:gd name="connsiteY0" fmla="*/ 180615 h 1036338"/>
                    <a:gd name="connsiteX1" fmla="*/ 284390 w 365260"/>
                    <a:gd name="connsiteY1" fmla="*/ 1030896 h 1036338"/>
                    <a:gd name="connsiteX2" fmla="*/ 113538 w 365260"/>
                    <a:gd name="connsiteY2" fmla="*/ 1020940 h 1036338"/>
                    <a:gd name="connsiteX3" fmla="*/ 3220 w 365260"/>
                    <a:gd name="connsiteY3" fmla="*/ 124063 h 1036338"/>
                    <a:gd name="connsiteX4" fmla="*/ 364440 w 365260"/>
                    <a:gd name="connsiteY4" fmla="*/ 180615 h 10363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5260" h="1036338">
                      <a:moveTo>
                        <a:pt x="364440" y="180615"/>
                      </a:moveTo>
                      <a:cubicBezTo>
                        <a:pt x="373202" y="363018"/>
                        <a:pt x="309481" y="813845"/>
                        <a:pt x="284390" y="1030896"/>
                      </a:cubicBezTo>
                      <a:cubicBezTo>
                        <a:pt x="211111" y="1039657"/>
                        <a:pt x="188410" y="1038861"/>
                        <a:pt x="113538" y="1020940"/>
                      </a:cubicBezTo>
                      <a:cubicBezTo>
                        <a:pt x="63357" y="808668"/>
                        <a:pt x="-17091" y="333148"/>
                        <a:pt x="3220" y="124063"/>
                      </a:cubicBezTo>
                      <a:cubicBezTo>
                        <a:pt x="29107" y="-139584"/>
                        <a:pt x="360059" y="84237"/>
                        <a:pt x="364440" y="180615"/>
                      </a:cubicBezTo>
                      <a:close/>
                    </a:path>
                  </a:pathLst>
                </a:custGeom>
                <a:solidFill>
                  <a:srgbClr val="F4CCB5"/>
                </a:solidFill>
                <a:ln w="3981" cap="flat">
                  <a:noFill/>
                  <a:prstDash val="solid"/>
                  <a:miter/>
                </a:ln>
              </p:spPr>
              <p:txBody>
                <a:bodyPr rtlCol="0" anchor="ctr"/>
                <a:lstStyle/>
                <a:p>
                  <a:endParaRPr lang="en-US"/>
                </a:p>
              </p:txBody>
            </p:sp>
            <p:sp>
              <p:nvSpPr>
                <p:cNvPr id="1459" name="Hình tự do: Hình 1458">
                  <a:extLst>
                    <a:ext uri="{FF2B5EF4-FFF2-40B4-BE49-F238E27FC236}">
                      <a16:creationId xmlns:a16="http://schemas.microsoft.com/office/drawing/2014/main" id="{B132F16B-E508-901E-3B7A-D1D16E8AEC18}"/>
                    </a:ext>
                  </a:extLst>
                </p:cNvPr>
                <p:cNvSpPr>
                  <a:spLocks/>
                </p:cNvSpPr>
                <p:nvPr/>
              </p:nvSpPr>
              <p:spPr>
                <a:xfrm>
                  <a:off x="8826455" y="6514701"/>
                  <a:ext cx="211873" cy="172047"/>
                </a:xfrm>
                <a:custGeom>
                  <a:avLst/>
                  <a:gdLst>
                    <a:gd name="connsiteX0" fmla="*/ 211873 w 211873"/>
                    <a:gd name="connsiteY0" fmla="*/ 0 h 172047"/>
                    <a:gd name="connsiteX1" fmla="*/ 0 w 211873"/>
                    <a:gd name="connsiteY1" fmla="*/ 0 h 172047"/>
                    <a:gd name="connsiteX2" fmla="*/ 13143 w 211873"/>
                    <a:gd name="connsiteY2" fmla="*/ 172047 h 172047"/>
                    <a:gd name="connsiteX3" fmla="*/ 186385 w 211873"/>
                    <a:gd name="connsiteY3" fmla="*/ 172047 h 172047"/>
                  </a:gdLst>
                  <a:ahLst/>
                  <a:cxnLst>
                    <a:cxn ang="0">
                      <a:pos x="connsiteX0" y="connsiteY0"/>
                    </a:cxn>
                    <a:cxn ang="0">
                      <a:pos x="connsiteX1" y="connsiteY1"/>
                    </a:cxn>
                    <a:cxn ang="0">
                      <a:pos x="connsiteX2" y="connsiteY2"/>
                    </a:cxn>
                    <a:cxn ang="0">
                      <a:pos x="connsiteX3" y="connsiteY3"/>
                    </a:cxn>
                  </a:cxnLst>
                  <a:rect l="l" t="t" r="r" b="b"/>
                  <a:pathLst>
                    <a:path w="211873" h="172047">
                      <a:moveTo>
                        <a:pt x="211873" y="0"/>
                      </a:moveTo>
                      <a:lnTo>
                        <a:pt x="0" y="0"/>
                      </a:lnTo>
                      <a:lnTo>
                        <a:pt x="13143" y="172047"/>
                      </a:lnTo>
                      <a:lnTo>
                        <a:pt x="186385" y="172047"/>
                      </a:lnTo>
                      <a:close/>
                    </a:path>
                  </a:pathLst>
                </a:custGeom>
                <a:solidFill>
                  <a:srgbClr val="E6F1FC"/>
                </a:solidFill>
                <a:ln w="3981" cap="flat">
                  <a:noFill/>
                  <a:prstDash val="solid"/>
                  <a:miter/>
                </a:ln>
              </p:spPr>
              <p:txBody>
                <a:bodyPr rtlCol="0" anchor="ctr"/>
                <a:lstStyle/>
                <a:p>
                  <a:endParaRPr lang="en-US"/>
                </a:p>
              </p:txBody>
            </p:sp>
            <p:sp>
              <p:nvSpPr>
                <p:cNvPr id="1460" name="Hình tự do: Hình 1459">
                  <a:extLst>
                    <a:ext uri="{FF2B5EF4-FFF2-40B4-BE49-F238E27FC236}">
                      <a16:creationId xmlns:a16="http://schemas.microsoft.com/office/drawing/2014/main" id="{E5A12272-6C0C-7357-A158-3A0039727B31}"/>
                    </a:ext>
                  </a:extLst>
                </p:cNvPr>
                <p:cNvSpPr>
                  <a:spLocks/>
                </p:cNvSpPr>
                <p:nvPr/>
              </p:nvSpPr>
              <p:spPr>
                <a:xfrm>
                  <a:off x="8796187" y="6633382"/>
                  <a:ext cx="252626" cy="160498"/>
                </a:xfrm>
                <a:custGeom>
                  <a:avLst/>
                  <a:gdLst>
                    <a:gd name="connsiteX0" fmla="*/ 48986 w 252626"/>
                    <a:gd name="connsiteY0" fmla="*/ 0 h 160498"/>
                    <a:gd name="connsiteX1" fmla="*/ 0 w 252626"/>
                    <a:gd name="connsiteY1" fmla="*/ 79253 h 160498"/>
                    <a:gd name="connsiteX2" fmla="*/ 25887 w 252626"/>
                    <a:gd name="connsiteY2" fmla="*/ 160498 h 160498"/>
                    <a:gd name="connsiteX3" fmla="*/ 224219 w 252626"/>
                    <a:gd name="connsiteY3" fmla="*/ 160498 h 160498"/>
                    <a:gd name="connsiteX4" fmla="*/ 251301 w 252626"/>
                    <a:gd name="connsiteY4" fmla="*/ 86820 h 160498"/>
                    <a:gd name="connsiteX5" fmla="*/ 207094 w 252626"/>
                    <a:gd name="connsiteY5" fmla="*/ 0 h 160498"/>
                    <a:gd name="connsiteX6" fmla="*/ 48986 w 252626"/>
                    <a:gd name="connsiteY6" fmla="*/ 0 h 160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2626" h="160498">
                      <a:moveTo>
                        <a:pt x="48986" y="0"/>
                      </a:moveTo>
                      <a:cubicBezTo>
                        <a:pt x="23099" y="0"/>
                        <a:pt x="0" y="39428"/>
                        <a:pt x="0" y="79253"/>
                      </a:cubicBezTo>
                      <a:cubicBezTo>
                        <a:pt x="0" y="119079"/>
                        <a:pt x="9956" y="160498"/>
                        <a:pt x="25887" y="160498"/>
                      </a:cubicBezTo>
                      <a:cubicBezTo>
                        <a:pt x="41817" y="160498"/>
                        <a:pt x="199925" y="160498"/>
                        <a:pt x="224219" y="160498"/>
                      </a:cubicBezTo>
                      <a:cubicBezTo>
                        <a:pt x="242141" y="160498"/>
                        <a:pt x="257274" y="144170"/>
                        <a:pt x="251301" y="86820"/>
                      </a:cubicBezTo>
                      <a:cubicBezTo>
                        <a:pt x="245327" y="29471"/>
                        <a:pt x="245725" y="0"/>
                        <a:pt x="207094" y="0"/>
                      </a:cubicBezTo>
                      <a:cubicBezTo>
                        <a:pt x="168463" y="0"/>
                        <a:pt x="74873" y="0"/>
                        <a:pt x="48986" y="0"/>
                      </a:cubicBezTo>
                      <a:close/>
                    </a:path>
                  </a:pathLst>
                </a:custGeom>
                <a:solidFill>
                  <a:srgbClr val="1A1A1A"/>
                </a:solidFill>
                <a:ln w="3981" cap="flat">
                  <a:noFill/>
                  <a:prstDash val="solid"/>
                  <a:miter/>
                </a:ln>
              </p:spPr>
              <p:txBody>
                <a:bodyPr rtlCol="0" anchor="ctr"/>
                <a:lstStyle/>
                <a:p>
                  <a:endParaRPr lang="en-US"/>
                </a:p>
              </p:txBody>
            </p:sp>
          </p:grpSp>
          <p:sp>
            <p:nvSpPr>
              <p:cNvPr id="1376" name="Hình tự do: Hình 1375">
                <a:extLst>
                  <a:ext uri="{FF2B5EF4-FFF2-40B4-BE49-F238E27FC236}">
                    <a16:creationId xmlns:a16="http://schemas.microsoft.com/office/drawing/2014/main" id="{91678EE3-4E40-B707-4A40-C787BF0138D0}"/>
                  </a:ext>
                </a:extLst>
              </p:cNvPr>
              <p:cNvSpPr>
                <a:spLocks/>
              </p:cNvSpPr>
              <p:nvPr/>
            </p:nvSpPr>
            <p:spPr>
              <a:xfrm>
                <a:off x="8660241" y="5170183"/>
                <a:ext cx="1059505" cy="1024005"/>
              </a:xfrm>
              <a:custGeom>
                <a:avLst/>
                <a:gdLst>
                  <a:gd name="connsiteX0" fmla="*/ 57888 w 1059505"/>
                  <a:gd name="connsiteY0" fmla="*/ 17922 h 1024005"/>
                  <a:gd name="connsiteX1" fmla="*/ 942419 w 1059505"/>
                  <a:gd name="connsiteY1" fmla="*/ 0 h 1024005"/>
                  <a:gd name="connsiteX2" fmla="*/ 1059506 w 1059505"/>
                  <a:gd name="connsiteY2" fmla="*/ 400648 h 1024005"/>
                  <a:gd name="connsiteX3" fmla="*/ 966713 w 1059505"/>
                  <a:gd name="connsiteY3" fmla="*/ 995246 h 1024005"/>
                  <a:gd name="connsiteX4" fmla="*/ 571242 w 1059505"/>
                  <a:gd name="connsiteY4" fmla="*/ 1010380 h 1024005"/>
                  <a:gd name="connsiteX5" fmla="*/ 562879 w 1059505"/>
                  <a:gd name="connsiteY5" fmla="*/ 520921 h 1024005"/>
                  <a:gd name="connsiteX6" fmla="*/ 478050 w 1059505"/>
                  <a:gd name="connsiteY6" fmla="*/ 512160 h 1024005"/>
                  <a:gd name="connsiteX7" fmla="*/ 458933 w 1059505"/>
                  <a:gd name="connsiteY7" fmla="*/ 1006000 h 1024005"/>
                  <a:gd name="connsiteX8" fmla="*/ 81385 w 1059505"/>
                  <a:gd name="connsiteY8" fmla="*/ 977325 h 1024005"/>
                  <a:gd name="connsiteX9" fmla="*/ 7309 w 1059505"/>
                  <a:gd name="connsiteY9" fmla="*/ 257673 h 1024005"/>
                  <a:gd name="connsiteX10" fmla="*/ 57888 w 1059505"/>
                  <a:gd name="connsiteY10" fmla="*/ 17922 h 10240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59505" h="1024005">
                    <a:moveTo>
                      <a:pt x="57888" y="17922"/>
                    </a:moveTo>
                    <a:cubicBezTo>
                      <a:pt x="57888" y="17922"/>
                      <a:pt x="610670" y="67306"/>
                      <a:pt x="942419" y="0"/>
                    </a:cubicBezTo>
                    <a:cubicBezTo>
                      <a:pt x="942419" y="0"/>
                      <a:pt x="1059506" y="207493"/>
                      <a:pt x="1059506" y="400648"/>
                    </a:cubicBezTo>
                    <a:cubicBezTo>
                      <a:pt x="1059506" y="593803"/>
                      <a:pt x="966713" y="995246"/>
                      <a:pt x="966713" y="995246"/>
                    </a:cubicBezTo>
                    <a:cubicBezTo>
                      <a:pt x="966713" y="995246"/>
                      <a:pt x="766389" y="1048215"/>
                      <a:pt x="571242" y="1010380"/>
                    </a:cubicBezTo>
                    <a:cubicBezTo>
                      <a:pt x="571242" y="1010380"/>
                      <a:pt x="561286" y="553977"/>
                      <a:pt x="562879" y="520921"/>
                    </a:cubicBezTo>
                    <a:cubicBezTo>
                      <a:pt x="564074" y="487866"/>
                      <a:pt x="478050" y="512160"/>
                      <a:pt x="478050" y="512160"/>
                    </a:cubicBezTo>
                    <a:lnTo>
                      <a:pt x="458933" y="1006000"/>
                    </a:lnTo>
                    <a:cubicBezTo>
                      <a:pt x="458933" y="1006000"/>
                      <a:pt x="115635" y="1023921"/>
                      <a:pt x="81385" y="977325"/>
                    </a:cubicBezTo>
                    <a:cubicBezTo>
                      <a:pt x="81385" y="977325"/>
                      <a:pt x="-28932" y="513753"/>
                      <a:pt x="7309" y="257673"/>
                    </a:cubicBezTo>
                    <a:cubicBezTo>
                      <a:pt x="34789" y="63323"/>
                      <a:pt x="57888" y="17922"/>
                      <a:pt x="57888" y="17922"/>
                    </a:cubicBezTo>
                    <a:close/>
                  </a:path>
                </a:pathLst>
              </a:custGeom>
              <a:solidFill>
                <a:srgbClr val="0759B1"/>
              </a:solidFill>
              <a:ln w="3981" cap="flat">
                <a:noFill/>
                <a:prstDash val="solid"/>
                <a:miter/>
              </a:ln>
            </p:spPr>
            <p:txBody>
              <a:bodyPr rtlCol="0" anchor="ctr"/>
              <a:lstStyle/>
              <a:p>
                <a:endParaRPr lang="en-US"/>
              </a:p>
            </p:txBody>
          </p:sp>
          <p:sp>
            <p:nvSpPr>
              <p:cNvPr id="1377" name="Hình tự do: Hình 1376">
                <a:extLst>
                  <a:ext uri="{FF2B5EF4-FFF2-40B4-BE49-F238E27FC236}">
                    <a16:creationId xmlns:a16="http://schemas.microsoft.com/office/drawing/2014/main" id="{A02DFED0-70DF-6E94-6037-F88D6E46A0D5}"/>
                  </a:ext>
                </a:extLst>
              </p:cNvPr>
              <p:cNvSpPr>
                <a:spLocks/>
              </p:cNvSpPr>
              <p:nvPr/>
            </p:nvSpPr>
            <p:spPr>
              <a:xfrm>
                <a:off x="9042344" y="5605037"/>
                <a:ext cx="274154" cy="582296"/>
              </a:xfrm>
              <a:custGeom>
                <a:avLst/>
                <a:gdLst>
                  <a:gd name="connsiteX0" fmla="*/ 273967 w 274154"/>
                  <a:gd name="connsiteY0" fmla="*/ 3628 h 582296"/>
                  <a:gd name="connsiteX1" fmla="*/ 136967 w 274154"/>
                  <a:gd name="connsiteY1" fmla="*/ 51021 h 582296"/>
                  <a:gd name="connsiteX2" fmla="*/ 364 w 274154"/>
                  <a:gd name="connsiteY2" fmla="*/ 35489 h 582296"/>
                  <a:gd name="connsiteX3" fmla="*/ 52934 w 274154"/>
                  <a:gd name="connsiteY3" fmla="*/ 131071 h 582296"/>
                  <a:gd name="connsiteX4" fmla="*/ 47359 w 274154"/>
                  <a:gd name="connsiteY4" fmla="*/ 572340 h 582296"/>
                  <a:gd name="connsiteX5" fmla="*/ 76830 w 274154"/>
                  <a:gd name="connsiteY5" fmla="*/ 571146 h 582296"/>
                  <a:gd name="connsiteX6" fmla="*/ 95946 w 274154"/>
                  <a:gd name="connsiteY6" fmla="*/ 77306 h 582296"/>
                  <a:gd name="connsiteX7" fmla="*/ 180775 w 274154"/>
                  <a:gd name="connsiteY7" fmla="*/ 86067 h 582296"/>
                  <a:gd name="connsiteX8" fmla="*/ 189139 w 274154"/>
                  <a:gd name="connsiteY8" fmla="*/ 575526 h 582296"/>
                  <a:gd name="connsiteX9" fmla="*/ 229761 w 274154"/>
                  <a:gd name="connsiteY9" fmla="*/ 582297 h 582296"/>
                  <a:gd name="connsiteX10" fmla="*/ 273967 w 274154"/>
                  <a:gd name="connsiteY10" fmla="*/ 3628 h 5822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74154" h="582296">
                    <a:moveTo>
                      <a:pt x="273967" y="3628"/>
                    </a:moveTo>
                    <a:cubicBezTo>
                      <a:pt x="278348" y="-14692"/>
                      <a:pt x="205069" y="41861"/>
                      <a:pt x="136967" y="51021"/>
                    </a:cubicBezTo>
                    <a:cubicBezTo>
                      <a:pt x="72449" y="59783"/>
                      <a:pt x="-6008" y="21550"/>
                      <a:pt x="364" y="35489"/>
                    </a:cubicBezTo>
                    <a:cubicBezTo>
                      <a:pt x="13507" y="66155"/>
                      <a:pt x="52934" y="91245"/>
                      <a:pt x="52934" y="131071"/>
                    </a:cubicBezTo>
                    <a:cubicBezTo>
                      <a:pt x="56519" y="273647"/>
                      <a:pt x="59705" y="432552"/>
                      <a:pt x="47359" y="572340"/>
                    </a:cubicBezTo>
                    <a:cubicBezTo>
                      <a:pt x="65679" y="571544"/>
                      <a:pt x="76830" y="571146"/>
                      <a:pt x="76830" y="571146"/>
                    </a:cubicBezTo>
                    <a:lnTo>
                      <a:pt x="95946" y="77306"/>
                    </a:lnTo>
                    <a:cubicBezTo>
                      <a:pt x="95946" y="77306"/>
                      <a:pt x="181970" y="53012"/>
                      <a:pt x="180775" y="86067"/>
                    </a:cubicBezTo>
                    <a:cubicBezTo>
                      <a:pt x="179580" y="119123"/>
                      <a:pt x="189139" y="575526"/>
                      <a:pt x="189139" y="575526"/>
                    </a:cubicBezTo>
                    <a:cubicBezTo>
                      <a:pt x="202679" y="578314"/>
                      <a:pt x="216220" y="580305"/>
                      <a:pt x="229761" y="582297"/>
                    </a:cubicBezTo>
                    <a:cubicBezTo>
                      <a:pt x="201086" y="129478"/>
                      <a:pt x="264409" y="44649"/>
                      <a:pt x="273967" y="3628"/>
                    </a:cubicBezTo>
                    <a:close/>
                  </a:path>
                </a:pathLst>
              </a:custGeom>
              <a:solidFill>
                <a:srgbClr val="064E9C"/>
              </a:solidFill>
              <a:ln w="3981" cap="flat">
                <a:noFill/>
                <a:prstDash val="solid"/>
                <a:miter/>
              </a:ln>
            </p:spPr>
            <p:txBody>
              <a:bodyPr rtlCol="0" anchor="ctr"/>
              <a:lstStyle/>
              <a:p>
                <a:endParaRPr lang="en-US"/>
              </a:p>
            </p:txBody>
          </p:sp>
          <p:grpSp>
            <p:nvGrpSpPr>
              <p:cNvPr id="1378" name="Đồ họa 2">
                <a:extLst>
                  <a:ext uri="{FF2B5EF4-FFF2-40B4-BE49-F238E27FC236}">
                    <a16:creationId xmlns:a16="http://schemas.microsoft.com/office/drawing/2014/main" id="{7B9E8E06-E0FA-0F95-909D-E289C044AC2B}"/>
                  </a:ext>
                </a:extLst>
              </p:cNvPr>
              <p:cNvGrpSpPr>
                <a:grpSpLocks/>
              </p:cNvGrpSpPr>
              <p:nvPr/>
            </p:nvGrpSpPr>
            <p:grpSpPr>
              <a:xfrm>
                <a:off x="8660779" y="5170581"/>
                <a:ext cx="1049409" cy="408068"/>
                <a:chOff x="8660779" y="5170581"/>
                <a:chExt cx="1049409" cy="408068"/>
              </a:xfrm>
              <a:solidFill>
                <a:srgbClr val="064E9C"/>
              </a:solidFill>
            </p:grpSpPr>
            <p:sp>
              <p:nvSpPr>
                <p:cNvPr id="1454" name="Hình tự do: Hình 1453">
                  <a:extLst>
                    <a:ext uri="{FF2B5EF4-FFF2-40B4-BE49-F238E27FC236}">
                      <a16:creationId xmlns:a16="http://schemas.microsoft.com/office/drawing/2014/main" id="{9AA8D47F-A46D-7B21-598F-DAF55EF20F4D}"/>
                    </a:ext>
                  </a:extLst>
                </p:cNvPr>
                <p:cNvSpPr>
                  <a:spLocks/>
                </p:cNvSpPr>
                <p:nvPr/>
              </p:nvSpPr>
              <p:spPr>
                <a:xfrm>
                  <a:off x="8660779" y="5170581"/>
                  <a:ext cx="1049409" cy="338519"/>
                </a:xfrm>
                <a:custGeom>
                  <a:avLst/>
                  <a:gdLst>
                    <a:gd name="connsiteX0" fmla="*/ 57349 w 1049409"/>
                    <a:gd name="connsiteY0" fmla="*/ 17523 h 338519"/>
                    <a:gd name="connsiteX1" fmla="*/ 6770 w 1049409"/>
                    <a:gd name="connsiteY1" fmla="*/ 257274 h 338519"/>
                    <a:gd name="connsiteX2" fmla="*/ 0 w 1049409"/>
                    <a:gd name="connsiteY2" fmla="*/ 338519 h 338519"/>
                    <a:gd name="connsiteX3" fmla="*/ 134213 w 1049409"/>
                    <a:gd name="connsiteY3" fmla="*/ 212271 h 338519"/>
                    <a:gd name="connsiteX4" fmla="*/ 1041843 w 1049409"/>
                    <a:gd name="connsiteY4" fmla="*/ 294711 h 338519"/>
                    <a:gd name="connsiteX5" fmla="*/ 1049409 w 1049409"/>
                    <a:gd name="connsiteY5" fmla="*/ 297498 h 338519"/>
                    <a:gd name="connsiteX6" fmla="*/ 941880 w 1049409"/>
                    <a:gd name="connsiteY6" fmla="*/ 0 h 338519"/>
                    <a:gd name="connsiteX7" fmla="*/ 57349 w 1049409"/>
                    <a:gd name="connsiteY7" fmla="*/ 17523 h 3385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49409" h="338519">
                      <a:moveTo>
                        <a:pt x="57349" y="17523"/>
                      </a:moveTo>
                      <a:cubicBezTo>
                        <a:pt x="57349" y="17523"/>
                        <a:pt x="34250" y="62924"/>
                        <a:pt x="6770" y="257274"/>
                      </a:cubicBezTo>
                      <a:cubicBezTo>
                        <a:pt x="3186" y="282763"/>
                        <a:pt x="1195" y="309844"/>
                        <a:pt x="0" y="338519"/>
                      </a:cubicBezTo>
                      <a:cubicBezTo>
                        <a:pt x="0" y="338519"/>
                        <a:pt x="40224" y="256080"/>
                        <a:pt x="134213" y="212271"/>
                      </a:cubicBezTo>
                      <a:cubicBezTo>
                        <a:pt x="315022" y="127841"/>
                        <a:pt x="858644" y="127841"/>
                        <a:pt x="1041843" y="294711"/>
                      </a:cubicBezTo>
                      <a:cubicBezTo>
                        <a:pt x="1043834" y="296702"/>
                        <a:pt x="1047019" y="296702"/>
                        <a:pt x="1049409" y="297498"/>
                      </a:cubicBezTo>
                      <a:cubicBezTo>
                        <a:pt x="1021133" y="140187"/>
                        <a:pt x="941880" y="0"/>
                        <a:pt x="941880" y="0"/>
                      </a:cubicBezTo>
                      <a:cubicBezTo>
                        <a:pt x="610131" y="66907"/>
                        <a:pt x="57349" y="17523"/>
                        <a:pt x="57349" y="17523"/>
                      </a:cubicBezTo>
                      <a:close/>
                    </a:path>
                  </a:pathLst>
                </a:custGeom>
                <a:solidFill>
                  <a:srgbClr val="064E9C"/>
                </a:solidFill>
                <a:ln w="3981" cap="flat">
                  <a:noFill/>
                  <a:prstDash val="solid"/>
                  <a:miter/>
                </a:ln>
              </p:spPr>
              <p:txBody>
                <a:bodyPr rtlCol="0" anchor="ctr"/>
                <a:lstStyle/>
                <a:p>
                  <a:endParaRPr lang="en-US"/>
                </a:p>
              </p:txBody>
            </p:sp>
            <p:grpSp>
              <p:nvGrpSpPr>
                <p:cNvPr id="1455" name="Đồ họa 2">
                  <a:extLst>
                    <a:ext uri="{FF2B5EF4-FFF2-40B4-BE49-F238E27FC236}">
                      <a16:creationId xmlns:a16="http://schemas.microsoft.com/office/drawing/2014/main" id="{4EF7FF76-F896-B897-EA66-84D85A0C4280}"/>
                    </a:ext>
                  </a:extLst>
                </p:cNvPr>
                <p:cNvGrpSpPr>
                  <a:grpSpLocks/>
                </p:cNvGrpSpPr>
                <p:nvPr/>
              </p:nvGrpSpPr>
              <p:grpSpPr>
                <a:xfrm>
                  <a:off x="8708073" y="5382907"/>
                  <a:ext cx="965576" cy="195742"/>
                  <a:chOff x="8708073" y="5382907"/>
                  <a:chExt cx="965576" cy="195742"/>
                </a:xfrm>
                <a:solidFill>
                  <a:srgbClr val="064E9C"/>
                </a:solidFill>
              </p:grpSpPr>
              <p:sp>
                <p:nvSpPr>
                  <p:cNvPr id="1456" name="Hình tự do: Hình 1455">
                    <a:extLst>
                      <a:ext uri="{FF2B5EF4-FFF2-40B4-BE49-F238E27FC236}">
                        <a16:creationId xmlns:a16="http://schemas.microsoft.com/office/drawing/2014/main" id="{4EDF6FEC-1B7A-9050-9B73-CA070A44CD82}"/>
                      </a:ext>
                    </a:extLst>
                  </p:cNvPr>
                  <p:cNvSpPr>
                    <a:spLocks/>
                  </p:cNvSpPr>
                  <p:nvPr/>
                </p:nvSpPr>
                <p:spPr>
                  <a:xfrm>
                    <a:off x="8708073" y="5382907"/>
                    <a:ext cx="213795" cy="166887"/>
                  </a:xfrm>
                  <a:custGeom>
                    <a:avLst/>
                    <a:gdLst>
                      <a:gd name="connsiteX0" fmla="*/ 5675 w 213795"/>
                      <a:gd name="connsiteY0" fmla="*/ 166816 h 166887"/>
                      <a:gd name="connsiteX1" fmla="*/ 190865 w 213795"/>
                      <a:gd name="connsiteY1" fmla="*/ 63667 h 166887"/>
                      <a:gd name="connsiteX2" fmla="*/ 213566 w 213795"/>
                      <a:gd name="connsiteY2" fmla="*/ 7513 h 166887"/>
                      <a:gd name="connsiteX3" fmla="*/ 202016 w 213795"/>
                      <a:gd name="connsiteY3" fmla="*/ 4326 h 166887"/>
                      <a:gd name="connsiteX4" fmla="*/ 65414 w 213795"/>
                      <a:gd name="connsiteY4" fmla="*/ 147301 h 166887"/>
                      <a:gd name="connsiteX5" fmla="*/ 5675 w 213795"/>
                      <a:gd name="connsiteY5" fmla="*/ 154868 h 166887"/>
                      <a:gd name="connsiteX6" fmla="*/ 5675 w 213795"/>
                      <a:gd name="connsiteY6" fmla="*/ 166816 h 166887"/>
                      <a:gd name="connsiteX7" fmla="*/ 5675 w 213795"/>
                      <a:gd name="connsiteY7" fmla="*/ 166816 h 166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3795" h="166887">
                        <a:moveTo>
                          <a:pt x="5675" y="166816"/>
                        </a:moveTo>
                        <a:cubicBezTo>
                          <a:pt x="80946" y="168807"/>
                          <a:pt x="153031" y="128981"/>
                          <a:pt x="190865" y="63667"/>
                        </a:cubicBezTo>
                        <a:cubicBezTo>
                          <a:pt x="201220" y="46144"/>
                          <a:pt x="208787" y="27027"/>
                          <a:pt x="213566" y="7513"/>
                        </a:cubicBezTo>
                        <a:cubicBezTo>
                          <a:pt x="215557" y="-54"/>
                          <a:pt x="204007" y="-3240"/>
                          <a:pt x="202016" y="4326"/>
                        </a:cubicBezTo>
                        <a:cubicBezTo>
                          <a:pt x="185289" y="72429"/>
                          <a:pt x="132719" y="127786"/>
                          <a:pt x="65414" y="147301"/>
                        </a:cubicBezTo>
                        <a:cubicBezTo>
                          <a:pt x="45899" y="152877"/>
                          <a:pt x="25986" y="155266"/>
                          <a:pt x="5675" y="154868"/>
                        </a:cubicBezTo>
                        <a:cubicBezTo>
                          <a:pt x="-1892" y="154470"/>
                          <a:pt x="-1892" y="166418"/>
                          <a:pt x="5675" y="166816"/>
                        </a:cubicBezTo>
                        <a:lnTo>
                          <a:pt x="5675" y="166816"/>
                        </a:lnTo>
                        <a:close/>
                      </a:path>
                    </a:pathLst>
                  </a:custGeom>
                  <a:solidFill>
                    <a:srgbClr val="064E9C"/>
                  </a:solidFill>
                  <a:ln w="3981" cap="flat">
                    <a:noFill/>
                    <a:prstDash val="solid"/>
                    <a:miter/>
                  </a:ln>
                </p:spPr>
                <p:txBody>
                  <a:bodyPr rtlCol="0" anchor="ctr"/>
                  <a:lstStyle/>
                  <a:p>
                    <a:endParaRPr lang="en-US"/>
                  </a:p>
                </p:txBody>
              </p:sp>
              <p:sp>
                <p:nvSpPr>
                  <p:cNvPr id="1457" name="Hình tự do: Hình 1456">
                    <a:extLst>
                      <a:ext uri="{FF2B5EF4-FFF2-40B4-BE49-F238E27FC236}">
                        <a16:creationId xmlns:a16="http://schemas.microsoft.com/office/drawing/2014/main" id="{FC7DFEB2-409C-E3D9-5445-430963C60949}"/>
                      </a:ext>
                    </a:extLst>
                  </p:cNvPr>
                  <p:cNvSpPr>
                    <a:spLocks/>
                  </p:cNvSpPr>
                  <p:nvPr/>
                </p:nvSpPr>
                <p:spPr>
                  <a:xfrm>
                    <a:off x="9428470" y="5397642"/>
                    <a:ext cx="245178" cy="181007"/>
                  </a:xfrm>
                  <a:custGeom>
                    <a:avLst/>
                    <a:gdLst>
                      <a:gd name="connsiteX0" fmla="*/ 150 w 245178"/>
                      <a:gd name="connsiteY0" fmla="*/ 7513 h 181007"/>
                      <a:gd name="connsiteX1" fmla="*/ 166224 w 245178"/>
                      <a:gd name="connsiteY1" fmla="*/ 175578 h 181007"/>
                      <a:gd name="connsiteX2" fmla="*/ 239503 w 245178"/>
                      <a:gd name="connsiteY2" fmla="*/ 179560 h 181007"/>
                      <a:gd name="connsiteX3" fmla="*/ 239503 w 245178"/>
                      <a:gd name="connsiteY3" fmla="*/ 167612 h 181007"/>
                      <a:gd name="connsiteX4" fmla="*/ 118831 w 245178"/>
                      <a:gd name="connsiteY4" fmla="*/ 145708 h 181007"/>
                      <a:gd name="connsiteX5" fmla="*/ 35197 w 245178"/>
                      <a:gd name="connsiteY5" fmla="*/ 65260 h 181007"/>
                      <a:gd name="connsiteX6" fmla="*/ 11700 w 245178"/>
                      <a:gd name="connsiteY6" fmla="*/ 4327 h 181007"/>
                      <a:gd name="connsiteX7" fmla="*/ 150 w 245178"/>
                      <a:gd name="connsiteY7" fmla="*/ 7513 h 181007"/>
                      <a:gd name="connsiteX8" fmla="*/ 150 w 245178"/>
                      <a:gd name="connsiteY8" fmla="*/ 7513 h 1810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5178" h="181007">
                        <a:moveTo>
                          <a:pt x="150" y="7513"/>
                        </a:moveTo>
                        <a:cubicBezTo>
                          <a:pt x="18072" y="90350"/>
                          <a:pt x="83785" y="156859"/>
                          <a:pt x="166224" y="175578"/>
                        </a:cubicBezTo>
                        <a:cubicBezTo>
                          <a:pt x="190119" y="181153"/>
                          <a:pt x="215210" y="182348"/>
                          <a:pt x="239503" y="179560"/>
                        </a:cubicBezTo>
                        <a:cubicBezTo>
                          <a:pt x="247070" y="178763"/>
                          <a:pt x="247070" y="166816"/>
                          <a:pt x="239503" y="167612"/>
                        </a:cubicBezTo>
                        <a:cubicBezTo>
                          <a:pt x="198084" y="172391"/>
                          <a:pt x="155869" y="164824"/>
                          <a:pt x="118831" y="145708"/>
                        </a:cubicBezTo>
                        <a:cubicBezTo>
                          <a:pt x="83785" y="127389"/>
                          <a:pt x="54712" y="99510"/>
                          <a:pt x="35197" y="65260"/>
                        </a:cubicBezTo>
                        <a:cubicBezTo>
                          <a:pt x="24046" y="46144"/>
                          <a:pt x="16479" y="25833"/>
                          <a:pt x="11700" y="4327"/>
                        </a:cubicBezTo>
                        <a:cubicBezTo>
                          <a:pt x="10107" y="-3240"/>
                          <a:pt x="-1443" y="-54"/>
                          <a:pt x="150" y="7513"/>
                        </a:cubicBezTo>
                        <a:lnTo>
                          <a:pt x="150" y="7513"/>
                        </a:lnTo>
                        <a:close/>
                      </a:path>
                    </a:pathLst>
                  </a:custGeom>
                  <a:solidFill>
                    <a:srgbClr val="064E9C"/>
                  </a:solidFill>
                  <a:ln w="3981" cap="flat">
                    <a:noFill/>
                    <a:prstDash val="solid"/>
                    <a:miter/>
                  </a:ln>
                </p:spPr>
                <p:txBody>
                  <a:bodyPr rtlCol="0" anchor="ctr"/>
                  <a:lstStyle/>
                  <a:p>
                    <a:endParaRPr lang="en-US"/>
                  </a:p>
                </p:txBody>
              </p:sp>
            </p:grpSp>
          </p:grpSp>
          <p:grpSp>
            <p:nvGrpSpPr>
              <p:cNvPr id="1379" name="Đồ họa 2">
                <a:extLst>
                  <a:ext uri="{FF2B5EF4-FFF2-40B4-BE49-F238E27FC236}">
                    <a16:creationId xmlns:a16="http://schemas.microsoft.com/office/drawing/2014/main" id="{7E13E448-3A7C-4EF9-71FB-F68C7B8D1E96}"/>
                  </a:ext>
                </a:extLst>
              </p:cNvPr>
              <p:cNvGrpSpPr>
                <a:grpSpLocks/>
              </p:cNvGrpSpPr>
              <p:nvPr/>
            </p:nvGrpSpPr>
            <p:grpSpPr>
              <a:xfrm>
                <a:off x="8654407" y="4023997"/>
                <a:ext cx="1031109" cy="1274409"/>
                <a:chOff x="8654407" y="4023997"/>
                <a:chExt cx="1031109" cy="1274409"/>
              </a:xfrm>
            </p:grpSpPr>
            <p:sp>
              <p:nvSpPr>
                <p:cNvPr id="1448" name="Hình tự do: Hình 1447">
                  <a:extLst>
                    <a:ext uri="{FF2B5EF4-FFF2-40B4-BE49-F238E27FC236}">
                      <a16:creationId xmlns:a16="http://schemas.microsoft.com/office/drawing/2014/main" id="{C82BC579-E543-A8C9-19C3-14BDF2FD9659}"/>
                    </a:ext>
                  </a:extLst>
                </p:cNvPr>
                <p:cNvSpPr>
                  <a:spLocks/>
                </p:cNvSpPr>
                <p:nvPr/>
              </p:nvSpPr>
              <p:spPr>
                <a:xfrm>
                  <a:off x="8838004" y="4023997"/>
                  <a:ext cx="616503" cy="436092"/>
                </a:xfrm>
                <a:custGeom>
                  <a:avLst/>
                  <a:gdLst>
                    <a:gd name="connsiteX0" fmla="*/ 0 w 616503"/>
                    <a:gd name="connsiteY0" fmla="*/ 0 h 436092"/>
                    <a:gd name="connsiteX1" fmla="*/ 616503 w 616503"/>
                    <a:gd name="connsiteY1" fmla="*/ 0 h 436092"/>
                    <a:gd name="connsiteX2" fmla="*/ 616503 w 616503"/>
                    <a:gd name="connsiteY2" fmla="*/ 436092 h 436092"/>
                    <a:gd name="connsiteX3" fmla="*/ 0 w 616503"/>
                    <a:gd name="connsiteY3" fmla="*/ 436092 h 436092"/>
                  </a:gdLst>
                  <a:ahLst/>
                  <a:cxnLst>
                    <a:cxn ang="0">
                      <a:pos x="connsiteX0" y="connsiteY0"/>
                    </a:cxn>
                    <a:cxn ang="0">
                      <a:pos x="connsiteX1" y="connsiteY1"/>
                    </a:cxn>
                    <a:cxn ang="0">
                      <a:pos x="connsiteX2" y="connsiteY2"/>
                    </a:cxn>
                    <a:cxn ang="0">
                      <a:pos x="connsiteX3" y="connsiteY3"/>
                    </a:cxn>
                  </a:cxnLst>
                  <a:rect l="l" t="t" r="r" b="b"/>
                  <a:pathLst>
                    <a:path w="616503" h="436092">
                      <a:moveTo>
                        <a:pt x="0" y="0"/>
                      </a:moveTo>
                      <a:lnTo>
                        <a:pt x="616503" y="0"/>
                      </a:lnTo>
                      <a:lnTo>
                        <a:pt x="616503" y="436092"/>
                      </a:lnTo>
                      <a:lnTo>
                        <a:pt x="0" y="436092"/>
                      </a:lnTo>
                      <a:close/>
                    </a:path>
                  </a:pathLst>
                </a:custGeom>
                <a:solidFill>
                  <a:srgbClr val="E6967A"/>
                </a:solidFill>
                <a:ln w="3981" cap="flat">
                  <a:noFill/>
                  <a:prstDash val="solid"/>
                  <a:miter/>
                </a:ln>
              </p:spPr>
              <p:txBody>
                <a:bodyPr rtlCol="0" anchor="ctr"/>
                <a:lstStyle/>
                <a:p>
                  <a:endParaRPr lang="en-US"/>
                </a:p>
              </p:txBody>
            </p:sp>
            <p:sp>
              <p:nvSpPr>
                <p:cNvPr id="1449" name="Hình tự do: Hình 1448">
                  <a:extLst>
                    <a:ext uri="{FF2B5EF4-FFF2-40B4-BE49-F238E27FC236}">
                      <a16:creationId xmlns:a16="http://schemas.microsoft.com/office/drawing/2014/main" id="{233D9488-71EF-E84C-ADE3-CF5452FCAB66}"/>
                    </a:ext>
                  </a:extLst>
                </p:cNvPr>
                <p:cNvSpPr>
                  <a:spLocks/>
                </p:cNvSpPr>
                <p:nvPr/>
              </p:nvSpPr>
              <p:spPr>
                <a:xfrm>
                  <a:off x="8654407" y="4299591"/>
                  <a:ext cx="1031109" cy="998814"/>
                </a:xfrm>
                <a:custGeom>
                  <a:avLst/>
                  <a:gdLst>
                    <a:gd name="connsiteX0" fmla="*/ 0 w 1031109"/>
                    <a:gd name="connsiteY0" fmla="*/ 916790 h 998814"/>
                    <a:gd name="connsiteX1" fmla="*/ 2389 w 1031109"/>
                    <a:gd name="connsiteY1" fmla="*/ 236565 h 998814"/>
                    <a:gd name="connsiteX2" fmla="*/ 191960 w 1031109"/>
                    <a:gd name="connsiteY2" fmla="*/ 11550 h 998814"/>
                    <a:gd name="connsiteX3" fmla="*/ 477113 w 1031109"/>
                    <a:gd name="connsiteY3" fmla="*/ 70492 h 998814"/>
                    <a:gd name="connsiteX4" fmla="*/ 800100 w 1031109"/>
                    <a:gd name="connsiteY4" fmla="*/ 0 h 998814"/>
                    <a:gd name="connsiteX5" fmla="*/ 998433 w 1031109"/>
                    <a:gd name="connsiteY5" fmla="*/ 112309 h 998814"/>
                    <a:gd name="connsiteX6" fmla="*/ 1011574 w 1031109"/>
                    <a:gd name="connsiteY6" fmla="*/ 455607 h 998814"/>
                    <a:gd name="connsiteX7" fmla="*/ 1011574 w 1031109"/>
                    <a:gd name="connsiteY7" fmla="*/ 964581 h 998814"/>
                    <a:gd name="connsiteX8" fmla="*/ 0 w 1031109"/>
                    <a:gd name="connsiteY8" fmla="*/ 916790 h 9988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31109" h="998814">
                      <a:moveTo>
                        <a:pt x="0" y="916790"/>
                      </a:moveTo>
                      <a:cubicBezTo>
                        <a:pt x="0" y="738370"/>
                        <a:pt x="9558" y="335333"/>
                        <a:pt x="2389" y="236565"/>
                      </a:cubicBezTo>
                      <a:cubicBezTo>
                        <a:pt x="1593" y="82041"/>
                        <a:pt x="-32259" y="60137"/>
                        <a:pt x="191960" y="11550"/>
                      </a:cubicBezTo>
                      <a:cubicBezTo>
                        <a:pt x="191960" y="11550"/>
                        <a:pt x="278382" y="70492"/>
                        <a:pt x="477113" y="70492"/>
                      </a:cubicBezTo>
                      <a:cubicBezTo>
                        <a:pt x="701730" y="70492"/>
                        <a:pt x="800100" y="0"/>
                        <a:pt x="800100" y="0"/>
                      </a:cubicBezTo>
                      <a:cubicBezTo>
                        <a:pt x="800100" y="0"/>
                        <a:pt x="990865" y="45401"/>
                        <a:pt x="998433" y="112309"/>
                      </a:cubicBezTo>
                      <a:cubicBezTo>
                        <a:pt x="1009583" y="209484"/>
                        <a:pt x="1009583" y="411799"/>
                        <a:pt x="1011574" y="455607"/>
                      </a:cubicBezTo>
                      <a:cubicBezTo>
                        <a:pt x="1017151" y="570306"/>
                        <a:pt x="1052595" y="929932"/>
                        <a:pt x="1011574" y="964581"/>
                      </a:cubicBezTo>
                      <a:cubicBezTo>
                        <a:pt x="952633" y="1013566"/>
                        <a:pt x="0" y="1019938"/>
                        <a:pt x="0" y="916790"/>
                      </a:cubicBezTo>
                      <a:close/>
                    </a:path>
                  </a:pathLst>
                </a:custGeom>
                <a:solidFill>
                  <a:srgbClr val="EBF4FD"/>
                </a:solidFill>
                <a:ln w="3981" cap="flat">
                  <a:noFill/>
                  <a:prstDash val="solid"/>
                  <a:miter/>
                </a:ln>
              </p:spPr>
              <p:txBody>
                <a:bodyPr rtlCol="0" anchor="ctr"/>
                <a:lstStyle/>
                <a:p>
                  <a:endParaRPr lang="en-US"/>
                </a:p>
              </p:txBody>
            </p:sp>
            <p:sp>
              <p:nvSpPr>
                <p:cNvPr id="1450" name="Hình tự do: Hình 1449">
                  <a:extLst>
                    <a:ext uri="{FF2B5EF4-FFF2-40B4-BE49-F238E27FC236}">
                      <a16:creationId xmlns:a16="http://schemas.microsoft.com/office/drawing/2014/main" id="{7944FA33-4615-6D20-9872-F8FCC1EDBEE3}"/>
                    </a:ext>
                  </a:extLst>
                </p:cNvPr>
                <p:cNvSpPr>
                  <a:spLocks/>
                </p:cNvSpPr>
                <p:nvPr/>
              </p:nvSpPr>
              <p:spPr>
                <a:xfrm>
                  <a:off x="8654806" y="4556069"/>
                  <a:ext cx="1030711" cy="742262"/>
                </a:xfrm>
                <a:custGeom>
                  <a:avLst/>
                  <a:gdLst>
                    <a:gd name="connsiteX0" fmla="*/ 984892 w 1030711"/>
                    <a:gd name="connsiteY0" fmla="*/ 674251 h 742262"/>
                    <a:gd name="connsiteX1" fmla="*/ 39826 w 1030711"/>
                    <a:gd name="connsiteY1" fmla="*/ 637213 h 742262"/>
                    <a:gd name="connsiteX2" fmla="*/ 3186 w 1030711"/>
                    <a:gd name="connsiteY2" fmla="*/ 0 h 742262"/>
                    <a:gd name="connsiteX3" fmla="*/ 0 w 1030711"/>
                    <a:gd name="connsiteY3" fmla="*/ 660312 h 742262"/>
                    <a:gd name="connsiteX4" fmla="*/ 1011176 w 1030711"/>
                    <a:gd name="connsiteY4" fmla="*/ 707704 h 742262"/>
                    <a:gd name="connsiteX5" fmla="*/ 1011176 w 1030711"/>
                    <a:gd name="connsiteY5" fmla="*/ 198731 h 742262"/>
                    <a:gd name="connsiteX6" fmla="*/ 1007194 w 1030711"/>
                    <a:gd name="connsiteY6" fmla="*/ 7169 h 742262"/>
                    <a:gd name="connsiteX7" fmla="*/ 984892 w 1030711"/>
                    <a:gd name="connsiteY7" fmla="*/ 674251 h 742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30711" h="742262">
                      <a:moveTo>
                        <a:pt x="984892" y="674251"/>
                      </a:moveTo>
                      <a:cubicBezTo>
                        <a:pt x="936305" y="715669"/>
                        <a:pt x="171251" y="786161"/>
                        <a:pt x="39826" y="637213"/>
                      </a:cubicBezTo>
                      <a:cubicBezTo>
                        <a:pt x="-15134" y="575084"/>
                        <a:pt x="77262" y="42613"/>
                        <a:pt x="3186" y="0"/>
                      </a:cubicBezTo>
                      <a:cubicBezTo>
                        <a:pt x="8363" y="124655"/>
                        <a:pt x="0" y="491848"/>
                        <a:pt x="0" y="660312"/>
                      </a:cubicBezTo>
                      <a:cubicBezTo>
                        <a:pt x="0" y="763460"/>
                        <a:pt x="952633" y="757088"/>
                        <a:pt x="1011176" y="707704"/>
                      </a:cubicBezTo>
                      <a:cubicBezTo>
                        <a:pt x="1052197" y="673056"/>
                        <a:pt x="1016752" y="313429"/>
                        <a:pt x="1011176" y="198731"/>
                      </a:cubicBezTo>
                      <a:cubicBezTo>
                        <a:pt x="1009982" y="172844"/>
                        <a:pt x="1009584" y="90006"/>
                        <a:pt x="1007194" y="7169"/>
                      </a:cubicBezTo>
                      <a:cubicBezTo>
                        <a:pt x="1005202" y="17523"/>
                        <a:pt x="1031886" y="634823"/>
                        <a:pt x="984892" y="674251"/>
                      </a:cubicBezTo>
                      <a:close/>
                    </a:path>
                  </a:pathLst>
                </a:custGeom>
                <a:solidFill>
                  <a:srgbClr val="CDE3F9"/>
                </a:solidFill>
                <a:ln w="3981" cap="flat">
                  <a:noFill/>
                  <a:prstDash val="solid"/>
                  <a:miter/>
                </a:ln>
              </p:spPr>
              <p:txBody>
                <a:bodyPr rtlCol="0" anchor="ctr"/>
                <a:lstStyle/>
                <a:p>
                  <a:endParaRPr lang="en-US"/>
                </a:p>
              </p:txBody>
            </p:sp>
            <p:grpSp>
              <p:nvGrpSpPr>
                <p:cNvPr id="1451" name="Đồ họa 2">
                  <a:extLst>
                    <a:ext uri="{FF2B5EF4-FFF2-40B4-BE49-F238E27FC236}">
                      <a16:creationId xmlns:a16="http://schemas.microsoft.com/office/drawing/2014/main" id="{1A84CC3C-A67D-E61C-A262-AB27CF885C1B}"/>
                    </a:ext>
                  </a:extLst>
                </p:cNvPr>
                <p:cNvGrpSpPr>
                  <a:grpSpLocks/>
                </p:cNvGrpSpPr>
                <p:nvPr/>
              </p:nvGrpSpPr>
              <p:grpSpPr>
                <a:xfrm>
                  <a:off x="8806780" y="4289236"/>
                  <a:ext cx="682121" cy="330952"/>
                  <a:chOff x="8806780" y="4289236"/>
                  <a:chExt cx="682121" cy="330952"/>
                </a:xfrm>
                <a:solidFill>
                  <a:srgbClr val="CDE3F9"/>
                </a:solidFill>
              </p:grpSpPr>
              <p:sp>
                <p:nvSpPr>
                  <p:cNvPr id="1452" name="Hình tự do: Hình 1451">
                    <a:extLst>
                      <a:ext uri="{FF2B5EF4-FFF2-40B4-BE49-F238E27FC236}">
                        <a16:creationId xmlns:a16="http://schemas.microsoft.com/office/drawing/2014/main" id="{4ACD2E84-AC26-4EC7-C197-B32EEEDEF7CB}"/>
                      </a:ext>
                    </a:extLst>
                  </p:cNvPr>
                  <p:cNvSpPr>
                    <a:spLocks/>
                  </p:cNvSpPr>
                  <p:nvPr/>
                </p:nvSpPr>
                <p:spPr>
                  <a:xfrm>
                    <a:off x="9124750" y="4289236"/>
                    <a:ext cx="364152" cy="330952"/>
                  </a:xfrm>
                  <a:custGeom>
                    <a:avLst/>
                    <a:gdLst>
                      <a:gd name="connsiteX0" fmla="*/ 331749 w 364152"/>
                      <a:gd name="connsiteY0" fmla="*/ 0 h 330952"/>
                      <a:gd name="connsiteX1" fmla="*/ 363211 w 364152"/>
                      <a:gd name="connsiteY1" fmla="*/ 47393 h 330952"/>
                      <a:gd name="connsiteX2" fmla="*/ 103945 w 364152"/>
                      <a:gd name="connsiteY2" fmla="*/ 330952 h 330952"/>
                      <a:gd name="connsiteX3" fmla="*/ 0 w 364152"/>
                      <a:gd name="connsiteY3" fmla="*/ 80448 h 330952"/>
                      <a:gd name="connsiteX4" fmla="*/ 220237 w 364152"/>
                      <a:gd name="connsiteY4" fmla="*/ 47393 h 330952"/>
                      <a:gd name="connsiteX5" fmla="*/ 331749 w 364152"/>
                      <a:gd name="connsiteY5" fmla="*/ 0 h 3309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4152" h="330952">
                        <a:moveTo>
                          <a:pt x="331749" y="0"/>
                        </a:moveTo>
                        <a:cubicBezTo>
                          <a:pt x="331749" y="0"/>
                          <a:pt x="344094" y="23497"/>
                          <a:pt x="363211" y="47393"/>
                        </a:cubicBezTo>
                        <a:cubicBezTo>
                          <a:pt x="382328" y="71288"/>
                          <a:pt x="103945" y="330952"/>
                          <a:pt x="103945" y="330952"/>
                        </a:cubicBezTo>
                        <a:cubicBezTo>
                          <a:pt x="103945" y="330952"/>
                          <a:pt x="189172" y="149347"/>
                          <a:pt x="0" y="80448"/>
                        </a:cubicBezTo>
                        <a:cubicBezTo>
                          <a:pt x="0" y="80448"/>
                          <a:pt x="146559" y="68500"/>
                          <a:pt x="220237" y="47393"/>
                        </a:cubicBezTo>
                        <a:cubicBezTo>
                          <a:pt x="274400" y="31861"/>
                          <a:pt x="331749" y="0"/>
                          <a:pt x="331749" y="0"/>
                        </a:cubicBezTo>
                        <a:close/>
                      </a:path>
                    </a:pathLst>
                  </a:custGeom>
                  <a:solidFill>
                    <a:srgbClr val="CDE3F9"/>
                  </a:solidFill>
                  <a:ln w="3981" cap="flat">
                    <a:noFill/>
                    <a:prstDash val="solid"/>
                    <a:miter/>
                  </a:ln>
                </p:spPr>
                <p:txBody>
                  <a:bodyPr rtlCol="0" anchor="ctr"/>
                  <a:lstStyle/>
                  <a:p>
                    <a:endParaRPr lang="en-US"/>
                  </a:p>
                </p:txBody>
              </p:sp>
              <p:sp>
                <p:nvSpPr>
                  <p:cNvPr id="1453" name="Hình tự do: Hình 1452">
                    <a:extLst>
                      <a:ext uri="{FF2B5EF4-FFF2-40B4-BE49-F238E27FC236}">
                        <a16:creationId xmlns:a16="http://schemas.microsoft.com/office/drawing/2014/main" id="{BA9192F0-F725-BBCA-025E-4B15B576FE02}"/>
                      </a:ext>
                    </a:extLst>
                  </p:cNvPr>
                  <p:cNvSpPr>
                    <a:spLocks/>
                  </p:cNvSpPr>
                  <p:nvPr/>
                </p:nvSpPr>
                <p:spPr>
                  <a:xfrm>
                    <a:off x="8806780" y="4295608"/>
                    <a:ext cx="332306" cy="324580"/>
                  </a:xfrm>
                  <a:custGeom>
                    <a:avLst/>
                    <a:gdLst>
                      <a:gd name="connsiteX0" fmla="*/ 28835 w 332306"/>
                      <a:gd name="connsiteY0" fmla="*/ 0 h 324580"/>
                      <a:gd name="connsiteX1" fmla="*/ 957 w 332306"/>
                      <a:gd name="connsiteY1" fmla="*/ 47393 h 324580"/>
                      <a:gd name="connsiteX2" fmla="*/ 233539 w 332306"/>
                      <a:gd name="connsiteY2" fmla="*/ 324580 h 324580"/>
                      <a:gd name="connsiteX3" fmla="*/ 332307 w 332306"/>
                      <a:gd name="connsiteY3" fmla="*/ 74076 h 324580"/>
                      <a:gd name="connsiteX4" fmla="*/ 123221 w 332306"/>
                      <a:gd name="connsiteY4" fmla="*/ 41021 h 324580"/>
                      <a:gd name="connsiteX5" fmla="*/ 28835 w 332306"/>
                      <a:gd name="connsiteY5" fmla="*/ 0 h 324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2306" h="324580">
                        <a:moveTo>
                          <a:pt x="28835" y="0"/>
                        </a:moveTo>
                        <a:cubicBezTo>
                          <a:pt x="28835" y="0"/>
                          <a:pt x="19276" y="23497"/>
                          <a:pt x="957" y="47393"/>
                        </a:cubicBezTo>
                        <a:cubicBezTo>
                          <a:pt x="-17363" y="71288"/>
                          <a:pt x="233539" y="324580"/>
                          <a:pt x="233539" y="324580"/>
                        </a:cubicBezTo>
                        <a:cubicBezTo>
                          <a:pt x="233539" y="324580"/>
                          <a:pt x="152693" y="115495"/>
                          <a:pt x="332307" y="74076"/>
                        </a:cubicBezTo>
                        <a:cubicBezTo>
                          <a:pt x="332307" y="74076"/>
                          <a:pt x="180173" y="58146"/>
                          <a:pt x="123221" y="41021"/>
                        </a:cubicBezTo>
                        <a:cubicBezTo>
                          <a:pt x="71846" y="25489"/>
                          <a:pt x="28835" y="0"/>
                          <a:pt x="28835" y="0"/>
                        </a:cubicBezTo>
                        <a:close/>
                      </a:path>
                    </a:pathLst>
                  </a:custGeom>
                  <a:solidFill>
                    <a:srgbClr val="CDE3F9"/>
                  </a:solidFill>
                  <a:ln w="3981" cap="flat">
                    <a:noFill/>
                    <a:prstDash val="solid"/>
                    <a:miter/>
                  </a:ln>
                </p:spPr>
                <p:txBody>
                  <a:bodyPr rtlCol="0" anchor="ctr"/>
                  <a:lstStyle/>
                  <a:p>
                    <a:endParaRPr lang="en-US"/>
                  </a:p>
                </p:txBody>
              </p:sp>
            </p:grpSp>
          </p:grpSp>
          <p:grpSp>
            <p:nvGrpSpPr>
              <p:cNvPr id="1380" name="Đồ họa 2">
                <a:extLst>
                  <a:ext uri="{FF2B5EF4-FFF2-40B4-BE49-F238E27FC236}">
                    <a16:creationId xmlns:a16="http://schemas.microsoft.com/office/drawing/2014/main" id="{C77965BD-098F-BF6C-84F1-E24387DA8F9A}"/>
                  </a:ext>
                </a:extLst>
              </p:cNvPr>
              <p:cNvGrpSpPr>
                <a:grpSpLocks/>
              </p:cNvGrpSpPr>
              <p:nvPr/>
            </p:nvGrpSpPr>
            <p:grpSpPr>
              <a:xfrm>
                <a:off x="7461992" y="986257"/>
                <a:ext cx="3436761" cy="3412333"/>
                <a:chOff x="7461992" y="986257"/>
                <a:chExt cx="3436761" cy="3412333"/>
              </a:xfrm>
            </p:grpSpPr>
            <p:grpSp>
              <p:nvGrpSpPr>
                <p:cNvPr id="1403" name="Đồ họa 2">
                  <a:extLst>
                    <a:ext uri="{FF2B5EF4-FFF2-40B4-BE49-F238E27FC236}">
                      <a16:creationId xmlns:a16="http://schemas.microsoft.com/office/drawing/2014/main" id="{13853442-FE93-C0C6-3E00-6ACAE406C3C4}"/>
                    </a:ext>
                  </a:extLst>
                </p:cNvPr>
                <p:cNvGrpSpPr>
                  <a:grpSpLocks/>
                </p:cNvGrpSpPr>
                <p:nvPr/>
              </p:nvGrpSpPr>
              <p:grpSpPr>
                <a:xfrm>
                  <a:off x="7490206" y="2853143"/>
                  <a:ext cx="3400267" cy="1062337"/>
                  <a:chOff x="7490206" y="2853143"/>
                  <a:chExt cx="3400267" cy="1062337"/>
                </a:xfrm>
              </p:grpSpPr>
              <p:grpSp>
                <p:nvGrpSpPr>
                  <p:cNvPr id="1442" name="Đồ họa 2">
                    <a:extLst>
                      <a:ext uri="{FF2B5EF4-FFF2-40B4-BE49-F238E27FC236}">
                        <a16:creationId xmlns:a16="http://schemas.microsoft.com/office/drawing/2014/main" id="{3EC5B1F4-E0ED-688B-23A9-AF60447EC6EB}"/>
                      </a:ext>
                    </a:extLst>
                  </p:cNvPr>
                  <p:cNvGrpSpPr>
                    <a:grpSpLocks/>
                  </p:cNvGrpSpPr>
                  <p:nvPr/>
                </p:nvGrpSpPr>
                <p:grpSpPr>
                  <a:xfrm>
                    <a:off x="10284476" y="3227710"/>
                    <a:ext cx="605997" cy="687770"/>
                    <a:chOff x="10284476" y="3227710"/>
                    <a:chExt cx="605997" cy="687770"/>
                  </a:xfrm>
                </p:grpSpPr>
                <p:sp>
                  <p:nvSpPr>
                    <p:cNvPr id="1446" name="Hình tự do: Hình 1445">
                      <a:extLst>
                        <a:ext uri="{FF2B5EF4-FFF2-40B4-BE49-F238E27FC236}">
                          <a16:creationId xmlns:a16="http://schemas.microsoft.com/office/drawing/2014/main" id="{FF2A37CC-5E19-934C-88BB-8466ADC92527}"/>
                        </a:ext>
                      </a:extLst>
                    </p:cNvPr>
                    <p:cNvSpPr>
                      <a:spLocks/>
                    </p:cNvSpPr>
                    <p:nvPr/>
                  </p:nvSpPr>
                  <p:spPr>
                    <a:xfrm>
                      <a:off x="10284476" y="3227710"/>
                      <a:ext cx="605997" cy="687770"/>
                    </a:xfrm>
                    <a:custGeom>
                      <a:avLst/>
                      <a:gdLst>
                        <a:gd name="connsiteX0" fmla="*/ 124256 w 605997"/>
                        <a:gd name="connsiteY0" fmla="*/ 71457 h 687770"/>
                        <a:gd name="connsiteX1" fmla="*/ 319005 w 605997"/>
                        <a:gd name="connsiteY1" fmla="*/ 2160 h 687770"/>
                        <a:gd name="connsiteX2" fmla="*/ 509372 w 605997"/>
                        <a:gd name="connsiteY2" fmla="*/ 105707 h 687770"/>
                        <a:gd name="connsiteX3" fmla="*/ 591812 w 605997"/>
                        <a:gd name="connsiteY3" fmla="*/ 445421 h 687770"/>
                        <a:gd name="connsiteX4" fmla="*/ 330554 w 605997"/>
                        <a:gd name="connsiteY4" fmla="*/ 678800 h 687770"/>
                        <a:gd name="connsiteX5" fmla="*/ 128637 w 605997"/>
                        <a:gd name="connsiteY5" fmla="*/ 662870 h 687770"/>
                        <a:gd name="connsiteX6" fmla="*/ 0 w 605997"/>
                        <a:gd name="connsiteY6" fmla="*/ 516709 h 687770"/>
                        <a:gd name="connsiteX7" fmla="*/ 124256 w 605997"/>
                        <a:gd name="connsiteY7" fmla="*/ 71457 h 6877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05997" h="687770">
                          <a:moveTo>
                            <a:pt x="124256" y="71457"/>
                          </a:moveTo>
                          <a:cubicBezTo>
                            <a:pt x="167268" y="16896"/>
                            <a:pt x="245725" y="-7796"/>
                            <a:pt x="319005" y="2160"/>
                          </a:cubicBezTo>
                          <a:cubicBezTo>
                            <a:pt x="392284" y="11718"/>
                            <a:pt x="459988" y="52341"/>
                            <a:pt x="509372" y="105707"/>
                          </a:cubicBezTo>
                          <a:cubicBezTo>
                            <a:pt x="594998" y="198501"/>
                            <a:pt x="627256" y="331121"/>
                            <a:pt x="591812" y="445421"/>
                          </a:cubicBezTo>
                          <a:cubicBezTo>
                            <a:pt x="556366" y="559323"/>
                            <a:pt x="454014" y="650922"/>
                            <a:pt x="330554" y="678800"/>
                          </a:cubicBezTo>
                          <a:cubicBezTo>
                            <a:pt x="264444" y="693934"/>
                            <a:pt x="191960" y="690748"/>
                            <a:pt x="128637" y="662870"/>
                          </a:cubicBezTo>
                          <a:cubicBezTo>
                            <a:pt x="65713" y="634992"/>
                            <a:pt x="13939" y="580431"/>
                            <a:pt x="0" y="516709"/>
                          </a:cubicBezTo>
                          <a:lnTo>
                            <a:pt x="124256" y="71457"/>
                          </a:lnTo>
                          <a:close/>
                        </a:path>
                      </a:pathLst>
                    </a:custGeom>
                    <a:solidFill>
                      <a:srgbClr val="F4CCB5"/>
                    </a:solidFill>
                    <a:ln w="3981" cap="flat">
                      <a:noFill/>
                      <a:prstDash val="solid"/>
                      <a:miter/>
                    </a:ln>
                  </p:spPr>
                  <p:txBody>
                    <a:bodyPr rtlCol="0" anchor="ctr"/>
                    <a:lstStyle/>
                    <a:p>
                      <a:endParaRPr lang="en-US"/>
                    </a:p>
                  </p:txBody>
                </p:sp>
                <p:sp>
                  <p:nvSpPr>
                    <p:cNvPr id="1447" name="Hình tự do: Hình 1446">
                      <a:extLst>
                        <a:ext uri="{FF2B5EF4-FFF2-40B4-BE49-F238E27FC236}">
                          <a16:creationId xmlns:a16="http://schemas.microsoft.com/office/drawing/2014/main" id="{0B3A9836-C9F0-C29B-E634-8B97D90CBE9A}"/>
                        </a:ext>
                      </a:extLst>
                    </p:cNvPr>
                    <p:cNvSpPr>
                      <a:spLocks/>
                    </p:cNvSpPr>
                    <p:nvPr/>
                  </p:nvSpPr>
                  <p:spPr>
                    <a:xfrm>
                      <a:off x="10562339" y="3440947"/>
                      <a:ext cx="125476" cy="232777"/>
                    </a:xfrm>
                    <a:custGeom>
                      <a:avLst/>
                      <a:gdLst>
                        <a:gd name="connsiteX0" fmla="*/ 47913 w 125476"/>
                        <a:gd name="connsiteY0" fmla="*/ 229795 h 232777"/>
                        <a:gd name="connsiteX1" fmla="*/ 52692 w 125476"/>
                        <a:gd name="connsiteY1" fmla="*/ 187978 h 232777"/>
                        <a:gd name="connsiteX2" fmla="*/ 56674 w 125476"/>
                        <a:gd name="connsiteY2" fmla="*/ 113105 h 232777"/>
                        <a:gd name="connsiteX3" fmla="*/ 22425 w 125476"/>
                        <a:gd name="connsiteY3" fmla="*/ 44207 h 232777"/>
                        <a:gd name="connsiteX4" fmla="*/ 521 w 125476"/>
                        <a:gd name="connsiteY4" fmla="*/ 6372 h 232777"/>
                        <a:gd name="connsiteX5" fmla="*/ 16451 w 125476"/>
                        <a:gd name="connsiteY5" fmla="*/ 0 h 232777"/>
                        <a:gd name="connsiteX6" fmla="*/ 51497 w 125476"/>
                        <a:gd name="connsiteY6" fmla="*/ 9956 h 232777"/>
                        <a:gd name="connsiteX7" fmla="*/ 93713 w 125476"/>
                        <a:gd name="connsiteY7" fmla="*/ 44207 h 232777"/>
                        <a:gd name="connsiteX8" fmla="*/ 122786 w 125476"/>
                        <a:gd name="connsiteY8" fmla="*/ 103547 h 232777"/>
                        <a:gd name="connsiteX9" fmla="*/ 119998 w 125476"/>
                        <a:gd name="connsiteY9" fmla="*/ 167666 h 232777"/>
                        <a:gd name="connsiteX10" fmla="*/ 94509 w 125476"/>
                        <a:gd name="connsiteY10" fmla="*/ 211873 h 232777"/>
                        <a:gd name="connsiteX11" fmla="*/ 65436 w 125476"/>
                        <a:gd name="connsiteY11" fmla="*/ 231388 h 232777"/>
                        <a:gd name="connsiteX12" fmla="*/ 47913 w 125476"/>
                        <a:gd name="connsiteY12" fmla="*/ 229795 h 2327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5476" h="232777">
                          <a:moveTo>
                            <a:pt x="47913" y="229795"/>
                          </a:moveTo>
                          <a:cubicBezTo>
                            <a:pt x="41540" y="223024"/>
                            <a:pt x="47514" y="208289"/>
                            <a:pt x="52692" y="187978"/>
                          </a:cubicBezTo>
                          <a:cubicBezTo>
                            <a:pt x="58268" y="167666"/>
                            <a:pt x="62251" y="140585"/>
                            <a:pt x="56674" y="113105"/>
                          </a:cubicBezTo>
                          <a:cubicBezTo>
                            <a:pt x="50701" y="85625"/>
                            <a:pt x="35567" y="61332"/>
                            <a:pt x="22425" y="44207"/>
                          </a:cubicBezTo>
                          <a:cubicBezTo>
                            <a:pt x="9282" y="26683"/>
                            <a:pt x="-2666" y="14736"/>
                            <a:pt x="521" y="6372"/>
                          </a:cubicBezTo>
                          <a:cubicBezTo>
                            <a:pt x="2113" y="2389"/>
                            <a:pt x="7689" y="0"/>
                            <a:pt x="16451" y="0"/>
                          </a:cubicBezTo>
                          <a:cubicBezTo>
                            <a:pt x="25212" y="0"/>
                            <a:pt x="37558" y="3186"/>
                            <a:pt x="51497" y="9956"/>
                          </a:cubicBezTo>
                          <a:cubicBezTo>
                            <a:pt x="65436" y="16727"/>
                            <a:pt x="80570" y="28276"/>
                            <a:pt x="93713" y="44207"/>
                          </a:cubicBezTo>
                          <a:cubicBezTo>
                            <a:pt x="106855" y="59739"/>
                            <a:pt x="117608" y="80448"/>
                            <a:pt x="122786" y="103547"/>
                          </a:cubicBezTo>
                          <a:cubicBezTo>
                            <a:pt x="127565" y="126646"/>
                            <a:pt x="125573" y="148949"/>
                            <a:pt x="119998" y="167666"/>
                          </a:cubicBezTo>
                          <a:cubicBezTo>
                            <a:pt x="114024" y="186385"/>
                            <a:pt x="104465" y="201120"/>
                            <a:pt x="94509" y="211873"/>
                          </a:cubicBezTo>
                          <a:cubicBezTo>
                            <a:pt x="84553" y="222626"/>
                            <a:pt x="74198" y="228998"/>
                            <a:pt x="65436" y="231388"/>
                          </a:cubicBezTo>
                          <a:cubicBezTo>
                            <a:pt x="57073" y="233777"/>
                            <a:pt x="51099" y="232981"/>
                            <a:pt x="47913" y="229795"/>
                          </a:cubicBezTo>
                          <a:close/>
                        </a:path>
                      </a:pathLst>
                    </a:custGeom>
                    <a:solidFill>
                      <a:srgbClr val="E6967A"/>
                    </a:solidFill>
                    <a:ln w="3981" cap="flat">
                      <a:noFill/>
                      <a:prstDash val="solid"/>
                      <a:miter/>
                    </a:ln>
                  </p:spPr>
                  <p:txBody>
                    <a:bodyPr rtlCol="0" anchor="ctr"/>
                    <a:lstStyle/>
                    <a:p>
                      <a:endParaRPr lang="en-US"/>
                    </a:p>
                  </p:txBody>
                </p:sp>
              </p:grpSp>
              <p:grpSp>
                <p:nvGrpSpPr>
                  <p:cNvPr id="1443" name="Đồ họa 2">
                    <a:extLst>
                      <a:ext uri="{FF2B5EF4-FFF2-40B4-BE49-F238E27FC236}">
                        <a16:creationId xmlns:a16="http://schemas.microsoft.com/office/drawing/2014/main" id="{57FDF5FF-48A9-5288-4108-CC1ABAF395CA}"/>
                      </a:ext>
                    </a:extLst>
                  </p:cNvPr>
                  <p:cNvGrpSpPr>
                    <a:grpSpLocks/>
                  </p:cNvGrpSpPr>
                  <p:nvPr/>
                </p:nvGrpSpPr>
                <p:grpSpPr>
                  <a:xfrm>
                    <a:off x="7490206" y="2853143"/>
                    <a:ext cx="583540" cy="692164"/>
                    <a:chOff x="7490206" y="2853143"/>
                    <a:chExt cx="583540" cy="692164"/>
                  </a:xfrm>
                </p:grpSpPr>
                <p:sp>
                  <p:nvSpPr>
                    <p:cNvPr id="1444" name="Hình tự do: Hình 1443">
                      <a:extLst>
                        <a:ext uri="{FF2B5EF4-FFF2-40B4-BE49-F238E27FC236}">
                          <a16:creationId xmlns:a16="http://schemas.microsoft.com/office/drawing/2014/main" id="{F91037B5-E951-D157-4B90-86FD28DCF7D3}"/>
                        </a:ext>
                      </a:extLst>
                    </p:cNvPr>
                    <p:cNvSpPr>
                      <a:spLocks/>
                    </p:cNvSpPr>
                    <p:nvPr/>
                  </p:nvSpPr>
                  <p:spPr>
                    <a:xfrm>
                      <a:off x="7490206" y="2853143"/>
                      <a:ext cx="583540" cy="692164"/>
                    </a:xfrm>
                    <a:custGeom>
                      <a:avLst/>
                      <a:gdLst>
                        <a:gd name="connsiteX0" fmla="*/ 583541 w 583540"/>
                        <a:gd name="connsiteY0" fmla="*/ 156491 h 692164"/>
                        <a:gd name="connsiteX1" fmla="*/ 435389 w 583540"/>
                        <a:gd name="connsiteY1" fmla="*/ 12322 h 692164"/>
                        <a:gd name="connsiteX2" fmla="*/ 219135 w 583540"/>
                        <a:gd name="connsiteY2" fmla="*/ 27058 h 692164"/>
                        <a:gd name="connsiteX3" fmla="*/ 2483 w 583540"/>
                        <a:gd name="connsiteY3" fmla="*/ 301457 h 692164"/>
                        <a:gd name="connsiteX4" fmla="*/ 142670 w 583540"/>
                        <a:gd name="connsiteY4" fmla="*/ 622453 h 692164"/>
                        <a:gd name="connsiteX5" fmla="*/ 332638 w 583540"/>
                        <a:gd name="connsiteY5" fmla="*/ 692148 h 692164"/>
                        <a:gd name="connsiteX6" fmla="*/ 510660 w 583540"/>
                        <a:gd name="connsiteY6" fmla="*/ 612895 h 692164"/>
                        <a:gd name="connsiteX7" fmla="*/ 583541 w 583540"/>
                        <a:gd name="connsiteY7" fmla="*/ 156491 h 6921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83540" h="692164">
                          <a:moveTo>
                            <a:pt x="583541" y="156491"/>
                          </a:moveTo>
                          <a:cubicBezTo>
                            <a:pt x="567212" y="88788"/>
                            <a:pt x="506279" y="33828"/>
                            <a:pt x="435389" y="12322"/>
                          </a:cubicBezTo>
                          <a:cubicBezTo>
                            <a:pt x="364499" y="-9582"/>
                            <a:pt x="286042" y="-820"/>
                            <a:pt x="219135" y="27058"/>
                          </a:cubicBezTo>
                          <a:cubicBezTo>
                            <a:pt x="102446" y="75645"/>
                            <a:pt x="17617" y="182776"/>
                            <a:pt x="2483" y="301457"/>
                          </a:cubicBezTo>
                          <a:cubicBezTo>
                            <a:pt x="-12651" y="420138"/>
                            <a:pt x="42308" y="545589"/>
                            <a:pt x="142670" y="622453"/>
                          </a:cubicBezTo>
                          <a:cubicBezTo>
                            <a:pt x="196434" y="663474"/>
                            <a:pt x="263740" y="691352"/>
                            <a:pt x="332638" y="692148"/>
                          </a:cubicBezTo>
                          <a:cubicBezTo>
                            <a:pt x="401537" y="692945"/>
                            <a:pt x="471630" y="665067"/>
                            <a:pt x="510660" y="612895"/>
                          </a:cubicBezTo>
                          <a:lnTo>
                            <a:pt x="583541" y="156491"/>
                          </a:lnTo>
                          <a:close/>
                        </a:path>
                      </a:pathLst>
                    </a:custGeom>
                    <a:solidFill>
                      <a:srgbClr val="F4CCB5"/>
                    </a:solidFill>
                    <a:ln w="3981" cap="flat">
                      <a:noFill/>
                      <a:prstDash val="solid"/>
                      <a:miter/>
                    </a:ln>
                  </p:spPr>
                  <p:txBody>
                    <a:bodyPr rtlCol="0" anchor="ctr"/>
                    <a:lstStyle/>
                    <a:p>
                      <a:endParaRPr lang="en-US"/>
                    </a:p>
                  </p:txBody>
                </p:sp>
                <p:sp>
                  <p:nvSpPr>
                    <p:cNvPr id="1445" name="Hình tự do: Hình 1444">
                      <a:extLst>
                        <a:ext uri="{FF2B5EF4-FFF2-40B4-BE49-F238E27FC236}">
                          <a16:creationId xmlns:a16="http://schemas.microsoft.com/office/drawing/2014/main" id="{64EE706A-A41F-6550-C1FA-58B5E554FA9B}"/>
                        </a:ext>
                      </a:extLst>
                    </p:cNvPr>
                    <p:cNvSpPr>
                      <a:spLocks/>
                    </p:cNvSpPr>
                    <p:nvPr/>
                  </p:nvSpPr>
                  <p:spPr>
                    <a:xfrm>
                      <a:off x="7695660" y="3060966"/>
                      <a:ext cx="176569" cy="202694"/>
                    </a:xfrm>
                    <a:custGeom>
                      <a:avLst/>
                      <a:gdLst>
                        <a:gd name="connsiteX0" fmla="*/ 40365 w 176569"/>
                        <a:gd name="connsiteY0" fmla="*/ 201960 h 202694"/>
                        <a:gd name="connsiteX1" fmla="*/ 53507 w 176569"/>
                        <a:gd name="connsiteY1" fmla="*/ 161736 h 202694"/>
                        <a:gd name="connsiteX2" fmla="*/ 80987 w 176569"/>
                        <a:gd name="connsiteY2" fmla="*/ 92041 h 202694"/>
                        <a:gd name="connsiteX3" fmla="*/ 141124 w 176569"/>
                        <a:gd name="connsiteY3" fmla="*/ 43453 h 202694"/>
                        <a:gd name="connsiteX4" fmla="*/ 176569 w 176569"/>
                        <a:gd name="connsiteY4" fmla="*/ 17965 h 202694"/>
                        <a:gd name="connsiteX5" fmla="*/ 164621 w 176569"/>
                        <a:gd name="connsiteY5" fmla="*/ 5619 h 202694"/>
                        <a:gd name="connsiteX6" fmla="*/ 128380 w 176569"/>
                        <a:gd name="connsiteY6" fmla="*/ 43 h 202694"/>
                        <a:gd name="connsiteX7" fmla="*/ 75810 w 176569"/>
                        <a:gd name="connsiteY7" fmla="*/ 13584 h 202694"/>
                        <a:gd name="connsiteX8" fmla="*/ 24833 w 176569"/>
                        <a:gd name="connsiteY8" fmla="*/ 55401 h 202694"/>
                        <a:gd name="connsiteX9" fmla="*/ 937 w 176569"/>
                        <a:gd name="connsiteY9" fmla="*/ 114742 h 202694"/>
                        <a:gd name="connsiteX10" fmla="*/ 5716 w 176569"/>
                        <a:gd name="connsiteY10" fmla="*/ 165320 h 202694"/>
                        <a:gd name="connsiteX11" fmla="*/ 23638 w 176569"/>
                        <a:gd name="connsiteY11" fmla="*/ 195190 h 202694"/>
                        <a:gd name="connsiteX12" fmla="*/ 40365 w 176569"/>
                        <a:gd name="connsiteY12" fmla="*/ 201960 h 202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76569" h="202694">
                          <a:moveTo>
                            <a:pt x="40365" y="201960"/>
                          </a:moveTo>
                          <a:cubicBezTo>
                            <a:pt x="49126" y="198376"/>
                            <a:pt x="49525" y="182446"/>
                            <a:pt x="53507" y="161736"/>
                          </a:cubicBezTo>
                          <a:cubicBezTo>
                            <a:pt x="57092" y="141027"/>
                            <a:pt x="64260" y="114742"/>
                            <a:pt x="80987" y="92041"/>
                          </a:cubicBezTo>
                          <a:cubicBezTo>
                            <a:pt x="97714" y="69340"/>
                            <a:pt x="121609" y="53808"/>
                            <a:pt x="141124" y="43453"/>
                          </a:cubicBezTo>
                          <a:cubicBezTo>
                            <a:pt x="160639" y="33099"/>
                            <a:pt x="176171" y="27125"/>
                            <a:pt x="176569" y="17965"/>
                          </a:cubicBezTo>
                          <a:cubicBezTo>
                            <a:pt x="176569" y="13584"/>
                            <a:pt x="172985" y="9203"/>
                            <a:pt x="164621" y="5619"/>
                          </a:cubicBezTo>
                          <a:cubicBezTo>
                            <a:pt x="156258" y="2035"/>
                            <a:pt x="143912" y="-355"/>
                            <a:pt x="128380" y="43"/>
                          </a:cubicBezTo>
                          <a:cubicBezTo>
                            <a:pt x="112848" y="442"/>
                            <a:pt x="94528" y="4424"/>
                            <a:pt x="75810" y="13584"/>
                          </a:cubicBezTo>
                          <a:cubicBezTo>
                            <a:pt x="57490" y="22346"/>
                            <a:pt x="38772" y="36285"/>
                            <a:pt x="24833" y="55401"/>
                          </a:cubicBezTo>
                          <a:cubicBezTo>
                            <a:pt x="10894" y="74518"/>
                            <a:pt x="3327" y="95625"/>
                            <a:pt x="937" y="114742"/>
                          </a:cubicBezTo>
                          <a:cubicBezTo>
                            <a:pt x="-1452" y="134256"/>
                            <a:pt x="937" y="151780"/>
                            <a:pt x="5716" y="165320"/>
                          </a:cubicBezTo>
                          <a:cubicBezTo>
                            <a:pt x="10496" y="179259"/>
                            <a:pt x="17266" y="189216"/>
                            <a:pt x="23638" y="195190"/>
                          </a:cubicBezTo>
                          <a:cubicBezTo>
                            <a:pt x="30010" y="201960"/>
                            <a:pt x="35984" y="203951"/>
                            <a:pt x="40365" y="201960"/>
                          </a:cubicBezTo>
                          <a:close/>
                        </a:path>
                      </a:pathLst>
                    </a:custGeom>
                    <a:solidFill>
                      <a:srgbClr val="E6967A"/>
                    </a:solidFill>
                    <a:ln w="3981" cap="flat">
                      <a:noFill/>
                      <a:prstDash val="solid"/>
                      <a:miter/>
                    </a:ln>
                  </p:spPr>
                  <p:txBody>
                    <a:bodyPr rtlCol="0" anchor="ctr"/>
                    <a:lstStyle/>
                    <a:p>
                      <a:endParaRPr lang="en-US"/>
                    </a:p>
                  </p:txBody>
                </p:sp>
              </p:grpSp>
            </p:grpSp>
            <p:sp>
              <p:nvSpPr>
                <p:cNvPr id="1404" name="Hình tự do: Hình 1403">
                  <a:extLst>
                    <a:ext uri="{FF2B5EF4-FFF2-40B4-BE49-F238E27FC236}">
                      <a16:creationId xmlns:a16="http://schemas.microsoft.com/office/drawing/2014/main" id="{408EB76D-B314-2C23-BE44-C73C135EFFD9}"/>
                    </a:ext>
                  </a:extLst>
                </p:cNvPr>
                <p:cNvSpPr>
                  <a:spLocks/>
                </p:cNvSpPr>
                <p:nvPr/>
              </p:nvSpPr>
              <p:spPr>
                <a:xfrm>
                  <a:off x="7862360" y="1791341"/>
                  <a:ext cx="2902751" cy="2607250"/>
                </a:xfrm>
                <a:custGeom>
                  <a:avLst/>
                  <a:gdLst>
                    <a:gd name="connsiteX0" fmla="*/ 1790877 w 2902751"/>
                    <a:gd name="connsiteY0" fmla="*/ 2519004 h 2607250"/>
                    <a:gd name="connsiteX1" fmla="*/ 2350032 w 2902751"/>
                    <a:gd name="connsiteY1" fmla="*/ 2225089 h 2607250"/>
                    <a:gd name="connsiteX2" fmla="*/ 2668240 w 2902751"/>
                    <a:gd name="connsiteY2" fmla="*/ 1849134 h 2607250"/>
                    <a:gd name="connsiteX3" fmla="*/ 2772583 w 2902751"/>
                    <a:gd name="connsiteY3" fmla="*/ 445275 h 2607250"/>
                    <a:gd name="connsiteX4" fmla="*/ 1745078 w 2902751"/>
                    <a:gd name="connsiteY4" fmla="*/ 91622 h 2607250"/>
                    <a:gd name="connsiteX5" fmla="*/ 425650 w 2902751"/>
                    <a:gd name="connsiteY5" fmla="*/ 146980 h 2607250"/>
                    <a:gd name="connsiteX6" fmla="*/ 7081 w 2902751"/>
                    <a:gd name="connsiteY6" fmla="*/ 1504641 h 2607250"/>
                    <a:gd name="connsiteX7" fmla="*/ 185500 w 2902751"/>
                    <a:gd name="connsiteY7" fmla="*/ 2016800 h 2607250"/>
                    <a:gd name="connsiteX8" fmla="*/ 657834 w 2902751"/>
                    <a:gd name="connsiteY8" fmla="*/ 2446919 h 2607250"/>
                    <a:gd name="connsiteX9" fmla="*/ 1211811 w 2902751"/>
                    <a:gd name="connsiteY9" fmla="*/ 2605426 h 2607250"/>
                    <a:gd name="connsiteX10" fmla="*/ 1790877 w 2902751"/>
                    <a:gd name="connsiteY10" fmla="*/ 2519004 h 260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02751" h="2607250">
                      <a:moveTo>
                        <a:pt x="1790877" y="2519004"/>
                      </a:moveTo>
                      <a:cubicBezTo>
                        <a:pt x="1980846" y="2453291"/>
                        <a:pt x="2184755" y="2356913"/>
                        <a:pt x="2350032" y="2225089"/>
                      </a:cubicBezTo>
                      <a:cubicBezTo>
                        <a:pt x="2493405" y="2110391"/>
                        <a:pt x="2587792" y="1981355"/>
                        <a:pt x="2668240" y="1849134"/>
                      </a:cubicBezTo>
                      <a:cubicBezTo>
                        <a:pt x="2727182" y="1720098"/>
                        <a:pt x="3093579" y="672680"/>
                        <a:pt x="2772583" y="445275"/>
                      </a:cubicBezTo>
                      <a:cubicBezTo>
                        <a:pt x="2496989" y="252120"/>
                        <a:pt x="2363971" y="225437"/>
                        <a:pt x="1745078" y="91622"/>
                      </a:cubicBezTo>
                      <a:cubicBezTo>
                        <a:pt x="1122999" y="-48167"/>
                        <a:pt x="820323" y="-26661"/>
                        <a:pt x="425650" y="146980"/>
                      </a:cubicBezTo>
                      <a:cubicBezTo>
                        <a:pt x="-1283" y="334958"/>
                        <a:pt x="-17213" y="1338966"/>
                        <a:pt x="7081" y="1504641"/>
                      </a:cubicBezTo>
                      <a:cubicBezTo>
                        <a:pt x="33764" y="1678281"/>
                        <a:pt x="79962" y="1853116"/>
                        <a:pt x="185500" y="2016800"/>
                      </a:cubicBezTo>
                      <a:cubicBezTo>
                        <a:pt x="307367" y="2205176"/>
                        <a:pt x="485389" y="2349346"/>
                        <a:pt x="657834" y="2446919"/>
                      </a:cubicBezTo>
                      <a:cubicBezTo>
                        <a:pt x="831475" y="2544492"/>
                        <a:pt x="1015470" y="2595071"/>
                        <a:pt x="1211811" y="2605426"/>
                      </a:cubicBezTo>
                      <a:cubicBezTo>
                        <a:pt x="1408550" y="2615382"/>
                        <a:pt x="1599714" y="2584318"/>
                        <a:pt x="1790877" y="2519004"/>
                      </a:cubicBezTo>
                      <a:close/>
                    </a:path>
                  </a:pathLst>
                </a:custGeom>
                <a:solidFill>
                  <a:srgbClr val="F4CCB5"/>
                </a:solidFill>
                <a:ln w="3981" cap="flat">
                  <a:noFill/>
                  <a:prstDash val="solid"/>
                  <a:miter/>
                </a:ln>
              </p:spPr>
              <p:txBody>
                <a:bodyPr rtlCol="0" anchor="ctr"/>
                <a:lstStyle/>
                <a:p>
                  <a:endParaRPr lang="en-US"/>
                </a:p>
              </p:txBody>
            </p:sp>
            <p:sp>
              <p:nvSpPr>
                <p:cNvPr id="1405" name="Hình tự do: Hình 1404">
                  <a:extLst>
                    <a:ext uri="{FF2B5EF4-FFF2-40B4-BE49-F238E27FC236}">
                      <a16:creationId xmlns:a16="http://schemas.microsoft.com/office/drawing/2014/main" id="{07C2C8F9-C5C8-BEC0-8198-3BB663B7B83E}"/>
                    </a:ext>
                  </a:extLst>
                </p:cNvPr>
                <p:cNvSpPr>
                  <a:spLocks/>
                </p:cNvSpPr>
                <p:nvPr/>
              </p:nvSpPr>
              <p:spPr>
                <a:xfrm>
                  <a:off x="7874220" y="1791341"/>
                  <a:ext cx="2890608" cy="1320635"/>
                </a:xfrm>
                <a:custGeom>
                  <a:avLst/>
                  <a:gdLst>
                    <a:gd name="connsiteX0" fmla="*/ 2760723 w 2890608"/>
                    <a:gd name="connsiteY0" fmla="*/ 445275 h 1320635"/>
                    <a:gd name="connsiteX1" fmla="*/ 1733218 w 2890608"/>
                    <a:gd name="connsiteY1" fmla="*/ 91622 h 1320635"/>
                    <a:gd name="connsiteX2" fmla="*/ 413790 w 2890608"/>
                    <a:gd name="connsiteY2" fmla="*/ 146980 h 1320635"/>
                    <a:gd name="connsiteX3" fmla="*/ 0 w 2890608"/>
                    <a:gd name="connsiteY3" fmla="*/ 1097223 h 1320635"/>
                    <a:gd name="connsiteX4" fmla="*/ 625265 w 2890608"/>
                    <a:gd name="connsiteY4" fmla="*/ 876588 h 1320635"/>
                    <a:gd name="connsiteX5" fmla="*/ 983299 w 2890608"/>
                    <a:gd name="connsiteY5" fmla="*/ 375580 h 1320635"/>
                    <a:gd name="connsiteX6" fmla="*/ 2825241 w 2890608"/>
                    <a:gd name="connsiteY6" fmla="*/ 1303521 h 1320635"/>
                    <a:gd name="connsiteX7" fmla="*/ 2760723 w 2890608"/>
                    <a:gd name="connsiteY7" fmla="*/ 445275 h 1320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90608" h="1320635">
                      <a:moveTo>
                        <a:pt x="2760723" y="445275"/>
                      </a:moveTo>
                      <a:cubicBezTo>
                        <a:pt x="2485129" y="252120"/>
                        <a:pt x="2352111" y="225437"/>
                        <a:pt x="1733218" y="91622"/>
                      </a:cubicBezTo>
                      <a:cubicBezTo>
                        <a:pt x="1111139" y="-48167"/>
                        <a:pt x="808463" y="-26661"/>
                        <a:pt x="413790" y="146980"/>
                      </a:cubicBezTo>
                      <a:cubicBezTo>
                        <a:pt x="135408" y="269643"/>
                        <a:pt x="31861" y="739189"/>
                        <a:pt x="0" y="1097223"/>
                      </a:cubicBezTo>
                      <a:cubicBezTo>
                        <a:pt x="219440" y="1100011"/>
                        <a:pt x="436889" y="990092"/>
                        <a:pt x="625265" y="876588"/>
                      </a:cubicBezTo>
                      <a:cubicBezTo>
                        <a:pt x="771425" y="790166"/>
                        <a:pt x="915197" y="527714"/>
                        <a:pt x="983299" y="375580"/>
                      </a:cubicBezTo>
                      <a:cubicBezTo>
                        <a:pt x="986086" y="888536"/>
                        <a:pt x="2203162" y="1423794"/>
                        <a:pt x="2825241" y="1303521"/>
                      </a:cubicBezTo>
                      <a:cubicBezTo>
                        <a:pt x="2903698" y="965001"/>
                        <a:pt x="2941931" y="573912"/>
                        <a:pt x="2760723" y="445275"/>
                      </a:cubicBezTo>
                      <a:close/>
                    </a:path>
                  </a:pathLst>
                </a:custGeom>
                <a:solidFill>
                  <a:srgbClr val="E0A089"/>
                </a:solidFill>
                <a:ln w="3981" cap="flat">
                  <a:noFill/>
                  <a:prstDash val="solid"/>
                  <a:miter/>
                </a:ln>
              </p:spPr>
              <p:txBody>
                <a:bodyPr rtlCol="0" anchor="ctr"/>
                <a:lstStyle/>
                <a:p>
                  <a:endParaRPr lang="en-US"/>
                </a:p>
              </p:txBody>
            </p:sp>
            <p:grpSp>
              <p:nvGrpSpPr>
                <p:cNvPr id="1406" name="Đồ họa 2">
                  <a:extLst>
                    <a:ext uri="{FF2B5EF4-FFF2-40B4-BE49-F238E27FC236}">
                      <a16:creationId xmlns:a16="http://schemas.microsoft.com/office/drawing/2014/main" id="{01E9169B-D7B3-82B9-D569-BBCB5124EEDE}"/>
                    </a:ext>
                  </a:extLst>
                </p:cNvPr>
                <p:cNvGrpSpPr>
                  <a:grpSpLocks/>
                </p:cNvGrpSpPr>
                <p:nvPr/>
              </p:nvGrpSpPr>
              <p:grpSpPr>
                <a:xfrm>
                  <a:off x="8028918" y="2424101"/>
                  <a:ext cx="2253375" cy="1368611"/>
                  <a:chOff x="8028918" y="2424101"/>
                  <a:chExt cx="2253375" cy="1368611"/>
                </a:xfrm>
              </p:grpSpPr>
              <p:grpSp>
                <p:nvGrpSpPr>
                  <p:cNvPr id="1425" name="Đồ họa 2">
                    <a:extLst>
                      <a:ext uri="{FF2B5EF4-FFF2-40B4-BE49-F238E27FC236}">
                        <a16:creationId xmlns:a16="http://schemas.microsoft.com/office/drawing/2014/main" id="{8390A8CD-E2FF-70CD-0672-834505C003D9}"/>
                      </a:ext>
                    </a:extLst>
                  </p:cNvPr>
                  <p:cNvGrpSpPr>
                    <a:grpSpLocks/>
                  </p:cNvGrpSpPr>
                  <p:nvPr/>
                </p:nvGrpSpPr>
                <p:grpSpPr>
                  <a:xfrm>
                    <a:off x="8028918" y="3011749"/>
                    <a:ext cx="2253375" cy="780963"/>
                    <a:chOff x="8028918" y="3011749"/>
                    <a:chExt cx="2253375" cy="780963"/>
                  </a:xfrm>
                  <a:solidFill>
                    <a:srgbClr val="E88F6D"/>
                  </a:solidFill>
                </p:grpSpPr>
                <p:sp>
                  <p:nvSpPr>
                    <p:cNvPr id="1440" name="Hình tự do: Hình 1439">
                      <a:extLst>
                        <a:ext uri="{FF2B5EF4-FFF2-40B4-BE49-F238E27FC236}">
                          <a16:creationId xmlns:a16="http://schemas.microsoft.com/office/drawing/2014/main" id="{C8B9F221-8FFB-D3C8-CD52-358EDA2CA9F4}"/>
                        </a:ext>
                      </a:extLst>
                    </p:cNvPr>
                    <p:cNvSpPr>
                      <a:spLocks/>
                    </p:cNvSpPr>
                    <p:nvPr/>
                  </p:nvSpPr>
                  <p:spPr>
                    <a:xfrm rot="241789">
                      <a:off x="9542286" y="3151716"/>
                      <a:ext cx="719233" cy="616486"/>
                    </a:xfrm>
                    <a:custGeom>
                      <a:avLst/>
                      <a:gdLst>
                        <a:gd name="connsiteX0" fmla="*/ 719234 w 719233"/>
                        <a:gd name="connsiteY0" fmla="*/ 308243 h 616486"/>
                        <a:gd name="connsiteX1" fmla="*/ 359617 w 719233"/>
                        <a:gd name="connsiteY1" fmla="*/ 616486 h 616486"/>
                        <a:gd name="connsiteX2" fmla="*/ 0 w 719233"/>
                        <a:gd name="connsiteY2" fmla="*/ 308243 h 616486"/>
                        <a:gd name="connsiteX3" fmla="*/ 359617 w 719233"/>
                        <a:gd name="connsiteY3" fmla="*/ 0 h 616486"/>
                        <a:gd name="connsiteX4" fmla="*/ 719234 w 719233"/>
                        <a:gd name="connsiteY4" fmla="*/ 308243 h 6164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9233" h="616486">
                          <a:moveTo>
                            <a:pt x="719234" y="308243"/>
                          </a:moveTo>
                          <a:cubicBezTo>
                            <a:pt x="719234" y="478481"/>
                            <a:pt x="558228" y="616486"/>
                            <a:pt x="359617" y="616486"/>
                          </a:cubicBezTo>
                          <a:cubicBezTo>
                            <a:pt x="161006" y="616486"/>
                            <a:pt x="0" y="478481"/>
                            <a:pt x="0" y="308243"/>
                          </a:cubicBezTo>
                          <a:cubicBezTo>
                            <a:pt x="0" y="138005"/>
                            <a:pt x="161006" y="0"/>
                            <a:pt x="359617" y="0"/>
                          </a:cubicBezTo>
                          <a:cubicBezTo>
                            <a:pt x="558228" y="0"/>
                            <a:pt x="719234" y="138005"/>
                            <a:pt x="719234" y="308243"/>
                          </a:cubicBezTo>
                          <a:close/>
                        </a:path>
                      </a:pathLst>
                    </a:custGeom>
                    <a:solidFill>
                      <a:srgbClr val="E88F6D"/>
                    </a:solidFill>
                    <a:ln w="3981" cap="flat">
                      <a:noFill/>
                      <a:prstDash val="solid"/>
                      <a:miter/>
                    </a:ln>
                  </p:spPr>
                  <p:txBody>
                    <a:bodyPr rtlCol="0" anchor="ctr"/>
                    <a:lstStyle/>
                    <a:p>
                      <a:endParaRPr lang="en-US"/>
                    </a:p>
                  </p:txBody>
                </p:sp>
                <p:sp>
                  <p:nvSpPr>
                    <p:cNvPr id="1441" name="Hình tự do: Hình 1440">
                      <a:extLst>
                        <a:ext uri="{FF2B5EF4-FFF2-40B4-BE49-F238E27FC236}">
                          <a16:creationId xmlns:a16="http://schemas.microsoft.com/office/drawing/2014/main" id="{E5F959EB-FD93-A813-C0DA-A5114797DB4C}"/>
                        </a:ext>
                      </a:extLst>
                    </p:cNvPr>
                    <p:cNvSpPr>
                      <a:spLocks/>
                    </p:cNvSpPr>
                    <p:nvPr/>
                  </p:nvSpPr>
                  <p:spPr>
                    <a:xfrm rot="241789">
                      <a:off x="8049663" y="3037042"/>
                      <a:ext cx="741535" cy="616486"/>
                    </a:xfrm>
                    <a:custGeom>
                      <a:avLst/>
                      <a:gdLst>
                        <a:gd name="connsiteX0" fmla="*/ 741536 w 741535"/>
                        <a:gd name="connsiteY0" fmla="*/ 308243 h 616486"/>
                        <a:gd name="connsiteX1" fmla="*/ 370768 w 741535"/>
                        <a:gd name="connsiteY1" fmla="*/ 616486 h 616486"/>
                        <a:gd name="connsiteX2" fmla="*/ 0 w 741535"/>
                        <a:gd name="connsiteY2" fmla="*/ 308243 h 616486"/>
                        <a:gd name="connsiteX3" fmla="*/ 370768 w 741535"/>
                        <a:gd name="connsiteY3" fmla="*/ 0 h 616486"/>
                        <a:gd name="connsiteX4" fmla="*/ 741536 w 741535"/>
                        <a:gd name="connsiteY4" fmla="*/ 308243 h 6164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1535" h="616486">
                          <a:moveTo>
                            <a:pt x="741536" y="308243"/>
                          </a:moveTo>
                          <a:cubicBezTo>
                            <a:pt x="741536" y="478481"/>
                            <a:pt x="575538" y="616486"/>
                            <a:pt x="370768" y="616486"/>
                          </a:cubicBezTo>
                          <a:cubicBezTo>
                            <a:pt x="165999" y="616486"/>
                            <a:pt x="0" y="478481"/>
                            <a:pt x="0" y="308243"/>
                          </a:cubicBezTo>
                          <a:cubicBezTo>
                            <a:pt x="0" y="138005"/>
                            <a:pt x="165999" y="0"/>
                            <a:pt x="370768" y="0"/>
                          </a:cubicBezTo>
                          <a:cubicBezTo>
                            <a:pt x="575538" y="0"/>
                            <a:pt x="741536" y="138005"/>
                            <a:pt x="741536" y="308243"/>
                          </a:cubicBezTo>
                          <a:close/>
                        </a:path>
                      </a:pathLst>
                    </a:custGeom>
                    <a:solidFill>
                      <a:srgbClr val="E88F6D"/>
                    </a:solidFill>
                    <a:ln w="3981" cap="flat">
                      <a:noFill/>
                      <a:prstDash val="solid"/>
                      <a:miter/>
                    </a:ln>
                  </p:spPr>
                  <p:txBody>
                    <a:bodyPr rtlCol="0" anchor="ctr"/>
                    <a:lstStyle/>
                    <a:p>
                      <a:endParaRPr lang="en-US"/>
                    </a:p>
                  </p:txBody>
                </p:sp>
              </p:grpSp>
              <p:grpSp>
                <p:nvGrpSpPr>
                  <p:cNvPr id="1426" name="Đồ họa 2">
                    <a:extLst>
                      <a:ext uri="{FF2B5EF4-FFF2-40B4-BE49-F238E27FC236}">
                        <a16:creationId xmlns:a16="http://schemas.microsoft.com/office/drawing/2014/main" id="{C8BDBE1E-5F9E-BF52-3AC4-AED0B6A54BF7}"/>
                      </a:ext>
                    </a:extLst>
                  </p:cNvPr>
                  <p:cNvGrpSpPr>
                    <a:grpSpLocks/>
                  </p:cNvGrpSpPr>
                  <p:nvPr/>
                </p:nvGrpSpPr>
                <p:grpSpPr>
                  <a:xfrm>
                    <a:off x="8301583" y="2531668"/>
                    <a:ext cx="601504" cy="696049"/>
                    <a:chOff x="8301583" y="2531668"/>
                    <a:chExt cx="601504" cy="696049"/>
                  </a:xfrm>
                </p:grpSpPr>
                <p:sp>
                  <p:nvSpPr>
                    <p:cNvPr id="1436" name="Hình tự do: Hình 1435">
                      <a:extLst>
                        <a:ext uri="{FF2B5EF4-FFF2-40B4-BE49-F238E27FC236}">
                          <a16:creationId xmlns:a16="http://schemas.microsoft.com/office/drawing/2014/main" id="{1226BF68-609A-67E9-F046-ADC8E81B5D75}"/>
                        </a:ext>
                      </a:extLst>
                    </p:cNvPr>
                    <p:cNvSpPr>
                      <a:spLocks/>
                    </p:cNvSpPr>
                    <p:nvPr/>
                  </p:nvSpPr>
                  <p:spPr>
                    <a:xfrm rot="264479">
                      <a:off x="8325956" y="2551941"/>
                      <a:ext cx="552758" cy="655504"/>
                    </a:xfrm>
                    <a:custGeom>
                      <a:avLst/>
                      <a:gdLst>
                        <a:gd name="connsiteX0" fmla="*/ 552759 w 552758"/>
                        <a:gd name="connsiteY0" fmla="*/ 327752 h 655504"/>
                        <a:gd name="connsiteX1" fmla="*/ 276379 w 552758"/>
                        <a:gd name="connsiteY1" fmla="*/ 655505 h 655504"/>
                        <a:gd name="connsiteX2" fmla="*/ 0 w 552758"/>
                        <a:gd name="connsiteY2" fmla="*/ 327752 h 655504"/>
                        <a:gd name="connsiteX3" fmla="*/ 276379 w 552758"/>
                        <a:gd name="connsiteY3" fmla="*/ 0 h 655504"/>
                        <a:gd name="connsiteX4" fmla="*/ 552759 w 552758"/>
                        <a:gd name="connsiteY4" fmla="*/ 327752 h 6555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58" h="655504">
                          <a:moveTo>
                            <a:pt x="552759" y="327752"/>
                          </a:moveTo>
                          <a:cubicBezTo>
                            <a:pt x="552759" y="508765"/>
                            <a:pt x="429020" y="655505"/>
                            <a:pt x="276379" y="655505"/>
                          </a:cubicBezTo>
                          <a:cubicBezTo>
                            <a:pt x="123739" y="655505"/>
                            <a:pt x="0" y="508765"/>
                            <a:pt x="0" y="327752"/>
                          </a:cubicBezTo>
                          <a:cubicBezTo>
                            <a:pt x="0" y="146740"/>
                            <a:pt x="123739" y="0"/>
                            <a:pt x="276379" y="0"/>
                          </a:cubicBezTo>
                          <a:cubicBezTo>
                            <a:pt x="429020" y="0"/>
                            <a:pt x="552759" y="146740"/>
                            <a:pt x="552759" y="327752"/>
                          </a:cubicBezTo>
                          <a:close/>
                        </a:path>
                      </a:pathLst>
                    </a:custGeom>
                    <a:solidFill>
                      <a:srgbClr val="FFFFFF"/>
                    </a:solidFill>
                    <a:ln w="3981" cap="flat">
                      <a:noFill/>
                      <a:prstDash val="solid"/>
                      <a:miter/>
                    </a:ln>
                  </p:spPr>
                  <p:txBody>
                    <a:bodyPr rtlCol="0" anchor="ctr"/>
                    <a:lstStyle/>
                    <a:p>
                      <a:endParaRPr lang="en-US"/>
                    </a:p>
                  </p:txBody>
                </p:sp>
                <p:grpSp>
                  <p:nvGrpSpPr>
                    <p:cNvPr id="1437" name="Đồ họa 2">
                      <a:extLst>
                        <a:ext uri="{FF2B5EF4-FFF2-40B4-BE49-F238E27FC236}">
                          <a16:creationId xmlns:a16="http://schemas.microsoft.com/office/drawing/2014/main" id="{2DD5977B-EB27-3A1E-CDD9-479F803C034C}"/>
                        </a:ext>
                      </a:extLst>
                    </p:cNvPr>
                    <p:cNvGrpSpPr>
                      <a:grpSpLocks/>
                    </p:cNvGrpSpPr>
                    <p:nvPr/>
                  </p:nvGrpSpPr>
                  <p:grpSpPr>
                    <a:xfrm>
                      <a:off x="8339886" y="2598886"/>
                      <a:ext cx="534965" cy="600927"/>
                      <a:chOff x="8339886" y="2598886"/>
                      <a:chExt cx="534965" cy="600927"/>
                    </a:xfrm>
                  </p:grpSpPr>
                  <p:sp>
                    <p:nvSpPr>
                      <p:cNvPr id="1438" name="Hình tự do: Hình 1437">
                        <a:extLst>
                          <a:ext uri="{FF2B5EF4-FFF2-40B4-BE49-F238E27FC236}">
                            <a16:creationId xmlns:a16="http://schemas.microsoft.com/office/drawing/2014/main" id="{07A2274E-2707-C35A-EC7B-FEDD7393843B}"/>
                          </a:ext>
                        </a:extLst>
                      </p:cNvPr>
                      <p:cNvSpPr>
                        <a:spLocks/>
                      </p:cNvSpPr>
                      <p:nvPr/>
                    </p:nvSpPr>
                    <p:spPr>
                      <a:xfrm rot="-10535522">
                        <a:off x="8360857" y="2616997"/>
                        <a:ext cx="493022" cy="564705"/>
                      </a:xfrm>
                      <a:custGeom>
                        <a:avLst/>
                        <a:gdLst>
                          <a:gd name="connsiteX0" fmla="*/ 493023 w 493022"/>
                          <a:gd name="connsiteY0" fmla="*/ 282353 h 564705"/>
                          <a:gd name="connsiteX1" fmla="*/ 246511 w 493022"/>
                          <a:gd name="connsiteY1" fmla="*/ 564706 h 564705"/>
                          <a:gd name="connsiteX2" fmla="*/ 0 w 493022"/>
                          <a:gd name="connsiteY2" fmla="*/ 282353 h 564705"/>
                          <a:gd name="connsiteX3" fmla="*/ 246511 w 493022"/>
                          <a:gd name="connsiteY3" fmla="*/ 0 h 564705"/>
                          <a:gd name="connsiteX4" fmla="*/ 493023 w 493022"/>
                          <a:gd name="connsiteY4" fmla="*/ 282353 h 5647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22" h="564705">
                            <a:moveTo>
                              <a:pt x="493023" y="282353"/>
                            </a:moveTo>
                            <a:cubicBezTo>
                              <a:pt x="493023" y="438292"/>
                              <a:pt x="382656" y="564706"/>
                              <a:pt x="246511" y="564706"/>
                            </a:cubicBezTo>
                            <a:cubicBezTo>
                              <a:pt x="110367" y="564706"/>
                              <a:pt x="0" y="438292"/>
                              <a:pt x="0" y="282353"/>
                            </a:cubicBezTo>
                            <a:cubicBezTo>
                              <a:pt x="0" y="126414"/>
                              <a:pt x="110367" y="0"/>
                              <a:pt x="246511" y="0"/>
                            </a:cubicBezTo>
                            <a:cubicBezTo>
                              <a:pt x="382656" y="0"/>
                              <a:pt x="493023" y="126413"/>
                              <a:pt x="493023" y="282353"/>
                            </a:cubicBezTo>
                            <a:close/>
                          </a:path>
                        </a:pathLst>
                      </a:custGeom>
                      <a:solidFill>
                        <a:srgbClr val="7E4F37"/>
                      </a:solidFill>
                      <a:ln w="3981" cap="flat">
                        <a:noFill/>
                        <a:prstDash val="solid"/>
                        <a:miter/>
                      </a:ln>
                    </p:spPr>
                    <p:txBody>
                      <a:bodyPr rtlCol="0" anchor="ctr"/>
                      <a:lstStyle/>
                      <a:p>
                        <a:endParaRPr lang="en-US"/>
                      </a:p>
                    </p:txBody>
                  </p:sp>
                  <p:sp>
                    <p:nvSpPr>
                      <p:cNvPr id="1439" name="Hình tự do: Hình 1438">
                        <a:extLst>
                          <a:ext uri="{FF2B5EF4-FFF2-40B4-BE49-F238E27FC236}">
                            <a16:creationId xmlns:a16="http://schemas.microsoft.com/office/drawing/2014/main" id="{5475693F-5540-A3EE-87DF-2FA1524C0502}"/>
                          </a:ext>
                        </a:extLst>
                      </p:cNvPr>
                      <p:cNvSpPr>
                        <a:spLocks/>
                      </p:cNvSpPr>
                      <p:nvPr/>
                    </p:nvSpPr>
                    <p:spPr>
                      <a:xfrm>
                        <a:off x="8427346" y="2812734"/>
                        <a:ext cx="102168" cy="113094"/>
                      </a:xfrm>
                      <a:custGeom>
                        <a:avLst/>
                        <a:gdLst>
                          <a:gd name="connsiteX0" fmla="*/ 101212 w 102168"/>
                          <a:gd name="connsiteY0" fmla="*/ 13701 h 113094"/>
                          <a:gd name="connsiteX1" fmla="*/ 74529 w 102168"/>
                          <a:gd name="connsiteY1" fmla="*/ 160 h 113094"/>
                          <a:gd name="connsiteX2" fmla="*/ 26340 w 102168"/>
                          <a:gd name="connsiteY2" fmla="*/ 26844 h 113094"/>
                          <a:gd name="connsiteX3" fmla="*/ 453 w 102168"/>
                          <a:gd name="connsiteY3" fmla="*/ 80210 h 113094"/>
                          <a:gd name="connsiteX4" fmla="*/ 10807 w 102168"/>
                          <a:gd name="connsiteY4" fmla="*/ 111673 h 113094"/>
                          <a:gd name="connsiteX5" fmla="*/ 38287 w 102168"/>
                          <a:gd name="connsiteY5" fmla="*/ 105301 h 113094"/>
                          <a:gd name="connsiteX6" fmla="*/ 68555 w 102168"/>
                          <a:gd name="connsiteY6" fmla="*/ 78219 h 113094"/>
                          <a:gd name="connsiteX7" fmla="*/ 94043 w 102168"/>
                          <a:gd name="connsiteY7" fmla="*/ 45163 h 113094"/>
                          <a:gd name="connsiteX8" fmla="*/ 101212 w 102168"/>
                          <a:gd name="connsiteY8" fmla="*/ 13701 h 113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2168" h="113094">
                            <a:moveTo>
                              <a:pt x="101212" y="13701"/>
                            </a:moveTo>
                            <a:cubicBezTo>
                              <a:pt x="98424" y="4541"/>
                              <a:pt x="88866" y="-1034"/>
                              <a:pt x="74529" y="160"/>
                            </a:cubicBezTo>
                            <a:cubicBezTo>
                              <a:pt x="60192" y="1355"/>
                              <a:pt x="41872" y="10117"/>
                              <a:pt x="26340" y="26844"/>
                            </a:cubicBezTo>
                            <a:cubicBezTo>
                              <a:pt x="10807" y="43571"/>
                              <a:pt x="2046" y="64280"/>
                              <a:pt x="453" y="80210"/>
                            </a:cubicBezTo>
                            <a:cubicBezTo>
                              <a:pt x="-1538" y="96539"/>
                              <a:pt x="3240" y="108088"/>
                              <a:pt x="10807" y="111673"/>
                            </a:cubicBezTo>
                            <a:cubicBezTo>
                              <a:pt x="18773" y="115257"/>
                              <a:pt x="28331" y="111673"/>
                              <a:pt x="38287" y="105301"/>
                            </a:cubicBezTo>
                            <a:cubicBezTo>
                              <a:pt x="48244" y="98530"/>
                              <a:pt x="58200" y="89370"/>
                              <a:pt x="68555" y="78219"/>
                            </a:cubicBezTo>
                            <a:cubicBezTo>
                              <a:pt x="78909" y="67068"/>
                              <a:pt x="87671" y="55916"/>
                              <a:pt x="94043" y="45163"/>
                            </a:cubicBezTo>
                            <a:cubicBezTo>
                              <a:pt x="100415" y="34012"/>
                              <a:pt x="104000" y="22861"/>
                              <a:pt x="101212" y="13701"/>
                            </a:cubicBezTo>
                            <a:close/>
                          </a:path>
                        </a:pathLst>
                      </a:custGeom>
                      <a:solidFill>
                        <a:srgbClr val="FFFFFF"/>
                      </a:solidFill>
                      <a:ln w="3981" cap="flat">
                        <a:noFill/>
                        <a:prstDash val="solid"/>
                        <a:miter/>
                      </a:ln>
                    </p:spPr>
                    <p:txBody>
                      <a:bodyPr rtlCol="0" anchor="ctr"/>
                      <a:lstStyle/>
                      <a:p>
                        <a:endParaRPr lang="en-US"/>
                      </a:p>
                    </p:txBody>
                  </p:sp>
                </p:grpSp>
              </p:grpSp>
              <p:grpSp>
                <p:nvGrpSpPr>
                  <p:cNvPr id="1427" name="Đồ họa 2">
                    <a:extLst>
                      <a:ext uri="{FF2B5EF4-FFF2-40B4-BE49-F238E27FC236}">
                        <a16:creationId xmlns:a16="http://schemas.microsoft.com/office/drawing/2014/main" id="{E95374EA-F054-B10D-AC31-E4A82BB83C20}"/>
                      </a:ext>
                    </a:extLst>
                  </p:cNvPr>
                  <p:cNvGrpSpPr>
                    <a:grpSpLocks/>
                  </p:cNvGrpSpPr>
                  <p:nvPr/>
                </p:nvGrpSpPr>
                <p:grpSpPr>
                  <a:xfrm>
                    <a:off x="9499689" y="2611966"/>
                    <a:ext cx="601503" cy="696049"/>
                    <a:chOff x="9499689" y="2611966"/>
                    <a:chExt cx="601503" cy="696049"/>
                  </a:xfrm>
                </p:grpSpPr>
                <p:sp>
                  <p:nvSpPr>
                    <p:cNvPr id="1432" name="Hình tự do: Hình 1431">
                      <a:extLst>
                        <a:ext uri="{FF2B5EF4-FFF2-40B4-BE49-F238E27FC236}">
                          <a16:creationId xmlns:a16="http://schemas.microsoft.com/office/drawing/2014/main" id="{F32DEBA2-07CB-2204-6C8C-7D628BA4269F}"/>
                        </a:ext>
                      </a:extLst>
                    </p:cNvPr>
                    <p:cNvSpPr>
                      <a:spLocks/>
                    </p:cNvSpPr>
                    <p:nvPr/>
                  </p:nvSpPr>
                  <p:spPr>
                    <a:xfrm rot="-10535523">
                      <a:off x="9524061" y="2632238"/>
                      <a:ext cx="552758" cy="655504"/>
                    </a:xfrm>
                    <a:custGeom>
                      <a:avLst/>
                      <a:gdLst>
                        <a:gd name="connsiteX0" fmla="*/ 552759 w 552758"/>
                        <a:gd name="connsiteY0" fmla="*/ 327752 h 655504"/>
                        <a:gd name="connsiteX1" fmla="*/ 276380 w 552758"/>
                        <a:gd name="connsiteY1" fmla="*/ 655505 h 655504"/>
                        <a:gd name="connsiteX2" fmla="*/ 1 w 552758"/>
                        <a:gd name="connsiteY2" fmla="*/ 327752 h 655504"/>
                        <a:gd name="connsiteX3" fmla="*/ 276380 w 552758"/>
                        <a:gd name="connsiteY3" fmla="*/ 0 h 655504"/>
                        <a:gd name="connsiteX4" fmla="*/ 552759 w 552758"/>
                        <a:gd name="connsiteY4" fmla="*/ 327752 h 6555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58" h="655504">
                          <a:moveTo>
                            <a:pt x="552759" y="327752"/>
                          </a:moveTo>
                          <a:cubicBezTo>
                            <a:pt x="552759" y="508765"/>
                            <a:pt x="429019" y="655505"/>
                            <a:pt x="276380" y="655505"/>
                          </a:cubicBezTo>
                          <a:cubicBezTo>
                            <a:pt x="123739" y="655505"/>
                            <a:pt x="1" y="508765"/>
                            <a:pt x="1" y="327752"/>
                          </a:cubicBezTo>
                          <a:cubicBezTo>
                            <a:pt x="1" y="146740"/>
                            <a:pt x="123740" y="0"/>
                            <a:pt x="276380" y="0"/>
                          </a:cubicBezTo>
                          <a:cubicBezTo>
                            <a:pt x="429020" y="0"/>
                            <a:pt x="552759" y="146740"/>
                            <a:pt x="552759" y="327752"/>
                          </a:cubicBezTo>
                          <a:close/>
                        </a:path>
                      </a:pathLst>
                    </a:custGeom>
                    <a:solidFill>
                      <a:srgbClr val="FFFFFF"/>
                    </a:solidFill>
                    <a:ln w="3981" cap="flat">
                      <a:noFill/>
                      <a:prstDash val="solid"/>
                      <a:miter/>
                    </a:ln>
                  </p:spPr>
                  <p:txBody>
                    <a:bodyPr rtlCol="0" anchor="ctr"/>
                    <a:lstStyle/>
                    <a:p>
                      <a:endParaRPr lang="en-US"/>
                    </a:p>
                  </p:txBody>
                </p:sp>
                <p:grpSp>
                  <p:nvGrpSpPr>
                    <p:cNvPr id="1433" name="Đồ họa 2">
                      <a:extLst>
                        <a:ext uri="{FF2B5EF4-FFF2-40B4-BE49-F238E27FC236}">
                          <a16:creationId xmlns:a16="http://schemas.microsoft.com/office/drawing/2014/main" id="{5286E31A-46C6-168B-D5B2-9DE456BFB7E8}"/>
                        </a:ext>
                      </a:extLst>
                    </p:cNvPr>
                    <p:cNvGrpSpPr>
                      <a:grpSpLocks/>
                    </p:cNvGrpSpPr>
                    <p:nvPr/>
                  </p:nvGrpSpPr>
                  <p:grpSpPr>
                    <a:xfrm>
                      <a:off x="9530771" y="2677974"/>
                      <a:ext cx="534966" cy="600927"/>
                      <a:chOff x="9530771" y="2677974"/>
                      <a:chExt cx="534966" cy="600927"/>
                    </a:xfrm>
                  </p:grpSpPr>
                  <p:sp>
                    <p:nvSpPr>
                      <p:cNvPr id="1434" name="Hình tự do: Hình 1433">
                        <a:extLst>
                          <a:ext uri="{FF2B5EF4-FFF2-40B4-BE49-F238E27FC236}">
                            <a16:creationId xmlns:a16="http://schemas.microsoft.com/office/drawing/2014/main" id="{43131FE3-9FF0-2880-3931-BFC0C24578D8}"/>
                          </a:ext>
                        </a:extLst>
                      </p:cNvPr>
                      <p:cNvSpPr>
                        <a:spLocks/>
                      </p:cNvSpPr>
                      <p:nvPr/>
                    </p:nvSpPr>
                    <p:spPr>
                      <a:xfrm rot="264478">
                        <a:off x="9551743" y="2696085"/>
                        <a:ext cx="493022" cy="564705"/>
                      </a:xfrm>
                      <a:custGeom>
                        <a:avLst/>
                        <a:gdLst>
                          <a:gd name="connsiteX0" fmla="*/ 493023 w 493022"/>
                          <a:gd name="connsiteY0" fmla="*/ 282353 h 564705"/>
                          <a:gd name="connsiteX1" fmla="*/ 246512 w 493022"/>
                          <a:gd name="connsiteY1" fmla="*/ 564706 h 564705"/>
                          <a:gd name="connsiteX2" fmla="*/ 1 w 493022"/>
                          <a:gd name="connsiteY2" fmla="*/ 282353 h 564705"/>
                          <a:gd name="connsiteX3" fmla="*/ 246512 w 493022"/>
                          <a:gd name="connsiteY3" fmla="*/ 0 h 564705"/>
                          <a:gd name="connsiteX4" fmla="*/ 493023 w 493022"/>
                          <a:gd name="connsiteY4" fmla="*/ 282353 h 5647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22" h="564705">
                            <a:moveTo>
                              <a:pt x="493023" y="282353"/>
                            </a:moveTo>
                            <a:cubicBezTo>
                              <a:pt x="493023" y="438292"/>
                              <a:pt x="382656" y="564706"/>
                              <a:pt x="246512" y="564706"/>
                            </a:cubicBezTo>
                            <a:cubicBezTo>
                              <a:pt x="110367" y="564706"/>
                              <a:pt x="1" y="438292"/>
                              <a:pt x="1" y="282353"/>
                            </a:cubicBezTo>
                            <a:cubicBezTo>
                              <a:pt x="1" y="126414"/>
                              <a:pt x="110368" y="0"/>
                              <a:pt x="246512" y="0"/>
                            </a:cubicBezTo>
                            <a:cubicBezTo>
                              <a:pt x="382657" y="0"/>
                              <a:pt x="493023" y="126414"/>
                              <a:pt x="493023" y="282353"/>
                            </a:cubicBezTo>
                            <a:close/>
                          </a:path>
                        </a:pathLst>
                      </a:custGeom>
                      <a:solidFill>
                        <a:srgbClr val="7E4F37"/>
                      </a:solidFill>
                      <a:ln w="3981" cap="flat">
                        <a:noFill/>
                        <a:prstDash val="solid"/>
                        <a:miter/>
                      </a:ln>
                    </p:spPr>
                    <p:txBody>
                      <a:bodyPr rtlCol="0" anchor="ctr"/>
                      <a:lstStyle/>
                      <a:p>
                        <a:endParaRPr lang="en-US"/>
                      </a:p>
                    </p:txBody>
                  </p:sp>
                  <p:sp>
                    <p:nvSpPr>
                      <p:cNvPr id="1435" name="Hình tự do: Hình 1434">
                        <a:extLst>
                          <a:ext uri="{FF2B5EF4-FFF2-40B4-BE49-F238E27FC236}">
                            <a16:creationId xmlns:a16="http://schemas.microsoft.com/office/drawing/2014/main" id="{532A2295-7DFE-95C5-3D90-477D0FD61A28}"/>
                          </a:ext>
                        </a:extLst>
                      </p:cNvPr>
                      <p:cNvSpPr>
                        <a:spLocks/>
                      </p:cNvSpPr>
                      <p:nvPr/>
                    </p:nvSpPr>
                    <p:spPr>
                      <a:xfrm>
                        <a:off x="9885089" y="2908183"/>
                        <a:ext cx="91953" cy="121551"/>
                      </a:xfrm>
                      <a:custGeom>
                        <a:avLst/>
                        <a:gdLst>
                          <a:gd name="connsiteX0" fmla="*/ 2324 w 91953"/>
                          <a:gd name="connsiteY0" fmla="*/ 10648 h 121551"/>
                          <a:gd name="connsiteX1" fmla="*/ 30999 w 91953"/>
                          <a:gd name="connsiteY1" fmla="*/ 1090 h 121551"/>
                          <a:gd name="connsiteX2" fmla="*/ 74410 w 91953"/>
                          <a:gd name="connsiteY2" fmla="*/ 34544 h 121551"/>
                          <a:gd name="connsiteX3" fmla="*/ 91932 w 91953"/>
                          <a:gd name="connsiteY3" fmla="*/ 91494 h 121551"/>
                          <a:gd name="connsiteX4" fmla="*/ 76798 w 91953"/>
                          <a:gd name="connsiteY4" fmla="*/ 120965 h 121551"/>
                          <a:gd name="connsiteX5" fmla="*/ 50514 w 91953"/>
                          <a:gd name="connsiteY5" fmla="*/ 110213 h 121551"/>
                          <a:gd name="connsiteX6" fmla="*/ 24627 w 91953"/>
                          <a:gd name="connsiteY6" fmla="*/ 78750 h 121551"/>
                          <a:gd name="connsiteX7" fmla="*/ 4714 w 91953"/>
                          <a:gd name="connsiteY7" fmla="*/ 42110 h 121551"/>
                          <a:gd name="connsiteX8" fmla="*/ 2324 w 91953"/>
                          <a:gd name="connsiteY8" fmla="*/ 10648 h 121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1953" h="121551">
                            <a:moveTo>
                              <a:pt x="2324" y="10648"/>
                            </a:moveTo>
                            <a:cubicBezTo>
                              <a:pt x="6307" y="1886"/>
                              <a:pt x="17060" y="-2096"/>
                              <a:pt x="30999" y="1090"/>
                            </a:cubicBezTo>
                            <a:cubicBezTo>
                              <a:pt x="44938" y="4276"/>
                              <a:pt x="61664" y="15825"/>
                              <a:pt x="74410" y="34544"/>
                            </a:cubicBezTo>
                            <a:cubicBezTo>
                              <a:pt x="87154" y="53261"/>
                              <a:pt x="92331" y="75166"/>
                              <a:pt x="91932" y="91494"/>
                            </a:cubicBezTo>
                            <a:cubicBezTo>
                              <a:pt x="91136" y="107823"/>
                              <a:pt x="85162" y="118576"/>
                              <a:pt x="76798" y="120965"/>
                            </a:cubicBezTo>
                            <a:cubicBezTo>
                              <a:pt x="68436" y="123355"/>
                              <a:pt x="59276" y="118178"/>
                              <a:pt x="50514" y="110213"/>
                            </a:cubicBezTo>
                            <a:cubicBezTo>
                              <a:pt x="41752" y="102247"/>
                              <a:pt x="32990" y="91494"/>
                              <a:pt x="24627" y="78750"/>
                            </a:cubicBezTo>
                            <a:cubicBezTo>
                              <a:pt x="16263" y="66404"/>
                              <a:pt x="9095" y="53660"/>
                              <a:pt x="4714" y="42110"/>
                            </a:cubicBezTo>
                            <a:cubicBezTo>
                              <a:pt x="333" y="30561"/>
                              <a:pt x="-2057" y="19410"/>
                              <a:pt x="2324" y="10648"/>
                            </a:cubicBezTo>
                            <a:close/>
                          </a:path>
                        </a:pathLst>
                      </a:custGeom>
                      <a:solidFill>
                        <a:srgbClr val="FFFFFF"/>
                      </a:solidFill>
                      <a:ln w="3981" cap="flat">
                        <a:noFill/>
                        <a:prstDash val="solid"/>
                        <a:miter/>
                      </a:ln>
                    </p:spPr>
                    <p:txBody>
                      <a:bodyPr rtlCol="0" anchor="ctr"/>
                      <a:lstStyle/>
                      <a:p>
                        <a:endParaRPr lang="en-US"/>
                      </a:p>
                    </p:txBody>
                  </p:sp>
                </p:grpSp>
              </p:grpSp>
              <p:sp>
                <p:nvSpPr>
                  <p:cNvPr id="1428" name="Hình tự do: Hình 1427">
                    <a:extLst>
                      <a:ext uri="{FF2B5EF4-FFF2-40B4-BE49-F238E27FC236}">
                        <a16:creationId xmlns:a16="http://schemas.microsoft.com/office/drawing/2014/main" id="{D37E932B-F9CE-BD61-210B-4BAD786E9793}"/>
                      </a:ext>
                    </a:extLst>
                  </p:cNvPr>
                  <p:cNvSpPr>
                    <a:spLocks/>
                  </p:cNvSpPr>
                  <p:nvPr/>
                </p:nvSpPr>
                <p:spPr>
                  <a:xfrm>
                    <a:off x="9104931" y="3091436"/>
                    <a:ext cx="191205" cy="197874"/>
                  </a:xfrm>
                  <a:custGeom>
                    <a:avLst/>
                    <a:gdLst>
                      <a:gd name="connsiteX0" fmla="*/ 185096 w 191205"/>
                      <a:gd name="connsiteY0" fmla="*/ 128080 h 197874"/>
                      <a:gd name="connsiteX1" fmla="*/ 189875 w 191205"/>
                      <a:gd name="connsiteY1" fmla="*/ 151976 h 197874"/>
                      <a:gd name="connsiteX2" fmla="*/ 186689 w 191205"/>
                      <a:gd name="connsiteY2" fmla="*/ 159941 h 197874"/>
                      <a:gd name="connsiteX3" fmla="*/ 181114 w 191205"/>
                      <a:gd name="connsiteY3" fmla="*/ 168304 h 197874"/>
                      <a:gd name="connsiteX4" fmla="*/ 163192 w 191205"/>
                      <a:gd name="connsiteY4" fmla="*/ 183836 h 197874"/>
                      <a:gd name="connsiteX5" fmla="*/ 150846 w 191205"/>
                      <a:gd name="connsiteY5" fmla="*/ 190208 h 197874"/>
                      <a:gd name="connsiteX6" fmla="*/ 136509 w 191205"/>
                      <a:gd name="connsiteY6" fmla="*/ 194987 h 197874"/>
                      <a:gd name="connsiteX7" fmla="*/ 6278 w 191205"/>
                      <a:gd name="connsiteY7" fmla="*/ 49623 h 197874"/>
                      <a:gd name="connsiteX8" fmla="*/ 12650 w 191205"/>
                      <a:gd name="connsiteY8" fmla="*/ 35684 h 197874"/>
                      <a:gd name="connsiteX9" fmla="*/ 20217 w 191205"/>
                      <a:gd name="connsiteY9" fmla="*/ 24135 h 197874"/>
                      <a:gd name="connsiteX10" fmla="*/ 37741 w 191205"/>
                      <a:gd name="connsiteY10" fmla="*/ 7806 h 197874"/>
                      <a:gd name="connsiteX11" fmla="*/ 46502 w 191205"/>
                      <a:gd name="connsiteY11" fmla="*/ 3027 h 197874"/>
                      <a:gd name="connsiteX12" fmla="*/ 54866 w 191205"/>
                      <a:gd name="connsiteY12" fmla="*/ 638 h 197874"/>
                      <a:gd name="connsiteX13" fmla="*/ 93497 w 191205"/>
                      <a:gd name="connsiteY13" fmla="*/ 52809 h 197874"/>
                      <a:gd name="connsiteX14" fmla="*/ 95488 w 191205"/>
                      <a:gd name="connsiteY14" fmla="*/ 58385 h 197874"/>
                      <a:gd name="connsiteX15" fmla="*/ 97480 w 191205"/>
                      <a:gd name="connsiteY15" fmla="*/ 63961 h 197874"/>
                      <a:gd name="connsiteX16" fmla="*/ 107436 w 191205"/>
                      <a:gd name="connsiteY16" fmla="*/ 81484 h 197874"/>
                      <a:gd name="connsiteX17" fmla="*/ 111419 w 191205"/>
                      <a:gd name="connsiteY17" fmla="*/ 86263 h 197874"/>
                      <a:gd name="connsiteX18" fmla="*/ 115799 w 191205"/>
                      <a:gd name="connsiteY18" fmla="*/ 91042 h 197874"/>
                      <a:gd name="connsiteX19" fmla="*/ 132128 w 191205"/>
                      <a:gd name="connsiteY19" fmla="*/ 102990 h 197874"/>
                      <a:gd name="connsiteX20" fmla="*/ 137305 w 191205"/>
                      <a:gd name="connsiteY20" fmla="*/ 105778 h 197874"/>
                      <a:gd name="connsiteX21" fmla="*/ 142483 w 191205"/>
                      <a:gd name="connsiteY21" fmla="*/ 108167 h 197874"/>
                      <a:gd name="connsiteX22" fmla="*/ 185096 w 191205"/>
                      <a:gd name="connsiteY22" fmla="*/ 128080 h 1978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91205" h="197874">
                        <a:moveTo>
                          <a:pt x="185096" y="128080"/>
                        </a:moveTo>
                        <a:cubicBezTo>
                          <a:pt x="191070" y="134054"/>
                          <a:pt x="192663" y="143612"/>
                          <a:pt x="189875" y="151976"/>
                        </a:cubicBezTo>
                        <a:cubicBezTo>
                          <a:pt x="189079" y="154365"/>
                          <a:pt x="187884" y="157153"/>
                          <a:pt x="186689" y="159941"/>
                        </a:cubicBezTo>
                        <a:cubicBezTo>
                          <a:pt x="185096" y="162728"/>
                          <a:pt x="183503" y="165516"/>
                          <a:pt x="181114" y="168304"/>
                        </a:cubicBezTo>
                        <a:cubicBezTo>
                          <a:pt x="176335" y="174278"/>
                          <a:pt x="169962" y="179455"/>
                          <a:pt x="163192" y="183836"/>
                        </a:cubicBezTo>
                        <a:cubicBezTo>
                          <a:pt x="159608" y="186226"/>
                          <a:pt x="155227" y="188217"/>
                          <a:pt x="150846" y="190208"/>
                        </a:cubicBezTo>
                        <a:cubicBezTo>
                          <a:pt x="146465" y="192200"/>
                          <a:pt x="141686" y="193394"/>
                          <a:pt x="136509" y="194987"/>
                        </a:cubicBezTo>
                        <a:cubicBezTo>
                          <a:pt x="51680" y="214502"/>
                          <a:pt x="-22396" y="131664"/>
                          <a:pt x="6278" y="49623"/>
                        </a:cubicBezTo>
                        <a:cubicBezTo>
                          <a:pt x="8270" y="44844"/>
                          <a:pt x="10261" y="40065"/>
                          <a:pt x="12650" y="35684"/>
                        </a:cubicBezTo>
                        <a:cubicBezTo>
                          <a:pt x="15040" y="31303"/>
                          <a:pt x="17430" y="27321"/>
                          <a:pt x="20217" y="24135"/>
                        </a:cubicBezTo>
                        <a:cubicBezTo>
                          <a:pt x="25395" y="17763"/>
                          <a:pt x="30971" y="12187"/>
                          <a:pt x="37741" y="7806"/>
                        </a:cubicBezTo>
                        <a:cubicBezTo>
                          <a:pt x="40927" y="5815"/>
                          <a:pt x="43715" y="4222"/>
                          <a:pt x="46502" y="3027"/>
                        </a:cubicBezTo>
                        <a:cubicBezTo>
                          <a:pt x="49290" y="1832"/>
                          <a:pt x="52078" y="1036"/>
                          <a:pt x="54866" y="638"/>
                        </a:cubicBezTo>
                        <a:cubicBezTo>
                          <a:pt x="85930" y="-5336"/>
                          <a:pt x="86328" y="32100"/>
                          <a:pt x="93497" y="52809"/>
                        </a:cubicBezTo>
                        <a:cubicBezTo>
                          <a:pt x="93895" y="54403"/>
                          <a:pt x="94692" y="56792"/>
                          <a:pt x="95488" y="58385"/>
                        </a:cubicBezTo>
                        <a:cubicBezTo>
                          <a:pt x="96285" y="60376"/>
                          <a:pt x="97081" y="61969"/>
                          <a:pt x="97480" y="63961"/>
                        </a:cubicBezTo>
                        <a:cubicBezTo>
                          <a:pt x="100267" y="70333"/>
                          <a:pt x="103453" y="76705"/>
                          <a:pt x="107436" y="81484"/>
                        </a:cubicBezTo>
                        <a:cubicBezTo>
                          <a:pt x="109029" y="83475"/>
                          <a:pt x="110622" y="85068"/>
                          <a:pt x="111419" y="86263"/>
                        </a:cubicBezTo>
                        <a:cubicBezTo>
                          <a:pt x="112614" y="87458"/>
                          <a:pt x="113808" y="89051"/>
                          <a:pt x="115799" y="91042"/>
                        </a:cubicBezTo>
                        <a:cubicBezTo>
                          <a:pt x="120180" y="95423"/>
                          <a:pt x="126553" y="99406"/>
                          <a:pt x="132128" y="102990"/>
                        </a:cubicBezTo>
                        <a:cubicBezTo>
                          <a:pt x="133721" y="103786"/>
                          <a:pt x="135712" y="104981"/>
                          <a:pt x="137305" y="105778"/>
                        </a:cubicBezTo>
                        <a:cubicBezTo>
                          <a:pt x="138898" y="106574"/>
                          <a:pt x="140890" y="107769"/>
                          <a:pt x="142483" y="108167"/>
                        </a:cubicBezTo>
                        <a:cubicBezTo>
                          <a:pt x="156023" y="114938"/>
                          <a:pt x="173945" y="117327"/>
                          <a:pt x="185096" y="128080"/>
                        </a:cubicBezTo>
                        <a:close/>
                      </a:path>
                    </a:pathLst>
                  </a:custGeom>
                  <a:solidFill>
                    <a:srgbClr val="F1775B"/>
                  </a:solidFill>
                  <a:ln w="3981" cap="flat">
                    <a:noFill/>
                    <a:prstDash val="solid"/>
                    <a:miter/>
                  </a:ln>
                </p:spPr>
                <p:txBody>
                  <a:bodyPr rtlCol="0" anchor="ctr"/>
                  <a:lstStyle/>
                  <a:p>
                    <a:endParaRPr lang="en-US"/>
                  </a:p>
                </p:txBody>
              </p:sp>
              <p:sp>
                <p:nvSpPr>
                  <p:cNvPr id="1429" name="Hình tự do: Hình 1428">
                    <a:extLst>
                      <a:ext uri="{FF2B5EF4-FFF2-40B4-BE49-F238E27FC236}">
                        <a16:creationId xmlns:a16="http://schemas.microsoft.com/office/drawing/2014/main" id="{F1799A3D-EA9C-023A-0530-831BB2601F47}"/>
                      </a:ext>
                    </a:extLst>
                  </p:cNvPr>
                  <p:cNvSpPr>
                    <a:spLocks/>
                  </p:cNvSpPr>
                  <p:nvPr/>
                </p:nvSpPr>
                <p:spPr>
                  <a:xfrm>
                    <a:off x="8793737" y="3316506"/>
                    <a:ext cx="756478" cy="216393"/>
                  </a:xfrm>
                  <a:custGeom>
                    <a:avLst/>
                    <a:gdLst>
                      <a:gd name="connsiteX0" fmla="*/ 8026 w 756478"/>
                      <a:gd name="connsiteY0" fmla="*/ 123246 h 216393"/>
                      <a:gd name="connsiteX1" fmla="*/ 615767 w 756478"/>
                      <a:gd name="connsiteY1" fmla="*/ 139973 h 216393"/>
                      <a:gd name="connsiteX2" fmla="*/ 751175 w 756478"/>
                      <a:gd name="connsiteY2" fmla="*/ 33240 h 216393"/>
                      <a:gd name="connsiteX3" fmla="*/ 727279 w 756478"/>
                      <a:gd name="connsiteY3" fmla="*/ 5362 h 216393"/>
                      <a:gd name="connsiteX4" fmla="*/ 189631 w 756478"/>
                      <a:gd name="connsiteY4" fmla="*/ 163072 h 216393"/>
                      <a:gd name="connsiteX5" fmla="*/ 28337 w 756478"/>
                      <a:gd name="connsiteY5" fmla="*/ 92580 h 216393"/>
                      <a:gd name="connsiteX6" fmla="*/ 8026 w 756478"/>
                      <a:gd name="connsiteY6" fmla="*/ 123246 h 216393"/>
                      <a:gd name="connsiteX7" fmla="*/ 8026 w 756478"/>
                      <a:gd name="connsiteY7" fmla="*/ 123246 h 2163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56478" h="216393">
                        <a:moveTo>
                          <a:pt x="8026" y="123246"/>
                        </a:moveTo>
                        <a:cubicBezTo>
                          <a:pt x="190427" y="240334"/>
                          <a:pt x="427789" y="248299"/>
                          <a:pt x="615767" y="139973"/>
                        </a:cubicBezTo>
                        <a:cubicBezTo>
                          <a:pt x="665948" y="111299"/>
                          <a:pt x="711748" y="75455"/>
                          <a:pt x="751175" y="33240"/>
                        </a:cubicBezTo>
                        <a:cubicBezTo>
                          <a:pt x="767105" y="16115"/>
                          <a:pt x="743608" y="-11763"/>
                          <a:pt x="727279" y="5362"/>
                        </a:cubicBezTo>
                        <a:cubicBezTo>
                          <a:pt x="591075" y="150328"/>
                          <a:pt x="383184" y="213252"/>
                          <a:pt x="189631" y="163072"/>
                        </a:cubicBezTo>
                        <a:cubicBezTo>
                          <a:pt x="132282" y="148336"/>
                          <a:pt x="78119" y="124441"/>
                          <a:pt x="28337" y="92580"/>
                        </a:cubicBezTo>
                        <a:cubicBezTo>
                          <a:pt x="9220" y="80234"/>
                          <a:pt x="-11887" y="110502"/>
                          <a:pt x="8026" y="123246"/>
                        </a:cubicBezTo>
                        <a:lnTo>
                          <a:pt x="8026" y="123246"/>
                        </a:lnTo>
                        <a:close/>
                      </a:path>
                    </a:pathLst>
                  </a:custGeom>
                  <a:solidFill>
                    <a:srgbClr val="B83E3E"/>
                  </a:solidFill>
                  <a:ln w="3981" cap="flat">
                    <a:noFill/>
                    <a:prstDash val="solid"/>
                    <a:miter/>
                  </a:ln>
                </p:spPr>
                <p:txBody>
                  <a:bodyPr rtlCol="0" anchor="ctr"/>
                  <a:lstStyle/>
                  <a:p>
                    <a:endParaRPr lang="en-US"/>
                  </a:p>
                </p:txBody>
              </p:sp>
              <p:sp>
                <p:nvSpPr>
                  <p:cNvPr id="1430" name="Hình tự do: Hình 1429">
                    <a:extLst>
                      <a:ext uri="{FF2B5EF4-FFF2-40B4-BE49-F238E27FC236}">
                        <a16:creationId xmlns:a16="http://schemas.microsoft.com/office/drawing/2014/main" id="{8D4F1FDA-5A24-5EFF-8191-4221167ACDFD}"/>
                      </a:ext>
                    </a:extLst>
                  </p:cNvPr>
                  <p:cNvSpPr>
                    <a:spLocks/>
                  </p:cNvSpPr>
                  <p:nvPr/>
                </p:nvSpPr>
                <p:spPr>
                  <a:xfrm>
                    <a:off x="9670300" y="2469185"/>
                    <a:ext cx="374902" cy="172431"/>
                  </a:xfrm>
                  <a:custGeom>
                    <a:avLst/>
                    <a:gdLst>
                      <a:gd name="connsiteX0" fmla="*/ 15993 w 374902"/>
                      <a:gd name="connsiteY0" fmla="*/ 35458 h 172431"/>
                      <a:gd name="connsiteX1" fmla="*/ 342565 w 374902"/>
                      <a:gd name="connsiteY1" fmla="*/ 167282 h 172431"/>
                      <a:gd name="connsiteX2" fmla="*/ 369647 w 374902"/>
                      <a:gd name="connsiteY2" fmla="*/ 144183 h 172431"/>
                      <a:gd name="connsiteX3" fmla="*/ 18781 w 374902"/>
                      <a:gd name="connsiteY3" fmla="*/ 13 h 172431"/>
                      <a:gd name="connsiteX4" fmla="*/ 15993 w 374902"/>
                      <a:gd name="connsiteY4" fmla="*/ 35458 h 172431"/>
                      <a:gd name="connsiteX5" fmla="*/ 15993 w 374902"/>
                      <a:gd name="connsiteY5" fmla="*/ 35458 h 1724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4902" h="172431">
                        <a:moveTo>
                          <a:pt x="15993" y="35458"/>
                        </a:moveTo>
                        <a:cubicBezTo>
                          <a:pt x="136267" y="39042"/>
                          <a:pt x="253753" y="85639"/>
                          <a:pt x="342565" y="167282"/>
                        </a:cubicBezTo>
                        <a:cubicBezTo>
                          <a:pt x="359292" y="182814"/>
                          <a:pt x="386373" y="159715"/>
                          <a:pt x="369647" y="144183"/>
                        </a:cubicBezTo>
                        <a:cubicBezTo>
                          <a:pt x="274065" y="56167"/>
                          <a:pt x="149011" y="3996"/>
                          <a:pt x="18781" y="13"/>
                        </a:cubicBezTo>
                        <a:cubicBezTo>
                          <a:pt x="-4318" y="-783"/>
                          <a:pt x="-7106" y="34662"/>
                          <a:pt x="15993" y="35458"/>
                        </a:cubicBezTo>
                        <a:lnTo>
                          <a:pt x="15993" y="35458"/>
                        </a:lnTo>
                        <a:close/>
                      </a:path>
                    </a:pathLst>
                  </a:custGeom>
                  <a:solidFill>
                    <a:srgbClr val="935C33"/>
                  </a:solidFill>
                  <a:ln w="3981" cap="flat">
                    <a:noFill/>
                    <a:prstDash val="solid"/>
                    <a:miter/>
                  </a:ln>
                </p:spPr>
                <p:txBody>
                  <a:bodyPr rtlCol="0" anchor="ctr"/>
                  <a:lstStyle/>
                  <a:p>
                    <a:endParaRPr lang="en-US"/>
                  </a:p>
                </p:txBody>
              </p:sp>
              <p:sp>
                <p:nvSpPr>
                  <p:cNvPr id="1431" name="Hình tự do: Hình 1430">
                    <a:extLst>
                      <a:ext uri="{FF2B5EF4-FFF2-40B4-BE49-F238E27FC236}">
                        <a16:creationId xmlns:a16="http://schemas.microsoft.com/office/drawing/2014/main" id="{F7135830-0E45-4E22-95AB-9D5FF46998EB}"/>
                      </a:ext>
                    </a:extLst>
                  </p:cNvPr>
                  <p:cNvSpPr>
                    <a:spLocks/>
                  </p:cNvSpPr>
                  <p:nvPr/>
                </p:nvSpPr>
                <p:spPr>
                  <a:xfrm>
                    <a:off x="8434207" y="2424101"/>
                    <a:ext cx="399021" cy="89976"/>
                  </a:xfrm>
                  <a:custGeom>
                    <a:avLst/>
                    <a:gdLst>
                      <a:gd name="connsiteX0" fmla="*/ 24258 w 399021"/>
                      <a:gd name="connsiteY0" fmla="*/ 88109 h 89976"/>
                      <a:gd name="connsiteX1" fmla="*/ 374725 w 399021"/>
                      <a:gd name="connsiteY1" fmla="*/ 50673 h 89976"/>
                      <a:gd name="connsiteX2" fmla="*/ 387469 w 399021"/>
                      <a:gd name="connsiteY2" fmla="*/ 17618 h 89976"/>
                      <a:gd name="connsiteX3" fmla="*/ 9921 w 399021"/>
                      <a:gd name="connsiteY3" fmla="*/ 55850 h 89976"/>
                      <a:gd name="connsiteX4" fmla="*/ 24258 w 399021"/>
                      <a:gd name="connsiteY4" fmla="*/ 88109 h 89976"/>
                      <a:gd name="connsiteX5" fmla="*/ 24258 w 399021"/>
                      <a:gd name="connsiteY5" fmla="*/ 88109 h 89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9021" h="89976">
                        <a:moveTo>
                          <a:pt x="24258" y="88109"/>
                        </a:moveTo>
                        <a:cubicBezTo>
                          <a:pt x="132186" y="34743"/>
                          <a:pt x="257637" y="20405"/>
                          <a:pt x="374725" y="50673"/>
                        </a:cubicBezTo>
                        <a:cubicBezTo>
                          <a:pt x="396629" y="56249"/>
                          <a:pt x="409772" y="23193"/>
                          <a:pt x="387469" y="17618"/>
                        </a:cubicBezTo>
                        <a:cubicBezTo>
                          <a:pt x="261620" y="-15039"/>
                          <a:pt x="126610" y="-2295"/>
                          <a:pt x="9921" y="55850"/>
                        </a:cubicBezTo>
                        <a:cubicBezTo>
                          <a:pt x="-10390" y="65409"/>
                          <a:pt x="3549" y="98066"/>
                          <a:pt x="24258" y="88109"/>
                        </a:cubicBezTo>
                        <a:lnTo>
                          <a:pt x="24258" y="88109"/>
                        </a:lnTo>
                        <a:close/>
                      </a:path>
                    </a:pathLst>
                  </a:custGeom>
                  <a:solidFill>
                    <a:srgbClr val="935C33"/>
                  </a:solidFill>
                  <a:ln w="3981" cap="flat">
                    <a:noFill/>
                    <a:prstDash val="solid"/>
                    <a:miter/>
                  </a:ln>
                </p:spPr>
                <p:txBody>
                  <a:bodyPr rtlCol="0" anchor="ctr"/>
                  <a:lstStyle/>
                  <a:p>
                    <a:endParaRPr lang="en-US"/>
                  </a:p>
                </p:txBody>
              </p:sp>
            </p:grpSp>
            <p:grpSp>
              <p:nvGrpSpPr>
                <p:cNvPr id="1407" name="Đồ họa 2">
                  <a:extLst>
                    <a:ext uri="{FF2B5EF4-FFF2-40B4-BE49-F238E27FC236}">
                      <a16:creationId xmlns:a16="http://schemas.microsoft.com/office/drawing/2014/main" id="{79DA905B-67F3-D93E-16D6-3FEEC1BFAE17}"/>
                    </a:ext>
                  </a:extLst>
                </p:cNvPr>
                <p:cNvGrpSpPr>
                  <a:grpSpLocks/>
                </p:cNvGrpSpPr>
                <p:nvPr/>
              </p:nvGrpSpPr>
              <p:grpSpPr>
                <a:xfrm>
                  <a:off x="7461992" y="986257"/>
                  <a:ext cx="3415655" cy="2398535"/>
                  <a:chOff x="7461992" y="986257"/>
                  <a:chExt cx="3415655" cy="2398535"/>
                </a:xfrm>
              </p:grpSpPr>
              <p:grpSp>
                <p:nvGrpSpPr>
                  <p:cNvPr id="1409" name="Đồ họa 2">
                    <a:extLst>
                      <a:ext uri="{FF2B5EF4-FFF2-40B4-BE49-F238E27FC236}">
                        <a16:creationId xmlns:a16="http://schemas.microsoft.com/office/drawing/2014/main" id="{AF43DDB6-2EAA-0EFC-6BCC-C10215574C0F}"/>
                      </a:ext>
                    </a:extLst>
                  </p:cNvPr>
                  <p:cNvGrpSpPr>
                    <a:grpSpLocks/>
                  </p:cNvGrpSpPr>
                  <p:nvPr/>
                </p:nvGrpSpPr>
                <p:grpSpPr>
                  <a:xfrm>
                    <a:off x="7476742" y="1042933"/>
                    <a:ext cx="3400905" cy="2341859"/>
                    <a:chOff x="7476742" y="1042933"/>
                    <a:chExt cx="3400905" cy="2341859"/>
                  </a:xfrm>
                </p:grpSpPr>
                <p:sp>
                  <p:nvSpPr>
                    <p:cNvPr id="1422" name="Hình tự do: Hình 1421">
                      <a:extLst>
                        <a:ext uri="{FF2B5EF4-FFF2-40B4-BE49-F238E27FC236}">
                          <a16:creationId xmlns:a16="http://schemas.microsoft.com/office/drawing/2014/main" id="{68DFD41A-E7C1-9941-9E0E-11584F041673}"/>
                        </a:ext>
                      </a:extLst>
                    </p:cNvPr>
                    <p:cNvSpPr>
                      <a:spLocks/>
                    </p:cNvSpPr>
                    <p:nvPr/>
                  </p:nvSpPr>
                  <p:spPr>
                    <a:xfrm>
                      <a:off x="7476742" y="1042933"/>
                      <a:ext cx="3400905" cy="2341859"/>
                    </a:xfrm>
                    <a:custGeom>
                      <a:avLst/>
                      <a:gdLst>
                        <a:gd name="connsiteX0" fmla="*/ 3234269 w 3400905"/>
                        <a:gd name="connsiteY0" fmla="*/ 920876 h 2341859"/>
                        <a:gd name="connsiteX1" fmla="*/ 3139484 w 3400905"/>
                        <a:gd name="connsiteY1" fmla="*/ 772325 h 2341859"/>
                        <a:gd name="connsiteX2" fmla="*/ 2977791 w 3400905"/>
                        <a:gd name="connsiteY2" fmla="*/ 593109 h 2341859"/>
                        <a:gd name="connsiteX3" fmla="*/ 2059408 w 3400905"/>
                        <a:gd name="connsiteY3" fmla="*/ 16432 h 2341859"/>
                        <a:gd name="connsiteX4" fmla="*/ 710111 w 3400905"/>
                        <a:gd name="connsiteY4" fmla="*/ 357739 h 2341859"/>
                        <a:gd name="connsiteX5" fmla="*/ 92811 w 3400905"/>
                        <a:gd name="connsiteY5" fmla="*/ 1132749 h 2341859"/>
                        <a:gd name="connsiteX6" fmla="*/ 407833 w 3400905"/>
                        <a:gd name="connsiteY6" fmla="*/ 2341860 h 2341859"/>
                        <a:gd name="connsiteX7" fmla="*/ 463191 w 3400905"/>
                        <a:gd name="connsiteY7" fmla="*/ 1876296 h 2341859"/>
                        <a:gd name="connsiteX8" fmla="*/ 984909 w 3400905"/>
                        <a:gd name="connsiteY8" fmla="*/ 1570036 h 2341859"/>
                        <a:gd name="connsiteX9" fmla="*/ 1401088 w 3400905"/>
                        <a:gd name="connsiteY9" fmla="*/ 855561 h 2341859"/>
                        <a:gd name="connsiteX10" fmla="*/ 1776247 w 3400905"/>
                        <a:gd name="connsiteY10" fmla="*/ 1581187 h 2341859"/>
                        <a:gd name="connsiteX11" fmla="*/ 1743590 w 3400905"/>
                        <a:gd name="connsiteY11" fmla="*/ 1243464 h 2341859"/>
                        <a:gd name="connsiteX12" fmla="*/ 2323454 w 3400905"/>
                        <a:gd name="connsiteY12" fmla="*/ 1744473 h 2341859"/>
                        <a:gd name="connsiteX13" fmla="*/ 2799769 w 3400905"/>
                        <a:gd name="connsiteY13" fmla="*/ 1789078 h 2341859"/>
                        <a:gd name="connsiteX14" fmla="*/ 3205196 w 3400905"/>
                        <a:gd name="connsiteY14" fmla="*/ 1920901 h 2341859"/>
                        <a:gd name="connsiteX15" fmla="*/ 3165769 w 3400905"/>
                        <a:gd name="connsiteY15" fmla="*/ 2321150 h 2341859"/>
                        <a:gd name="connsiteX16" fmla="*/ 3400342 w 3400905"/>
                        <a:gd name="connsiteY16" fmla="*/ 1572824 h 2341859"/>
                        <a:gd name="connsiteX17" fmla="*/ 3234269 w 3400905"/>
                        <a:gd name="connsiteY17" fmla="*/ 920876 h 2341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400905" h="2341859">
                          <a:moveTo>
                            <a:pt x="3234269" y="920876"/>
                          </a:moveTo>
                          <a:cubicBezTo>
                            <a:pt x="3205992" y="869500"/>
                            <a:pt x="3174530" y="819718"/>
                            <a:pt x="3139484" y="772325"/>
                          </a:cubicBezTo>
                          <a:cubicBezTo>
                            <a:pt x="3092091" y="707808"/>
                            <a:pt x="3037928" y="647272"/>
                            <a:pt x="2977791" y="593109"/>
                          </a:cubicBezTo>
                          <a:cubicBezTo>
                            <a:pt x="2828444" y="253395"/>
                            <a:pt x="2437753" y="68206"/>
                            <a:pt x="2059408" y="16432"/>
                          </a:cubicBezTo>
                          <a:cubicBezTo>
                            <a:pt x="1561586" y="-51670"/>
                            <a:pt x="1126688" y="97677"/>
                            <a:pt x="710111" y="357739"/>
                          </a:cubicBezTo>
                          <a:cubicBezTo>
                            <a:pt x="399071" y="551691"/>
                            <a:pt x="279196" y="734491"/>
                            <a:pt x="92811" y="1132749"/>
                          </a:cubicBezTo>
                          <a:cubicBezTo>
                            <a:pt x="-234159" y="2112463"/>
                            <a:pt x="407833" y="2341860"/>
                            <a:pt x="407833" y="2341860"/>
                          </a:cubicBezTo>
                          <a:cubicBezTo>
                            <a:pt x="407833" y="2341860"/>
                            <a:pt x="413409" y="2139146"/>
                            <a:pt x="463191" y="1876296"/>
                          </a:cubicBezTo>
                          <a:cubicBezTo>
                            <a:pt x="637628" y="1848816"/>
                            <a:pt x="870609" y="1708630"/>
                            <a:pt x="984909" y="1570036"/>
                          </a:cubicBezTo>
                          <a:cubicBezTo>
                            <a:pt x="1128281" y="1396794"/>
                            <a:pt x="1320640" y="1065841"/>
                            <a:pt x="1401088" y="855561"/>
                          </a:cubicBezTo>
                          <a:cubicBezTo>
                            <a:pt x="1409451" y="1117615"/>
                            <a:pt x="1524946" y="1479631"/>
                            <a:pt x="1776247" y="1581187"/>
                          </a:cubicBezTo>
                          <a:cubicBezTo>
                            <a:pt x="1739209" y="1473259"/>
                            <a:pt x="1728058" y="1356570"/>
                            <a:pt x="1743590" y="1243464"/>
                          </a:cubicBezTo>
                          <a:cubicBezTo>
                            <a:pt x="1863465" y="1476047"/>
                            <a:pt x="2075736" y="1659644"/>
                            <a:pt x="2323454" y="1744473"/>
                          </a:cubicBezTo>
                          <a:cubicBezTo>
                            <a:pt x="2475588" y="1796645"/>
                            <a:pt x="2640466" y="1810982"/>
                            <a:pt x="2799769" y="1789078"/>
                          </a:cubicBezTo>
                          <a:cubicBezTo>
                            <a:pt x="2924424" y="1837267"/>
                            <a:pt x="3059433" y="1881872"/>
                            <a:pt x="3205196" y="1920901"/>
                          </a:cubicBezTo>
                          <a:lnTo>
                            <a:pt x="3165769" y="2321150"/>
                          </a:lnTo>
                          <a:cubicBezTo>
                            <a:pt x="3165769" y="2321150"/>
                            <a:pt x="3393970" y="1805804"/>
                            <a:pt x="3400342" y="1572824"/>
                          </a:cubicBezTo>
                          <a:cubicBezTo>
                            <a:pt x="3407113" y="1329090"/>
                            <a:pt x="3352950" y="1135935"/>
                            <a:pt x="3234269" y="920876"/>
                          </a:cubicBezTo>
                          <a:close/>
                        </a:path>
                      </a:pathLst>
                    </a:custGeom>
                    <a:solidFill>
                      <a:srgbClr val="BE7B55"/>
                    </a:solidFill>
                    <a:ln w="3981" cap="flat">
                      <a:noFill/>
                      <a:prstDash val="solid"/>
                      <a:miter/>
                    </a:ln>
                  </p:spPr>
                  <p:txBody>
                    <a:bodyPr rtlCol="0" anchor="ctr"/>
                    <a:lstStyle/>
                    <a:p>
                      <a:endParaRPr lang="en-US"/>
                    </a:p>
                  </p:txBody>
                </p:sp>
                <p:sp>
                  <p:nvSpPr>
                    <p:cNvPr id="1423" name="Hình tự do: Hình 1422">
                      <a:extLst>
                        <a:ext uri="{FF2B5EF4-FFF2-40B4-BE49-F238E27FC236}">
                          <a16:creationId xmlns:a16="http://schemas.microsoft.com/office/drawing/2014/main" id="{1BE74F11-CE82-F655-C1A3-2A4EBA8FABC7}"/>
                        </a:ext>
                      </a:extLst>
                    </p:cNvPr>
                    <p:cNvSpPr>
                      <a:spLocks/>
                    </p:cNvSpPr>
                    <p:nvPr/>
                  </p:nvSpPr>
                  <p:spPr>
                    <a:xfrm>
                      <a:off x="10359359" y="1495083"/>
                      <a:ext cx="414590" cy="156436"/>
                    </a:xfrm>
                    <a:custGeom>
                      <a:avLst/>
                      <a:gdLst>
                        <a:gd name="connsiteX0" fmla="*/ 398248 w 414590"/>
                        <a:gd name="connsiteY0" fmla="*/ 155696 h 156436"/>
                        <a:gd name="connsiteX1" fmla="*/ 376344 w 414590"/>
                        <a:gd name="connsiteY1" fmla="*/ 149324 h 156436"/>
                        <a:gd name="connsiteX2" fmla="*/ 29063 w 414590"/>
                        <a:gd name="connsiteY2" fmla="*/ 60114 h 156436"/>
                        <a:gd name="connsiteX3" fmla="*/ 1185 w 414590"/>
                        <a:gd name="connsiteY3" fmla="*/ 45776 h 156436"/>
                        <a:gd name="connsiteX4" fmla="*/ 15522 w 414590"/>
                        <a:gd name="connsiteY4" fmla="*/ 17898 h 156436"/>
                        <a:gd name="connsiteX5" fmla="*/ 408603 w 414590"/>
                        <a:gd name="connsiteY5" fmla="*/ 119056 h 156436"/>
                        <a:gd name="connsiteX6" fmla="*/ 407408 w 414590"/>
                        <a:gd name="connsiteY6" fmla="*/ 150518 h 156436"/>
                        <a:gd name="connsiteX7" fmla="*/ 398248 w 414590"/>
                        <a:gd name="connsiteY7" fmla="*/ 155696 h 156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4590" h="156436">
                          <a:moveTo>
                            <a:pt x="398248" y="155696"/>
                          </a:moveTo>
                          <a:cubicBezTo>
                            <a:pt x="390682" y="157687"/>
                            <a:pt x="381919" y="155696"/>
                            <a:pt x="376344" y="149324"/>
                          </a:cubicBezTo>
                          <a:cubicBezTo>
                            <a:pt x="290719" y="58123"/>
                            <a:pt x="148142" y="21085"/>
                            <a:pt x="29063" y="60114"/>
                          </a:cubicBezTo>
                          <a:cubicBezTo>
                            <a:pt x="17513" y="64096"/>
                            <a:pt x="4769" y="57724"/>
                            <a:pt x="1185" y="45776"/>
                          </a:cubicBezTo>
                          <a:cubicBezTo>
                            <a:pt x="-2797" y="34227"/>
                            <a:pt x="3574" y="21483"/>
                            <a:pt x="15522" y="17898"/>
                          </a:cubicBezTo>
                          <a:cubicBezTo>
                            <a:pt x="152523" y="-26706"/>
                            <a:pt x="310233" y="13916"/>
                            <a:pt x="408603" y="119056"/>
                          </a:cubicBezTo>
                          <a:cubicBezTo>
                            <a:pt x="416966" y="127818"/>
                            <a:pt x="416568" y="142155"/>
                            <a:pt x="407408" y="150518"/>
                          </a:cubicBezTo>
                          <a:cubicBezTo>
                            <a:pt x="404621" y="152908"/>
                            <a:pt x="401832" y="154899"/>
                            <a:pt x="398248" y="155696"/>
                          </a:cubicBezTo>
                          <a:close/>
                        </a:path>
                      </a:pathLst>
                    </a:custGeom>
                    <a:solidFill>
                      <a:srgbClr val="A86838"/>
                    </a:solidFill>
                    <a:ln w="3981" cap="flat">
                      <a:noFill/>
                      <a:prstDash val="solid"/>
                      <a:miter/>
                    </a:ln>
                  </p:spPr>
                  <p:txBody>
                    <a:bodyPr rtlCol="0" anchor="ctr"/>
                    <a:lstStyle/>
                    <a:p>
                      <a:endParaRPr lang="en-US"/>
                    </a:p>
                  </p:txBody>
                </p:sp>
                <p:sp>
                  <p:nvSpPr>
                    <p:cNvPr id="1424" name="Hình tự do: Hình 1423">
                      <a:extLst>
                        <a:ext uri="{FF2B5EF4-FFF2-40B4-BE49-F238E27FC236}">
                          <a16:creationId xmlns:a16="http://schemas.microsoft.com/office/drawing/2014/main" id="{6A5E955B-CA8F-1977-8D65-E715E1DA2DFA}"/>
                        </a:ext>
                      </a:extLst>
                    </p:cNvPr>
                    <p:cNvSpPr>
                      <a:spLocks/>
                    </p:cNvSpPr>
                    <p:nvPr/>
                  </p:nvSpPr>
                  <p:spPr>
                    <a:xfrm>
                      <a:off x="10278532" y="1268837"/>
                      <a:ext cx="307437" cy="201545"/>
                    </a:xfrm>
                    <a:custGeom>
                      <a:avLst/>
                      <a:gdLst>
                        <a:gd name="connsiteX0" fmla="*/ 28247 w 307437"/>
                        <a:gd name="connsiteY0" fmla="*/ 200734 h 201545"/>
                        <a:gd name="connsiteX1" fmla="*/ 11122 w 307437"/>
                        <a:gd name="connsiteY1" fmla="*/ 198743 h 201545"/>
                        <a:gd name="connsiteX2" fmla="*/ 3157 w 307437"/>
                        <a:gd name="connsiteY2" fmla="*/ 168475 h 201545"/>
                        <a:gd name="connsiteX3" fmla="*/ 284725 w 307437"/>
                        <a:gd name="connsiteY3" fmla="*/ 12 h 201545"/>
                        <a:gd name="connsiteX4" fmla="*/ 307425 w 307437"/>
                        <a:gd name="connsiteY4" fmla="*/ 21518 h 201545"/>
                        <a:gd name="connsiteX5" fmla="*/ 285920 w 307437"/>
                        <a:gd name="connsiteY5" fmla="*/ 44219 h 201545"/>
                        <a:gd name="connsiteX6" fmla="*/ 41390 w 307437"/>
                        <a:gd name="connsiteY6" fmla="*/ 190379 h 201545"/>
                        <a:gd name="connsiteX7" fmla="*/ 28247 w 307437"/>
                        <a:gd name="connsiteY7" fmla="*/ 200734 h 2015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7437" h="201545">
                          <a:moveTo>
                            <a:pt x="28247" y="200734"/>
                          </a:moveTo>
                          <a:cubicBezTo>
                            <a:pt x="22671" y="202327"/>
                            <a:pt x="16697" y="201531"/>
                            <a:pt x="11122" y="198743"/>
                          </a:cubicBezTo>
                          <a:cubicBezTo>
                            <a:pt x="369" y="192769"/>
                            <a:pt x="-3216" y="179228"/>
                            <a:pt x="3157" y="168475"/>
                          </a:cubicBezTo>
                          <a:cubicBezTo>
                            <a:pt x="60108" y="69707"/>
                            <a:pt x="170824" y="3596"/>
                            <a:pt x="284725" y="12"/>
                          </a:cubicBezTo>
                          <a:cubicBezTo>
                            <a:pt x="297071" y="-386"/>
                            <a:pt x="307028" y="9172"/>
                            <a:pt x="307425" y="21518"/>
                          </a:cubicBezTo>
                          <a:cubicBezTo>
                            <a:pt x="307824" y="33864"/>
                            <a:pt x="298266" y="43820"/>
                            <a:pt x="285920" y="44219"/>
                          </a:cubicBezTo>
                          <a:cubicBezTo>
                            <a:pt x="186754" y="47006"/>
                            <a:pt x="90774" y="104355"/>
                            <a:pt x="41390" y="190379"/>
                          </a:cubicBezTo>
                          <a:cubicBezTo>
                            <a:pt x="38601" y="195557"/>
                            <a:pt x="33823" y="199141"/>
                            <a:pt x="28247" y="200734"/>
                          </a:cubicBezTo>
                          <a:close/>
                        </a:path>
                      </a:pathLst>
                    </a:custGeom>
                    <a:solidFill>
                      <a:srgbClr val="A86838"/>
                    </a:solidFill>
                    <a:ln w="3981" cap="flat">
                      <a:noFill/>
                      <a:prstDash val="solid"/>
                      <a:miter/>
                    </a:ln>
                  </p:spPr>
                  <p:txBody>
                    <a:bodyPr rtlCol="0" anchor="ctr"/>
                    <a:lstStyle/>
                    <a:p>
                      <a:endParaRPr lang="en-US"/>
                    </a:p>
                  </p:txBody>
                </p:sp>
              </p:grpSp>
              <p:grpSp>
                <p:nvGrpSpPr>
                  <p:cNvPr id="1410" name="Đồ họa 2">
                    <a:extLst>
                      <a:ext uri="{FF2B5EF4-FFF2-40B4-BE49-F238E27FC236}">
                        <a16:creationId xmlns:a16="http://schemas.microsoft.com/office/drawing/2014/main" id="{57754F36-D6C3-F9FE-E854-E72B48D5C8F9}"/>
                      </a:ext>
                    </a:extLst>
                  </p:cNvPr>
                  <p:cNvGrpSpPr>
                    <a:grpSpLocks/>
                  </p:cNvGrpSpPr>
                  <p:nvPr/>
                </p:nvGrpSpPr>
                <p:grpSpPr>
                  <a:xfrm>
                    <a:off x="7688604" y="1330729"/>
                    <a:ext cx="2963277" cy="1636155"/>
                    <a:chOff x="7688604" y="1330729"/>
                    <a:chExt cx="2963277" cy="1636155"/>
                  </a:xfrm>
                  <a:solidFill>
                    <a:srgbClr val="A86838"/>
                  </a:solidFill>
                </p:grpSpPr>
                <p:sp>
                  <p:nvSpPr>
                    <p:cNvPr id="1415" name="Hình tự do: Hình 1414">
                      <a:extLst>
                        <a:ext uri="{FF2B5EF4-FFF2-40B4-BE49-F238E27FC236}">
                          <a16:creationId xmlns:a16="http://schemas.microsoft.com/office/drawing/2014/main" id="{CD70D9EA-E6BB-031D-18D1-AF5A7607BB77}"/>
                        </a:ext>
                      </a:extLst>
                    </p:cNvPr>
                    <p:cNvSpPr>
                      <a:spLocks/>
                    </p:cNvSpPr>
                    <p:nvPr/>
                  </p:nvSpPr>
                  <p:spPr>
                    <a:xfrm>
                      <a:off x="9989558" y="2435536"/>
                      <a:ext cx="662324" cy="531347"/>
                    </a:xfrm>
                    <a:custGeom>
                      <a:avLst/>
                      <a:gdLst>
                        <a:gd name="connsiteX0" fmla="*/ 648173 w 662324"/>
                        <a:gd name="connsiteY0" fmla="*/ 530688 h 531347"/>
                        <a:gd name="connsiteX1" fmla="*/ 639811 w 662324"/>
                        <a:gd name="connsiteY1" fmla="*/ 531086 h 531347"/>
                        <a:gd name="connsiteX2" fmla="*/ 1403 w 662324"/>
                        <a:gd name="connsiteY2" fmla="*/ 27290 h 531347"/>
                        <a:gd name="connsiteX3" fmla="*/ 12156 w 662324"/>
                        <a:gd name="connsiteY3" fmla="*/ 1403 h 531347"/>
                        <a:gd name="connsiteX4" fmla="*/ 38043 w 662324"/>
                        <a:gd name="connsiteY4" fmla="*/ 12156 h 531347"/>
                        <a:gd name="connsiteX5" fmla="*/ 645386 w 662324"/>
                        <a:gd name="connsiteY5" fmla="*/ 492057 h 531347"/>
                        <a:gd name="connsiteX6" fmla="*/ 662112 w 662324"/>
                        <a:gd name="connsiteY6" fmla="*/ 514757 h 531347"/>
                        <a:gd name="connsiteX7" fmla="*/ 648173 w 662324"/>
                        <a:gd name="connsiteY7" fmla="*/ 530688 h 5313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62324" h="531347">
                          <a:moveTo>
                            <a:pt x="648173" y="530688"/>
                          </a:moveTo>
                          <a:cubicBezTo>
                            <a:pt x="645386" y="531484"/>
                            <a:pt x="642598" y="531484"/>
                            <a:pt x="639811" y="531086"/>
                          </a:cubicBezTo>
                          <a:cubicBezTo>
                            <a:pt x="359436" y="487676"/>
                            <a:pt x="108933" y="289742"/>
                            <a:pt x="1403" y="27290"/>
                          </a:cubicBezTo>
                          <a:cubicBezTo>
                            <a:pt x="-2580" y="16935"/>
                            <a:pt x="2199" y="5386"/>
                            <a:pt x="12156" y="1403"/>
                          </a:cubicBezTo>
                          <a:cubicBezTo>
                            <a:pt x="22511" y="-2580"/>
                            <a:pt x="34060" y="2199"/>
                            <a:pt x="38043" y="12156"/>
                          </a:cubicBezTo>
                          <a:cubicBezTo>
                            <a:pt x="140395" y="262262"/>
                            <a:pt x="378553" y="450638"/>
                            <a:pt x="645386" y="492057"/>
                          </a:cubicBezTo>
                          <a:cubicBezTo>
                            <a:pt x="656139" y="493650"/>
                            <a:pt x="663706" y="504004"/>
                            <a:pt x="662112" y="514757"/>
                          </a:cubicBezTo>
                          <a:cubicBezTo>
                            <a:pt x="661316" y="522722"/>
                            <a:pt x="655342" y="528696"/>
                            <a:pt x="648173" y="530688"/>
                          </a:cubicBezTo>
                          <a:close/>
                        </a:path>
                      </a:pathLst>
                    </a:custGeom>
                    <a:solidFill>
                      <a:srgbClr val="A86838"/>
                    </a:solidFill>
                    <a:ln w="3981" cap="flat">
                      <a:noFill/>
                      <a:prstDash val="solid"/>
                      <a:miter/>
                    </a:ln>
                  </p:spPr>
                  <p:txBody>
                    <a:bodyPr rtlCol="0" anchor="ctr"/>
                    <a:lstStyle/>
                    <a:p>
                      <a:endParaRPr lang="en-US"/>
                    </a:p>
                  </p:txBody>
                </p:sp>
                <p:sp>
                  <p:nvSpPr>
                    <p:cNvPr id="1416" name="Hình tự do: Hình 1415">
                      <a:extLst>
                        <a:ext uri="{FF2B5EF4-FFF2-40B4-BE49-F238E27FC236}">
                          <a16:creationId xmlns:a16="http://schemas.microsoft.com/office/drawing/2014/main" id="{0DED8A48-6290-6310-FD22-A6991828E1EB}"/>
                        </a:ext>
                      </a:extLst>
                    </p:cNvPr>
                    <p:cNvSpPr>
                      <a:spLocks/>
                    </p:cNvSpPr>
                    <p:nvPr/>
                  </p:nvSpPr>
                  <p:spPr>
                    <a:xfrm>
                      <a:off x="9039006" y="1818724"/>
                      <a:ext cx="824610" cy="1007635"/>
                    </a:xfrm>
                    <a:custGeom>
                      <a:avLst/>
                      <a:gdLst>
                        <a:gd name="connsiteX0" fmla="*/ 810175 w 824610"/>
                        <a:gd name="connsiteY0" fmla="*/ 1006915 h 1007635"/>
                        <a:gd name="connsiteX1" fmla="*/ 798626 w 824610"/>
                        <a:gd name="connsiteY1" fmla="*/ 1006516 h 1007635"/>
                        <a:gd name="connsiteX2" fmla="*/ 258986 w 824610"/>
                        <a:gd name="connsiteY2" fmla="*/ 628171 h 1007635"/>
                        <a:gd name="connsiteX3" fmla="*/ 119 w 824610"/>
                        <a:gd name="connsiteY3" fmla="*/ 22023 h 1007635"/>
                        <a:gd name="connsiteX4" fmla="*/ 17642 w 824610"/>
                        <a:gd name="connsiteY4" fmla="*/ 119 h 1007635"/>
                        <a:gd name="connsiteX5" fmla="*/ 39546 w 824610"/>
                        <a:gd name="connsiteY5" fmla="*/ 17642 h 1007635"/>
                        <a:gd name="connsiteX6" fmla="*/ 289652 w 824610"/>
                        <a:gd name="connsiteY6" fmla="*/ 603081 h 1007635"/>
                        <a:gd name="connsiteX7" fmla="*/ 810972 w 824610"/>
                        <a:gd name="connsiteY7" fmla="*/ 968682 h 1007635"/>
                        <a:gd name="connsiteX8" fmla="*/ 823716 w 824610"/>
                        <a:gd name="connsiteY8" fmla="*/ 993772 h 1007635"/>
                        <a:gd name="connsiteX9" fmla="*/ 810175 w 824610"/>
                        <a:gd name="connsiteY9" fmla="*/ 1006915 h 1007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24610" h="1007635">
                          <a:moveTo>
                            <a:pt x="810175" y="1006915"/>
                          </a:moveTo>
                          <a:cubicBezTo>
                            <a:pt x="806591" y="1008109"/>
                            <a:pt x="802608" y="1007711"/>
                            <a:pt x="798626" y="1006516"/>
                          </a:cubicBezTo>
                          <a:cubicBezTo>
                            <a:pt x="590735" y="937618"/>
                            <a:pt x="403952" y="806989"/>
                            <a:pt x="258986" y="628171"/>
                          </a:cubicBezTo>
                          <a:cubicBezTo>
                            <a:pt x="114020" y="449354"/>
                            <a:pt x="24412" y="239870"/>
                            <a:pt x="119" y="22023"/>
                          </a:cubicBezTo>
                          <a:cubicBezTo>
                            <a:pt x="-1076" y="11270"/>
                            <a:pt x="6889" y="1313"/>
                            <a:pt x="17642" y="119"/>
                          </a:cubicBezTo>
                          <a:cubicBezTo>
                            <a:pt x="28395" y="-1076"/>
                            <a:pt x="38351" y="6889"/>
                            <a:pt x="39546" y="17642"/>
                          </a:cubicBezTo>
                          <a:cubicBezTo>
                            <a:pt x="63044" y="227922"/>
                            <a:pt x="149465" y="430237"/>
                            <a:pt x="289652" y="603081"/>
                          </a:cubicBezTo>
                          <a:cubicBezTo>
                            <a:pt x="429839" y="775925"/>
                            <a:pt x="610250" y="902571"/>
                            <a:pt x="810972" y="968682"/>
                          </a:cubicBezTo>
                          <a:cubicBezTo>
                            <a:pt x="821326" y="972266"/>
                            <a:pt x="826902" y="983417"/>
                            <a:pt x="823716" y="993772"/>
                          </a:cubicBezTo>
                          <a:cubicBezTo>
                            <a:pt x="821725" y="1000542"/>
                            <a:pt x="816547" y="1005321"/>
                            <a:pt x="810175" y="1006915"/>
                          </a:cubicBezTo>
                          <a:close/>
                        </a:path>
                      </a:pathLst>
                    </a:custGeom>
                    <a:solidFill>
                      <a:srgbClr val="A86838"/>
                    </a:solidFill>
                    <a:ln w="3981" cap="flat">
                      <a:noFill/>
                      <a:prstDash val="solid"/>
                      <a:miter/>
                    </a:ln>
                  </p:spPr>
                  <p:txBody>
                    <a:bodyPr rtlCol="0" anchor="ctr"/>
                    <a:lstStyle/>
                    <a:p>
                      <a:endParaRPr lang="en-US"/>
                    </a:p>
                  </p:txBody>
                </p:sp>
                <p:sp>
                  <p:nvSpPr>
                    <p:cNvPr id="1417" name="Hình tự do: Hình 1416">
                      <a:extLst>
                        <a:ext uri="{FF2B5EF4-FFF2-40B4-BE49-F238E27FC236}">
                          <a16:creationId xmlns:a16="http://schemas.microsoft.com/office/drawing/2014/main" id="{D8E0DEDF-5EB7-71F5-805A-EFA35DD8FBD3}"/>
                        </a:ext>
                      </a:extLst>
                    </p:cNvPr>
                    <p:cNvSpPr>
                      <a:spLocks/>
                    </p:cNvSpPr>
                    <p:nvPr/>
                  </p:nvSpPr>
                  <p:spPr>
                    <a:xfrm>
                      <a:off x="8852935" y="1831384"/>
                      <a:ext cx="245694" cy="670363"/>
                    </a:xfrm>
                    <a:custGeom>
                      <a:avLst/>
                      <a:gdLst>
                        <a:gd name="connsiteX0" fmla="*/ 231193 w 245694"/>
                        <a:gd name="connsiteY0" fmla="*/ 669675 h 670363"/>
                        <a:gd name="connsiteX1" fmla="*/ 210483 w 245694"/>
                        <a:gd name="connsiteY1" fmla="*/ 663303 h 670363"/>
                        <a:gd name="connsiteX2" fmla="*/ 203 w 245694"/>
                        <a:gd name="connsiteY2" fmla="*/ 22506 h 670363"/>
                        <a:gd name="connsiteX3" fmla="*/ 17328 w 245694"/>
                        <a:gd name="connsiteY3" fmla="*/ 203 h 670363"/>
                        <a:gd name="connsiteX4" fmla="*/ 39630 w 245694"/>
                        <a:gd name="connsiteY4" fmla="*/ 17328 h 670363"/>
                        <a:gd name="connsiteX5" fmla="*/ 241149 w 245694"/>
                        <a:gd name="connsiteY5" fmla="*/ 637814 h 670363"/>
                        <a:gd name="connsiteX6" fmla="*/ 238361 w 245694"/>
                        <a:gd name="connsiteY6" fmla="*/ 665692 h 670363"/>
                        <a:gd name="connsiteX7" fmla="*/ 231193 w 245694"/>
                        <a:gd name="connsiteY7" fmla="*/ 669675 h 6703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5694" h="670363">
                          <a:moveTo>
                            <a:pt x="231193" y="669675"/>
                          </a:moveTo>
                          <a:cubicBezTo>
                            <a:pt x="224024" y="671666"/>
                            <a:pt x="215661" y="669277"/>
                            <a:pt x="210483" y="663303"/>
                          </a:cubicBezTo>
                          <a:cubicBezTo>
                            <a:pt x="59942" y="480502"/>
                            <a:pt x="26886" y="226414"/>
                            <a:pt x="203" y="22506"/>
                          </a:cubicBezTo>
                          <a:cubicBezTo>
                            <a:pt x="-1390" y="11753"/>
                            <a:pt x="6575" y="1796"/>
                            <a:pt x="17328" y="203"/>
                          </a:cubicBezTo>
                          <a:cubicBezTo>
                            <a:pt x="28081" y="-1390"/>
                            <a:pt x="38038" y="6575"/>
                            <a:pt x="39630" y="17328"/>
                          </a:cubicBezTo>
                          <a:cubicBezTo>
                            <a:pt x="65517" y="216457"/>
                            <a:pt x="97776" y="463775"/>
                            <a:pt x="241149" y="637814"/>
                          </a:cubicBezTo>
                          <a:cubicBezTo>
                            <a:pt x="248318" y="646177"/>
                            <a:pt x="246724" y="658922"/>
                            <a:pt x="238361" y="665692"/>
                          </a:cubicBezTo>
                          <a:cubicBezTo>
                            <a:pt x="235972" y="667683"/>
                            <a:pt x="233582" y="668878"/>
                            <a:pt x="231193" y="669675"/>
                          </a:cubicBezTo>
                          <a:close/>
                        </a:path>
                      </a:pathLst>
                    </a:custGeom>
                    <a:solidFill>
                      <a:srgbClr val="A86838"/>
                    </a:solidFill>
                    <a:ln w="3981" cap="flat">
                      <a:noFill/>
                      <a:prstDash val="solid"/>
                      <a:miter/>
                    </a:ln>
                  </p:spPr>
                  <p:txBody>
                    <a:bodyPr rtlCol="0" anchor="ctr"/>
                    <a:lstStyle/>
                    <a:p>
                      <a:endParaRPr lang="en-US"/>
                    </a:p>
                  </p:txBody>
                </p:sp>
                <p:sp>
                  <p:nvSpPr>
                    <p:cNvPr id="1418" name="Hình tự do: Hình 1417">
                      <a:extLst>
                        <a:ext uri="{FF2B5EF4-FFF2-40B4-BE49-F238E27FC236}">
                          <a16:creationId xmlns:a16="http://schemas.microsoft.com/office/drawing/2014/main" id="{A5910223-CEFD-AC33-E3A7-FFABDBB6F443}"/>
                        </a:ext>
                      </a:extLst>
                    </p:cNvPr>
                    <p:cNvSpPr>
                      <a:spLocks/>
                    </p:cNvSpPr>
                    <p:nvPr/>
                  </p:nvSpPr>
                  <p:spPr>
                    <a:xfrm>
                      <a:off x="7939675" y="2214022"/>
                      <a:ext cx="770778" cy="719800"/>
                    </a:xfrm>
                    <a:custGeom>
                      <a:avLst/>
                      <a:gdLst>
                        <a:gd name="connsiteX0" fmla="*/ 38490 w 770778"/>
                        <a:gd name="connsiteY0" fmla="*/ 715562 h 719800"/>
                        <a:gd name="connsiteX1" fmla="*/ 24949 w 770778"/>
                        <a:gd name="connsiteY1" fmla="*/ 719146 h 719800"/>
                        <a:gd name="connsiteX2" fmla="*/ 656 w 770778"/>
                        <a:gd name="connsiteY2" fmla="*/ 704809 h 719800"/>
                        <a:gd name="connsiteX3" fmla="*/ 14595 w 770778"/>
                        <a:gd name="connsiteY3" fmla="*/ 680515 h 719800"/>
                        <a:gd name="connsiteX4" fmla="*/ 14993 w 770778"/>
                        <a:gd name="connsiteY4" fmla="*/ 680515 h 719800"/>
                        <a:gd name="connsiteX5" fmla="*/ 455865 w 770778"/>
                        <a:gd name="connsiteY5" fmla="*/ 435587 h 719800"/>
                        <a:gd name="connsiteX6" fmla="*/ 732256 w 770778"/>
                        <a:gd name="connsiteY6" fmla="*/ 13433 h 719800"/>
                        <a:gd name="connsiteX7" fmla="*/ 757346 w 770778"/>
                        <a:gd name="connsiteY7" fmla="*/ 1087 h 719800"/>
                        <a:gd name="connsiteX8" fmla="*/ 769692 w 770778"/>
                        <a:gd name="connsiteY8" fmla="*/ 26178 h 719800"/>
                        <a:gd name="connsiteX9" fmla="*/ 482548 w 770778"/>
                        <a:gd name="connsiteY9" fmla="*/ 464659 h 719800"/>
                        <a:gd name="connsiteX10" fmla="*/ 38490 w 770778"/>
                        <a:gd name="connsiteY10" fmla="*/ 715562 h 71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70778" h="719800">
                          <a:moveTo>
                            <a:pt x="38490" y="715562"/>
                          </a:moveTo>
                          <a:cubicBezTo>
                            <a:pt x="34110" y="716757"/>
                            <a:pt x="29331" y="717951"/>
                            <a:pt x="24949" y="719146"/>
                          </a:cubicBezTo>
                          <a:cubicBezTo>
                            <a:pt x="14197" y="721934"/>
                            <a:pt x="3444" y="715562"/>
                            <a:pt x="656" y="704809"/>
                          </a:cubicBezTo>
                          <a:cubicBezTo>
                            <a:pt x="-2132" y="694454"/>
                            <a:pt x="4240" y="683303"/>
                            <a:pt x="14595" y="680515"/>
                          </a:cubicBezTo>
                          <a:cubicBezTo>
                            <a:pt x="14595" y="680515"/>
                            <a:pt x="14595" y="680515"/>
                            <a:pt x="14993" y="680515"/>
                          </a:cubicBezTo>
                          <a:cubicBezTo>
                            <a:pt x="176287" y="638300"/>
                            <a:pt x="328820" y="553471"/>
                            <a:pt x="455865" y="435587"/>
                          </a:cubicBezTo>
                          <a:cubicBezTo>
                            <a:pt x="582909" y="317304"/>
                            <a:pt x="678491" y="171542"/>
                            <a:pt x="732256" y="13433"/>
                          </a:cubicBezTo>
                          <a:cubicBezTo>
                            <a:pt x="735840" y="3079"/>
                            <a:pt x="746991" y="-2497"/>
                            <a:pt x="757346" y="1087"/>
                          </a:cubicBezTo>
                          <a:cubicBezTo>
                            <a:pt x="767700" y="4671"/>
                            <a:pt x="773276" y="15823"/>
                            <a:pt x="769692" y="26178"/>
                          </a:cubicBezTo>
                          <a:cubicBezTo>
                            <a:pt x="713936" y="190260"/>
                            <a:pt x="614770" y="341996"/>
                            <a:pt x="482548" y="464659"/>
                          </a:cubicBezTo>
                          <a:cubicBezTo>
                            <a:pt x="354707" y="584137"/>
                            <a:pt x="201378" y="670559"/>
                            <a:pt x="38490" y="715562"/>
                          </a:cubicBezTo>
                          <a:close/>
                        </a:path>
                      </a:pathLst>
                    </a:custGeom>
                    <a:solidFill>
                      <a:srgbClr val="A86838"/>
                    </a:solidFill>
                    <a:ln w="3981" cap="flat">
                      <a:noFill/>
                      <a:prstDash val="solid"/>
                      <a:miter/>
                    </a:ln>
                  </p:spPr>
                  <p:txBody>
                    <a:bodyPr rtlCol="0" anchor="ctr"/>
                    <a:lstStyle/>
                    <a:p>
                      <a:endParaRPr lang="en-US"/>
                    </a:p>
                  </p:txBody>
                </p:sp>
                <p:sp>
                  <p:nvSpPr>
                    <p:cNvPr id="1419" name="Hình tự do: Hình 1418">
                      <a:extLst>
                        <a:ext uri="{FF2B5EF4-FFF2-40B4-BE49-F238E27FC236}">
                          <a16:creationId xmlns:a16="http://schemas.microsoft.com/office/drawing/2014/main" id="{F22DBC1B-4265-72E4-94A9-70CA36DD2E76}"/>
                        </a:ext>
                      </a:extLst>
                    </p:cNvPr>
                    <p:cNvSpPr>
                      <a:spLocks/>
                    </p:cNvSpPr>
                    <p:nvPr/>
                  </p:nvSpPr>
                  <p:spPr>
                    <a:xfrm>
                      <a:off x="7688604" y="1397202"/>
                      <a:ext cx="1205838" cy="1186494"/>
                    </a:xfrm>
                    <a:custGeom>
                      <a:avLst/>
                      <a:gdLst>
                        <a:gd name="connsiteX0" fmla="*/ 25118 w 1205838"/>
                        <a:gd name="connsiteY0" fmla="*/ 1185898 h 1186494"/>
                        <a:gd name="connsiteX1" fmla="*/ 14365 w 1205838"/>
                        <a:gd name="connsiteY1" fmla="*/ 1185898 h 1186494"/>
                        <a:gd name="connsiteX2" fmla="*/ 824 w 1205838"/>
                        <a:gd name="connsiteY2" fmla="*/ 1161206 h 1186494"/>
                        <a:gd name="connsiteX3" fmla="*/ 444085 w 1205838"/>
                        <a:gd name="connsiteY3" fmla="*/ 431597 h 1186494"/>
                        <a:gd name="connsiteX4" fmla="*/ 1180863 w 1205838"/>
                        <a:gd name="connsiteY4" fmla="*/ 682 h 1186494"/>
                        <a:gd name="connsiteX5" fmla="*/ 1180863 w 1205838"/>
                        <a:gd name="connsiteY5" fmla="*/ 682 h 1186494"/>
                        <a:gd name="connsiteX6" fmla="*/ 1205156 w 1205838"/>
                        <a:gd name="connsiteY6" fmla="*/ 14621 h 1186494"/>
                        <a:gd name="connsiteX7" fmla="*/ 1191217 w 1205838"/>
                        <a:gd name="connsiteY7" fmla="*/ 39313 h 1186494"/>
                        <a:gd name="connsiteX8" fmla="*/ 38261 w 1205838"/>
                        <a:gd name="connsiteY8" fmla="*/ 1172755 h 1186494"/>
                        <a:gd name="connsiteX9" fmla="*/ 25118 w 1205838"/>
                        <a:gd name="connsiteY9" fmla="*/ 1185898 h 1186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05838" h="1186494">
                          <a:moveTo>
                            <a:pt x="25118" y="1185898"/>
                          </a:moveTo>
                          <a:cubicBezTo>
                            <a:pt x="21534" y="1186694"/>
                            <a:pt x="17950" y="1186694"/>
                            <a:pt x="14365" y="1185898"/>
                          </a:cubicBezTo>
                          <a:cubicBezTo>
                            <a:pt x="4011" y="1182712"/>
                            <a:pt x="-2361" y="1171560"/>
                            <a:pt x="824" y="1161206"/>
                          </a:cubicBezTo>
                          <a:cubicBezTo>
                            <a:pt x="81273" y="889992"/>
                            <a:pt x="234602" y="637895"/>
                            <a:pt x="444085" y="431597"/>
                          </a:cubicBezTo>
                          <a:cubicBezTo>
                            <a:pt x="653967" y="225300"/>
                            <a:pt x="908852" y="76351"/>
                            <a:pt x="1180863" y="682"/>
                          </a:cubicBezTo>
                          <a:cubicBezTo>
                            <a:pt x="1180863" y="682"/>
                            <a:pt x="1180863" y="682"/>
                            <a:pt x="1180863" y="682"/>
                          </a:cubicBezTo>
                          <a:cubicBezTo>
                            <a:pt x="1191615" y="-2106"/>
                            <a:pt x="1202369" y="3868"/>
                            <a:pt x="1205156" y="14621"/>
                          </a:cubicBezTo>
                          <a:cubicBezTo>
                            <a:pt x="1207944" y="25374"/>
                            <a:pt x="1201970" y="36127"/>
                            <a:pt x="1191217" y="39313"/>
                          </a:cubicBezTo>
                          <a:cubicBezTo>
                            <a:pt x="650383" y="189855"/>
                            <a:pt x="197962" y="634709"/>
                            <a:pt x="38261" y="1172755"/>
                          </a:cubicBezTo>
                          <a:cubicBezTo>
                            <a:pt x="36668" y="1179127"/>
                            <a:pt x="31490" y="1183906"/>
                            <a:pt x="25118" y="1185898"/>
                          </a:cubicBezTo>
                          <a:close/>
                        </a:path>
                      </a:pathLst>
                    </a:custGeom>
                    <a:solidFill>
                      <a:srgbClr val="A86838"/>
                    </a:solidFill>
                    <a:ln w="3981" cap="flat">
                      <a:noFill/>
                      <a:prstDash val="solid"/>
                      <a:miter/>
                    </a:ln>
                  </p:spPr>
                  <p:txBody>
                    <a:bodyPr rtlCol="0" anchor="ctr"/>
                    <a:lstStyle/>
                    <a:p>
                      <a:endParaRPr lang="en-US"/>
                    </a:p>
                  </p:txBody>
                </p:sp>
                <p:sp>
                  <p:nvSpPr>
                    <p:cNvPr id="1420" name="Hình tự do: Hình 1419">
                      <a:extLst>
                        <a:ext uri="{FF2B5EF4-FFF2-40B4-BE49-F238E27FC236}">
                          <a16:creationId xmlns:a16="http://schemas.microsoft.com/office/drawing/2014/main" id="{608DF665-C904-D6C4-D203-2F53388930A5}"/>
                        </a:ext>
                      </a:extLst>
                    </p:cNvPr>
                    <p:cNvSpPr>
                      <a:spLocks/>
                    </p:cNvSpPr>
                    <p:nvPr/>
                  </p:nvSpPr>
                  <p:spPr>
                    <a:xfrm>
                      <a:off x="9603207" y="1330729"/>
                      <a:ext cx="964015" cy="1035024"/>
                    </a:xfrm>
                    <a:custGeom>
                      <a:avLst/>
                      <a:gdLst>
                        <a:gd name="connsiteX0" fmla="*/ 949297 w 964015"/>
                        <a:gd name="connsiteY0" fmla="*/ 1034524 h 1035024"/>
                        <a:gd name="connsiteX1" fmla="*/ 948501 w 964015"/>
                        <a:gd name="connsiteY1" fmla="*/ 1034524 h 1035024"/>
                        <a:gd name="connsiteX2" fmla="*/ 924605 w 964015"/>
                        <a:gd name="connsiteY2" fmla="*/ 1019789 h 1035024"/>
                        <a:gd name="connsiteX3" fmla="*/ 13790 w 964015"/>
                        <a:gd name="connsiteY3" fmla="*/ 38880 h 1035024"/>
                        <a:gd name="connsiteX4" fmla="*/ 1045 w 964015"/>
                        <a:gd name="connsiteY4" fmla="*/ 13789 h 1035024"/>
                        <a:gd name="connsiteX5" fmla="*/ 26135 w 964015"/>
                        <a:gd name="connsiteY5" fmla="*/ 1045 h 1035024"/>
                        <a:gd name="connsiteX6" fmla="*/ 963635 w 964015"/>
                        <a:gd name="connsiteY6" fmla="*/ 1010629 h 1035024"/>
                        <a:gd name="connsiteX7" fmla="*/ 949297 w 964015"/>
                        <a:gd name="connsiteY7" fmla="*/ 1034524 h 10350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64015" h="1035024">
                          <a:moveTo>
                            <a:pt x="949297" y="1034524"/>
                          </a:moveTo>
                          <a:cubicBezTo>
                            <a:pt x="948899" y="1034524"/>
                            <a:pt x="948899" y="1034524"/>
                            <a:pt x="948501" y="1034524"/>
                          </a:cubicBezTo>
                          <a:cubicBezTo>
                            <a:pt x="937748" y="1036914"/>
                            <a:pt x="926994" y="1030542"/>
                            <a:pt x="924605" y="1019789"/>
                          </a:cubicBezTo>
                          <a:cubicBezTo>
                            <a:pt x="815085" y="566571"/>
                            <a:pt x="457847" y="181456"/>
                            <a:pt x="13790" y="38880"/>
                          </a:cubicBezTo>
                          <a:cubicBezTo>
                            <a:pt x="3435" y="35694"/>
                            <a:pt x="-2539" y="24144"/>
                            <a:pt x="1045" y="13789"/>
                          </a:cubicBezTo>
                          <a:cubicBezTo>
                            <a:pt x="4231" y="3435"/>
                            <a:pt x="15781" y="-2539"/>
                            <a:pt x="26135" y="1045"/>
                          </a:cubicBezTo>
                          <a:cubicBezTo>
                            <a:pt x="482937" y="147604"/>
                            <a:pt x="850928" y="543871"/>
                            <a:pt x="963635" y="1010629"/>
                          </a:cubicBezTo>
                          <a:cubicBezTo>
                            <a:pt x="965626" y="1021382"/>
                            <a:pt x="959652" y="1031736"/>
                            <a:pt x="949297" y="1034524"/>
                          </a:cubicBezTo>
                          <a:close/>
                        </a:path>
                      </a:pathLst>
                    </a:custGeom>
                    <a:solidFill>
                      <a:srgbClr val="A86838"/>
                    </a:solidFill>
                    <a:ln w="3981" cap="flat">
                      <a:noFill/>
                      <a:prstDash val="solid"/>
                      <a:miter/>
                    </a:ln>
                  </p:spPr>
                  <p:txBody>
                    <a:bodyPr rtlCol="0" anchor="ctr"/>
                    <a:lstStyle/>
                    <a:p>
                      <a:endParaRPr lang="en-US"/>
                    </a:p>
                  </p:txBody>
                </p:sp>
                <p:sp>
                  <p:nvSpPr>
                    <p:cNvPr id="1421" name="Hình tự do: Hình 1420">
                      <a:extLst>
                        <a:ext uri="{FF2B5EF4-FFF2-40B4-BE49-F238E27FC236}">
                          <a16:creationId xmlns:a16="http://schemas.microsoft.com/office/drawing/2014/main" id="{C58C91A5-EF55-9637-E4EE-060496CB1799}"/>
                        </a:ext>
                      </a:extLst>
                    </p:cNvPr>
                    <p:cNvSpPr>
                      <a:spLocks/>
                    </p:cNvSpPr>
                    <p:nvPr/>
                  </p:nvSpPr>
                  <p:spPr>
                    <a:xfrm>
                      <a:off x="10034320" y="2376188"/>
                      <a:ext cx="499940" cy="391938"/>
                    </a:xfrm>
                    <a:custGeom>
                      <a:avLst/>
                      <a:gdLst>
                        <a:gd name="connsiteX0" fmla="*/ 5228 w 499940"/>
                        <a:gd name="connsiteY0" fmla="*/ 39245 h 391938"/>
                        <a:gd name="connsiteX1" fmla="*/ 162540 w 499940"/>
                        <a:gd name="connsiteY1" fmla="*/ 207310 h 391938"/>
                        <a:gd name="connsiteX2" fmla="*/ 348526 w 499940"/>
                        <a:gd name="connsiteY2" fmla="*/ 335151 h 391938"/>
                        <a:gd name="connsiteX3" fmla="*/ 468003 w 499940"/>
                        <a:gd name="connsiteY3" fmla="*/ 390509 h 391938"/>
                        <a:gd name="connsiteX4" fmla="*/ 498670 w 499940"/>
                        <a:gd name="connsiteY4" fmla="*/ 376570 h 391938"/>
                        <a:gd name="connsiteX5" fmla="*/ 484731 w 499940"/>
                        <a:gd name="connsiteY5" fmla="*/ 345904 h 391938"/>
                        <a:gd name="connsiteX6" fmla="*/ 382378 w 499940"/>
                        <a:gd name="connsiteY6" fmla="*/ 299706 h 391938"/>
                        <a:gd name="connsiteX7" fmla="*/ 376404 w 499940"/>
                        <a:gd name="connsiteY7" fmla="*/ 296520 h 391938"/>
                        <a:gd name="connsiteX8" fmla="*/ 377599 w 499940"/>
                        <a:gd name="connsiteY8" fmla="*/ 296918 h 391938"/>
                        <a:gd name="connsiteX9" fmla="*/ 374811 w 499940"/>
                        <a:gd name="connsiteY9" fmla="*/ 295325 h 391938"/>
                        <a:gd name="connsiteX10" fmla="*/ 361669 w 499940"/>
                        <a:gd name="connsiteY10" fmla="*/ 288156 h 391938"/>
                        <a:gd name="connsiteX11" fmla="*/ 338172 w 499940"/>
                        <a:gd name="connsiteY11" fmla="*/ 274616 h 391938"/>
                        <a:gd name="connsiteX12" fmla="*/ 290778 w 499940"/>
                        <a:gd name="connsiteY12" fmla="*/ 244746 h 391938"/>
                        <a:gd name="connsiteX13" fmla="*/ 201569 w 499940"/>
                        <a:gd name="connsiteY13" fmla="*/ 177839 h 391938"/>
                        <a:gd name="connsiteX14" fmla="*/ 180461 w 499940"/>
                        <a:gd name="connsiteY14" fmla="*/ 159519 h 391938"/>
                        <a:gd name="connsiteX15" fmla="*/ 170505 w 499940"/>
                        <a:gd name="connsiteY15" fmla="*/ 150757 h 391938"/>
                        <a:gd name="connsiteX16" fmla="*/ 165726 w 499940"/>
                        <a:gd name="connsiteY16" fmla="*/ 146377 h 391938"/>
                        <a:gd name="connsiteX17" fmla="*/ 163336 w 499940"/>
                        <a:gd name="connsiteY17" fmla="*/ 143987 h 391938"/>
                        <a:gd name="connsiteX18" fmla="*/ 162938 w 499940"/>
                        <a:gd name="connsiteY18" fmla="*/ 143589 h 391938"/>
                        <a:gd name="connsiteX19" fmla="*/ 123113 w 499940"/>
                        <a:gd name="connsiteY19" fmla="*/ 104161 h 391938"/>
                        <a:gd name="connsiteX20" fmla="*/ 42266 w 499940"/>
                        <a:gd name="connsiteY20" fmla="*/ 8579 h 391938"/>
                        <a:gd name="connsiteX21" fmla="*/ 8414 w 499940"/>
                        <a:gd name="connsiteY21" fmla="*/ 5393 h 391938"/>
                        <a:gd name="connsiteX22" fmla="*/ 5228 w 499940"/>
                        <a:gd name="connsiteY22" fmla="*/ 39245 h 391938"/>
                        <a:gd name="connsiteX23" fmla="*/ 5228 w 499940"/>
                        <a:gd name="connsiteY23" fmla="*/ 39245 h 39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499940" h="391938">
                          <a:moveTo>
                            <a:pt x="5228" y="39245"/>
                          </a:moveTo>
                          <a:cubicBezTo>
                            <a:pt x="51027" y="100975"/>
                            <a:pt x="104395" y="157129"/>
                            <a:pt x="162540" y="207310"/>
                          </a:cubicBezTo>
                          <a:cubicBezTo>
                            <a:pt x="219491" y="256694"/>
                            <a:pt x="282017" y="299308"/>
                            <a:pt x="348526" y="335151"/>
                          </a:cubicBezTo>
                          <a:cubicBezTo>
                            <a:pt x="387158" y="355860"/>
                            <a:pt x="426983" y="374578"/>
                            <a:pt x="468003" y="390509"/>
                          </a:cubicBezTo>
                          <a:cubicBezTo>
                            <a:pt x="479553" y="394889"/>
                            <a:pt x="494687" y="388916"/>
                            <a:pt x="498670" y="376570"/>
                          </a:cubicBezTo>
                          <a:cubicBezTo>
                            <a:pt x="502652" y="364224"/>
                            <a:pt x="497076" y="350683"/>
                            <a:pt x="484731" y="345904"/>
                          </a:cubicBezTo>
                          <a:cubicBezTo>
                            <a:pt x="449684" y="332363"/>
                            <a:pt x="415832" y="316831"/>
                            <a:pt x="382378" y="299706"/>
                          </a:cubicBezTo>
                          <a:cubicBezTo>
                            <a:pt x="380386" y="298511"/>
                            <a:pt x="378395" y="297715"/>
                            <a:pt x="376404" y="296520"/>
                          </a:cubicBezTo>
                          <a:cubicBezTo>
                            <a:pt x="375210" y="296122"/>
                            <a:pt x="372421" y="294528"/>
                            <a:pt x="377599" y="296918"/>
                          </a:cubicBezTo>
                          <a:cubicBezTo>
                            <a:pt x="376803" y="296520"/>
                            <a:pt x="375608" y="295723"/>
                            <a:pt x="374811" y="295325"/>
                          </a:cubicBezTo>
                          <a:cubicBezTo>
                            <a:pt x="370430" y="292936"/>
                            <a:pt x="366050" y="290546"/>
                            <a:pt x="361669" y="288156"/>
                          </a:cubicBezTo>
                          <a:cubicBezTo>
                            <a:pt x="353703" y="283776"/>
                            <a:pt x="345738" y="279395"/>
                            <a:pt x="338172" y="274616"/>
                          </a:cubicBezTo>
                          <a:cubicBezTo>
                            <a:pt x="322241" y="265058"/>
                            <a:pt x="306311" y="255101"/>
                            <a:pt x="290778" y="244746"/>
                          </a:cubicBezTo>
                          <a:cubicBezTo>
                            <a:pt x="259715" y="224037"/>
                            <a:pt x="230243" y="201734"/>
                            <a:pt x="201569" y="177839"/>
                          </a:cubicBezTo>
                          <a:cubicBezTo>
                            <a:pt x="194400" y="171865"/>
                            <a:pt x="187231" y="165891"/>
                            <a:pt x="180461" y="159519"/>
                          </a:cubicBezTo>
                          <a:cubicBezTo>
                            <a:pt x="177275" y="156731"/>
                            <a:pt x="173691" y="153545"/>
                            <a:pt x="170505" y="150757"/>
                          </a:cubicBezTo>
                          <a:cubicBezTo>
                            <a:pt x="168912" y="149164"/>
                            <a:pt x="167319" y="147970"/>
                            <a:pt x="165726" y="146377"/>
                          </a:cubicBezTo>
                          <a:cubicBezTo>
                            <a:pt x="164930" y="145580"/>
                            <a:pt x="164133" y="144784"/>
                            <a:pt x="163336" y="143987"/>
                          </a:cubicBezTo>
                          <a:cubicBezTo>
                            <a:pt x="168116" y="148766"/>
                            <a:pt x="163735" y="144385"/>
                            <a:pt x="162938" y="143589"/>
                          </a:cubicBezTo>
                          <a:cubicBezTo>
                            <a:pt x="149397" y="130845"/>
                            <a:pt x="135857" y="117702"/>
                            <a:pt x="123113" y="104161"/>
                          </a:cubicBezTo>
                          <a:cubicBezTo>
                            <a:pt x="94039" y="73894"/>
                            <a:pt x="67356" y="42033"/>
                            <a:pt x="42266" y="8579"/>
                          </a:cubicBezTo>
                          <a:cubicBezTo>
                            <a:pt x="34699" y="-1377"/>
                            <a:pt x="17972" y="-2970"/>
                            <a:pt x="8414" y="5393"/>
                          </a:cubicBezTo>
                          <a:cubicBezTo>
                            <a:pt x="-1542" y="14553"/>
                            <a:pt x="-2737" y="28492"/>
                            <a:pt x="5228" y="39245"/>
                          </a:cubicBezTo>
                          <a:lnTo>
                            <a:pt x="5228" y="39245"/>
                          </a:lnTo>
                          <a:close/>
                        </a:path>
                      </a:pathLst>
                    </a:custGeom>
                    <a:solidFill>
                      <a:srgbClr val="A86838"/>
                    </a:solidFill>
                    <a:ln w="3981" cap="flat">
                      <a:noFill/>
                      <a:prstDash val="solid"/>
                      <a:miter/>
                    </a:ln>
                  </p:spPr>
                  <p:txBody>
                    <a:bodyPr rtlCol="0" anchor="ctr"/>
                    <a:lstStyle/>
                    <a:p>
                      <a:endParaRPr lang="en-US"/>
                    </a:p>
                  </p:txBody>
                </p:sp>
              </p:grpSp>
              <p:sp>
                <p:nvSpPr>
                  <p:cNvPr id="1411" name="Hình tự do: Hình 1410">
                    <a:extLst>
                      <a:ext uri="{FF2B5EF4-FFF2-40B4-BE49-F238E27FC236}">
                        <a16:creationId xmlns:a16="http://schemas.microsoft.com/office/drawing/2014/main" id="{7202D4C8-340E-6C74-9178-A6CA16CB94B3}"/>
                      </a:ext>
                    </a:extLst>
                  </p:cNvPr>
                  <p:cNvSpPr>
                    <a:spLocks/>
                  </p:cNvSpPr>
                  <p:nvPr/>
                </p:nvSpPr>
                <p:spPr>
                  <a:xfrm>
                    <a:off x="7461992" y="1033606"/>
                    <a:ext cx="2780389" cy="1902150"/>
                  </a:xfrm>
                  <a:custGeom>
                    <a:avLst/>
                    <a:gdLst>
                      <a:gd name="connsiteX0" fmla="*/ 2773897 w 2780389"/>
                      <a:gd name="connsiteY0" fmla="*/ 290999 h 1902150"/>
                      <a:gd name="connsiteX1" fmla="*/ 2078937 w 2780389"/>
                      <a:gd name="connsiteY1" fmla="*/ 16201 h 1902150"/>
                      <a:gd name="connsiteX2" fmla="*/ 1307910 w 2780389"/>
                      <a:gd name="connsiteY2" fmla="*/ 69567 h 1902150"/>
                      <a:gd name="connsiteX3" fmla="*/ 616933 w 2780389"/>
                      <a:gd name="connsiteY3" fmla="*/ 410476 h 1902150"/>
                      <a:gd name="connsiteX4" fmla="*/ 144599 w 2780389"/>
                      <a:gd name="connsiteY4" fmla="*/ 1030564 h 1902150"/>
                      <a:gd name="connsiteX5" fmla="*/ 2819 w 2780389"/>
                      <a:gd name="connsiteY5" fmla="*/ 1789245 h 1902150"/>
                      <a:gd name="connsiteX6" fmla="*/ 11581 w 2780389"/>
                      <a:gd name="connsiteY6" fmla="*/ 1884827 h 1902150"/>
                      <a:gd name="connsiteX7" fmla="*/ 48220 w 2780389"/>
                      <a:gd name="connsiteY7" fmla="*/ 1884827 h 1902150"/>
                      <a:gd name="connsiteX8" fmla="*/ 140616 w 2780389"/>
                      <a:gd name="connsiteY8" fmla="*/ 1135704 h 1902150"/>
                      <a:gd name="connsiteX9" fmla="*/ 565956 w 2780389"/>
                      <a:gd name="connsiteY9" fmla="*/ 502872 h 1902150"/>
                      <a:gd name="connsiteX10" fmla="*/ 1225470 w 2780389"/>
                      <a:gd name="connsiteY10" fmla="*/ 131696 h 1902150"/>
                      <a:gd name="connsiteX11" fmla="*/ 1977780 w 2780389"/>
                      <a:gd name="connsiteY11" fmla="*/ 42486 h 1902150"/>
                      <a:gd name="connsiteX12" fmla="*/ 2674731 w 2780389"/>
                      <a:gd name="connsiteY12" fmla="*/ 266307 h 1902150"/>
                      <a:gd name="connsiteX13" fmla="*/ 2748409 w 2780389"/>
                      <a:gd name="connsiteY13" fmla="*/ 317682 h 1902150"/>
                      <a:gd name="connsiteX14" fmla="*/ 2773897 w 2780389"/>
                      <a:gd name="connsiteY14" fmla="*/ 290999 h 1902150"/>
                      <a:gd name="connsiteX15" fmla="*/ 2773897 w 2780389"/>
                      <a:gd name="connsiteY15" fmla="*/ 290999 h 1902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780389" h="1902150">
                        <a:moveTo>
                          <a:pt x="2773897" y="290999"/>
                        </a:moveTo>
                        <a:cubicBezTo>
                          <a:pt x="2571582" y="138466"/>
                          <a:pt x="2329043" y="49256"/>
                          <a:pt x="2078937" y="16201"/>
                        </a:cubicBezTo>
                        <a:cubicBezTo>
                          <a:pt x="1822061" y="-18049"/>
                          <a:pt x="1558414" y="3058"/>
                          <a:pt x="1307910" y="69567"/>
                        </a:cubicBezTo>
                        <a:cubicBezTo>
                          <a:pt x="1058601" y="135678"/>
                          <a:pt x="818053" y="247589"/>
                          <a:pt x="616933" y="410476"/>
                        </a:cubicBezTo>
                        <a:cubicBezTo>
                          <a:pt x="413423" y="575753"/>
                          <a:pt x="250934" y="791211"/>
                          <a:pt x="144599" y="1030564"/>
                        </a:cubicBezTo>
                        <a:cubicBezTo>
                          <a:pt x="39061" y="1267925"/>
                          <a:pt x="-13112" y="1529581"/>
                          <a:pt x="2819" y="1789245"/>
                        </a:cubicBezTo>
                        <a:cubicBezTo>
                          <a:pt x="4810" y="1821105"/>
                          <a:pt x="7996" y="1852966"/>
                          <a:pt x="11581" y="1884827"/>
                        </a:cubicBezTo>
                        <a:cubicBezTo>
                          <a:pt x="14368" y="1907926"/>
                          <a:pt x="51008" y="1907926"/>
                          <a:pt x="48220" y="1884827"/>
                        </a:cubicBezTo>
                        <a:cubicBezTo>
                          <a:pt x="16360" y="1631933"/>
                          <a:pt x="51008" y="1373862"/>
                          <a:pt x="140616" y="1135704"/>
                        </a:cubicBezTo>
                        <a:cubicBezTo>
                          <a:pt x="231021" y="895952"/>
                          <a:pt x="377580" y="676911"/>
                          <a:pt x="565956" y="502872"/>
                        </a:cubicBezTo>
                        <a:cubicBezTo>
                          <a:pt x="753535" y="330028"/>
                          <a:pt x="982932" y="208559"/>
                          <a:pt x="1225470" y="131696"/>
                        </a:cubicBezTo>
                        <a:cubicBezTo>
                          <a:pt x="1467611" y="55230"/>
                          <a:pt x="1724488" y="22573"/>
                          <a:pt x="1977780" y="42486"/>
                        </a:cubicBezTo>
                        <a:cubicBezTo>
                          <a:pt x="2223106" y="61602"/>
                          <a:pt x="2466840" y="132492"/>
                          <a:pt x="2674731" y="266307"/>
                        </a:cubicBezTo>
                        <a:cubicBezTo>
                          <a:pt x="2699821" y="282635"/>
                          <a:pt x="2724514" y="299760"/>
                          <a:pt x="2748409" y="317682"/>
                        </a:cubicBezTo>
                        <a:cubicBezTo>
                          <a:pt x="2766728" y="331223"/>
                          <a:pt x="2792615" y="305336"/>
                          <a:pt x="2773897" y="290999"/>
                        </a:cubicBezTo>
                        <a:lnTo>
                          <a:pt x="2773897" y="290999"/>
                        </a:lnTo>
                        <a:close/>
                      </a:path>
                    </a:pathLst>
                  </a:custGeom>
                  <a:solidFill>
                    <a:srgbClr val="A86838"/>
                  </a:solidFill>
                  <a:ln w="3981" cap="flat">
                    <a:noFill/>
                    <a:prstDash val="solid"/>
                    <a:miter/>
                  </a:ln>
                </p:spPr>
                <p:txBody>
                  <a:bodyPr rtlCol="0" anchor="ctr"/>
                  <a:lstStyle/>
                  <a:p>
                    <a:endParaRPr lang="en-US"/>
                  </a:p>
                </p:txBody>
              </p:sp>
              <p:grpSp>
                <p:nvGrpSpPr>
                  <p:cNvPr id="1412" name="Đồ họa 2">
                    <a:extLst>
                      <a:ext uri="{FF2B5EF4-FFF2-40B4-BE49-F238E27FC236}">
                        <a16:creationId xmlns:a16="http://schemas.microsoft.com/office/drawing/2014/main" id="{94A200F7-155B-62F6-25B3-E586FE5BE237}"/>
                      </a:ext>
                    </a:extLst>
                  </p:cNvPr>
                  <p:cNvGrpSpPr>
                    <a:grpSpLocks/>
                  </p:cNvGrpSpPr>
                  <p:nvPr/>
                </p:nvGrpSpPr>
                <p:grpSpPr>
                  <a:xfrm>
                    <a:off x="8374482" y="986257"/>
                    <a:ext cx="915942" cy="384147"/>
                    <a:chOff x="8374482" y="986257"/>
                    <a:chExt cx="915942" cy="384147"/>
                  </a:xfrm>
                </p:grpSpPr>
                <p:sp>
                  <p:nvSpPr>
                    <p:cNvPr id="1413" name="Hình tự do: Hình 1412">
                      <a:extLst>
                        <a:ext uri="{FF2B5EF4-FFF2-40B4-BE49-F238E27FC236}">
                          <a16:creationId xmlns:a16="http://schemas.microsoft.com/office/drawing/2014/main" id="{7E59B5DA-ED0E-5A8A-940D-DC5517A02A1A}"/>
                        </a:ext>
                      </a:extLst>
                    </p:cNvPr>
                    <p:cNvSpPr>
                      <a:spLocks/>
                    </p:cNvSpPr>
                    <p:nvPr/>
                  </p:nvSpPr>
                  <p:spPr>
                    <a:xfrm>
                      <a:off x="8383194" y="1006795"/>
                      <a:ext cx="907231" cy="363609"/>
                    </a:xfrm>
                    <a:custGeom>
                      <a:avLst/>
                      <a:gdLst>
                        <a:gd name="connsiteX0" fmla="*/ 379539 w 907231"/>
                        <a:gd name="connsiteY0" fmla="*/ 363609 h 363609"/>
                        <a:gd name="connsiteX1" fmla="*/ 0 w 907231"/>
                        <a:gd name="connsiteY1" fmla="*/ 0 h 363609"/>
                        <a:gd name="connsiteX2" fmla="*/ 907231 w 907231"/>
                        <a:gd name="connsiteY2" fmla="*/ 87617 h 363609"/>
                        <a:gd name="connsiteX3" fmla="*/ 379539 w 907231"/>
                        <a:gd name="connsiteY3" fmla="*/ 363609 h 363609"/>
                      </a:gdLst>
                      <a:ahLst/>
                      <a:cxnLst>
                        <a:cxn ang="0">
                          <a:pos x="connsiteX0" y="connsiteY0"/>
                        </a:cxn>
                        <a:cxn ang="0">
                          <a:pos x="connsiteX1" y="connsiteY1"/>
                        </a:cxn>
                        <a:cxn ang="0">
                          <a:pos x="connsiteX2" y="connsiteY2"/>
                        </a:cxn>
                        <a:cxn ang="0">
                          <a:pos x="connsiteX3" y="connsiteY3"/>
                        </a:cxn>
                      </a:cxnLst>
                      <a:rect l="l" t="t" r="r" b="b"/>
                      <a:pathLst>
                        <a:path w="907231" h="363609">
                          <a:moveTo>
                            <a:pt x="379539" y="363609"/>
                          </a:moveTo>
                          <a:cubicBezTo>
                            <a:pt x="196739" y="330952"/>
                            <a:pt x="40224" y="181207"/>
                            <a:pt x="0" y="0"/>
                          </a:cubicBezTo>
                          <a:cubicBezTo>
                            <a:pt x="289135" y="102352"/>
                            <a:pt x="603759" y="133018"/>
                            <a:pt x="907231" y="87617"/>
                          </a:cubicBezTo>
                          <a:lnTo>
                            <a:pt x="379539" y="363609"/>
                          </a:lnTo>
                          <a:close/>
                        </a:path>
                      </a:pathLst>
                    </a:custGeom>
                    <a:solidFill>
                      <a:srgbClr val="BE7B55"/>
                    </a:solidFill>
                    <a:ln w="3981" cap="flat">
                      <a:noFill/>
                      <a:prstDash val="solid"/>
                      <a:miter/>
                    </a:ln>
                  </p:spPr>
                  <p:txBody>
                    <a:bodyPr rtlCol="0" anchor="ctr"/>
                    <a:lstStyle/>
                    <a:p>
                      <a:endParaRPr lang="en-US"/>
                    </a:p>
                  </p:txBody>
                </p:sp>
                <p:sp>
                  <p:nvSpPr>
                    <p:cNvPr id="1414" name="Hình tự do: Hình 1413">
                      <a:extLst>
                        <a:ext uri="{FF2B5EF4-FFF2-40B4-BE49-F238E27FC236}">
                          <a16:creationId xmlns:a16="http://schemas.microsoft.com/office/drawing/2014/main" id="{0826DAF5-D88D-338F-C813-2E4D6F12F24B}"/>
                        </a:ext>
                      </a:extLst>
                    </p:cNvPr>
                    <p:cNvSpPr>
                      <a:spLocks/>
                    </p:cNvSpPr>
                    <p:nvPr/>
                  </p:nvSpPr>
                  <p:spPr>
                    <a:xfrm>
                      <a:off x="8374482" y="986257"/>
                      <a:ext cx="610231" cy="362660"/>
                    </a:xfrm>
                    <a:custGeom>
                      <a:avLst/>
                      <a:gdLst>
                        <a:gd name="connsiteX0" fmla="*/ 598532 w 610231"/>
                        <a:gd name="connsiteY0" fmla="*/ 117713 h 362660"/>
                        <a:gd name="connsiteX1" fmla="*/ 366347 w 610231"/>
                        <a:gd name="connsiteY1" fmla="*/ 106960 h 362660"/>
                        <a:gd name="connsiteX2" fmla="*/ 138544 w 610231"/>
                        <a:gd name="connsiteY2" fmla="*/ 51204 h 362660"/>
                        <a:gd name="connsiteX3" fmla="*/ 17872 w 610231"/>
                        <a:gd name="connsiteY3" fmla="*/ 1422 h 362660"/>
                        <a:gd name="connsiteX4" fmla="*/ 348 w 610231"/>
                        <a:gd name="connsiteY4" fmla="*/ 14962 h 362660"/>
                        <a:gd name="connsiteX5" fmla="*/ 176378 w 610231"/>
                        <a:gd name="connsiteY5" fmla="*/ 305292 h 362660"/>
                        <a:gd name="connsiteX6" fmla="*/ 256826 w 610231"/>
                        <a:gd name="connsiteY6" fmla="*/ 361048 h 362660"/>
                        <a:gd name="connsiteX7" fmla="*/ 268774 w 610231"/>
                        <a:gd name="connsiteY7" fmla="*/ 339941 h 362660"/>
                        <a:gd name="connsiteX8" fmla="*/ 52122 w 610231"/>
                        <a:gd name="connsiteY8" fmla="*/ 97800 h 362660"/>
                        <a:gd name="connsiteX9" fmla="*/ 29819 w 610231"/>
                        <a:gd name="connsiteY9" fmla="*/ 33282 h 362660"/>
                        <a:gd name="connsiteX10" fmla="*/ 229346 w 610231"/>
                        <a:gd name="connsiteY10" fmla="*/ 104172 h 362660"/>
                        <a:gd name="connsiteX11" fmla="*/ 465115 w 610231"/>
                        <a:gd name="connsiteY11" fmla="*/ 141608 h 362660"/>
                        <a:gd name="connsiteX12" fmla="*/ 598930 w 610231"/>
                        <a:gd name="connsiteY12" fmla="*/ 142405 h 362660"/>
                        <a:gd name="connsiteX13" fmla="*/ 598532 w 610231"/>
                        <a:gd name="connsiteY13" fmla="*/ 117713 h 362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610231" h="362660">
                          <a:moveTo>
                            <a:pt x="598532" y="117713"/>
                          </a:moveTo>
                          <a:cubicBezTo>
                            <a:pt x="521270" y="121696"/>
                            <a:pt x="443211" y="118111"/>
                            <a:pt x="366347" y="106960"/>
                          </a:cubicBezTo>
                          <a:cubicBezTo>
                            <a:pt x="289085" y="95809"/>
                            <a:pt x="212620" y="77091"/>
                            <a:pt x="138544" y="51204"/>
                          </a:cubicBezTo>
                          <a:cubicBezTo>
                            <a:pt x="97523" y="36867"/>
                            <a:pt x="57299" y="20140"/>
                            <a:pt x="17872" y="1422"/>
                          </a:cubicBezTo>
                          <a:cubicBezTo>
                            <a:pt x="8313" y="-3357"/>
                            <a:pt x="-2041" y="4608"/>
                            <a:pt x="348" y="14962"/>
                          </a:cubicBezTo>
                          <a:cubicBezTo>
                            <a:pt x="24642" y="127669"/>
                            <a:pt x="87965" y="231216"/>
                            <a:pt x="176378" y="305292"/>
                          </a:cubicBezTo>
                          <a:cubicBezTo>
                            <a:pt x="201468" y="326400"/>
                            <a:pt x="228152" y="345118"/>
                            <a:pt x="256826" y="361048"/>
                          </a:cubicBezTo>
                          <a:cubicBezTo>
                            <a:pt x="270367" y="368615"/>
                            <a:pt x="282315" y="347508"/>
                            <a:pt x="268774" y="339941"/>
                          </a:cubicBezTo>
                          <a:cubicBezTo>
                            <a:pt x="172396" y="286176"/>
                            <a:pt x="95134" y="199356"/>
                            <a:pt x="52122" y="97800"/>
                          </a:cubicBezTo>
                          <a:cubicBezTo>
                            <a:pt x="43360" y="76692"/>
                            <a:pt x="35793" y="55186"/>
                            <a:pt x="29819" y="33282"/>
                          </a:cubicBezTo>
                          <a:cubicBezTo>
                            <a:pt x="94337" y="62355"/>
                            <a:pt x="160846" y="86250"/>
                            <a:pt x="229346" y="104172"/>
                          </a:cubicBezTo>
                          <a:cubicBezTo>
                            <a:pt x="306608" y="124085"/>
                            <a:pt x="385464" y="136829"/>
                            <a:pt x="465115" y="141608"/>
                          </a:cubicBezTo>
                          <a:cubicBezTo>
                            <a:pt x="509720" y="144396"/>
                            <a:pt x="554325" y="144396"/>
                            <a:pt x="598930" y="142405"/>
                          </a:cubicBezTo>
                          <a:cubicBezTo>
                            <a:pt x="614064" y="140812"/>
                            <a:pt x="614064" y="116916"/>
                            <a:pt x="598532" y="117713"/>
                          </a:cubicBezTo>
                          <a:close/>
                        </a:path>
                      </a:pathLst>
                    </a:custGeom>
                    <a:solidFill>
                      <a:srgbClr val="A86838"/>
                    </a:solidFill>
                    <a:ln w="3981" cap="flat">
                      <a:noFill/>
                      <a:prstDash val="solid"/>
                      <a:miter/>
                    </a:ln>
                  </p:spPr>
                  <p:txBody>
                    <a:bodyPr rtlCol="0" anchor="ctr"/>
                    <a:lstStyle/>
                    <a:p>
                      <a:endParaRPr lang="en-US"/>
                    </a:p>
                  </p:txBody>
                </p:sp>
              </p:grpSp>
            </p:grpSp>
            <p:sp>
              <p:nvSpPr>
                <p:cNvPr id="1408" name="Hình tự do: Hình 1407">
                  <a:extLst>
                    <a:ext uri="{FF2B5EF4-FFF2-40B4-BE49-F238E27FC236}">
                      <a16:creationId xmlns:a16="http://schemas.microsoft.com/office/drawing/2014/main" id="{48EAFF0C-73A9-8161-BE67-61705BE24F07}"/>
                    </a:ext>
                  </a:extLst>
                </p:cNvPr>
                <p:cNvSpPr>
                  <a:spLocks/>
                </p:cNvSpPr>
                <p:nvPr/>
              </p:nvSpPr>
              <p:spPr>
                <a:xfrm>
                  <a:off x="10435965" y="1617751"/>
                  <a:ext cx="462789" cy="1632742"/>
                </a:xfrm>
                <a:custGeom>
                  <a:avLst/>
                  <a:gdLst>
                    <a:gd name="connsiteX0" fmla="*/ 5823 w 462789"/>
                    <a:gd name="connsiteY0" fmla="*/ 31435 h 1632742"/>
                    <a:gd name="connsiteX1" fmla="*/ 225264 w 462789"/>
                    <a:gd name="connsiteY1" fmla="*/ 292692 h 1632742"/>
                    <a:gd name="connsiteX2" fmla="*/ 375407 w 462789"/>
                    <a:gd name="connsiteY2" fmla="*/ 610501 h 1632742"/>
                    <a:gd name="connsiteX3" fmla="*/ 425189 w 462789"/>
                    <a:gd name="connsiteY3" fmla="*/ 943445 h 1632742"/>
                    <a:gd name="connsiteX4" fmla="*/ 379788 w 462789"/>
                    <a:gd name="connsiteY4" fmla="*/ 1248909 h 1632742"/>
                    <a:gd name="connsiteX5" fmla="*/ 255531 w 462789"/>
                    <a:gd name="connsiteY5" fmla="*/ 1564329 h 1632742"/>
                    <a:gd name="connsiteX6" fmla="*/ 235220 w 462789"/>
                    <a:gd name="connsiteY6" fmla="*/ 1604951 h 1632742"/>
                    <a:gd name="connsiteX7" fmla="*/ 242389 w 462789"/>
                    <a:gd name="connsiteY7" fmla="*/ 1630440 h 1632742"/>
                    <a:gd name="connsiteX8" fmla="*/ 267877 w 462789"/>
                    <a:gd name="connsiteY8" fmla="*/ 1623271 h 1632742"/>
                    <a:gd name="connsiteX9" fmla="*/ 404878 w 462789"/>
                    <a:gd name="connsiteY9" fmla="*/ 1296700 h 1632742"/>
                    <a:gd name="connsiteX10" fmla="*/ 461829 w 462789"/>
                    <a:gd name="connsiteY10" fmla="*/ 981678 h 1632742"/>
                    <a:gd name="connsiteX11" fmla="*/ 424393 w 462789"/>
                    <a:gd name="connsiteY11" fmla="*/ 644353 h 1632742"/>
                    <a:gd name="connsiteX12" fmla="*/ 281020 w 462789"/>
                    <a:gd name="connsiteY12" fmla="*/ 310215 h 1632742"/>
                    <a:gd name="connsiteX13" fmla="*/ 63173 w 462789"/>
                    <a:gd name="connsiteY13" fmla="*/ 34621 h 1632742"/>
                    <a:gd name="connsiteX14" fmla="*/ 32507 w 462789"/>
                    <a:gd name="connsiteY14" fmla="*/ 5150 h 1632742"/>
                    <a:gd name="connsiteX15" fmla="*/ 5823 w 462789"/>
                    <a:gd name="connsiteY15" fmla="*/ 31435 h 1632742"/>
                    <a:gd name="connsiteX16" fmla="*/ 5823 w 462789"/>
                    <a:gd name="connsiteY16" fmla="*/ 31435 h 16327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62789" h="1632742">
                      <a:moveTo>
                        <a:pt x="5823" y="31435"/>
                      </a:moveTo>
                      <a:cubicBezTo>
                        <a:pt x="89060" y="109493"/>
                        <a:pt x="163135" y="197110"/>
                        <a:pt x="225264" y="292692"/>
                      </a:cubicBezTo>
                      <a:cubicBezTo>
                        <a:pt x="289383" y="391061"/>
                        <a:pt x="340759" y="497795"/>
                        <a:pt x="375407" y="610501"/>
                      </a:cubicBezTo>
                      <a:cubicBezTo>
                        <a:pt x="408463" y="718429"/>
                        <a:pt x="425985" y="830738"/>
                        <a:pt x="425189" y="943445"/>
                      </a:cubicBezTo>
                      <a:cubicBezTo>
                        <a:pt x="424393" y="1046992"/>
                        <a:pt x="407666" y="1149344"/>
                        <a:pt x="379788" y="1248909"/>
                      </a:cubicBezTo>
                      <a:cubicBezTo>
                        <a:pt x="349122" y="1358031"/>
                        <a:pt x="305313" y="1462773"/>
                        <a:pt x="255531" y="1564329"/>
                      </a:cubicBezTo>
                      <a:cubicBezTo>
                        <a:pt x="248761" y="1577870"/>
                        <a:pt x="241991" y="1591410"/>
                        <a:pt x="235220" y="1604951"/>
                      </a:cubicBezTo>
                      <a:cubicBezTo>
                        <a:pt x="230839" y="1613713"/>
                        <a:pt x="233229" y="1625262"/>
                        <a:pt x="242389" y="1630440"/>
                      </a:cubicBezTo>
                      <a:cubicBezTo>
                        <a:pt x="250752" y="1635219"/>
                        <a:pt x="263098" y="1632431"/>
                        <a:pt x="267877" y="1623271"/>
                      </a:cubicBezTo>
                      <a:cubicBezTo>
                        <a:pt x="321642" y="1518131"/>
                        <a:pt x="369832" y="1409407"/>
                        <a:pt x="404878" y="1296700"/>
                      </a:cubicBezTo>
                      <a:cubicBezTo>
                        <a:pt x="436738" y="1194347"/>
                        <a:pt x="457448" y="1088809"/>
                        <a:pt x="461829" y="981678"/>
                      </a:cubicBezTo>
                      <a:cubicBezTo>
                        <a:pt x="466608" y="868174"/>
                        <a:pt x="453466" y="753874"/>
                        <a:pt x="424393" y="644353"/>
                      </a:cubicBezTo>
                      <a:cubicBezTo>
                        <a:pt x="393329" y="526867"/>
                        <a:pt x="343945" y="414160"/>
                        <a:pt x="281020" y="310215"/>
                      </a:cubicBezTo>
                      <a:cubicBezTo>
                        <a:pt x="220086" y="209854"/>
                        <a:pt x="146807" y="117060"/>
                        <a:pt x="63173" y="34621"/>
                      </a:cubicBezTo>
                      <a:cubicBezTo>
                        <a:pt x="53217" y="24664"/>
                        <a:pt x="42862" y="14708"/>
                        <a:pt x="32507" y="5150"/>
                      </a:cubicBezTo>
                      <a:cubicBezTo>
                        <a:pt x="14187" y="-11179"/>
                        <a:pt x="-11700" y="15106"/>
                        <a:pt x="5823" y="31435"/>
                      </a:cubicBezTo>
                      <a:lnTo>
                        <a:pt x="5823" y="31435"/>
                      </a:lnTo>
                      <a:close/>
                    </a:path>
                  </a:pathLst>
                </a:custGeom>
                <a:solidFill>
                  <a:srgbClr val="A86838"/>
                </a:solidFill>
                <a:ln w="3981" cap="flat">
                  <a:noFill/>
                  <a:prstDash val="solid"/>
                  <a:miter/>
                </a:ln>
              </p:spPr>
              <p:txBody>
                <a:bodyPr rtlCol="0" anchor="ctr"/>
                <a:lstStyle/>
                <a:p>
                  <a:endParaRPr lang="en-US"/>
                </a:p>
              </p:txBody>
            </p:sp>
          </p:grpSp>
          <p:grpSp>
            <p:nvGrpSpPr>
              <p:cNvPr id="1381" name="Đồ họa 2">
                <a:extLst>
                  <a:ext uri="{FF2B5EF4-FFF2-40B4-BE49-F238E27FC236}">
                    <a16:creationId xmlns:a16="http://schemas.microsoft.com/office/drawing/2014/main" id="{0CB347A0-B98B-4297-D413-62677EE48386}"/>
                  </a:ext>
                </a:extLst>
              </p:cNvPr>
              <p:cNvGrpSpPr>
                <a:grpSpLocks/>
              </p:cNvGrpSpPr>
              <p:nvPr/>
            </p:nvGrpSpPr>
            <p:grpSpPr>
              <a:xfrm>
                <a:off x="8565991" y="4398452"/>
                <a:ext cx="1182831" cy="633104"/>
                <a:chOff x="8565991" y="4398452"/>
                <a:chExt cx="1182831" cy="633104"/>
              </a:xfrm>
            </p:grpSpPr>
            <p:grpSp>
              <p:nvGrpSpPr>
                <p:cNvPr id="1382" name="Đồ họa 2">
                  <a:extLst>
                    <a:ext uri="{FF2B5EF4-FFF2-40B4-BE49-F238E27FC236}">
                      <a16:creationId xmlns:a16="http://schemas.microsoft.com/office/drawing/2014/main" id="{119C5DC4-7CCF-8E94-A725-3C30C3C7BC6C}"/>
                    </a:ext>
                  </a:extLst>
                </p:cNvPr>
                <p:cNvGrpSpPr>
                  <a:grpSpLocks/>
                </p:cNvGrpSpPr>
                <p:nvPr/>
              </p:nvGrpSpPr>
              <p:grpSpPr>
                <a:xfrm>
                  <a:off x="9054257" y="4534913"/>
                  <a:ext cx="206300" cy="463596"/>
                  <a:chOff x="9054257" y="4534913"/>
                  <a:chExt cx="206300" cy="463596"/>
                </a:xfrm>
              </p:grpSpPr>
              <p:grpSp>
                <p:nvGrpSpPr>
                  <p:cNvPr id="1393" name="Đồ họa 2">
                    <a:extLst>
                      <a:ext uri="{FF2B5EF4-FFF2-40B4-BE49-F238E27FC236}">
                        <a16:creationId xmlns:a16="http://schemas.microsoft.com/office/drawing/2014/main" id="{808CA94E-416C-A10C-12B7-CDA312B092E9}"/>
                      </a:ext>
                    </a:extLst>
                  </p:cNvPr>
                  <p:cNvGrpSpPr>
                    <a:grpSpLocks/>
                  </p:cNvGrpSpPr>
                  <p:nvPr/>
                </p:nvGrpSpPr>
                <p:grpSpPr>
                  <a:xfrm>
                    <a:off x="9054257" y="4534913"/>
                    <a:ext cx="108525" cy="463596"/>
                    <a:chOff x="9054257" y="4534913"/>
                    <a:chExt cx="108525" cy="463596"/>
                  </a:xfrm>
                </p:grpSpPr>
                <p:sp>
                  <p:nvSpPr>
                    <p:cNvPr id="1399" name="Hình tự do: Hình 1398">
                      <a:extLst>
                        <a:ext uri="{FF2B5EF4-FFF2-40B4-BE49-F238E27FC236}">
                          <a16:creationId xmlns:a16="http://schemas.microsoft.com/office/drawing/2014/main" id="{FABC9F7B-57C2-1011-59F9-8940A319F41D}"/>
                        </a:ext>
                      </a:extLst>
                    </p:cNvPr>
                    <p:cNvSpPr>
                      <a:spLocks/>
                    </p:cNvSpPr>
                    <p:nvPr/>
                  </p:nvSpPr>
                  <p:spPr>
                    <a:xfrm>
                      <a:off x="9127340" y="4676674"/>
                      <a:ext cx="32119" cy="208355"/>
                    </a:xfrm>
                    <a:custGeom>
                      <a:avLst/>
                      <a:gdLst>
                        <a:gd name="connsiteX0" fmla="*/ 25686 w 32119"/>
                        <a:gd name="connsiteY0" fmla="*/ 208356 h 208355"/>
                        <a:gd name="connsiteX1" fmla="*/ 32058 w 32119"/>
                        <a:gd name="connsiteY1" fmla="*/ 6041 h 208355"/>
                        <a:gd name="connsiteX2" fmla="*/ 596 w 32119"/>
                        <a:gd name="connsiteY2" fmla="*/ 29538 h 208355"/>
                        <a:gd name="connsiteX3" fmla="*/ 25686 w 32119"/>
                        <a:gd name="connsiteY3" fmla="*/ 208356 h 208355"/>
                      </a:gdLst>
                      <a:ahLst/>
                      <a:cxnLst>
                        <a:cxn ang="0">
                          <a:pos x="connsiteX0" y="connsiteY0"/>
                        </a:cxn>
                        <a:cxn ang="0">
                          <a:pos x="connsiteX1" y="connsiteY1"/>
                        </a:cxn>
                        <a:cxn ang="0">
                          <a:pos x="connsiteX2" y="connsiteY2"/>
                        </a:cxn>
                        <a:cxn ang="0">
                          <a:pos x="connsiteX3" y="connsiteY3"/>
                        </a:cxn>
                      </a:cxnLst>
                      <a:rect l="l" t="t" r="r" b="b"/>
                      <a:pathLst>
                        <a:path w="32119" h="208355">
                          <a:moveTo>
                            <a:pt x="25686" y="208356"/>
                          </a:moveTo>
                          <a:cubicBezTo>
                            <a:pt x="25686" y="208356"/>
                            <a:pt x="32855" y="19980"/>
                            <a:pt x="32058" y="6041"/>
                          </a:cubicBezTo>
                          <a:cubicBezTo>
                            <a:pt x="31262" y="-7898"/>
                            <a:pt x="3383" y="3253"/>
                            <a:pt x="596" y="29538"/>
                          </a:cubicBezTo>
                          <a:cubicBezTo>
                            <a:pt x="-2192" y="55824"/>
                            <a:pt x="4578" y="192824"/>
                            <a:pt x="25686" y="208356"/>
                          </a:cubicBezTo>
                          <a:close/>
                        </a:path>
                      </a:pathLst>
                    </a:custGeom>
                    <a:solidFill>
                      <a:srgbClr val="E6967A"/>
                    </a:solidFill>
                    <a:ln w="3981" cap="flat">
                      <a:noFill/>
                      <a:prstDash val="solid"/>
                      <a:miter/>
                    </a:ln>
                  </p:spPr>
                  <p:txBody>
                    <a:bodyPr rtlCol="0" anchor="ctr"/>
                    <a:lstStyle/>
                    <a:p>
                      <a:endParaRPr lang="en-US"/>
                    </a:p>
                  </p:txBody>
                </p:sp>
                <p:sp>
                  <p:nvSpPr>
                    <p:cNvPr id="1400" name="Hình tự do: Hình 1399">
                      <a:extLst>
                        <a:ext uri="{FF2B5EF4-FFF2-40B4-BE49-F238E27FC236}">
                          <a16:creationId xmlns:a16="http://schemas.microsoft.com/office/drawing/2014/main" id="{D005C552-9975-5187-2438-F3A4A9917E91}"/>
                        </a:ext>
                      </a:extLst>
                    </p:cNvPr>
                    <p:cNvSpPr>
                      <a:spLocks/>
                    </p:cNvSpPr>
                    <p:nvPr/>
                  </p:nvSpPr>
                  <p:spPr>
                    <a:xfrm>
                      <a:off x="9090089" y="4534913"/>
                      <a:ext cx="72693" cy="323712"/>
                    </a:xfrm>
                    <a:custGeom>
                      <a:avLst/>
                      <a:gdLst>
                        <a:gd name="connsiteX0" fmla="*/ 49396 w 72693"/>
                        <a:gd name="connsiteY0" fmla="*/ 307902 h 323712"/>
                        <a:gd name="connsiteX1" fmla="*/ 70902 w 72693"/>
                        <a:gd name="connsiteY1" fmla="*/ 55008 h 323712"/>
                        <a:gd name="connsiteX2" fmla="*/ 36652 w 72693"/>
                        <a:gd name="connsiteY2" fmla="*/ 19961 h 323712"/>
                        <a:gd name="connsiteX3" fmla="*/ 13 w 72693"/>
                        <a:gd name="connsiteY3" fmla="*/ 301928 h 323712"/>
                        <a:gd name="connsiteX4" fmla="*/ 49396 w 72693"/>
                        <a:gd name="connsiteY4" fmla="*/ 307902 h 32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693" h="323712">
                          <a:moveTo>
                            <a:pt x="49396" y="307902"/>
                          </a:moveTo>
                          <a:cubicBezTo>
                            <a:pt x="49396" y="307902"/>
                            <a:pt x="61743" y="99215"/>
                            <a:pt x="70902" y="55008"/>
                          </a:cubicBezTo>
                          <a:cubicBezTo>
                            <a:pt x="81656" y="4828"/>
                            <a:pt x="40635" y="-20262"/>
                            <a:pt x="36652" y="19961"/>
                          </a:cubicBezTo>
                          <a:cubicBezTo>
                            <a:pt x="32670" y="60186"/>
                            <a:pt x="809" y="291574"/>
                            <a:pt x="13" y="301928"/>
                          </a:cubicBezTo>
                          <a:cubicBezTo>
                            <a:pt x="-784" y="312283"/>
                            <a:pt x="35856" y="341754"/>
                            <a:pt x="49396" y="307902"/>
                          </a:cubicBezTo>
                          <a:close/>
                        </a:path>
                      </a:pathLst>
                    </a:custGeom>
                    <a:solidFill>
                      <a:srgbClr val="E6967A"/>
                    </a:solidFill>
                    <a:ln w="3981" cap="flat">
                      <a:noFill/>
                      <a:prstDash val="solid"/>
                      <a:miter/>
                    </a:ln>
                  </p:spPr>
                  <p:txBody>
                    <a:bodyPr rtlCol="0" anchor="ctr"/>
                    <a:lstStyle/>
                    <a:p>
                      <a:endParaRPr lang="en-US"/>
                    </a:p>
                  </p:txBody>
                </p:sp>
                <p:sp>
                  <p:nvSpPr>
                    <p:cNvPr id="1401" name="Hình tự do: Hình 1400">
                      <a:extLst>
                        <a:ext uri="{FF2B5EF4-FFF2-40B4-BE49-F238E27FC236}">
                          <a16:creationId xmlns:a16="http://schemas.microsoft.com/office/drawing/2014/main" id="{44D77131-1CCB-32AA-6E01-CF55DCFD81BB}"/>
                        </a:ext>
                      </a:extLst>
                    </p:cNvPr>
                    <p:cNvSpPr>
                      <a:spLocks/>
                    </p:cNvSpPr>
                    <p:nvPr/>
                  </p:nvSpPr>
                  <p:spPr>
                    <a:xfrm>
                      <a:off x="9055756" y="4543441"/>
                      <a:ext cx="88291" cy="405708"/>
                    </a:xfrm>
                    <a:custGeom>
                      <a:avLst/>
                      <a:gdLst>
                        <a:gd name="connsiteX0" fmla="*/ 68994 w 88291"/>
                        <a:gd name="connsiteY0" fmla="*/ 314110 h 405708"/>
                        <a:gd name="connsiteX1" fmla="*/ 86120 w 88291"/>
                        <a:gd name="connsiteY1" fmla="*/ 42498 h 405708"/>
                        <a:gd name="connsiteX2" fmla="*/ 59436 w 88291"/>
                        <a:gd name="connsiteY2" fmla="*/ 18602 h 405708"/>
                        <a:gd name="connsiteX3" fmla="*/ 2884 w 88291"/>
                        <a:gd name="connsiteY3" fmla="*/ 268310 h 405708"/>
                        <a:gd name="connsiteX4" fmla="*/ 31956 w 88291"/>
                        <a:gd name="connsiteY4" fmla="*/ 405709 h 405708"/>
                        <a:gd name="connsiteX5" fmla="*/ 68994 w 88291"/>
                        <a:gd name="connsiteY5" fmla="*/ 314110 h 405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8291" h="405708">
                          <a:moveTo>
                            <a:pt x="68994" y="314110"/>
                          </a:moveTo>
                          <a:cubicBezTo>
                            <a:pt x="68994" y="314110"/>
                            <a:pt x="71782" y="87501"/>
                            <a:pt x="86120" y="42498"/>
                          </a:cubicBezTo>
                          <a:cubicBezTo>
                            <a:pt x="95279" y="13823"/>
                            <a:pt x="73375" y="-22817"/>
                            <a:pt x="59436" y="18602"/>
                          </a:cubicBezTo>
                          <a:cubicBezTo>
                            <a:pt x="52268" y="40507"/>
                            <a:pt x="21203" y="188658"/>
                            <a:pt x="2884" y="268310"/>
                          </a:cubicBezTo>
                          <a:cubicBezTo>
                            <a:pt x="-11454" y="330040"/>
                            <a:pt x="32355" y="399337"/>
                            <a:pt x="31956" y="405709"/>
                          </a:cubicBezTo>
                          <a:cubicBezTo>
                            <a:pt x="31956" y="405311"/>
                            <a:pt x="57047" y="349156"/>
                            <a:pt x="68994" y="314110"/>
                          </a:cubicBezTo>
                          <a:close/>
                        </a:path>
                      </a:pathLst>
                    </a:custGeom>
                    <a:solidFill>
                      <a:srgbClr val="E8C2AC"/>
                    </a:solidFill>
                    <a:ln w="3981" cap="flat">
                      <a:noFill/>
                      <a:prstDash val="solid"/>
                      <a:miter/>
                    </a:ln>
                  </p:spPr>
                  <p:txBody>
                    <a:bodyPr rtlCol="0" anchor="ctr"/>
                    <a:lstStyle/>
                    <a:p>
                      <a:endParaRPr lang="en-US"/>
                    </a:p>
                  </p:txBody>
                </p:sp>
                <p:sp>
                  <p:nvSpPr>
                    <p:cNvPr id="1402" name="Hình tự do: Hình 1401">
                      <a:extLst>
                        <a:ext uri="{FF2B5EF4-FFF2-40B4-BE49-F238E27FC236}">
                          <a16:creationId xmlns:a16="http://schemas.microsoft.com/office/drawing/2014/main" id="{FA1500B0-20D8-3BB5-A69A-D24B7BC51BEB}"/>
                        </a:ext>
                      </a:extLst>
                    </p:cNvPr>
                    <p:cNvSpPr>
                      <a:spLocks/>
                    </p:cNvSpPr>
                    <p:nvPr/>
                  </p:nvSpPr>
                  <p:spPr>
                    <a:xfrm>
                      <a:off x="9054257" y="4595578"/>
                      <a:ext cx="98648" cy="402930"/>
                    </a:xfrm>
                    <a:custGeom>
                      <a:avLst/>
                      <a:gdLst>
                        <a:gd name="connsiteX0" fmla="*/ 61732 w 98648"/>
                        <a:gd name="connsiteY0" fmla="*/ 398574 h 402930"/>
                        <a:gd name="connsiteX1" fmla="*/ 2 w 98648"/>
                        <a:gd name="connsiteY1" fmla="*/ 347996 h 402930"/>
                        <a:gd name="connsiteX2" fmla="*/ 72086 w 98648"/>
                        <a:gd name="connsiteY2" fmla="*/ 13459 h 402930"/>
                        <a:gd name="connsiteX3" fmla="*/ 97973 w 98648"/>
                        <a:gd name="connsiteY3" fmla="*/ 40939 h 402930"/>
                        <a:gd name="connsiteX4" fmla="*/ 92795 w 98648"/>
                        <a:gd name="connsiteY4" fmla="*/ 216172 h 402930"/>
                        <a:gd name="connsiteX5" fmla="*/ 61732 w 98648"/>
                        <a:gd name="connsiteY5" fmla="*/ 398574 h 4029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648" h="402930">
                          <a:moveTo>
                            <a:pt x="61732" y="398574"/>
                          </a:moveTo>
                          <a:cubicBezTo>
                            <a:pt x="19516" y="411318"/>
                            <a:pt x="400" y="396583"/>
                            <a:pt x="2" y="347996"/>
                          </a:cubicBezTo>
                          <a:cubicBezTo>
                            <a:pt x="-397" y="299408"/>
                            <a:pt x="72086" y="45320"/>
                            <a:pt x="72086" y="13459"/>
                          </a:cubicBezTo>
                          <a:cubicBezTo>
                            <a:pt x="72484" y="-18401"/>
                            <a:pt x="99566" y="12662"/>
                            <a:pt x="97973" y="40939"/>
                          </a:cubicBezTo>
                          <a:cubicBezTo>
                            <a:pt x="96380" y="68817"/>
                            <a:pt x="84830" y="178736"/>
                            <a:pt x="92795" y="216172"/>
                          </a:cubicBezTo>
                          <a:cubicBezTo>
                            <a:pt x="100761" y="253608"/>
                            <a:pt x="107929" y="384237"/>
                            <a:pt x="61732" y="398574"/>
                          </a:cubicBezTo>
                          <a:close/>
                        </a:path>
                      </a:pathLst>
                    </a:custGeom>
                    <a:solidFill>
                      <a:srgbClr val="F4CCB5"/>
                    </a:solidFill>
                    <a:ln w="3981" cap="flat">
                      <a:noFill/>
                      <a:prstDash val="solid"/>
                      <a:miter/>
                    </a:ln>
                  </p:spPr>
                  <p:txBody>
                    <a:bodyPr rtlCol="0" anchor="ctr"/>
                    <a:lstStyle/>
                    <a:p>
                      <a:endParaRPr lang="en-US"/>
                    </a:p>
                  </p:txBody>
                </p:sp>
              </p:grpSp>
              <p:grpSp>
                <p:nvGrpSpPr>
                  <p:cNvPr id="1394" name="Đồ họa 2">
                    <a:extLst>
                      <a:ext uri="{FF2B5EF4-FFF2-40B4-BE49-F238E27FC236}">
                        <a16:creationId xmlns:a16="http://schemas.microsoft.com/office/drawing/2014/main" id="{FDDB7E2D-DA5B-A4C3-9898-902EC1F5AF01}"/>
                      </a:ext>
                    </a:extLst>
                  </p:cNvPr>
                  <p:cNvGrpSpPr>
                    <a:grpSpLocks/>
                  </p:cNvGrpSpPr>
                  <p:nvPr/>
                </p:nvGrpSpPr>
                <p:grpSpPr>
                  <a:xfrm>
                    <a:off x="9152032" y="4534913"/>
                    <a:ext cx="108525" cy="463596"/>
                    <a:chOff x="9152032" y="4534913"/>
                    <a:chExt cx="108525" cy="463596"/>
                  </a:xfrm>
                </p:grpSpPr>
                <p:sp>
                  <p:nvSpPr>
                    <p:cNvPr id="1395" name="Hình tự do: Hình 1394">
                      <a:extLst>
                        <a:ext uri="{FF2B5EF4-FFF2-40B4-BE49-F238E27FC236}">
                          <a16:creationId xmlns:a16="http://schemas.microsoft.com/office/drawing/2014/main" id="{8AFEFF3D-A461-3D0C-B4F3-595685EE797E}"/>
                        </a:ext>
                      </a:extLst>
                    </p:cNvPr>
                    <p:cNvSpPr>
                      <a:spLocks/>
                    </p:cNvSpPr>
                    <p:nvPr/>
                  </p:nvSpPr>
                  <p:spPr>
                    <a:xfrm>
                      <a:off x="9155354" y="4676674"/>
                      <a:ext cx="32120" cy="208355"/>
                    </a:xfrm>
                    <a:custGeom>
                      <a:avLst/>
                      <a:gdLst>
                        <a:gd name="connsiteX0" fmla="*/ 6434 w 32120"/>
                        <a:gd name="connsiteY0" fmla="*/ 208356 h 208355"/>
                        <a:gd name="connsiteX1" fmla="*/ 62 w 32120"/>
                        <a:gd name="connsiteY1" fmla="*/ 6041 h 208355"/>
                        <a:gd name="connsiteX2" fmla="*/ 31524 w 32120"/>
                        <a:gd name="connsiteY2" fmla="*/ 29538 h 208355"/>
                        <a:gd name="connsiteX3" fmla="*/ 6434 w 32120"/>
                        <a:gd name="connsiteY3" fmla="*/ 208356 h 208355"/>
                      </a:gdLst>
                      <a:ahLst/>
                      <a:cxnLst>
                        <a:cxn ang="0">
                          <a:pos x="connsiteX0" y="connsiteY0"/>
                        </a:cxn>
                        <a:cxn ang="0">
                          <a:pos x="connsiteX1" y="connsiteY1"/>
                        </a:cxn>
                        <a:cxn ang="0">
                          <a:pos x="connsiteX2" y="connsiteY2"/>
                        </a:cxn>
                        <a:cxn ang="0">
                          <a:pos x="connsiteX3" y="connsiteY3"/>
                        </a:cxn>
                      </a:cxnLst>
                      <a:rect l="l" t="t" r="r" b="b"/>
                      <a:pathLst>
                        <a:path w="32120" h="208355">
                          <a:moveTo>
                            <a:pt x="6434" y="208356"/>
                          </a:moveTo>
                          <a:cubicBezTo>
                            <a:pt x="6434" y="208356"/>
                            <a:pt x="-735" y="19980"/>
                            <a:pt x="62" y="6041"/>
                          </a:cubicBezTo>
                          <a:cubicBezTo>
                            <a:pt x="859" y="-7898"/>
                            <a:pt x="28737" y="3253"/>
                            <a:pt x="31524" y="29538"/>
                          </a:cubicBezTo>
                          <a:cubicBezTo>
                            <a:pt x="34312" y="55824"/>
                            <a:pt x="27542" y="192824"/>
                            <a:pt x="6434" y="208356"/>
                          </a:cubicBezTo>
                          <a:close/>
                        </a:path>
                      </a:pathLst>
                    </a:custGeom>
                    <a:solidFill>
                      <a:srgbClr val="E6967A"/>
                    </a:solidFill>
                    <a:ln w="3981" cap="flat">
                      <a:noFill/>
                      <a:prstDash val="solid"/>
                      <a:miter/>
                    </a:ln>
                  </p:spPr>
                  <p:txBody>
                    <a:bodyPr rtlCol="0" anchor="ctr"/>
                    <a:lstStyle/>
                    <a:p>
                      <a:endParaRPr lang="en-US"/>
                    </a:p>
                  </p:txBody>
                </p:sp>
                <p:sp>
                  <p:nvSpPr>
                    <p:cNvPr id="1396" name="Hình tự do: Hình 1395">
                      <a:extLst>
                        <a:ext uri="{FF2B5EF4-FFF2-40B4-BE49-F238E27FC236}">
                          <a16:creationId xmlns:a16="http://schemas.microsoft.com/office/drawing/2014/main" id="{2E44F8D4-FDDB-E889-AA20-2FFB9C242513}"/>
                        </a:ext>
                      </a:extLst>
                    </p:cNvPr>
                    <p:cNvSpPr>
                      <a:spLocks/>
                    </p:cNvSpPr>
                    <p:nvPr/>
                  </p:nvSpPr>
                  <p:spPr>
                    <a:xfrm>
                      <a:off x="9152032" y="4534913"/>
                      <a:ext cx="72693" cy="323712"/>
                    </a:xfrm>
                    <a:custGeom>
                      <a:avLst/>
                      <a:gdLst>
                        <a:gd name="connsiteX0" fmla="*/ 23296 w 72693"/>
                        <a:gd name="connsiteY0" fmla="*/ 307902 h 323712"/>
                        <a:gd name="connsiteX1" fmla="*/ 1791 w 72693"/>
                        <a:gd name="connsiteY1" fmla="*/ 55008 h 323712"/>
                        <a:gd name="connsiteX2" fmla="*/ 36041 w 72693"/>
                        <a:gd name="connsiteY2" fmla="*/ 19961 h 323712"/>
                        <a:gd name="connsiteX3" fmla="*/ 72680 w 72693"/>
                        <a:gd name="connsiteY3" fmla="*/ 301928 h 323712"/>
                        <a:gd name="connsiteX4" fmla="*/ 23296 w 72693"/>
                        <a:gd name="connsiteY4" fmla="*/ 307902 h 32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693" h="323712">
                          <a:moveTo>
                            <a:pt x="23296" y="307902"/>
                          </a:moveTo>
                          <a:cubicBezTo>
                            <a:pt x="23296" y="307902"/>
                            <a:pt x="10950" y="99215"/>
                            <a:pt x="1791" y="55008"/>
                          </a:cubicBezTo>
                          <a:cubicBezTo>
                            <a:pt x="-8962" y="4828"/>
                            <a:pt x="32058" y="-20262"/>
                            <a:pt x="36041" y="19961"/>
                          </a:cubicBezTo>
                          <a:cubicBezTo>
                            <a:pt x="40023" y="60186"/>
                            <a:pt x="71884" y="291574"/>
                            <a:pt x="72680" y="301928"/>
                          </a:cubicBezTo>
                          <a:cubicBezTo>
                            <a:pt x="73477" y="312283"/>
                            <a:pt x="36837" y="341754"/>
                            <a:pt x="23296" y="307902"/>
                          </a:cubicBezTo>
                          <a:close/>
                        </a:path>
                      </a:pathLst>
                    </a:custGeom>
                    <a:solidFill>
                      <a:srgbClr val="E6967A"/>
                    </a:solidFill>
                    <a:ln w="3981" cap="flat">
                      <a:noFill/>
                      <a:prstDash val="solid"/>
                      <a:miter/>
                    </a:ln>
                  </p:spPr>
                  <p:txBody>
                    <a:bodyPr rtlCol="0" anchor="ctr"/>
                    <a:lstStyle/>
                    <a:p>
                      <a:endParaRPr lang="en-US"/>
                    </a:p>
                  </p:txBody>
                </p:sp>
                <p:sp>
                  <p:nvSpPr>
                    <p:cNvPr id="1397" name="Hình tự do: Hình 1396">
                      <a:extLst>
                        <a:ext uri="{FF2B5EF4-FFF2-40B4-BE49-F238E27FC236}">
                          <a16:creationId xmlns:a16="http://schemas.microsoft.com/office/drawing/2014/main" id="{40A6E898-A344-8072-EE6D-A1BC7FCBE81E}"/>
                        </a:ext>
                      </a:extLst>
                    </p:cNvPr>
                    <p:cNvSpPr>
                      <a:spLocks/>
                    </p:cNvSpPr>
                    <p:nvPr/>
                  </p:nvSpPr>
                  <p:spPr>
                    <a:xfrm>
                      <a:off x="9170767" y="4543441"/>
                      <a:ext cx="88291" cy="405708"/>
                    </a:xfrm>
                    <a:custGeom>
                      <a:avLst/>
                      <a:gdLst>
                        <a:gd name="connsiteX0" fmla="*/ 19298 w 88291"/>
                        <a:gd name="connsiteY0" fmla="*/ 314110 h 405708"/>
                        <a:gd name="connsiteX1" fmla="*/ 2172 w 88291"/>
                        <a:gd name="connsiteY1" fmla="*/ 42498 h 405708"/>
                        <a:gd name="connsiteX2" fmla="*/ 28856 w 88291"/>
                        <a:gd name="connsiteY2" fmla="*/ 18602 h 405708"/>
                        <a:gd name="connsiteX3" fmla="*/ 85408 w 88291"/>
                        <a:gd name="connsiteY3" fmla="*/ 268310 h 405708"/>
                        <a:gd name="connsiteX4" fmla="*/ 56335 w 88291"/>
                        <a:gd name="connsiteY4" fmla="*/ 405709 h 405708"/>
                        <a:gd name="connsiteX5" fmla="*/ 19298 w 88291"/>
                        <a:gd name="connsiteY5" fmla="*/ 314110 h 405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8291" h="405708">
                          <a:moveTo>
                            <a:pt x="19298" y="314110"/>
                          </a:moveTo>
                          <a:cubicBezTo>
                            <a:pt x="19298" y="314110"/>
                            <a:pt x="16509" y="87501"/>
                            <a:pt x="2172" y="42498"/>
                          </a:cubicBezTo>
                          <a:cubicBezTo>
                            <a:pt x="-6987" y="13823"/>
                            <a:pt x="14917" y="-22817"/>
                            <a:pt x="28856" y="18602"/>
                          </a:cubicBezTo>
                          <a:cubicBezTo>
                            <a:pt x="36024" y="40507"/>
                            <a:pt x="67088" y="188658"/>
                            <a:pt x="85408" y="268310"/>
                          </a:cubicBezTo>
                          <a:cubicBezTo>
                            <a:pt x="99745" y="330040"/>
                            <a:pt x="55937" y="399337"/>
                            <a:pt x="56335" y="405709"/>
                          </a:cubicBezTo>
                          <a:cubicBezTo>
                            <a:pt x="56335" y="405311"/>
                            <a:pt x="31245" y="349156"/>
                            <a:pt x="19298" y="314110"/>
                          </a:cubicBezTo>
                          <a:close/>
                        </a:path>
                      </a:pathLst>
                    </a:custGeom>
                    <a:solidFill>
                      <a:srgbClr val="E8C2AC"/>
                    </a:solidFill>
                    <a:ln w="3981" cap="flat">
                      <a:noFill/>
                      <a:prstDash val="solid"/>
                      <a:miter/>
                    </a:ln>
                  </p:spPr>
                  <p:txBody>
                    <a:bodyPr rtlCol="0" anchor="ctr"/>
                    <a:lstStyle/>
                    <a:p>
                      <a:endParaRPr lang="en-US"/>
                    </a:p>
                  </p:txBody>
                </p:sp>
                <p:sp>
                  <p:nvSpPr>
                    <p:cNvPr id="1398" name="Hình tự do: Hình 1397">
                      <a:extLst>
                        <a:ext uri="{FF2B5EF4-FFF2-40B4-BE49-F238E27FC236}">
                          <a16:creationId xmlns:a16="http://schemas.microsoft.com/office/drawing/2014/main" id="{C847FEE2-914C-9B22-1CE1-155661E21778}"/>
                        </a:ext>
                      </a:extLst>
                    </p:cNvPr>
                    <p:cNvSpPr>
                      <a:spLocks/>
                    </p:cNvSpPr>
                    <p:nvPr/>
                  </p:nvSpPr>
                  <p:spPr>
                    <a:xfrm>
                      <a:off x="9161909" y="4595578"/>
                      <a:ext cx="98648" cy="402930"/>
                    </a:xfrm>
                    <a:custGeom>
                      <a:avLst/>
                      <a:gdLst>
                        <a:gd name="connsiteX0" fmla="*/ 36916 w 98648"/>
                        <a:gd name="connsiteY0" fmla="*/ 398574 h 402930"/>
                        <a:gd name="connsiteX1" fmla="*/ 98646 w 98648"/>
                        <a:gd name="connsiteY1" fmla="*/ 347996 h 402930"/>
                        <a:gd name="connsiteX2" fmla="*/ 26562 w 98648"/>
                        <a:gd name="connsiteY2" fmla="*/ 13459 h 402930"/>
                        <a:gd name="connsiteX3" fmla="*/ 675 w 98648"/>
                        <a:gd name="connsiteY3" fmla="*/ 40939 h 402930"/>
                        <a:gd name="connsiteX4" fmla="*/ 5853 w 98648"/>
                        <a:gd name="connsiteY4" fmla="*/ 216172 h 402930"/>
                        <a:gd name="connsiteX5" fmla="*/ 36916 w 98648"/>
                        <a:gd name="connsiteY5" fmla="*/ 398574 h 4029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648" h="402930">
                          <a:moveTo>
                            <a:pt x="36916" y="398574"/>
                          </a:moveTo>
                          <a:cubicBezTo>
                            <a:pt x="79132" y="411318"/>
                            <a:pt x="98248" y="396583"/>
                            <a:pt x="98646" y="347996"/>
                          </a:cubicBezTo>
                          <a:cubicBezTo>
                            <a:pt x="99045" y="299408"/>
                            <a:pt x="26562" y="45320"/>
                            <a:pt x="26562" y="13459"/>
                          </a:cubicBezTo>
                          <a:cubicBezTo>
                            <a:pt x="26164" y="-18401"/>
                            <a:pt x="-918" y="12662"/>
                            <a:pt x="675" y="40939"/>
                          </a:cubicBezTo>
                          <a:cubicBezTo>
                            <a:pt x="2268" y="68817"/>
                            <a:pt x="13818" y="178736"/>
                            <a:pt x="5853" y="216172"/>
                          </a:cubicBezTo>
                          <a:cubicBezTo>
                            <a:pt x="-2113" y="253608"/>
                            <a:pt x="-9281" y="384237"/>
                            <a:pt x="36916" y="398574"/>
                          </a:cubicBezTo>
                          <a:close/>
                        </a:path>
                      </a:pathLst>
                    </a:custGeom>
                    <a:solidFill>
                      <a:srgbClr val="F4CCB5"/>
                    </a:solidFill>
                    <a:ln w="3981" cap="flat">
                      <a:noFill/>
                      <a:prstDash val="solid"/>
                      <a:miter/>
                    </a:ln>
                  </p:spPr>
                  <p:txBody>
                    <a:bodyPr rtlCol="0" anchor="ctr"/>
                    <a:lstStyle/>
                    <a:p>
                      <a:endParaRPr lang="en-US"/>
                    </a:p>
                  </p:txBody>
                </p:sp>
              </p:grpSp>
            </p:grpSp>
            <p:grpSp>
              <p:nvGrpSpPr>
                <p:cNvPr id="1383" name="Đồ họa 2">
                  <a:extLst>
                    <a:ext uri="{FF2B5EF4-FFF2-40B4-BE49-F238E27FC236}">
                      <a16:creationId xmlns:a16="http://schemas.microsoft.com/office/drawing/2014/main" id="{E22EC14C-3BC0-400C-3391-0EA5B5389928}"/>
                    </a:ext>
                  </a:extLst>
                </p:cNvPr>
                <p:cNvGrpSpPr>
                  <a:grpSpLocks/>
                </p:cNvGrpSpPr>
                <p:nvPr/>
              </p:nvGrpSpPr>
              <p:grpSpPr>
                <a:xfrm>
                  <a:off x="9242634" y="4398452"/>
                  <a:ext cx="506188" cy="633104"/>
                  <a:chOff x="9242634" y="4398452"/>
                  <a:chExt cx="506188" cy="633104"/>
                </a:xfrm>
              </p:grpSpPr>
              <p:sp>
                <p:nvSpPr>
                  <p:cNvPr id="1389" name="Hình tự do: Hình 1388">
                    <a:extLst>
                      <a:ext uri="{FF2B5EF4-FFF2-40B4-BE49-F238E27FC236}">
                        <a16:creationId xmlns:a16="http://schemas.microsoft.com/office/drawing/2014/main" id="{104C7B5B-8FFD-D497-4EED-2987719DDEA8}"/>
                      </a:ext>
                    </a:extLst>
                  </p:cNvPr>
                  <p:cNvSpPr>
                    <a:spLocks/>
                  </p:cNvSpPr>
                  <p:nvPr/>
                </p:nvSpPr>
                <p:spPr>
                  <a:xfrm>
                    <a:off x="9242634" y="4398452"/>
                    <a:ext cx="505790" cy="633104"/>
                  </a:xfrm>
                  <a:custGeom>
                    <a:avLst/>
                    <a:gdLst>
                      <a:gd name="connsiteX0" fmla="*/ 411400 w 505790"/>
                      <a:gd name="connsiteY0" fmla="*/ 11855 h 633104"/>
                      <a:gd name="connsiteX1" fmla="*/ 504194 w 505790"/>
                      <a:gd name="connsiteY1" fmla="*/ 430424 h 633104"/>
                      <a:gd name="connsiteX2" fmla="*/ 336528 w 505790"/>
                      <a:gd name="connsiteY2" fmla="*/ 616410 h 633104"/>
                      <a:gd name="connsiteX3" fmla="*/ 15134 w 505790"/>
                      <a:gd name="connsiteY3" fmla="*/ 625969 h 633104"/>
                      <a:gd name="connsiteX4" fmla="*/ 0 w 505790"/>
                      <a:gd name="connsiteY4" fmla="*/ 445160 h 633104"/>
                      <a:gd name="connsiteX5" fmla="*/ 48986 w 505790"/>
                      <a:gd name="connsiteY5" fmla="*/ 405334 h 633104"/>
                      <a:gd name="connsiteX6" fmla="*/ 280772 w 505790"/>
                      <a:gd name="connsiteY6" fmla="*/ 388607 h 633104"/>
                      <a:gd name="connsiteX7" fmla="*/ 321792 w 505790"/>
                      <a:gd name="connsiteY7" fmla="*/ 107039 h 633104"/>
                      <a:gd name="connsiteX8" fmla="*/ 411400 w 505790"/>
                      <a:gd name="connsiteY8" fmla="*/ 11855 h 6331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5790" h="633104">
                        <a:moveTo>
                          <a:pt x="411400" y="11855"/>
                        </a:moveTo>
                        <a:cubicBezTo>
                          <a:pt x="450430" y="86727"/>
                          <a:pt x="492247" y="347985"/>
                          <a:pt x="504194" y="430424"/>
                        </a:cubicBezTo>
                        <a:cubicBezTo>
                          <a:pt x="520523" y="541140"/>
                          <a:pt x="407816" y="605259"/>
                          <a:pt x="336528" y="616410"/>
                        </a:cubicBezTo>
                        <a:cubicBezTo>
                          <a:pt x="223025" y="634332"/>
                          <a:pt x="27878" y="638315"/>
                          <a:pt x="15134" y="625969"/>
                        </a:cubicBezTo>
                        <a:cubicBezTo>
                          <a:pt x="2788" y="613623"/>
                          <a:pt x="0" y="474631"/>
                          <a:pt x="0" y="445160"/>
                        </a:cubicBezTo>
                        <a:cubicBezTo>
                          <a:pt x="0" y="415689"/>
                          <a:pt x="21904" y="410909"/>
                          <a:pt x="48986" y="405334"/>
                        </a:cubicBezTo>
                        <a:cubicBezTo>
                          <a:pt x="73280" y="400157"/>
                          <a:pt x="187978" y="410909"/>
                          <a:pt x="280772" y="388607"/>
                        </a:cubicBezTo>
                        <a:cubicBezTo>
                          <a:pt x="296304" y="341214"/>
                          <a:pt x="314226" y="163990"/>
                          <a:pt x="321792" y="107039"/>
                        </a:cubicBezTo>
                        <a:cubicBezTo>
                          <a:pt x="328563" y="61239"/>
                          <a:pt x="388302" y="-33148"/>
                          <a:pt x="411400" y="11855"/>
                        </a:cubicBezTo>
                        <a:close/>
                      </a:path>
                    </a:pathLst>
                  </a:custGeom>
                  <a:solidFill>
                    <a:srgbClr val="EBF4FD"/>
                  </a:solidFill>
                  <a:ln w="3981" cap="flat">
                    <a:noFill/>
                    <a:prstDash val="solid"/>
                    <a:miter/>
                  </a:ln>
                </p:spPr>
                <p:txBody>
                  <a:bodyPr rtlCol="0" anchor="ctr"/>
                  <a:lstStyle/>
                  <a:p>
                    <a:endParaRPr lang="en-US"/>
                  </a:p>
                </p:txBody>
              </p:sp>
              <p:sp>
                <p:nvSpPr>
                  <p:cNvPr id="1390" name="Hình tự do: Hình 1389">
                    <a:extLst>
                      <a:ext uri="{FF2B5EF4-FFF2-40B4-BE49-F238E27FC236}">
                        <a16:creationId xmlns:a16="http://schemas.microsoft.com/office/drawing/2014/main" id="{8235CA65-4125-8DE5-5F91-583BF5914AAC}"/>
                      </a:ext>
                    </a:extLst>
                  </p:cNvPr>
                  <p:cNvSpPr>
                    <a:spLocks/>
                  </p:cNvSpPr>
                  <p:nvPr/>
                </p:nvSpPr>
                <p:spPr>
                  <a:xfrm>
                    <a:off x="9243431" y="4842168"/>
                    <a:ext cx="191163" cy="189053"/>
                  </a:xfrm>
                  <a:custGeom>
                    <a:avLst/>
                    <a:gdLst>
                      <a:gd name="connsiteX0" fmla="*/ 0 w 191163"/>
                      <a:gd name="connsiteY0" fmla="*/ 1045 h 189053"/>
                      <a:gd name="connsiteX1" fmla="*/ 15134 w 191163"/>
                      <a:gd name="connsiteY1" fmla="*/ 181854 h 189053"/>
                      <a:gd name="connsiteX2" fmla="*/ 191164 w 191163"/>
                      <a:gd name="connsiteY2" fmla="*/ 186235 h 189053"/>
                      <a:gd name="connsiteX3" fmla="*/ 40224 w 191163"/>
                      <a:gd name="connsiteY3" fmla="*/ 165127 h 189053"/>
                      <a:gd name="connsiteX4" fmla="*/ 0 w 191163"/>
                      <a:gd name="connsiteY4" fmla="*/ 1045 h 189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163" h="189053">
                        <a:moveTo>
                          <a:pt x="0" y="1045"/>
                        </a:moveTo>
                        <a:cubicBezTo>
                          <a:pt x="0" y="30516"/>
                          <a:pt x="2788" y="169508"/>
                          <a:pt x="15134" y="181854"/>
                        </a:cubicBezTo>
                        <a:cubicBezTo>
                          <a:pt x="23099" y="189819"/>
                          <a:pt x="103945" y="191014"/>
                          <a:pt x="191164" y="186235"/>
                        </a:cubicBezTo>
                        <a:cubicBezTo>
                          <a:pt x="141780" y="184642"/>
                          <a:pt x="81643" y="183049"/>
                          <a:pt x="40224" y="165127"/>
                        </a:cubicBezTo>
                        <a:cubicBezTo>
                          <a:pt x="0" y="148002"/>
                          <a:pt x="0" y="-14487"/>
                          <a:pt x="0" y="1045"/>
                        </a:cubicBezTo>
                        <a:close/>
                      </a:path>
                    </a:pathLst>
                  </a:custGeom>
                  <a:solidFill>
                    <a:srgbClr val="CDE3F9"/>
                  </a:solidFill>
                  <a:ln w="3981" cap="flat">
                    <a:noFill/>
                    <a:prstDash val="solid"/>
                    <a:miter/>
                  </a:ln>
                </p:spPr>
                <p:txBody>
                  <a:bodyPr rtlCol="0" anchor="ctr"/>
                  <a:lstStyle/>
                  <a:p>
                    <a:endParaRPr lang="en-US"/>
                  </a:p>
                </p:txBody>
              </p:sp>
              <p:sp>
                <p:nvSpPr>
                  <p:cNvPr id="1391" name="Hình tự do: Hình 1390">
                    <a:extLst>
                      <a:ext uri="{FF2B5EF4-FFF2-40B4-BE49-F238E27FC236}">
                        <a16:creationId xmlns:a16="http://schemas.microsoft.com/office/drawing/2014/main" id="{B9F549DA-F820-B611-6601-9750E7DBE5F9}"/>
                      </a:ext>
                    </a:extLst>
                  </p:cNvPr>
                  <p:cNvSpPr>
                    <a:spLocks/>
                  </p:cNvSpPr>
                  <p:nvPr/>
                </p:nvSpPr>
                <p:spPr>
                  <a:xfrm>
                    <a:off x="9502696" y="4712983"/>
                    <a:ext cx="246126" cy="311039"/>
                  </a:xfrm>
                  <a:custGeom>
                    <a:avLst/>
                    <a:gdLst>
                      <a:gd name="connsiteX0" fmla="*/ 244531 w 246126"/>
                      <a:gd name="connsiteY0" fmla="*/ 115495 h 311039"/>
                      <a:gd name="connsiteX1" fmla="*/ 225813 w 246126"/>
                      <a:gd name="connsiteY1" fmla="*/ 0 h 311039"/>
                      <a:gd name="connsiteX2" fmla="*/ 154127 w 246126"/>
                      <a:gd name="connsiteY2" fmla="*/ 264045 h 311039"/>
                      <a:gd name="connsiteX3" fmla="*/ 0 w 246126"/>
                      <a:gd name="connsiteY3" fmla="*/ 311039 h 311039"/>
                      <a:gd name="connsiteX4" fmla="*/ 77263 w 246126"/>
                      <a:gd name="connsiteY4" fmla="*/ 301879 h 311039"/>
                      <a:gd name="connsiteX5" fmla="*/ 244531 w 246126"/>
                      <a:gd name="connsiteY5" fmla="*/ 115495 h 311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6126" h="311039">
                        <a:moveTo>
                          <a:pt x="244531" y="115495"/>
                        </a:moveTo>
                        <a:cubicBezTo>
                          <a:pt x="240946" y="90404"/>
                          <a:pt x="234176" y="48189"/>
                          <a:pt x="225813" y="0"/>
                        </a:cubicBezTo>
                        <a:cubicBezTo>
                          <a:pt x="230592" y="109521"/>
                          <a:pt x="259266" y="209085"/>
                          <a:pt x="154127" y="264045"/>
                        </a:cubicBezTo>
                        <a:cubicBezTo>
                          <a:pt x="125850" y="278781"/>
                          <a:pt x="32658" y="305065"/>
                          <a:pt x="0" y="311039"/>
                        </a:cubicBezTo>
                        <a:cubicBezTo>
                          <a:pt x="27480" y="308650"/>
                          <a:pt x="54163" y="305464"/>
                          <a:pt x="77263" y="301879"/>
                        </a:cubicBezTo>
                        <a:cubicBezTo>
                          <a:pt x="148153" y="290330"/>
                          <a:pt x="260859" y="226210"/>
                          <a:pt x="244531" y="115495"/>
                        </a:cubicBezTo>
                        <a:close/>
                      </a:path>
                    </a:pathLst>
                  </a:custGeom>
                  <a:solidFill>
                    <a:srgbClr val="CDE3F9"/>
                  </a:solidFill>
                  <a:ln w="3981" cap="flat">
                    <a:noFill/>
                    <a:prstDash val="solid"/>
                    <a:miter/>
                  </a:ln>
                </p:spPr>
                <p:txBody>
                  <a:bodyPr rtlCol="0" anchor="ctr"/>
                  <a:lstStyle/>
                  <a:p>
                    <a:endParaRPr lang="en-US"/>
                  </a:p>
                </p:txBody>
              </p:sp>
              <p:sp>
                <p:nvSpPr>
                  <p:cNvPr id="1392" name="Hình tự do: Hình 1391">
                    <a:extLst>
                      <a:ext uri="{FF2B5EF4-FFF2-40B4-BE49-F238E27FC236}">
                        <a16:creationId xmlns:a16="http://schemas.microsoft.com/office/drawing/2014/main" id="{9C70FECE-C695-04CF-34C7-1043BBD7C60F}"/>
                      </a:ext>
                    </a:extLst>
                  </p:cNvPr>
                  <p:cNvSpPr>
                    <a:spLocks/>
                  </p:cNvSpPr>
                  <p:nvPr/>
                </p:nvSpPr>
                <p:spPr>
                  <a:xfrm>
                    <a:off x="9466057" y="4476019"/>
                    <a:ext cx="107529" cy="326278"/>
                  </a:xfrm>
                  <a:custGeom>
                    <a:avLst/>
                    <a:gdLst>
                      <a:gd name="connsiteX0" fmla="*/ 100759 w 107529"/>
                      <a:gd name="connsiteY0" fmla="*/ 325775 h 326278"/>
                      <a:gd name="connsiteX1" fmla="*/ 107530 w 107529"/>
                      <a:gd name="connsiteY1" fmla="*/ 0 h 326278"/>
                      <a:gd name="connsiteX2" fmla="*/ 99167 w 107529"/>
                      <a:gd name="connsiteY2" fmla="*/ 29073 h 326278"/>
                      <a:gd name="connsiteX3" fmla="*/ 58146 w 107529"/>
                      <a:gd name="connsiteY3" fmla="*/ 310641 h 326278"/>
                      <a:gd name="connsiteX4" fmla="*/ 0 w 107529"/>
                      <a:gd name="connsiteY4" fmla="*/ 320598 h 326278"/>
                      <a:gd name="connsiteX5" fmla="*/ 40224 w 107529"/>
                      <a:gd name="connsiteY5" fmla="*/ 319801 h 326278"/>
                      <a:gd name="connsiteX6" fmla="*/ 100759 w 107529"/>
                      <a:gd name="connsiteY6" fmla="*/ 325775 h 3262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7529" h="326278">
                        <a:moveTo>
                          <a:pt x="100759" y="325775"/>
                        </a:moveTo>
                        <a:cubicBezTo>
                          <a:pt x="105141" y="337722"/>
                          <a:pt x="84829" y="134611"/>
                          <a:pt x="107530" y="0"/>
                        </a:cubicBezTo>
                        <a:cubicBezTo>
                          <a:pt x="103149" y="10355"/>
                          <a:pt x="100361" y="20709"/>
                          <a:pt x="99167" y="29073"/>
                        </a:cubicBezTo>
                        <a:cubicBezTo>
                          <a:pt x="91599" y="86024"/>
                          <a:pt x="73678" y="262850"/>
                          <a:pt x="58146" y="310641"/>
                        </a:cubicBezTo>
                        <a:cubicBezTo>
                          <a:pt x="39428" y="315022"/>
                          <a:pt x="19515" y="318208"/>
                          <a:pt x="0" y="320598"/>
                        </a:cubicBezTo>
                        <a:cubicBezTo>
                          <a:pt x="10355" y="326173"/>
                          <a:pt x="16727" y="322589"/>
                          <a:pt x="40224" y="319801"/>
                        </a:cubicBezTo>
                        <a:cubicBezTo>
                          <a:pt x="64120" y="316615"/>
                          <a:pt x="96378" y="313827"/>
                          <a:pt x="100759" y="325775"/>
                        </a:cubicBezTo>
                        <a:close/>
                      </a:path>
                    </a:pathLst>
                  </a:custGeom>
                  <a:solidFill>
                    <a:srgbClr val="CDE3F9"/>
                  </a:solidFill>
                  <a:ln w="3981" cap="flat">
                    <a:noFill/>
                    <a:prstDash val="solid"/>
                    <a:miter/>
                  </a:ln>
                </p:spPr>
                <p:txBody>
                  <a:bodyPr rtlCol="0" anchor="ctr"/>
                  <a:lstStyle/>
                  <a:p>
                    <a:endParaRPr lang="en-US"/>
                  </a:p>
                </p:txBody>
              </p:sp>
            </p:grpSp>
            <p:grpSp>
              <p:nvGrpSpPr>
                <p:cNvPr id="1384" name="Đồ họa 2">
                  <a:extLst>
                    <a:ext uri="{FF2B5EF4-FFF2-40B4-BE49-F238E27FC236}">
                      <a16:creationId xmlns:a16="http://schemas.microsoft.com/office/drawing/2014/main" id="{5BE9924B-46E1-B7A5-1DB7-32744FBE3EEA}"/>
                    </a:ext>
                  </a:extLst>
                </p:cNvPr>
                <p:cNvGrpSpPr>
                  <a:grpSpLocks/>
                </p:cNvGrpSpPr>
                <p:nvPr/>
              </p:nvGrpSpPr>
              <p:grpSpPr>
                <a:xfrm>
                  <a:off x="8565991" y="4398452"/>
                  <a:ext cx="505790" cy="633104"/>
                  <a:chOff x="8565991" y="4398452"/>
                  <a:chExt cx="505790" cy="633104"/>
                </a:xfrm>
              </p:grpSpPr>
              <p:sp>
                <p:nvSpPr>
                  <p:cNvPr id="1385" name="Hình tự do: Hình 1384">
                    <a:extLst>
                      <a:ext uri="{FF2B5EF4-FFF2-40B4-BE49-F238E27FC236}">
                        <a16:creationId xmlns:a16="http://schemas.microsoft.com/office/drawing/2014/main" id="{0EAC4484-D8C0-47E6-54CE-9837A050C4F9}"/>
                      </a:ext>
                    </a:extLst>
                  </p:cNvPr>
                  <p:cNvSpPr>
                    <a:spLocks/>
                  </p:cNvSpPr>
                  <p:nvPr/>
                </p:nvSpPr>
                <p:spPr>
                  <a:xfrm>
                    <a:off x="8565991" y="4398452"/>
                    <a:ext cx="505790" cy="633104"/>
                  </a:xfrm>
                  <a:custGeom>
                    <a:avLst/>
                    <a:gdLst>
                      <a:gd name="connsiteX0" fmla="*/ 94390 w 505790"/>
                      <a:gd name="connsiteY0" fmla="*/ 11855 h 633104"/>
                      <a:gd name="connsiteX1" fmla="*/ 1596 w 505790"/>
                      <a:gd name="connsiteY1" fmla="*/ 430424 h 633104"/>
                      <a:gd name="connsiteX2" fmla="*/ 169262 w 505790"/>
                      <a:gd name="connsiteY2" fmla="*/ 616410 h 633104"/>
                      <a:gd name="connsiteX3" fmla="*/ 490657 w 505790"/>
                      <a:gd name="connsiteY3" fmla="*/ 625969 h 633104"/>
                      <a:gd name="connsiteX4" fmla="*/ 505790 w 505790"/>
                      <a:gd name="connsiteY4" fmla="*/ 445160 h 633104"/>
                      <a:gd name="connsiteX5" fmla="*/ 456805 w 505790"/>
                      <a:gd name="connsiteY5" fmla="*/ 405334 h 633104"/>
                      <a:gd name="connsiteX6" fmla="*/ 225018 w 505790"/>
                      <a:gd name="connsiteY6" fmla="*/ 388607 h 633104"/>
                      <a:gd name="connsiteX7" fmla="*/ 183998 w 505790"/>
                      <a:gd name="connsiteY7" fmla="*/ 107039 h 633104"/>
                      <a:gd name="connsiteX8" fmla="*/ 94390 w 505790"/>
                      <a:gd name="connsiteY8" fmla="*/ 11855 h 6331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5790" h="633104">
                        <a:moveTo>
                          <a:pt x="94390" y="11855"/>
                        </a:moveTo>
                        <a:cubicBezTo>
                          <a:pt x="55361" y="86727"/>
                          <a:pt x="13544" y="347985"/>
                          <a:pt x="1596" y="430424"/>
                        </a:cubicBezTo>
                        <a:cubicBezTo>
                          <a:pt x="-14733" y="541140"/>
                          <a:pt x="97975" y="605259"/>
                          <a:pt x="169262" y="616410"/>
                        </a:cubicBezTo>
                        <a:cubicBezTo>
                          <a:pt x="282766" y="634332"/>
                          <a:pt x="477912" y="638315"/>
                          <a:pt x="490657" y="625969"/>
                        </a:cubicBezTo>
                        <a:cubicBezTo>
                          <a:pt x="503003" y="613623"/>
                          <a:pt x="505790" y="474631"/>
                          <a:pt x="505790" y="445160"/>
                        </a:cubicBezTo>
                        <a:cubicBezTo>
                          <a:pt x="505790" y="415689"/>
                          <a:pt x="483886" y="410909"/>
                          <a:pt x="456805" y="405334"/>
                        </a:cubicBezTo>
                        <a:cubicBezTo>
                          <a:pt x="432511" y="400157"/>
                          <a:pt x="317813" y="410909"/>
                          <a:pt x="225018" y="388607"/>
                        </a:cubicBezTo>
                        <a:cubicBezTo>
                          <a:pt x="209487" y="341214"/>
                          <a:pt x="191565" y="163990"/>
                          <a:pt x="183998" y="107039"/>
                        </a:cubicBezTo>
                        <a:cubicBezTo>
                          <a:pt x="177626" y="61239"/>
                          <a:pt x="117887" y="-33148"/>
                          <a:pt x="94390" y="11855"/>
                        </a:cubicBezTo>
                        <a:close/>
                      </a:path>
                    </a:pathLst>
                  </a:custGeom>
                  <a:solidFill>
                    <a:srgbClr val="EBF4FD"/>
                  </a:solidFill>
                  <a:ln w="3981" cap="flat">
                    <a:noFill/>
                    <a:prstDash val="solid"/>
                    <a:miter/>
                  </a:ln>
                </p:spPr>
                <p:txBody>
                  <a:bodyPr rtlCol="0" anchor="ctr"/>
                  <a:lstStyle/>
                  <a:p>
                    <a:endParaRPr lang="en-US"/>
                  </a:p>
                </p:txBody>
              </p:sp>
              <p:sp>
                <p:nvSpPr>
                  <p:cNvPr id="1386" name="Hình tự do: Hình 1385">
                    <a:extLst>
                      <a:ext uri="{FF2B5EF4-FFF2-40B4-BE49-F238E27FC236}">
                        <a16:creationId xmlns:a16="http://schemas.microsoft.com/office/drawing/2014/main" id="{9A18FE1C-E235-890E-259A-B0E2D2411B90}"/>
                      </a:ext>
                    </a:extLst>
                  </p:cNvPr>
                  <p:cNvSpPr>
                    <a:spLocks/>
                  </p:cNvSpPr>
                  <p:nvPr/>
                </p:nvSpPr>
                <p:spPr>
                  <a:xfrm>
                    <a:off x="8880219" y="4842168"/>
                    <a:ext cx="191163" cy="189053"/>
                  </a:xfrm>
                  <a:custGeom>
                    <a:avLst/>
                    <a:gdLst>
                      <a:gd name="connsiteX0" fmla="*/ 191164 w 191163"/>
                      <a:gd name="connsiteY0" fmla="*/ 1045 h 189053"/>
                      <a:gd name="connsiteX1" fmla="*/ 176030 w 191163"/>
                      <a:gd name="connsiteY1" fmla="*/ 181854 h 189053"/>
                      <a:gd name="connsiteX2" fmla="*/ 0 w 191163"/>
                      <a:gd name="connsiteY2" fmla="*/ 186235 h 189053"/>
                      <a:gd name="connsiteX3" fmla="*/ 150940 w 191163"/>
                      <a:gd name="connsiteY3" fmla="*/ 165127 h 189053"/>
                      <a:gd name="connsiteX4" fmla="*/ 191164 w 191163"/>
                      <a:gd name="connsiteY4" fmla="*/ 1045 h 189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163" h="189053">
                        <a:moveTo>
                          <a:pt x="191164" y="1045"/>
                        </a:moveTo>
                        <a:cubicBezTo>
                          <a:pt x="191164" y="30516"/>
                          <a:pt x="188376" y="169508"/>
                          <a:pt x="176030" y="181854"/>
                        </a:cubicBezTo>
                        <a:cubicBezTo>
                          <a:pt x="168065" y="189819"/>
                          <a:pt x="87219" y="191014"/>
                          <a:pt x="0" y="186235"/>
                        </a:cubicBezTo>
                        <a:cubicBezTo>
                          <a:pt x="49384" y="184642"/>
                          <a:pt x="109521" y="183049"/>
                          <a:pt x="150940" y="165127"/>
                        </a:cubicBezTo>
                        <a:cubicBezTo>
                          <a:pt x="191164" y="148002"/>
                          <a:pt x="191164" y="-14487"/>
                          <a:pt x="191164" y="1045"/>
                        </a:cubicBezTo>
                        <a:close/>
                      </a:path>
                    </a:pathLst>
                  </a:custGeom>
                  <a:solidFill>
                    <a:srgbClr val="CDE3F9"/>
                  </a:solidFill>
                  <a:ln w="3981" cap="flat">
                    <a:noFill/>
                    <a:prstDash val="solid"/>
                    <a:miter/>
                  </a:ln>
                </p:spPr>
                <p:txBody>
                  <a:bodyPr rtlCol="0" anchor="ctr"/>
                  <a:lstStyle/>
                  <a:p>
                    <a:endParaRPr lang="en-US"/>
                  </a:p>
                </p:txBody>
              </p:sp>
              <p:sp>
                <p:nvSpPr>
                  <p:cNvPr id="1387" name="Hình tự do: Hình 1386">
                    <a:extLst>
                      <a:ext uri="{FF2B5EF4-FFF2-40B4-BE49-F238E27FC236}">
                        <a16:creationId xmlns:a16="http://schemas.microsoft.com/office/drawing/2014/main" id="{BFDF00FE-87E6-8624-E16F-6E4688D6FD9A}"/>
                      </a:ext>
                    </a:extLst>
                  </p:cNvPr>
                  <p:cNvSpPr>
                    <a:spLocks/>
                  </p:cNvSpPr>
                  <p:nvPr/>
                </p:nvSpPr>
                <p:spPr>
                  <a:xfrm>
                    <a:off x="8565991" y="4712983"/>
                    <a:ext cx="246126" cy="311039"/>
                  </a:xfrm>
                  <a:custGeom>
                    <a:avLst/>
                    <a:gdLst>
                      <a:gd name="connsiteX0" fmla="*/ 1596 w 246126"/>
                      <a:gd name="connsiteY0" fmla="*/ 115495 h 311039"/>
                      <a:gd name="connsiteX1" fmla="*/ 20314 w 246126"/>
                      <a:gd name="connsiteY1" fmla="*/ 0 h 311039"/>
                      <a:gd name="connsiteX2" fmla="*/ 92001 w 246126"/>
                      <a:gd name="connsiteY2" fmla="*/ 264045 h 311039"/>
                      <a:gd name="connsiteX3" fmla="*/ 246126 w 246126"/>
                      <a:gd name="connsiteY3" fmla="*/ 311039 h 311039"/>
                      <a:gd name="connsiteX4" fmla="*/ 168864 w 246126"/>
                      <a:gd name="connsiteY4" fmla="*/ 301879 h 311039"/>
                      <a:gd name="connsiteX5" fmla="*/ 1596 w 246126"/>
                      <a:gd name="connsiteY5" fmla="*/ 115495 h 311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6126" h="311039">
                        <a:moveTo>
                          <a:pt x="1596" y="115495"/>
                        </a:moveTo>
                        <a:cubicBezTo>
                          <a:pt x="5180" y="90404"/>
                          <a:pt x="11951" y="48189"/>
                          <a:pt x="20314" y="0"/>
                        </a:cubicBezTo>
                        <a:cubicBezTo>
                          <a:pt x="15535" y="109521"/>
                          <a:pt x="-25884" y="186783"/>
                          <a:pt x="92001" y="264045"/>
                        </a:cubicBezTo>
                        <a:cubicBezTo>
                          <a:pt x="118684" y="281568"/>
                          <a:pt x="213469" y="305065"/>
                          <a:pt x="246126" y="311039"/>
                        </a:cubicBezTo>
                        <a:cubicBezTo>
                          <a:pt x="218646" y="308650"/>
                          <a:pt x="191963" y="305464"/>
                          <a:pt x="168864" y="301879"/>
                        </a:cubicBezTo>
                        <a:cubicBezTo>
                          <a:pt x="97975" y="290330"/>
                          <a:pt x="-14733" y="226210"/>
                          <a:pt x="1596" y="115495"/>
                        </a:cubicBezTo>
                        <a:close/>
                      </a:path>
                    </a:pathLst>
                  </a:custGeom>
                  <a:solidFill>
                    <a:srgbClr val="CDE3F9"/>
                  </a:solidFill>
                  <a:ln w="3981" cap="flat">
                    <a:noFill/>
                    <a:prstDash val="solid"/>
                    <a:miter/>
                  </a:ln>
                </p:spPr>
                <p:txBody>
                  <a:bodyPr rtlCol="0" anchor="ctr"/>
                  <a:lstStyle/>
                  <a:p>
                    <a:endParaRPr lang="en-US"/>
                  </a:p>
                </p:txBody>
              </p:sp>
              <p:sp>
                <p:nvSpPr>
                  <p:cNvPr id="1388" name="Hình tự do: Hình 1387">
                    <a:extLst>
                      <a:ext uri="{FF2B5EF4-FFF2-40B4-BE49-F238E27FC236}">
                        <a16:creationId xmlns:a16="http://schemas.microsoft.com/office/drawing/2014/main" id="{2E8C24CF-0242-4D6A-FDBD-3857202065BA}"/>
                      </a:ext>
                    </a:extLst>
                  </p:cNvPr>
                  <p:cNvSpPr>
                    <a:spLocks/>
                  </p:cNvSpPr>
                  <p:nvPr/>
                </p:nvSpPr>
                <p:spPr>
                  <a:xfrm>
                    <a:off x="8741227" y="4476019"/>
                    <a:ext cx="107529" cy="326676"/>
                  </a:xfrm>
                  <a:custGeom>
                    <a:avLst/>
                    <a:gdLst>
                      <a:gd name="connsiteX0" fmla="*/ 20710 w 107529"/>
                      <a:gd name="connsiteY0" fmla="*/ 326173 h 326676"/>
                      <a:gd name="connsiteX1" fmla="*/ 0 w 107529"/>
                      <a:gd name="connsiteY1" fmla="*/ 0 h 326676"/>
                      <a:gd name="connsiteX2" fmla="*/ 8364 w 107529"/>
                      <a:gd name="connsiteY2" fmla="*/ 29073 h 326676"/>
                      <a:gd name="connsiteX3" fmla="*/ 49384 w 107529"/>
                      <a:gd name="connsiteY3" fmla="*/ 310641 h 326676"/>
                      <a:gd name="connsiteX4" fmla="*/ 107530 w 107529"/>
                      <a:gd name="connsiteY4" fmla="*/ 320598 h 326676"/>
                      <a:gd name="connsiteX5" fmla="*/ 67306 w 107529"/>
                      <a:gd name="connsiteY5" fmla="*/ 319801 h 326676"/>
                      <a:gd name="connsiteX6" fmla="*/ 20710 w 107529"/>
                      <a:gd name="connsiteY6" fmla="*/ 326173 h 3266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7529" h="326676">
                        <a:moveTo>
                          <a:pt x="20710" y="326173"/>
                        </a:moveTo>
                        <a:cubicBezTo>
                          <a:pt x="16329" y="338121"/>
                          <a:pt x="22701" y="134611"/>
                          <a:pt x="0" y="0"/>
                        </a:cubicBezTo>
                        <a:cubicBezTo>
                          <a:pt x="4381" y="10355"/>
                          <a:pt x="7169" y="20709"/>
                          <a:pt x="8364" y="29073"/>
                        </a:cubicBezTo>
                        <a:cubicBezTo>
                          <a:pt x="15930" y="86024"/>
                          <a:pt x="33852" y="262850"/>
                          <a:pt x="49384" y="310641"/>
                        </a:cubicBezTo>
                        <a:cubicBezTo>
                          <a:pt x="68102" y="315022"/>
                          <a:pt x="88015" y="318208"/>
                          <a:pt x="107530" y="320598"/>
                        </a:cubicBezTo>
                        <a:cubicBezTo>
                          <a:pt x="97175" y="326173"/>
                          <a:pt x="90803" y="322589"/>
                          <a:pt x="67306" y="319801"/>
                        </a:cubicBezTo>
                        <a:cubicBezTo>
                          <a:pt x="43410" y="316615"/>
                          <a:pt x="25090" y="314226"/>
                          <a:pt x="20710" y="326173"/>
                        </a:cubicBezTo>
                        <a:close/>
                      </a:path>
                    </a:pathLst>
                  </a:custGeom>
                  <a:solidFill>
                    <a:srgbClr val="CDE3F9"/>
                  </a:solidFill>
                  <a:ln w="3981" cap="flat">
                    <a:noFill/>
                    <a:prstDash val="solid"/>
                    <a:miter/>
                  </a:ln>
                </p:spPr>
                <p:txBody>
                  <a:bodyPr rtlCol="0" anchor="ctr"/>
                  <a:lstStyle/>
                  <a:p>
                    <a:endParaRPr lang="en-US"/>
                  </a:p>
                </p:txBody>
              </p:sp>
            </p:grpSp>
          </p:grpSp>
        </p:grpSp>
      </p:grpSp>
      <p:grpSp>
        <p:nvGrpSpPr>
          <p:cNvPr id="1464" name="24 - 9Slide.vn">
            <a:extLst>
              <a:ext uri="{FF2B5EF4-FFF2-40B4-BE49-F238E27FC236}">
                <a16:creationId xmlns:a16="http://schemas.microsoft.com/office/drawing/2014/main" id="{F40836C2-E8C5-26BD-1A49-1462D9BFE9AD}"/>
              </a:ext>
            </a:extLst>
          </p:cNvPr>
          <p:cNvGrpSpPr>
            <a:grpSpLocks noChangeAspect="1"/>
          </p:cNvGrpSpPr>
          <p:nvPr/>
        </p:nvGrpSpPr>
        <p:grpSpPr>
          <a:xfrm>
            <a:off x="6890680" y="2663508"/>
            <a:ext cx="1070769" cy="1828800"/>
            <a:chOff x="7461992" y="986257"/>
            <a:chExt cx="3436761" cy="5869750"/>
          </a:xfrm>
        </p:grpSpPr>
        <p:sp>
          <p:nvSpPr>
            <p:cNvPr id="1465" name="Hình tự do: Hình 1464">
              <a:extLst>
                <a:ext uri="{FF2B5EF4-FFF2-40B4-BE49-F238E27FC236}">
                  <a16:creationId xmlns:a16="http://schemas.microsoft.com/office/drawing/2014/main" id="{42453B40-2791-B5D8-C0CE-0CD10499C94F}"/>
                </a:ext>
              </a:extLst>
            </p:cNvPr>
            <p:cNvSpPr>
              <a:spLocks/>
            </p:cNvSpPr>
            <p:nvPr/>
          </p:nvSpPr>
          <p:spPr>
            <a:xfrm>
              <a:off x="8499883" y="6575635"/>
              <a:ext cx="1401071" cy="280373"/>
            </a:xfrm>
            <a:custGeom>
              <a:avLst/>
              <a:gdLst>
                <a:gd name="connsiteX0" fmla="*/ 1401071 w 1401071"/>
                <a:gd name="connsiteY0" fmla="*/ 140187 h 280373"/>
                <a:gd name="connsiteX1" fmla="*/ 700535 w 1401071"/>
                <a:gd name="connsiteY1" fmla="*/ 280374 h 280373"/>
                <a:gd name="connsiteX2" fmla="*/ -1 w 1401071"/>
                <a:gd name="connsiteY2" fmla="*/ 140187 h 280373"/>
                <a:gd name="connsiteX3" fmla="*/ 700535 w 1401071"/>
                <a:gd name="connsiteY3" fmla="*/ 0 h 280373"/>
                <a:gd name="connsiteX4" fmla="*/ 1401071 w 1401071"/>
                <a:gd name="connsiteY4" fmla="*/ 140187 h 2803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01071" h="280373">
                  <a:moveTo>
                    <a:pt x="1401071" y="140187"/>
                  </a:moveTo>
                  <a:cubicBezTo>
                    <a:pt x="1401071" y="217610"/>
                    <a:pt x="1087430" y="280374"/>
                    <a:pt x="700535" y="280374"/>
                  </a:cubicBezTo>
                  <a:cubicBezTo>
                    <a:pt x="313640" y="280374"/>
                    <a:pt x="-1" y="217610"/>
                    <a:pt x="-1" y="140187"/>
                  </a:cubicBezTo>
                  <a:cubicBezTo>
                    <a:pt x="-1" y="62764"/>
                    <a:pt x="313640" y="0"/>
                    <a:pt x="700535" y="0"/>
                  </a:cubicBezTo>
                  <a:cubicBezTo>
                    <a:pt x="1087430" y="0"/>
                    <a:pt x="1401071" y="62764"/>
                    <a:pt x="1401071" y="140187"/>
                  </a:cubicBezTo>
                  <a:close/>
                </a:path>
              </a:pathLst>
            </a:custGeom>
            <a:solidFill>
              <a:srgbClr val="DBCBBF"/>
            </a:solidFill>
            <a:ln w="3981" cap="flat">
              <a:noFill/>
              <a:prstDash val="solid"/>
              <a:miter/>
            </a:ln>
          </p:spPr>
          <p:txBody>
            <a:bodyPr rtlCol="0" anchor="ctr"/>
            <a:lstStyle/>
            <a:p>
              <a:endParaRPr lang="en-US"/>
            </a:p>
          </p:txBody>
        </p:sp>
        <p:grpSp>
          <p:nvGrpSpPr>
            <p:cNvPr id="1466" name="Đồ họa 2">
              <a:extLst>
                <a:ext uri="{FF2B5EF4-FFF2-40B4-BE49-F238E27FC236}">
                  <a16:creationId xmlns:a16="http://schemas.microsoft.com/office/drawing/2014/main" id="{2BE7BB19-3DA0-E5B4-029F-070F5C51F4C4}"/>
                </a:ext>
              </a:extLst>
            </p:cNvPr>
            <p:cNvGrpSpPr>
              <a:grpSpLocks/>
            </p:cNvGrpSpPr>
            <p:nvPr/>
          </p:nvGrpSpPr>
          <p:grpSpPr>
            <a:xfrm>
              <a:off x="7461992" y="986257"/>
              <a:ext cx="3436761" cy="5807622"/>
              <a:chOff x="7461992" y="986257"/>
              <a:chExt cx="3436761" cy="5807622"/>
            </a:xfrm>
          </p:grpSpPr>
          <p:grpSp>
            <p:nvGrpSpPr>
              <p:cNvPr id="1467" name="Đồ họa 2">
                <a:extLst>
                  <a:ext uri="{FF2B5EF4-FFF2-40B4-BE49-F238E27FC236}">
                    <a16:creationId xmlns:a16="http://schemas.microsoft.com/office/drawing/2014/main" id="{08DAFDBB-69FE-1676-3AFF-ACA8C28FBDCA}"/>
                  </a:ext>
                </a:extLst>
              </p:cNvPr>
              <p:cNvGrpSpPr>
                <a:grpSpLocks/>
              </p:cNvGrpSpPr>
              <p:nvPr/>
            </p:nvGrpSpPr>
            <p:grpSpPr>
              <a:xfrm>
                <a:off x="9274471" y="5572219"/>
                <a:ext cx="365260" cy="1221661"/>
                <a:chOff x="9274471" y="5572219"/>
                <a:chExt cx="365260" cy="1221661"/>
              </a:xfrm>
            </p:grpSpPr>
            <p:sp>
              <p:nvSpPr>
                <p:cNvPr id="1554" name="Hình tự do: Hình 1553">
                  <a:extLst>
                    <a:ext uri="{FF2B5EF4-FFF2-40B4-BE49-F238E27FC236}">
                      <a16:creationId xmlns:a16="http://schemas.microsoft.com/office/drawing/2014/main" id="{804EF284-208C-EC2C-80AF-DB10F2FDDABD}"/>
                    </a:ext>
                  </a:extLst>
                </p:cNvPr>
                <p:cNvSpPr>
                  <a:spLocks/>
                </p:cNvSpPr>
                <p:nvPr/>
              </p:nvSpPr>
              <p:spPr>
                <a:xfrm>
                  <a:off x="9274471" y="5572219"/>
                  <a:ext cx="365260" cy="1036338"/>
                </a:xfrm>
                <a:custGeom>
                  <a:avLst/>
                  <a:gdLst>
                    <a:gd name="connsiteX0" fmla="*/ 821 w 365260"/>
                    <a:gd name="connsiteY0" fmla="*/ 180615 h 1036338"/>
                    <a:gd name="connsiteX1" fmla="*/ 80871 w 365260"/>
                    <a:gd name="connsiteY1" fmla="*/ 1030896 h 1036338"/>
                    <a:gd name="connsiteX2" fmla="*/ 251723 w 365260"/>
                    <a:gd name="connsiteY2" fmla="*/ 1020940 h 1036338"/>
                    <a:gd name="connsiteX3" fmla="*/ 362040 w 365260"/>
                    <a:gd name="connsiteY3" fmla="*/ 124063 h 1036338"/>
                    <a:gd name="connsiteX4" fmla="*/ 821 w 365260"/>
                    <a:gd name="connsiteY4" fmla="*/ 180615 h 10363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5260" h="1036338">
                      <a:moveTo>
                        <a:pt x="821" y="180615"/>
                      </a:moveTo>
                      <a:cubicBezTo>
                        <a:pt x="-7941" y="363018"/>
                        <a:pt x="55780" y="813845"/>
                        <a:pt x="80871" y="1030896"/>
                      </a:cubicBezTo>
                      <a:cubicBezTo>
                        <a:pt x="154150" y="1039657"/>
                        <a:pt x="176851" y="1038861"/>
                        <a:pt x="251723" y="1020940"/>
                      </a:cubicBezTo>
                      <a:cubicBezTo>
                        <a:pt x="301903" y="808668"/>
                        <a:pt x="382352" y="333148"/>
                        <a:pt x="362040" y="124063"/>
                      </a:cubicBezTo>
                      <a:cubicBezTo>
                        <a:pt x="336154" y="-139584"/>
                        <a:pt x="5600" y="84237"/>
                        <a:pt x="821" y="180615"/>
                      </a:cubicBezTo>
                      <a:close/>
                    </a:path>
                  </a:pathLst>
                </a:custGeom>
                <a:solidFill>
                  <a:srgbClr val="F4CCB5"/>
                </a:solidFill>
                <a:ln w="3981" cap="flat">
                  <a:noFill/>
                  <a:prstDash val="solid"/>
                  <a:miter/>
                </a:ln>
              </p:spPr>
              <p:txBody>
                <a:bodyPr rtlCol="0" anchor="ctr"/>
                <a:lstStyle/>
                <a:p>
                  <a:endParaRPr lang="en-US"/>
                </a:p>
              </p:txBody>
            </p:sp>
            <p:sp>
              <p:nvSpPr>
                <p:cNvPr id="1555" name="Hình tự do: Hình 1554">
                  <a:extLst>
                    <a:ext uri="{FF2B5EF4-FFF2-40B4-BE49-F238E27FC236}">
                      <a16:creationId xmlns:a16="http://schemas.microsoft.com/office/drawing/2014/main" id="{80601141-F75E-55DF-A8D9-FA0404B19C72}"/>
                    </a:ext>
                  </a:extLst>
                </p:cNvPr>
                <p:cNvSpPr>
                  <a:spLocks/>
                </p:cNvSpPr>
                <p:nvPr/>
              </p:nvSpPr>
              <p:spPr>
                <a:xfrm>
                  <a:off x="9335428" y="6514701"/>
                  <a:ext cx="211873" cy="172047"/>
                </a:xfrm>
                <a:custGeom>
                  <a:avLst/>
                  <a:gdLst>
                    <a:gd name="connsiteX0" fmla="*/ 0 w 211873"/>
                    <a:gd name="connsiteY0" fmla="*/ 0 h 172047"/>
                    <a:gd name="connsiteX1" fmla="*/ 211873 w 211873"/>
                    <a:gd name="connsiteY1" fmla="*/ 0 h 172047"/>
                    <a:gd name="connsiteX2" fmla="*/ 198731 w 211873"/>
                    <a:gd name="connsiteY2" fmla="*/ 172047 h 172047"/>
                    <a:gd name="connsiteX3" fmla="*/ 25090 w 211873"/>
                    <a:gd name="connsiteY3" fmla="*/ 172047 h 172047"/>
                  </a:gdLst>
                  <a:ahLst/>
                  <a:cxnLst>
                    <a:cxn ang="0">
                      <a:pos x="connsiteX0" y="connsiteY0"/>
                    </a:cxn>
                    <a:cxn ang="0">
                      <a:pos x="connsiteX1" y="connsiteY1"/>
                    </a:cxn>
                    <a:cxn ang="0">
                      <a:pos x="connsiteX2" y="connsiteY2"/>
                    </a:cxn>
                    <a:cxn ang="0">
                      <a:pos x="connsiteX3" y="connsiteY3"/>
                    </a:cxn>
                  </a:cxnLst>
                  <a:rect l="l" t="t" r="r" b="b"/>
                  <a:pathLst>
                    <a:path w="211873" h="172047">
                      <a:moveTo>
                        <a:pt x="0" y="0"/>
                      </a:moveTo>
                      <a:lnTo>
                        <a:pt x="211873" y="0"/>
                      </a:lnTo>
                      <a:lnTo>
                        <a:pt x="198731" y="172047"/>
                      </a:lnTo>
                      <a:lnTo>
                        <a:pt x="25090" y="172047"/>
                      </a:lnTo>
                      <a:close/>
                    </a:path>
                  </a:pathLst>
                </a:custGeom>
                <a:solidFill>
                  <a:srgbClr val="E6F1FC"/>
                </a:solidFill>
                <a:ln w="3981" cap="flat">
                  <a:noFill/>
                  <a:prstDash val="solid"/>
                  <a:miter/>
                </a:ln>
              </p:spPr>
              <p:txBody>
                <a:bodyPr rtlCol="0" anchor="ctr"/>
                <a:lstStyle/>
                <a:p>
                  <a:endParaRPr lang="en-US"/>
                </a:p>
              </p:txBody>
            </p:sp>
            <p:sp>
              <p:nvSpPr>
                <p:cNvPr id="1556" name="Hình tự do: Hình 1555">
                  <a:extLst>
                    <a:ext uri="{FF2B5EF4-FFF2-40B4-BE49-F238E27FC236}">
                      <a16:creationId xmlns:a16="http://schemas.microsoft.com/office/drawing/2014/main" id="{75853128-04B8-B8AA-A94D-9343B5CB79CB}"/>
                    </a:ext>
                  </a:extLst>
                </p:cNvPr>
                <p:cNvSpPr>
                  <a:spLocks/>
                </p:cNvSpPr>
                <p:nvPr/>
              </p:nvSpPr>
              <p:spPr>
                <a:xfrm>
                  <a:off x="9324545" y="6633382"/>
                  <a:ext cx="252626" cy="160498"/>
                </a:xfrm>
                <a:custGeom>
                  <a:avLst/>
                  <a:gdLst>
                    <a:gd name="connsiteX0" fmla="*/ 203641 w 252626"/>
                    <a:gd name="connsiteY0" fmla="*/ 0 h 160498"/>
                    <a:gd name="connsiteX1" fmla="*/ 252626 w 252626"/>
                    <a:gd name="connsiteY1" fmla="*/ 79253 h 160498"/>
                    <a:gd name="connsiteX2" fmla="*/ 226740 w 252626"/>
                    <a:gd name="connsiteY2" fmla="*/ 160498 h 160498"/>
                    <a:gd name="connsiteX3" fmla="*/ 28407 w 252626"/>
                    <a:gd name="connsiteY3" fmla="*/ 160498 h 160498"/>
                    <a:gd name="connsiteX4" fmla="*/ 1325 w 252626"/>
                    <a:gd name="connsiteY4" fmla="*/ 86820 h 160498"/>
                    <a:gd name="connsiteX5" fmla="*/ 45532 w 252626"/>
                    <a:gd name="connsiteY5" fmla="*/ 0 h 160498"/>
                    <a:gd name="connsiteX6" fmla="*/ 203641 w 252626"/>
                    <a:gd name="connsiteY6" fmla="*/ 0 h 160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2626" h="160498">
                      <a:moveTo>
                        <a:pt x="203641" y="0"/>
                      </a:moveTo>
                      <a:cubicBezTo>
                        <a:pt x="229527" y="0"/>
                        <a:pt x="252626" y="39428"/>
                        <a:pt x="252626" y="79253"/>
                      </a:cubicBezTo>
                      <a:cubicBezTo>
                        <a:pt x="252626" y="119079"/>
                        <a:pt x="242670" y="160498"/>
                        <a:pt x="226740" y="160498"/>
                      </a:cubicBezTo>
                      <a:cubicBezTo>
                        <a:pt x="210809" y="160498"/>
                        <a:pt x="52701" y="160498"/>
                        <a:pt x="28407" y="160498"/>
                      </a:cubicBezTo>
                      <a:cubicBezTo>
                        <a:pt x="10486" y="160498"/>
                        <a:pt x="-4648" y="144170"/>
                        <a:pt x="1325" y="86820"/>
                      </a:cubicBezTo>
                      <a:cubicBezTo>
                        <a:pt x="7299" y="29471"/>
                        <a:pt x="6901" y="0"/>
                        <a:pt x="45532" y="0"/>
                      </a:cubicBezTo>
                      <a:cubicBezTo>
                        <a:pt x="84561" y="0"/>
                        <a:pt x="177754" y="0"/>
                        <a:pt x="203641" y="0"/>
                      </a:cubicBezTo>
                      <a:close/>
                    </a:path>
                  </a:pathLst>
                </a:custGeom>
                <a:solidFill>
                  <a:srgbClr val="1A1A1A"/>
                </a:solidFill>
                <a:ln w="3981" cap="flat">
                  <a:noFill/>
                  <a:prstDash val="solid"/>
                  <a:miter/>
                </a:ln>
              </p:spPr>
              <p:txBody>
                <a:bodyPr rtlCol="0" anchor="ctr"/>
                <a:lstStyle/>
                <a:p>
                  <a:endParaRPr lang="en-US"/>
                </a:p>
              </p:txBody>
            </p:sp>
          </p:grpSp>
          <p:grpSp>
            <p:nvGrpSpPr>
              <p:cNvPr id="1468" name="Đồ họa 2">
                <a:extLst>
                  <a:ext uri="{FF2B5EF4-FFF2-40B4-BE49-F238E27FC236}">
                    <a16:creationId xmlns:a16="http://schemas.microsoft.com/office/drawing/2014/main" id="{6842CD9A-1D89-941A-6EDE-C4BA56336CCC}"/>
                  </a:ext>
                </a:extLst>
              </p:cNvPr>
              <p:cNvGrpSpPr>
                <a:grpSpLocks/>
              </p:cNvGrpSpPr>
              <p:nvPr/>
            </p:nvGrpSpPr>
            <p:grpSpPr>
              <a:xfrm>
                <a:off x="8733626" y="5572219"/>
                <a:ext cx="365260" cy="1221661"/>
                <a:chOff x="8733626" y="5572219"/>
                <a:chExt cx="365260" cy="1221661"/>
              </a:xfrm>
            </p:grpSpPr>
            <p:sp>
              <p:nvSpPr>
                <p:cNvPr id="1551" name="Hình tự do: Hình 1550">
                  <a:extLst>
                    <a:ext uri="{FF2B5EF4-FFF2-40B4-BE49-F238E27FC236}">
                      <a16:creationId xmlns:a16="http://schemas.microsoft.com/office/drawing/2014/main" id="{58BBB179-58EC-C962-2D47-BF2AFDDAEFA6}"/>
                    </a:ext>
                  </a:extLst>
                </p:cNvPr>
                <p:cNvSpPr>
                  <a:spLocks/>
                </p:cNvSpPr>
                <p:nvPr/>
              </p:nvSpPr>
              <p:spPr>
                <a:xfrm>
                  <a:off x="8733626" y="5572219"/>
                  <a:ext cx="365260" cy="1036338"/>
                </a:xfrm>
                <a:custGeom>
                  <a:avLst/>
                  <a:gdLst>
                    <a:gd name="connsiteX0" fmla="*/ 364440 w 365260"/>
                    <a:gd name="connsiteY0" fmla="*/ 180615 h 1036338"/>
                    <a:gd name="connsiteX1" fmla="*/ 284390 w 365260"/>
                    <a:gd name="connsiteY1" fmla="*/ 1030896 h 1036338"/>
                    <a:gd name="connsiteX2" fmla="*/ 113538 w 365260"/>
                    <a:gd name="connsiteY2" fmla="*/ 1020940 h 1036338"/>
                    <a:gd name="connsiteX3" fmla="*/ 3220 w 365260"/>
                    <a:gd name="connsiteY3" fmla="*/ 124063 h 1036338"/>
                    <a:gd name="connsiteX4" fmla="*/ 364440 w 365260"/>
                    <a:gd name="connsiteY4" fmla="*/ 180615 h 10363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5260" h="1036338">
                      <a:moveTo>
                        <a:pt x="364440" y="180615"/>
                      </a:moveTo>
                      <a:cubicBezTo>
                        <a:pt x="373202" y="363018"/>
                        <a:pt x="309481" y="813845"/>
                        <a:pt x="284390" y="1030896"/>
                      </a:cubicBezTo>
                      <a:cubicBezTo>
                        <a:pt x="211111" y="1039657"/>
                        <a:pt x="188410" y="1038861"/>
                        <a:pt x="113538" y="1020940"/>
                      </a:cubicBezTo>
                      <a:cubicBezTo>
                        <a:pt x="63357" y="808668"/>
                        <a:pt x="-17091" y="333148"/>
                        <a:pt x="3220" y="124063"/>
                      </a:cubicBezTo>
                      <a:cubicBezTo>
                        <a:pt x="29107" y="-139584"/>
                        <a:pt x="360059" y="84237"/>
                        <a:pt x="364440" y="180615"/>
                      </a:cubicBezTo>
                      <a:close/>
                    </a:path>
                  </a:pathLst>
                </a:custGeom>
                <a:solidFill>
                  <a:srgbClr val="F4CCB5"/>
                </a:solidFill>
                <a:ln w="3981" cap="flat">
                  <a:noFill/>
                  <a:prstDash val="solid"/>
                  <a:miter/>
                </a:ln>
              </p:spPr>
              <p:txBody>
                <a:bodyPr rtlCol="0" anchor="ctr"/>
                <a:lstStyle/>
                <a:p>
                  <a:endParaRPr lang="en-US"/>
                </a:p>
              </p:txBody>
            </p:sp>
            <p:sp>
              <p:nvSpPr>
                <p:cNvPr id="1552" name="Hình tự do: Hình 1551">
                  <a:extLst>
                    <a:ext uri="{FF2B5EF4-FFF2-40B4-BE49-F238E27FC236}">
                      <a16:creationId xmlns:a16="http://schemas.microsoft.com/office/drawing/2014/main" id="{1847930E-5BDF-91E0-6010-370C3F841ADF}"/>
                    </a:ext>
                  </a:extLst>
                </p:cNvPr>
                <p:cNvSpPr>
                  <a:spLocks/>
                </p:cNvSpPr>
                <p:nvPr/>
              </p:nvSpPr>
              <p:spPr>
                <a:xfrm>
                  <a:off x="8826455" y="6514701"/>
                  <a:ext cx="211873" cy="172047"/>
                </a:xfrm>
                <a:custGeom>
                  <a:avLst/>
                  <a:gdLst>
                    <a:gd name="connsiteX0" fmla="*/ 211873 w 211873"/>
                    <a:gd name="connsiteY0" fmla="*/ 0 h 172047"/>
                    <a:gd name="connsiteX1" fmla="*/ 0 w 211873"/>
                    <a:gd name="connsiteY1" fmla="*/ 0 h 172047"/>
                    <a:gd name="connsiteX2" fmla="*/ 13143 w 211873"/>
                    <a:gd name="connsiteY2" fmla="*/ 172047 h 172047"/>
                    <a:gd name="connsiteX3" fmla="*/ 186385 w 211873"/>
                    <a:gd name="connsiteY3" fmla="*/ 172047 h 172047"/>
                  </a:gdLst>
                  <a:ahLst/>
                  <a:cxnLst>
                    <a:cxn ang="0">
                      <a:pos x="connsiteX0" y="connsiteY0"/>
                    </a:cxn>
                    <a:cxn ang="0">
                      <a:pos x="connsiteX1" y="connsiteY1"/>
                    </a:cxn>
                    <a:cxn ang="0">
                      <a:pos x="connsiteX2" y="connsiteY2"/>
                    </a:cxn>
                    <a:cxn ang="0">
                      <a:pos x="connsiteX3" y="connsiteY3"/>
                    </a:cxn>
                  </a:cxnLst>
                  <a:rect l="l" t="t" r="r" b="b"/>
                  <a:pathLst>
                    <a:path w="211873" h="172047">
                      <a:moveTo>
                        <a:pt x="211873" y="0"/>
                      </a:moveTo>
                      <a:lnTo>
                        <a:pt x="0" y="0"/>
                      </a:lnTo>
                      <a:lnTo>
                        <a:pt x="13143" y="172047"/>
                      </a:lnTo>
                      <a:lnTo>
                        <a:pt x="186385" y="172047"/>
                      </a:lnTo>
                      <a:close/>
                    </a:path>
                  </a:pathLst>
                </a:custGeom>
                <a:solidFill>
                  <a:srgbClr val="E6F1FC"/>
                </a:solidFill>
                <a:ln w="3981" cap="flat">
                  <a:noFill/>
                  <a:prstDash val="solid"/>
                  <a:miter/>
                </a:ln>
              </p:spPr>
              <p:txBody>
                <a:bodyPr rtlCol="0" anchor="ctr"/>
                <a:lstStyle/>
                <a:p>
                  <a:endParaRPr lang="en-US"/>
                </a:p>
              </p:txBody>
            </p:sp>
            <p:sp>
              <p:nvSpPr>
                <p:cNvPr id="1553" name="Hình tự do: Hình 1552">
                  <a:extLst>
                    <a:ext uri="{FF2B5EF4-FFF2-40B4-BE49-F238E27FC236}">
                      <a16:creationId xmlns:a16="http://schemas.microsoft.com/office/drawing/2014/main" id="{C28BC2D5-CF6D-3755-A1B5-3128223AB535}"/>
                    </a:ext>
                  </a:extLst>
                </p:cNvPr>
                <p:cNvSpPr>
                  <a:spLocks/>
                </p:cNvSpPr>
                <p:nvPr/>
              </p:nvSpPr>
              <p:spPr>
                <a:xfrm>
                  <a:off x="8796187" y="6633382"/>
                  <a:ext cx="252626" cy="160498"/>
                </a:xfrm>
                <a:custGeom>
                  <a:avLst/>
                  <a:gdLst>
                    <a:gd name="connsiteX0" fmla="*/ 48986 w 252626"/>
                    <a:gd name="connsiteY0" fmla="*/ 0 h 160498"/>
                    <a:gd name="connsiteX1" fmla="*/ 0 w 252626"/>
                    <a:gd name="connsiteY1" fmla="*/ 79253 h 160498"/>
                    <a:gd name="connsiteX2" fmla="*/ 25887 w 252626"/>
                    <a:gd name="connsiteY2" fmla="*/ 160498 h 160498"/>
                    <a:gd name="connsiteX3" fmla="*/ 224219 w 252626"/>
                    <a:gd name="connsiteY3" fmla="*/ 160498 h 160498"/>
                    <a:gd name="connsiteX4" fmla="*/ 251301 w 252626"/>
                    <a:gd name="connsiteY4" fmla="*/ 86820 h 160498"/>
                    <a:gd name="connsiteX5" fmla="*/ 207094 w 252626"/>
                    <a:gd name="connsiteY5" fmla="*/ 0 h 160498"/>
                    <a:gd name="connsiteX6" fmla="*/ 48986 w 252626"/>
                    <a:gd name="connsiteY6" fmla="*/ 0 h 160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2626" h="160498">
                      <a:moveTo>
                        <a:pt x="48986" y="0"/>
                      </a:moveTo>
                      <a:cubicBezTo>
                        <a:pt x="23099" y="0"/>
                        <a:pt x="0" y="39428"/>
                        <a:pt x="0" y="79253"/>
                      </a:cubicBezTo>
                      <a:cubicBezTo>
                        <a:pt x="0" y="119079"/>
                        <a:pt x="9956" y="160498"/>
                        <a:pt x="25887" y="160498"/>
                      </a:cubicBezTo>
                      <a:cubicBezTo>
                        <a:pt x="41817" y="160498"/>
                        <a:pt x="199925" y="160498"/>
                        <a:pt x="224219" y="160498"/>
                      </a:cubicBezTo>
                      <a:cubicBezTo>
                        <a:pt x="242141" y="160498"/>
                        <a:pt x="257274" y="144170"/>
                        <a:pt x="251301" y="86820"/>
                      </a:cubicBezTo>
                      <a:cubicBezTo>
                        <a:pt x="245327" y="29471"/>
                        <a:pt x="245725" y="0"/>
                        <a:pt x="207094" y="0"/>
                      </a:cubicBezTo>
                      <a:cubicBezTo>
                        <a:pt x="168463" y="0"/>
                        <a:pt x="74873" y="0"/>
                        <a:pt x="48986" y="0"/>
                      </a:cubicBezTo>
                      <a:close/>
                    </a:path>
                  </a:pathLst>
                </a:custGeom>
                <a:solidFill>
                  <a:srgbClr val="1A1A1A"/>
                </a:solidFill>
                <a:ln w="3981" cap="flat">
                  <a:noFill/>
                  <a:prstDash val="solid"/>
                  <a:miter/>
                </a:ln>
              </p:spPr>
              <p:txBody>
                <a:bodyPr rtlCol="0" anchor="ctr"/>
                <a:lstStyle/>
                <a:p>
                  <a:endParaRPr lang="en-US"/>
                </a:p>
              </p:txBody>
            </p:sp>
          </p:grpSp>
          <p:sp>
            <p:nvSpPr>
              <p:cNvPr id="1469" name="Hình tự do: Hình 1468">
                <a:extLst>
                  <a:ext uri="{FF2B5EF4-FFF2-40B4-BE49-F238E27FC236}">
                    <a16:creationId xmlns:a16="http://schemas.microsoft.com/office/drawing/2014/main" id="{64716EC5-9DE5-F8C5-774A-3519E6371ECB}"/>
                  </a:ext>
                </a:extLst>
              </p:cNvPr>
              <p:cNvSpPr>
                <a:spLocks/>
              </p:cNvSpPr>
              <p:nvPr/>
            </p:nvSpPr>
            <p:spPr>
              <a:xfrm>
                <a:off x="8660241" y="5170183"/>
                <a:ext cx="1059505" cy="1024005"/>
              </a:xfrm>
              <a:custGeom>
                <a:avLst/>
                <a:gdLst>
                  <a:gd name="connsiteX0" fmla="*/ 57888 w 1059505"/>
                  <a:gd name="connsiteY0" fmla="*/ 17922 h 1024005"/>
                  <a:gd name="connsiteX1" fmla="*/ 942419 w 1059505"/>
                  <a:gd name="connsiteY1" fmla="*/ 0 h 1024005"/>
                  <a:gd name="connsiteX2" fmla="*/ 1059506 w 1059505"/>
                  <a:gd name="connsiteY2" fmla="*/ 400648 h 1024005"/>
                  <a:gd name="connsiteX3" fmla="*/ 966713 w 1059505"/>
                  <a:gd name="connsiteY3" fmla="*/ 995246 h 1024005"/>
                  <a:gd name="connsiteX4" fmla="*/ 571242 w 1059505"/>
                  <a:gd name="connsiteY4" fmla="*/ 1010380 h 1024005"/>
                  <a:gd name="connsiteX5" fmla="*/ 562879 w 1059505"/>
                  <a:gd name="connsiteY5" fmla="*/ 520921 h 1024005"/>
                  <a:gd name="connsiteX6" fmla="*/ 478050 w 1059505"/>
                  <a:gd name="connsiteY6" fmla="*/ 512160 h 1024005"/>
                  <a:gd name="connsiteX7" fmla="*/ 458933 w 1059505"/>
                  <a:gd name="connsiteY7" fmla="*/ 1006000 h 1024005"/>
                  <a:gd name="connsiteX8" fmla="*/ 81385 w 1059505"/>
                  <a:gd name="connsiteY8" fmla="*/ 977325 h 1024005"/>
                  <a:gd name="connsiteX9" fmla="*/ 7309 w 1059505"/>
                  <a:gd name="connsiteY9" fmla="*/ 257673 h 1024005"/>
                  <a:gd name="connsiteX10" fmla="*/ 57888 w 1059505"/>
                  <a:gd name="connsiteY10" fmla="*/ 17922 h 10240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59505" h="1024005">
                    <a:moveTo>
                      <a:pt x="57888" y="17922"/>
                    </a:moveTo>
                    <a:cubicBezTo>
                      <a:pt x="57888" y="17922"/>
                      <a:pt x="610670" y="67306"/>
                      <a:pt x="942419" y="0"/>
                    </a:cubicBezTo>
                    <a:cubicBezTo>
                      <a:pt x="942419" y="0"/>
                      <a:pt x="1059506" y="207493"/>
                      <a:pt x="1059506" y="400648"/>
                    </a:cubicBezTo>
                    <a:cubicBezTo>
                      <a:pt x="1059506" y="593803"/>
                      <a:pt x="966713" y="995246"/>
                      <a:pt x="966713" y="995246"/>
                    </a:cubicBezTo>
                    <a:cubicBezTo>
                      <a:pt x="966713" y="995246"/>
                      <a:pt x="766389" y="1048215"/>
                      <a:pt x="571242" y="1010380"/>
                    </a:cubicBezTo>
                    <a:cubicBezTo>
                      <a:pt x="571242" y="1010380"/>
                      <a:pt x="561286" y="553977"/>
                      <a:pt x="562879" y="520921"/>
                    </a:cubicBezTo>
                    <a:cubicBezTo>
                      <a:pt x="564074" y="487866"/>
                      <a:pt x="478050" y="512160"/>
                      <a:pt x="478050" y="512160"/>
                    </a:cubicBezTo>
                    <a:lnTo>
                      <a:pt x="458933" y="1006000"/>
                    </a:lnTo>
                    <a:cubicBezTo>
                      <a:pt x="458933" y="1006000"/>
                      <a:pt x="115635" y="1023921"/>
                      <a:pt x="81385" y="977325"/>
                    </a:cubicBezTo>
                    <a:cubicBezTo>
                      <a:pt x="81385" y="977325"/>
                      <a:pt x="-28932" y="513753"/>
                      <a:pt x="7309" y="257673"/>
                    </a:cubicBezTo>
                    <a:cubicBezTo>
                      <a:pt x="34789" y="63323"/>
                      <a:pt x="57888" y="17922"/>
                      <a:pt x="57888" y="17922"/>
                    </a:cubicBezTo>
                    <a:close/>
                  </a:path>
                </a:pathLst>
              </a:custGeom>
              <a:solidFill>
                <a:srgbClr val="0759B1"/>
              </a:solidFill>
              <a:ln w="3981" cap="flat">
                <a:noFill/>
                <a:prstDash val="solid"/>
                <a:miter/>
              </a:ln>
            </p:spPr>
            <p:txBody>
              <a:bodyPr rtlCol="0" anchor="ctr"/>
              <a:lstStyle/>
              <a:p>
                <a:endParaRPr lang="en-US"/>
              </a:p>
            </p:txBody>
          </p:sp>
          <p:sp>
            <p:nvSpPr>
              <p:cNvPr id="1470" name="Hình tự do: Hình 1469">
                <a:extLst>
                  <a:ext uri="{FF2B5EF4-FFF2-40B4-BE49-F238E27FC236}">
                    <a16:creationId xmlns:a16="http://schemas.microsoft.com/office/drawing/2014/main" id="{F0844EC9-2025-287B-B586-2747FAAA3333}"/>
                  </a:ext>
                </a:extLst>
              </p:cNvPr>
              <p:cNvSpPr>
                <a:spLocks/>
              </p:cNvSpPr>
              <p:nvPr/>
            </p:nvSpPr>
            <p:spPr>
              <a:xfrm>
                <a:off x="9042344" y="5605037"/>
                <a:ext cx="274154" cy="582296"/>
              </a:xfrm>
              <a:custGeom>
                <a:avLst/>
                <a:gdLst>
                  <a:gd name="connsiteX0" fmla="*/ 273967 w 274154"/>
                  <a:gd name="connsiteY0" fmla="*/ 3628 h 582296"/>
                  <a:gd name="connsiteX1" fmla="*/ 136967 w 274154"/>
                  <a:gd name="connsiteY1" fmla="*/ 51021 h 582296"/>
                  <a:gd name="connsiteX2" fmla="*/ 364 w 274154"/>
                  <a:gd name="connsiteY2" fmla="*/ 35489 h 582296"/>
                  <a:gd name="connsiteX3" fmla="*/ 52934 w 274154"/>
                  <a:gd name="connsiteY3" fmla="*/ 131071 h 582296"/>
                  <a:gd name="connsiteX4" fmla="*/ 47359 w 274154"/>
                  <a:gd name="connsiteY4" fmla="*/ 572340 h 582296"/>
                  <a:gd name="connsiteX5" fmla="*/ 76830 w 274154"/>
                  <a:gd name="connsiteY5" fmla="*/ 571146 h 582296"/>
                  <a:gd name="connsiteX6" fmla="*/ 95946 w 274154"/>
                  <a:gd name="connsiteY6" fmla="*/ 77306 h 582296"/>
                  <a:gd name="connsiteX7" fmla="*/ 180775 w 274154"/>
                  <a:gd name="connsiteY7" fmla="*/ 86067 h 582296"/>
                  <a:gd name="connsiteX8" fmla="*/ 189139 w 274154"/>
                  <a:gd name="connsiteY8" fmla="*/ 575526 h 582296"/>
                  <a:gd name="connsiteX9" fmla="*/ 229761 w 274154"/>
                  <a:gd name="connsiteY9" fmla="*/ 582297 h 582296"/>
                  <a:gd name="connsiteX10" fmla="*/ 273967 w 274154"/>
                  <a:gd name="connsiteY10" fmla="*/ 3628 h 5822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74154" h="582296">
                    <a:moveTo>
                      <a:pt x="273967" y="3628"/>
                    </a:moveTo>
                    <a:cubicBezTo>
                      <a:pt x="278348" y="-14692"/>
                      <a:pt x="205069" y="41861"/>
                      <a:pt x="136967" y="51021"/>
                    </a:cubicBezTo>
                    <a:cubicBezTo>
                      <a:pt x="72449" y="59783"/>
                      <a:pt x="-6008" y="21550"/>
                      <a:pt x="364" y="35489"/>
                    </a:cubicBezTo>
                    <a:cubicBezTo>
                      <a:pt x="13507" y="66155"/>
                      <a:pt x="52934" y="91245"/>
                      <a:pt x="52934" y="131071"/>
                    </a:cubicBezTo>
                    <a:cubicBezTo>
                      <a:pt x="56519" y="273647"/>
                      <a:pt x="59705" y="432552"/>
                      <a:pt x="47359" y="572340"/>
                    </a:cubicBezTo>
                    <a:cubicBezTo>
                      <a:pt x="65679" y="571544"/>
                      <a:pt x="76830" y="571146"/>
                      <a:pt x="76830" y="571146"/>
                    </a:cubicBezTo>
                    <a:lnTo>
                      <a:pt x="95946" y="77306"/>
                    </a:lnTo>
                    <a:cubicBezTo>
                      <a:pt x="95946" y="77306"/>
                      <a:pt x="181970" y="53012"/>
                      <a:pt x="180775" y="86067"/>
                    </a:cubicBezTo>
                    <a:cubicBezTo>
                      <a:pt x="179580" y="119123"/>
                      <a:pt x="189139" y="575526"/>
                      <a:pt x="189139" y="575526"/>
                    </a:cubicBezTo>
                    <a:cubicBezTo>
                      <a:pt x="202679" y="578314"/>
                      <a:pt x="216220" y="580305"/>
                      <a:pt x="229761" y="582297"/>
                    </a:cubicBezTo>
                    <a:cubicBezTo>
                      <a:pt x="201086" y="129478"/>
                      <a:pt x="264409" y="44649"/>
                      <a:pt x="273967" y="3628"/>
                    </a:cubicBezTo>
                    <a:close/>
                  </a:path>
                </a:pathLst>
              </a:custGeom>
              <a:solidFill>
                <a:srgbClr val="064E9C"/>
              </a:solidFill>
              <a:ln w="3981" cap="flat">
                <a:noFill/>
                <a:prstDash val="solid"/>
                <a:miter/>
              </a:ln>
            </p:spPr>
            <p:txBody>
              <a:bodyPr rtlCol="0" anchor="ctr"/>
              <a:lstStyle/>
              <a:p>
                <a:endParaRPr lang="en-US"/>
              </a:p>
            </p:txBody>
          </p:sp>
          <p:grpSp>
            <p:nvGrpSpPr>
              <p:cNvPr id="1471" name="Đồ họa 2">
                <a:extLst>
                  <a:ext uri="{FF2B5EF4-FFF2-40B4-BE49-F238E27FC236}">
                    <a16:creationId xmlns:a16="http://schemas.microsoft.com/office/drawing/2014/main" id="{E0D610E0-D397-F735-B140-0D69A75C297F}"/>
                  </a:ext>
                </a:extLst>
              </p:cNvPr>
              <p:cNvGrpSpPr>
                <a:grpSpLocks/>
              </p:cNvGrpSpPr>
              <p:nvPr/>
            </p:nvGrpSpPr>
            <p:grpSpPr>
              <a:xfrm>
                <a:off x="8660779" y="5170581"/>
                <a:ext cx="1049409" cy="408068"/>
                <a:chOff x="8660779" y="5170581"/>
                <a:chExt cx="1049409" cy="408068"/>
              </a:xfrm>
              <a:solidFill>
                <a:srgbClr val="064E9C"/>
              </a:solidFill>
            </p:grpSpPr>
            <p:sp>
              <p:nvSpPr>
                <p:cNvPr id="1547" name="Hình tự do: Hình 1546">
                  <a:extLst>
                    <a:ext uri="{FF2B5EF4-FFF2-40B4-BE49-F238E27FC236}">
                      <a16:creationId xmlns:a16="http://schemas.microsoft.com/office/drawing/2014/main" id="{65B48658-60B2-7D51-9370-AC8DCB45FA9E}"/>
                    </a:ext>
                  </a:extLst>
                </p:cNvPr>
                <p:cNvSpPr>
                  <a:spLocks/>
                </p:cNvSpPr>
                <p:nvPr/>
              </p:nvSpPr>
              <p:spPr>
                <a:xfrm>
                  <a:off x="8660779" y="5170581"/>
                  <a:ext cx="1049409" cy="338519"/>
                </a:xfrm>
                <a:custGeom>
                  <a:avLst/>
                  <a:gdLst>
                    <a:gd name="connsiteX0" fmla="*/ 57349 w 1049409"/>
                    <a:gd name="connsiteY0" fmla="*/ 17523 h 338519"/>
                    <a:gd name="connsiteX1" fmla="*/ 6770 w 1049409"/>
                    <a:gd name="connsiteY1" fmla="*/ 257274 h 338519"/>
                    <a:gd name="connsiteX2" fmla="*/ 0 w 1049409"/>
                    <a:gd name="connsiteY2" fmla="*/ 338519 h 338519"/>
                    <a:gd name="connsiteX3" fmla="*/ 134213 w 1049409"/>
                    <a:gd name="connsiteY3" fmla="*/ 212271 h 338519"/>
                    <a:gd name="connsiteX4" fmla="*/ 1041843 w 1049409"/>
                    <a:gd name="connsiteY4" fmla="*/ 294711 h 338519"/>
                    <a:gd name="connsiteX5" fmla="*/ 1049409 w 1049409"/>
                    <a:gd name="connsiteY5" fmla="*/ 297498 h 338519"/>
                    <a:gd name="connsiteX6" fmla="*/ 941880 w 1049409"/>
                    <a:gd name="connsiteY6" fmla="*/ 0 h 338519"/>
                    <a:gd name="connsiteX7" fmla="*/ 57349 w 1049409"/>
                    <a:gd name="connsiteY7" fmla="*/ 17523 h 3385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49409" h="338519">
                      <a:moveTo>
                        <a:pt x="57349" y="17523"/>
                      </a:moveTo>
                      <a:cubicBezTo>
                        <a:pt x="57349" y="17523"/>
                        <a:pt x="34250" y="62924"/>
                        <a:pt x="6770" y="257274"/>
                      </a:cubicBezTo>
                      <a:cubicBezTo>
                        <a:pt x="3186" y="282763"/>
                        <a:pt x="1195" y="309844"/>
                        <a:pt x="0" y="338519"/>
                      </a:cubicBezTo>
                      <a:cubicBezTo>
                        <a:pt x="0" y="338519"/>
                        <a:pt x="40224" y="256080"/>
                        <a:pt x="134213" y="212271"/>
                      </a:cubicBezTo>
                      <a:cubicBezTo>
                        <a:pt x="315022" y="127841"/>
                        <a:pt x="858644" y="127841"/>
                        <a:pt x="1041843" y="294711"/>
                      </a:cubicBezTo>
                      <a:cubicBezTo>
                        <a:pt x="1043834" y="296702"/>
                        <a:pt x="1047019" y="296702"/>
                        <a:pt x="1049409" y="297498"/>
                      </a:cubicBezTo>
                      <a:cubicBezTo>
                        <a:pt x="1021133" y="140187"/>
                        <a:pt x="941880" y="0"/>
                        <a:pt x="941880" y="0"/>
                      </a:cubicBezTo>
                      <a:cubicBezTo>
                        <a:pt x="610131" y="66907"/>
                        <a:pt x="57349" y="17523"/>
                        <a:pt x="57349" y="17523"/>
                      </a:cubicBezTo>
                      <a:close/>
                    </a:path>
                  </a:pathLst>
                </a:custGeom>
                <a:solidFill>
                  <a:srgbClr val="064E9C"/>
                </a:solidFill>
                <a:ln w="3981" cap="flat">
                  <a:noFill/>
                  <a:prstDash val="solid"/>
                  <a:miter/>
                </a:ln>
              </p:spPr>
              <p:txBody>
                <a:bodyPr rtlCol="0" anchor="ctr"/>
                <a:lstStyle/>
                <a:p>
                  <a:endParaRPr lang="en-US"/>
                </a:p>
              </p:txBody>
            </p:sp>
            <p:grpSp>
              <p:nvGrpSpPr>
                <p:cNvPr id="1548" name="Đồ họa 2">
                  <a:extLst>
                    <a:ext uri="{FF2B5EF4-FFF2-40B4-BE49-F238E27FC236}">
                      <a16:creationId xmlns:a16="http://schemas.microsoft.com/office/drawing/2014/main" id="{B5AAE368-1243-4393-2876-54EB4716888F}"/>
                    </a:ext>
                  </a:extLst>
                </p:cNvPr>
                <p:cNvGrpSpPr>
                  <a:grpSpLocks/>
                </p:cNvGrpSpPr>
                <p:nvPr/>
              </p:nvGrpSpPr>
              <p:grpSpPr>
                <a:xfrm>
                  <a:off x="8708073" y="5382907"/>
                  <a:ext cx="965576" cy="195742"/>
                  <a:chOff x="8708073" y="5382907"/>
                  <a:chExt cx="965576" cy="195742"/>
                </a:xfrm>
                <a:solidFill>
                  <a:srgbClr val="064E9C"/>
                </a:solidFill>
              </p:grpSpPr>
              <p:sp>
                <p:nvSpPr>
                  <p:cNvPr id="1549" name="Hình tự do: Hình 1548">
                    <a:extLst>
                      <a:ext uri="{FF2B5EF4-FFF2-40B4-BE49-F238E27FC236}">
                        <a16:creationId xmlns:a16="http://schemas.microsoft.com/office/drawing/2014/main" id="{8229720D-AA75-2002-F2A8-AAB4A6084136}"/>
                      </a:ext>
                    </a:extLst>
                  </p:cNvPr>
                  <p:cNvSpPr>
                    <a:spLocks/>
                  </p:cNvSpPr>
                  <p:nvPr/>
                </p:nvSpPr>
                <p:spPr>
                  <a:xfrm>
                    <a:off x="8708073" y="5382907"/>
                    <a:ext cx="213795" cy="166887"/>
                  </a:xfrm>
                  <a:custGeom>
                    <a:avLst/>
                    <a:gdLst>
                      <a:gd name="connsiteX0" fmla="*/ 5675 w 213795"/>
                      <a:gd name="connsiteY0" fmla="*/ 166816 h 166887"/>
                      <a:gd name="connsiteX1" fmla="*/ 190865 w 213795"/>
                      <a:gd name="connsiteY1" fmla="*/ 63667 h 166887"/>
                      <a:gd name="connsiteX2" fmla="*/ 213566 w 213795"/>
                      <a:gd name="connsiteY2" fmla="*/ 7513 h 166887"/>
                      <a:gd name="connsiteX3" fmla="*/ 202016 w 213795"/>
                      <a:gd name="connsiteY3" fmla="*/ 4326 h 166887"/>
                      <a:gd name="connsiteX4" fmla="*/ 65414 w 213795"/>
                      <a:gd name="connsiteY4" fmla="*/ 147301 h 166887"/>
                      <a:gd name="connsiteX5" fmla="*/ 5675 w 213795"/>
                      <a:gd name="connsiteY5" fmla="*/ 154868 h 166887"/>
                      <a:gd name="connsiteX6" fmla="*/ 5675 w 213795"/>
                      <a:gd name="connsiteY6" fmla="*/ 166816 h 166887"/>
                      <a:gd name="connsiteX7" fmla="*/ 5675 w 213795"/>
                      <a:gd name="connsiteY7" fmla="*/ 166816 h 166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3795" h="166887">
                        <a:moveTo>
                          <a:pt x="5675" y="166816"/>
                        </a:moveTo>
                        <a:cubicBezTo>
                          <a:pt x="80946" y="168807"/>
                          <a:pt x="153031" y="128981"/>
                          <a:pt x="190865" y="63667"/>
                        </a:cubicBezTo>
                        <a:cubicBezTo>
                          <a:pt x="201220" y="46144"/>
                          <a:pt x="208787" y="27027"/>
                          <a:pt x="213566" y="7513"/>
                        </a:cubicBezTo>
                        <a:cubicBezTo>
                          <a:pt x="215557" y="-54"/>
                          <a:pt x="204007" y="-3240"/>
                          <a:pt x="202016" y="4326"/>
                        </a:cubicBezTo>
                        <a:cubicBezTo>
                          <a:pt x="185289" y="72429"/>
                          <a:pt x="132719" y="127786"/>
                          <a:pt x="65414" y="147301"/>
                        </a:cubicBezTo>
                        <a:cubicBezTo>
                          <a:pt x="45899" y="152877"/>
                          <a:pt x="25986" y="155266"/>
                          <a:pt x="5675" y="154868"/>
                        </a:cubicBezTo>
                        <a:cubicBezTo>
                          <a:pt x="-1892" y="154470"/>
                          <a:pt x="-1892" y="166418"/>
                          <a:pt x="5675" y="166816"/>
                        </a:cubicBezTo>
                        <a:lnTo>
                          <a:pt x="5675" y="166816"/>
                        </a:lnTo>
                        <a:close/>
                      </a:path>
                    </a:pathLst>
                  </a:custGeom>
                  <a:solidFill>
                    <a:srgbClr val="064E9C"/>
                  </a:solidFill>
                  <a:ln w="3981" cap="flat">
                    <a:noFill/>
                    <a:prstDash val="solid"/>
                    <a:miter/>
                  </a:ln>
                </p:spPr>
                <p:txBody>
                  <a:bodyPr rtlCol="0" anchor="ctr"/>
                  <a:lstStyle/>
                  <a:p>
                    <a:endParaRPr lang="en-US"/>
                  </a:p>
                </p:txBody>
              </p:sp>
              <p:sp>
                <p:nvSpPr>
                  <p:cNvPr id="1550" name="Hình tự do: Hình 1549">
                    <a:extLst>
                      <a:ext uri="{FF2B5EF4-FFF2-40B4-BE49-F238E27FC236}">
                        <a16:creationId xmlns:a16="http://schemas.microsoft.com/office/drawing/2014/main" id="{07D78CC9-D889-75AD-3E4A-8EF379675DFC}"/>
                      </a:ext>
                    </a:extLst>
                  </p:cNvPr>
                  <p:cNvSpPr>
                    <a:spLocks/>
                  </p:cNvSpPr>
                  <p:nvPr/>
                </p:nvSpPr>
                <p:spPr>
                  <a:xfrm>
                    <a:off x="9428470" y="5397642"/>
                    <a:ext cx="245178" cy="181007"/>
                  </a:xfrm>
                  <a:custGeom>
                    <a:avLst/>
                    <a:gdLst>
                      <a:gd name="connsiteX0" fmla="*/ 150 w 245178"/>
                      <a:gd name="connsiteY0" fmla="*/ 7513 h 181007"/>
                      <a:gd name="connsiteX1" fmla="*/ 166224 w 245178"/>
                      <a:gd name="connsiteY1" fmla="*/ 175578 h 181007"/>
                      <a:gd name="connsiteX2" fmla="*/ 239503 w 245178"/>
                      <a:gd name="connsiteY2" fmla="*/ 179560 h 181007"/>
                      <a:gd name="connsiteX3" fmla="*/ 239503 w 245178"/>
                      <a:gd name="connsiteY3" fmla="*/ 167612 h 181007"/>
                      <a:gd name="connsiteX4" fmla="*/ 118831 w 245178"/>
                      <a:gd name="connsiteY4" fmla="*/ 145708 h 181007"/>
                      <a:gd name="connsiteX5" fmla="*/ 35197 w 245178"/>
                      <a:gd name="connsiteY5" fmla="*/ 65260 h 181007"/>
                      <a:gd name="connsiteX6" fmla="*/ 11700 w 245178"/>
                      <a:gd name="connsiteY6" fmla="*/ 4327 h 181007"/>
                      <a:gd name="connsiteX7" fmla="*/ 150 w 245178"/>
                      <a:gd name="connsiteY7" fmla="*/ 7513 h 181007"/>
                      <a:gd name="connsiteX8" fmla="*/ 150 w 245178"/>
                      <a:gd name="connsiteY8" fmla="*/ 7513 h 1810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5178" h="181007">
                        <a:moveTo>
                          <a:pt x="150" y="7513"/>
                        </a:moveTo>
                        <a:cubicBezTo>
                          <a:pt x="18072" y="90350"/>
                          <a:pt x="83785" y="156859"/>
                          <a:pt x="166224" y="175578"/>
                        </a:cubicBezTo>
                        <a:cubicBezTo>
                          <a:pt x="190119" y="181153"/>
                          <a:pt x="215210" y="182348"/>
                          <a:pt x="239503" y="179560"/>
                        </a:cubicBezTo>
                        <a:cubicBezTo>
                          <a:pt x="247070" y="178763"/>
                          <a:pt x="247070" y="166816"/>
                          <a:pt x="239503" y="167612"/>
                        </a:cubicBezTo>
                        <a:cubicBezTo>
                          <a:pt x="198084" y="172391"/>
                          <a:pt x="155869" y="164824"/>
                          <a:pt x="118831" y="145708"/>
                        </a:cubicBezTo>
                        <a:cubicBezTo>
                          <a:pt x="83785" y="127389"/>
                          <a:pt x="54712" y="99510"/>
                          <a:pt x="35197" y="65260"/>
                        </a:cubicBezTo>
                        <a:cubicBezTo>
                          <a:pt x="24046" y="46144"/>
                          <a:pt x="16479" y="25833"/>
                          <a:pt x="11700" y="4327"/>
                        </a:cubicBezTo>
                        <a:cubicBezTo>
                          <a:pt x="10107" y="-3240"/>
                          <a:pt x="-1443" y="-54"/>
                          <a:pt x="150" y="7513"/>
                        </a:cubicBezTo>
                        <a:lnTo>
                          <a:pt x="150" y="7513"/>
                        </a:lnTo>
                        <a:close/>
                      </a:path>
                    </a:pathLst>
                  </a:custGeom>
                  <a:solidFill>
                    <a:srgbClr val="064E9C"/>
                  </a:solidFill>
                  <a:ln w="3981" cap="flat">
                    <a:noFill/>
                    <a:prstDash val="solid"/>
                    <a:miter/>
                  </a:ln>
                </p:spPr>
                <p:txBody>
                  <a:bodyPr rtlCol="0" anchor="ctr"/>
                  <a:lstStyle/>
                  <a:p>
                    <a:endParaRPr lang="en-US"/>
                  </a:p>
                </p:txBody>
              </p:sp>
            </p:grpSp>
          </p:grpSp>
          <p:grpSp>
            <p:nvGrpSpPr>
              <p:cNvPr id="1472" name="Đồ họa 2">
                <a:extLst>
                  <a:ext uri="{FF2B5EF4-FFF2-40B4-BE49-F238E27FC236}">
                    <a16:creationId xmlns:a16="http://schemas.microsoft.com/office/drawing/2014/main" id="{792E3A1F-7E62-3A87-AA4C-196F4197BB6F}"/>
                  </a:ext>
                </a:extLst>
              </p:cNvPr>
              <p:cNvGrpSpPr>
                <a:grpSpLocks/>
              </p:cNvGrpSpPr>
              <p:nvPr/>
            </p:nvGrpSpPr>
            <p:grpSpPr>
              <a:xfrm>
                <a:off x="8654407" y="4023997"/>
                <a:ext cx="1031109" cy="1274409"/>
                <a:chOff x="8654407" y="4023997"/>
                <a:chExt cx="1031109" cy="1274409"/>
              </a:xfrm>
            </p:grpSpPr>
            <p:sp>
              <p:nvSpPr>
                <p:cNvPr id="1541" name="Hình tự do: Hình 1540">
                  <a:extLst>
                    <a:ext uri="{FF2B5EF4-FFF2-40B4-BE49-F238E27FC236}">
                      <a16:creationId xmlns:a16="http://schemas.microsoft.com/office/drawing/2014/main" id="{B2CD41B5-CDD6-1B00-82D5-BD689DFEDE26}"/>
                    </a:ext>
                  </a:extLst>
                </p:cNvPr>
                <p:cNvSpPr>
                  <a:spLocks/>
                </p:cNvSpPr>
                <p:nvPr/>
              </p:nvSpPr>
              <p:spPr>
                <a:xfrm>
                  <a:off x="8838004" y="4023997"/>
                  <a:ext cx="616503" cy="436092"/>
                </a:xfrm>
                <a:custGeom>
                  <a:avLst/>
                  <a:gdLst>
                    <a:gd name="connsiteX0" fmla="*/ 0 w 616503"/>
                    <a:gd name="connsiteY0" fmla="*/ 0 h 436092"/>
                    <a:gd name="connsiteX1" fmla="*/ 616503 w 616503"/>
                    <a:gd name="connsiteY1" fmla="*/ 0 h 436092"/>
                    <a:gd name="connsiteX2" fmla="*/ 616503 w 616503"/>
                    <a:gd name="connsiteY2" fmla="*/ 436092 h 436092"/>
                    <a:gd name="connsiteX3" fmla="*/ 0 w 616503"/>
                    <a:gd name="connsiteY3" fmla="*/ 436092 h 436092"/>
                  </a:gdLst>
                  <a:ahLst/>
                  <a:cxnLst>
                    <a:cxn ang="0">
                      <a:pos x="connsiteX0" y="connsiteY0"/>
                    </a:cxn>
                    <a:cxn ang="0">
                      <a:pos x="connsiteX1" y="connsiteY1"/>
                    </a:cxn>
                    <a:cxn ang="0">
                      <a:pos x="connsiteX2" y="connsiteY2"/>
                    </a:cxn>
                    <a:cxn ang="0">
                      <a:pos x="connsiteX3" y="connsiteY3"/>
                    </a:cxn>
                  </a:cxnLst>
                  <a:rect l="l" t="t" r="r" b="b"/>
                  <a:pathLst>
                    <a:path w="616503" h="436092">
                      <a:moveTo>
                        <a:pt x="0" y="0"/>
                      </a:moveTo>
                      <a:lnTo>
                        <a:pt x="616503" y="0"/>
                      </a:lnTo>
                      <a:lnTo>
                        <a:pt x="616503" y="436092"/>
                      </a:lnTo>
                      <a:lnTo>
                        <a:pt x="0" y="436092"/>
                      </a:lnTo>
                      <a:close/>
                    </a:path>
                  </a:pathLst>
                </a:custGeom>
                <a:solidFill>
                  <a:srgbClr val="E6967A"/>
                </a:solidFill>
                <a:ln w="3981" cap="flat">
                  <a:noFill/>
                  <a:prstDash val="solid"/>
                  <a:miter/>
                </a:ln>
              </p:spPr>
              <p:txBody>
                <a:bodyPr rtlCol="0" anchor="ctr"/>
                <a:lstStyle/>
                <a:p>
                  <a:endParaRPr lang="en-US"/>
                </a:p>
              </p:txBody>
            </p:sp>
            <p:sp>
              <p:nvSpPr>
                <p:cNvPr id="1542" name="Hình tự do: Hình 1541">
                  <a:extLst>
                    <a:ext uri="{FF2B5EF4-FFF2-40B4-BE49-F238E27FC236}">
                      <a16:creationId xmlns:a16="http://schemas.microsoft.com/office/drawing/2014/main" id="{84EB2DBD-2264-1201-481F-C8EEDE72B156}"/>
                    </a:ext>
                  </a:extLst>
                </p:cNvPr>
                <p:cNvSpPr>
                  <a:spLocks/>
                </p:cNvSpPr>
                <p:nvPr/>
              </p:nvSpPr>
              <p:spPr>
                <a:xfrm>
                  <a:off x="8654407" y="4299591"/>
                  <a:ext cx="1031109" cy="998814"/>
                </a:xfrm>
                <a:custGeom>
                  <a:avLst/>
                  <a:gdLst>
                    <a:gd name="connsiteX0" fmla="*/ 0 w 1031109"/>
                    <a:gd name="connsiteY0" fmla="*/ 916790 h 998814"/>
                    <a:gd name="connsiteX1" fmla="*/ 2389 w 1031109"/>
                    <a:gd name="connsiteY1" fmla="*/ 236565 h 998814"/>
                    <a:gd name="connsiteX2" fmla="*/ 191960 w 1031109"/>
                    <a:gd name="connsiteY2" fmla="*/ 11550 h 998814"/>
                    <a:gd name="connsiteX3" fmla="*/ 477113 w 1031109"/>
                    <a:gd name="connsiteY3" fmla="*/ 70492 h 998814"/>
                    <a:gd name="connsiteX4" fmla="*/ 800100 w 1031109"/>
                    <a:gd name="connsiteY4" fmla="*/ 0 h 998814"/>
                    <a:gd name="connsiteX5" fmla="*/ 998433 w 1031109"/>
                    <a:gd name="connsiteY5" fmla="*/ 112309 h 998814"/>
                    <a:gd name="connsiteX6" fmla="*/ 1011574 w 1031109"/>
                    <a:gd name="connsiteY6" fmla="*/ 455607 h 998814"/>
                    <a:gd name="connsiteX7" fmla="*/ 1011574 w 1031109"/>
                    <a:gd name="connsiteY7" fmla="*/ 964581 h 998814"/>
                    <a:gd name="connsiteX8" fmla="*/ 0 w 1031109"/>
                    <a:gd name="connsiteY8" fmla="*/ 916790 h 9988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31109" h="998814">
                      <a:moveTo>
                        <a:pt x="0" y="916790"/>
                      </a:moveTo>
                      <a:cubicBezTo>
                        <a:pt x="0" y="738370"/>
                        <a:pt x="9558" y="335333"/>
                        <a:pt x="2389" y="236565"/>
                      </a:cubicBezTo>
                      <a:cubicBezTo>
                        <a:pt x="1593" y="82041"/>
                        <a:pt x="-32259" y="60137"/>
                        <a:pt x="191960" y="11550"/>
                      </a:cubicBezTo>
                      <a:cubicBezTo>
                        <a:pt x="191960" y="11550"/>
                        <a:pt x="278382" y="70492"/>
                        <a:pt x="477113" y="70492"/>
                      </a:cubicBezTo>
                      <a:cubicBezTo>
                        <a:pt x="701730" y="70492"/>
                        <a:pt x="800100" y="0"/>
                        <a:pt x="800100" y="0"/>
                      </a:cubicBezTo>
                      <a:cubicBezTo>
                        <a:pt x="800100" y="0"/>
                        <a:pt x="990865" y="45401"/>
                        <a:pt x="998433" y="112309"/>
                      </a:cubicBezTo>
                      <a:cubicBezTo>
                        <a:pt x="1009583" y="209484"/>
                        <a:pt x="1009583" y="411799"/>
                        <a:pt x="1011574" y="455607"/>
                      </a:cubicBezTo>
                      <a:cubicBezTo>
                        <a:pt x="1017151" y="570306"/>
                        <a:pt x="1052595" y="929932"/>
                        <a:pt x="1011574" y="964581"/>
                      </a:cubicBezTo>
                      <a:cubicBezTo>
                        <a:pt x="952633" y="1013566"/>
                        <a:pt x="0" y="1019938"/>
                        <a:pt x="0" y="916790"/>
                      </a:cubicBezTo>
                      <a:close/>
                    </a:path>
                  </a:pathLst>
                </a:custGeom>
                <a:solidFill>
                  <a:srgbClr val="EBF4FD"/>
                </a:solidFill>
                <a:ln w="3981" cap="flat">
                  <a:noFill/>
                  <a:prstDash val="solid"/>
                  <a:miter/>
                </a:ln>
              </p:spPr>
              <p:txBody>
                <a:bodyPr rtlCol="0" anchor="ctr"/>
                <a:lstStyle/>
                <a:p>
                  <a:endParaRPr lang="en-US"/>
                </a:p>
              </p:txBody>
            </p:sp>
            <p:sp>
              <p:nvSpPr>
                <p:cNvPr id="1543" name="Hình tự do: Hình 1542">
                  <a:extLst>
                    <a:ext uri="{FF2B5EF4-FFF2-40B4-BE49-F238E27FC236}">
                      <a16:creationId xmlns:a16="http://schemas.microsoft.com/office/drawing/2014/main" id="{EA655831-7900-25DD-8617-05C7AD282C2A}"/>
                    </a:ext>
                  </a:extLst>
                </p:cNvPr>
                <p:cNvSpPr>
                  <a:spLocks/>
                </p:cNvSpPr>
                <p:nvPr/>
              </p:nvSpPr>
              <p:spPr>
                <a:xfrm>
                  <a:off x="8654806" y="4556069"/>
                  <a:ext cx="1030711" cy="742262"/>
                </a:xfrm>
                <a:custGeom>
                  <a:avLst/>
                  <a:gdLst>
                    <a:gd name="connsiteX0" fmla="*/ 984892 w 1030711"/>
                    <a:gd name="connsiteY0" fmla="*/ 674251 h 742262"/>
                    <a:gd name="connsiteX1" fmla="*/ 39826 w 1030711"/>
                    <a:gd name="connsiteY1" fmla="*/ 637213 h 742262"/>
                    <a:gd name="connsiteX2" fmla="*/ 3186 w 1030711"/>
                    <a:gd name="connsiteY2" fmla="*/ 0 h 742262"/>
                    <a:gd name="connsiteX3" fmla="*/ 0 w 1030711"/>
                    <a:gd name="connsiteY3" fmla="*/ 660312 h 742262"/>
                    <a:gd name="connsiteX4" fmla="*/ 1011176 w 1030711"/>
                    <a:gd name="connsiteY4" fmla="*/ 707704 h 742262"/>
                    <a:gd name="connsiteX5" fmla="*/ 1011176 w 1030711"/>
                    <a:gd name="connsiteY5" fmla="*/ 198731 h 742262"/>
                    <a:gd name="connsiteX6" fmla="*/ 1007194 w 1030711"/>
                    <a:gd name="connsiteY6" fmla="*/ 7169 h 742262"/>
                    <a:gd name="connsiteX7" fmla="*/ 984892 w 1030711"/>
                    <a:gd name="connsiteY7" fmla="*/ 674251 h 742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30711" h="742262">
                      <a:moveTo>
                        <a:pt x="984892" y="674251"/>
                      </a:moveTo>
                      <a:cubicBezTo>
                        <a:pt x="936305" y="715669"/>
                        <a:pt x="171251" y="786161"/>
                        <a:pt x="39826" y="637213"/>
                      </a:cubicBezTo>
                      <a:cubicBezTo>
                        <a:pt x="-15134" y="575084"/>
                        <a:pt x="77262" y="42613"/>
                        <a:pt x="3186" y="0"/>
                      </a:cubicBezTo>
                      <a:cubicBezTo>
                        <a:pt x="8363" y="124655"/>
                        <a:pt x="0" y="491848"/>
                        <a:pt x="0" y="660312"/>
                      </a:cubicBezTo>
                      <a:cubicBezTo>
                        <a:pt x="0" y="763460"/>
                        <a:pt x="952633" y="757088"/>
                        <a:pt x="1011176" y="707704"/>
                      </a:cubicBezTo>
                      <a:cubicBezTo>
                        <a:pt x="1052197" y="673056"/>
                        <a:pt x="1016752" y="313429"/>
                        <a:pt x="1011176" y="198731"/>
                      </a:cubicBezTo>
                      <a:cubicBezTo>
                        <a:pt x="1009982" y="172844"/>
                        <a:pt x="1009584" y="90006"/>
                        <a:pt x="1007194" y="7169"/>
                      </a:cubicBezTo>
                      <a:cubicBezTo>
                        <a:pt x="1005202" y="17523"/>
                        <a:pt x="1031886" y="634823"/>
                        <a:pt x="984892" y="674251"/>
                      </a:cubicBezTo>
                      <a:close/>
                    </a:path>
                  </a:pathLst>
                </a:custGeom>
                <a:solidFill>
                  <a:srgbClr val="CDE3F9"/>
                </a:solidFill>
                <a:ln w="3981" cap="flat">
                  <a:noFill/>
                  <a:prstDash val="solid"/>
                  <a:miter/>
                </a:ln>
              </p:spPr>
              <p:txBody>
                <a:bodyPr rtlCol="0" anchor="ctr"/>
                <a:lstStyle/>
                <a:p>
                  <a:endParaRPr lang="en-US"/>
                </a:p>
              </p:txBody>
            </p:sp>
            <p:grpSp>
              <p:nvGrpSpPr>
                <p:cNvPr id="1544" name="Đồ họa 2">
                  <a:extLst>
                    <a:ext uri="{FF2B5EF4-FFF2-40B4-BE49-F238E27FC236}">
                      <a16:creationId xmlns:a16="http://schemas.microsoft.com/office/drawing/2014/main" id="{DF724360-564C-F5E8-4B2B-2A5481BDB0AD}"/>
                    </a:ext>
                  </a:extLst>
                </p:cNvPr>
                <p:cNvGrpSpPr>
                  <a:grpSpLocks/>
                </p:cNvGrpSpPr>
                <p:nvPr/>
              </p:nvGrpSpPr>
              <p:grpSpPr>
                <a:xfrm>
                  <a:off x="8806780" y="4289236"/>
                  <a:ext cx="682121" cy="330952"/>
                  <a:chOff x="8806780" y="4289236"/>
                  <a:chExt cx="682121" cy="330952"/>
                </a:xfrm>
                <a:solidFill>
                  <a:srgbClr val="CDE3F9"/>
                </a:solidFill>
              </p:grpSpPr>
              <p:sp>
                <p:nvSpPr>
                  <p:cNvPr id="1545" name="Hình tự do: Hình 1544">
                    <a:extLst>
                      <a:ext uri="{FF2B5EF4-FFF2-40B4-BE49-F238E27FC236}">
                        <a16:creationId xmlns:a16="http://schemas.microsoft.com/office/drawing/2014/main" id="{FE2E4204-334D-957D-B378-56DC0EE9A2A8}"/>
                      </a:ext>
                    </a:extLst>
                  </p:cNvPr>
                  <p:cNvSpPr>
                    <a:spLocks/>
                  </p:cNvSpPr>
                  <p:nvPr/>
                </p:nvSpPr>
                <p:spPr>
                  <a:xfrm>
                    <a:off x="9124750" y="4289236"/>
                    <a:ext cx="364152" cy="330952"/>
                  </a:xfrm>
                  <a:custGeom>
                    <a:avLst/>
                    <a:gdLst>
                      <a:gd name="connsiteX0" fmla="*/ 331749 w 364152"/>
                      <a:gd name="connsiteY0" fmla="*/ 0 h 330952"/>
                      <a:gd name="connsiteX1" fmla="*/ 363211 w 364152"/>
                      <a:gd name="connsiteY1" fmla="*/ 47393 h 330952"/>
                      <a:gd name="connsiteX2" fmla="*/ 103945 w 364152"/>
                      <a:gd name="connsiteY2" fmla="*/ 330952 h 330952"/>
                      <a:gd name="connsiteX3" fmla="*/ 0 w 364152"/>
                      <a:gd name="connsiteY3" fmla="*/ 80448 h 330952"/>
                      <a:gd name="connsiteX4" fmla="*/ 220237 w 364152"/>
                      <a:gd name="connsiteY4" fmla="*/ 47393 h 330952"/>
                      <a:gd name="connsiteX5" fmla="*/ 331749 w 364152"/>
                      <a:gd name="connsiteY5" fmla="*/ 0 h 3309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4152" h="330952">
                        <a:moveTo>
                          <a:pt x="331749" y="0"/>
                        </a:moveTo>
                        <a:cubicBezTo>
                          <a:pt x="331749" y="0"/>
                          <a:pt x="344094" y="23497"/>
                          <a:pt x="363211" y="47393"/>
                        </a:cubicBezTo>
                        <a:cubicBezTo>
                          <a:pt x="382328" y="71288"/>
                          <a:pt x="103945" y="330952"/>
                          <a:pt x="103945" y="330952"/>
                        </a:cubicBezTo>
                        <a:cubicBezTo>
                          <a:pt x="103945" y="330952"/>
                          <a:pt x="189172" y="149347"/>
                          <a:pt x="0" y="80448"/>
                        </a:cubicBezTo>
                        <a:cubicBezTo>
                          <a:pt x="0" y="80448"/>
                          <a:pt x="146559" y="68500"/>
                          <a:pt x="220237" y="47393"/>
                        </a:cubicBezTo>
                        <a:cubicBezTo>
                          <a:pt x="274400" y="31861"/>
                          <a:pt x="331749" y="0"/>
                          <a:pt x="331749" y="0"/>
                        </a:cubicBezTo>
                        <a:close/>
                      </a:path>
                    </a:pathLst>
                  </a:custGeom>
                  <a:solidFill>
                    <a:srgbClr val="CDE3F9"/>
                  </a:solidFill>
                  <a:ln w="3981" cap="flat">
                    <a:noFill/>
                    <a:prstDash val="solid"/>
                    <a:miter/>
                  </a:ln>
                </p:spPr>
                <p:txBody>
                  <a:bodyPr rtlCol="0" anchor="ctr"/>
                  <a:lstStyle/>
                  <a:p>
                    <a:endParaRPr lang="en-US"/>
                  </a:p>
                </p:txBody>
              </p:sp>
              <p:sp>
                <p:nvSpPr>
                  <p:cNvPr id="1546" name="Hình tự do: Hình 1545">
                    <a:extLst>
                      <a:ext uri="{FF2B5EF4-FFF2-40B4-BE49-F238E27FC236}">
                        <a16:creationId xmlns:a16="http://schemas.microsoft.com/office/drawing/2014/main" id="{8B98DED9-59E5-DEC5-1F75-6DA4E773605B}"/>
                      </a:ext>
                    </a:extLst>
                  </p:cNvPr>
                  <p:cNvSpPr>
                    <a:spLocks/>
                  </p:cNvSpPr>
                  <p:nvPr/>
                </p:nvSpPr>
                <p:spPr>
                  <a:xfrm>
                    <a:off x="8806780" y="4295608"/>
                    <a:ext cx="332306" cy="324580"/>
                  </a:xfrm>
                  <a:custGeom>
                    <a:avLst/>
                    <a:gdLst>
                      <a:gd name="connsiteX0" fmla="*/ 28835 w 332306"/>
                      <a:gd name="connsiteY0" fmla="*/ 0 h 324580"/>
                      <a:gd name="connsiteX1" fmla="*/ 957 w 332306"/>
                      <a:gd name="connsiteY1" fmla="*/ 47393 h 324580"/>
                      <a:gd name="connsiteX2" fmla="*/ 233539 w 332306"/>
                      <a:gd name="connsiteY2" fmla="*/ 324580 h 324580"/>
                      <a:gd name="connsiteX3" fmla="*/ 332307 w 332306"/>
                      <a:gd name="connsiteY3" fmla="*/ 74076 h 324580"/>
                      <a:gd name="connsiteX4" fmla="*/ 123221 w 332306"/>
                      <a:gd name="connsiteY4" fmla="*/ 41021 h 324580"/>
                      <a:gd name="connsiteX5" fmla="*/ 28835 w 332306"/>
                      <a:gd name="connsiteY5" fmla="*/ 0 h 324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2306" h="324580">
                        <a:moveTo>
                          <a:pt x="28835" y="0"/>
                        </a:moveTo>
                        <a:cubicBezTo>
                          <a:pt x="28835" y="0"/>
                          <a:pt x="19276" y="23497"/>
                          <a:pt x="957" y="47393"/>
                        </a:cubicBezTo>
                        <a:cubicBezTo>
                          <a:pt x="-17363" y="71288"/>
                          <a:pt x="233539" y="324580"/>
                          <a:pt x="233539" y="324580"/>
                        </a:cubicBezTo>
                        <a:cubicBezTo>
                          <a:pt x="233539" y="324580"/>
                          <a:pt x="152693" y="115495"/>
                          <a:pt x="332307" y="74076"/>
                        </a:cubicBezTo>
                        <a:cubicBezTo>
                          <a:pt x="332307" y="74076"/>
                          <a:pt x="180173" y="58146"/>
                          <a:pt x="123221" y="41021"/>
                        </a:cubicBezTo>
                        <a:cubicBezTo>
                          <a:pt x="71846" y="25489"/>
                          <a:pt x="28835" y="0"/>
                          <a:pt x="28835" y="0"/>
                        </a:cubicBezTo>
                        <a:close/>
                      </a:path>
                    </a:pathLst>
                  </a:custGeom>
                  <a:solidFill>
                    <a:srgbClr val="CDE3F9"/>
                  </a:solidFill>
                  <a:ln w="3981" cap="flat">
                    <a:noFill/>
                    <a:prstDash val="solid"/>
                    <a:miter/>
                  </a:ln>
                </p:spPr>
                <p:txBody>
                  <a:bodyPr rtlCol="0" anchor="ctr"/>
                  <a:lstStyle/>
                  <a:p>
                    <a:endParaRPr lang="en-US"/>
                  </a:p>
                </p:txBody>
              </p:sp>
            </p:grpSp>
          </p:grpSp>
          <p:grpSp>
            <p:nvGrpSpPr>
              <p:cNvPr id="1473" name="Đồ họa 2">
                <a:extLst>
                  <a:ext uri="{FF2B5EF4-FFF2-40B4-BE49-F238E27FC236}">
                    <a16:creationId xmlns:a16="http://schemas.microsoft.com/office/drawing/2014/main" id="{7C23D300-EA32-0AF9-748C-936CDBDD180A}"/>
                  </a:ext>
                </a:extLst>
              </p:cNvPr>
              <p:cNvGrpSpPr>
                <a:grpSpLocks/>
              </p:cNvGrpSpPr>
              <p:nvPr/>
            </p:nvGrpSpPr>
            <p:grpSpPr>
              <a:xfrm>
                <a:off x="7461992" y="986257"/>
                <a:ext cx="3436761" cy="3412333"/>
                <a:chOff x="7461992" y="986257"/>
                <a:chExt cx="3436761" cy="3412333"/>
              </a:xfrm>
            </p:grpSpPr>
            <p:grpSp>
              <p:nvGrpSpPr>
                <p:cNvPr id="1496" name="Đồ họa 2">
                  <a:extLst>
                    <a:ext uri="{FF2B5EF4-FFF2-40B4-BE49-F238E27FC236}">
                      <a16:creationId xmlns:a16="http://schemas.microsoft.com/office/drawing/2014/main" id="{75F060F1-DE88-1F16-514D-538034AF0A93}"/>
                    </a:ext>
                  </a:extLst>
                </p:cNvPr>
                <p:cNvGrpSpPr>
                  <a:grpSpLocks/>
                </p:cNvGrpSpPr>
                <p:nvPr/>
              </p:nvGrpSpPr>
              <p:grpSpPr>
                <a:xfrm>
                  <a:off x="7490206" y="2853143"/>
                  <a:ext cx="3400267" cy="1062337"/>
                  <a:chOff x="7490206" y="2853143"/>
                  <a:chExt cx="3400267" cy="1062337"/>
                </a:xfrm>
              </p:grpSpPr>
              <p:grpSp>
                <p:nvGrpSpPr>
                  <p:cNvPr id="1535" name="Đồ họa 2">
                    <a:extLst>
                      <a:ext uri="{FF2B5EF4-FFF2-40B4-BE49-F238E27FC236}">
                        <a16:creationId xmlns:a16="http://schemas.microsoft.com/office/drawing/2014/main" id="{D8D285B4-0B29-A58A-5AFA-30B8BC6A8A9A}"/>
                      </a:ext>
                    </a:extLst>
                  </p:cNvPr>
                  <p:cNvGrpSpPr>
                    <a:grpSpLocks/>
                  </p:cNvGrpSpPr>
                  <p:nvPr/>
                </p:nvGrpSpPr>
                <p:grpSpPr>
                  <a:xfrm>
                    <a:off x="10284476" y="3227710"/>
                    <a:ext cx="605997" cy="687770"/>
                    <a:chOff x="10284476" y="3227710"/>
                    <a:chExt cx="605997" cy="687770"/>
                  </a:xfrm>
                </p:grpSpPr>
                <p:sp>
                  <p:nvSpPr>
                    <p:cNvPr id="1539" name="Hình tự do: Hình 1538">
                      <a:extLst>
                        <a:ext uri="{FF2B5EF4-FFF2-40B4-BE49-F238E27FC236}">
                          <a16:creationId xmlns:a16="http://schemas.microsoft.com/office/drawing/2014/main" id="{BD87B7CA-DB22-FE8B-56D2-59DE54A28939}"/>
                        </a:ext>
                      </a:extLst>
                    </p:cNvPr>
                    <p:cNvSpPr>
                      <a:spLocks/>
                    </p:cNvSpPr>
                    <p:nvPr/>
                  </p:nvSpPr>
                  <p:spPr>
                    <a:xfrm>
                      <a:off x="10284476" y="3227710"/>
                      <a:ext cx="605997" cy="687770"/>
                    </a:xfrm>
                    <a:custGeom>
                      <a:avLst/>
                      <a:gdLst>
                        <a:gd name="connsiteX0" fmla="*/ 124256 w 605997"/>
                        <a:gd name="connsiteY0" fmla="*/ 71457 h 687770"/>
                        <a:gd name="connsiteX1" fmla="*/ 319005 w 605997"/>
                        <a:gd name="connsiteY1" fmla="*/ 2160 h 687770"/>
                        <a:gd name="connsiteX2" fmla="*/ 509372 w 605997"/>
                        <a:gd name="connsiteY2" fmla="*/ 105707 h 687770"/>
                        <a:gd name="connsiteX3" fmla="*/ 591812 w 605997"/>
                        <a:gd name="connsiteY3" fmla="*/ 445421 h 687770"/>
                        <a:gd name="connsiteX4" fmla="*/ 330554 w 605997"/>
                        <a:gd name="connsiteY4" fmla="*/ 678800 h 687770"/>
                        <a:gd name="connsiteX5" fmla="*/ 128637 w 605997"/>
                        <a:gd name="connsiteY5" fmla="*/ 662870 h 687770"/>
                        <a:gd name="connsiteX6" fmla="*/ 0 w 605997"/>
                        <a:gd name="connsiteY6" fmla="*/ 516709 h 687770"/>
                        <a:gd name="connsiteX7" fmla="*/ 124256 w 605997"/>
                        <a:gd name="connsiteY7" fmla="*/ 71457 h 6877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05997" h="687770">
                          <a:moveTo>
                            <a:pt x="124256" y="71457"/>
                          </a:moveTo>
                          <a:cubicBezTo>
                            <a:pt x="167268" y="16896"/>
                            <a:pt x="245725" y="-7796"/>
                            <a:pt x="319005" y="2160"/>
                          </a:cubicBezTo>
                          <a:cubicBezTo>
                            <a:pt x="392284" y="11718"/>
                            <a:pt x="459988" y="52341"/>
                            <a:pt x="509372" y="105707"/>
                          </a:cubicBezTo>
                          <a:cubicBezTo>
                            <a:pt x="594998" y="198501"/>
                            <a:pt x="627256" y="331121"/>
                            <a:pt x="591812" y="445421"/>
                          </a:cubicBezTo>
                          <a:cubicBezTo>
                            <a:pt x="556366" y="559323"/>
                            <a:pt x="454014" y="650922"/>
                            <a:pt x="330554" y="678800"/>
                          </a:cubicBezTo>
                          <a:cubicBezTo>
                            <a:pt x="264444" y="693934"/>
                            <a:pt x="191960" y="690748"/>
                            <a:pt x="128637" y="662870"/>
                          </a:cubicBezTo>
                          <a:cubicBezTo>
                            <a:pt x="65713" y="634992"/>
                            <a:pt x="13939" y="580431"/>
                            <a:pt x="0" y="516709"/>
                          </a:cubicBezTo>
                          <a:lnTo>
                            <a:pt x="124256" y="71457"/>
                          </a:lnTo>
                          <a:close/>
                        </a:path>
                      </a:pathLst>
                    </a:custGeom>
                    <a:solidFill>
                      <a:srgbClr val="F4CCB5"/>
                    </a:solidFill>
                    <a:ln w="3981" cap="flat">
                      <a:noFill/>
                      <a:prstDash val="solid"/>
                      <a:miter/>
                    </a:ln>
                  </p:spPr>
                  <p:txBody>
                    <a:bodyPr rtlCol="0" anchor="ctr"/>
                    <a:lstStyle/>
                    <a:p>
                      <a:endParaRPr lang="en-US"/>
                    </a:p>
                  </p:txBody>
                </p:sp>
                <p:sp>
                  <p:nvSpPr>
                    <p:cNvPr id="1540" name="Hình tự do: Hình 1539">
                      <a:extLst>
                        <a:ext uri="{FF2B5EF4-FFF2-40B4-BE49-F238E27FC236}">
                          <a16:creationId xmlns:a16="http://schemas.microsoft.com/office/drawing/2014/main" id="{79652ACC-D2F8-A9EB-C9BE-7F39C1FE5EFB}"/>
                        </a:ext>
                      </a:extLst>
                    </p:cNvPr>
                    <p:cNvSpPr>
                      <a:spLocks/>
                    </p:cNvSpPr>
                    <p:nvPr/>
                  </p:nvSpPr>
                  <p:spPr>
                    <a:xfrm>
                      <a:off x="10562339" y="3440947"/>
                      <a:ext cx="125476" cy="232777"/>
                    </a:xfrm>
                    <a:custGeom>
                      <a:avLst/>
                      <a:gdLst>
                        <a:gd name="connsiteX0" fmla="*/ 47913 w 125476"/>
                        <a:gd name="connsiteY0" fmla="*/ 229795 h 232777"/>
                        <a:gd name="connsiteX1" fmla="*/ 52692 w 125476"/>
                        <a:gd name="connsiteY1" fmla="*/ 187978 h 232777"/>
                        <a:gd name="connsiteX2" fmla="*/ 56674 w 125476"/>
                        <a:gd name="connsiteY2" fmla="*/ 113105 h 232777"/>
                        <a:gd name="connsiteX3" fmla="*/ 22425 w 125476"/>
                        <a:gd name="connsiteY3" fmla="*/ 44207 h 232777"/>
                        <a:gd name="connsiteX4" fmla="*/ 521 w 125476"/>
                        <a:gd name="connsiteY4" fmla="*/ 6372 h 232777"/>
                        <a:gd name="connsiteX5" fmla="*/ 16451 w 125476"/>
                        <a:gd name="connsiteY5" fmla="*/ 0 h 232777"/>
                        <a:gd name="connsiteX6" fmla="*/ 51497 w 125476"/>
                        <a:gd name="connsiteY6" fmla="*/ 9956 h 232777"/>
                        <a:gd name="connsiteX7" fmla="*/ 93713 w 125476"/>
                        <a:gd name="connsiteY7" fmla="*/ 44207 h 232777"/>
                        <a:gd name="connsiteX8" fmla="*/ 122786 w 125476"/>
                        <a:gd name="connsiteY8" fmla="*/ 103547 h 232777"/>
                        <a:gd name="connsiteX9" fmla="*/ 119998 w 125476"/>
                        <a:gd name="connsiteY9" fmla="*/ 167666 h 232777"/>
                        <a:gd name="connsiteX10" fmla="*/ 94509 w 125476"/>
                        <a:gd name="connsiteY10" fmla="*/ 211873 h 232777"/>
                        <a:gd name="connsiteX11" fmla="*/ 65436 w 125476"/>
                        <a:gd name="connsiteY11" fmla="*/ 231388 h 232777"/>
                        <a:gd name="connsiteX12" fmla="*/ 47913 w 125476"/>
                        <a:gd name="connsiteY12" fmla="*/ 229795 h 2327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5476" h="232777">
                          <a:moveTo>
                            <a:pt x="47913" y="229795"/>
                          </a:moveTo>
                          <a:cubicBezTo>
                            <a:pt x="41540" y="223024"/>
                            <a:pt x="47514" y="208289"/>
                            <a:pt x="52692" y="187978"/>
                          </a:cubicBezTo>
                          <a:cubicBezTo>
                            <a:pt x="58268" y="167666"/>
                            <a:pt x="62251" y="140585"/>
                            <a:pt x="56674" y="113105"/>
                          </a:cubicBezTo>
                          <a:cubicBezTo>
                            <a:pt x="50701" y="85625"/>
                            <a:pt x="35567" y="61332"/>
                            <a:pt x="22425" y="44207"/>
                          </a:cubicBezTo>
                          <a:cubicBezTo>
                            <a:pt x="9282" y="26683"/>
                            <a:pt x="-2666" y="14736"/>
                            <a:pt x="521" y="6372"/>
                          </a:cubicBezTo>
                          <a:cubicBezTo>
                            <a:pt x="2113" y="2389"/>
                            <a:pt x="7689" y="0"/>
                            <a:pt x="16451" y="0"/>
                          </a:cubicBezTo>
                          <a:cubicBezTo>
                            <a:pt x="25212" y="0"/>
                            <a:pt x="37558" y="3186"/>
                            <a:pt x="51497" y="9956"/>
                          </a:cubicBezTo>
                          <a:cubicBezTo>
                            <a:pt x="65436" y="16727"/>
                            <a:pt x="80570" y="28276"/>
                            <a:pt x="93713" y="44207"/>
                          </a:cubicBezTo>
                          <a:cubicBezTo>
                            <a:pt x="106855" y="59739"/>
                            <a:pt x="117608" y="80448"/>
                            <a:pt x="122786" y="103547"/>
                          </a:cubicBezTo>
                          <a:cubicBezTo>
                            <a:pt x="127565" y="126646"/>
                            <a:pt x="125573" y="148949"/>
                            <a:pt x="119998" y="167666"/>
                          </a:cubicBezTo>
                          <a:cubicBezTo>
                            <a:pt x="114024" y="186385"/>
                            <a:pt x="104465" y="201120"/>
                            <a:pt x="94509" y="211873"/>
                          </a:cubicBezTo>
                          <a:cubicBezTo>
                            <a:pt x="84553" y="222626"/>
                            <a:pt x="74198" y="228998"/>
                            <a:pt x="65436" y="231388"/>
                          </a:cubicBezTo>
                          <a:cubicBezTo>
                            <a:pt x="57073" y="233777"/>
                            <a:pt x="51099" y="232981"/>
                            <a:pt x="47913" y="229795"/>
                          </a:cubicBezTo>
                          <a:close/>
                        </a:path>
                      </a:pathLst>
                    </a:custGeom>
                    <a:solidFill>
                      <a:srgbClr val="E6967A"/>
                    </a:solidFill>
                    <a:ln w="3981" cap="flat">
                      <a:noFill/>
                      <a:prstDash val="solid"/>
                      <a:miter/>
                    </a:ln>
                  </p:spPr>
                  <p:txBody>
                    <a:bodyPr rtlCol="0" anchor="ctr"/>
                    <a:lstStyle/>
                    <a:p>
                      <a:endParaRPr lang="en-US"/>
                    </a:p>
                  </p:txBody>
                </p:sp>
              </p:grpSp>
              <p:grpSp>
                <p:nvGrpSpPr>
                  <p:cNvPr id="1536" name="Đồ họa 2">
                    <a:extLst>
                      <a:ext uri="{FF2B5EF4-FFF2-40B4-BE49-F238E27FC236}">
                        <a16:creationId xmlns:a16="http://schemas.microsoft.com/office/drawing/2014/main" id="{0359BA30-E44B-9716-7FB2-C5D2F298792D}"/>
                      </a:ext>
                    </a:extLst>
                  </p:cNvPr>
                  <p:cNvGrpSpPr>
                    <a:grpSpLocks/>
                  </p:cNvGrpSpPr>
                  <p:nvPr/>
                </p:nvGrpSpPr>
                <p:grpSpPr>
                  <a:xfrm>
                    <a:off x="7490206" y="2853143"/>
                    <a:ext cx="583540" cy="692164"/>
                    <a:chOff x="7490206" y="2853143"/>
                    <a:chExt cx="583540" cy="692164"/>
                  </a:xfrm>
                </p:grpSpPr>
                <p:sp>
                  <p:nvSpPr>
                    <p:cNvPr id="1537" name="Hình tự do: Hình 1536">
                      <a:extLst>
                        <a:ext uri="{FF2B5EF4-FFF2-40B4-BE49-F238E27FC236}">
                          <a16:creationId xmlns:a16="http://schemas.microsoft.com/office/drawing/2014/main" id="{3AA7DC2E-0DC7-199F-2506-26CEC34868B0}"/>
                        </a:ext>
                      </a:extLst>
                    </p:cNvPr>
                    <p:cNvSpPr>
                      <a:spLocks/>
                    </p:cNvSpPr>
                    <p:nvPr/>
                  </p:nvSpPr>
                  <p:spPr>
                    <a:xfrm>
                      <a:off x="7490206" y="2853143"/>
                      <a:ext cx="583540" cy="692164"/>
                    </a:xfrm>
                    <a:custGeom>
                      <a:avLst/>
                      <a:gdLst>
                        <a:gd name="connsiteX0" fmla="*/ 583541 w 583540"/>
                        <a:gd name="connsiteY0" fmla="*/ 156491 h 692164"/>
                        <a:gd name="connsiteX1" fmla="*/ 435389 w 583540"/>
                        <a:gd name="connsiteY1" fmla="*/ 12322 h 692164"/>
                        <a:gd name="connsiteX2" fmla="*/ 219135 w 583540"/>
                        <a:gd name="connsiteY2" fmla="*/ 27058 h 692164"/>
                        <a:gd name="connsiteX3" fmla="*/ 2483 w 583540"/>
                        <a:gd name="connsiteY3" fmla="*/ 301457 h 692164"/>
                        <a:gd name="connsiteX4" fmla="*/ 142670 w 583540"/>
                        <a:gd name="connsiteY4" fmla="*/ 622453 h 692164"/>
                        <a:gd name="connsiteX5" fmla="*/ 332638 w 583540"/>
                        <a:gd name="connsiteY5" fmla="*/ 692148 h 692164"/>
                        <a:gd name="connsiteX6" fmla="*/ 510660 w 583540"/>
                        <a:gd name="connsiteY6" fmla="*/ 612895 h 692164"/>
                        <a:gd name="connsiteX7" fmla="*/ 583541 w 583540"/>
                        <a:gd name="connsiteY7" fmla="*/ 156491 h 6921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83540" h="692164">
                          <a:moveTo>
                            <a:pt x="583541" y="156491"/>
                          </a:moveTo>
                          <a:cubicBezTo>
                            <a:pt x="567212" y="88788"/>
                            <a:pt x="506279" y="33828"/>
                            <a:pt x="435389" y="12322"/>
                          </a:cubicBezTo>
                          <a:cubicBezTo>
                            <a:pt x="364499" y="-9582"/>
                            <a:pt x="286042" y="-820"/>
                            <a:pt x="219135" y="27058"/>
                          </a:cubicBezTo>
                          <a:cubicBezTo>
                            <a:pt x="102446" y="75645"/>
                            <a:pt x="17617" y="182776"/>
                            <a:pt x="2483" y="301457"/>
                          </a:cubicBezTo>
                          <a:cubicBezTo>
                            <a:pt x="-12651" y="420138"/>
                            <a:pt x="42308" y="545589"/>
                            <a:pt x="142670" y="622453"/>
                          </a:cubicBezTo>
                          <a:cubicBezTo>
                            <a:pt x="196434" y="663474"/>
                            <a:pt x="263740" y="691352"/>
                            <a:pt x="332638" y="692148"/>
                          </a:cubicBezTo>
                          <a:cubicBezTo>
                            <a:pt x="401537" y="692945"/>
                            <a:pt x="471630" y="665067"/>
                            <a:pt x="510660" y="612895"/>
                          </a:cubicBezTo>
                          <a:lnTo>
                            <a:pt x="583541" y="156491"/>
                          </a:lnTo>
                          <a:close/>
                        </a:path>
                      </a:pathLst>
                    </a:custGeom>
                    <a:solidFill>
                      <a:srgbClr val="F4CCB5"/>
                    </a:solidFill>
                    <a:ln w="3981" cap="flat">
                      <a:noFill/>
                      <a:prstDash val="solid"/>
                      <a:miter/>
                    </a:ln>
                  </p:spPr>
                  <p:txBody>
                    <a:bodyPr rtlCol="0" anchor="ctr"/>
                    <a:lstStyle/>
                    <a:p>
                      <a:endParaRPr lang="en-US"/>
                    </a:p>
                  </p:txBody>
                </p:sp>
                <p:sp>
                  <p:nvSpPr>
                    <p:cNvPr id="1538" name="Hình tự do: Hình 1537">
                      <a:extLst>
                        <a:ext uri="{FF2B5EF4-FFF2-40B4-BE49-F238E27FC236}">
                          <a16:creationId xmlns:a16="http://schemas.microsoft.com/office/drawing/2014/main" id="{260E50FF-4778-9A54-80E1-0A2CCA11DE21}"/>
                        </a:ext>
                      </a:extLst>
                    </p:cNvPr>
                    <p:cNvSpPr>
                      <a:spLocks/>
                    </p:cNvSpPr>
                    <p:nvPr/>
                  </p:nvSpPr>
                  <p:spPr>
                    <a:xfrm>
                      <a:off x="7695660" y="3060966"/>
                      <a:ext cx="176569" cy="202694"/>
                    </a:xfrm>
                    <a:custGeom>
                      <a:avLst/>
                      <a:gdLst>
                        <a:gd name="connsiteX0" fmla="*/ 40365 w 176569"/>
                        <a:gd name="connsiteY0" fmla="*/ 201960 h 202694"/>
                        <a:gd name="connsiteX1" fmla="*/ 53507 w 176569"/>
                        <a:gd name="connsiteY1" fmla="*/ 161736 h 202694"/>
                        <a:gd name="connsiteX2" fmla="*/ 80987 w 176569"/>
                        <a:gd name="connsiteY2" fmla="*/ 92041 h 202694"/>
                        <a:gd name="connsiteX3" fmla="*/ 141124 w 176569"/>
                        <a:gd name="connsiteY3" fmla="*/ 43453 h 202694"/>
                        <a:gd name="connsiteX4" fmla="*/ 176569 w 176569"/>
                        <a:gd name="connsiteY4" fmla="*/ 17965 h 202694"/>
                        <a:gd name="connsiteX5" fmla="*/ 164621 w 176569"/>
                        <a:gd name="connsiteY5" fmla="*/ 5619 h 202694"/>
                        <a:gd name="connsiteX6" fmla="*/ 128380 w 176569"/>
                        <a:gd name="connsiteY6" fmla="*/ 43 h 202694"/>
                        <a:gd name="connsiteX7" fmla="*/ 75810 w 176569"/>
                        <a:gd name="connsiteY7" fmla="*/ 13584 h 202694"/>
                        <a:gd name="connsiteX8" fmla="*/ 24833 w 176569"/>
                        <a:gd name="connsiteY8" fmla="*/ 55401 h 202694"/>
                        <a:gd name="connsiteX9" fmla="*/ 937 w 176569"/>
                        <a:gd name="connsiteY9" fmla="*/ 114742 h 202694"/>
                        <a:gd name="connsiteX10" fmla="*/ 5716 w 176569"/>
                        <a:gd name="connsiteY10" fmla="*/ 165320 h 202694"/>
                        <a:gd name="connsiteX11" fmla="*/ 23638 w 176569"/>
                        <a:gd name="connsiteY11" fmla="*/ 195190 h 202694"/>
                        <a:gd name="connsiteX12" fmla="*/ 40365 w 176569"/>
                        <a:gd name="connsiteY12" fmla="*/ 201960 h 202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76569" h="202694">
                          <a:moveTo>
                            <a:pt x="40365" y="201960"/>
                          </a:moveTo>
                          <a:cubicBezTo>
                            <a:pt x="49126" y="198376"/>
                            <a:pt x="49525" y="182446"/>
                            <a:pt x="53507" y="161736"/>
                          </a:cubicBezTo>
                          <a:cubicBezTo>
                            <a:pt x="57092" y="141027"/>
                            <a:pt x="64260" y="114742"/>
                            <a:pt x="80987" y="92041"/>
                          </a:cubicBezTo>
                          <a:cubicBezTo>
                            <a:pt x="97714" y="69340"/>
                            <a:pt x="121609" y="53808"/>
                            <a:pt x="141124" y="43453"/>
                          </a:cubicBezTo>
                          <a:cubicBezTo>
                            <a:pt x="160639" y="33099"/>
                            <a:pt x="176171" y="27125"/>
                            <a:pt x="176569" y="17965"/>
                          </a:cubicBezTo>
                          <a:cubicBezTo>
                            <a:pt x="176569" y="13584"/>
                            <a:pt x="172985" y="9203"/>
                            <a:pt x="164621" y="5619"/>
                          </a:cubicBezTo>
                          <a:cubicBezTo>
                            <a:pt x="156258" y="2035"/>
                            <a:pt x="143912" y="-355"/>
                            <a:pt x="128380" y="43"/>
                          </a:cubicBezTo>
                          <a:cubicBezTo>
                            <a:pt x="112848" y="442"/>
                            <a:pt x="94528" y="4424"/>
                            <a:pt x="75810" y="13584"/>
                          </a:cubicBezTo>
                          <a:cubicBezTo>
                            <a:pt x="57490" y="22346"/>
                            <a:pt x="38772" y="36285"/>
                            <a:pt x="24833" y="55401"/>
                          </a:cubicBezTo>
                          <a:cubicBezTo>
                            <a:pt x="10894" y="74518"/>
                            <a:pt x="3327" y="95625"/>
                            <a:pt x="937" y="114742"/>
                          </a:cubicBezTo>
                          <a:cubicBezTo>
                            <a:pt x="-1452" y="134256"/>
                            <a:pt x="937" y="151780"/>
                            <a:pt x="5716" y="165320"/>
                          </a:cubicBezTo>
                          <a:cubicBezTo>
                            <a:pt x="10496" y="179259"/>
                            <a:pt x="17266" y="189216"/>
                            <a:pt x="23638" y="195190"/>
                          </a:cubicBezTo>
                          <a:cubicBezTo>
                            <a:pt x="30010" y="201960"/>
                            <a:pt x="35984" y="203951"/>
                            <a:pt x="40365" y="201960"/>
                          </a:cubicBezTo>
                          <a:close/>
                        </a:path>
                      </a:pathLst>
                    </a:custGeom>
                    <a:solidFill>
                      <a:srgbClr val="E6967A"/>
                    </a:solidFill>
                    <a:ln w="3981" cap="flat">
                      <a:noFill/>
                      <a:prstDash val="solid"/>
                      <a:miter/>
                    </a:ln>
                  </p:spPr>
                  <p:txBody>
                    <a:bodyPr rtlCol="0" anchor="ctr"/>
                    <a:lstStyle/>
                    <a:p>
                      <a:endParaRPr lang="en-US"/>
                    </a:p>
                  </p:txBody>
                </p:sp>
              </p:grpSp>
            </p:grpSp>
            <p:sp>
              <p:nvSpPr>
                <p:cNvPr id="1497" name="Hình tự do: Hình 1496">
                  <a:extLst>
                    <a:ext uri="{FF2B5EF4-FFF2-40B4-BE49-F238E27FC236}">
                      <a16:creationId xmlns:a16="http://schemas.microsoft.com/office/drawing/2014/main" id="{2DABB6DA-4037-2F5A-C29F-A6D8607F91BE}"/>
                    </a:ext>
                  </a:extLst>
                </p:cNvPr>
                <p:cNvSpPr>
                  <a:spLocks/>
                </p:cNvSpPr>
                <p:nvPr/>
              </p:nvSpPr>
              <p:spPr>
                <a:xfrm>
                  <a:off x="7862360" y="1791341"/>
                  <a:ext cx="2902751" cy="2607250"/>
                </a:xfrm>
                <a:custGeom>
                  <a:avLst/>
                  <a:gdLst>
                    <a:gd name="connsiteX0" fmla="*/ 1790877 w 2902751"/>
                    <a:gd name="connsiteY0" fmla="*/ 2519004 h 2607250"/>
                    <a:gd name="connsiteX1" fmla="*/ 2350032 w 2902751"/>
                    <a:gd name="connsiteY1" fmla="*/ 2225089 h 2607250"/>
                    <a:gd name="connsiteX2" fmla="*/ 2668240 w 2902751"/>
                    <a:gd name="connsiteY2" fmla="*/ 1849134 h 2607250"/>
                    <a:gd name="connsiteX3" fmla="*/ 2772583 w 2902751"/>
                    <a:gd name="connsiteY3" fmla="*/ 445275 h 2607250"/>
                    <a:gd name="connsiteX4" fmla="*/ 1745078 w 2902751"/>
                    <a:gd name="connsiteY4" fmla="*/ 91622 h 2607250"/>
                    <a:gd name="connsiteX5" fmla="*/ 425650 w 2902751"/>
                    <a:gd name="connsiteY5" fmla="*/ 146980 h 2607250"/>
                    <a:gd name="connsiteX6" fmla="*/ 7081 w 2902751"/>
                    <a:gd name="connsiteY6" fmla="*/ 1504641 h 2607250"/>
                    <a:gd name="connsiteX7" fmla="*/ 185500 w 2902751"/>
                    <a:gd name="connsiteY7" fmla="*/ 2016800 h 2607250"/>
                    <a:gd name="connsiteX8" fmla="*/ 657834 w 2902751"/>
                    <a:gd name="connsiteY8" fmla="*/ 2446919 h 2607250"/>
                    <a:gd name="connsiteX9" fmla="*/ 1211811 w 2902751"/>
                    <a:gd name="connsiteY9" fmla="*/ 2605426 h 2607250"/>
                    <a:gd name="connsiteX10" fmla="*/ 1790877 w 2902751"/>
                    <a:gd name="connsiteY10" fmla="*/ 2519004 h 260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02751" h="2607250">
                      <a:moveTo>
                        <a:pt x="1790877" y="2519004"/>
                      </a:moveTo>
                      <a:cubicBezTo>
                        <a:pt x="1980846" y="2453291"/>
                        <a:pt x="2184755" y="2356913"/>
                        <a:pt x="2350032" y="2225089"/>
                      </a:cubicBezTo>
                      <a:cubicBezTo>
                        <a:pt x="2493405" y="2110391"/>
                        <a:pt x="2587792" y="1981355"/>
                        <a:pt x="2668240" y="1849134"/>
                      </a:cubicBezTo>
                      <a:cubicBezTo>
                        <a:pt x="2727182" y="1720098"/>
                        <a:pt x="3093579" y="672680"/>
                        <a:pt x="2772583" y="445275"/>
                      </a:cubicBezTo>
                      <a:cubicBezTo>
                        <a:pt x="2496989" y="252120"/>
                        <a:pt x="2363971" y="225437"/>
                        <a:pt x="1745078" y="91622"/>
                      </a:cubicBezTo>
                      <a:cubicBezTo>
                        <a:pt x="1122999" y="-48167"/>
                        <a:pt x="820323" y="-26661"/>
                        <a:pt x="425650" y="146980"/>
                      </a:cubicBezTo>
                      <a:cubicBezTo>
                        <a:pt x="-1283" y="334958"/>
                        <a:pt x="-17213" y="1338966"/>
                        <a:pt x="7081" y="1504641"/>
                      </a:cubicBezTo>
                      <a:cubicBezTo>
                        <a:pt x="33764" y="1678281"/>
                        <a:pt x="79962" y="1853116"/>
                        <a:pt x="185500" y="2016800"/>
                      </a:cubicBezTo>
                      <a:cubicBezTo>
                        <a:pt x="307367" y="2205176"/>
                        <a:pt x="485389" y="2349346"/>
                        <a:pt x="657834" y="2446919"/>
                      </a:cubicBezTo>
                      <a:cubicBezTo>
                        <a:pt x="831475" y="2544492"/>
                        <a:pt x="1015470" y="2595071"/>
                        <a:pt x="1211811" y="2605426"/>
                      </a:cubicBezTo>
                      <a:cubicBezTo>
                        <a:pt x="1408550" y="2615382"/>
                        <a:pt x="1599714" y="2584318"/>
                        <a:pt x="1790877" y="2519004"/>
                      </a:cubicBezTo>
                      <a:close/>
                    </a:path>
                  </a:pathLst>
                </a:custGeom>
                <a:solidFill>
                  <a:srgbClr val="F4CCB5"/>
                </a:solidFill>
                <a:ln w="3981" cap="flat">
                  <a:noFill/>
                  <a:prstDash val="solid"/>
                  <a:miter/>
                </a:ln>
              </p:spPr>
              <p:txBody>
                <a:bodyPr rtlCol="0" anchor="ctr"/>
                <a:lstStyle/>
                <a:p>
                  <a:endParaRPr lang="en-US"/>
                </a:p>
              </p:txBody>
            </p:sp>
            <p:sp>
              <p:nvSpPr>
                <p:cNvPr id="1498" name="Hình tự do: Hình 1497">
                  <a:extLst>
                    <a:ext uri="{FF2B5EF4-FFF2-40B4-BE49-F238E27FC236}">
                      <a16:creationId xmlns:a16="http://schemas.microsoft.com/office/drawing/2014/main" id="{2CBF6CE3-3EA5-DC97-630A-EF9F04AD6D00}"/>
                    </a:ext>
                  </a:extLst>
                </p:cNvPr>
                <p:cNvSpPr>
                  <a:spLocks/>
                </p:cNvSpPr>
                <p:nvPr/>
              </p:nvSpPr>
              <p:spPr>
                <a:xfrm>
                  <a:off x="7874220" y="1791341"/>
                  <a:ext cx="2890608" cy="1320635"/>
                </a:xfrm>
                <a:custGeom>
                  <a:avLst/>
                  <a:gdLst>
                    <a:gd name="connsiteX0" fmla="*/ 2760723 w 2890608"/>
                    <a:gd name="connsiteY0" fmla="*/ 445275 h 1320635"/>
                    <a:gd name="connsiteX1" fmla="*/ 1733218 w 2890608"/>
                    <a:gd name="connsiteY1" fmla="*/ 91622 h 1320635"/>
                    <a:gd name="connsiteX2" fmla="*/ 413790 w 2890608"/>
                    <a:gd name="connsiteY2" fmla="*/ 146980 h 1320635"/>
                    <a:gd name="connsiteX3" fmla="*/ 0 w 2890608"/>
                    <a:gd name="connsiteY3" fmla="*/ 1097223 h 1320635"/>
                    <a:gd name="connsiteX4" fmla="*/ 625265 w 2890608"/>
                    <a:gd name="connsiteY4" fmla="*/ 876588 h 1320635"/>
                    <a:gd name="connsiteX5" fmla="*/ 983299 w 2890608"/>
                    <a:gd name="connsiteY5" fmla="*/ 375580 h 1320635"/>
                    <a:gd name="connsiteX6" fmla="*/ 2825241 w 2890608"/>
                    <a:gd name="connsiteY6" fmla="*/ 1303521 h 1320635"/>
                    <a:gd name="connsiteX7" fmla="*/ 2760723 w 2890608"/>
                    <a:gd name="connsiteY7" fmla="*/ 445275 h 1320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90608" h="1320635">
                      <a:moveTo>
                        <a:pt x="2760723" y="445275"/>
                      </a:moveTo>
                      <a:cubicBezTo>
                        <a:pt x="2485129" y="252120"/>
                        <a:pt x="2352111" y="225437"/>
                        <a:pt x="1733218" y="91622"/>
                      </a:cubicBezTo>
                      <a:cubicBezTo>
                        <a:pt x="1111139" y="-48167"/>
                        <a:pt x="808463" y="-26661"/>
                        <a:pt x="413790" y="146980"/>
                      </a:cubicBezTo>
                      <a:cubicBezTo>
                        <a:pt x="135408" y="269643"/>
                        <a:pt x="31861" y="739189"/>
                        <a:pt x="0" y="1097223"/>
                      </a:cubicBezTo>
                      <a:cubicBezTo>
                        <a:pt x="219440" y="1100011"/>
                        <a:pt x="436889" y="990092"/>
                        <a:pt x="625265" y="876588"/>
                      </a:cubicBezTo>
                      <a:cubicBezTo>
                        <a:pt x="771425" y="790166"/>
                        <a:pt x="915197" y="527714"/>
                        <a:pt x="983299" y="375580"/>
                      </a:cubicBezTo>
                      <a:cubicBezTo>
                        <a:pt x="986086" y="888536"/>
                        <a:pt x="2203162" y="1423794"/>
                        <a:pt x="2825241" y="1303521"/>
                      </a:cubicBezTo>
                      <a:cubicBezTo>
                        <a:pt x="2903698" y="965001"/>
                        <a:pt x="2941931" y="573912"/>
                        <a:pt x="2760723" y="445275"/>
                      </a:cubicBezTo>
                      <a:close/>
                    </a:path>
                  </a:pathLst>
                </a:custGeom>
                <a:solidFill>
                  <a:srgbClr val="E0A089"/>
                </a:solidFill>
                <a:ln w="3981" cap="flat">
                  <a:noFill/>
                  <a:prstDash val="solid"/>
                  <a:miter/>
                </a:ln>
              </p:spPr>
              <p:txBody>
                <a:bodyPr rtlCol="0" anchor="ctr"/>
                <a:lstStyle/>
                <a:p>
                  <a:endParaRPr lang="en-US"/>
                </a:p>
              </p:txBody>
            </p:sp>
            <p:grpSp>
              <p:nvGrpSpPr>
                <p:cNvPr id="1499" name="Đồ họa 2">
                  <a:extLst>
                    <a:ext uri="{FF2B5EF4-FFF2-40B4-BE49-F238E27FC236}">
                      <a16:creationId xmlns:a16="http://schemas.microsoft.com/office/drawing/2014/main" id="{81DB7B26-969F-3EAF-5729-5B15D5269A00}"/>
                    </a:ext>
                  </a:extLst>
                </p:cNvPr>
                <p:cNvGrpSpPr>
                  <a:grpSpLocks/>
                </p:cNvGrpSpPr>
                <p:nvPr/>
              </p:nvGrpSpPr>
              <p:grpSpPr>
                <a:xfrm>
                  <a:off x="8028918" y="2424101"/>
                  <a:ext cx="2253375" cy="1368611"/>
                  <a:chOff x="8028918" y="2424101"/>
                  <a:chExt cx="2253375" cy="1368611"/>
                </a:xfrm>
              </p:grpSpPr>
              <p:grpSp>
                <p:nvGrpSpPr>
                  <p:cNvPr id="1518" name="Đồ họa 2">
                    <a:extLst>
                      <a:ext uri="{FF2B5EF4-FFF2-40B4-BE49-F238E27FC236}">
                        <a16:creationId xmlns:a16="http://schemas.microsoft.com/office/drawing/2014/main" id="{CD1867D0-0526-D334-1F50-DBDBB7372C8A}"/>
                      </a:ext>
                    </a:extLst>
                  </p:cNvPr>
                  <p:cNvGrpSpPr>
                    <a:grpSpLocks/>
                  </p:cNvGrpSpPr>
                  <p:nvPr/>
                </p:nvGrpSpPr>
                <p:grpSpPr>
                  <a:xfrm>
                    <a:off x="8028918" y="3011749"/>
                    <a:ext cx="2253375" cy="780963"/>
                    <a:chOff x="8028918" y="3011749"/>
                    <a:chExt cx="2253375" cy="780963"/>
                  </a:xfrm>
                  <a:solidFill>
                    <a:srgbClr val="E88F6D"/>
                  </a:solidFill>
                </p:grpSpPr>
                <p:sp>
                  <p:nvSpPr>
                    <p:cNvPr id="1533" name="Hình tự do: Hình 1532">
                      <a:extLst>
                        <a:ext uri="{FF2B5EF4-FFF2-40B4-BE49-F238E27FC236}">
                          <a16:creationId xmlns:a16="http://schemas.microsoft.com/office/drawing/2014/main" id="{6FC1D82D-59F3-2BB4-E997-52B387A99307}"/>
                        </a:ext>
                      </a:extLst>
                    </p:cNvPr>
                    <p:cNvSpPr>
                      <a:spLocks/>
                    </p:cNvSpPr>
                    <p:nvPr/>
                  </p:nvSpPr>
                  <p:spPr>
                    <a:xfrm rot="241789">
                      <a:off x="9542286" y="3151716"/>
                      <a:ext cx="719233" cy="616486"/>
                    </a:xfrm>
                    <a:custGeom>
                      <a:avLst/>
                      <a:gdLst>
                        <a:gd name="connsiteX0" fmla="*/ 719234 w 719233"/>
                        <a:gd name="connsiteY0" fmla="*/ 308243 h 616486"/>
                        <a:gd name="connsiteX1" fmla="*/ 359617 w 719233"/>
                        <a:gd name="connsiteY1" fmla="*/ 616486 h 616486"/>
                        <a:gd name="connsiteX2" fmla="*/ 0 w 719233"/>
                        <a:gd name="connsiteY2" fmla="*/ 308243 h 616486"/>
                        <a:gd name="connsiteX3" fmla="*/ 359617 w 719233"/>
                        <a:gd name="connsiteY3" fmla="*/ 0 h 616486"/>
                        <a:gd name="connsiteX4" fmla="*/ 719234 w 719233"/>
                        <a:gd name="connsiteY4" fmla="*/ 308243 h 6164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9233" h="616486">
                          <a:moveTo>
                            <a:pt x="719234" y="308243"/>
                          </a:moveTo>
                          <a:cubicBezTo>
                            <a:pt x="719234" y="478481"/>
                            <a:pt x="558228" y="616486"/>
                            <a:pt x="359617" y="616486"/>
                          </a:cubicBezTo>
                          <a:cubicBezTo>
                            <a:pt x="161006" y="616486"/>
                            <a:pt x="0" y="478481"/>
                            <a:pt x="0" y="308243"/>
                          </a:cubicBezTo>
                          <a:cubicBezTo>
                            <a:pt x="0" y="138005"/>
                            <a:pt x="161006" y="0"/>
                            <a:pt x="359617" y="0"/>
                          </a:cubicBezTo>
                          <a:cubicBezTo>
                            <a:pt x="558228" y="0"/>
                            <a:pt x="719234" y="138005"/>
                            <a:pt x="719234" y="308243"/>
                          </a:cubicBezTo>
                          <a:close/>
                        </a:path>
                      </a:pathLst>
                    </a:custGeom>
                    <a:solidFill>
                      <a:srgbClr val="E88F6D"/>
                    </a:solidFill>
                    <a:ln w="3981" cap="flat">
                      <a:noFill/>
                      <a:prstDash val="solid"/>
                      <a:miter/>
                    </a:ln>
                  </p:spPr>
                  <p:txBody>
                    <a:bodyPr rtlCol="0" anchor="ctr"/>
                    <a:lstStyle/>
                    <a:p>
                      <a:endParaRPr lang="en-US"/>
                    </a:p>
                  </p:txBody>
                </p:sp>
                <p:sp>
                  <p:nvSpPr>
                    <p:cNvPr id="1534" name="Hình tự do: Hình 1533">
                      <a:extLst>
                        <a:ext uri="{FF2B5EF4-FFF2-40B4-BE49-F238E27FC236}">
                          <a16:creationId xmlns:a16="http://schemas.microsoft.com/office/drawing/2014/main" id="{36A0B817-21BD-C5CB-F802-83F30F36681D}"/>
                        </a:ext>
                      </a:extLst>
                    </p:cNvPr>
                    <p:cNvSpPr>
                      <a:spLocks/>
                    </p:cNvSpPr>
                    <p:nvPr/>
                  </p:nvSpPr>
                  <p:spPr>
                    <a:xfrm rot="241789">
                      <a:off x="8049663" y="3037042"/>
                      <a:ext cx="741535" cy="616486"/>
                    </a:xfrm>
                    <a:custGeom>
                      <a:avLst/>
                      <a:gdLst>
                        <a:gd name="connsiteX0" fmla="*/ 741536 w 741535"/>
                        <a:gd name="connsiteY0" fmla="*/ 308243 h 616486"/>
                        <a:gd name="connsiteX1" fmla="*/ 370768 w 741535"/>
                        <a:gd name="connsiteY1" fmla="*/ 616486 h 616486"/>
                        <a:gd name="connsiteX2" fmla="*/ 0 w 741535"/>
                        <a:gd name="connsiteY2" fmla="*/ 308243 h 616486"/>
                        <a:gd name="connsiteX3" fmla="*/ 370768 w 741535"/>
                        <a:gd name="connsiteY3" fmla="*/ 0 h 616486"/>
                        <a:gd name="connsiteX4" fmla="*/ 741536 w 741535"/>
                        <a:gd name="connsiteY4" fmla="*/ 308243 h 6164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1535" h="616486">
                          <a:moveTo>
                            <a:pt x="741536" y="308243"/>
                          </a:moveTo>
                          <a:cubicBezTo>
                            <a:pt x="741536" y="478481"/>
                            <a:pt x="575538" y="616486"/>
                            <a:pt x="370768" y="616486"/>
                          </a:cubicBezTo>
                          <a:cubicBezTo>
                            <a:pt x="165999" y="616486"/>
                            <a:pt x="0" y="478481"/>
                            <a:pt x="0" y="308243"/>
                          </a:cubicBezTo>
                          <a:cubicBezTo>
                            <a:pt x="0" y="138005"/>
                            <a:pt x="165999" y="0"/>
                            <a:pt x="370768" y="0"/>
                          </a:cubicBezTo>
                          <a:cubicBezTo>
                            <a:pt x="575538" y="0"/>
                            <a:pt x="741536" y="138005"/>
                            <a:pt x="741536" y="308243"/>
                          </a:cubicBezTo>
                          <a:close/>
                        </a:path>
                      </a:pathLst>
                    </a:custGeom>
                    <a:solidFill>
                      <a:srgbClr val="E88F6D"/>
                    </a:solidFill>
                    <a:ln w="3981" cap="flat">
                      <a:noFill/>
                      <a:prstDash val="solid"/>
                      <a:miter/>
                    </a:ln>
                  </p:spPr>
                  <p:txBody>
                    <a:bodyPr rtlCol="0" anchor="ctr"/>
                    <a:lstStyle/>
                    <a:p>
                      <a:endParaRPr lang="en-US"/>
                    </a:p>
                  </p:txBody>
                </p:sp>
              </p:grpSp>
              <p:grpSp>
                <p:nvGrpSpPr>
                  <p:cNvPr id="1519" name="Đồ họa 2">
                    <a:extLst>
                      <a:ext uri="{FF2B5EF4-FFF2-40B4-BE49-F238E27FC236}">
                        <a16:creationId xmlns:a16="http://schemas.microsoft.com/office/drawing/2014/main" id="{27507F62-8327-36DF-AEC7-246D45124091}"/>
                      </a:ext>
                    </a:extLst>
                  </p:cNvPr>
                  <p:cNvGrpSpPr>
                    <a:grpSpLocks/>
                  </p:cNvGrpSpPr>
                  <p:nvPr/>
                </p:nvGrpSpPr>
                <p:grpSpPr>
                  <a:xfrm>
                    <a:off x="8301583" y="2531668"/>
                    <a:ext cx="601504" cy="696049"/>
                    <a:chOff x="8301583" y="2531668"/>
                    <a:chExt cx="601504" cy="696049"/>
                  </a:xfrm>
                </p:grpSpPr>
                <p:sp>
                  <p:nvSpPr>
                    <p:cNvPr id="1529" name="Hình tự do: Hình 1528">
                      <a:extLst>
                        <a:ext uri="{FF2B5EF4-FFF2-40B4-BE49-F238E27FC236}">
                          <a16:creationId xmlns:a16="http://schemas.microsoft.com/office/drawing/2014/main" id="{5AF10115-B4E4-5D91-93BE-3E7CA3EE9DA6}"/>
                        </a:ext>
                      </a:extLst>
                    </p:cNvPr>
                    <p:cNvSpPr>
                      <a:spLocks/>
                    </p:cNvSpPr>
                    <p:nvPr/>
                  </p:nvSpPr>
                  <p:spPr>
                    <a:xfrm rot="264479">
                      <a:off x="8325956" y="2551941"/>
                      <a:ext cx="552758" cy="655504"/>
                    </a:xfrm>
                    <a:custGeom>
                      <a:avLst/>
                      <a:gdLst>
                        <a:gd name="connsiteX0" fmla="*/ 552759 w 552758"/>
                        <a:gd name="connsiteY0" fmla="*/ 327752 h 655504"/>
                        <a:gd name="connsiteX1" fmla="*/ 276379 w 552758"/>
                        <a:gd name="connsiteY1" fmla="*/ 655505 h 655504"/>
                        <a:gd name="connsiteX2" fmla="*/ 0 w 552758"/>
                        <a:gd name="connsiteY2" fmla="*/ 327752 h 655504"/>
                        <a:gd name="connsiteX3" fmla="*/ 276379 w 552758"/>
                        <a:gd name="connsiteY3" fmla="*/ 0 h 655504"/>
                        <a:gd name="connsiteX4" fmla="*/ 552759 w 552758"/>
                        <a:gd name="connsiteY4" fmla="*/ 327752 h 6555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58" h="655504">
                          <a:moveTo>
                            <a:pt x="552759" y="327752"/>
                          </a:moveTo>
                          <a:cubicBezTo>
                            <a:pt x="552759" y="508765"/>
                            <a:pt x="429020" y="655505"/>
                            <a:pt x="276379" y="655505"/>
                          </a:cubicBezTo>
                          <a:cubicBezTo>
                            <a:pt x="123739" y="655505"/>
                            <a:pt x="0" y="508765"/>
                            <a:pt x="0" y="327752"/>
                          </a:cubicBezTo>
                          <a:cubicBezTo>
                            <a:pt x="0" y="146740"/>
                            <a:pt x="123739" y="0"/>
                            <a:pt x="276379" y="0"/>
                          </a:cubicBezTo>
                          <a:cubicBezTo>
                            <a:pt x="429020" y="0"/>
                            <a:pt x="552759" y="146740"/>
                            <a:pt x="552759" y="327752"/>
                          </a:cubicBezTo>
                          <a:close/>
                        </a:path>
                      </a:pathLst>
                    </a:custGeom>
                    <a:solidFill>
                      <a:srgbClr val="FFFFFF"/>
                    </a:solidFill>
                    <a:ln w="3981" cap="flat">
                      <a:noFill/>
                      <a:prstDash val="solid"/>
                      <a:miter/>
                    </a:ln>
                  </p:spPr>
                  <p:txBody>
                    <a:bodyPr rtlCol="0" anchor="ctr"/>
                    <a:lstStyle/>
                    <a:p>
                      <a:endParaRPr lang="en-US"/>
                    </a:p>
                  </p:txBody>
                </p:sp>
                <p:grpSp>
                  <p:nvGrpSpPr>
                    <p:cNvPr id="1530" name="Đồ họa 2">
                      <a:extLst>
                        <a:ext uri="{FF2B5EF4-FFF2-40B4-BE49-F238E27FC236}">
                          <a16:creationId xmlns:a16="http://schemas.microsoft.com/office/drawing/2014/main" id="{20B2545B-26B1-2597-0DC4-D1441511A9D1}"/>
                        </a:ext>
                      </a:extLst>
                    </p:cNvPr>
                    <p:cNvGrpSpPr>
                      <a:grpSpLocks/>
                    </p:cNvGrpSpPr>
                    <p:nvPr/>
                  </p:nvGrpSpPr>
                  <p:grpSpPr>
                    <a:xfrm>
                      <a:off x="8339886" y="2598886"/>
                      <a:ext cx="534965" cy="600927"/>
                      <a:chOff x="8339886" y="2598886"/>
                      <a:chExt cx="534965" cy="600927"/>
                    </a:xfrm>
                  </p:grpSpPr>
                  <p:sp>
                    <p:nvSpPr>
                      <p:cNvPr id="1531" name="Hình tự do: Hình 1530">
                        <a:extLst>
                          <a:ext uri="{FF2B5EF4-FFF2-40B4-BE49-F238E27FC236}">
                            <a16:creationId xmlns:a16="http://schemas.microsoft.com/office/drawing/2014/main" id="{8EBE643C-F8ED-8AA8-5F22-E323162DBA77}"/>
                          </a:ext>
                        </a:extLst>
                      </p:cNvPr>
                      <p:cNvSpPr>
                        <a:spLocks/>
                      </p:cNvSpPr>
                      <p:nvPr/>
                    </p:nvSpPr>
                    <p:spPr>
                      <a:xfrm rot="-10535522">
                        <a:off x="8360857" y="2616997"/>
                        <a:ext cx="493022" cy="564705"/>
                      </a:xfrm>
                      <a:custGeom>
                        <a:avLst/>
                        <a:gdLst>
                          <a:gd name="connsiteX0" fmla="*/ 493023 w 493022"/>
                          <a:gd name="connsiteY0" fmla="*/ 282353 h 564705"/>
                          <a:gd name="connsiteX1" fmla="*/ 246511 w 493022"/>
                          <a:gd name="connsiteY1" fmla="*/ 564706 h 564705"/>
                          <a:gd name="connsiteX2" fmla="*/ 0 w 493022"/>
                          <a:gd name="connsiteY2" fmla="*/ 282353 h 564705"/>
                          <a:gd name="connsiteX3" fmla="*/ 246511 w 493022"/>
                          <a:gd name="connsiteY3" fmla="*/ 0 h 564705"/>
                          <a:gd name="connsiteX4" fmla="*/ 493023 w 493022"/>
                          <a:gd name="connsiteY4" fmla="*/ 282353 h 5647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22" h="564705">
                            <a:moveTo>
                              <a:pt x="493023" y="282353"/>
                            </a:moveTo>
                            <a:cubicBezTo>
                              <a:pt x="493023" y="438292"/>
                              <a:pt x="382656" y="564706"/>
                              <a:pt x="246511" y="564706"/>
                            </a:cubicBezTo>
                            <a:cubicBezTo>
                              <a:pt x="110367" y="564706"/>
                              <a:pt x="0" y="438292"/>
                              <a:pt x="0" y="282353"/>
                            </a:cubicBezTo>
                            <a:cubicBezTo>
                              <a:pt x="0" y="126414"/>
                              <a:pt x="110367" y="0"/>
                              <a:pt x="246511" y="0"/>
                            </a:cubicBezTo>
                            <a:cubicBezTo>
                              <a:pt x="382656" y="0"/>
                              <a:pt x="493023" y="126413"/>
                              <a:pt x="493023" y="282353"/>
                            </a:cubicBezTo>
                            <a:close/>
                          </a:path>
                        </a:pathLst>
                      </a:custGeom>
                      <a:solidFill>
                        <a:srgbClr val="7E4F37"/>
                      </a:solidFill>
                      <a:ln w="3981" cap="flat">
                        <a:noFill/>
                        <a:prstDash val="solid"/>
                        <a:miter/>
                      </a:ln>
                    </p:spPr>
                    <p:txBody>
                      <a:bodyPr rtlCol="0" anchor="ctr"/>
                      <a:lstStyle/>
                      <a:p>
                        <a:endParaRPr lang="en-US"/>
                      </a:p>
                    </p:txBody>
                  </p:sp>
                  <p:sp>
                    <p:nvSpPr>
                      <p:cNvPr id="1532" name="Hình tự do: Hình 1531">
                        <a:extLst>
                          <a:ext uri="{FF2B5EF4-FFF2-40B4-BE49-F238E27FC236}">
                            <a16:creationId xmlns:a16="http://schemas.microsoft.com/office/drawing/2014/main" id="{50A8DB4D-62D1-C644-4D95-F7C5C1BE3E7E}"/>
                          </a:ext>
                        </a:extLst>
                      </p:cNvPr>
                      <p:cNvSpPr>
                        <a:spLocks/>
                      </p:cNvSpPr>
                      <p:nvPr/>
                    </p:nvSpPr>
                    <p:spPr>
                      <a:xfrm>
                        <a:off x="8427346" y="2812734"/>
                        <a:ext cx="102168" cy="113094"/>
                      </a:xfrm>
                      <a:custGeom>
                        <a:avLst/>
                        <a:gdLst>
                          <a:gd name="connsiteX0" fmla="*/ 101212 w 102168"/>
                          <a:gd name="connsiteY0" fmla="*/ 13701 h 113094"/>
                          <a:gd name="connsiteX1" fmla="*/ 74529 w 102168"/>
                          <a:gd name="connsiteY1" fmla="*/ 160 h 113094"/>
                          <a:gd name="connsiteX2" fmla="*/ 26340 w 102168"/>
                          <a:gd name="connsiteY2" fmla="*/ 26844 h 113094"/>
                          <a:gd name="connsiteX3" fmla="*/ 453 w 102168"/>
                          <a:gd name="connsiteY3" fmla="*/ 80210 h 113094"/>
                          <a:gd name="connsiteX4" fmla="*/ 10807 w 102168"/>
                          <a:gd name="connsiteY4" fmla="*/ 111673 h 113094"/>
                          <a:gd name="connsiteX5" fmla="*/ 38287 w 102168"/>
                          <a:gd name="connsiteY5" fmla="*/ 105301 h 113094"/>
                          <a:gd name="connsiteX6" fmla="*/ 68555 w 102168"/>
                          <a:gd name="connsiteY6" fmla="*/ 78219 h 113094"/>
                          <a:gd name="connsiteX7" fmla="*/ 94043 w 102168"/>
                          <a:gd name="connsiteY7" fmla="*/ 45163 h 113094"/>
                          <a:gd name="connsiteX8" fmla="*/ 101212 w 102168"/>
                          <a:gd name="connsiteY8" fmla="*/ 13701 h 113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2168" h="113094">
                            <a:moveTo>
                              <a:pt x="101212" y="13701"/>
                            </a:moveTo>
                            <a:cubicBezTo>
                              <a:pt x="98424" y="4541"/>
                              <a:pt x="88866" y="-1034"/>
                              <a:pt x="74529" y="160"/>
                            </a:cubicBezTo>
                            <a:cubicBezTo>
                              <a:pt x="60192" y="1355"/>
                              <a:pt x="41872" y="10117"/>
                              <a:pt x="26340" y="26844"/>
                            </a:cubicBezTo>
                            <a:cubicBezTo>
                              <a:pt x="10807" y="43571"/>
                              <a:pt x="2046" y="64280"/>
                              <a:pt x="453" y="80210"/>
                            </a:cubicBezTo>
                            <a:cubicBezTo>
                              <a:pt x="-1538" y="96539"/>
                              <a:pt x="3240" y="108088"/>
                              <a:pt x="10807" y="111673"/>
                            </a:cubicBezTo>
                            <a:cubicBezTo>
                              <a:pt x="18773" y="115257"/>
                              <a:pt x="28331" y="111673"/>
                              <a:pt x="38287" y="105301"/>
                            </a:cubicBezTo>
                            <a:cubicBezTo>
                              <a:pt x="48244" y="98530"/>
                              <a:pt x="58200" y="89370"/>
                              <a:pt x="68555" y="78219"/>
                            </a:cubicBezTo>
                            <a:cubicBezTo>
                              <a:pt x="78909" y="67068"/>
                              <a:pt x="87671" y="55916"/>
                              <a:pt x="94043" y="45163"/>
                            </a:cubicBezTo>
                            <a:cubicBezTo>
                              <a:pt x="100415" y="34012"/>
                              <a:pt x="104000" y="22861"/>
                              <a:pt x="101212" y="13701"/>
                            </a:cubicBezTo>
                            <a:close/>
                          </a:path>
                        </a:pathLst>
                      </a:custGeom>
                      <a:solidFill>
                        <a:srgbClr val="FFFFFF"/>
                      </a:solidFill>
                      <a:ln w="3981" cap="flat">
                        <a:noFill/>
                        <a:prstDash val="solid"/>
                        <a:miter/>
                      </a:ln>
                    </p:spPr>
                    <p:txBody>
                      <a:bodyPr rtlCol="0" anchor="ctr"/>
                      <a:lstStyle/>
                      <a:p>
                        <a:endParaRPr lang="en-US"/>
                      </a:p>
                    </p:txBody>
                  </p:sp>
                </p:grpSp>
              </p:grpSp>
              <p:grpSp>
                <p:nvGrpSpPr>
                  <p:cNvPr id="1520" name="Đồ họa 2">
                    <a:extLst>
                      <a:ext uri="{FF2B5EF4-FFF2-40B4-BE49-F238E27FC236}">
                        <a16:creationId xmlns:a16="http://schemas.microsoft.com/office/drawing/2014/main" id="{ED174133-DE42-30B7-5482-C5A2E1211855}"/>
                      </a:ext>
                    </a:extLst>
                  </p:cNvPr>
                  <p:cNvGrpSpPr>
                    <a:grpSpLocks/>
                  </p:cNvGrpSpPr>
                  <p:nvPr/>
                </p:nvGrpSpPr>
                <p:grpSpPr>
                  <a:xfrm>
                    <a:off x="9499689" y="2611966"/>
                    <a:ext cx="601503" cy="696049"/>
                    <a:chOff x="9499689" y="2611966"/>
                    <a:chExt cx="601503" cy="696049"/>
                  </a:xfrm>
                </p:grpSpPr>
                <p:sp>
                  <p:nvSpPr>
                    <p:cNvPr id="1525" name="Hình tự do: Hình 1524">
                      <a:extLst>
                        <a:ext uri="{FF2B5EF4-FFF2-40B4-BE49-F238E27FC236}">
                          <a16:creationId xmlns:a16="http://schemas.microsoft.com/office/drawing/2014/main" id="{5330FFE6-E87C-F434-8735-6FE7EDA2E188}"/>
                        </a:ext>
                      </a:extLst>
                    </p:cNvPr>
                    <p:cNvSpPr>
                      <a:spLocks/>
                    </p:cNvSpPr>
                    <p:nvPr/>
                  </p:nvSpPr>
                  <p:spPr>
                    <a:xfrm rot="-10535523">
                      <a:off x="9524061" y="2632238"/>
                      <a:ext cx="552758" cy="655504"/>
                    </a:xfrm>
                    <a:custGeom>
                      <a:avLst/>
                      <a:gdLst>
                        <a:gd name="connsiteX0" fmla="*/ 552759 w 552758"/>
                        <a:gd name="connsiteY0" fmla="*/ 327752 h 655504"/>
                        <a:gd name="connsiteX1" fmla="*/ 276380 w 552758"/>
                        <a:gd name="connsiteY1" fmla="*/ 655505 h 655504"/>
                        <a:gd name="connsiteX2" fmla="*/ 1 w 552758"/>
                        <a:gd name="connsiteY2" fmla="*/ 327752 h 655504"/>
                        <a:gd name="connsiteX3" fmla="*/ 276380 w 552758"/>
                        <a:gd name="connsiteY3" fmla="*/ 0 h 655504"/>
                        <a:gd name="connsiteX4" fmla="*/ 552759 w 552758"/>
                        <a:gd name="connsiteY4" fmla="*/ 327752 h 6555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58" h="655504">
                          <a:moveTo>
                            <a:pt x="552759" y="327752"/>
                          </a:moveTo>
                          <a:cubicBezTo>
                            <a:pt x="552759" y="508765"/>
                            <a:pt x="429019" y="655505"/>
                            <a:pt x="276380" y="655505"/>
                          </a:cubicBezTo>
                          <a:cubicBezTo>
                            <a:pt x="123739" y="655505"/>
                            <a:pt x="1" y="508765"/>
                            <a:pt x="1" y="327752"/>
                          </a:cubicBezTo>
                          <a:cubicBezTo>
                            <a:pt x="1" y="146740"/>
                            <a:pt x="123740" y="0"/>
                            <a:pt x="276380" y="0"/>
                          </a:cubicBezTo>
                          <a:cubicBezTo>
                            <a:pt x="429020" y="0"/>
                            <a:pt x="552759" y="146740"/>
                            <a:pt x="552759" y="327752"/>
                          </a:cubicBezTo>
                          <a:close/>
                        </a:path>
                      </a:pathLst>
                    </a:custGeom>
                    <a:solidFill>
                      <a:srgbClr val="FFFFFF"/>
                    </a:solidFill>
                    <a:ln w="3981" cap="flat">
                      <a:noFill/>
                      <a:prstDash val="solid"/>
                      <a:miter/>
                    </a:ln>
                  </p:spPr>
                  <p:txBody>
                    <a:bodyPr rtlCol="0" anchor="ctr"/>
                    <a:lstStyle/>
                    <a:p>
                      <a:endParaRPr lang="en-US"/>
                    </a:p>
                  </p:txBody>
                </p:sp>
                <p:grpSp>
                  <p:nvGrpSpPr>
                    <p:cNvPr id="1526" name="Đồ họa 2">
                      <a:extLst>
                        <a:ext uri="{FF2B5EF4-FFF2-40B4-BE49-F238E27FC236}">
                          <a16:creationId xmlns:a16="http://schemas.microsoft.com/office/drawing/2014/main" id="{265402F5-C73E-1CBE-6CB8-AE496BB415FA}"/>
                        </a:ext>
                      </a:extLst>
                    </p:cNvPr>
                    <p:cNvGrpSpPr>
                      <a:grpSpLocks/>
                    </p:cNvGrpSpPr>
                    <p:nvPr/>
                  </p:nvGrpSpPr>
                  <p:grpSpPr>
                    <a:xfrm>
                      <a:off x="9530771" y="2677974"/>
                      <a:ext cx="534966" cy="600927"/>
                      <a:chOff x="9530771" y="2677974"/>
                      <a:chExt cx="534966" cy="600927"/>
                    </a:xfrm>
                  </p:grpSpPr>
                  <p:sp>
                    <p:nvSpPr>
                      <p:cNvPr id="1527" name="Hình tự do: Hình 1526">
                        <a:extLst>
                          <a:ext uri="{FF2B5EF4-FFF2-40B4-BE49-F238E27FC236}">
                            <a16:creationId xmlns:a16="http://schemas.microsoft.com/office/drawing/2014/main" id="{90F51F6B-1A17-98BB-7146-B2B1D2A87464}"/>
                          </a:ext>
                        </a:extLst>
                      </p:cNvPr>
                      <p:cNvSpPr>
                        <a:spLocks/>
                      </p:cNvSpPr>
                      <p:nvPr/>
                    </p:nvSpPr>
                    <p:spPr>
                      <a:xfrm rot="264478">
                        <a:off x="9551743" y="2696085"/>
                        <a:ext cx="493022" cy="564705"/>
                      </a:xfrm>
                      <a:custGeom>
                        <a:avLst/>
                        <a:gdLst>
                          <a:gd name="connsiteX0" fmla="*/ 493023 w 493022"/>
                          <a:gd name="connsiteY0" fmla="*/ 282353 h 564705"/>
                          <a:gd name="connsiteX1" fmla="*/ 246512 w 493022"/>
                          <a:gd name="connsiteY1" fmla="*/ 564706 h 564705"/>
                          <a:gd name="connsiteX2" fmla="*/ 1 w 493022"/>
                          <a:gd name="connsiteY2" fmla="*/ 282353 h 564705"/>
                          <a:gd name="connsiteX3" fmla="*/ 246512 w 493022"/>
                          <a:gd name="connsiteY3" fmla="*/ 0 h 564705"/>
                          <a:gd name="connsiteX4" fmla="*/ 493023 w 493022"/>
                          <a:gd name="connsiteY4" fmla="*/ 282353 h 5647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22" h="564705">
                            <a:moveTo>
                              <a:pt x="493023" y="282353"/>
                            </a:moveTo>
                            <a:cubicBezTo>
                              <a:pt x="493023" y="438292"/>
                              <a:pt x="382656" y="564706"/>
                              <a:pt x="246512" y="564706"/>
                            </a:cubicBezTo>
                            <a:cubicBezTo>
                              <a:pt x="110367" y="564706"/>
                              <a:pt x="1" y="438292"/>
                              <a:pt x="1" y="282353"/>
                            </a:cubicBezTo>
                            <a:cubicBezTo>
                              <a:pt x="1" y="126414"/>
                              <a:pt x="110368" y="0"/>
                              <a:pt x="246512" y="0"/>
                            </a:cubicBezTo>
                            <a:cubicBezTo>
                              <a:pt x="382657" y="0"/>
                              <a:pt x="493023" y="126414"/>
                              <a:pt x="493023" y="282353"/>
                            </a:cubicBezTo>
                            <a:close/>
                          </a:path>
                        </a:pathLst>
                      </a:custGeom>
                      <a:solidFill>
                        <a:srgbClr val="7E4F37"/>
                      </a:solidFill>
                      <a:ln w="3981" cap="flat">
                        <a:noFill/>
                        <a:prstDash val="solid"/>
                        <a:miter/>
                      </a:ln>
                    </p:spPr>
                    <p:txBody>
                      <a:bodyPr rtlCol="0" anchor="ctr"/>
                      <a:lstStyle/>
                      <a:p>
                        <a:endParaRPr lang="en-US"/>
                      </a:p>
                    </p:txBody>
                  </p:sp>
                  <p:sp>
                    <p:nvSpPr>
                      <p:cNvPr id="1528" name="Hình tự do: Hình 1527">
                        <a:extLst>
                          <a:ext uri="{FF2B5EF4-FFF2-40B4-BE49-F238E27FC236}">
                            <a16:creationId xmlns:a16="http://schemas.microsoft.com/office/drawing/2014/main" id="{1F64077F-71B4-5F9E-DB8E-5E801E9BDEC5}"/>
                          </a:ext>
                        </a:extLst>
                      </p:cNvPr>
                      <p:cNvSpPr>
                        <a:spLocks/>
                      </p:cNvSpPr>
                      <p:nvPr/>
                    </p:nvSpPr>
                    <p:spPr>
                      <a:xfrm>
                        <a:off x="9885089" y="2908183"/>
                        <a:ext cx="91953" cy="121551"/>
                      </a:xfrm>
                      <a:custGeom>
                        <a:avLst/>
                        <a:gdLst>
                          <a:gd name="connsiteX0" fmla="*/ 2324 w 91953"/>
                          <a:gd name="connsiteY0" fmla="*/ 10648 h 121551"/>
                          <a:gd name="connsiteX1" fmla="*/ 30999 w 91953"/>
                          <a:gd name="connsiteY1" fmla="*/ 1090 h 121551"/>
                          <a:gd name="connsiteX2" fmla="*/ 74410 w 91953"/>
                          <a:gd name="connsiteY2" fmla="*/ 34544 h 121551"/>
                          <a:gd name="connsiteX3" fmla="*/ 91932 w 91953"/>
                          <a:gd name="connsiteY3" fmla="*/ 91494 h 121551"/>
                          <a:gd name="connsiteX4" fmla="*/ 76798 w 91953"/>
                          <a:gd name="connsiteY4" fmla="*/ 120965 h 121551"/>
                          <a:gd name="connsiteX5" fmla="*/ 50514 w 91953"/>
                          <a:gd name="connsiteY5" fmla="*/ 110213 h 121551"/>
                          <a:gd name="connsiteX6" fmla="*/ 24627 w 91953"/>
                          <a:gd name="connsiteY6" fmla="*/ 78750 h 121551"/>
                          <a:gd name="connsiteX7" fmla="*/ 4714 w 91953"/>
                          <a:gd name="connsiteY7" fmla="*/ 42110 h 121551"/>
                          <a:gd name="connsiteX8" fmla="*/ 2324 w 91953"/>
                          <a:gd name="connsiteY8" fmla="*/ 10648 h 121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1953" h="121551">
                            <a:moveTo>
                              <a:pt x="2324" y="10648"/>
                            </a:moveTo>
                            <a:cubicBezTo>
                              <a:pt x="6307" y="1886"/>
                              <a:pt x="17060" y="-2096"/>
                              <a:pt x="30999" y="1090"/>
                            </a:cubicBezTo>
                            <a:cubicBezTo>
                              <a:pt x="44938" y="4276"/>
                              <a:pt x="61664" y="15825"/>
                              <a:pt x="74410" y="34544"/>
                            </a:cubicBezTo>
                            <a:cubicBezTo>
                              <a:pt x="87154" y="53261"/>
                              <a:pt x="92331" y="75166"/>
                              <a:pt x="91932" y="91494"/>
                            </a:cubicBezTo>
                            <a:cubicBezTo>
                              <a:pt x="91136" y="107823"/>
                              <a:pt x="85162" y="118576"/>
                              <a:pt x="76798" y="120965"/>
                            </a:cubicBezTo>
                            <a:cubicBezTo>
                              <a:pt x="68436" y="123355"/>
                              <a:pt x="59276" y="118178"/>
                              <a:pt x="50514" y="110213"/>
                            </a:cubicBezTo>
                            <a:cubicBezTo>
                              <a:pt x="41752" y="102247"/>
                              <a:pt x="32990" y="91494"/>
                              <a:pt x="24627" y="78750"/>
                            </a:cubicBezTo>
                            <a:cubicBezTo>
                              <a:pt x="16263" y="66404"/>
                              <a:pt x="9095" y="53660"/>
                              <a:pt x="4714" y="42110"/>
                            </a:cubicBezTo>
                            <a:cubicBezTo>
                              <a:pt x="333" y="30561"/>
                              <a:pt x="-2057" y="19410"/>
                              <a:pt x="2324" y="10648"/>
                            </a:cubicBezTo>
                            <a:close/>
                          </a:path>
                        </a:pathLst>
                      </a:custGeom>
                      <a:solidFill>
                        <a:srgbClr val="FFFFFF"/>
                      </a:solidFill>
                      <a:ln w="3981" cap="flat">
                        <a:noFill/>
                        <a:prstDash val="solid"/>
                        <a:miter/>
                      </a:ln>
                    </p:spPr>
                    <p:txBody>
                      <a:bodyPr rtlCol="0" anchor="ctr"/>
                      <a:lstStyle/>
                      <a:p>
                        <a:endParaRPr lang="en-US"/>
                      </a:p>
                    </p:txBody>
                  </p:sp>
                </p:grpSp>
              </p:grpSp>
              <p:sp>
                <p:nvSpPr>
                  <p:cNvPr id="1521" name="Hình tự do: Hình 1520">
                    <a:extLst>
                      <a:ext uri="{FF2B5EF4-FFF2-40B4-BE49-F238E27FC236}">
                        <a16:creationId xmlns:a16="http://schemas.microsoft.com/office/drawing/2014/main" id="{5D44DE76-ABF6-6B91-7AE5-16D4C7AAAB67}"/>
                      </a:ext>
                    </a:extLst>
                  </p:cNvPr>
                  <p:cNvSpPr>
                    <a:spLocks/>
                  </p:cNvSpPr>
                  <p:nvPr/>
                </p:nvSpPr>
                <p:spPr>
                  <a:xfrm>
                    <a:off x="9104931" y="3091436"/>
                    <a:ext cx="191205" cy="197874"/>
                  </a:xfrm>
                  <a:custGeom>
                    <a:avLst/>
                    <a:gdLst>
                      <a:gd name="connsiteX0" fmla="*/ 185096 w 191205"/>
                      <a:gd name="connsiteY0" fmla="*/ 128080 h 197874"/>
                      <a:gd name="connsiteX1" fmla="*/ 189875 w 191205"/>
                      <a:gd name="connsiteY1" fmla="*/ 151976 h 197874"/>
                      <a:gd name="connsiteX2" fmla="*/ 186689 w 191205"/>
                      <a:gd name="connsiteY2" fmla="*/ 159941 h 197874"/>
                      <a:gd name="connsiteX3" fmla="*/ 181114 w 191205"/>
                      <a:gd name="connsiteY3" fmla="*/ 168304 h 197874"/>
                      <a:gd name="connsiteX4" fmla="*/ 163192 w 191205"/>
                      <a:gd name="connsiteY4" fmla="*/ 183836 h 197874"/>
                      <a:gd name="connsiteX5" fmla="*/ 150846 w 191205"/>
                      <a:gd name="connsiteY5" fmla="*/ 190208 h 197874"/>
                      <a:gd name="connsiteX6" fmla="*/ 136509 w 191205"/>
                      <a:gd name="connsiteY6" fmla="*/ 194987 h 197874"/>
                      <a:gd name="connsiteX7" fmla="*/ 6278 w 191205"/>
                      <a:gd name="connsiteY7" fmla="*/ 49623 h 197874"/>
                      <a:gd name="connsiteX8" fmla="*/ 12650 w 191205"/>
                      <a:gd name="connsiteY8" fmla="*/ 35684 h 197874"/>
                      <a:gd name="connsiteX9" fmla="*/ 20217 w 191205"/>
                      <a:gd name="connsiteY9" fmla="*/ 24135 h 197874"/>
                      <a:gd name="connsiteX10" fmla="*/ 37741 w 191205"/>
                      <a:gd name="connsiteY10" fmla="*/ 7806 h 197874"/>
                      <a:gd name="connsiteX11" fmla="*/ 46502 w 191205"/>
                      <a:gd name="connsiteY11" fmla="*/ 3027 h 197874"/>
                      <a:gd name="connsiteX12" fmla="*/ 54866 w 191205"/>
                      <a:gd name="connsiteY12" fmla="*/ 638 h 197874"/>
                      <a:gd name="connsiteX13" fmla="*/ 93497 w 191205"/>
                      <a:gd name="connsiteY13" fmla="*/ 52809 h 197874"/>
                      <a:gd name="connsiteX14" fmla="*/ 95488 w 191205"/>
                      <a:gd name="connsiteY14" fmla="*/ 58385 h 197874"/>
                      <a:gd name="connsiteX15" fmla="*/ 97480 w 191205"/>
                      <a:gd name="connsiteY15" fmla="*/ 63961 h 197874"/>
                      <a:gd name="connsiteX16" fmla="*/ 107436 w 191205"/>
                      <a:gd name="connsiteY16" fmla="*/ 81484 h 197874"/>
                      <a:gd name="connsiteX17" fmla="*/ 111419 w 191205"/>
                      <a:gd name="connsiteY17" fmla="*/ 86263 h 197874"/>
                      <a:gd name="connsiteX18" fmla="*/ 115799 w 191205"/>
                      <a:gd name="connsiteY18" fmla="*/ 91042 h 197874"/>
                      <a:gd name="connsiteX19" fmla="*/ 132128 w 191205"/>
                      <a:gd name="connsiteY19" fmla="*/ 102990 h 197874"/>
                      <a:gd name="connsiteX20" fmla="*/ 137305 w 191205"/>
                      <a:gd name="connsiteY20" fmla="*/ 105778 h 197874"/>
                      <a:gd name="connsiteX21" fmla="*/ 142483 w 191205"/>
                      <a:gd name="connsiteY21" fmla="*/ 108167 h 197874"/>
                      <a:gd name="connsiteX22" fmla="*/ 185096 w 191205"/>
                      <a:gd name="connsiteY22" fmla="*/ 128080 h 1978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91205" h="197874">
                        <a:moveTo>
                          <a:pt x="185096" y="128080"/>
                        </a:moveTo>
                        <a:cubicBezTo>
                          <a:pt x="191070" y="134054"/>
                          <a:pt x="192663" y="143612"/>
                          <a:pt x="189875" y="151976"/>
                        </a:cubicBezTo>
                        <a:cubicBezTo>
                          <a:pt x="189079" y="154365"/>
                          <a:pt x="187884" y="157153"/>
                          <a:pt x="186689" y="159941"/>
                        </a:cubicBezTo>
                        <a:cubicBezTo>
                          <a:pt x="185096" y="162728"/>
                          <a:pt x="183503" y="165516"/>
                          <a:pt x="181114" y="168304"/>
                        </a:cubicBezTo>
                        <a:cubicBezTo>
                          <a:pt x="176335" y="174278"/>
                          <a:pt x="169962" y="179455"/>
                          <a:pt x="163192" y="183836"/>
                        </a:cubicBezTo>
                        <a:cubicBezTo>
                          <a:pt x="159608" y="186226"/>
                          <a:pt x="155227" y="188217"/>
                          <a:pt x="150846" y="190208"/>
                        </a:cubicBezTo>
                        <a:cubicBezTo>
                          <a:pt x="146465" y="192200"/>
                          <a:pt x="141686" y="193394"/>
                          <a:pt x="136509" y="194987"/>
                        </a:cubicBezTo>
                        <a:cubicBezTo>
                          <a:pt x="51680" y="214502"/>
                          <a:pt x="-22396" y="131664"/>
                          <a:pt x="6278" y="49623"/>
                        </a:cubicBezTo>
                        <a:cubicBezTo>
                          <a:pt x="8270" y="44844"/>
                          <a:pt x="10261" y="40065"/>
                          <a:pt x="12650" y="35684"/>
                        </a:cubicBezTo>
                        <a:cubicBezTo>
                          <a:pt x="15040" y="31303"/>
                          <a:pt x="17430" y="27321"/>
                          <a:pt x="20217" y="24135"/>
                        </a:cubicBezTo>
                        <a:cubicBezTo>
                          <a:pt x="25395" y="17763"/>
                          <a:pt x="30971" y="12187"/>
                          <a:pt x="37741" y="7806"/>
                        </a:cubicBezTo>
                        <a:cubicBezTo>
                          <a:pt x="40927" y="5815"/>
                          <a:pt x="43715" y="4222"/>
                          <a:pt x="46502" y="3027"/>
                        </a:cubicBezTo>
                        <a:cubicBezTo>
                          <a:pt x="49290" y="1832"/>
                          <a:pt x="52078" y="1036"/>
                          <a:pt x="54866" y="638"/>
                        </a:cubicBezTo>
                        <a:cubicBezTo>
                          <a:pt x="85930" y="-5336"/>
                          <a:pt x="86328" y="32100"/>
                          <a:pt x="93497" y="52809"/>
                        </a:cubicBezTo>
                        <a:cubicBezTo>
                          <a:pt x="93895" y="54403"/>
                          <a:pt x="94692" y="56792"/>
                          <a:pt x="95488" y="58385"/>
                        </a:cubicBezTo>
                        <a:cubicBezTo>
                          <a:pt x="96285" y="60376"/>
                          <a:pt x="97081" y="61969"/>
                          <a:pt x="97480" y="63961"/>
                        </a:cubicBezTo>
                        <a:cubicBezTo>
                          <a:pt x="100267" y="70333"/>
                          <a:pt x="103453" y="76705"/>
                          <a:pt x="107436" y="81484"/>
                        </a:cubicBezTo>
                        <a:cubicBezTo>
                          <a:pt x="109029" y="83475"/>
                          <a:pt x="110622" y="85068"/>
                          <a:pt x="111419" y="86263"/>
                        </a:cubicBezTo>
                        <a:cubicBezTo>
                          <a:pt x="112614" y="87458"/>
                          <a:pt x="113808" y="89051"/>
                          <a:pt x="115799" y="91042"/>
                        </a:cubicBezTo>
                        <a:cubicBezTo>
                          <a:pt x="120180" y="95423"/>
                          <a:pt x="126553" y="99406"/>
                          <a:pt x="132128" y="102990"/>
                        </a:cubicBezTo>
                        <a:cubicBezTo>
                          <a:pt x="133721" y="103786"/>
                          <a:pt x="135712" y="104981"/>
                          <a:pt x="137305" y="105778"/>
                        </a:cubicBezTo>
                        <a:cubicBezTo>
                          <a:pt x="138898" y="106574"/>
                          <a:pt x="140890" y="107769"/>
                          <a:pt x="142483" y="108167"/>
                        </a:cubicBezTo>
                        <a:cubicBezTo>
                          <a:pt x="156023" y="114938"/>
                          <a:pt x="173945" y="117327"/>
                          <a:pt x="185096" y="128080"/>
                        </a:cubicBezTo>
                        <a:close/>
                      </a:path>
                    </a:pathLst>
                  </a:custGeom>
                  <a:solidFill>
                    <a:srgbClr val="F1775B"/>
                  </a:solidFill>
                  <a:ln w="3981" cap="flat">
                    <a:noFill/>
                    <a:prstDash val="solid"/>
                    <a:miter/>
                  </a:ln>
                </p:spPr>
                <p:txBody>
                  <a:bodyPr rtlCol="0" anchor="ctr"/>
                  <a:lstStyle/>
                  <a:p>
                    <a:endParaRPr lang="en-US"/>
                  </a:p>
                </p:txBody>
              </p:sp>
              <p:sp>
                <p:nvSpPr>
                  <p:cNvPr id="1522" name="Hình tự do: Hình 1521">
                    <a:extLst>
                      <a:ext uri="{FF2B5EF4-FFF2-40B4-BE49-F238E27FC236}">
                        <a16:creationId xmlns:a16="http://schemas.microsoft.com/office/drawing/2014/main" id="{8614D1B3-E6F7-B048-B1C8-A1F6CA609E75}"/>
                      </a:ext>
                    </a:extLst>
                  </p:cNvPr>
                  <p:cNvSpPr>
                    <a:spLocks/>
                  </p:cNvSpPr>
                  <p:nvPr/>
                </p:nvSpPr>
                <p:spPr>
                  <a:xfrm>
                    <a:off x="8793737" y="3316506"/>
                    <a:ext cx="756478" cy="216393"/>
                  </a:xfrm>
                  <a:custGeom>
                    <a:avLst/>
                    <a:gdLst>
                      <a:gd name="connsiteX0" fmla="*/ 8026 w 756478"/>
                      <a:gd name="connsiteY0" fmla="*/ 123246 h 216393"/>
                      <a:gd name="connsiteX1" fmla="*/ 615767 w 756478"/>
                      <a:gd name="connsiteY1" fmla="*/ 139973 h 216393"/>
                      <a:gd name="connsiteX2" fmla="*/ 751175 w 756478"/>
                      <a:gd name="connsiteY2" fmla="*/ 33240 h 216393"/>
                      <a:gd name="connsiteX3" fmla="*/ 727279 w 756478"/>
                      <a:gd name="connsiteY3" fmla="*/ 5362 h 216393"/>
                      <a:gd name="connsiteX4" fmla="*/ 189631 w 756478"/>
                      <a:gd name="connsiteY4" fmla="*/ 163072 h 216393"/>
                      <a:gd name="connsiteX5" fmla="*/ 28337 w 756478"/>
                      <a:gd name="connsiteY5" fmla="*/ 92580 h 216393"/>
                      <a:gd name="connsiteX6" fmla="*/ 8026 w 756478"/>
                      <a:gd name="connsiteY6" fmla="*/ 123246 h 216393"/>
                      <a:gd name="connsiteX7" fmla="*/ 8026 w 756478"/>
                      <a:gd name="connsiteY7" fmla="*/ 123246 h 2163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56478" h="216393">
                        <a:moveTo>
                          <a:pt x="8026" y="123246"/>
                        </a:moveTo>
                        <a:cubicBezTo>
                          <a:pt x="190427" y="240334"/>
                          <a:pt x="427789" y="248299"/>
                          <a:pt x="615767" y="139973"/>
                        </a:cubicBezTo>
                        <a:cubicBezTo>
                          <a:pt x="665948" y="111299"/>
                          <a:pt x="711748" y="75455"/>
                          <a:pt x="751175" y="33240"/>
                        </a:cubicBezTo>
                        <a:cubicBezTo>
                          <a:pt x="767105" y="16115"/>
                          <a:pt x="743608" y="-11763"/>
                          <a:pt x="727279" y="5362"/>
                        </a:cubicBezTo>
                        <a:cubicBezTo>
                          <a:pt x="591075" y="150328"/>
                          <a:pt x="383184" y="213252"/>
                          <a:pt x="189631" y="163072"/>
                        </a:cubicBezTo>
                        <a:cubicBezTo>
                          <a:pt x="132282" y="148336"/>
                          <a:pt x="78119" y="124441"/>
                          <a:pt x="28337" y="92580"/>
                        </a:cubicBezTo>
                        <a:cubicBezTo>
                          <a:pt x="9220" y="80234"/>
                          <a:pt x="-11887" y="110502"/>
                          <a:pt x="8026" y="123246"/>
                        </a:cubicBezTo>
                        <a:lnTo>
                          <a:pt x="8026" y="123246"/>
                        </a:lnTo>
                        <a:close/>
                      </a:path>
                    </a:pathLst>
                  </a:custGeom>
                  <a:solidFill>
                    <a:srgbClr val="B83E3E"/>
                  </a:solidFill>
                  <a:ln w="3981" cap="flat">
                    <a:noFill/>
                    <a:prstDash val="solid"/>
                    <a:miter/>
                  </a:ln>
                </p:spPr>
                <p:txBody>
                  <a:bodyPr rtlCol="0" anchor="ctr"/>
                  <a:lstStyle/>
                  <a:p>
                    <a:endParaRPr lang="en-US"/>
                  </a:p>
                </p:txBody>
              </p:sp>
              <p:sp>
                <p:nvSpPr>
                  <p:cNvPr id="1523" name="Hình tự do: Hình 1522">
                    <a:extLst>
                      <a:ext uri="{FF2B5EF4-FFF2-40B4-BE49-F238E27FC236}">
                        <a16:creationId xmlns:a16="http://schemas.microsoft.com/office/drawing/2014/main" id="{32BA55F5-8BD3-F148-46B1-D6C4544CB996}"/>
                      </a:ext>
                    </a:extLst>
                  </p:cNvPr>
                  <p:cNvSpPr>
                    <a:spLocks/>
                  </p:cNvSpPr>
                  <p:nvPr/>
                </p:nvSpPr>
                <p:spPr>
                  <a:xfrm>
                    <a:off x="9670300" y="2469185"/>
                    <a:ext cx="374902" cy="172431"/>
                  </a:xfrm>
                  <a:custGeom>
                    <a:avLst/>
                    <a:gdLst>
                      <a:gd name="connsiteX0" fmla="*/ 15993 w 374902"/>
                      <a:gd name="connsiteY0" fmla="*/ 35458 h 172431"/>
                      <a:gd name="connsiteX1" fmla="*/ 342565 w 374902"/>
                      <a:gd name="connsiteY1" fmla="*/ 167282 h 172431"/>
                      <a:gd name="connsiteX2" fmla="*/ 369647 w 374902"/>
                      <a:gd name="connsiteY2" fmla="*/ 144183 h 172431"/>
                      <a:gd name="connsiteX3" fmla="*/ 18781 w 374902"/>
                      <a:gd name="connsiteY3" fmla="*/ 13 h 172431"/>
                      <a:gd name="connsiteX4" fmla="*/ 15993 w 374902"/>
                      <a:gd name="connsiteY4" fmla="*/ 35458 h 172431"/>
                      <a:gd name="connsiteX5" fmla="*/ 15993 w 374902"/>
                      <a:gd name="connsiteY5" fmla="*/ 35458 h 1724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4902" h="172431">
                        <a:moveTo>
                          <a:pt x="15993" y="35458"/>
                        </a:moveTo>
                        <a:cubicBezTo>
                          <a:pt x="136267" y="39042"/>
                          <a:pt x="253753" y="85639"/>
                          <a:pt x="342565" y="167282"/>
                        </a:cubicBezTo>
                        <a:cubicBezTo>
                          <a:pt x="359292" y="182814"/>
                          <a:pt x="386373" y="159715"/>
                          <a:pt x="369647" y="144183"/>
                        </a:cubicBezTo>
                        <a:cubicBezTo>
                          <a:pt x="274065" y="56167"/>
                          <a:pt x="149011" y="3996"/>
                          <a:pt x="18781" y="13"/>
                        </a:cubicBezTo>
                        <a:cubicBezTo>
                          <a:pt x="-4318" y="-783"/>
                          <a:pt x="-7106" y="34662"/>
                          <a:pt x="15993" y="35458"/>
                        </a:cubicBezTo>
                        <a:lnTo>
                          <a:pt x="15993" y="35458"/>
                        </a:lnTo>
                        <a:close/>
                      </a:path>
                    </a:pathLst>
                  </a:custGeom>
                  <a:solidFill>
                    <a:srgbClr val="935C33"/>
                  </a:solidFill>
                  <a:ln w="3981" cap="flat">
                    <a:noFill/>
                    <a:prstDash val="solid"/>
                    <a:miter/>
                  </a:ln>
                </p:spPr>
                <p:txBody>
                  <a:bodyPr rtlCol="0" anchor="ctr"/>
                  <a:lstStyle/>
                  <a:p>
                    <a:endParaRPr lang="en-US"/>
                  </a:p>
                </p:txBody>
              </p:sp>
              <p:sp>
                <p:nvSpPr>
                  <p:cNvPr id="1524" name="Hình tự do: Hình 1523">
                    <a:extLst>
                      <a:ext uri="{FF2B5EF4-FFF2-40B4-BE49-F238E27FC236}">
                        <a16:creationId xmlns:a16="http://schemas.microsoft.com/office/drawing/2014/main" id="{0B6369CE-83FD-769E-E9F8-1885186A8C44}"/>
                      </a:ext>
                    </a:extLst>
                  </p:cNvPr>
                  <p:cNvSpPr>
                    <a:spLocks/>
                  </p:cNvSpPr>
                  <p:nvPr/>
                </p:nvSpPr>
                <p:spPr>
                  <a:xfrm>
                    <a:off x="8434207" y="2424101"/>
                    <a:ext cx="399021" cy="89976"/>
                  </a:xfrm>
                  <a:custGeom>
                    <a:avLst/>
                    <a:gdLst>
                      <a:gd name="connsiteX0" fmla="*/ 24258 w 399021"/>
                      <a:gd name="connsiteY0" fmla="*/ 88109 h 89976"/>
                      <a:gd name="connsiteX1" fmla="*/ 374725 w 399021"/>
                      <a:gd name="connsiteY1" fmla="*/ 50673 h 89976"/>
                      <a:gd name="connsiteX2" fmla="*/ 387469 w 399021"/>
                      <a:gd name="connsiteY2" fmla="*/ 17618 h 89976"/>
                      <a:gd name="connsiteX3" fmla="*/ 9921 w 399021"/>
                      <a:gd name="connsiteY3" fmla="*/ 55850 h 89976"/>
                      <a:gd name="connsiteX4" fmla="*/ 24258 w 399021"/>
                      <a:gd name="connsiteY4" fmla="*/ 88109 h 89976"/>
                      <a:gd name="connsiteX5" fmla="*/ 24258 w 399021"/>
                      <a:gd name="connsiteY5" fmla="*/ 88109 h 89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9021" h="89976">
                        <a:moveTo>
                          <a:pt x="24258" y="88109"/>
                        </a:moveTo>
                        <a:cubicBezTo>
                          <a:pt x="132186" y="34743"/>
                          <a:pt x="257637" y="20405"/>
                          <a:pt x="374725" y="50673"/>
                        </a:cubicBezTo>
                        <a:cubicBezTo>
                          <a:pt x="396629" y="56249"/>
                          <a:pt x="409772" y="23193"/>
                          <a:pt x="387469" y="17618"/>
                        </a:cubicBezTo>
                        <a:cubicBezTo>
                          <a:pt x="261620" y="-15039"/>
                          <a:pt x="126610" y="-2295"/>
                          <a:pt x="9921" y="55850"/>
                        </a:cubicBezTo>
                        <a:cubicBezTo>
                          <a:pt x="-10390" y="65409"/>
                          <a:pt x="3549" y="98066"/>
                          <a:pt x="24258" y="88109"/>
                        </a:cubicBezTo>
                        <a:lnTo>
                          <a:pt x="24258" y="88109"/>
                        </a:lnTo>
                        <a:close/>
                      </a:path>
                    </a:pathLst>
                  </a:custGeom>
                  <a:solidFill>
                    <a:srgbClr val="935C33"/>
                  </a:solidFill>
                  <a:ln w="3981" cap="flat">
                    <a:noFill/>
                    <a:prstDash val="solid"/>
                    <a:miter/>
                  </a:ln>
                </p:spPr>
                <p:txBody>
                  <a:bodyPr rtlCol="0" anchor="ctr"/>
                  <a:lstStyle/>
                  <a:p>
                    <a:endParaRPr lang="en-US"/>
                  </a:p>
                </p:txBody>
              </p:sp>
            </p:grpSp>
            <p:grpSp>
              <p:nvGrpSpPr>
                <p:cNvPr id="1500" name="Đồ họa 2">
                  <a:extLst>
                    <a:ext uri="{FF2B5EF4-FFF2-40B4-BE49-F238E27FC236}">
                      <a16:creationId xmlns:a16="http://schemas.microsoft.com/office/drawing/2014/main" id="{29F3D184-DD4B-EB05-1BC1-69F166267463}"/>
                    </a:ext>
                  </a:extLst>
                </p:cNvPr>
                <p:cNvGrpSpPr>
                  <a:grpSpLocks/>
                </p:cNvGrpSpPr>
                <p:nvPr/>
              </p:nvGrpSpPr>
              <p:grpSpPr>
                <a:xfrm>
                  <a:off x="7461992" y="986257"/>
                  <a:ext cx="3415655" cy="2398535"/>
                  <a:chOff x="7461992" y="986257"/>
                  <a:chExt cx="3415655" cy="2398535"/>
                </a:xfrm>
              </p:grpSpPr>
              <p:grpSp>
                <p:nvGrpSpPr>
                  <p:cNvPr id="1502" name="Đồ họa 2">
                    <a:extLst>
                      <a:ext uri="{FF2B5EF4-FFF2-40B4-BE49-F238E27FC236}">
                        <a16:creationId xmlns:a16="http://schemas.microsoft.com/office/drawing/2014/main" id="{42AC3A20-E328-26F2-3A42-306EC0E14637}"/>
                      </a:ext>
                    </a:extLst>
                  </p:cNvPr>
                  <p:cNvGrpSpPr>
                    <a:grpSpLocks/>
                  </p:cNvGrpSpPr>
                  <p:nvPr/>
                </p:nvGrpSpPr>
                <p:grpSpPr>
                  <a:xfrm>
                    <a:off x="7476742" y="1042933"/>
                    <a:ext cx="3400905" cy="2341859"/>
                    <a:chOff x="7476742" y="1042933"/>
                    <a:chExt cx="3400905" cy="2341859"/>
                  </a:xfrm>
                </p:grpSpPr>
                <p:sp>
                  <p:nvSpPr>
                    <p:cNvPr id="1515" name="Hình tự do: Hình 1514">
                      <a:extLst>
                        <a:ext uri="{FF2B5EF4-FFF2-40B4-BE49-F238E27FC236}">
                          <a16:creationId xmlns:a16="http://schemas.microsoft.com/office/drawing/2014/main" id="{98EC328B-9D81-840C-1F04-95C76FB2C4F1}"/>
                        </a:ext>
                      </a:extLst>
                    </p:cNvPr>
                    <p:cNvSpPr>
                      <a:spLocks/>
                    </p:cNvSpPr>
                    <p:nvPr/>
                  </p:nvSpPr>
                  <p:spPr>
                    <a:xfrm>
                      <a:off x="7476742" y="1042933"/>
                      <a:ext cx="3400905" cy="2341859"/>
                    </a:xfrm>
                    <a:custGeom>
                      <a:avLst/>
                      <a:gdLst>
                        <a:gd name="connsiteX0" fmla="*/ 3234269 w 3400905"/>
                        <a:gd name="connsiteY0" fmla="*/ 920876 h 2341859"/>
                        <a:gd name="connsiteX1" fmla="*/ 3139484 w 3400905"/>
                        <a:gd name="connsiteY1" fmla="*/ 772325 h 2341859"/>
                        <a:gd name="connsiteX2" fmla="*/ 2977791 w 3400905"/>
                        <a:gd name="connsiteY2" fmla="*/ 593109 h 2341859"/>
                        <a:gd name="connsiteX3" fmla="*/ 2059408 w 3400905"/>
                        <a:gd name="connsiteY3" fmla="*/ 16432 h 2341859"/>
                        <a:gd name="connsiteX4" fmla="*/ 710111 w 3400905"/>
                        <a:gd name="connsiteY4" fmla="*/ 357739 h 2341859"/>
                        <a:gd name="connsiteX5" fmla="*/ 92811 w 3400905"/>
                        <a:gd name="connsiteY5" fmla="*/ 1132749 h 2341859"/>
                        <a:gd name="connsiteX6" fmla="*/ 407833 w 3400905"/>
                        <a:gd name="connsiteY6" fmla="*/ 2341860 h 2341859"/>
                        <a:gd name="connsiteX7" fmla="*/ 463191 w 3400905"/>
                        <a:gd name="connsiteY7" fmla="*/ 1876296 h 2341859"/>
                        <a:gd name="connsiteX8" fmla="*/ 984909 w 3400905"/>
                        <a:gd name="connsiteY8" fmla="*/ 1570036 h 2341859"/>
                        <a:gd name="connsiteX9" fmla="*/ 1401088 w 3400905"/>
                        <a:gd name="connsiteY9" fmla="*/ 855561 h 2341859"/>
                        <a:gd name="connsiteX10" fmla="*/ 1776247 w 3400905"/>
                        <a:gd name="connsiteY10" fmla="*/ 1581187 h 2341859"/>
                        <a:gd name="connsiteX11" fmla="*/ 1743590 w 3400905"/>
                        <a:gd name="connsiteY11" fmla="*/ 1243464 h 2341859"/>
                        <a:gd name="connsiteX12" fmla="*/ 2323454 w 3400905"/>
                        <a:gd name="connsiteY12" fmla="*/ 1744473 h 2341859"/>
                        <a:gd name="connsiteX13" fmla="*/ 2799769 w 3400905"/>
                        <a:gd name="connsiteY13" fmla="*/ 1789078 h 2341859"/>
                        <a:gd name="connsiteX14" fmla="*/ 3205196 w 3400905"/>
                        <a:gd name="connsiteY14" fmla="*/ 1920901 h 2341859"/>
                        <a:gd name="connsiteX15" fmla="*/ 3165769 w 3400905"/>
                        <a:gd name="connsiteY15" fmla="*/ 2321150 h 2341859"/>
                        <a:gd name="connsiteX16" fmla="*/ 3400342 w 3400905"/>
                        <a:gd name="connsiteY16" fmla="*/ 1572824 h 2341859"/>
                        <a:gd name="connsiteX17" fmla="*/ 3234269 w 3400905"/>
                        <a:gd name="connsiteY17" fmla="*/ 920876 h 2341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400905" h="2341859">
                          <a:moveTo>
                            <a:pt x="3234269" y="920876"/>
                          </a:moveTo>
                          <a:cubicBezTo>
                            <a:pt x="3205992" y="869500"/>
                            <a:pt x="3174530" y="819718"/>
                            <a:pt x="3139484" y="772325"/>
                          </a:cubicBezTo>
                          <a:cubicBezTo>
                            <a:pt x="3092091" y="707808"/>
                            <a:pt x="3037928" y="647272"/>
                            <a:pt x="2977791" y="593109"/>
                          </a:cubicBezTo>
                          <a:cubicBezTo>
                            <a:pt x="2828444" y="253395"/>
                            <a:pt x="2437753" y="68206"/>
                            <a:pt x="2059408" y="16432"/>
                          </a:cubicBezTo>
                          <a:cubicBezTo>
                            <a:pt x="1561586" y="-51670"/>
                            <a:pt x="1126688" y="97677"/>
                            <a:pt x="710111" y="357739"/>
                          </a:cubicBezTo>
                          <a:cubicBezTo>
                            <a:pt x="399071" y="551691"/>
                            <a:pt x="279196" y="734491"/>
                            <a:pt x="92811" y="1132749"/>
                          </a:cubicBezTo>
                          <a:cubicBezTo>
                            <a:pt x="-234159" y="2112463"/>
                            <a:pt x="407833" y="2341860"/>
                            <a:pt x="407833" y="2341860"/>
                          </a:cubicBezTo>
                          <a:cubicBezTo>
                            <a:pt x="407833" y="2341860"/>
                            <a:pt x="413409" y="2139146"/>
                            <a:pt x="463191" y="1876296"/>
                          </a:cubicBezTo>
                          <a:cubicBezTo>
                            <a:pt x="637628" y="1848816"/>
                            <a:pt x="870609" y="1708630"/>
                            <a:pt x="984909" y="1570036"/>
                          </a:cubicBezTo>
                          <a:cubicBezTo>
                            <a:pt x="1128281" y="1396794"/>
                            <a:pt x="1320640" y="1065841"/>
                            <a:pt x="1401088" y="855561"/>
                          </a:cubicBezTo>
                          <a:cubicBezTo>
                            <a:pt x="1409451" y="1117615"/>
                            <a:pt x="1524946" y="1479631"/>
                            <a:pt x="1776247" y="1581187"/>
                          </a:cubicBezTo>
                          <a:cubicBezTo>
                            <a:pt x="1739209" y="1473259"/>
                            <a:pt x="1728058" y="1356570"/>
                            <a:pt x="1743590" y="1243464"/>
                          </a:cubicBezTo>
                          <a:cubicBezTo>
                            <a:pt x="1863465" y="1476047"/>
                            <a:pt x="2075736" y="1659644"/>
                            <a:pt x="2323454" y="1744473"/>
                          </a:cubicBezTo>
                          <a:cubicBezTo>
                            <a:pt x="2475588" y="1796645"/>
                            <a:pt x="2640466" y="1810982"/>
                            <a:pt x="2799769" y="1789078"/>
                          </a:cubicBezTo>
                          <a:cubicBezTo>
                            <a:pt x="2924424" y="1837267"/>
                            <a:pt x="3059433" y="1881872"/>
                            <a:pt x="3205196" y="1920901"/>
                          </a:cubicBezTo>
                          <a:lnTo>
                            <a:pt x="3165769" y="2321150"/>
                          </a:lnTo>
                          <a:cubicBezTo>
                            <a:pt x="3165769" y="2321150"/>
                            <a:pt x="3393970" y="1805804"/>
                            <a:pt x="3400342" y="1572824"/>
                          </a:cubicBezTo>
                          <a:cubicBezTo>
                            <a:pt x="3407113" y="1329090"/>
                            <a:pt x="3352950" y="1135935"/>
                            <a:pt x="3234269" y="920876"/>
                          </a:cubicBezTo>
                          <a:close/>
                        </a:path>
                      </a:pathLst>
                    </a:custGeom>
                    <a:solidFill>
                      <a:srgbClr val="BE7B55"/>
                    </a:solidFill>
                    <a:ln w="3981" cap="flat">
                      <a:noFill/>
                      <a:prstDash val="solid"/>
                      <a:miter/>
                    </a:ln>
                  </p:spPr>
                  <p:txBody>
                    <a:bodyPr rtlCol="0" anchor="ctr"/>
                    <a:lstStyle/>
                    <a:p>
                      <a:endParaRPr lang="en-US"/>
                    </a:p>
                  </p:txBody>
                </p:sp>
                <p:sp>
                  <p:nvSpPr>
                    <p:cNvPr id="1516" name="Hình tự do: Hình 1515">
                      <a:extLst>
                        <a:ext uri="{FF2B5EF4-FFF2-40B4-BE49-F238E27FC236}">
                          <a16:creationId xmlns:a16="http://schemas.microsoft.com/office/drawing/2014/main" id="{91F91A89-F09D-8F50-49ED-22C71AEC8DE4}"/>
                        </a:ext>
                      </a:extLst>
                    </p:cNvPr>
                    <p:cNvSpPr>
                      <a:spLocks/>
                    </p:cNvSpPr>
                    <p:nvPr/>
                  </p:nvSpPr>
                  <p:spPr>
                    <a:xfrm>
                      <a:off x="10359359" y="1495083"/>
                      <a:ext cx="414590" cy="156436"/>
                    </a:xfrm>
                    <a:custGeom>
                      <a:avLst/>
                      <a:gdLst>
                        <a:gd name="connsiteX0" fmla="*/ 398248 w 414590"/>
                        <a:gd name="connsiteY0" fmla="*/ 155696 h 156436"/>
                        <a:gd name="connsiteX1" fmla="*/ 376344 w 414590"/>
                        <a:gd name="connsiteY1" fmla="*/ 149324 h 156436"/>
                        <a:gd name="connsiteX2" fmla="*/ 29063 w 414590"/>
                        <a:gd name="connsiteY2" fmla="*/ 60114 h 156436"/>
                        <a:gd name="connsiteX3" fmla="*/ 1185 w 414590"/>
                        <a:gd name="connsiteY3" fmla="*/ 45776 h 156436"/>
                        <a:gd name="connsiteX4" fmla="*/ 15522 w 414590"/>
                        <a:gd name="connsiteY4" fmla="*/ 17898 h 156436"/>
                        <a:gd name="connsiteX5" fmla="*/ 408603 w 414590"/>
                        <a:gd name="connsiteY5" fmla="*/ 119056 h 156436"/>
                        <a:gd name="connsiteX6" fmla="*/ 407408 w 414590"/>
                        <a:gd name="connsiteY6" fmla="*/ 150518 h 156436"/>
                        <a:gd name="connsiteX7" fmla="*/ 398248 w 414590"/>
                        <a:gd name="connsiteY7" fmla="*/ 155696 h 156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4590" h="156436">
                          <a:moveTo>
                            <a:pt x="398248" y="155696"/>
                          </a:moveTo>
                          <a:cubicBezTo>
                            <a:pt x="390682" y="157687"/>
                            <a:pt x="381919" y="155696"/>
                            <a:pt x="376344" y="149324"/>
                          </a:cubicBezTo>
                          <a:cubicBezTo>
                            <a:pt x="290719" y="58123"/>
                            <a:pt x="148142" y="21085"/>
                            <a:pt x="29063" y="60114"/>
                          </a:cubicBezTo>
                          <a:cubicBezTo>
                            <a:pt x="17513" y="64096"/>
                            <a:pt x="4769" y="57724"/>
                            <a:pt x="1185" y="45776"/>
                          </a:cubicBezTo>
                          <a:cubicBezTo>
                            <a:pt x="-2797" y="34227"/>
                            <a:pt x="3574" y="21483"/>
                            <a:pt x="15522" y="17898"/>
                          </a:cubicBezTo>
                          <a:cubicBezTo>
                            <a:pt x="152523" y="-26706"/>
                            <a:pt x="310233" y="13916"/>
                            <a:pt x="408603" y="119056"/>
                          </a:cubicBezTo>
                          <a:cubicBezTo>
                            <a:pt x="416966" y="127818"/>
                            <a:pt x="416568" y="142155"/>
                            <a:pt x="407408" y="150518"/>
                          </a:cubicBezTo>
                          <a:cubicBezTo>
                            <a:pt x="404621" y="152908"/>
                            <a:pt x="401832" y="154899"/>
                            <a:pt x="398248" y="155696"/>
                          </a:cubicBezTo>
                          <a:close/>
                        </a:path>
                      </a:pathLst>
                    </a:custGeom>
                    <a:solidFill>
                      <a:srgbClr val="A86838"/>
                    </a:solidFill>
                    <a:ln w="3981" cap="flat">
                      <a:noFill/>
                      <a:prstDash val="solid"/>
                      <a:miter/>
                    </a:ln>
                  </p:spPr>
                  <p:txBody>
                    <a:bodyPr rtlCol="0" anchor="ctr"/>
                    <a:lstStyle/>
                    <a:p>
                      <a:endParaRPr lang="en-US"/>
                    </a:p>
                  </p:txBody>
                </p:sp>
                <p:sp>
                  <p:nvSpPr>
                    <p:cNvPr id="1517" name="Hình tự do: Hình 1516">
                      <a:extLst>
                        <a:ext uri="{FF2B5EF4-FFF2-40B4-BE49-F238E27FC236}">
                          <a16:creationId xmlns:a16="http://schemas.microsoft.com/office/drawing/2014/main" id="{712B2226-AD73-5E64-FDA5-78ACD8025632}"/>
                        </a:ext>
                      </a:extLst>
                    </p:cNvPr>
                    <p:cNvSpPr>
                      <a:spLocks/>
                    </p:cNvSpPr>
                    <p:nvPr/>
                  </p:nvSpPr>
                  <p:spPr>
                    <a:xfrm>
                      <a:off x="10278532" y="1268837"/>
                      <a:ext cx="307437" cy="201545"/>
                    </a:xfrm>
                    <a:custGeom>
                      <a:avLst/>
                      <a:gdLst>
                        <a:gd name="connsiteX0" fmla="*/ 28247 w 307437"/>
                        <a:gd name="connsiteY0" fmla="*/ 200734 h 201545"/>
                        <a:gd name="connsiteX1" fmla="*/ 11122 w 307437"/>
                        <a:gd name="connsiteY1" fmla="*/ 198743 h 201545"/>
                        <a:gd name="connsiteX2" fmla="*/ 3157 w 307437"/>
                        <a:gd name="connsiteY2" fmla="*/ 168475 h 201545"/>
                        <a:gd name="connsiteX3" fmla="*/ 284725 w 307437"/>
                        <a:gd name="connsiteY3" fmla="*/ 12 h 201545"/>
                        <a:gd name="connsiteX4" fmla="*/ 307425 w 307437"/>
                        <a:gd name="connsiteY4" fmla="*/ 21518 h 201545"/>
                        <a:gd name="connsiteX5" fmla="*/ 285920 w 307437"/>
                        <a:gd name="connsiteY5" fmla="*/ 44219 h 201545"/>
                        <a:gd name="connsiteX6" fmla="*/ 41390 w 307437"/>
                        <a:gd name="connsiteY6" fmla="*/ 190379 h 201545"/>
                        <a:gd name="connsiteX7" fmla="*/ 28247 w 307437"/>
                        <a:gd name="connsiteY7" fmla="*/ 200734 h 2015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7437" h="201545">
                          <a:moveTo>
                            <a:pt x="28247" y="200734"/>
                          </a:moveTo>
                          <a:cubicBezTo>
                            <a:pt x="22671" y="202327"/>
                            <a:pt x="16697" y="201531"/>
                            <a:pt x="11122" y="198743"/>
                          </a:cubicBezTo>
                          <a:cubicBezTo>
                            <a:pt x="369" y="192769"/>
                            <a:pt x="-3216" y="179228"/>
                            <a:pt x="3157" y="168475"/>
                          </a:cubicBezTo>
                          <a:cubicBezTo>
                            <a:pt x="60108" y="69707"/>
                            <a:pt x="170824" y="3596"/>
                            <a:pt x="284725" y="12"/>
                          </a:cubicBezTo>
                          <a:cubicBezTo>
                            <a:pt x="297071" y="-386"/>
                            <a:pt x="307028" y="9172"/>
                            <a:pt x="307425" y="21518"/>
                          </a:cubicBezTo>
                          <a:cubicBezTo>
                            <a:pt x="307824" y="33864"/>
                            <a:pt x="298266" y="43820"/>
                            <a:pt x="285920" y="44219"/>
                          </a:cubicBezTo>
                          <a:cubicBezTo>
                            <a:pt x="186754" y="47006"/>
                            <a:pt x="90774" y="104355"/>
                            <a:pt x="41390" y="190379"/>
                          </a:cubicBezTo>
                          <a:cubicBezTo>
                            <a:pt x="38601" y="195557"/>
                            <a:pt x="33823" y="199141"/>
                            <a:pt x="28247" y="200734"/>
                          </a:cubicBezTo>
                          <a:close/>
                        </a:path>
                      </a:pathLst>
                    </a:custGeom>
                    <a:solidFill>
                      <a:srgbClr val="A86838"/>
                    </a:solidFill>
                    <a:ln w="3981" cap="flat">
                      <a:noFill/>
                      <a:prstDash val="solid"/>
                      <a:miter/>
                    </a:ln>
                  </p:spPr>
                  <p:txBody>
                    <a:bodyPr rtlCol="0" anchor="ctr"/>
                    <a:lstStyle/>
                    <a:p>
                      <a:endParaRPr lang="en-US"/>
                    </a:p>
                  </p:txBody>
                </p:sp>
              </p:grpSp>
              <p:grpSp>
                <p:nvGrpSpPr>
                  <p:cNvPr id="1503" name="Đồ họa 2">
                    <a:extLst>
                      <a:ext uri="{FF2B5EF4-FFF2-40B4-BE49-F238E27FC236}">
                        <a16:creationId xmlns:a16="http://schemas.microsoft.com/office/drawing/2014/main" id="{0A3BFA09-F903-0DAE-1325-25E13B34129C}"/>
                      </a:ext>
                    </a:extLst>
                  </p:cNvPr>
                  <p:cNvGrpSpPr>
                    <a:grpSpLocks/>
                  </p:cNvGrpSpPr>
                  <p:nvPr/>
                </p:nvGrpSpPr>
                <p:grpSpPr>
                  <a:xfrm>
                    <a:off x="7688604" y="1330729"/>
                    <a:ext cx="2963277" cy="1636155"/>
                    <a:chOff x="7688604" y="1330729"/>
                    <a:chExt cx="2963277" cy="1636155"/>
                  </a:xfrm>
                  <a:solidFill>
                    <a:srgbClr val="A86838"/>
                  </a:solidFill>
                </p:grpSpPr>
                <p:sp>
                  <p:nvSpPr>
                    <p:cNvPr id="1508" name="Hình tự do: Hình 1507">
                      <a:extLst>
                        <a:ext uri="{FF2B5EF4-FFF2-40B4-BE49-F238E27FC236}">
                          <a16:creationId xmlns:a16="http://schemas.microsoft.com/office/drawing/2014/main" id="{D54E65A4-27B2-A3E8-139D-D2259C25CA26}"/>
                        </a:ext>
                      </a:extLst>
                    </p:cNvPr>
                    <p:cNvSpPr>
                      <a:spLocks/>
                    </p:cNvSpPr>
                    <p:nvPr/>
                  </p:nvSpPr>
                  <p:spPr>
                    <a:xfrm>
                      <a:off x="9989558" y="2435536"/>
                      <a:ext cx="662324" cy="531347"/>
                    </a:xfrm>
                    <a:custGeom>
                      <a:avLst/>
                      <a:gdLst>
                        <a:gd name="connsiteX0" fmla="*/ 648173 w 662324"/>
                        <a:gd name="connsiteY0" fmla="*/ 530688 h 531347"/>
                        <a:gd name="connsiteX1" fmla="*/ 639811 w 662324"/>
                        <a:gd name="connsiteY1" fmla="*/ 531086 h 531347"/>
                        <a:gd name="connsiteX2" fmla="*/ 1403 w 662324"/>
                        <a:gd name="connsiteY2" fmla="*/ 27290 h 531347"/>
                        <a:gd name="connsiteX3" fmla="*/ 12156 w 662324"/>
                        <a:gd name="connsiteY3" fmla="*/ 1403 h 531347"/>
                        <a:gd name="connsiteX4" fmla="*/ 38043 w 662324"/>
                        <a:gd name="connsiteY4" fmla="*/ 12156 h 531347"/>
                        <a:gd name="connsiteX5" fmla="*/ 645386 w 662324"/>
                        <a:gd name="connsiteY5" fmla="*/ 492057 h 531347"/>
                        <a:gd name="connsiteX6" fmla="*/ 662112 w 662324"/>
                        <a:gd name="connsiteY6" fmla="*/ 514757 h 531347"/>
                        <a:gd name="connsiteX7" fmla="*/ 648173 w 662324"/>
                        <a:gd name="connsiteY7" fmla="*/ 530688 h 5313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62324" h="531347">
                          <a:moveTo>
                            <a:pt x="648173" y="530688"/>
                          </a:moveTo>
                          <a:cubicBezTo>
                            <a:pt x="645386" y="531484"/>
                            <a:pt x="642598" y="531484"/>
                            <a:pt x="639811" y="531086"/>
                          </a:cubicBezTo>
                          <a:cubicBezTo>
                            <a:pt x="359436" y="487676"/>
                            <a:pt x="108933" y="289742"/>
                            <a:pt x="1403" y="27290"/>
                          </a:cubicBezTo>
                          <a:cubicBezTo>
                            <a:pt x="-2580" y="16935"/>
                            <a:pt x="2199" y="5386"/>
                            <a:pt x="12156" y="1403"/>
                          </a:cubicBezTo>
                          <a:cubicBezTo>
                            <a:pt x="22511" y="-2580"/>
                            <a:pt x="34060" y="2199"/>
                            <a:pt x="38043" y="12156"/>
                          </a:cubicBezTo>
                          <a:cubicBezTo>
                            <a:pt x="140395" y="262262"/>
                            <a:pt x="378553" y="450638"/>
                            <a:pt x="645386" y="492057"/>
                          </a:cubicBezTo>
                          <a:cubicBezTo>
                            <a:pt x="656139" y="493650"/>
                            <a:pt x="663706" y="504004"/>
                            <a:pt x="662112" y="514757"/>
                          </a:cubicBezTo>
                          <a:cubicBezTo>
                            <a:pt x="661316" y="522722"/>
                            <a:pt x="655342" y="528696"/>
                            <a:pt x="648173" y="530688"/>
                          </a:cubicBezTo>
                          <a:close/>
                        </a:path>
                      </a:pathLst>
                    </a:custGeom>
                    <a:solidFill>
                      <a:srgbClr val="A86838"/>
                    </a:solidFill>
                    <a:ln w="3981" cap="flat">
                      <a:noFill/>
                      <a:prstDash val="solid"/>
                      <a:miter/>
                    </a:ln>
                  </p:spPr>
                  <p:txBody>
                    <a:bodyPr rtlCol="0" anchor="ctr"/>
                    <a:lstStyle/>
                    <a:p>
                      <a:endParaRPr lang="en-US"/>
                    </a:p>
                  </p:txBody>
                </p:sp>
                <p:sp>
                  <p:nvSpPr>
                    <p:cNvPr id="1509" name="Hình tự do: Hình 1508">
                      <a:extLst>
                        <a:ext uri="{FF2B5EF4-FFF2-40B4-BE49-F238E27FC236}">
                          <a16:creationId xmlns:a16="http://schemas.microsoft.com/office/drawing/2014/main" id="{090B3329-19C5-DDB4-DD86-DF29C33B9174}"/>
                        </a:ext>
                      </a:extLst>
                    </p:cNvPr>
                    <p:cNvSpPr>
                      <a:spLocks/>
                    </p:cNvSpPr>
                    <p:nvPr/>
                  </p:nvSpPr>
                  <p:spPr>
                    <a:xfrm>
                      <a:off x="9039006" y="1818724"/>
                      <a:ext cx="824610" cy="1007635"/>
                    </a:xfrm>
                    <a:custGeom>
                      <a:avLst/>
                      <a:gdLst>
                        <a:gd name="connsiteX0" fmla="*/ 810175 w 824610"/>
                        <a:gd name="connsiteY0" fmla="*/ 1006915 h 1007635"/>
                        <a:gd name="connsiteX1" fmla="*/ 798626 w 824610"/>
                        <a:gd name="connsiteY1" fmla="*/ 1006516 h 1007635"/>
                        <a:gd name="connsiteX2" fmla="*/ 258986 w 824610"/>
                        <a:gd name="connsiteY2" fmla="*/ 628171 h 1007635"/>
                        <a:gd name="connsiteX3" fmla="*/ 119 w 824610"/>
                        <a:gd name="connsiteY3" fmla="*/ 22023 h 1007635"/>
                        <a:gd name="connsiteX4" fmla="*/ 17642 w 824610"/>
                        <a:gd name="connsiteY4" fmla="*/ 119 h 1007635"/>
                        <a:gd name="connsiteX5" fmla="*/ 39546 w 824610"/>
                        <a:gd name="connsiteY5" fmla="*/ 17642 h 1007635"/>
                        <a:gd name="connsiteX6" fmla="*/ 289652 w 824610"/>
                        <a:gd name="connsiteY6" fmla="*/ 603081 h 1007635"/>
                        <a:gd name="connsiteX7" fmla="*/ 810972 w 824610"/>
                        <a:gd name="connsiteY7" fmla="*/ 968682 h 1007635"/>
                        <a:gd name="connsiteX8" fmla="*/ 823716 w 824610"/>
                        <a:gd name="connsiteY8" fmla="*/ 993772 h 1007635"/>
                        <a:gd name="connsiteX9" fmla="*/ 810175 w 824610"/>
                        <a:gd name="connsiteY9" fmla="*/ 1006915 h 1007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24610" h="1007635">
                          <a:moveTo>
                            <a:pt x="810175" y="1006915"/>
                          </a:moveTo>
                          <a:cubicBezTo>
                            <a:pt x="806591" y="1008109"/>
                            <a:pt x="802608" y="1007711"/>
                            <a:pt x="798626" y="1006516"/>
                          </a:cubicBezTo>
                          <a:cubicBezTo>
                            <a:pt x="590735" y="937618"/>
                            <a:pt x="403952" y="806989"/>
                            <a:pt x="258986" y="628171"/>
                          </a:cubicBezTo>
                          <a:cubicBezTo>
                            <a:pt x="114020" y="449354"/>
                            <a:pt x="24412" y="239870"/>
                            <a:pt x="119" y="22023"/>
                          </a:cubicBezTo>
                          <a:cubicBezTo>
                            <a:pt x="-1076" y="11270"/>
                            <a:pt x="6889" y="1313"/>
                            <a:pt x="17642" y="119"/>
                          </a:cubicBezTo>
                          <a:cubicBezTo>
                            <a:pt x="28395" y="-1076"/>
                            <a:pt x="38351" y="6889"/>
                            <a:pt x="39546" y="17642"/>
                          </a:cubicBezTo>
                          <a:cubicBezTo>
                            <a:pt x="63044" y="227922"/>
                            <a:pt x="149465" y="430237"/>
                            <a:pt x="289652" y="603081"/>
                          </a:cubicBezTo>
                          <a:cubicBezTo>
                            <a:pt x="429839" y="775925"/>
                            <a:pt x="610250" y="902571"/>
                            <a:pt x="810972" y="968682"/>
                          </a:cubicBezTo>
                          <a:cubicBezTo>
                            <a:pt x="821326" y="972266"/>
                            <a:pt x="826902" y="983417"/>
                            <a:pt x="823716" y="993772"/>
                          </a:cubicBezTo>
                          <a:cubicBezTo>
                            <a:pt x="821725" y="1000542"/>
                            <a:pt x="816547" y="1005321"/>
                            <a:pt x="810175" y="1006915"/>
                          </a:cubicBezTo>
                          <a:close/>
                        </a:path>
                      </a:pathLst>
                    </a:custGeom>
                    <a:solidFill>
                      <a:srgbClr val="A86838"/>
                    </a:solidFill>
                    <a:ln w="3981" cap="flat">
                      <a:noFill/>
                      <a:prstDash val="solid"/>
                      <a:miter/>
                    </a:ln>
                  </p:spPr>
                  <p:txBody>
                    <a:bodyPr rtlCol="0" anchor="ctr"/>
                    <a:lstStyle/>
                    <a:p>
                      <a:endParaRPr lang="en-US"/>
                    </a:p>
                  </p:txBody>
                </p:sp>
                <p:sp>
                  <p:nvSpPr>
                    <p:cNvPr id="1510" name="Hình tự do: Hình 1509">
                      <a:extLst>
                        <a:ext uri="{FF2B5EF4-FFF2-40B4-BE49-F238E27FC236}">
                          <a16:creationId xmlns:a16="http://schemas.microsoft.com/office/drawing/2014/main" id="{1A88984A-DEE9-2514-90AF-BD7BAACF2CD4}"/>
                        </a:ext>
                      </a:extLst>
                    </p:cNvPr>
                    <p:cNvSpPr>
                      <a:spLocks/>
                    </p:cNvSpPr>
                    <p:nvPr/>
                  </p:nvSpPr>
                  <p:spPr>
                    <a:xfrm>
                      <a:off x="8852935" y="1831384"/>
                      <a:ext cx="245694" cy="670363"/>
                    </a:xfrm>
                    <a:custGeom>
                      <a:avLst/>
                      <a:gdLst>
                        <a:gd name="connsiteX0" fmla="*/ 231193 w 245694"/>
                        <a:gd name="connsiteY0" fmla="*/ 669675 h 670363"/>
                        <a:gd name="connsiteX1" fmla="*/ 210483 w 245694"/>
                        <a:gd name="connsiteY1" fmla="*/ 663303 h 670363"/>
                        <a:gd name="connsiteX2" fmla="*/ 203 w 245694"/>
                        <a:gd name="connsiteY2" fmla="*/ 22506 h 670363"/>
                        <a:gd name="connsiteX3" fmla="*/ 17328 w 245694"/>
                        <a:gd name="connsiteY3" fmla="*/ 203 h 670363"/>
                        <a:gd name="connsiteX4" fmla="*/ 39630 w 245694"/>
                        <a:gd name="connsiteY4" fmla="*/ 17328 h 670363"/>
                        <a:gd name="connsiteX5" fmla="*/ 241149 w 245694"/>
                        <a:gd name="connsiteY5" fmla="*/ 637814 h 670363"/>
                        <a:gd name="connsiteX6" fmla="*/ 238361 w 245694"/>
                        <a:gd name="connsiteY6" fmla="*/ 665692 h 670363"/>
                        <a:gd name="connsiteX7" fmla="*/ 231193 w 245694"/>
                        <a:gd name="connsiteY7" fmla="*/ 669675 h 6703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5694" h="670363">
                          <a:moveTo>
                            <a:pt x="231193" y="669675"/>
                          </a:moveTo>
                          <a:cubicBezTo>
                            <a:pt x="224024" y="671666"/>
                            <a:pt x="215661" y="669277"/>
                            <a:pt x="210483" y="663303"/>
                          </a:cubicBezTo>
                          <a:cubicBezTo>
                            <a:pt x="59942" y="480502"/>
                            <a:pt x="26886" y="226414"/>
                            <a:pt x="203" y="22506"/>
                          </a:cubicBezTo>
                          <a:cubicBezTo>
                            <a:pt x="-1390" y="11753"/>
                            <a:pt x="6575" y="1796"/>
                            <a:pt x="17328" y="203"/>
                          </a:cubicBezTo>
                          <a:cubicBezTo>
                            <a:pt x="28081" y="-1390"/>
                            <a:pt x="38038" y="6575"/>
                            <a:pt x="39630" y="17328"/>
                          </a:cubicBezTo>
                          <a:cubicBezTo>
                            <a:pt x="65517" y="216457"/>
                            <a:pt x="97776" y="463775"/>
                            <a:pt x="241149" y="637814"/>
                          </a:cubicBezTo>
                          <a:cubicBezTo>
                            <a:pt x="248318" y="646177"/>
                            <a:pt x="246724" y="658922"/>
                            <a:pt x="238361" y="665692"/>
                          </a:cubicBezTo>
                          <a:cubicBezTo>
                            <a:pt x="235972" y="667683"/>
                            <a:pt x="233582" y="668878"/>
                            <a:pt x="231193" y="669675"/>
                          </a:cubicBezTo>
                          <a:close/>
                        </a:path>
                      </a:pathLst>
                    </a:custGeom>
                    <a:solidFill>
                      <a:srgbClr val="A86838"/>
                    </a:solidFill>
                    <a:ln w="3981" cap="flat">
                      <a:noFill/>
                      <a:prstDash val="solid"/>
                      <a:miter/>
                    </a:ln>
                  </p:spPr>
                  <p:txBody>
                    <a:bodyPr rtlCol="0" anchor="ctr"/>
                    <a:lstStyle/>
                    <a:p>
                      <a:endParaRPr lang="en-US"/>
                    </a:p>
                  </p:txBody>
                </p:sp>
                <p:sp>
                  <p:nvSpPr>
                    <p:cNvPr id="1511" name="Hình tự do: Hình 1510">
                      <a:extLst>
                        <a:ext uri="{FF2B5EF4-FFF2-40B4-BE49-F238E27FC236}">
                          <a16:creationId xmlns:a16="http://schemas.microsoft.com/office/drawing/2014/main" id="{F6B220EA-9D8D-73AB-3678-83FE990AFB2A}"/>
                        </a:ext>
                      </a:extLst>
                    </p:cNvPr>
                    <p:cNvSpPr>
                      <a:spLocks/>
                    </p:cNvSpPr>
                    <p:nvPr/>
                  </p:nvSpPr>
                  <p:spPr>
                    <a:xfrm>
                      <a:off x="7939675" y="2214022"/>
                      <a:ext cx="770778" cy="719800"/>
                    </a:xfrm>
                    <a:custGeom>
                      <a:avLst/>
                      <a:gdLst>
                        <a:gd name="connsiteX0" fmla="*/ 38490 w 770778"/>
                        <a:gd name="connsiteY0" fmla="*/ 715562 h 719800"/>
                        <a:gd name="connsiteX1" fmla="*/ 24949 w 770778"/>
                        <a:gd name="connsiteY1" fmla="*/ 719146 h 719800"/>
                        <a:gd name="connsiteX2" fmla="*/ 656 w 770778"/>
                        <a:gd name="connsiteY2" fmla="*/ 704809 h 719800"/>
                        <a:gd name="connsiteX3" fmla="*/ 14595 w 770778"/>
                        <a:gd name="connsiteY3" fmla="*/ 680515 h 719800"/>
                        <a:gd name="connsiteX4" fmla="*/ 14993 w 770778"/>
                        <a:gd name="connsiteY4" fmla="*/ 680515 h 719800"/>
                        <a:gd name="connsiteX5" fmla="*/ 455865 w 770778"/>
                        <a:gd name="connsiteY5" fmla="*/ 435587 h 719800"/>
                        <a:gd name="connsiteX6" fmla="*/ 732256 w 770778"/>
                        <a:gd name="connsiteY6" fmla="*/ 13433 h 719800"/>
                        <a:gd name="connsiteX7" fmla="*/ 757346 w 770778"/>
                        <a:gd name="connsiteY7" fmla="*/ 1087 h 719800"/>
                        <a:gd name="connsiteX8" fmla="*/ 769692 w 770778"/>
                        <a:gd name="connsiteY8" fmla="*/ 26178 h 719800"/>
                        <a:gd name="connsiteX9" fmla="*/ 482548 w 770778"/>
                        <a:gd name="connsiteY9" fmla="*/ 464659 h 719800"/>
                        <a:gd name="connsiteX10" fmla="*/ 38490 w 770778"/>
                        <a:gd name="connsiteY10" fmla="*/ 715562 h 71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70778" h="719800">
                          <a:moveTo>
                            <a:pt x="38490" y="715562"/>
                          </a:moveTo>
                          <a:cubicBezTo>
                            <a:pt x="34110" y="716757"/>
                            <a:pt x="29331" y="717951"/>
                            <a:pt x="24949" y="719146"/>
                          </a:cubicBezTo>
                          <a:cubicBezTo>
                            <a:pt x="14197" y="721934"/>
                            <a:pt x="3444" y="715562"/>
                            <a:pt x="656" y="704809"/>
                          </a:cubicBezTo>
                          <a:cubicBezTo>
                            <a:pt x="-2132" y="694454"/>
                            <a:pt x="4240" y="683303"/>
                            <a:pt x="14595" y="680515"/>
                          </a:cubicBezTo>
                          <a:cubicBezTo>
                            <a:pt x="14595" y="680515"/>
                            <a:pt x="14595" y="680515"/>
                            <a:pt x="14993" y="680515"/>
                          </a:cubicBezTo>
                          <a:cubicBezTo>
                            <a:pt x="176287" y="638300"/>
                            <a:pt x="328820" y="553471"/>
                            <a:pt x="455865" y="435587"/>
                          </a:cubicBezTo>
                          <a:cubicBezTo>
                            <a:pt x="582909" y="317304"/>
                            <a:pt x="678491" y="171542"/>
                            <a:pt x="732256" y="13433"/>
                          </a:cubicBezTo>
                          <a:cubicBezTo>
                            <a:pt x="735840" y="3079"/>
                            <a:pt x="746991" y="-2497"/>
                            <a:pt x="757346" y="1087"/>
                          </a:cubicBezTo>
                          <a:cubicBezTo>
                            <a:pt x="767700" y="4671"/>
                            <a:pt x="773276" y="15823"/>
                            <a:pt x="769692" y="26178"/>
                          </a:cubicBezTo>
                          <a:cubicBezTo>
                            <a:pt x="713936" y="190260"/>
                            <a:pt x="614770" y="341996"/>
                            <a:pt x="482548" y="464659"/>
                          </a:cubicBezTo>
                          <a:cubicBezTo>
                            <a:pt x="354707" y="584137"/>
                            <a:pt x="201378" y="670559"/>
                            <a:pt x="38490" y="715562"/>
                          </a:cubicBezTo>
                          <a:close/>
                        </a:path>
                      </a:pathLst>
                    </a:custGeom>
                    <a:solidFill>
                      <a:srgbClr val="A86838"/>
                    </a:solidFill>
                    <a:ln w="3981" cap="flat">
                      <a:noFill/>
                      <a:prstDash val="solid"/>
                      <a:miter/>
                    </a:ln>
                  </p:spPr>
                  <p:txBody>
                    <a:bodyPr rtlCol="0" anchor="ctr"/>
                    <a:lstStyle/>
                    <a:p>
                      <a:endParaRPr lang="en-US"/>
                    </a:p>
                  </p:txBody>
                </p:sp>
                <p:sp>
                  <p:nvSpPr>
                    <p:cNvPr id="1512" name="Hình tự do: Hình 1511">
                      <a:extLst>
                        <a:ext uri="{FF2B5EF4-FFF2-40B4-BE49-F238E27FC236}">
                          <a16:creationId xmlns:a16="http://schemas.microsoft.com/office/drawing/2014/main" id="{D1492743-2122-83DD-BC68-FB1BF0E39411}"/>
                        </a:ext>
                      </a:extLst>
                    </p:cNvPr>
                    <p:cNvSpPr>
                      <a:spLocks/>
                    </p:cNvSpPr>
                    <p:nvPr/>
                  </p:nvSpPr>
                  <p:spPr>
                    <a:xfrm>
                      <a:off x="7688604" y="1397202"/>
                      <a:ext cx="1205838" cy="1186494"/>
                    </a:xfrm>
                    <a:custGeom>
                      <a:avLst/>
                      <a:gdLst>
                        <a:gd name="connsiteX0" fmla="*/ 25118 w 1205838"/>
                        <a:gd name="connsiteY0" fmla="*/ 1185898 h 1186494"/>
                        <a:gd name="connsiteX1" fmla="*/ 14365 w 1205838"/>
                        <a:gd name="connsiteY1" fmla="*/ 1185898 h 1186494"/>
                        <a:gd name="connsiteX2" fmla="*/ 824 w 1205838"/>
                        <a:gd name="connsiteY2" fmla="*/ 1161206 h 1186494"/>
                        <a:gd name="connsiteX3" fmla="*/ 444085 w 1205838"/>
                        <a:gd name="connsiteY3" fmla="*/ 431597 h 1186494"/>
                        <a:gd name="connsiteX4" fmla="*/ 1180863 w 1205838"/>
                        <a:gd name="connsiteY4" fmla="*/ 682 h 1186494"/>
                        <a:gd name="connsiteX5" fmla="*/ 1180863 w 1205838"/>
                        <a:gd name="connsiteY5" fmla="*/ 682 h 1186494"/>
                        <a:gd name="connsiteX6" fmla="*/ 1205156 w 1205838"/>
                        <a:gd name="connsiteY6" fmla="*/ 14621 h 1186494"/>
                        <a:gd name="connsiteX7" fmla="*/ 1191217 w 1205838"/>
                        <a:gd name="connsiteY7" fmla="*/ 39313 h 1186494"/>
                        <a:gd name="connsiteX8" fmla="*/ 38261 w 1205838"/>
                        <a:gd name="connsiteY8" fmla="*/ 1172755 h 1186494"/>
                        <a:gd name="connsiteX9" fmla="*/ 25118 w 1205838"/>
                        <a:gd name="connsiteY9" fmla="*/ 1185898 h 1186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05838" h="1186494">
                          <a:moveTo>
                            <a:pt x="25118" y="1185898"/>
                          </a:moveTo>
                          <a:cubicBezTo>
                            <a:pt x="21534" y="1186694"/>
                            <a:pt x="17950" y="1186694"/>
                            <a:pt x="14365" y="1185898"/>
                          </a:cubicBezTo>
                          <a:cubicBezTo>
                            <a:pt x="4011" y="1182712"/>
                            <a:pt x="-2361" y="1171560"/>
                            <a:pt x="824" y="1161206"/>
                          </a:cubicBezTo>
                          <a:cubicBezTo>
                            <a:pt x="81273" y="889992"/>
                            <a:pt x="234602" y="637895"/>
                            <a:pt x="444085" y="431597"/>
                          </a:cubicBezTo>
                          <a:cubicBezTo>
                            <a:pt x="653967" y="225300"/>
                            <a:pt x="908852" y="76351"/>
                            <a:pt x="1180863" y="682"/>
                          </a:cubicBezTo>
                          <a:cubicBezTo>
                            <a:pt x="1180863" y="682"/>
                            <a:pt x="1180863" y="682"/>
                            <a:pt x="1180863" y="682"/>
                          </a:cubicBezTo>
                          <a:cubicBezTo>
                            <a:pt x="1191615" y="-2106"/>
                            <a:pt x="1202369" y="3868"/>
                            <a:pt x="1205156" y="14621"/>
                          </a:cubicBezTo>
                          <a:cubicBezTo>
                            <a:pt x="1207944" y="25374"/>
                            <a:pt x="1201970" y="36127"/>
                            <a:pt x="1191217" y="39313"/>
                          </a:cubicBezTo>
                          <a:cubicBezTo>
                            <a:pt x="650383" y="189855"/>
                            <a:pt x="197962" y="634709"/>
                            <a:pt x="38261" y="1172755"/>
                          </a:cubicBezTo>
                          <a:cubicBezTo>
                            <a:pt x="36668" y="1179127"/>
                            <a:pt x="31490" y="1183906"/>
                            <a:pt x="25118" y="1185898"/>
                          </a:cubicBezTo>
                          <a:close/>
                        </a:path>
                      </a:pathLst>
                    </a:custGeom>
                    <a:solidFill>
                      <a:srgbClr val="A86838"/>
                    </a:solidFill>
                    <a:ln w="3981" cap="flat">
                      <a:noFill/>
                      <a:prstDash val="solid"/>
                      <a:miter/>
                    </a:ln>
                  </p:spPr>
                  <p:txBody>
                    <a:bodyPr rtlCol="0" anchor="ctr"/>
                    <a:lstStyle/>
                    <a:p>
                      <a:endParaRPr lang="en-US"/>
                    </a:p>
                  </p:txBody>
                </p:sp>
                <p:sp>
                  <p:nvSpPr>
                    <p:cNvPr id="1513" name="Hình tự do: Hình 1512">
                      <a:extLst>
                        <a:ext uri="{FF2B5EF4-FFF2-40B4-BE49-F238E27FC236}">
                          <a16:creationId xmlns:a16="http://schemas.microsoft.com/office/drawing/2014/main" id="{607BC89B-496B-FE99-9AB4-36A59BE6C31B}"/>
                        </a:ext>
                      </a:extLst>
                    </p:cNvPr>
                    <p:cNvSpPr>
                      <a:spLocks/>
                    </p:cNvSpPr>
                    <p:nvPr/>
                  </p:nvSpPr>
                  <p:spPr>
                    <a:xfrm>
                      <a:off x="9603207" y="1330729"/>
                      <a:ext cx="964015" cy="1035024"/>
                    </a:xfrm>
                    <a:custGeom>
                      <a:avLst/>
                      <a:gdLst>
                        <a:gd name="connsiteX0" fmla="*/ 949297 w 964015"/>
                        <a:gd name="connsiteY0" fmla="*/ 1034524 h 1035024"/>
                        <a:gd name="connsiteX1" fmla="*/ 948501 w 964015"/>
                        <a:gd name="connsiteY1" fmla="*/ 1034524 h 1035024"/>
                        <a:gd name="connsiteX2" fmla="*/ 924605 w 964015"/>
                        <a:gd name="connsiteY2" fmla="*/ 1019789 h 1035024"/>
                        <a:gd name="connsiteX3" fmla="*/ 13790 w 964015"/>
                        <a:gd name="connsiteY3" fmla="*/ 38880 h 1035024"/>
                        <a:gd name="connsiteX4" fmla="*/ 1045 w 964015"/>
                        <a:gd name="connsiteY4" fmla="*/ 13789 h 1035024"/>
                        <a:gd name="connsiteX5" fmla="*/ 26135 w 964015"/>
                        <a:gd name="connsiteY5" fmla="*/ 1045 h 1035024"/>
                        <a:gd name="connsiteX6" fmla="*/ 963635 w 964015"/>
                        <a:gd name="connsiteY6" fmla="*/ 1010629 h 1035024"/>
                        <a:gd name="connsiteX7" fmla="*/ 949297 w 964015"/>
                        <a:gd name="connsiteY7" fmla="*/ 1034524 h 10350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64015" h="1035024">
                          <a:moveTo>
                            <a:pt x="949297" y="1034524"/>
                          </a:moveTo>
                          <a:cubicBezTo>
                            <a:pt x="948899" y="1034524"/>
                            <a:pt x="948899" y="1034524"/>
                            <a:pt x="948501" y="1034524"/>
                          </a:cubicBezTo>
                          <a:cubicBezTo>
                            <a:pt x="937748" y="1036914"/>
                            <a:pt x="926994" y="1030542"/>
                            <a:pt x="924605" y="1019789"/>
                          </a:cubicBezTo>
                          <a:cubicBezTo>
                            <a:pt x="815085" y="566571"/>
                            <a:pt x="457847" y="181456"/>
                            <a:pt x="13790" y="38880"/>
                          </a:cubicBezTo>
                          <a:cubicBezTo>
                            <a:pt x="3435" y="35694"/>
                            <a:pt x="-2539" y="24144"/>
                            <a:pt x="1045" y="13789"/>
                          </a:cubicBezTo>
                          <a:cubicBezTo>
                            <a:pt x="4231" y="3435"/>
                            <a:pt x="15781" y="-2539"/>
                            <a:pt x="26135" y="1045"/>
                          </a:cubicBezTo>
                          <a:cubicBezTo>
                            <a:pt x="482937" y="147604"/>
                            <a:pt x="850928" y="543871"/>
                            <a:pt x="963635" y="1010629"/>
                          </a:cubicBezTo>
                          <a:cubicBezTo>
                            <a:pt x="965626" y="1021382"/>
                            <a:pt x="959652" y="1031736"/>
                            <a:pt x="949297" y="1034524"/>
                          </a:cubicBezTo>
                          <a:close/>
                        </a:path>
                      </a:pathLst>
                    </a:custGeom>
                    <a:solidFill>
                      <a:srgbClr val="A86838"/>
                    </a:solidFill>
                    <a:ln w="3981" cap="flat">
                      <a:noFill/>
                      <a:prstDash val="solid"/>
                      <a:miter/>
                    </a:ln>
                  </p:spPr>
                  <p:txBody>
                    <a:bodyPr rtlCol="0" anchor="ctr"/>
                    <a:lstStyle/>
                    <a:p>
                      <a:endParaRPr lang="en-US"/>
                    </a:p>
                  </p:txBody>
                </p:sp>
                <p:sp>
                  <p:nvSpPr>
                    <p:cNvPr id="1514" name="Hình tự do: Hình 1513">
                      <a:extLst>
                        <a:ext uri="{FF2B5EF4-FFF2-40B4-BE49-F238E27FC236}">
                          <a16:creationId xmlns:a16="http://schemas.microsoft.com/office/drawing/2014/main" id="{2822BD7D-FF51-B90D-CD65-713BEADDCDF9}"/>
                        </a:ext>
                      </a:extLst>
                    </p:cNvPr>
                    <p:cNvSpPr>
                      <a:spLocks/>
                    </p:cNvSpPr>
                    <p:nvPr/>
                  </p:nvSpPr>
                  <p:spPr>
                    <a:xfrm>
                      <a:off x="10034320" y="2376188"/>
                      <a:ext cx="499940" cy="391938"/>
                    </a:xfrm>
                    <a:custGeom>
                      <a:avLst/>
                      <a:gdLst>
                        <a:gd name="connsiteX0" fmla="*/ 5228 w 499940"/>
                        <a:gd name="connsiteY0" fmla="*/ 39245 h 391938"/>
                        <a:gd name="connsiteX1" fmla="*/ 162540 w 499940"/>
                        <a:gd name="connsiteY1" fmla="*/ 207310 h 391938"/>
                        <a:gd name="connsiteX2" fmla="*/ 348526 w 499940"/>
                        <a:gd name="connsiteY2" fmla="*/ 335151 h 391938"/>
                        <a:gd name="connsiteX3" fmla="*/ 468003 w 499940"/>
                        <a:gd name="connsiteY3" fmla="*/ 390509 h 391938"/>
                        <a:gd name="connsiteX4" fmla="*/ 498670 w 499940"/>
                        <a:gd name="connsiteY4" fmla="*/ 376570 h 391938"/>
                        <a:gd name="connsiteX5" fmla="*/ 484731 w 499940"/>
                        <a:gd name="connsiteY5" fmla="*/ 345904 h 391938"/>
                        <a:gd name="connsiteX6" fmla="*/ 382378 w 499940"/>
                        <a:gd name="connsiteY6" fmla="*/ 299706 h 391938"/>
                        <a:gd name="connsiteX7" fmla="*/ 376404 w 499940"/>
                        <a:gd name="connsiteY7" fmla="*/ 296520 h 391938"/>
                        <a:gd name="connsiteX8" fmla="*/ 377599 w 499940"/>
                        <a:gd name="connsiteY8" fmla="*/ 296918 h 391938"/>
                        <a:gd name="connsiteX9" fmla="*/ 374811 w 499940"/>
                        <a:gd name="connsiteY9" fmla="*/ 295325 h 391938"/>
                        <a:gd name="connsiteX10" fmla="*/ 361669 w 499940"/>
                        <a:gd name="connsiteY10" fmla="*/ 288156 h 391938"/>
                        <a:gd name="connsiteX11" fmla="*/ 338172 w 499940"/>
                        <a:gd name="connsiteY11" fmla="*/ 274616 h 391938"/>
                        <a:gd name="connsiteX12" fmla="*/ 290778 w 499940"/>
                        <a:gd name="connsiteY12" fmla="*/ 244746 h 391938"/>
                        <a:gd name="connsiteX13" fmla="*/ 201569 w 499940"/>
                        <a:gd name="connsiteY13" fmla="*/ 177839 h 391938"/>
                        <a:gd name="connsiteX14" fmla="*/ 180461 w 499940"/>
                        <a:gd name="connsiteY14" fmla="*/ 159519 h 391938"/>
                        <a:gd name="connsiteX15" fmla="*/ 170505 w 499940"/>
                        <a:gd name="connsiteY15" fmla="*/ 150757 h 391938"/>
                        <a:gd name="connsiteX16" fmla="*/ 165726 w 499940"/>
                        <a:gd name="connsiteY16" fmla="*/ 146377 h 391938"/>
                        <a:gd name="connsiteX17" fmla="*/ 163336 w 499940"/>
                        <a:gd name="connsiteY17" fmla="*/ 143987 h 391938"/>
                        <a:gd name="connsiteX18" fmla="*/ 162938 w 499940"/>
                        <a:gd name="connsiteY18" fmla="*/ 143589 h 391938"/>
                        <a:gd name="connsiteX19" fmla="*/ 123113 w 499940"/>
                        <a:gd name="connsiteY19" fmla="*/ 104161 h 391938"/>
                        <a:gd name="connsiteX20" fmla="*/ 42266 w 499940"/>
                        <a:gd name="connsiteY20" fmla="*/ 8579 h 391938"/>
                        <a:gd name="connsiteX21" fmla="*/ 8414 w 499940"/>
                        <a:gd name="connsiteY21" fmla="*/ 5393 h 391938"/>
                        <a:gd name="connsiteX22" fmla="*/ 5228 w 499940"/>
                        <a:gd name="connsiteY22" fmla="*/ 39245 h 391938"/>
                        <a:gd name="connsiteX23" fmla="*/ 5228 w 499940"/>
                        <a:gd name="connsiteY23" fmla="*/ 39245 h 39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499940" h="391938">
                          <a:moveTo>
                            <a:pt x="5228" y="39245"/>
                          </a:moveTo>
                          <a:cubicBezTo>
                            <a:pt x="51027" y="100975"/>
                            <a:pt x="104395" y="157129"/>
                            <a:pt x="162540" y="207310"/>
                          </a:cubicBezTo>
                          <a:cubicBezTo>
                            <a:pt x="219491" y="256694"/>
                            <a:pt x="282017" y="299308"/>
                            <a:pt x="348526" y="335151"/>
                          </a:cubicBezTo>
                          <a:cubicBezTo>
                            <a:pt x="387158" y="355860"/>
                            <a:pt x="426983" y="374578"/>
                            <a:pt x="468003" y="390509"/>
                          </a:cubicBezTo>
                          <a:cubicBezTo>
                            <a:pt x="479553" y="394889"/>
                            <a:pt x="494687" y="388916"/>
                            <a:pt x="498670" y="376570"/>
                          </a:cubicBezTo>
                          <a:cubicBezTo>
                            <a:pt x="502652" y="364224"/>
                            <a:pt x="497076" y="350683"/>
                            <a:pt x="484731" y="345904"/>
                          </a:cubicBezTo>
                          <a:cubicBezTo>
                            <a:pt x="449684" y="332363"/>
                            <a:pt x="415832" y="316831"/>
                            <a:pt x="382378" y="299706"/>
                          </a:cubicBezTo>
                          <a:cubicBezTo>
                            <a:pt x="380386" y="298511"/>
                            <a:pt x="378395" y="297715"/>
                            <a:pt x="376404" y="296520"/>
                          </a:cubicBezTo>
                          <a:cubicBezTo>
                            <a:pt x="375210" y="296122"/>
                            <a:pt x="372421" y="294528"/>
                            <a:pt x="377599" y="296918"/>
                          </a:cubicBezTo>
                          <a:cubicBezTo>
                            <a:pt x="376803" y="296520"/>
                            <a:pt x="375608" y="295723"/>
                            <a:pt x="374811" y="295325"/>
                          </a:cubicBezTo>
                          <a:cubicBezTo>
                            <a:pt x="370430" y="292936"/>
                            <a:pt x="366050" y="290546"/>
                            <a:pt x="361669" y="288156"/>
                          </a:cubicBezTo>
                          <a:cubicBezTo>
                            <a:pt x="353703" y="283776"/>
                            <a:pt x="345738" y="279395"/>
                            <a:pt x="338172" y="274616"/>
                          </a:cubicBezTo>
                          <a:cubicBezTo>
                            <a:pt x="322241" y="265058"/>
                            <a:pt x="306311" y="255101"/>
                            <a:pt x="290778" y="244746"/>
                          </a:cubicBezTo>
                          <a:cubicBezTo>
                            <a:pt x="259715" y="224037"/>
                            <a:pt x="230243" y="201734"/>
                            <a:pt x="201569" y="177839"/>
                          </a:cubicBezTo>
                          <a:cubicBezTo>
                            <a:pt x="194400" y="171865"/>
                            <a:pt x="187231" y="165891"/>
                            <a:pt x="180461" y="159519"/>
                          </a:cubicBezTo>
                          <a:cubicBezTo>
                            <a:pt x="177275" y="156731"/>
                            <a:pt x="173691" y="153545"/>
                            <a:pt x="170505" y="150757"/>
                          </a:cubicBezTo>
                          <a:cubicBezTo>
                            <a:pt x="168912" y="149164"/>
                            <a:pt x="167319" y="147970"/>
                            <a:pt x="165726" y="146377"/>
                          </a:cubicBezTo>
                          <a:cubicBezTo>
                            <a:pt x="164930" y="145580"/>
                            <a:pt x="164133" y="144784"/>
                            <a:pt x="163336" y="143987"/>
                          </a:cubicBezTo>
                          <a:cubicBezTo>
                            <a:pt x="168116" y="148766"/>
                            <a:pt x="163735" y="144385"/>
                            <a:pt x="162938" y="143589"/>
                          </a:cubicBezTo>
                          <a:cubicBezTo>
                            <a:pt x="149397" y="130845"/>
                            <a:pt x="135857" y="117702"/>
                            <a:pt x="123113" y="104161"/>
                          </a:cubicBezTo>
                          <a:cubicBezTo>
                            <a:pt x="94039" y="73894"/>
                            <a:pt x="67356" y="42033"/>
                            <a:pt x="42266" y="8579"/>
                          </a:cubicBezTo>
                          <a:cubicBezTo>
                            <a:pt x="34699" y="-1377"/>
                            <a:pt x="17972" y="-2970"/>
                            <a:pt x="8414" y="5393"/>
                          </a:cubicBezTo>
                          <a:cubicBezTo>
                            <a:pt x="-1542" y="14553"/>
                            <a:pt x="-2737" y="28492"/>
                            <a:pt x="5228" y="39245"/>
                          </a:cubicBezTo>
                          <a:lnTo>
                            <a:pt x="5228" y="39245"/>
                          </a:lnTo>
                          <a:close/>
                        </a:path>
                      </a:pathLst>
                    </a:custGeom>
                    <a:solidFill>
                      <a:srgbClr val="A86838"/>
                    </a:solidFill>
                    <a:ln w="3981" cap="flat">
                      <a:noFill/>
                      <a:prstDash val="solid"/>
                      <a:miter/>
                    </a:ln>
                  </p:spPr>
                  <p:txBody>
                    <a:bodyPr rtlCol="0" anchor="ctr"/>
                    <a:lstStyle/>
                    <a:p>
                      <a:endParaRPr lang="en-US"/>
                    </a:p>
                  </p:txBody>
                </p:sp>
              </p:grpSp>
              <p:sp>
                <p:nvSpPr>
                  <p:cNvPr id="1504" name="Hình tự do: Hình 1503">
                    <a:extLst>
                      <a:ext uri="{FF2B5EF4-FFF2-40B4-BE49-F238E27FC236}">
                        <a16:creationId xmlns:a16="http://schemas.microsoft.com/office/drawing/2014/main" id="{59D8ACC1-1F0D-E536-5F52-775683EC6E4F}"/>
                      </a:ext>
                    </a:extLst>
                  </p:cNvPr>
                  <p:cNvSpPr>
                    <a:spLocks/>
                  </p:cNvSpPr>
                  <p:nvPr/>
                </p:nvSpPr>
                <p:spPr>
                  <a:xfrm>
                    <a:off x="7461992" y="1033606"/>
                    <a:ext cx="2780389" cy="1902150"/>
                  </a:xfrm>
                  <a:custGeom>
                    <a:avLst/>
                    <a:gdLst>
                      <a:gd name="connsiteX0" fmla="*/ 2773897 w 2780389"/>
                      <a:gd name="connsiteY0" fmla="*/ 290999 h 1902150"/>
                      <a:gd name="connsiteX1" fmla="*/ 2078937 w 2780389"/>
                      <a:gd name="connsiteY1" fmla="*/ 16201 h 1902150"/>
                      <a:gd name="connsiteX2" fmla="*/ 1307910 w 2780389"/>
                      <a:gd name="connsiteY2" fmla="*/ 69567 h 1902150"/>
                      <a:gd name="connsiteX3" fmla="*/ 616933 w 2780389"/>
                      <a:gd name="connsiteY3" fmla="*/ 410476 h 1902150"/>
                      <a:gd name="connsiteX4" fmla="*/ 144599 w 2780389"/>
                      <a:gd name="connsiteY4" fmla="*/ 1030564 h 1902150"/>
                      <a:gd name="connsiteX5" fmla="*/ 2819 w 2780389"/>
                      <a:gd name="connsiteY5" fmla="*/ 1789245 h 1902150"/>
                      <a:gd name="connsiteX6" fmla="*/ 11581 w 2780389"/>
                      <a:gd name="connsiteY6" fmla="*/ 1884827 h 1902150"/>
                      <a:gd name="connsiteX7" fmla="*/ 48220 w 2780389"/>
                      <a:gd name="connsiteY7" fmla="*/ 1884827 h 1902150"/>
                      <a:gd name="connsiteX8" fmla="*/ 140616 w 2780389"/>
                      <a:gd name="connsiteY8" fmla="*/ 1135704 h 1902150"/>
                      <a:gd name="connsiteX9" fmla="*/ 565956 w 2780389"/>
                      <a:gd name="connsiteY9" fmla="*/ 502872 h 1902150"/>
                      <a:gd name="connsiteX10" fmla="*/ 1225470 w 2780389"/>
                      <a:gd name="connsiteY10" fmla="*/ 131696 h 1902150"/>
                      <a:gd name="connsiteX11" fmla="*/ 1977780 w 2780389"/>
                      <a:gd name="connsiteY11" fmla="*/ 42486 h 1902150"/>
                      <a:gd name="connsiteX12" fmla="*/ 2674731 w 2780389"/>
                      <a:gd name="connsiteY12" fmla="*/ 266307 h 1902150"/>
                      <a:gd name="connsiteX13" fmla="*/ 2748409 w 2780389"/>
                      <a:gd name="connsiteY13" fmla="*/ 317682 h 1902150"/>
                      <a:gd name="connsiteX14" fmla="*/ 2773897 w 2780389"/>
                      <a:gd name="connsiteY14" fmla="*/ 290999 h 1902150"/>
                      <a:gd name="connsiteX15" fmla="*/ 2773897 w 2780389"/>
                      <a:gd name="connsiteY15" fmla="*/ 290999 h 1902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780389" h="1902150">
                        <a:moveTo>
                          <a:pt x="2773897" y="290999"/>
                        </a:moveTo>
                        <a:cubicBezTo>
                          <a:pt x="2571582" y="138466"/>
                          <a:pt x="2329043" y="49256"/>
                          <a:pt x="2078937" y="16201"/>
                        </a:cubicBezTo>
                        <a:cubicBezTo>
                          <a:pt x="1822061" y="-18049"/>
                          <a:pt x="1558414" y="3058"/>
                          <a:pt x="1307910" y="69567"/>
                        </a:cubicBezTo>
                        <a:cubicBezTo>
                          <a:pt x="1058601" y="135678"/>
                          <a:pt x="818053" y="247589"/>
                          <a:pt x="616933" y="410476"/>
                        </a:cubicBezTo>
                        <a:cubicBezTo>
                          <a:pt x="413423" y="575753"/>
                          <a:pt x="250934" y="791211"/>
                          <a:pt x="144599" y="1030564"/>
                        </a:cubicBezTo>
                        <a:cubicBezTo>
                          <a:pt x="39061" y="1267925"/>
                          <a:pt x="-13112" y="1529581"/>
                          <a:pt x="2819" y="1789245"/>
                        </a:cubicBezTo>
                        <a:cubicBezTo>
                          <a:pt x="4810" y="1821105"/>
                          <a:pt x="7996" y="1852966"/>
                          <a:pt x="11581" y="1884827"/>
                        </a:cubicBezTo>
                        <a:cubicBezTo>
                          <a:pt x="14368" y="1907926"/>
                          <a:pt x="51008" y="1907926"/>
                          <a:pt x="48220" y="1884827"/>
                        </a:cubicBezTo>
                        <a:cubicBezTo>
                          <a:pt x="16360" y="1631933"/>
                          <a:pt x="51008" y="1373862"/>
                          <a:pt x="140616" y="1135704"/>
                        </a:cubicBezTo>
                        <a:cubicBezTo>
                          <a:pt x="231021" y="895952"/>
                          <a:pt x="377580" y="676911"/>
                          <a:pt x="565956" y="502872"/>
                        </a:cubicBezTo>
                        <a:cubicBezTo>
                          <a:pt x="753535" y="330028"/>
                          <a:pt x="982932" y="208559"/>
                          <a:pt x="1225470" y="131696"/>
                        </a:cubicBezTo>
                        <a:cubicBezTo>
                          <a:pt x="1467611" y="55230"/>
                          <a:pt x="1724488" y="22573"/>
                          <a:pt x="1977780" y="42486"/>
                        </a:cubicBezTo>
                        <a:cubicBezTo>
                          <a:pt x="2223106" y="61602"/>
                          <a:pt x="2466840" y="132492"/>
                          <a:pt x="2674731" y="266307"/>
                        </a:cubicBezTo>
                        <a:cubicBezTo>
                          <a:pt x="2699821" y="282635"/>
                          <a:pt x="2724514" y="299760"/>
                          <a:pt x="2748409" y="317682"/>
                        </a:cubicBezTo>
                        <a:cubicBezTo>
                          <a:pt x="2766728" y="331223"/>
                          <a:pt x="2792615" y="305336"/>
                          <a:pt x="2773897" y="290999"/>
                        </a:cubicBezTo>
                        <a:lnTo>
                          <a:pt x="2773897" y="290999"/>
                        </a:lnTo>
                        <a:close/>
                      </a:path>
                    </a:pathLst>
                  </a:custGeom>
                  <a:solidFill>
                    <a:srgbClr val="A86838"/>
                  </a:solidFill>
                  <a:ln w="3981" cap="flat">
                    <a:noFill/>
                    <a:prstDash val="solid"/>
                    <a:miter/>
                  </a:ln>
                </p:spPr>
                <p:txBody>
                  <a:bodyPr rtlCol="0" anchor="ctr"/>
                  <a:lstStyle/>
                  <a:p>
                    <a:endParaRPr lang="en-US"/>
                  </a:p>
                </p:txBody>
              </p:sp>
              <p:grpSp>
                <p:nvGrpSpPr>
                  <p:cNvPr id="1505" name="Đồ họa 2">
                    <a:extLst>
                      <a:ext uri="{FF2B5EF4-FFF2-40B4-BE49-F238E27FC236}">
                        <a16:creationId xmlns:a16="http://schemas.microsoft.com/office/drawing/2014/main" id="{5EBECBAF-27C3-6C53-2F29-050FBBC34B26}"/>
                      </a:ext>
                    </a:extLst>
                  </p:cNvPr>
                  <p:cNvGrpSpPr>
                    <a:grpSpLocks/>
                  </p:cNvGrpSpPr>
                  <p:nvPr/>
                </p:nvGrpSpPr>
                <p:grpSpPr>
                  <a:xfrm>
                    <a:off x="8374482" y="986257"/>
                    <a:ext cx="915942" cy="384147"/>
                    <a:chOff x="8374482" y="986257"/>
                    <a:chExt cx="915942" cy="384147"/>
                  </a:xfrm>
                </p:grpSpPr>
                <p:sp>
                  <p:nvSpPr>
                    <p:cNvPr id="1506" name="Hình tự do: Hình 1505">
                      <a:extLst>
                        <a:ext uri="{FF2B5EF4-FFF2-40B4-BE49-F238E27FC236}">
                          <a16:creationId xmlns:a16="http://schemas.microsoft.com/office/drawing/2014/main" id="{55CD29CE-525B-3A2B-D159-2B0BC0BB0143}"/>
                        </a:ext>
                      </a:extLst>
                    </p:cNvPr>
                    <p:cNvSpPr>
                      <a:spLocks/>
                    </p:cNvSpPr>
                    <p:nvPr/>
                  </p:nvSpPr>
                  <p:spPr>
                    <a:xfrm>
                      <a:off x="8383194" y="1006795"/>
                      <a:ext cx="907231" cy="363609"/>
                    </a:xfrm>
                    <a:custGeom>
                      <a:avLst/>
                      <a:gdLst>
                        <a:gd name="connsiteX0" fmla="*/ 379539 w 907231"/>
                        <a:gd name="connsiteY0" fmla="*/ 363609 h 363609"/>
                        <a:gd name="connsiteX1" fmla="*/ 0 w 907231"/>
                        <a:gd name="connsiteY1" fmla="*/ 0 h 363609"/>
                        <a:gd name="connsiteX2" fmla="*/ 907231 w 907231"/>
                        <a:gd name="connsiteY2" fmla="*/ 87617 h 363609"/>
                        <a:gd name="connsiteX3" fmla="*/ 379539 w 907231"/>
                        <a:gd name="connsiteY3" fmla="*/ 363609 h 363609"/>
                      </a:gdLst>
                      <a:ahLst/>
                      <a:cxnLst>
                        <a:cxn ang="0">
                          <a:pos x="connsiteX0" y="connsiteY0"/>
                        </a:cxn>
                        <a:cxn ang="0">
                          <a:pos x="connsiteX1" y="connsiteY1"/>
                        </a:cxn>
                        <a:cxn ang="0">
                          <a:pos x="connsiteX2" y="connsiteY2"/>
                        </a:cxn>
                        <a:cxn ang="0">
                          <a:pos x="connsiteX3" y="connsiteY3"/>
                        </a:cxn>
                      </a:cxnLst>
                      <a:rect l="l" t="t" r="r" b="b"/>
                      <a:pathLst>
                        <a:path w="907231" h="363609">
                          <a:moveTo>
                            <a:pt x="379539" y="363609"/>
                          </a:moveTo>
                          <a:cubicBezTo>
                            <a:pt x="196739" y="330952"/>
                            <a:pt x="40224" y="181207"/>
                            <a:pt x="0" y="0"/>
                          </a:cubicBezTo>
                          <a:cubicBezTo>
                            <a:pt x="289135" y="102352"/>
                            <a:pt x="603759" y="133018"/>
                            <a:pt x="907231" y="87617"/>
                          </a:cubicBezTo>
                          <a:lnTo>
                            <a:pt x="379539" y="363609"/>
                          </a:lnTo>
                          <a:close/>
                        </a:path>
                      </a:pathLst>
                    </a:custGeom>
                    <a:solidFill>
                      <a:srgbClr val="BE7B55"/>
                    </a:solidFill>
                    <a:ln w="3981" cap="flat">
                      <a:noFill/>
                      <a:prstDash val="solid"/>
                      <a:miter/>
                    </a:ln>
                  </p:spPr>
                  <p:txBody>
                    <a:bodyPr rtlCol="0" anchor="ctr"/>
                    <a:lstStyle/>
                    <a:p>
                      <a:endParaRPr lang="en-US"/>
                    </a:p>
                  </p:txBody>
                </p:sp>
                <p:sp>
                  <p:nvSpPr>
                    <p:cNvPr id="1507" name="Hình tự do: Hình 1506">
                      <a:extLst>
                        <a:ext uri="{FF2B5EF4-FFF2-40B4-BE49-F238E27FC236}">
                          <a16:creationId xmlns:a16="http://schemas.microsoft.com/office/drawing/2014/main" id="{204D2840-344C-DAEB-BF64-E2580FB98452}"/>
                        </a:ext>
                      </a:extLst>
                    </p:cNvPr>
                    <p:cNvSpPr>
                      <a:spLocks/>
                    </p:cNvSpPr>
                    <p:nvPr/>
                  </p:nvSpPr>
                  <p:spPr>
                    <a:xfrm>
                      <a:off x="8374482" y="986257"/>
                      <a:ext cx="610231" cy="362660"/>
                    </a:xfrm>
                    <a:custGeom>
                      <a:avLst/>
                      <a:gdLst>
                        <a:gd name="connsiteX0" fmla="*/ 598532 w 610231"/>
                        <a:gd name="connsiteY0" fmla="*/ 117713 h 362660"/>
                        <a:gd name="connsiteX1" fmla="*/ 366347 w 610231"/>
                        <a:gd name="connsiteY1" fmla="*/ 106960 h 362660"/>
                        <a:gd name="connsiteX2" fmla="*/ 138544 w 610231"/>
                        <a:gd name="connsiteY2" fmla="*/ 51204 h 362660"/>
                        <a:gd name="connsiteX3" fmla="*/ 17872 w 610231"/>
                        <a:gd name="connsiteY3" fmla="*/ 1422 h 362660"/>
                        <a:gd name="connsiteX4" fmla="*/ 348 w 610231"/>
                        <a:gd name="connsiteY4" fmla="*/ 14962 h 362660"/>
                        <a:gd name="connsiteX5" fmla="*/ 176378 w 610231"/>
                        <a:gd name="connsiteY5" fmla="*/ 305292 h 362660"/>
                        <a:gd name="connsiteX6" fmla="*/ 256826 w 610231"/>
                        <a:gd name="connsiteY6" fmla="*/ 361048 h 362660"/>
                        <a:gd name="connsiteX7" fmla="*/ 268774 w 610231"/>
                        <a:gd name="connsiteY7" fmla="*/ 339941 h 362660"/>
                        <a:gd name="connsiteX8" fmla="*/ 52122 w 610231"/>
                        <a:gd name="connsiteY8" fmla="*/ 97800 h 362660"/>
                        <a:gd name="connsiteX9" fmla="*/ 29819 w 610231"/>
                        <a:gd name="connsiteY9" fmla="*/ 33282 h 362660"/>
                        <a:gd name="connsiteX10" fmla="*/ 229346 w 610231"/>
                        <a:gd name="connsiteY10" fmla="*/ 104172 h 362660"/>
                        <a:gd name="connsiteX11" fmla="*/ 465115 w 610231"/>
                        <a:gd name="connsiteY11" fmla="*/ 141608 h 362660"/>
                        <a:gd name="connsiteX12" fmla="*/ 598930 w 610231"/>
                        <a:gd name="connsiteY12" fmla="*/ 142405 h 362660"/>
                        <a:gd name="connsiteX13" fmla="*/ 598532 w 610231"/>
                        <a:gd name="connsiteY13" fmla="*/ 117713 h 362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610231" h="362660">
                          <a:moveTo>
                            <a:pt x="598532" y="117713"/>
                          </a:moveTo>
                          <a:cubicBezTo>
                            <a:pt x="521270" y="121696"/>
                            <a:pt x="443211" y="118111"/>
                            <a:pt x="366347" y="106960"/>
                          </a:cubicBezTo>
                          <a:cubicBezTo>
                            <a:pt x="289085" y="95809"/>
                            <a:pt x="212620" y="77091"/>
                            <a:pt x="138544" y="51204"/>
                          </a:cubicBezTo>
                          <a:cubicBezTo>
                            <a:pt x="97523" y="36867"/>
                            <a:pt x="57299" y="20140"/>
                            <a:pt x="17872" y="1422"/>
                          </a:cubicBezTo>
                          <a:cubicBezTo>
                            <a:pt x="8313" y="-3357"/>
                            <a:pt x="-2041" y="4608"/>
                            <a:pt x="348" y="14962"/>
                          </a:cubicBezTo>
                          <a:cubicBezTo>
                            <a:pt x="24642" y="127669"/>
                            <a:pt x="87965" y="231216"/>
                            <a:pt x="176378" y="305292"/>
                          </a:cubicBezTo>
                          <a:cubicBezTo>
                            <a:pt x="201468" y="326400"/>
                            <a:pt x="228152" y="345118"/>
                            <a:pt x="256826" y="361048"/>
                          </a:cubicBezTo>
                          <a:cubicBezTo>
                            <a:pt x="270367" y="368615"/>
                            <a:pt x="282315" y="347508"/>
                            <a:pt x="268774" y="339941"/>
                          </a:cubicBezTo>
                          <a:cubicBezTo>
                            <a:pt x="172396" y="286176"/>
                            <a:pt x="95134" y="199356"/>
                            <a:pt x="52122" y="97800"/>
                          </a:cubicBezTo>
                          <a:cubicBezTo>
                            <a:pt x="43360" y="76692"/>
                            <a:pt x="35793" y="55186"/>
                            <a:pt x="29819" y="33282"/>
                          </a:cubicBezTo>
                          <a:cubicBezTo>
                            <a:pt x="94337" y="62355"/>
                            <a:pt x="160846" y="86250"/>
                            <a:pt x="229346" y="104172"/>
                          </a:cubicBezTo>
                          <a:cubicBezTo>
                            <a:pt x="306608" y="124085"/>
                            <a:pt x="385464" y="136829"/>
                            <a:pt x="465115" y="141608"/>
                          </a:cubicBezTo>
                          <a:cubicBezTo>
                            <a:pt x="509720" y="144396"/>
                            <a:pt x="554325" y="144396"/>
                            <a:pt x="598930" y="142405"/>
                          </a:cubicBezTo>
                          <a:cubicBezTo>
                            <a:pt x="614064" y="140812"/>
                            <a:pt x="614064" y="116916"/>
                            <a:pt x="598532" y="117713"/>
                          </a:cubicBezTo>
                          <a:close/>
                        </a:path>
                      </a:pathLst>
                    </a:custGeom>
                    <a:solidFill>
                      <a:srgbClr val="A86838"/>
                    </a:solidFill>
                    <a:ln w="3981" cap="flat">
                      <a:noFill/>
                      <a:prstDash val="solid"/>
                      <a:miter/>
                    </a:ln>
                  </p:spPr>
                  <p:txBody>
                    <a:bodyPr rtlCol="0" anchor="ctr"/>
                    <a:lstStyle/>
                    <a:p>
                      <a:endParaRPr lang="en-US"/>
                    </a:p>
                  </p:txBody>
                </p:sp>
              </p:grpSp>
            </p:grpSp>
            <p:sp>
              <p:nvSpPr>
                <p:cNvPr id="1501" name="Hình tự do: Hình 1500">
                  <a:extLst>
                    <a:ext uri="{FF2B5EF4-FFF2-40B4-BE49-F238E27FC236}">
                      <a16:creationId xmlns:a16="http://schemas.microsoft.com/office/drawing/2014/main" id="{D9140A21-4FA4-E7AB-FDFC-F9F61B045B51}"/>
                    </a:ext>
                  </a:extLst>
                </p:cNvPr>
                <p:cNvSpPr>
                  <a:spLocks/>
                </p:cNvSpPr>
                <p:nvPr/>
              </p:nvSpPr>
              <p:spPr>
                <a:xfrm>
                  <a:off x="10435965" y="1617751"/>
                  <a:ext cx="462789" cy="1632742"/>
                </a:xfrm>
                <a:custGeom>
                  <a:avLst/>
                  <a:gdLst>
                    <a:gd name="connsiteX0" fmla="*/ 5823 w 462789"/>
                    <a:gd name="connsiteY0" fmla="*/ 31435 h 1632742"/>
                    <a:gd name="connsiteX1" fmla="*/ 225264 w 462789"/>
                    <a:gd name="connsiteY1" fmla="*/ 292692 h 1632742"/>
                    <a:gd name="connsiteX2" fmla="*/ 375407 w 462789"/>
                    <a:gd name="connsiteY2" fmla="*/ 610501 h 1632742"/>
                    <a:gd name="connsiteX3" fmla="*/ 425189 w 462789"/>
                    <a:gd name="connsiteY3" fmla="*/ 943445 h 1632742"/>
                    <a:gd name="connsiteX4" fmla="*/ 379788 w 462789"/>
                    <a:gd name="connsiteY4" fmla="*/ 1248909 h 1632742"/>
                    <a:gd name="connsiteX5" fmla="*/ 255531 w 462789"/>
                    <a:gd name="connsiteY5" fmla="*/ 1564329 h 1632742"/>
                    <a:gd name="connsiteX6" fmla="*/ 235220 w 462789"/>
                    <a:gd name="connsiteY6" fmla="*/ 1604951 h 1632742"/>
                    <a:gd name="connsiteX7" fmla="*/ 242389 w 462789"/>
                    <a:gd name="connsiteY7" fmla="*/ 1630440 h 1632742"/>
                    <a:gd name="connsiteX8" fmla="*/ 267877 w 462789"/>
                    <a:gd name="connsiteY8" fmla="*/ 1623271 h 1632742"/>
                    <a:gd name="connsiteX9" fmla="*/ 404878 w 462789"/>
                    <a:gd name="connsiteY9" fmla="*/ 1296700 h 1632742"/>
                    <a:gd name="connsiteX10" fmla="*/ 461829 w 462789"/>
                    <a:gd name="connsiteY10" fmla="*/ 981678 h 1632742"/>
                    <a:gd name="connsiteX11" fmla="*/ 424393 w 462789"/>
                    <a:gd name="connsiteY11" fmla="*/ 644353 h 1632742"/>
                    <a:gd name="connsiteX12" fmla="*/ 281020 w 462789"/>
                    <a:gd name="connsiteY12" fmla="*/ 310215 h 1632742"/>
                    <a:gd name="connsiteX13" fmla="*/ 63173 w 462789"/>
                    <a:gd name="connsiteY13" fmla="*/ 34621 h 1632742"/>
                    <a:gd name="connsiteX14" fmla="*/ 32507 w 462789"/>
                    <a:gd name="connsiteY14" fmla="*/ 5150 h 1632742"/>
                    <a:gd name="connsiteX15" fmla="*/ 5823 w 462789"/>
                    <a:gd name="connsiteY15" fmla="*/ 31435 h 1632742"/>
                    <a:gd name="connsiteX16" fmla="*/ 5823 w 462789"/>
                    <a:gd name="connsiteY16" fmla="*/ 31435 h 16327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62789" h="1632742">
                      <a:moveTo>
                        <a:pt x="5823" y="31435"/>
                      </a:moveTo>
                      <a:cubicBezTo>
                        <a:pt x="89060" y="109493"/>
                        <a:pt x="163135" y="197110"/>
                        <a:pt x="225264" y="292692"/>
                      </a:cubicBezTo>
                      <a:cubicBezTo>
                        <a:pt x="289383" y="391061"/>
                        <a:pt x="340759" y="497795"/>
                        <a:pt x="375407" y="610501"/>
                      </a:cubicBezTo>
                      <a:cubicBezTo>
                        <a:pt x="408463" y="718429"/>
                        <a:pt x="425985" y="830738"/>
                        <a:pt x="425189" y="943445"/>
                      </a:cubicBezTo>
                      <a:cubicBezTo>
                        <a:pt x="424393" y="1046992"/>
                        <a:pt x="407666" y="1149344"/>
                        <a:pt x="379788" y="1248909"/>
                      </a:cubicBezTo>
                      <a:cubicBezTo>
                        <a:pt x="349122" y="1358031"/>
                        <a:pt x="305313" y="1462773"/>
                        <a:pt x="255531" y="1564329"/>
                      </a:cubicBezTo>
                      <a:cubicBezTo>
                        <a:pt x="248761" y="1577870"/>
                        <a:pt x="241991" y="1591410"/>
                        <a:pt x="235220" y="1604951"/>
                      </a:cubicBezTo>
                      <a:cubicBezTo>
                        <a:pt x="230839" y="1613713"/>
                        <a:pt x="233229" y="1625262"/>
                        <a:pt x="242389" y="1630440"/>
                      </a:cubicBezTo>
                      <a:cubicBezTo>
                        <a:pt x="250752" y="1635219"/>
                        <a:pt x="263098" y="1632431"/>
                        <a:pt x="267877" y="1623271"/>
                      </a:cubicBezTo>
                      <a:cubicBezTo>
                        <a:pt x="321642" y="1518131"/>
                        <a:pt x="369832" y="1409407"/>
                        <a:pt x="404878" y="1296700"/>
                      </a:cubicBezTo>
                      <a:cubicBezTo>
                        <a:pt x="436738" y="1194347"/>
                        <a:pt x="457448" y="1088809"/>
                        <a:pt x="461829" y="981678"/>
                      </a:cubicBezTo>
                      <a:cubicBezTo>
                        <a:pt x="466608" y="868174"/>
                        <a:pt x="453466" y="753874"/>
                        <a:pt x="424393" y="644353"/>
                      </a:cubicBezTo>
                      <a:cubicBezTo>
                        <a:pt x="393329" y="526867"/>
                        <a:pt x="343945" y="414160"/>
                        <a:pt x="281020" y="310215"/>
                      </a:cubicBezTo>
                      <a:cubicBezTo>
                        <a:pt x="220086" y="209854"/>
                        <a:pt x="146807" y="117060"/>
                        <a:pt x="63173" y="34621"/>
                      </a:cubicBezTo>
                      <a:cubicBezTo>
                        <a:pt x="53217" y="24664"/>
                        <a:pt x="42862" y="14708"/>
                        <a:pt x="32507" y="5150"/>
                      </a:cubicBezTo>
                      <a:cubicBezTo>
                        <a:pt x="14187" y="-11179"/>
                        <a:pt x="-11700" y="15106"/>
                        <a:pt x="5823" y="31435"/>
                      </a:cubicBezTo>
                      <a:lnTo>
                        <a:pt x="5823" y="31435"/>
                      </a:lnTo>
                      <a:close/>
                    </a:path>
                  </a:pathLst>
                </a:custGeom>
                <a:solidFill>
                  <a:srgbClr val="A86838"/>
                </a:solidFill>
                <a:ln w="3981" cap="flat">
                  <a:noFill/>
                  <a:prstDash val="solid"/>
                  <a:miter/>
                </a:ln>
              </p:spPr>
              <p:txBody>
                <a:bodyPr rtlCol="0" anchor="ctr"/>
                <a:lstStyle/>
                <a:p>
                  <a:endParaRPr lang="en-US"/>
                </a:p>
              </p:txBody>
            </p:sp>
          </p:grpSp>
          <p:grpSp>
            <p:nvGrpSpPr>
              <p:cNvPr id="1474" name="Đồ họa 2">
                <a:extLst>
                  <a:ext uri="{FF2B5EF4-FFF2-40B4-BE49-F238E27FC236}">
                    <a16:creationId xmlns:a16="http://schemas.microsoft.com/office/drawing/2014/main" id="{00558C15-9DD5-10B7-D63E-4725C33FAA38}"/>
                  </a:ext>
                </a:extLst>
              </p:cNvPr>
              <p:cNvGrpSpPr>
                <a:grpSpLocks/>
              </p:cNvGrpSpPr>
              <p:nvPr/>
            </p:nvGrpSpPr>
            <p:grpSpPr>
              <a:xfrm>
                <a:off x="8565991" y="4398452"/>
                <a:ext cx="1182831" cy="633104"/>
                <a:chOff x="8565991" y="4398452"/>
                <a:chExt cx="1182831" cy="633104"/>
              </a:xfrm>
            </p:grpSpPr>
            <p:grpSp>
              <p:nvGrpSpPr>
                <p:cNvPr id="1475" name="Đồ họa 2">
                  <a:extLst>
                    <a:ext uri="{FF2B5EF4-FFF2-40B4-BE49-F238E27FC236}">
                      <a16:creationId xmlns:a16="http://schemas.microsoft.com/office/drawing/2014/main" id="{86B9CE3F-A02F-E778-DC1C-2F43D853BFE4}"/>
                    </a:ext>
                  </a:extLst>
                </p:cNvPr>
                <p:cNvGrpSpPr>
                  <a:grpSpLocks/>
                </p:cNvGrpSpPr>
                <p:nvPr/>
              </p:nvGrpSpPr>
              <p:grpSpPr>
                <a:xfrm>
                  <a:off x="9054257" y="4534913"/>
                  <a:ext cx="206300" cy="463596"/>
                  <a:chOff x="9054257" y="4534913"/>
                  <a:chExt cx="206300" cy="463596"/>
                </a:xfrm>
              </p:grpSpPr>
              <p:grpSp>
                <p:nvGrpSpPr>
                  <p:cNvPr id="1486" name="Đồ họa 2">
                    <a:extLst>
                      <a:ext uri="{FF2B5EF4-FFF2-40B4-BE49-F238E27FC236}">
                        <a16:creationId xmlns:a16="http://schemas.microsoft.com/office/drawing/2014/main" id="{E3250330-440E-F0F9-C04D-4FF06B849419}"/>
                      </a:ext>
                    </a:extLst>
                  </p:cNvPr>
                  <p:cNvGrpSpPr>
                    <a:grpSpLocks/>
                  </p:cNvGrpSpPr>
                  <p:nvPr/>
                </p:nvGrpSpPr>
                <p:grpSpPr>
                  <a:xfrm>
                    <a:off x="9054257" y="4534913"/>
                    <a:ext cx="108525" cy="463596"/>
                    <a:chOff x="9054257" y="4534913"/>
                    <a:chExt cx="108525" cy="463596"/>
                  </a:xfrm>
                </p:grpSpPr>
                <p:sp>
                  <p:nvSpPr>
                    <p:cNvPr id="1492" name="Hình tự do: Hình 1491">
                      <a:extLst>
                        <a:ext uri="{FF2B5EF4-FFF2-40B4-BE49-F238E27FC236}">
                          <a16:creationId xmlns:a16="http://schemas.microsoft.com/office/drawing/2014/main" id="{4266329A-4938-4880-3880-C67AABC95A47}"/>
                        </a:ext>
                      </a:extLst>
                    </p:cNvPr>
                    <p:cNvSpPr>
                      <a:spLocks/>
                    </p:cNvSpPr>
                    <p:nvPr/>
                  </p:nvSpPr>
                  <p:spPr>
                    <a:xfrm>
                      <a:off x="9127340" y="4676674"/>
                      <a:ext cx="32119" cy="208355"/>
                    </a:xfrm>
                    <a:custGeom>
                      <a:avLst/>
                      <a:gdLst>
                        <a:gd name="connsiteX0" fmla="*/ 25686 w 32119"/>
                        <a:gd name="connsiteY0" fmla="*/ 208356 h 208355"/>
                        <a:gd name="connsiteX1" fmla="*/ 32058 w 32119"/>
                        <a:gd name="connsiteY1" fmla="*/ 6041 h 208355"/>
                        <a:gd name="connsiteX2" fmla="*/ 596 w 32119"/>
                        <a:gd name="connsiteY2" fmla="*/ 29538 h 208355"/>
                        <a:gd name="connsiteX3" fmla="*/ 25686 w 32119"/>
                        <a:gd name="connsiteY3" fmla="*/ 208356 h 208355"/>
                      </a:gdLst>
                      <a:ahLst/>
                      <a:cxnLst>
                        <a:cxn ang="0">
                          <a:pos x="connsiteX0" y="connsiteY0"/>
                        </a:cxn>
                        <a:cxn ang="0">
                          <a:pos x="connsiteX1" y="connsiteY1"/>
                        </a:cxn>
                        <a:cxn ang="0">
                          <a:pos x="connsiteX2" y="connsiteY2"/>
                        </a:cxn>
                        <a:cxn ang="0">
                          <a:pos x="connsiteX3" y="connsiteY3"/>
                        </a:cxn>
                      </a:cxnLst>
                      <a:rect l="l" t="t" r="r" b="b"/>
                      <a:pathLst>
                        <a:path w="32119" h="208355">
                          <a:moveTo>
                            <a:pt x="25686" y="208356"/>
                          </a:moveTo>
                          <a:cubicBezTo>
                            <a:pt x="25686" y="208356"/>
                            <a:pt x="32855" y="19980"/>
                            <a:pt x="32058" y="6041"/>
                          </a:cubicBezTo>
                          <a:cubicBezTo>
                            <a:pt x="31262" y="-7898"/>
                            <a:pt x="3383" y="3253"/>
                            <a:pt x="596" y="29538"/>
                          </a:cubicBezTo>
                          <a:cubicBezTo>
                            <a:pt x="-2192" y="55824"/>
                            <a:pt x="4578" y="192824"/>
                            <a:pt x="25686" y="208356"/>
                          </a:cubicBezTo>
                          <a:close/>
                        </a:path>
                      </a:pathLst>
                    </a:custGeom>
                    <a:solidFill>
                      <a:srgbClr val="E6967A"/>
                    </a:solidFill>
                    <a:ln w="3981" cap="flat">
                      <a:noFill/>
                      <a:prstDash val="solid"/>
                      <a:miter/>
                    </a:ln>
                  </p:spPr>
                  <p:txBody>
                    <a:bodyPr rtlCol="0" anchor="ctr"/>
                    <a:lstStyle/>
                    <a:p>
                      <a:endParaRPr lang="en-US"/>
                    </a:p>
                  </p:txBody>
                </p:sp>
                <p:sp>
                  <p:nvSpPr>
                    <p:cNvPr id="1493" name="Hình tự do: Hình 1492">
                      <a:extLst>
                        <a:ext uri="{FF2B5EF4-FFF2-40B4-BE49-F238E27FC236}">
                          <a16:creationId xmlns:a16="http://schemas.microsoft.com/office/drawing/2014/main" id="{57D815C1-8FCE-D08C-5972-CE6D23F62DD1}"/>
                        </a:ext>
                      </a:extLst>
                    </p:cNvPr>
                    <p:cNvSpPr>
                      <a:spLocks/>
                    </p:cNvSpPr>
                    <p:nvPr/>
                  </p:nvSpPr>
                  <p:spPr>
                    <a:xfrm>
                      <a:off x="9090089" y="4534913"/>
                      <a:ext cx="72693" cy="323712"/>
                    </a:xfrm>
                    <a:custGeom>
                      <a:avLst/>
                      <a:gdLst>
                        <a:gd name="connsiteX0" fmla="*/ 49396 w 72693"/>
                        <a:gd name="connsiteY0" fmla="*/ 307902 h 323712"/>
                        <a:gd name="connsiteX1" fmla="*/ 70902 w 72693"/>
                        <a:gd name="connsiteY1" fmla="*/ 55008 h 323712"/>
                        <a:gd name="connsiteX2" fmla="*/ 36652 w 72693"/>
                        <a:gd name="connsiteY2" fmla="*/ 19961 h 323712"/>
                        <a:gd name="connsiteX3" fmla="*/ 13 w 72693"/>
                        <a:gd name="connsiteY3" fmla="*/ 301928 h 323712"/>
                        <a:gd name="connsiteX4" fmla="*/ 49396 w 72693"/>
                        <a:gd name="connsiteY4" fmla="*/ 307902 h 32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693" h="323712">
                          <a:moveTo>
                            <a:pt x="49396" y="307902"/>
                          </a:moveTo>
                          <a:cubicBezTo>
                            <a:pt x="49396" y="307902"/>
                            <a:pt x="61743" y="99215"/>
                            <a:pt x="70902" y="55008"/>
                          </a:cubicBezTo>
                          <a:cubicBezTo>
                            <a:pt x="81656" y="4828"/>
                            <a:pt x="40635" y="-20262"/>
                            <a:pt x="36652" y="19961"/>
                          </a:cubicBezTo>
                          <a:cubicBezTo>
                            <a:pt x="32670" y="60186"/>
                            <a:pt x="809" y="291574"/>
                            <a:pt x="13" y="301928"/>
                          </a:cubicBezTo>
                          <a:cubicBezTo>
                            <a:pt x="-784" y="312283"/>
                            <a:pt x="35856" y="341754"/>
                            <a:pt x="49396" y="307902"/>
                          </a:cubicBezTo>
                          <a:close/>
                        </a:path>
                      </a:pathLst>
                    </a:custGeom>
                    <a:solidFill>
                      <a:srgbClr val="E6967A"/>
                    </a:solidFill>
                    <a:ln w="3981" cap="flat">
                      <a:noFill/>
                      <a:prstDash val="solid"/>
                      <a:miter/>
                    </a:ln>
                  </p:spPr>
                  <p:txBody>
                    <a:bodyPr rtlCol="0" anchor="ctr"/>
                    <a:lstStyle/>
                    <a:p>
                      <a:endParaRPr lang="en-US"/>
                    </a:p>
                  </p:txBody>
                </p:sp>
                <p:sp>
                  <p:nvSpPr>
                    <p:cNvPr id="1494" name="Hình tự do: Hình 1493">
                      <a:extLst>
                        <a:ext uri="{FF2B5EF4-FFF2-40B4-BE49-F238E27FC236}">
                          <a16:creationId xmlns:a16="http://schemas.microsoft.com/office/drawing/2014/main" id="{844D4CBB-4C88-94A2-83B3-3157363EBA2F}"/>
                        </a:ext>
                      </a:extLst>
                    </p:cNvPr>
                    <p:cNvSpPr>
                      <a:spLocks/>
                    </p:cNvSpPr>
                    <p:nvPr/>
                  </p:nvSpPr>
                  <p:spPr>
                    <a:xfrm>
                      <a:off x="9055756" y="4543441"/>
                      <a:ext cx="88291" cy="405708"/>
                    </a:xfrm>
                    <a:custGeom>
                      <a:avLst/>
                      <a:gdLst>
                        <a:gd name="connsiteX0" fmla="*/ 68994 w 88291"/>
                        <a:gd name="connsiteY0" fmla="*/ 314110 h 405708"/>
                        <a:gd name="connsiteX1" fmla="*/ 86120 w 88291"/>
                        <a:gd name="connsiteY1" fmla="*/ 42498 h 405708"/>
                        <a:gd name="connsiteX2" fmla="*/ 59436 w 88291"/>
                        <a:gd name="connsiteY2" fmla="*/ 18602 h 405708"/>
                        <a:gd name="connsiteX3" fmla="*/ 2884 w 88291"/>
                        <a:gd name="connsiteY3" fmla="*/ 268310 h 405708"/>
                        <a:gd name="connsiteX4" fmla="*/ 31956 w 88291"/>
                        <a:gd name="connsiteY4" fmla="*/ 405709 h 405708"/>
                        <a:gd name="connsiteX5" fmla="*/ 68994 w 88291"/>
                        <a:gd name="connsiteY5" fmla="*/ 314110 h 405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8291" h="405708">
                          <a:moveTo>
                            <a:pt x="68994" y="314110"/>
                          </a:moveTo>
                          <a:cubicBezTo>
                            <a:pt x="68994" y="314110"/>
                            <a:pt x="71782" y="87501"/>
                            <a:pt x="86120" y="42498"/>
                          </a:cubicBezTo>
                          <a:cubicBezTo>
                            <a:pt x="95279" y="13823"/>
                            <a:pt x="73375" y="-22817"/>
                            <a:pt x="59436" y="18602"/>
                          </a:cubicBezTo>
                          <a:cubicBezTo>
                            <a:pt x="52268" y="40507"/>
                            <a:pt x="21203" y="188658"/>
                            <a:pt x="2884" y="268310"/>
                          </a:cubicBezTo>
                          <a:cubicBezTo>
                            <a:pt x="-11454" y="330040"/>
                            <a:pt x="32355" y="399337"/>
                            <a:pt x="31956" y="405709"/>
                          </a:cubicBezTo>
                          <a:cubicBezTo>
                            <a:pt x="31956" y="405311"/>
                            <a:pt x="57047" y="349156"/>
                            <a:pt x="68994" y="314110"/>
                          </a:cubicBezTo>
                          <a:close/>
                        </a:path>
                      </a:pathLst>
                    </a:custGeom>
                    <a:solidFill>
                      <a:srgbClr val="E8C2AC"/>
                    </a:solidFill>
                    <a:ln w="3981" cap="flat">
                      <a:noFill/>
                      <a:prstDash val="solid"/>
                      <a:miter/>
                    </a:ln>
                  </p:spPr>
                  <p:txBody>
                    <a:bodyPr rtlCol="0" anchor="ctr"/>
                    <a:lstStyle/>
                    <a:p>
                      <a:endParaRPr lang="en-US"/>
                    </a:p>
                  </p:txBody>
                </p:sp>
                <p:sp>
                  <p:nvSpPr>
                    <p:cNvPr id="1495" name="Hình tự do: Hình 1494">
                      <a:extLst>
                        <a:ext uri="{FF2B5EF4-FFF2-40B4-BE49-F238E27FC236}">
                          <a16:creationId xmlns:a16="http://schemas.microsoft.com/office/drawing/2014/main" id="{CEEE3904-C0A4-E066-7C4E-15FDA5E9A01B}"/>
                        </a:ext>
                      </a:extLst>
                    </p:cNvPr>
                    <p:cNvSpPr>
                      <a:spLocks/>
                    </p:cNvSpPr>
                    <p:nvPr/>
                  </p:nvSpPr>
                  <p:spPr>
                    <a:xfrm>
                      <a:off x="9054257" y="4595578"/>
                      <a:ext cx="98648" cy="402930"/>
                    </a:xfrm>
                    <a:custGeom>
                      <a:avLst/>
                      <a:gdLst>
                        <a:gd name="connsiteX0" fmla="*/ 61732 w 98648"/>
                        <a:gd name="connsiteY0" fmla="*/ 398574 h 402930"/>
                        <a:gd name="connsiteX1" fmla="*/ 2 w 98648"/>
                        <a:gd name="connsiteY1" fmla="*/ 347996 h 402930"/>
                        <a:gd name="connsiteX2" fmla="*/ 72086 w 98648"/>
                        <a:gd name="connsiteY2" fmla="*/ 13459 h 402930"/>
                        <a:gd name="connsiteX3" fmla="*/ 97973 w 98648"/>
                        <a:gd name="connsiteY3" fmla="*/ 40939 h 402930"/>
                        <a:gd name="connsiteX4" fmla="*/ 92795 w 98648"/>
                        <a:gd name="connsiteY4" fmla="*/ 216172 h 402930"/>
                        <a:gd name="connsiteX5" fmla="*/ 61732 w 98648"/>
                        <a:gd name="connsiteY5" fmla="*/ 398574 h 4029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648" h="402930">
                          <a:moveTo>
                            <a:pt x="61732" y="398574"/>
                          </a:moveTo>
                          <a:cubicBezTo>
                            <a:pt x="19516" y="411318"/>
                            <a:pt x="400" y="396583"/>
                            <a:pt x="2" y="347996"/>
                          </a:cubicBezTo>
                          <a:cubicBezTo>
                            <a:pt x="-397" y="299408"/>
                            <a:pt x="72086" y="45320"/>
                            <a:pt x="72086" y="13459"/>
                          </a:cubicBezTo>
                          <a:cubicBezTo>
                            <a:pt x="72484" y="-18401"/>
                            <a:pt x="99566" y="12662"/>
                            <a:pt x="97973" y="40939"/>
                          </a:cubicBezTo>
                          <a:cubicBezTo>
                            <a:pt x="96380" y="68817"/>
                            <a:pt x="84830" y="178736"/>
                            <a:pt x="92795" y="216172"/>
                          </a:cubicBezTo>
                          <a:cubicBezTo>
                            <a:pt x="100761" y="253608"/>
                            <a:pt x="107929" y="384237"/>
                            <a:pt x="61732" y="398574"/>
                          </a:cubicBezTo>
                          <a:close/>
                        </a:path>
                      </a:pathLst>
                    </a:custGeom>
                    <a:solidFill>
                      <a:srgbClr val="F4CCB5"/>
                    </a:solidFill>
                    <a:ln w="3981" cap="flat">
                      <a:noFill/>
                      <a:prstDash val="solid"/>
                      <a:miter/>
                    </a:ln>
                  </p:spPr>
                  <p:txBody>
                    <a:bodyPr rtlCol="0" anchor="ctr"/>
                    <a:lstStyle/>
                    <a:p>
                      <a:endParaRPr lang="en-US"/>
                    </a:p>
                  </p:txBody>
                </p:sp>
              </p:grpSp>
              <p:grpSp>
                <p:nvGrpSpPr>
                  <p:cNvPr id="1487" name="Đồ họa 2">
                    <a:extLst>
                      <a:ext uri="{FF2B5EF4-FFF2-40B4-BE49-F238E27FC236}">
                        <a16:creationId xmlns:a16="http://schemas.microsoft.com/office/drawing/2014/main" id="{BE642A7B-C948-CB84-B627-48ADC429259A}"/>
                      </a:ext>
                    </a:extLst>
                  </p:cNvPr>
                  <p:cNvGrpSpPr>
                    <a:grpSpLocks/>
                  </p:cNvGrpSpPr>
                  <p:nvPr/>
                </p:nvGrpSpPr>
                <p:grpSpPr>
                  <a:xfrm>
                    <a:off x="9152032" y="4534913"/>
                    <a:ext cx="108525" cy="463596"/>
                    <a:chOff x="9152032" y="4534913"/>
                    <a:chExt cx="108525" cy="463596"/>
                  </a:xfrm>
                </p:grpSpPr>
                <p:sp>
                  <p:nvSpPr>
                    <p:cNvPr id="1488" name="Hình tự do: Hình 1487">
                      <a:extLst>
                        <a:ext uri="{FF2B5EF4-FFF2-40B4-BE49-F238E27FC236}">
                          <a16:creationId xmlns:a16="http://schemas.microsoft.com/office/drawing/2014/main" id="{6585985A-79B0-EED3-A2FF-2A2E2854C160}"/>
                        </a:ext>
                      </a:extLst>
                    </p:cNvPr>
                    <p:cNvSpPr>
                      <a:spLocks/>
                    </p:cNvSpPr>
                    <p:nvPr/>
                  </p:nvSpPr>
                  <p:spPr>
                    <a:xfrm>
                      <a:off x="9155354" y="4676674"/>
                      <a:ext cx="32120" cy="208355"/>
                    </a:xfrm>
                    <a:custGeom>
                      <a:avLst/>
                      <a:gdLst>
                        <a:gd name="connsiteX0" fmla="*/ 6434 w 32120"/>
                        <a:gd name="connsiteY0" fmla="*/ 208356 h 208355"/>
                        <a:gd name="connsiteX1" fmla="*/ 62 w 32120"/>
                        <a:gd name="connsiteY1" fmla="*/ 6041 h 208355"/>
                        <a:gd name="connsiteX2" fmla="*/ 31524 w 32120"/>
                        <a:gd name="connsiteY2" fmla="*/ 29538 h 208355"/>
                        <a:gd name="connsiteX3" fmla="*/ 6434 w 32120"/>
                        <a:gd name="connsiteY3" fmla="*/ 208356 h 208355"/>
                      </a:gdLst>
                      <a:ahLst/>
                      <a:cxnLst>
                        <a:cxn ang="0">
                          <a:pos x="connsiteX0" y="connsiteY0"/>
                        </a:cxn>
                        <a:cxn ang="0">
                          <a:pos x="connsiteX1" y="connsiteY1"/>
                        </a:cxn>
                        <a:cxn ang="0">
                          <a:pos x="connsiteX2" y="connsiteY2"/>
                        </a:cxn>
                        <a:cxn ang="0">
                          <a:pos x="connsiteX3" y="connsiteY3"/>
                        </a:cxn>
                      </a:cxnLst>
                      <a:rect l="l" t="t" r="r" b="b"/>
                      <a:pathLst>
                        <a:path w="32120" h="208355">
                          <a:moveTo>
                            <a:pt x="6434" y="208356"/>
                          </a:moveTo>
                          <a:cubicBezTo>
                            <a:pt x="6434" y="208356"/>
                            <a:pt x="-735" y="19980"/>
                            <a:pt x="62" y="6041"/>
                          </a:cubicBezTo>
                          <a:cubicBezTo>
                            <a:pt x="859" y="-7898"/>
                            <a:pt x="28737" y="3253"/>
                            <a:pt x="31524" y="29538"/>
                          </a:cubicBezTo>
                          <a:cubicBezTo>
                            <a:pt x="34312" y="55824"/>
                            <a:pt x="27542" y="192824"/>
                            <a:pt x="6434" y="208356"/>
                          </a:cubicBezTo>
                          <a:close/>
                        </a:path>
                      </a:pathLst>
                    </a:custGeom>
                    <a:solidFill>
                      <a:srgbClr val="E6967A"/>
                    </a:solidFill>
                    <a:ln w="3981" cap="flat">
                      <a:noFill/>
                      <a:prstDash val="solid"/>
                      <a:miter/>
                    </a:ln>
                  </p:spPr>
                  <p:txBody>
                    <a:bodyPr rtlCol="0" anchor="ctr"/>
                    <a:lstStyle/>
                    <a:p>
                      <a:endParaRPr lang="en-US"/>
                    </a:p>
                  </p:txBody>
                </p:sp>
                <p:sp>
                  <p:nvSpPr>
                    <p:cNvPr id="1489" name="Hình tự do: Hình 1488">
                      <a:extLst>
                        <a:ext uri="{FF2B5EF4-FFF2-40B4-BE49-F238E27FC236}">
                          <a16:creationId xmlns:a16="http://schemas.microsoft.com/office/drawing/2014/main" id="{46BC45F1-45E7-A4C8-6AF0-E0EC9FC9E531}"/>
                        </a:ext>
                      </a:extLst>
                    </p:cNvPr>
                    <p:cNvSpPr>
                      <a:spLocks/>
                    </p:cNvSpPr>
                    <p:nvPr/>
                  </p:nvSpPr>
                  <p:spPr>
                    <a:xfrm>
                      <a:off x="9152032" y="4534913"/>
                      <a:ext cx="72693" cy="323712"/>
                    </a:xfrm>
                    <a:custGeom>
                      <a:avLst/>
                      <a:gdLst>
                        <a:gd name="connsiteX0" fmla="*/ 23296 w 72693"/>
                        <a:gd name="connsiteY0" fmla="*/ 307902 h 323712"/>
                        <a:gd name="connsiteX1" fmla="*/ 1791 w 72693"/>
                        <a:gd name="connsiteY1" fmla="*/ 55008 h 323712"/>
                        <a:gd name="connsiteX2" fmla="*/ 36041 w 72693"/>
                        <a:gd name="connsiteY2" fmla="*/ 19961 h 323712"/>
                        <a:gd name="connsiteX3" fmla="*/ 72680 w 72693"/>
                        <a:gd name="connsiteY3" fmla="*/ 301928 h 323712"/>
                        <a:gd name="connsiteX4" fmla="*/ 23296 w 72693"/>
                        <a:gd name="connsiteY4" fmla="*/ 307902 h 32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693" h="323712">
                          <a:moveTo>
                            <a:pt x="23296" y="307902"/>
                          </a:moveTo>
                          <a:cubicBezTo>
                            <a:pt x="23296" y="307902"/>
                            <a:pt x="10950" y="99215"/>
                            <a:pt x="1791" y="55008"/>
                          </a:cubicBezTo>
                          <a:cubicBezTo>
                            <a:pt x="-8962" y="4828"/>
                            <a:pt x="32058" y="-20262"/>
                            <a:pt x="36041" y="19961"/>
                          </a:cubicBezTo>
                          <a:cubicBezTo>
                            <a:pt x="40023" y="60186"/>
                            <a:pt x="71884" y="291574"/>
                            <a:pt x="72680" y="301928"/>
                          </a:cubicBezTo>
                          <a:cubicBezTo>
                            <a:pt x="73477" y="312283"/>
                            <a:pt x="36837" y="341754"/>
                            <a:pt x="23296" y="307902"/>
                          </a:cubicBezTo>
                          <a:close/>
                        </a:path>
                      </a:pathLst>
                    </a:custGeom>
                    <a:solidFill>
                      <a:srgbClr val="E6967A"/>
                    </a:solidFill>
                    <a:ln w="3981" cap="flat">
                      <a:noFill/>
                      <a:prstDash val="solid"/>
                      <a:miter/>
                    </a:ln>
                  </p:spPr>
                  <p:txBody>
                    <a:bodyPr rtlCol="0" anchor="ctr"/>
                    <a:lstStyle/>
                    <a:p>
                      <a:endParaRPr lang="en-US"/>
                    </a:p>
                  </p:txBody>
                </p:sp>
                <p:sp>
                  <p:nvSpPr>
                    <p:cNvPr id="1490" name="Hình tự do: Hình 1489">
                      <a:extLst>
                        <a:ext uri="{FF2B5EF4-FFF2-40B4-BE49-F238E27FC236}">
                          <a16:creationId xmlns:a16="http://schemas.microsoft.com/office/drawing/2014/main" id="{5F12889A-0F40-0A33-0372-676A5F69AEA7}"/>
                        </a:ext>
                      </a:extLst>
                    </p:cNvPr>
                    <p:cNvSpPr>
                      <a:spLocks/>
                    </p:cNvSpPr>
                    <p:nvPr/>
                  </p:nvSpPr>
                  <p:spPr>
                    <a:xfrm>
                      <a:off x="9170767" y="4543441"/>
                      <a:ext cx="88291" cy="405708"/>
                    </a:xfrm>
                    <a:custGeom>
                      <a:avLst/>
                      <a:gdLst>
                        <a:gd name="connsiteX0" fmla="*/ 19298 w 88291"/>
                        <a:gd name="connsiteY0" fmla="*/ 314110 h 405708"/>
                        <a:gd name="connsiteX1" fmla="*/ 2172 w 88291"/>
                        <a:gd name="connsiteY1" fmla="*/ 42498 h 405708"/>
                        <a:gd name="connsiteX2" fmla="*/ 28856 w 88291"/>
                        <a:gd name="connsiteY2" fmla="*/ 18602 h 405708"/>
                        <a:gd name="connsiteX3" fmla="*/ 85408 w 88291"/>
                        <a:gd name="connsiteY3" fmla="*/ 268310 h 405708"/>
                        <a:gd name="connsiteX4" fmla="*/ 56335 w 88291"/>
                        <a:gd name="connsiteY4" fmla="*/ 405709 h 405708"/>
                        <a:gd name="connsiteX5" fmla="*/ 19298 w 88291"/>
                        <a:gd name="connsiteY5" fmla="*/ 314110 h 405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8291" h="405708">
                          <a:moveTo>
                            <a:pt x="19298" y="314110"/>
                          </a:moveTo>
                          <a:cubicBezTo>
                            <a:pt x="19298" y="314110"/>
                            <a:pt x="16509" y="87501"/>
                            <a:pt x="2172" y="42498"/>
                          </a:cubicBezTo>
                          <a:cubicBezTo>
                            <a:pt x="-6987" y="13823"/>
                            <a:pt x="14917" y="-22817"/>
                            <a:pt x="28856" y="18602"/>
                          </a:cubicBezTo>
                          <a:cubicBezTo>
                            <a:pt x="36024" y="40507"/>
                            <a:pt x="67088" y="188658"/>
                            <a:pt x="85408" y="268310"/>
                          </a:cubicBezTo>
                          <a:cubicBezTo>
                            <a:pt x="99745" y="330040"/>
                            <a:pt x="55937" y="399337"/>
                            <a:pt x="56335" y="405709"/>
                          </a:cubicBezTo>
                          <a:cubicBezTo>
                            <a:pt x="56335" y="405311"/>
                            <a:pt x="31245" y="349156"/>
                            <a:pt x="19298" y="314110"/>
                          </a:cubicBezTo>
                          <a:close/>
                        </a:path>
                      </a:pathLst>
                    </a:custGeom>
                    <a:solidFill>
                      <a:srgbClr val="E8C2AC"/>
                    </a:solidFill>
                    <a:ln w="3981" cap="flat">
                      <a:noFill/>
                      <a:prstDash val="solid"/>
                      <a:miter/>
                    </a:ln>
                  </p:spPr>
                  <p:txBody>
                    <a:bodyPr rtlCol="0" anchor="ctr"/>
                    <a:lstStyle/>
                    <a:p>
                      <a:endParaRPr lang="en-US"/>
                    </a:p>
                  </p:txBody>
                </p:sp>
                <p:sp>
                  <p:nvSpPr>
                    <p:cNvPr id="1491" name="Hình tự do: Hình 1490">
                      <a:extLst>
                        <a:ext uri="{FF2B5EF4-FFF2-40B4-BE49-F238E27FC236}">
                          <a16:creationId xmlns:a16="http://schemas.microsoft.com/office/drawing/2014/main" id="{BC776601-DB8A-4E4C-E12F-173E8D243747}"/>
                        </a:ext>
                      </a:extLst>
                    </p:cNvPr>
                    <p:cNvSpPr>
                      <a:spLocks/>
                    </p:cNvSpPr>
                    <p:nvPr/>
                  </p:nvSpPr>
                  <p:spPr>
                    <a:xfrm>
                      <a:off x="9161909" y="4595578"/>
                      <a:ext cx="98648" cy="402930"/>
                    </a:xfrm>
                    <a:custGeom>
                      <a:avLst/>
                      <a:gdLst>
                        <a:gd name="connsiteX0" fmla="*/ 36916 w 98648"/>
                        <a:gd name="connsiteY0" fmla="*/ 398574 h 402930"/>
                        <a:gd name="connsiteX1" fmla="*/ 98646 w 98648"/>
                        <a:gd name="connsiteY1" fmla="*/ 347996 h 402930"/>
                        <a:gd name="connsiteX2" fmla="*/ 26562 w 98648"/>
                        <a:gd name="connsiteY2" fmla="*/ 13459 h 402930"/>
                        <a:gd name="connsiteX3" fmla="*/ 675 w 98648"/>
                        <a:gd name="connsiteY3" fmla="*/ 40939 h 402930"/>
                        <a:gd name="connsiteX4" fmla="*/ 5853 w 98648"/>
                        <a:gd name="connsiteY4" fmla="*/ 216172 h 402930"/>
                        <a:gd name="connsiteX5" fmla="*/ 36916 w 98648"/>
                        <a:gd name="connsiteY5" fmla="*/ 398574 h 4029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648" h="402930">
                          <a:moveTo>
                            <a:pt x="36916" y="398574"/>
                          </a:moveTo>
                          <a:cubicBezTo>
                            <a:pt x="79132" y="411318"/>
                            <a:pt x="98248" y="396583"/>
                            <a:pt x="98646" y="347996"/>
                          </a:cubicBezTo>
                          <a:cubicBezTo>
                            <a:pt x="99045" y="299408"/>
                            <a:pt x="26562" y="45320"/>
                            <a:pt x="26562" y="13459"/>
                          </a:cubicBezTo>
                          <a:cubicBezTo>
                            <a:pt x="26164" y="-18401"/>
                            <a:pt x="-918" y="12662"/>
                            <a:pt x="675" y="40939"/>
                          </a:cubicBezTo>
                          <a:cubicBezTo>
                            <a:pt x="2268" y="68817"/>
                            <a:pt x="13818" y="178736"/>
                            <a:pt x="5853" y="216172"/>
                          </a:cubicBezTo>
                          <a:cubicBezTo>
                            <a:pt x="-2113" y="253608"/>
                            <a:pt x="-9281" y="384237"/>
                            <a:pt x="36916" y="398574"/>
                          </a:cubicBezTo>
                          <a:close/>
                        </a:path>
                      </a:pathLst>
                    </a:custGeom>
                    <a:solidFill>
                      <a:srgbClr val="F4CCB5"/>
                    </a:solidFill>
                    <a:ln w="3981" cap="flat">
                      <a:noFill/>
                      <a:prstDash val="solid"/>
                      <a:miter/>
                    </a:ln>
                  </p:spPr>
                  <p:txBody>
                    <a:bodyPr rtlCol="0" anchor="ctr"/>
                    <a:lstStyle/>
                    <a:p>
                      <a:endParaRPr lang="en-US"/>
                    </a:p>
                  </p:txBody>
                </p:sp>
              </p:grpSp>
            </p:grpSp>
            <p:grpSp>
              <p:nvGrpSpPr>
                <p:cNvPr id="1476" name="Đồ họa 2">
                  <a:extLst>
                    <a:ext uri="{FF2B5EF4-FFF2-40B4-BE49-F238E27FC236}">
                      <a16:creationId xmlns:a16="http://schemas.microsoft.com/office/drawing/2014/main" id="{4CD32480-DFBB-B366-C874-6FFAD7FF953A}"/>
                    </a:ext>
                  </a:extLst>
                </p:cNvPr>
                <p:cNvGrpSpPr>
                  <a:grpSpLocks/>
                </p:cNvGrpSpPr>
                <p:nvPr/>
              </p:nvGrpSpPr>
              <p:grpSpPr>
                <a:xfrm>
                  <a:off x="9242634" y="4398452"/>
                  <a:ext cx="506188" cy="633104"/>
                  <a:chOff x="9242634" y="4398452"/>
                  <a:chExt cx="506188" cy="633104"/>
                </a:xfrm>
              </p:grpSpPr>
              <p:sp>
                <p:nvSpPr>
                  <p:cNvPr id="1482" name="Hình tự do: Hình 1481">
                    <a:extLst>
                      <a:ext uri="{FF2B5EF4-FFF2-40B4-BE49-F238E27FC236}">
                        <a16:creationId xmlns:a16="http://schemas.microsoft.com/office/drawing/2014/main" id="{977443F1-0AEE-53B4-C3C6-87D71B661089}"/>
                      </a:ext>
                    </a:extLst>
                  </p:cNvPr>
                  <p:cNvSpPr>
                    <a:spLocks/>
                  </p:cNvSpPr>
                  <p:nvPr/>
                </p:nvSpPr>
                <p:spPr>
                  <a:xfrm>
                    <a:off x="9242634" y="4398452"/>
                    <a:ext cx="505790" cy="633104"/>
                  </a:xfrm>
                  <a:custGeom>
                    <a:avLst/>
                    <a:gdLst>
                      <a:gd name="connsiteX0" fmla="*/ 411400 w 505790"/>
                      <a:gd name="connsiteY0" fmla="*/ 11855 h 633104"/>
                      <a:gd name="connsiteX1" fmla="*/ 504194 w 505790"/>
                      <a:gd name="connsiteY1" fmla="*/ 430424 h 633104"/>
                      <a:gd name="connsiteX2" fmla="*/ 336528 w 505790"/>
                      <a:gd name="connsiteY2" fmla="*/ 616410 h 633104"/>
                      <a:gd name="connsiteX3" fmla="*/ 15134 w 505790"/>
                      <a:gd name="connsiteY3" fmla="*/ 625969 h 633104"/>
                      <a:gd name="connsiteX4" fmla="*/ 0 w 505790"/>
                      <a:gd name="connsiteY4" fmla="*/ 445160 h 633104"/>
                      <a:gd name="connsiteX5" fmla="*/ 48986 w 505790"/>
                      <a:gd name="connsiteY5" fmla="*/ 405334 h 633104"/>
                      <a:gd name="connsiteX6" fmla="*/ 280772 w 505790"/>
                      <a:gd name="connsiteY6" fmla="*/ 388607 h 633104"/>
                      <a:gd name="connsiteX7" fmla="*/ 321792 w 505790"/>
                      <a:gd name="connsiteY7" fmla="*/ 107039 h 633104"/>
                      <a:gd name="connsiteX8" fmla="*/ 411400 w 505790"/>
                      <a:gd name="connsiteY8" fmla="*/ 11855 h 6331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5790" h="633104">
                        <a:moveTo>
                          <a:pt x="411400" y="11855"/>
                        </a:moveTo>
                        <a:cubicBezTo>
                          <a:pt x="450430" y="86727"/>
                          <a:pt x="492247" y="347985"/>
                          <a:pt x="504194" y="430424"/>
                        </a:cubicBezTo>
                        <a:cubicBezTo>
                          <a:pt x="520523" y="541140"/>
                          <a:pt x="407816" y="605259"/>
                          <a:pt x="336528" y="616410"/>
                        </a:cubicBezTo>
                        <a:cubicBezTo>
                          <a:pt x="223025" y="634332"/>
                          <a:pt x="27878" y="638315"/>
                          <a:pt x="15134" y="625969"/>
                        </a:cubicBezTo>
                        <a:cubicBezTo>
                          <a:pt x="2788" y="613623"/>
                          <a:pt x="0" y="474631"/>
                          <a:pt x="0" y="445160"/>
                        </a:cubicBezTo>
                        <a:cubicBezTo>
                          <a:pt x="0" y="415689"/>
                          <a:pt x="21904" y="410909"/>
                          <a:pt x="48986" y="405334"/>
                        </a:cubicBezTo>
                        <a:cubicBezTo>
                          <a:pt x="73280" y="400157"/>
                          <a:pt x="187978" y="410909"/>
                          <a:pt x="280772" y="388607"/>
                        </a:cubicBezTo>
                        <a:cubicBezTo>
                          <a:pt x="296304" y="341214"/>
                          <a:pt x="314226" y="163990"/>
                          <a:pt x="321792" y="107039"/>
                        </a:cubicBezTo>
                        <a:cubicBezTo>
                          <a:pt x="328563" y="61239"/>
                          <a:pt x="388302" y="-33148"/>
                          <a:pt x="411400" y="11855"/>
                        </a:cubicBezTo>
                        <a:close/>
                      </a:path>
                    </a:pathLst>
                  </a:custGeom>
                  <a:solidFill>
                    <a:srgbClr val="EBF4FD"/>
                  </a:solidFill>
                  <a:ln w="3981" cap="flat">
                    <a:noFill/>
                    <a:prstDash val="solid"/>
                    <a:miter/>
                  </a:ln>
                </p:spPr>
                <p:txBody>
                  <a:bodyPr rtlCol="0" anchor="ctr"/>
                  <a:lstStyle/>
                  <a:p>
                    <a:endParaRPr lang="en-US"/>
                  </a:p>
                </p:txBody>
              </p:sp>
              <p:sp>
                <p:nvSpPr>
                  <p:cNvPr id="1483" name="Hình tự do: Hình 1482">
                    <a:extLst>
                      <a:ext uri="{FF2B5EF4-FFF2-40B4-BE49-F238E27FC236}">
                        <a16:creationId xmlns:a16="http://schemas.microsoft.com/office/drawing/2014/main" id="{484AB98B-F7D2-636C-E508-E3FEFE3CF79C}"/>
                      </a:ext>
                    </a:extLst>
                  </p:cNvPr>
                  <p:cNvSpPr>
                    <a:spLocks/>
                  </p:cNvSpPr>
                  <p:nvPr/>
                </p:nvSpPr>
                <p:spPr>
                  <a:xfrm>
                    <a:off x="9243431" y="4842168"/>
                    <a:ext cx="191163" cy="189053"/>
                  </a:xfrm>
                  <a:custGeom>
                    <a:avLst/>
                    <a:gdLst>
                      <a:gd name="connsiteX0" fmla="*/ 0 w 191163"/>
                      <a:gd name="connsiteY0" fmla="*/ 1045 h 189053"/>
                      <a:gd name="connsiteX1" fmla="*/ 15134 w 191163"/>
                      <a:gd name="connsiteY1" fmla="*/ 181854 h 189053"/>
                      <a:gd name="connsiteX2" fmla="*/ 191164 w 191163"/>
                      <a:gd name="connsiteY2" fmla="*/ 186235 h 189053"/>
                      <a:gd name="connsiteX3" fmla="*/ 40224 w 191163"/>
                      <a:gd name="connsiteY3" fmla="*/ 165127 h 189053"/>
                      <a:gd name="connsiteX4" fmla="*/ 0 w 191163"/>
                      <a:gd name="connsiteY4" fmla="*/ 1045 h 189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163" h="189053">
                        <a:moveTo>
                          <a:pt x="0" y="1045"/>
                        </a:moveTo>
                        <a:cubicBezTo>
                          <a:pt x="0" y="30516"/>
                          <a:pt x="2788" y="169508"/>
                          <a:pt x="15134" y="181854"/>
                        </a:cubicBezTo>
                        <a:cubicBezTo>
                          <a:pt x="23099" y="189819"/>
                          <a:pt x="103945" y="191014"/>
                          <a:pt x="191164" y="186235"/>
                        </a:cubicBezTo>
                        <a:cubicBezTo>
                          <a:pt x="141780" y="184642"/>
                          <a:pt x="81643" y="183049"/>
                          <a:pt x="40224" y="165127"/>
                        </a:cubicBezTo>
                        <a:cubicBezTo>
                          <a:pt x="0" y="148002"/>
                          <a:pt x="0" y="-14487"/>
                          <a:pt x="0" y="1045"/>
                        </a:cubicBezTo>
                        <a:close/>
                      </a:path>
                    </a:pathLst>
                  </a:custGeom>
                  <a:solidFill>
                    <a:srgbClr val="CDE3F9"/>
                  </a:solidFill>
                  <a:ln w="3981" cap="flat">
                    <a:noFill/>
                    <a:prstDash val="solid"/>
                    <a:miter/>
                  </a:ln>
                </p:spPr>
                <p:txBody>
                  <a:bodyPr rtlCol="0" anchor="ctr"/>
                  <a:lstStyle/>
                  <a:p>
                    <a:endParaRPr lang="en-US"/>
                  </a:p>
                </p:txBody>
              </p:sp>
              <p:sp>
                <p:nvSpPr>
                  <p:cNvPr id="1484" name="Hình tự do: Hình 1483">
                    <a:extLst>
                      <a:ext uri="{FF2B5EF4-FFF2-40B4-BE49-F238E27FC236}">
                        <a16:creationId xmlns:a16="http://schemas.microsoft.com/office/drawing/2014/main" id="{EFCAD629-123B-6004-7071-46EAB380CE3B}"/>
                      </a:ext>
                    </a:extLst>
                  </p:cNvPr>
                  <p:cNvSpPr>
                    <a:spLocks/>
                  </p:cNvSpPr>
                  <p:nvPr/>
                </p:nvSpPr>
                <p:spPr>
                  <a:xfrm>
                    <a:off x="9502696" y="4712983"/>
                    <a:ext cx="246126" cy="311039"/>
                  </a:xfrm>
                  <a:custGeom>
                    <a:avLst/>
                    <a:gdLst>
                      <a:gd name="connsiteX0" fmla="*/ 244531 w 246126"/>
                      <a:gd name="connsiteY0" fmla="*/ 115495 h 311039"/>
                      <a:gd name="connsiteX1" fmla="*/ 225813 w 246126"/>
                      <a:gd name="connsiteY1" fmla="*/ 0 h 311039"/>
                      <a:gd name="connsiteX2" fmla="*/ 154127 w 246126"/>
                      <a:gd name="connsiteY2" fmla="*/ 264045 h 311039"/>
                      <a:gd name="connsiteX3" fmla="*/ 0 w 246126"/>
                      <a:gd name="connsiteY3" fmla="*/ 311039 h 311039"/>
                      <a:gd name="connsiteX4" fmla="*/ 77263 w 246126"/>
                      <a:gd name="connsiteY4" fmla="*/ 301879 h 311039"/>
                      <a:gd name="connsiteX5" fmla="*/ 244531 w 246126"/>
                      <a:gd name="connsiteY5" fmla="*/ 115495 h 311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6126" h="311039">
                        <a:moveTo>
                          <a:pt x="244531" y="115495"/>
                        </a:moveTo>
                        <a:cubicBezTo>
                          <a:pt x="240946" y="90404"/>
                          <a:pt x="234176" y="48189"/>
                          <a:pt x="225813" y="0"/>
                        </a:cubicBezTo>
                        <a:cubicBezTo>
                          <a:pt x="230592" y="109521"/>
                          <a:pt x="259266" y="209085"/>
                          <a:pt x="154127" y="264045"/>
                        </a:cubicBezTo>
                        <a:cubicBezTo>
                          <a:pt x="125850" y="278781"/>
                          <a:pt x="32658" y="305065"/>
                          <a:pt x="0" y="311039"/>
                        </a:cubicBezTo>
                        <a:cubicBezTo>
                          <a:pt x="27480" y="308650"/>
                          <a:pt x="54163" y="305464"/>
                          <a:pt x="77263" y="301879"/>
                        </a:cubicBezTo>
                        <a:cubicBezTo>
                          <a:pt x="148153" y="290330"/>
                          <a:pt x="260859" y="226210"/>
                          <a:pt x="244531" y="115495"/>
                        </a:cubicBezTo>
                        <a:close/>
                      </a:path>
                    </a:pathLst>
                  </a:custGeom>
                  <a:solidFill>
                    <a:srgbClr val="CDE3F9"/>
                  </a:solidFill>
                  <a:ln w="3981" cap="flat">
                    <a:noFill/>
                    <a:prstDash val="solid"/>
                    <a:miter/>
                  </a:ln>
                </p:spPr>
                <p:txBody>
                  <a:bodyPr rtlCol="0" anchor="ctr"/>
                  <a:lstStyle/>
                  <a:p>
                    <a:endParaRPr lang="en-US"/>
                  </a:p>
                </p:txBody>
              </p:sp>
              <p:sp>
                <p:nvSpPr>
                  <p:cNvPr id="1485" name="Hình tự do: Hình 1484">
                    <a:extLst>
                      <a:ext uri="{FF2B5EF4-FFF2-40B4-BE49-F238E27FC236}">
                        <a16:creationId xmlns:a16="http://schemas.microsoft.com/office/drawing/2014/main" id="{FCD6C06F-4F41-8C89-3615-7F2B3D5D751D}"/>
                      </a:ext>
                    </a:extLst>
                  </p:cNvPr>
                  <p:cNvSpPr>
                    <a:spLocks/>
                  </p:cNvSpPr>
                  <p:nvPr/>
                </p:nvSpPr>
                <p:spPr>
                  <a:xfrm>
                    <a:off x="9466057" y="4476019"/>
                    <a:ext cx="107529" cy="326278"/>
                  </a:xfrm>
                  <a:custGeom>
                    <a:avLst/>
                    <a:gdLst>
                      <a:gd name="connsiteX0" fmla="*/ 100759 w 107529"/>
                      <a:gd name="connsiteY0" fmla="*/ 325775 h 326278"/>
                      <a:gd name="connsiteX1" fmla="*/ 107530 w 107529"/>
                      <a:gd name="connsiteY1" fmla="*/ 0 h 326278"/>
                      <a:gd name="connsiteX2" fmla="*/ 99167 w 107529"/>
                      <a:gd name="connsiteY2" fmla="*/ 29073 h 326278"/>
                      <a:gd name="connsiteX3" fmla="*/ 58146 w 107529"/>
                      <a:gd name="connsiteY3" fmla="*/ 310641 h 326278"/>
                      <a:gd name="connsiteX4" fmla="*/ 0 w 107529"/>
                      <a:gd name="connsiteY4" fmla="*/ 320598 h 326278"/>
                      <a:gd name="connsiteX5" fmla="*/ 40224 w 107529"/>
                      <a:gd name="connsiteY5" fmla="*/ 319801 h 326278"/>
                      <a:gd name="connsiteX6" fmla="*/ 100759 w 107529"/>
                      <a:gd name="connsiteY6" fmla="*/ 325775 h 3262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7529" h="326278">
                        <a:moveTo>
                          <a:pt x="100759" y="325775"/>
                        </a:moveTo>
                        <a:cubicBezTo>
                          <a:pt x="105141" y="337722"/>
                          <a:pt x="84829" y="134611"/>
                          <a:pt x="107530" y="0"/>
                        </a:cubicBezTo>
                        <a:cubicBezTo>
                          <a:pt x="103149" y="10355"/>
                          <a:pt x="100361" y="20709"/>
                          <a:pt x="99167" y="29073"/>
                        </a:cubicBezTo>
                        <a:cubicBezTo>
                          <a:pt x="91599" y="86024"/>
                          <a:pt x="73678" y="262850"/>
                          <a:pt x="58146" y="310641"/>
                        </a:cubicBezTo>
                        <a:cubicBezTo>
                          <a:pt x="39428" y="315022"/>
                          <a:pt x="19515" y="318208"/>
                          <a:pt x="0" y="320598"/>
                        </a:cubicBezTo>
                        <a:cubicBezTo>
                          <a:pt x="10355" y="326173"/>
                          <a:pt x="16727" y="322589"/>
                          <a:pt x="40224" y="319801"/>
                        </a:cubicBezTo>
                        <a:cubicBezTo>
                          <a:pt x="64120" y="316615"/>
                          <a:pt x="96378" y="313827"/>
                          <a:pt x="100759" y="325775"/>
                        </a:cubicBezTo>
                        <a:close/>
                      </a:path>
                    </a:pathLst>
                  </a:custGeom>
                  <a:solidFill>
                    <a:srgbClr val="CDE3F9"/>
                  </a:solidFill>
                  <a:ln w="3981" cap="flat">
                    <a:noFill/>
                    <a:prstDash val="solid"/>
                    <a:miter/>
                  </a:ln>
                </p:spPr>
                <p:txBody>
                  <a:bodyPr rtlCol="0" anchor="ctr"/>
                  <a:lstStyle/>
                  <a:p>
                    <a:endParaRPr lang="en-US"/>
                  </a:p>
                </p:txBody>
              </p:sp>
            </p:grpSp>
            <p:grpSp>
              <p:nvGrpSpPr>
                <p:cNvPr id="1477" name="Đồ họa 2">
                  <a:extLst>
                    <a:ext uri="{FF2B5EF4-FFF2-40B4-BE49-F238E27FC236}">
                      <a16:creationId xmlns:a16="http://schemas.microsoft.com/office/drawing/2014/main" id="{916075F1-294F-C471-4D5C-FFAD761CD225}"/>
                    </a:ext>
                  </a:extLst>
                </p:cNvPr>
                <p:cNvGrpSpPr>
                  <a:grpSpLocks/>
                </p:cNvGrpSpPr>
                <p:nvPr/>
              </p:nvGrpSpPr>
              <p:grpSpPr>
                <a:xfrm>
                  <a:off x="8565991" y="4398452"/>
                  <a:ext cx="505790" cy="633104"/>
                  <a:chOff x="8565991" y="4398452"/>
                  <a:chExt cx="505790" cy="633104"/>
                </a:xfrm>
              </p:grpSpPr>
              <p:sp>
                <p:nvSpPr>
                  <p:cNvPr id="1478" name="Hình tự do: Hình 1477">
                    <a:extLst>
                      <a:ext uri="{FF2B5EF4-FFF2-40B4-BE49-F238E27FC236}">
                        <a16:creationId xmlns:a16="http://schemas.microsoft.com/office/drawing/2014/main" id="{0C633B00-E34A-44C6-8BFA-ABA6852F406B}"/>
                      </a:ext>
                    </a:extLst>
                  </p:cNvPr>
                  <p:cNvSpPr>
                    <a:spLocks/>
                  </p:cNvSpPr>
                  <p:nvPr/>
                </p:nvSpPr>
                <p:spPr>
                  <a:xfrm>
                    <a:off x="8565991" y="4398452"/>
                    <a:ext cx="505790" cy="633104"/>
                  </a:xfrm>
                  <a:custGeom>
                    <a:avLst/>
                    <a:gdLst>
                      <a:gd name="connsiteX0" fmla="*/ 94390 w 505790"/>
                      <a:gd name="connsiteY0" fmla="*/ 11855 h 633104"/>
                      <a:gd name="connsiteX1" fmla="*/ 1596 w 505790"/>
                      <a:gd name="connsiteY1" fmla="*/ 430424 h 633104"/>
                      <a:gd name="connsiteX2" fmla="*/ 169262 w 505790"/>
                      <a:gd name="connsiteY2" fmla="*/ 616410 h 633104"/>
                      <a:gd name="connsiteX3" fmla="*/ 490657 w 505790"/>
                      <a:gd name="connsiteY3" fmla="*/ 625969 h 633104"/>
                      <a:gd name="connsiteX4" fmla="*/ 505790 w 505790"/>
                      <a:gd name="connsiteY4" fmla="*/ 445160 h 633104"/>
                      <a:gd name="connsiteX5" fmla="*/ 456805 w 505790"/>
                      <a:gd name="connsiteY5" fmla="*/ 405334 h 633104"/>
                      <a:gd name="connsiteX6" fmla="*/ 225018 w 505790"/>
                      <a:gd name="connsiteY6" fmla="*/ 388607 h 633104"/>
                      <a:gd name="connsiteX7" fmla="*/ 183998 w 505790"/>
                      <a:gd name="connsiteY7" fmla="*/ 107039 h 633104"/>
                      <a:gd name="connsiteX8" fmla="*/ 94390 w 505790"/>
                      <a:gd name="connsiteY8" fmla="*/ 11855 h 6331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5790" h="633104">
                        <a:moveTo>
                          <a:pt x="94390" y="11855"/>
                        </a:moveTo>
                        <a:cubicBezTo>
                          <a:pt x="55361" y="86727"/>
                          <a:pt x="13544" y="347985"/>
                          <a:pt x="1596" y="430424"/>
                        </a:cubicBezTo>
                        <a:cubicBezTo>
                          <a:pt x="-14733" y="541140"/>
                          <a:pt x="97975" y="605259"/>
                          <a:pt x="169262" y="616410"/>
                        </a:cubicBezTo>
                        <a:cubicBezTo>
                          <a:pt x="282766" y="634332"/>
                          <a:pt x="477912" y="638315"/>
                          <a:pt x="490657" y="625969"/>
                        </a:cubicBezTo>
                        <a:cubicBezTo>
                          <a:pt x="503003" y="613623"/>
                          <a:pt x="505790" y="474631"/>
                          <a:pt x="505790" y="445160"/>
                        </a:cubicBezTo>
                        <a:cubicBezTo>
                          <a:pt x="505790" y="415689"/>
                          <a:pt x="483886" y="410909"/>
                          <a:pt x="456805" y="405334"/>
                        </a:cubicBezTo>
                        <a:cubicBezTo>
                          <a:pt x="432511" y="400157"/>
                          <a:pt x="317813" y="410909"/>
                          <a:pt x="225018" y="388607"/>
                        </a:cubicBezTo>
                        <a:cubicBezTo>
                          <a:pt x="209487" y="341214"/>
                          <a:pt x="191565" y="163990"/>
                          <a:pt x="183998" y="107039"/>
                        </a:cubicBezTo>
                        <a:cubicBezTo>
                          <a:pt x="177626" y="61239"/>
                          <a:pt x="117887" y="-33148"/>
                          <a:pt x="94390" y="11855"/>
                        </a:cubicBezTo>
                        <a:close/>
                      </a:path>
                    </a:pathLst>
                  </a:custGeom>
                  <a:solidFill>
                    <a:srgbClr val="EBF4FD"/>
                  </a:solidFill>
                  <a:ln w="3981" cap="flat">
                    <a:noFill/>
                    <a:prstDash val="solid"/>
                    <a:miter/>
                  </a:ln>
                </p:spPr>
                <p:txBody>
                  <a:bodyPr rtlCol="0" anchor="ctr"/>
                  <a:lstStyle/>
                  <a:p>
                    <a:endParaRPr lang="en-US"/>
                  </a:p>
                </p:txBody>
              </p:sp>
              <p:sp>
                <p:nvSpPr>
                  <p:cNvPr id="1479" name="Hình tự do: Hình 1478">
                    <a:extLst>
                      <a:ext uri="{FF2B5EF4-FFF2-40B4-BE49-F238E27FC236}">
                        <a16:creationId xmlns:a16="http://schemas.microsoft.com/office/drawing/2014/main" id="{B13A7B50-C0C2-5B10-5AF5-F86E1AAB8D14}"/>
                      </a:ext>
                    </a:extLst>
                  </p:cNvPr>
                  <p:cNvSpPr>
                    <a:spLocks/>
                  </p:cNvSpPr>
                  <p:nvPr/>
                </p:nvSpPr>
                <p:spPr>
                  <a:xfrm>
                    <a:off x="8880219" y="4842168"/>
                    <a:ext cx="191163" cy="189053"/>
                  </a:xfrm>
                  <a:custGeom>
                    <a:avLst/>
                    <a:gdLst>
                      <a:gd name="connsiteX0" fmla="*/ 191164 w 191163"/>
                      <a:gd name="connsiteY0" fmla="*/ 1045 h 189053"/>
                      <a:gd name="connsiteX1" fmla="*/ 176030 w 191163"/>
                      <a:gd name="connsiteY1" fmla="*/ 181854 h 189053"/>
                      <a:gd name="connsiteX2" fmla="*/ 0 w 191163"/>
                      <a:gd name="connsiteY2" fmla="*/ 186235 h 189053"/>
                      <a:gd name="connsiteX3" fmla="*/ 150940 w 191163"/>
                      <a:gd name="connsiteY3" fmla="*/ 165127 h 189053"/>
                      <a:gd name="connsiteX4" fmla="*/ 191164 w 191163"/>
                      <a:gd name="connsiteY4" fmla="*/ 1045 h 189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163" h="189053">
                        <a:moveTo>
                          <a:pt x="191164" y="1045"/>
                        </a:moveTo>
                        <a:cubicBezTo>
                          <a:pt x="191164" y="30516"/>
                          <a:pt x="188376" y="169508"/>
                          <a:pt x="176030" y="181854"/>
                        </a:cubicBezTo>
                        <a:cubicBezTo>
                          <a:pt x="168065" y="189819"/>
                          <a:pt x="87219" y="191014"/>
                          <a:pt x="0" y="186235"/>
                        </a:cubicBezTo>
                        <a:cubicBezTo>
                          <a:pt x="49384" y="184642"/>
                          <a:pt x="109521" y="183049"/>
                          <a:pt x="150940" y="165127"/>
                        </a:cubicBezTo>
                        <a:cubicBezTo>
                          <a:pt x="191164" y="148002"/>
                          <a:pt x="191164" y="-14487"/>
                          <a:pt x="191164" y="1045"/>
                        </a:cubicBezTo>
                        <a:close/>
                      </a:path>
                    </a:pathLst>
                  </a:custGeom>
                  <a:solidFill>
                    <a:srgbClr val="CDE3F9"/>
                  </a:solidFill>
                  <a:ln w="3981" cap="flat">
                    <a:noFill/>
                    <a:prstDash val="solid"/>
                    <a:miter/>
                  </a:ln>
                </p:spPr>
                <p:txBody>
                  <a:bodyPr rtlCol="0" anchor="ctr"/>
                  <a:lstStyle/>
                  <a:p>
                    <a:endParaRPr lang="en-US"/>
                  </a:p>
                </p:txBody>
              </p:sp>
              <p:sp>
                <p:nvSpPr>
                  <p:cNvPr id="1480" name="Hình tự do: Hình 1479">
                    <a:extLst>
                      <a:ext uri="{FF2B5EF4-FFF2-40B4-BE49-F238E27FC236}">
                        <a16:creationId xmlns:a16="http://schemas.microsoft.com/office/drawing/2014/main" id="{42823CD5-14E4-9BDB-DF31-7B9C679B6A3F}"/>
                      </a:ext>
                    </a:extLst>
                  </p:cNvPr>
                  <p:cNvSpPr>
                    <a:spLocks/>
                  </p:cNvSpPr>
                  <p:nvPr/>
                </p:nvSpPr>
                <p:spPr>
                  <a:xfrm>
                    <a:off x="8565991" y="4712983"/>
                    <a:ext cx="246126" cy="311039"/>
                  </a:xfrm>
                  <a:custGeom>
                    <a:avLst/>
                    <a:gdLst>
                      <a:gd name="connsiteX0" fmla="*/ 1596 w 246126"/>
                      <a:gd name="connsiteY0" fmla="*/ 115495 h 311039"/>
                      <a:gd name="connsiteX1" fmla="*/ 20314 w 246126"/>
                      <a:gd name="connsiteY1" fmla="*/ 0 h 311039"/>
                      <a:gd name="connsiteX2" fmla="*/ 92001 w 246126"/>
                      <a:gd name="connsiteY2" fmla="*/ 264045 h 311039"/>
                      <a:gd name="connsiteX3" fmla="*/ 246126 w 246126"/>
                      <a:gd name="connsiteY3" fmla="*/ 311039 h 311039"/>
                      <a:gd name="connsiteX4" fmla="*/ 168864 w 246126"/>
                      <a:gd name="connsiteY4" fmla="*/ 301879 h 311039"/>
                      <a:gd name="connsiteX5" fmla="*/ 1596 w 246126"/>
                      <a:gd name="connsiteY5" fmla="*/ 115495 h 311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6126" h="311039">
                        <a:moveTo>
                          <a:pt x="1596" y="115495"/>
                        </a:moveTo>
                        <a:cubicBezTo>
                          <a:pt x="5180" y="90404"/>
                          <a:pt x="11951" y="48189"/>
                          <a:pt x="20314" y="0"/>
                        </a:cubicBezTo>
                        <a:cubicBezTo>
                          <a:pt x="15535" y="109521"/>
                          <a:pt x="-25884" y="186783"/>
                          <a:pt x="92001" y="264045"/>
                        </a:cubicBezTo>
                        <a:cubicBezTo>
                          <a:pt x="118684" y="281568"/>
                          <a:pt x="213469" y="305065"/>
                          <a:pt x="246126" y="311039"/>
                        </a:cubicBezTo>
                        <a:cubicBezTo>
                          <a:pt x="218646" y="308650"/>
                          <a:pt x="191963" y="305464"/>
                          <a:pt x="168864" y="301879"/>
                        </a:cubicBezTo>
                        <a:cubicBezTo>
                          <a:pt x="97975" y="290330"/>
                          <a:pt x="-14733" y="226210"/>
                          <a:pt x="1596" y="115495"/>
                        </a:cubicBezTo>
                        <a:close/>
                      </a:path>
                    </a:pathLst>
                  </a:custGeom>
                  <a:solidFill>
                    <a:srgbClr val="CDE3F9"/>
                  </a:solidFill>
                  <a:ln w="3981" cap="flat">
                    <a:noFill/>
                    <a:prstDash val="solid"/>
                    <a:miter/>
                  </a:ln>
                </p:spPr>
                <p:txBody>
                  <a:bodyPr rtlCol="0" anchor="ctr"/>
                  <a:lstStyle/>
                  <a:p>
                    <a:endParaRPr lang="en-US"/>
                  </a:p>
                </p:txBody>
              </p:sp>
              <p:sp>
                <p:nvSpPr>
                  <p:cNvPr id="1481" name="Hình tự do: Hình 1480">
                    <a:extLst>
                      <a:ext uri="{FF2B5EF4-FFF2-40B4-BE49-F238E27FC236}">
                        <a16:creationId xmlns:a16="http://schemas.microsoft.com/office/drawing/2014/main" id="{D0A82AF6-094C-7A03-17A7-3E3530E4FD2F}"/>
                      </a:ext>
                    </a:extLst>
                  </p:cNvPr>
                  <p:cNvSpPr>
                    <a:spLocks/>
                  </p:cNvSpPr>
                  <p:nvPr/>
                </p:nvSpPr>
                <p:spPr>
                  <a:xfrm>
                    <a:off x="8741227" y="4476019"/>
                    <a:ext cx="107529" cy="326676"/>
                  </a:xfrm>
                  <a:custGeom>
                    <a:avLst/>
                    <a:gdLst>
                      <a:gd name="connsiteX0" fmla="*/ 20710 w 107529"/>
                      <a:gd name="connsiteY0" fmla="*/ 326173 h 326676"/>
                      <a:gd name="connsiteX1" fmla="*/ 0 w 107529"/>
                      <a:gd name="connsiteY1" fmla="*/ 0 h 326676"/>
                      <a:gd name="connsiteX2" fmla="*/ 8364 w 107529"/>
                      <a:gd name="connsiteY2" fmla="*/ 29073 h 326676"/>
                      <a:gd name="connsiteX3" fmla="*/ 49384 w 107529"/>
                      <a:gd name="connsiteY3" fmla="*/ 310641 h 326676"/>
                      <a:gd name="connsiteX4" fmla="*/ 107530 w 107529"/>
                      <a:gd name="connsiteY4" fmla="*/ 320598 h 326676"/>
                      <a:gd name="connsiteX5" fmla="*/ 67306 w 107529"/>
                      <a:gd name="connsiteY5" fmla="*/ 319801 h 326676"/>
                      <a:gd name="connsiteX6" fmla="*/ 20710 w 107529"/>
                      <a:gd name="connsiteY6" fmla="*/ 326173 h 3266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7529" h="326676">
                        <a:moveTo>
                          <a:pt x="20710" y="326173"/>
                        </a:moveTo>
                        <a:cubicBezTo>
                          <a:pt x="16329" y="338121"/>
                          <a:pt x="22701" y="134611"/>
                          <a:pt x="0" y="0"/>
                        </a:cubicBezTo>
                        <a:cubicBezTo>
                          <a:pt x="4381" y="10355"/>
                          <a:pt x="7169" y="20709"/>
                          <a:pt x="8364" y="29073"/>
                        </a:cubicBezTo>
                        <a:cubicBezTo>
                          <a:pt x="15930" y="86024"/>
                          <a:pt x="33852" y="262850"/>
                          <a:pt x="49384" y="310641"/>
                        </a:cubicBezTo>
                        <a:cubicBezTo>
                          <a:pt x="68102" y="315022"/>
                          <a:pt x="88015" y="318208"/>
                          <a:pt x="107530" y="320598"/>
                        </a:cubicBezTo>
                        <a:cubicBezTo>
                          <a:pt x="97175" y="326173"/>
                          <a:pt x="90803" y="322589"/>
                          <a:pt x="67306" y="319801"/>
                        </a:cubicBezTo>
                        <a:cubicBezTo>
                          <a:pt x="43410" y="316615"/>
                          <a:pt x="25090" y="314226"/>
                          <a:pt x="20710" y="326173"/>
                        </a:cubicBezTo>
                        <a:close/>
                      </a:path>
                    </a:pathLst>
                  </a:custGeom>
                  <a:solidFill>
                    <a:srgbClr val="CDE3F9"/>
                  </a:solidFill>
                  <a:ln w="3981" cap="flat">
                    <a:noFill/>
                    <a:prstDash val="solid"/>
                    <a:miter/>
                  </a:ln>
                </p:spPr>
                <p:txBody>
                  <a:bodyPr rtlCol="0" anchor="ctr"/>
                  <a:lstStyle/>
                  <a:p>
                    <a:endParaRPr lang="en-US"/>
                  </a:p>
                </p:txBody>
              </p:sp>
            </p:grpSp>
          </p:grpSp>
        </p:grpSp>
      </p:grpSp>
      <p:pic>
        <p:nvPicPr>
          <p:cNvPr id="1558" name="Đồ họa 1557" descr="Home with solid fill">
            <a:hlinkClick r:id="rId19" action="ppaction://hlinksldjump"/>
            <a:extLst>
              <a:ext uri="{FF2B5EF4-FFF2-40B4-BE49-F238E27FC236}">
                <a16:creationId xmlns:a16="http://schemas.microsoft.com/office/drawing/2014/main" id="{151F461E-65EA-DA0E-0EFA-DDC129D5C89E}"/>
              </a:ext>
            </a:extLst>
          </p:cNvPr>
          <p:cNvPicPr>
            <a:picLocks noChangeAspect="1"/>
          </p:cNvPicPr>
          <p:nvPr/>
        </p:nvPicPr>
        <p:blipFill>
          <a:blip r:embed="rId20">
            <a:extLst>
              <a:ext uri="{28A0092B-C50C-407E-A947-70E740481C1C}">
                <a14:useLocalDpi xmlns:a14="http://schemas.microsoft.com/office/drawing/2010/main" val="0"/>
              </a:ext>
              <a:ext uri="{96DAC541-7B7A-43D3-8B79-37D633B846F1}">
                <asvg:svgBlip xmlns:asvg="http://schemas.microsoft.com/office/drawing/2016/SVG/main" r:embed="rId21"/>
              </a:ext>
            </a:extLst>
          </a:blip>
          <a:stretch>
            <a:fillRect/>
          </a:stretch>
        </p:blipFill>
        <p:spPr>
          <a:xfrm>
            <a:off x="697959" y="5344570"/>
            <a:ext cx="914400" cy="914400"/>
          </a:xfrm>
          <a:prstGeom prst="rect">
            <a:avLst/>
          </a:prstGeom>
        </p:spPr>
      </p:pic>
      <p:sp>
        <p:nvSpPr>
          <p:cNvPr id="1565" name="17 - 9Slide.vn">
            <a:extLst>
              <a:ext uri="{FF2B5EF4-FFF2-40B4-BE49-F238E27FC236}">
                <a16:creationId xmlns:a16="http://schemas.microsoft.com/office/drawing/2014/main" id="{0F34C766-475F-AC0E-037F-B31EA5226A00}"/>
              </a:ext>
            </a:extLst>
          </p:cNvPr>
          <p:cNvSpPr txBox="1">
            <a:spLocks noChangeAspect="1"/>
          </p:cNvSpPr>
          <p:nvPr/>
        </p:nvSpPr>
        <p:spPr>
          <a:xfrm>
            <a:off x="791988" y="3284750"/>
            <a:ext cx="2636342" cy="1447503"/>
          </a:xfrm>
          <a:custGeom>
            <a:avLst/>
            <a:gdLst/>
            <a:ahLst/>
            <a:cxnLst/>
            <a:rect l="l" t="t" r="r" b="b"/>
            <a:pathLst>
              <a:path w="2636342" h="1447503">
                <a:moveTo>
                  <a:pt x="146447" y="1382912"/>
                </a:moveTo>
                <a:lnTo>
                  <a:pt x="146447" y="1384698"/>
                </a:lnTo>
                <a:lnTo>
                  <a:pt x="148828" y="1385888"/>
                </a:lnTo>
                <a:lnTo>
                  <a:pt x="151805" y="1384698"/>
                </a:lnTo>
                <a:lnTo>
                  <a:pt x="149424" y="1383507"/>
                </a:lnTo>
                <a:close/>
                <a:moveTo>
                  <a:pt x="2410718" y="1378745"/>
                </a:moveTo>
                <a:lnTo>
                  <a:pt x="2410718" y="1379935"/>
                </a:lnTo>
                <a:lnTo>
                  <a:pt x="2412504" y="1381126"/>
                </a:lnTo>
                <a:lnTo>
                  <a:pt x="2413099" y="1381126"/>
                </a:lnTo>
                <a:lnTo>
                  <a:pt x="2413099" y="1380531"/>
                </a:lnTo>
                <a:lnTo>
                  <a:pt x="2412504" y="1378745"/>
                </a:lnTo>
                <a:close/>
                <a:moveTo>
                  <a:pt x="2007989" y="1376661"/>
                </a:moveTo>
                <a:lnTo>
                  <a:pt x="2006799" y="1377256"/>
                </a:lnTo>
                <a:lnTo>
                  <a:pt x="2005608" y="1377256"/>
                </a:lnTo>
                <a:lnTo>
                  <a:pt x="2005013" y="1378745"/>
                </a:lnTo>
                <a:lnTo>
                  <a:pt x="2006203" y="1379935"/>
                </a:lnTo>
                <a:lnTo>
                  <a:pt x="2006799" y="1379935"/>
                </a:lnTo>
                <a:lnTo>
                  <a:pt x="2008585" y="1377852"/>
                </a:lnTo>
                <a:close/>
                <a:moveTo>
                  <a:pt x="299443" y="1376661"/>
                </a:moveTo>
                <a:lnTo>
                  <a:pt x="297061" y="1379340"/>
                </a:lnTo>
                <a:lnTo>
                  <a:pt x="299443" y="1378745"/>
                </a:lnTo>
                <a:lnTo>
                  <a:pt x="301228" y="1377852"/>
                </a:lnTo>
                <a:lnTo>
                  <a:pt x="303014" y="1379935"/>
                </a:lnTo>
                <a:lnTo>
                  <a:pt x="304205" y="1379935"/>
                </a:lnTo>
                <a:lnTo>
                  <a:pt x="304205" y="1377852"/>
                </a:lnTo>
                <a:lnTo>
                  <a:pt x="302419" y="1376661"/>
                </a:lnTo>
                <a:close/>
                <a:moveTo>
                  <a:pt x="2475905" y="1376066"/>
                </a:moveTo>
                <a:lnTo>
                  <a:pt x="2473524" y="1376661"/>
                </a:lnTo>
                <a:lnTo>
                  <a:pt x="2474714" y="1378745"/>
                </a:lnTo>
                <a:lnTo>
                  <a:pt x="2477393" y="1380531"/>
                </a:lnTo>
                <a:lnTo>
                  <a:pt x="2480965" y="1379935"/>
                </a:lnTo>
                <a:lnTo>
                  <a:pt x="2477988" y="1378745"/>
                </a:lnTo>
                <a:lnTo>
                  <a:pt x="2475310" y="1377852"/>
                </a:lnTo>
                <a:lnTo>
                  <a:pt x="2475905" y="1376661"/>
                </a:lnTo>
                <a:close/>
                <a:moveTo>
                  <a:pt x="256282" y="1376066"/>
                </a:moveTo>
                <a:lnTo>
                  <a:pt x="255092" y="1377256"/>
                </a:lnTo>
                <a:lnTo>
                  <a:pt x="252413" y="1377256"/>
                </a:lnTo>
                <a:lnTo>
                  <a:pt x="251222" y="1379340"/>
                </a:lnTo>
                <a:lnTo>
                  <a:pt x="253603" y="1380531"/>
                </a:lnTo>
                <a:lnTo>
                  <a:pt x="255687" y="1378745"/>
                </a:lnTo>
                <a:lnTo>
                  <a:pt x="256282" y="1379340"/>
                </a:lnTo>
                <a:lnTo>
                  <a:pt x="257473" y="1378745"/>
                </a:lnTo>
                <a:lnTo>
                  <a:pt x="258664" y="1379340"/>
                </a:lnTo>
                <a:lnTo>
                  <a:pt x="258664" y="1377256"/>
                </a:lnTo>
                <a:lnTo>
                  <a:pt x="258068" y="1376661"/>
                </a:lnTo>
                <a:lnTo>
                  <a:pt x="258068" y="1376066"/>
                </a:lnTo>
                <a:close/>
                <a:moveTo>
                  <a:pt x="2395538" y="1374875"/>
                </a:moveTo>
                <a:lnTo>
                  <a:pt x="2395538" y="1376066"/>
                </a:lnTo>
                <a:lnTo>
                  <a:pt x="2396728" y="1376661"/>
                </a:lnTo>
                <a:lnTo>
                  <a:pt x="2399110" y="1377256"/>
                </a:lnTo>
                <a:lnTo>
                  <a:pt x="2401193" y="1375470"/>
                </a:lnTo>
                <a:lnTo>
                  <a:pt x="2399705" y="1375470"/>
                </a:lnTo>
                <a:lnTo>
                  <a:pt x="2397919" y="1376066"/>
                </a:lnTo>
                <a:lnTo>
                  <a:pt x="2396728" y="1374875"/>
                </a:lnTo>
                <a:close/>
                <a:moveTo>
                  <a:pt x="225028" y="1373684"/>
                </a:moveTo>
                <a:lnTo>
                  <a:pt x="223242" y="1374875"/>
                </a:lnTo>
                <a:lnTo>
                  <a:pt x="223242" y="1376066"/>
                </a:lnTo>
                <a:lnTo>
                  <a:pt x="225028" y="1377852"/>
                </a:lnTo>
                <a:lnTo>
                  <a:pt x="226219" y="1376661"/>
                </a:lnTo>
                <a:lnTo>
                  <a:pt x="226814" y="1374875"/>
                </a:lnTo>
                <a:lnTo>
                  <a:pt x="226219" y="1373684"/>
                </a:lnTo>
                <a:close/>
                <a:moveTo>
                  <a:pt x="902196" y="1373089"/>
                </a:moveTo>
                <a:lnTo>
                  <a:pt x="901006" y="1373684"/>
                </a:lnTo>
                <a:lnTo>
                  <a:pt x="901006" y="1375470"/>
                </a:lnTo>
                <a:lnTo>
                  <a:pt x="901601" y="1376066"/>
                </a:lnTo>
                <a:lnTo>
                  <a:pt x="902792" y="1376066"/>
                </a:lnTo>
                <a:lnTo>
                  <a:pt x="903387" y="1374875"/>
                </a:lnTo>
                <a:lnTo>
                  <a:pt x="902792" y="1374280"/>
                </a:lnTo>
                <a:close/>
                <a:moveTo>
                  <a:pt x="2443758" y="1371899"/>
                </a:moveTo>
                <a:lnTo>
                  <a:pt x="2443758" y="1375470"/>
                </a:lnTo>
                <a:lnTo>
                  <a:pt x="2444353" y="1379340"/>
                </a:lnTo>
                <a:lnTo>
                  <a:pt x="2445544" y="1379340"/>
                </a:lnTo>
                <a:lnTo>
                  <a:pt x="2446139" y="1378745"/>
                </a:lnTo>
                <a:lnTo>
                  <a:pt x="2446735" y="1376661"/>
                </a:lnTo>
                <a:lnTo>
                  <a:pt x="2446735" y="1375470"/>
                </a:lnTo>
                <a:lnTo>
                  <a:pt x="2445544" y="1373684"/>
                </a:lnTo>
                <a:close/>
                <a:moveTo>
                  <a:pt x="2411313" y="1371303"/>
                </a:moveTo>
                <a:lnTo>
                  <a:pt x="2409528" y="1371899"/>
                </a:lnTo>
                <a:lnTo>
                  <a:pt x="2410123" y="1373089"/>
                </a:lnTo>
                <a:lnTo>
                  <a:pt x="2412504" y="1373684"/>
                </a:lnTo>
                <a:lnTo>
                  <a:pt x="2414588" y="1374280"/>
                </a:lnTo>
                <a:lnTo>
                  <a:pt x="2416374" y="1376066"/>
                </a:lnTo>
                <a:lnTo>
                  <a:pt x="2416969" y="1372494"/>
                </a:lnTo>
                <a:lnTo>
                  <a:pt x="2413099" y="1371899"/>
                </a:lnTo>
                <a:close/>
                <a:moveTo>
                  <a:pt x="2037755" y="1371303"/>
                </a:moveTo>
                <a:lnTo>
                  <a:pt x="2035969" y="1371899"/>
                </a:lnTo>
                <a:lnTo>
                  <a:pt x="2035374" y="1373684"/>
                </a:lnTo>
                <a:lnTo>
                  <a:pt x="2035374" y="1374280"/>
                </a:lnTo>
                <a:lnTo>
                  <a:pt x="2035969" y="1374875"/>
                </a:lnTo>
                <a:lnTo>
                  <a:pt x="2037755" y="1374875"/>
                </a:lnTo>
                <a:lnTo>
                  <a:pt x="2038946" y="1373684"/>
                </a:lnTo>
                <a:lnTo>
                  <a:pt x="2038946" y="1371899"/>
                </a:lnTo>
                <a:close/>
                <a:moveTo>
                  <a:pt x="2361903" y="1370113"/>
                </a:moveTo>
                <a:lnTo>
                  <a:pt x="2361307" y="1370708"/>
                </a:lnTo>
                <a:lnTo>
                  <a:pt x="2361307" y="1371899"/>
                </a:lnTo>
                <a:lnTo>
                  <a:pt x="2361903" y="1372494"/>
                </a:lnTo>
                <a:lnTo>
                  <a:pt x="2363391" y="1371899"/>
                </a:lnTo>
                <a:lnTo>
                  <a:pt x="2363986" y="1371303"/>
                </a:lnTo>
                <a:lnTo>
                  <a:pt x="2363391" y="1370708"/>
                </a:lnTo>
                <a:lnTo>
                  <a:pt x="2363391" y="1370113"/>
                </a:lnTo>
                <a:close/>
                <a:moveTo>
                  <a:pt x="1754981" y="1369517"/>
                </a:moveTo>
                <a:lnTo>
                  <a:pt x="1752005" y="1373089"/>
                </a:lnTo>
                <a:lnTo>
                  <a:pt x="1750814" y="1376661"/>
                </a:lnTo>
                <a:lnTo>
                  <a:pt x="1753196" y="1376661"/>
                </a:lnTo>
                <a:lnTo>
                  <a:pt x="1754981" y="1373684"/>
                </a:lnTo>
                <a:close/>
                <a:moveTo>
                  <a:pt x="270867" y="1366541"/>
                </a:moveTo>
                <a:lnTo>
                  <a:pt x="272653" y="1369517"/>
                </a:lnTo>
                <a:lnTo>
                  <a:pt x="272653" y="1375470"/>
                </a:lnTo>
                <a:lnTo>
                  <a:pt x="275630" y="1376066"/>
                </a:lnTo>
                <a:lnTo>
                  <a:pt x="277416" y="1373684"/>
                </a:lnTo>
                <a:lnTo>
                  <a:pt x="277416" y="1373089"/>
                </a:lnTo>
                <a:lnTo>
                  <a:pt x="276225" y="1367731"/>
                </a:lnTo>
                <a:close/>
                <a:moveTo>
                  <a:pt x="180678" y="1366541"/>
                </a:moveTo>
                <a:lnTo>
                  <a:pt x="177403" y="1367731"/>
                </a:lnTo>
                <a:lnTo>
                  <a:pt x="175022" y="1367731"/>
                </a:lnTo>
                <a:lnTo>
                  <a:pt x="174427" y="1368922"/>
                </a:lnTo>
                <a:lnTo>
                  <a:pt x="175022" y="1371899"/>
                </a:lnTo>
                <a:lnTo>
                  <a:pt x="177403" y="1373684"/>
                </a:lnTo>
                <a:lnTo>
                  <a:pt x="180082" y="1372494"/>
                </a:lnTo>
                <a:lnTo>
                  <a:pt x="180678" y="1370113"/>
                </a:lnTo>
                <a:lnTo>
                  <a:pt x="181868" y="1368922"/>
                </a:lnTo>
                <a:lnTo>
                  <a:pt x="183654" y="1367731"/>
                </a:lnTo>
                <a:close/>
                <a:moveTo>
                  <a:pt x="2379167" y="1363266"/>
                </a:moveTo>
                <a:lnTo>
                  <a:pt x="2377381" y="1364457"/>
                </a:lnTo>
                <a:lnTo>
                  <a:pt x="2377381" y="1368922"/>
                </a:lnTo>
                <a:lnTo>
                  <a:pt x="2379167" y="1368922"/>
                </a:lnTo>
                <a:lnTo>
                  <a:pt x="2380357" y="1367731"/>
                </a:lnTo>
                <a:lnTo>
                  <a:pt x="2379762" y="1365648"/>
                </a:lnTo>
                <a:lnTo>
                  <a:pt x="2380357" y="1363862"/>
                </a:lnTo>
                <a:close/>
                <a:moveTo>
                  <a:pt x="1995190" y="1363266"/>
                </a:moveTo>
                <a:lnTo>
                  <a:pt x="1994595" y="1364457"/>
                </a:lnTo>
                <a:lnTo>
                  <a:pt x="1995190" y="1365648"/>
                </a:lnTo>
                <a:lnTo>
                  <a:pt x="1996976" y="1365648"/>
                </a:lnTo>
                <a:lnTo>
                  <a:pt x="1997571" y="1364457"/>
                </a:lnTo>
                <a:lnTo>
                  <a:pt x="1997571" y="1363266"/>
                </a:lnTo>
                <a:close/>
                <a:moveTo>
                  <a:pt x="2365177" y="1362671"/>
                </a:moveTo>
                <a:lnTo>
                  <a:pt x="2363986" y="1363862"/>
                </a:lnTo>
                <a:lnTo>
                  <a:pt x="2363986" y="1365052"/>
                </a:lnTo>
                <a:lnTo>
                  <a:pt x="2364581" y="1365648"/>
                </a:lnTo>
                <a:lnTo>
                  <a:pt x="2365772" y="1365052"/>
                </a:lnTo>
                <a:lnTo>
                  <a:pt x="2366367" y="1364457"/>
                </a:lnTo>
                <a:lnTo>
                  <a:pt x="2366367" y="1363266"/>
                </a:lnTo>
                <a:lnTo>
                  <a:pt x="2365772" y="1362671"/>
                </a:lnTo>
                <a:close/>
                <a:moveTo>
                  <a:pt x="2350592" y="1362076"/>
                </a:moveTo>
                <a:lnTo>
                  <a:pt x="2349103" y="1362671"/>
                </a:lnTo>
                <a:lnTo>
                  <a:pt x="2349103" y="1363266"/>
                </a:lnTo>
                <a:lnTo>
                  <a:pt x="2349699" y="1363862"/>
                </a:lnTo>
                <a:lnTo>
                  <a:pt x="2351187" y="1363266"/>
                </a:lnTo>
                <a:lnTo>
                  <a:pt x="2351782" y="1363266"/>
                </a:lnTo>
                <a:lnTo>
                  <a:pt x="2351782" y="1362076"/>
                </a:lnTo>
                <a:close/>
                <a:moveTo>
                  <a:pt x="310456" y="1360290"/>
                </a:moveTo>
                <a:lnTo>
                  <a:pt x="311646" y="1362671"/>
                </a:lnTo>
                <a:lnTo>
                  <a:pt x="312837" y="1363862"/>
                </a:lnTo>
                <a:lnTo>
                  <a:pt x="315814" y="1364457"/>
                </a:lnTo>
                <a:lnTo>
                  <a:pt x="317004" y="1362671"/>
                </a:lnTo>
                <a:lnTo>
                  <a:pt x="315814" y="1360290"/>
                </a:lnTo>
                <a:close/>
                <a:moveTo>
                  <a:pt x="2013942" y="1358504"/>
                </a:moveTo>
                <a:lnTo>
                  <a:pt x="2007989" y="1360290"/>
                </a:lnTo>
                <a:lnTo>
                  <a:pt x="2007989" y="1368327"/>
                </a:lnTo>
                <a:lnTo>
                  <a:pt x="2009180" y="1368922"/>
                </a:lnTo>
                <a:lnTo>
                  <a:pt x="2010371" y="1365648"/>
                </a:lnTo>
                <a:lnTo>
                  <a:pt x="2010371" y="1362671"/>
                </a:lnTo>
                <a:lnTo>
                  <a:pt x="2012752" y="1360885"/>
                </a:lnTo>
                <a:close/>
                <a:moveTo>
                  <a:pt x="907554" y="1356718"/>
                </a:moveTo>
                <a:lnTo>
                  <a:pt x="906364" y="1357313"/>
                </a:lnTo>
                <a:lnTo>
                  <a:pt x="906364" y="1359099"/>
                </a:lnTo>
                <a:lnTo>
                  <a:pt x="907554" y="1359695"/>
                </a:lnTo>
                <a:lnTo>
                  <a:pt x="908745" y="1359099"/>
                </a:lnTo>
                <a:lnTo>
                  <a:pt x="908745" y="1356718"/>
                </a:lnTo>
                <a:close/>
                <a:moveTo>
                  <a:pt x="2300585" y="1356123"/>
                </a:moveTo>
                <a:lnTo>
                  <a:pt x="2299990" y="1356718"/>
                </a:lnTo>
                <a:lnTo>
                  <a:pt x="2300585" y="1357909"/>
                </a:lnTo>
                <a:lnTo>
                  <a:pt x="2301776" y="1359695"/>
                </a:lnTo>
                <a:lnTo>
                  <a:pt x="2303562" y="1359695"/>
                </a:lnTo>
                <a:lnTo>
                  <a:pt x="2304157" y="1358504"/>
                </a:lnTo>
                <a:lnTo>
                  <a:pt x="2304157" y="1357313"/>
                </a:lnTo>
                <a:lnTo>
                  <a:pt x="2302371" y="1357313"/>
                </a:lnTo>
                <a:lnTo>
                  <a:pt x="2302371" y="1356718"/>
                </a:lnTo>
                <a:close/>
                <a:moveTo>
                  <a:pt x="897732" y="1356123"/>
                </a:moveTo>
                <a:lnTo>
                  <a:pt x="896541" y="1356718"/>
                </a:lnTo>
                <a:lnTo>
                  <a:pt x="897136" y="1357909"/>
                </a:lnTo>
                <a:lnTo>
                  <a:pt x="899220" y="1358504"/>
                </a:lnTo>
                <a:lnTo>
                  <a:pt x="900410" y="1358504"/>
                </a:lnTo>
                <a:lnTo>
                  <a:pt x="900410" y="1357313"/>
                </a:lnTo>
                <a:lnTo>
                  <a:pt x="899815" y="1356123"/>
                </a:lnTo>
                <a:close/>
                <a:moveTo>
                  <a:pt x="2416374" y="1355527"/>
                </a:moveTo>
                <a:lnTo>
                  <a:pt x="2416969" y="1357313"/>
                </a:lnTo>
                <a:lnTo>
                  <a:pt x="2418160" y="1358504"/>
                </a:lnTo>
                <a:lnTo>
                  <a:pt x="2418160" y="1356718"/>
                </a:lnTo>
                <a:lnTo>
                  <a:pt x="2417564" y="1355527"/>
                </a:lnTo>
                <a:close/>
                <a:moveTo>
                  <a:pt x="2455367" y="1352849"/>
                </a:moveTo>
                <a:lnTo>
                  <a:pt x="2454771" y="1356718"/>
                </a:lnTo>
                <a:lnTo>
                  <a:pt x="2455962" y="1356123"/>
                </a:lnTo>
                <a:lnTo>
                  <a:pt x="2457153" y="1354932"/>
                </a:lnTo>
                <a:lnTo>
                  <a:pt x="2457748" y="1354932"/>
                </a:lnTo>
                <a:lnTo>
                  <a:pt x="2456557" y="1356718"/>
                </a:lnTo>
                <a:lnTo>
                  <a:pt x="2455962" y="1357909"/>
                </a:lnTo>
                <a:lnTo>
                  <a:pt x="2455367" y="1357909"/>
                </a:lnTo>
                <a:lnTo>
                  <a:pt x="2455367" y="1359099"/>
                </a:lnTo>
                <a:lnTo>
                  <a:pt x="2454176" y="1359099"/>
                </a:lnTo>
                <a:lnTo>
                  <a:pt x="2452985" y="1359695"/>
                </a:lnTo>
                <a:lnTo>
                  <a:pt x="2450902" y="1359695"/>
                </a:lnTo>
                <a:lnTo>
                  <a:pt x="2450306" y="1358504"/>
                </a:lnTo>
                <a:lnTo>
                  <a:pt x="2449711" y="1358504"/>
                </a:lnTo>
                <a:lnTo>
                  <a:pt x="2449116" y="1359695"/>
                </a:lnTo>
                <a:lnTo>
                  <a:pt x="2449711" y="1361481"/>
                </a:lnTo>
                <a:lnTo>
                  <a:pt x="2449711" y="1362076"/>
                </a:lnTo>
                <a:lnTo>
                  <a:pt x="2450306" y="1363266"/>
                </a:lnTo>
                <a:lnTo>
                  <a:pt x="2450902" y="1365052"/>
                </a:lnTo>
                <a:lnTo>
                  <a:pt x="2452390" y="1363862"/>
                </a:lnTo>
                <a:lnTo>
                  <a:pt x="2452985" y="1362076"/>
                </a:lnTo>
                <a:lnTo>
                  <a:pt x="2455962" y="1361481"/>
                </a:lnTo>
                <a:lnTo>
                  <a:pt x="2459534" y="1361481"/>
                </a:lnTo>
                <a:lnTo>
                  <a:pt x="2460129" y="1360885"/>
                </a:lnTo>
                <a:lnTo>
                  <a:pt x="2466380" y="1362076"/>
                </a:lnTo>
                <a:lnTo>
                  <a:pt x="2467570" y="1362671"/>
                </a:lnTo>
                <a:lnTo>
                  <a:pt x="2468761" y="1362671"/>
                </a:lnTo>
                <a:lnTo>
                  <a:pt x="2469356" y="1361481"/>
                </a:lnTo>
                <a:lnTo>
                  <a:pt x="2468761" y="1360885"/>
                </a:lnTo>
                <a:lnTo>
                  <a:pt x="2465189" y="1357909"/>
                </a:lnTo>
                <a:lnTo>
                  <a:pt x="2460724" y="1355527"/>
                </a:lnTo>
                <a:lnTo>
                  <a:pt x="2458938" y="1355527"/>
                </a:lnTo>
                <a:lnTo>
                  <a:pt x="2458938" y="1354337"/>
                </a:lnTo>
                <a:lnTo>
                  <a:pt x="2458343" y="1352849"/>
                </a:lnTo>
                <a:close/>
                <a:moveTo>
                  <a:pt x="260450" y="1352253"/>
                </a:moveTo>
                <a:lnTo>
                  <a:pt x="258664" y="1354337"/>
                </a:lnTo>
                <a:lnTo>
                  <a:pt x="258664" y="1355527"/>
                </a:lnTo>
                <a:lnTo>
                  <a:pt x="259259" y="1356123"/>
                </a:lnTo>
                <a:lnTo>
                  <a:pt x="259854" y="1357313"/>
                </a:lnTo>
                <a:lnTo>
                  <a:pt x="261640" y="1358504"/>
                </a:lnTo>
                <a:lnTo>
                  <a:pt x="262235" y="1356718"/>
                </a:lnTo>
                <a:lnTo>
                  <a:pt x="262831" y="1355527"/>
                </a:lnTo>
                <a:lnTo>
                  <a:pt x="262235" y="1352849"/>
                </a:lnTo>
                <a:close/>
                <a:moveTo>
                  <a:pt x="2441972" y="1349277"/>
                </a:moveTo>
                <a:lnTo>
                  <a:pt x="2441972" y="1351063"/>
                </a:lnTo>
                <a:lnTo>
                  <a:pt x="2442567" y="1351658"/>
                </a:lnTo>
                <a:lnTo>
                  <a:pt x="2443163" y="1351658"/>
                </a:lnTo>
                <a:lnTo>
                  <a:pt x="2442567" y="1349872"/>
                </a:lnTo>
                <a:close/>
                <a:moveTo>
                  <a:pt x="2372916" y="1348086"/>
                </a:moveTo>
                <a:lnTo>
                  <a:pt x="2372916" y="1352253"/>
                </a:lnTo>
                <a:lnTo>
                  <a:pt x="2374106" y="1353741"/>
                </a:lnTo>
                <a:lnTo>
                  <a:pt x="2373511" y="1357909"/>
                </a:lnTo>
                <a:lnTo>
                  <a:pt x="2378571" y="1359099"/>
                </a:lnTo>
                <a:lnTo>
                  <a:pt x="2380357" y="1359099"/>
                </a:lnTo>
                <a:lnTo>
                  <a:pt x="2382143" y="1358504"/>
                </a:lnTo>
                <a:lnTo>
                  <a:pt x="2385120" y="1360290"/>
                </a:lnTo>
                <a:lnTo>
                  <a:pt x="2392561" y="1360290"/>
                </a:lnTo>
                <a:lnTo>
                  <a:pt x="2396133" y="1357909"/>
                </a:lnTo>
                <a:lnTo>
                  <a:pt x="2392561" y="1357909"/>
                </a:lnTo>
                <a:lnTo>
                  <a:pt x="2389585" y="1358504"/>
                </a:lnTo>
                <a:lnTo>
                  <a:pt x="2385715" y="1358504"/>
                </a:lnTo>
                <a:lnTo>
                  <a:pt x="2382143" y="1357909"/>
                </a:lnTo>
                <a:lnTo>
                  <a:pt x="2380357" y="1356123"/>
                </a:lnTo>
                <a:lnTo>
                  <a:pt x="2380357" y="1354337"/>
                </a:lnTo>
                <a:lnTo>
                  <a:pt x="2382738" y="1352849"/>
                </a:lnTo>
                <a:lnTo>
                  <a:pt x="2382738" y="1351063"/>
                </a:lnTo>
                <a:lnTo>
                  <a:pt x="2382143" y="1349277"/>
                </a:lnTo>
                <a:lnTo>
                  <a:pt x="2380357" y="1349872"/>
                </a:lnTo>
                <a:lnTo>
                  <a:pt x="2377381" y="1349872"/>
                </a:lnTo>
                <a:lnTo>
                  <a:pt x="2374702" y="1348681"/>
                </a:lnTo>
                <a:close/>
                <a:moveTo>
                  <a:pt x="2027337" y="1346895"/>
                </a:moveTo>
                <a:lnTo>
                  <a:pt x="2025551" y="1348086"/>
                </a:lnTo>
                <a:lnTo>
                  <a:pt x="2025551" y="1350467"/>
                </a:lnTo>
                <a:lnTo>
                  <a:pt x="2026146" y="1352849"/>
                </a:lnTo>
                <a:lnTo>
                  <a:pt x="2027337" y="1353741"/>
                </a:lnTo>
                <a:lnTo>
                  <a:pt x="2029421" y="1352253"/>
                </a:lnTo>
                <a:lnTo>
                  <a:pt x="2029421" y="1348086"/>
                </a:lnTo>
                <a:close/>
                <a:moveTo>
                  <a:pt x="2014538" y="1346895"/>
                </a:moveTo>
                <a:lnTo>
                  <a:pt x="2008585" y="1349277"/>
                </a:lnTo>
                <a:lnTo>
                  <a:pt x="2005608" y="1348086"/>
                </a:lnTo>
                <a:lnTo>
                  <a:pt x="2002929" y="1347491"/>
                </a:lnTo>
                <a:lnTo>
                  <a:pt x="2000548" y="1347491"/>
                </a:lnTo>
                <a:lnTo>
                  <a:pt x="1998762" y="1349872"/>
                </a:lnTo>
                <a:lnTo>
                  <a:pt x="1998762" y="1351658"/>
                </a:lnTo>
                <a:lnTo>
                  <a:pt x="2010966" y="1351658"/>
                </a:lnTo>
                <a:lnTo>
                  <a:pt x="2012156" y="1351063"/>
                </a:lnTo>
                <a:lnTo>
                  <a:pt x="2013347" y="1349872"/>
                </a:lnTo>
                <a:lnTo>
                  <a:pt x="2014538" y="1352253"/>
                </a:lnTo>
                <a:lnTo>
                  <a:pt x="2017217" y="1353741"/>
                </a:lnTo>
                <a:lnTo>
                  <a:pt x="2017812" y="1349277"/>
                </a:lnTo>
                <a:close/>
                <a:moveTo>
                  <a:pt x="1260574" y="1346300"/>
                </a:moveTo>
                <a:lnTo>
                  <a:pt x="1265932" y="1348086"/>
                </a:lnTo>
                <a:lnTo>
                  <a:pt x="1270099" y="1349277"/>
                </a:lnTo>
                <a:lnTo>
                  <a:pt x="1275160" y="1354337"/>
                </a:lnTo>
                <a:lnTo>
                  <a:pt x="1278731" y="1359099"/>
                </a:lnTo>
                <a:lnTo>
                  <a:pt x="1279327" y="1362076"/>
                </a:lnTo>
                <a:lnTo>
                  <a:pt x="1279327" y="1383507"/>
                </a:lnTo>
                <a:lnTo>
                  <a:pt x="1279922" y="1399283"/>
                </a:lnTo>
                <a:lnTo>
                  <a:pt x="1279327" y="1415059"/>
                </a:lnTo>
                <a:lnTo>
                  <a:pt x="1279327" y="1430537"/>
                </a:lnTo>
                <a:lnTo>
                  <a:pt x="1278136" y="1435895"/>
                </a:lnTo>
                <a:lnTo>
                  <a:pt x="1275160" y="1440062"/>
                </a:lnTo>
                <a:lnTo>
                  <a:pt x="1271588" y="1441848"/>
                </a:lnTo>
                <a:lnTo>
                  <a:pt x="1265932" y="1443931"/>
                </a:lnTo>
                <a:lnTo>
                  <a:pt x="1218307" y="1445122"/>
                </a:lnTo>
                <a:lnTo>
                  <a:pt x="1183779" y="1445122"/>
                </a:lnTo>
                <a:lnTo>
                  <a:pt x="1133178" y="1442741"/>
                </a:lnTo>
                <a:lnTo>
                  <a:pt x="1086148" y="1443931"/>
                </a:lnTo>
                <a:lnTo>
                  <a:pt x="1081385" y="1443336"/>
                </a:lnTo>
                <a:lnTo>
                  <a:pt x="1076325" y="1441252"/>
                </a:lnTo>
                <a:lnTo>
                  <a:pt x="1073944" y="1436490"/>
                </a:lnTo>
                <a:lnTo>
                  <a:pt x="1073349" y="1431132"/>
                </a:lnTo>
                <a:lnTo>
                  <a:pt x="1073349" y="1423691"/>
                </a:lnTo>
                <a:lnTo>
                  <a:pt x="1084362" y="1423691"/>
                </a:lnTo>
                <a:lnTo>
                  <a:pt x="1133773" y="1426072"/>
                </a:lnTo>
                <a:lnTo>
                  <a:pt x="1184970" y="1426072"/>
                </a:lnTo>
                <a:lnTo>
                  <a:pt x="1233190" y="1424881"/>
                </a:lnTo>
                <a:lnTo>
                  <a:pt x="1238548" y="1424286"/>
                </a:lnTo>
                <a:lnTo>
                  <a:pt x="1245989" y="1423691"/>
                </a:lnTo>
                <a:lnTo>
                  <a:pt x="1250752" y="1422500"/>
                </a:lnTo>
                <a:lnTo>
                  <a:pt x="1256110" y="1418928"/>
                </a:lnTo>
                <a:lnTo>
                  <a:pt x="1259384" y="1412677"/>
                </a:lnTo>
                <a:lnTo>
                  <a:pt x="1259979" y="1407320"/>
                </a:lnTo>
                <a:lnTo>
                  <a:pt x="1260574" y="1397497"/>
                </a:lnTo>
                <a:lnTo>
                  <a:pt x="1260574" y="1381721"/>
                </a:lnTo>
                <a:lnTo>
                  <a:pt x="1261170" y="1365648"/>
                </a:lnTo>
                <a:lnTo>
                  <a:pt x="1260574" y="1349277"/>
                </a:lnTo>
                <a:close/>
                <a:moveTo>
                  <a:pt x="350639" y="1346300"/>
                </a:moveTo>
                <a:lnTo>
                  <a:pt x="356295" y="1346895"/>
                </a:lnTo>
                <a:lnTo>
                  <a:pt x="358676" y="1350467"/>
                </a:lnTo>
                <a:lnTo>
                  <a:pt x="359867" y="1358504"/>
                </a:lnTo>
                <a:lnTo>
                  <a:pt x="359867" y="1371899"/>
                </a:lnTo>
                <a:lnTo>
                  <a:pt x="357485" y="1392734"/>
                </a:lnTo>
                <a:lnTo>
                  <a:pt x="358676" y="1413868"/>
                </a:lnTo>
                <a:lnTo>
                  <a:pt x="359271" y="1435299"/>
                </a:lnTo>
                <a:lnTo>
                  <a:pt x="359271" y="1440657"/>
                </a:lnTo>
                <a:lnTo>
                  <a:pt x="356295" y="1443336"/>
                </a:lnTo>
                <a:lnTo>
                  <a:pt x="345877" y="1445122"/>
                </a:lnTo>
                <a:lnTo>
                  <a:pt x="334864" y="1444527"/>
                </a:lnTo>
                <a:lnTo>
                  <a:pt x="312242" y="1442741"/>
                </a:lnTo>
                <a:lnTo>
                  <a:pt x="290215" y="1443336"/>
                </a:lnTo>
                <a:lnTo>
                  <a:pt x="268486" y="1443336"/>
                </a:lnTo>
                <a:lnTo>
                  <a:pt x="180678" y="1445717"/>
                </a:lnTo>
                <a:lnTo>
                  <a:pt x="158056" y="1447503"/>
                </a:lnTo>
                <a:lnTo>
                  <a:pt x="148233" y="1447503"/>
                </a:lnTo>
                <a:lnTo>
                  <a:pt x="136029" y="1445717"/>
                </a:lnTo>
                <a:lnTo>
                  <a:pt x="132457" y="1441848"/>
                </a:lnTo>
                <a:lnTo>
                  <a:pt x="132457" y="1427858"/>
                </a:lnTo>
                <a:lnTo>
                  <a:pt x="147638" y="1426667"/>
                </a:lnTo>
                <a:lnTo>
                  <a:pt x="235446" y="1424286"/>
                </a:lnTo>
                <a:lnTo>
                  <a:pt x="256878" y="1424286"/>
                </a:lnTo>
                <a:lnTo>
                  <a:pt x="278607" y="1423691"/>
                </a:lnTo>
                <a:lnTo>
                  <a:pt x="301228" y="1425477"/>
                </a:lnTo>
                <a:lnTo>
                  <a:pt x="312242" y="1426072"/>
                </a:lnTo>
                <a:lnTo>
                  <a:pt x="325041" y="1424286"/>
                </a:lnTo>
                <a:lnTo>
                  <a:pt x="329208" y="1423095"/>
                </a:lnTo>
                <a:lnTo>
                  <a:pt x="334864" y="1423095"/>
                </a:lnTo>
                <a:lnTo>
                  <a:pt x="338435" y="1419524"/>
                </a:lnTo>
                <a:lnTo>
                  <a:pt x="340221" y="1413273"/>
                </a:lnTo>
                <a:lnTo>
                  <a:pt x="340221" y="1401069"/>
                </a:lnTo>
                <a:lnTo>
                  <a:pt x="339626" y="1380531"/>
                </a:lnTo>
                <a:lnTo>
                  <a:pt x="339626" y="1359695"/>
                </a:lnTo>
                <a:lnTo>
                  <a:pt x="340817" y="1346895"/>
                </a:lnTo>
                <a:close/>
                <a:moveTo>
                  <a:pt x="2433935" y="1345705"/>
                </a:moveTo>
                <a:lnTo>
                  <a:pt x="2433340" y="1348086"/>
                </a:lnTo>
                <a:lnTo>
                  <a:pt x="2433935" y="1350467"/>
                </a:lnTo>
                <a:lnTo>
                  <a:pt x="2435126" y="1351063"/>
                </a:lnTo>
                <a:lnTo>
                  <a:pt x="2435721" y="1350467"/>
                </a:lnTo>
                <a:lnTo>
                  <a:pt x="2436317" y="1348086"/>
                </a:lnTo>
                <a:close/>
                <a:moveTo>
                  <a:pt x="1852017" y="1345705"/>
                </a:moveTo>
                <a:lnTo>
                  <a:pt x="1866603" y="1346300"/>
                </a:lnTo>
                <a:lnTo>
                  <a:pt x="1870174" y="1349277"/>
                </a:lnTo>
                <a:lnTo>
                  <a:pt x="1870174" y="1355527"/>
                </a:lnTo>
                <a:lnTo>
                  <a:pt x="1870770" y="1374875"/>
                </a:lnTo>
                <a:lnTo>
                  <a:pt x="1870770" y="1395116"/>
                </a:lnTo>
                <a:lnTo>
                  <a:pt x="1872556" y="1415059"/>
                </a:lnTo>
                <a:lnTo>
                  <a:pt x="1871960" y="1434704"/>
                </a:lnTo>
                <a:lnTo>
                  <a:pt x="1868389" y="1441848"/>
                </a:lnTo>
                <a:lnTo>
                  <a:pt x="1860947" y="1444527"/>
                </a:lnTo>
                <a:lnTo>
                  <a:pt x="1835944" y="1445122"/>
                </a:lnTo>
                <a:lnTo>
                  <a:pt x="1810346" y="1442741"/>
                </a:lnTo>
                <a:lnTo>
                  <a:pt x="1759744" y="1445122"/>
                </a:lnTo>
                <a:lnTo>
                  <a:pt x="1709142" y="1445122"/>
                </a:lnTo>
                <a:lnTo>
                  <a:pt x="1684139" y="1446313"/>
                </a:lnTo>
                <a:lnTo>
                  <a:pt x="1658541" y="1444527"/>
                </a:lnTo>
                <a:lnTo>
                  <a:pt x="1651397" y="1441252"/>
                </a:lnTo>
                <a:lnTo>
                  <a:pt x="1647528" y="1434704"/>
                </a:lnTo>
                <a:lnTo>
                  <a:pt x="1647528" y="1427263"/>
                </a:lnTo>
                <a:lnTo>
                  <a:pt x="1676400" y="1426072"/>
                </a:lnTo>
                <a:lnTo>
                  <a:pt x="1727002" y="1426072"/>
                </a:lnTo>
                <a:lnTo>
                  <a:pt x="1777008" y="1423691"/>
                </a:lnTo>
                <a:lnTo>
                  <a:pt x="1800821" y="1426072"/>
                </a:lnTo>
                <a:lnTo>
                  <a:pt x="1828205" y="1425477"/>
                </a:lnTo>
                <a:lnTo>
                  <a:pt x="1835944" y="1425477"/>
                </a:lnTo>
                <a:lnTo>
                  <a:pt x="1843385" y="1424286"/>
                </a:lnTo>
                <a:lnTo>
                  <a:pt x="1847553" y="1420714"/>
                </a:lnTo>
                <a:lnTo>
                  <a:pt x="1850529" y="1415059"/>
                </a:lnTo>
                <a:lnTo>
                  <a:pt x="1852613" y="1409106"/>
                </a:lnTo>
                <a:lnTo>
                  <a:pt x="1853208" y="1405534"/>
                </a:lnTo>
                <a:lnTo>
                  <a:pt x="1853208" y="1401664"/>
                </a:lnTo>
                <a:lnTo>
                  <a:pt x="1853803" y="1382316"/>
                </a:lnTo>
                <a:lnTo>
                  <a:pt x="1852017" y="1360885"/>
                </a:lnTo>
                <a:close/>
                <a:moveTo>
                  <a:pt x="990005" y="1345705"/>
                </a:moveTo>
                <a:lnTo>
                  <a:pt x="1009948" y="1346300"/>
                </a:lnTo>
                <a:lnTo>
                  <a:pt x="1012329" y="1349277"/>
                </a:lnTo>
                <a:lnTo>
                  <a:pt x="1010543" y="1355527"/>
                </a:lnTo>
                <a:lnTo>
                  <a:pt x="1008757" y="1374875"/>
                </a:lnTo>
                <a:lnTo>
                  <a:pt x="1008757" y="1395116"/>
                </a:lnTo>
                <a:lnTo>
                  <a:pt x="1009353" y="1414463"/>
                </a:lnTo>
                <a:lnTo>
                  <a:pt x="1009353" y="1434704"/>
                </a:lnTo>
                <a:lnTo>
                  <a:pt x="1011734" y="1440062"/>
                </a:lnTo>
                <a:lnTo>
                  <a:pt x="1009948" y="1442741"/>
                </a:lnTo>
                <a:lnTo>
                  <a:pt x="988219" y="1443931"/>
                </a:lnTo>
                <a:lnTo>
                  <a:pt x="965597" y="1441848"/>
                </a:lnTo>
                <a:lnTo>
                  <a:pt x="942975" y="1442741"/>
                </a:lnTo>
                <a:lnTo>
                  <a:pt x="875407" y="1442741"/>
                </a:lnTo>
                <a:lnTo>
                  <a:pt x="830164" y="1443931"/>
                </a:lnTo>
                <a:lnTo>
                  <a:pt x="806946" y="1446313"/>
                </a:lnTo>
                <a:lnTo>
                  <a:pt x="784325" y="1445122"/>
                </a:lnTo>
                <a:lnTo>
                  <a:pt x="783134" y="1441252"/>
                </a:lnTo>
                <a:lnTo>
                  <a:pt x="785813" y="1434704"/>
                </a:lnTo>
                <a:lnTo>
                  <a:pt x="785217" y="1426072"/>
                </a:lnTo>
                <a:lnTo>
                  <a:pt x="797124" y="1424881"/>
                </a:lnTo>
                <a:lnTo>
                  <a:pt x="841772" y="1423691"/>
                </a:lnTo>
                <a:lnTo>
                  <a:pt x="909340" y="1423691"/>
                </a:lnTo>
                <a:lnTo>
                  <a:pt x="931367" y="1423095"/>
                </a:lnTo>
                <a:lnTo>
                  <a:pt x="953393" y="1424881"/>
                </a:lnTo>
                <a:lnTo>
                  <a:pt x="977801" y="1423691"/>
                </a:lnTo>
                <a:lnTo>
                  <a:pt x="985540" y="1423095"/>
                </a:lnTo>
                <a:lnTo>
                  <a:pt x="992386" y="1420119"/>
                </a:lnTo>
                <a:lnTo>
                  <a:pt x="994172" y="1415059"/>
                </a:lnTo>
                <a:lnTo>
                  <a:pt x="994172" y="1407915"/>
                </a:lnTo>
                <a:lnTo>
                  <a:pt x="991791" y="1401069"/>
                </a:lnTo>
                <a:lnTo>
                  <a:pt x="990600" y="1398092"/>
                </a:lnTo>
                <a:lnTo>
                  <a:pt x="990600" y="1381126"/>
                </a:lnTo>
                <a:lnTo>
                  <a:pt x="990005" y="1361481"/>
                </a:lnTo>
                <a:close/>
                <a:moveTo>
                  <a:pt x="180082" y="1345705"/>
                </a:moveTo>
                <a:lnTo>
                  <a:pt x="178892" y="1346300"/>
                </a:lnTo>
                <a:lnTo>
                  <a:pt x="177999" y="1347491"/>
                </a:lnTo>
                <a:lnTo>
                  <a:pt x="179487" y="1348086"/>
                </a:lnTo>
                <a:lnTo>
                  <a:pt x="180678" y="1348086"/>
                </a:lnTo>
                <a:lnTo>
                  <a:pt x="181868" y="1347491"/>
                </a:lnTo>
                <a:lnTo>
                  <a:pt x="181868" y="1346895"/>
                </a:lnTo>
                <a:lnTo>
                  <a:pt x="181273" y="1346300"/>
                </a:lnTo>
                <a:close/>
                <a:moveTo>
                  <a:pt x="1584722" y="1343919"/>
                </a:moveTo>
                <a:lnTo>
                  <a:pt x="1588592" y="1345109"/>
                </a:lnTo>
                <a:lnTo>
                  <a:pt x="1591568" y="1347491"/>
                </a:lnTo>
                <a:lnTo>
                  <a:pt x="1593949" y="1349872"/>
                </a:lnTo>
                <a:lnTo>
                  <a:pt x="1596331" y="1352849"/>
                </a:lnTo>
                <a:lnTo>
                  <a:pt x="1598117" y="1355527"/>
                </a:lnTo>
                <a:lnTo>
                  <a:pt x="1598117" y="1358504"/>
                </a:lnTo>
                <a:lnTo>
                  <a:pt x="1599307" y="1395116"/>
                </a:lnTo>
                <a:lnTo>
                  <a:pt x="1598712" y="1413273"/>
                </a:lnTo>
                <a:lnTo>
                  <a:pt x="1598117" y="1431132"/>
                </a:lnTo>
                <a:lnTo>
                  <a:pt x="1596926" y="1436490"/>
                </a:lnTo>
                <a:lnTo>
                  <a:pt x="1593949" y="1440657"/>
                </a:lnTo>
                <a:lnTo>
                  <a:pt x="1589782" y="1443336"/>
                </a:lnTo>
                <a:lnTo>
                  <a:pt x="1584722" y="1443931"/>
                </a:lnTo>
                <a:lnTo>
                  <a:pt x="1579364" y="1444527"/>
                </a:lnTo>
                <a:lnTo>
                  <a:pt x="1555552" y="1445122"/>
                </a:lnTo>
                <a:lnTo>
                  <a:pt x="1531144" y="1443336"/>
                </a:lnTo>
                <a:lnTo>
                  <a:pt x="1505546" y="1441848"/>
                </a:lnTo>
                <a:lnTo>
                  <a:pt x="1481138" y="1443336"/>
                </a:lnTo>
                <a:lnTo>
                  <a:pt x="1455539" y="1443931"/>
                </a:lnTo>
                <a:lnTo>
                  <a:pt x="1432322" y="1442741"/>
                </a:lnTo>
                <a:lnTo>
                  <a:pt x="1409105" y="1441848"/>
                </a:lnTo>
                <a:lnTo>
                  <a:pt x="1404342" y="1440062"/>
                </a:lnTo>
                <a:lnTo>
                  <a:pt x="1400771" y="1437085"/>
                </a:lnTo>
                <a:lnTo>
                  <a:pt x="1398389" y="1434109"/>
                </a:lnTo>
                <a:lnTo>
                  <a:pt x="1396901" y="1429941"/>
                </a:lnTo>
                <a:lnTo>
                  <a:pt x="1397794" y="1424286"/>
                </a:lnTo>
                <a:lnTo>
                  <a:pt x="1432322" y="1424286"/>
                </a:lnTo>
                <a:lnTo>
                  <a:pt x="1456730" y="1423095"/>
                </a:lnTo>
                <a:lnTo>
                  <a:pt x="1481138" y="1424286"/>
                </a:lnTo>
                <a:lnTo>
                  <a:pt x="1530549" y="1425477"/>
                </a:lnTo>
                <a:lnTo>
                  <a:pt x="1553766" y="1424881"/>
                </a:lnTo>
                <a:lnTo>
                  <a:pt x="1560910" y="1423691"/>
                </a:lnTo>
                <a:lnTo>
                  <a:pt x="1565970" y="1423095"/>
                </a:lnTo>
                <a:lnTo>
                  <a:pt x="1569542" y="1421309"/>
                </a:lnTo>
                <a:lnTo>
                  <a:pt x="1573114" y="1418928"/>
                </a:lnTo>
                <a:lnTo>
                  <a:pt x="1575792" y="1416249"/>
                </a:lnTo>
                <a:lnTo>
                  <a:pt x="1579364" y="1411487"/>
                </a:lnTo>
                <a:lnTo>
                  <a:pt x="1580555" y="1406724"/>
                </a:lnTo>
                <a:lnTo>
                  <a:pt x="1581150" y="1398092"/>
                </a:lnTo>
                <a:lnTo>
                  <a:pt x="1581746" y="1380531"/>
                </a:lnTo>
                <a:lnTo>
                  <a:pt x="1581746" y="1344514"/>
                </a:lnTo>
                <a:close/>
                <a:moveTo>
                  <a:pt x="727175" y="1343919"/>
                </a:moveTo>
                <a:lnTo>
                  <a:pt x="730746" y="1346895"/>
                </a:lnTo>
                <a:lnTo>
                  <a:pt x="732532" y="1368922"/>
                </a:lnTo>
                <a:lnTo>
                  <a:pt x="731342" y="1390651"/>
                </a:lnTo>
                <a:lnTo>
                  <a:pt x="732532" y="1434704"/>
                </a:lnTo>
                <a:lnTo>
                  <a:pt x="733128" y="1440657"/>
                </a:lnTo>
                <a:lnTo>
                  <a:pt x="730151" y="1444527"/>
                </a:lnTo>
                <a:lnTo>
                  <a:pt x="707529" y="1445122"/>
                </a:lnTo>
                <a:lnTo>
                  <a:pt x="685205" y="1442741"/>
                </a:lnTo>
                <a:lnTo>
                  <a:pt x="662583" y="1441848"/>
                </a:lnTo>
                <a:lnTo>
                  <a:pt x="639961" y="1441848"/>
                </a:lnTo>
                <a:lnTo>
                  <a:pt x="617935" y="1443931"/>
                </a:lnTo>
                <a:lnTo>
                  <a:pt x="595610" y="1446313"/>
                </a:lnTo>
                <a:lnTo>
                  <a:pt x="572989" y="1445122"/>
                </a:lnTo>
                <a:lnTo>
                  <a:pt x="550367" y="1444527"/>
                </a:lnTo>
                <a:lnTo>
                  <a:pt x="527745" y="1446313"/>
                </a:lnTo>
                <a:lnTo>
                  <a:pt x="505421" y="1443931"/>
                </a:lnTo>
                <a:lnTo>
                  <a:pt x="502742" y="1440657"/>
                </a:lnTo>
                <a:lnTo>
                  <a:pt x="503337" y="1434704"/>
                </a:lnTo>
                <a:lnTo>
                  <a:pt x="503337" y="1426072"/>
                </a:lnTo>
                <a:lnTo>
                  <a:pt x="516732" y="1425477"/>
                </a:lnTo>
                <a:lnTo>
                  <a:pt x="538758" y="1426072"/>
                </a:lnTo>
                <a:lnTo>
                  <a:pt x="561380" y="1427263"/>
                </a:lnTo>
                <a:lnTo>
                  <a:pt x="585788" y="1424881"/>
                </a:lnTo>
                <a:lnTo>
                  <a:pt x="607219" y="1423095"/>
                </a:lnTo>
                <a:lnTo>
                  <a:pt x="628948" y="1423095"/>
                </a:lnTo>
                <a:lnTo>
                  <a:pt x="650379" y="1423691"/>
                </a:lnTo>
                <a:lnTo>
                  <a:pt x="673596" y="1426072"/>
                </a:lnTo>
                <a:lnTo>
                  <a:pt x="696814" y="1425477"/>
                </a:lnTo>
                <a:lnTo>
                  <a:pt x="703362" y="1425477"/>
                </a:lnTo>
                <a:lnTo>
                  <a:pt x="710208" y="1421905"/>
                </a:lnTo>
                <a:lnTo>
                  <a:pt x="713780" y="1418928"/>
                </a:lnTo>
                <a:lnTo>
                  <a:pt x="714375" y="1412082"/>
                </a:lnTo>
                <a:lnTo>
                  <a:pt x="714375" y="1406129"/>
                </a:lnTo>
                <a:lnTo>
                  <a:pt x="713780" y="1400474"/>
                </a:lnTo>
                <a:lnTo>
                  <a:pt x="713185" y="1378745"/>
                </a:lnTo>
                <a:lnTo>
                  <a:pt x="712589" y="1357313"/>
                </a:lnTo>
                <a:lnTo>
                  <a:pt x="713185" y="1345109"/>
                </a:lnTo>
                <a:lnTo>
                  <a:pt x="720924" y="1344514"/>
                </a:lnTo>
                <a:close/>
                <a:moveTo>
                  <a:pt x="197049" y="1343324"/>
                </a:moveTo>
                <a:lnTo>
                  <a:pt x="193477" y="1345705"/>
                </a:lnTo>
                <a:lnTo>
                  <a:pt x="191691" y="1349277"/>
                </a:lnTo>
                <a:lnTo>
                  <a:pt x="191691" y="1351658"/>
                </a:lnTo>
                <a:lnTo>
                  <a:pt x="189607" y="1352849"/>
                </a:lnTo>
                <a:lnTo>
                  <a:pt x="187821" y="1352849"/>
                </a:lnTo>
                <a:lnTo>
                  <a:pt x="187226" y="1354337"/>
                </a:lnTo>
                <a:lnTo>
                  <a:pt x="187821" y="1356123"/>
                </a:lnTo>
                <a:lnTo>
                  <a:pt x="189012" y="1356718"/>
                </a:lnTo>
                <a:lnTo>
                  <a:pt x="191691" y="1356123"/>
                </a:lnTo>
                <a:lnTo>
                  <a:pt x="192882" y="1354337"/>
                </a:lnTo>
                <a:lnTo>
                  <a:pt x="193477" y="1351658"/>
                </a:lnTo>
                <a:lnTo>
                  <a:pt x="194072" y="1348681"/>
                </a:lnTo>
                <a:lnTo>
                  <a:pt x="196453" y="1346895"/>
                </a:lnTo>
                <a:lnTo>
                  <a:pt x="198239" y="1343919"/>
                </a:lnTo>
                <a:lnTo>
                  <a:pt x="197644" y="1343324"/>
                </a:lnTo>
                <a:close/>
                <a:moveTo>
                  <a:pt x="2297311" y="1339454"/>
                </a:moveTo>
                <a:lnTo>
                  <a:pt x="2296120" y="1340049"/>
                </a:lnTo>
                <a:lnTo>
                  <a:pt x="2294335" y="1340049"/>
                </a:lnTo>
                <a:lnTo>
                  <a:pt x="2293739" y="1340942"/>
                </a:lnTo>
                <a:lnTo>
                  <a:pt x="2292549" y="1341538"/>
                </a:lnTo>
                <a:lnTo>
                  <a:pt x="2289572" y="1342728"/>
                </a:lnTo>
                <a:lnTo>
                  <a:pt x="2286595" y="1342133"/>
                </a:lnTo>
                <a:lnTo>
                  <a:pt x="2282726" y="1343324"/>
                </a:lnTo>
                <a:lnTo>
                  <a:pt x="2282726" y="1344514"/>
                </a:lnTo>
                <a:lnTo>
                  <a:pt x="2287191" y="1345705"/>
                </a:lnTo>
                <a:lnTo>
                  <a:pt x="2291953" y="1344514"/>
                </a:lnTo>
                <a:lnTo>
                  <a:pt x="2292549" y="1343919"/>
                </a:lnTo>
                <a:lnTo>
                  <a:pt x="2293739" y="1343324"/>
                </a:lnTo>
                <a:lnTo>
                  <a:pt x="2296120" y="1343919"/>
                </a:lnTo>
                <a:lnTo>
                  <a:pt x="2297906" y="1345109"/>
                </a:lnTo>
                <a:lnTo>
                  <a:pt x="2299990" y="1345109"/>
                </a:lnTo>
                <a:lnTo>
                  <a:pt x="2300585" y="1343324"/>
                </a:lnTo>
                <a:lnTo>
                  <a:pt x="2299395" y="1341538"/>
                </a:lnTo>
                <a:close/>
                <a:moveTo>
                  <a:pt x="2063353" y="1338859"/>
                </a:moveTo>
                <a:lnTo>
                  <a:pt x="2064544" y="1341538"/>
                </a:lnTo>
                <a:lnTo>
                  <a:pt x="2065139" y="1342133"/>
                </a:lnTo>
                <a:lnTo>
                  <a:pt x="2065735" y="1341538"/>
                </a:lnTo>
                <a:lnTo>
                  <a:pt x="2066330" y="1340049"/>
                </a:lnTo>
                <a:lnTo>
                  <a:pt x="2065139" y="1339454"/>
                </a:lnTo>
                <a:lnTo>
                  <a:pt x="2064544" y="1338859"/>
                </a:lnTo>
                <a:close/>
                <a:moveTo>
                  <a:pt x="1999357" y="1338263"/>
                </a:moveTo>
                <a:lnTo>
                  <a:pt x="1999357" y="1339454"/>
                </a:lnTo>
                <a:lnTo>
                  <a:pt x="1999953" y="1341538"/>
                </a:lnTo>
                <a:lnTo>
                  <a:pt x="2001739" y="1342728"/>
                </a:lnTo>
                <a:lnTo>
                  <a:pt x="2002929" y="1342133"/>
                </a:lnTo>
                <a:lnTo>
                  <a:pt x="2003524" y="1340942"/>
                </a:lnTo>
                <a:lnTo>
                  <a:pt x="2002334" y="1338859"/>
                </a:lnTo>
                <a:lnTo>
                  <a:pt x="2000548" y="1338263"/>
                </a:lnTo>
                <a:close/>
                <a:moveTo>
                  <a:pt x="897732" y="1338263"/>
                </a:moveTo>
                <a:lnTo>
                  <a:pt x="895946" y="1339454"/>
                </a:lnTo>
                <a:lnTo>
                  <a:pt x="893564" y="1339454"/>
                </a:lnTo>
                <a:lnTo>
                  <a:pt x="892969" y="1341538"/>
                </a:lnTo>
                <a:lnTo>
                  <a:pt x="895350" y="1342728"/>
                </a:lnTo>
                <a:lnTo>
                  <a:pt x="898327" y="1342133"/>
                </a:lnTo>
                <a:lnTo>
                  <a:pt x="900410" y="1341538"/>
                </a:lnTo>
                <a:lnTo>
                  <a:pt x="899815" y="1339454"/>
                </a:lnTo>
                <a:close/>
                <a:moveTo>
                  <a:pt x="2501503" y="1335882"/>
                </a:moveTo>
                <a:lnTo>
                  <a:pt x="2501503" y="1338859"/>
                </a:lnTo>
                <a:lnTo>
                  <a:pt x="2502099" y="1341538"/>
                </a:lnTo>
                <a:lnTo>
                  <a:pt x="2502099" y="1347491"/>
                </a:lnTo>
                <a:lnTo>
                  <a:pt x="2497336" y="1349872"/>
                </a:lnTo>
                <a:lnTo>
                  <a:pt x="2493764" y="1349277"/>
                </a:lnTo>
                <a:lnTo>
                  <a:pt x="2489299" y="1349872"/>
                </a:lnTo>
                <a:lnTo>
                  <a:pt x="2485728" y="1348086"/>
                </a:lnTo>
                <a:lnTo>
                  <a:pt x="2484537" y="1349872"/>
                </a:lnTo>
                <a:lnTo>
                  <a:pt x="2484537" y="1353741"/>
                </a:lnTo>
                <a:lnTo>
                  <a:pt x="2487513" y="1353741"/>
                </a:lnTo>
                <a:lnTo>
                  <a:pt x="2490192" y="1354337"/>
                </a:lnTo>
                <a:lnTo>
                  <a:pt x="2490788" y="1352253"/>
                </a:lnTo>
                <a:lnTo>
                  <a:pt x="2493169" y="1351658"/>
                </a:lnTo>
                <a:lnTo>
                  <a:pt x="2494360" y="1353741"/>
                </a:lnTo>
                <a:lnTo>
                  <a:pt x="2494955" y="1356123"/>
                </a:lnTo>
                <a:lnTo>
                  <a:pt x="2497336" y="1356718"/>
                </a:lnTo>
                <a:lnTo>
                  <a:pt x="2499122" y="1357313"/>
                </a:lnTo>
                <a:lnTo>
                  <a:pt x="2500908" y="1355527"/>
                </a:lnTo>
                <a:lnTo>
                  <a:pt x="2500313" y="1354337"/>
                </a:lnTo>
                <a:lnTo>
                  <a:pt x="2498527" y="1354337"/>
                </a:lnTo>
                <a:lnTo>
                  <a:pt x="2497931" y="1352849"/>
                </a:lnTo>
                <a:lnTo>
                  <a:pt x="2498527" y="1351658"/>
                </a:lnTo>
                <a:lnTo>
                  <a:pt x="2502099" y="1348086"/>
                </a:lnTo>
                <a:lnTo>
                  <a:pt x="2504778" y="1347491"/>
                </a:lnTo>
                <a:lnTo>
                  <a:pt x="2504182" y="1345109"/>
                </a:lnTo>
                <a:lnTo>
                  <a:pt x="2507754" y="1342728"/>
                </a:lnTo>
                <a:lnTo>
                  <a:pt x="2505373" y="1338859"/>
                </a:lnTo>
                <a:close/>
                <a:moveTo>
                  <a:pt x="243483" y="1334096"/>
                </a:moveTo>
                <a:lnTo>
                  <a:pt x="241400" y="1335287"/>
                </a:lnTo>
                <a:lnTo>
                  <a:pt x="238423" y="1337668"/>
                </a:lnTo>
                <a:lnTo>
                  <a:pt x="237232" y="1341538"/>
                </a:lnTo>
                <a:lnTo>
                  <a:pt x="236042" y="1342728"/>
                </a:lnTo>
                <a:lnTo>
                  <a:pt x="236637" y="1343919"/>
                </a:lnTo>
                <a:lnTo>
                  <a:pt x="237828" y="1344514"/>
                </a:lnTo>
                <a:lnTo>
                  <a:pt x="239614" y="1343324"/>
                </a:lnTo>
                <a:lnTo>
                  <a:pt x="243483" y="1342133"/>
                </a:lnTo>
                <a:lnTo>
                  <a:pt x="245864" y="1342728"/>
                </a:lnTo>
                <a:lnTo>
                  <a:pt x="247055" y="1340049"/>
                </a:lnTo>
                <a:lnTo>
                  <a:pt x="247055" y="1337668"/>
                </a:lnTo>
                <a:lnTo>
                  <a:pt x="244674" y="1335882"/>
                </a:lnTo>
                <a:close/>
                <a:moveTo>
                  <a:pt x="2543175" y="1331120"/>
                </a:moveTo>
                <a:lnTo>
                  <a:pt x="2542580" y="1332310"/>
                </a:lnTo>
                <a:lnTo>
                  <a:pt x="2543175" y="1333501"/>
                </a:lnTo>
                <a:lnTo>
                  <a:pt x="2544961" y="1333501"/>
                </a:lnTo>
                <a:lnTo>
                  <a:pt x="2544366" y="1332906"/>
                </a:lnTo>
                <a:lnTo>
                  <a:pt x="2544366" y="1331715"/>
                </a:lnTo>
                <a:close/>
                <a:moveTo>
                  <a:pt x="2316956" y="1331120"/>
                </a:moveTo>
                <a:lnTo>
                  <a:pt x="2315170" y="1331715"/>
                </a:lnTo>
                <a:lnTo>
                  <a:pt x="2314575" y="1332906"/>
                </a:lnTo>
                <a:lnTo>
                  <a:pt x="2313980" y="1334691"/>
                </a:lnTo>
                <a:lnTo>
                  <a:pt x="2312789" y="1334691"/>
                </a:lnTo>
                <a:lnTo>
                  <a:pt x="2312194" y="1335287"/>
                </a:lnTo>
                <a:lnTo>
                  <a:pt x="2310110" y="1335882"/>
                </a:lnTo>
                <a:lnTo>
                  <a:pt x="2312194" y="1337668"/>
                </a:lnTo>
                <a:lnTo>
                  <a:pt x="2315170" y="1337073"/>
                </a:lnTo>
                <a:lnTo>
                  <a:pt x="2315766" y="1337073"/>
                </a:lnTo>
                <a:lnTo>
                  <a:pt x="2315766" y="1337668"/>
                </a:lnTo>
                <a:lnTo>
                  <a:pt x="2317552" y="1338263"/>
                </a:lnTo>
                <a:lnTo>
                  <a:pt x="2318742" y="1337073"/>
                </a:lnTo>
                <a:lnTo>
                  <a:pt x="2318742" y="1334096"/>
                </a:lnTo>
                <a:lnTo>
                  <a:pt x="2317552" y="1332310"/>
                </a:lnTo>
                <a:close/>
                <a:moveTo>
                  <a:pt x="2524720" y="1328738"/>
                </a:moveTo>
                <a:lnTo>
                  <a:pt x="2524720" y="1329334"/>
                </a:lnTo>
                <a:lnTo>
                  <a:pt x="2524125" y="1330524"/>
                </a:lnTo>
                <a:lnTo>
                  <a:pt x="2524125" y="1331120"/>
                </a:lnTo>
                <a:lnTo>
                  <a:pt x="2524720" y="1331715"/>
                </a:lnTo>
                <a:lnTo>
                  <a:pt x="2525316" y="1331715"/>
                </a:lnTo>
                <a:lnTo>
                  <a:pt x="2526506" y="1332310"/>
                </a:lnTo>
                <a:lnTo>
                  <a:pt x="2527102" y="1331715"/>
                </a:lnTo>
                <a:lnTo>
                  <a:pt x="2527995" y="1331715"/>
                </a:lnTo>
                <a:lnTo>
                  <a:pt x="2527995" y="1330524"/>
                </a:lnTo>
                <a:lnTo>
                  <a:pt x="2526506" y="1329334"/>
                </a:lnTo>
                <a:close/>
                <a:moveTo>
                  <a:pt x="2485132" y="1326655"/>
                </a:moveTo>
                <a:lnTo>
                  <a:pt x="2484537" y="1328738"/>
                </a:lnTo>
                <a:lnTo>
                  <a:pt x="2484537" y="1331120"/>
                </a:lnTo>
                <a:lnTo>
                  <a:pt x="2483346" y="1332906"/>
                </a:lnTo>
                <a:lnTo>
                  <a:pt x="2480965" y="1333501"/>
                </a:lnTo>
                <a:lnTo>
                  <a:pt x="2477988" y="1332906"/>
                </a:lnTo>
                <a:lnTo>
                  <a:pt x="2474119" y="1333501"/>
                </a:lnTo>
                <a:lnTo>
                  <a:pt x="2477393" y="1335882"/>
                </a:lnTo>
                <a:lnTo>
                  <a:pt x="2477988" y="1339454"/>
                </a:lnTo>
                <a:lnTo>
                  <a:pt x="2477988" y="1340942"/>
                </a:lnTo>
                <a:lnTo>
                  <a:pt x="2479179" y="1341538"/>
                </a:lnTo>
                <a:lnTo>
                  <a:pt x="2480370" y="1340942"/>
                </a:lnTo>
                <a:lnTo>
                  <a:pt x="2480965" y="1340942"/>
                </a:lnTo>
                <a:lnTo>
                  <a:pt x="2480370" y="1336477"/>
                </a:lnTo>
                <a:lnTo>
                  <a:pt x="2484537" y="1336477"/>
                </a:lnTo>
                <a:lnTo>
                  <a:pt x="2485728" y="1335882"/>
                </a:lnTo>
                <a:lnTo>
                  <a:pt x="2485728" y="1333501"/>
                </a:lnTo>
                <a:lnTo>
                  <a:pt x="2486918" y="1330524"/>
                </a:lnTo>
                <a:close/>
                <a:moveTo>
                  <a:pt x="2518172" y="1326059"/>
                </a:moveTo>
                <a:lnTo>
                  <a:pt x="2518172" y="1327250"/>
                </a:lnTo>
                <a:lnTo>
                  <a:pt x="2517577" y="1328143"/>
                </a:lnTo>
                <a:lnTo>
                  <a:pt x="2516386" y="1328143"/>
                </a:lnTo>
                <a:lnTo>
                  <a:pt x="2516386" y="1329334"/>
                </a:lnTo>
                <a:lnTo>
                  <a:pt x="2516981" y="1329929"/>
                </a:lnTo>
                <a:lnTo>
                  <a:pt x="2518172" y="1329929"/>
                </a:lnTo>
                <a:lnTo>
                  <a:pt x="2518767" y="1329334"/>
                </a:lnTo>
                <a:lnTo>
                  <a:pt x="2519363" y="1329334"/>
                </a:lnTo>
                <a:lnTo>
                  <a:pt x="2520553" y="1328738"/>
                </a:lnTo>
                <a:lnTo>
                  <a:pt x="2520553" y="1326655"/>
                </a:lnTo>
                <a:lnTo>
                  <a:pt x="2519958" y="1326059"/>
                </a:lnTo>
                <a:close/>
                <a:moveTo>
                  <a:pt x="2346127" y="1326059"/>
                </a:moveTo>
                <a:lnTo>
                  <a:pt x="2348508" y="1328738"/>
                </a:lnTo>
                <a:lnTo>
                  <a:pt x="2351187" y="1329334"/>
                </a:lnTo>
                <a:lnTo>
                  <a:pt x="2351782" y="1328738"/>
                </a:lnTo>
                <a:lnTo>
                  <a:pt x="2351782" y="1327250"/>
                </a:lnTo>
                <a:lnTo>
                  <a:pt x="2349103" y="1326059"/>
                </a:lnTo>
                <a:close/>
                <a:moveTo>
                  <a:pt x="269082" y="1326059"/>
                </a:moveTo>
                <a:lnTo>
                  <a:pt x="267296" y="1326655"/>
                </a:lnTo>
                <a:lnTo>
                  <a:pt x="269082" y="1327250"/>
                </a:lnTo>
                <a:lnTo>
                  <a:pt x="270867" y="1326059"/>
                </a:lnTo>
                <a:close/>
                <a:moveTo>
                  <a:pt x="1740396" y="1323678"/>
                </a:moveTo>
                <a:lnTo>
                  <a:pt x="1738015" y="1327250"/>
                </a:lnTo>
                <a:lnTo>
                  <a:pt x="1739206" y="1331715"/>
                </a:lnTo>
                <a:lnTo>
                  <a:pt x="1739206" y="1332310"/>
                </a:lnTo>
                <a:lnTo>
                  <a:pt x="1738015" y="1334691"/>
                </a:lnTo>
                <a:lnTo>
                  <a:pt x="1739801" y="1336477"/>
                </a:lnTo>
                <a:lnTo>
                  <a:pt x="1743373" y="1335882"/>
                </a:lnTo>
                <a:lnTo>
                  <a:pt x="1746349" y="1333501"/>
                </a:lnTo>
                <a:lnTo>
                  <a:pt x="1745754" y="1329929"/>
                </a:lnTo>
                <a:lnTo>
                  <a:pt x="1742778" y="1328738"/>
                </a:lnTo>
                <a:close/>
                <a:moveTo>
                  <a:pt x="881956" y="1323083"/>
                </a:moveTo>
                <a:lnTo>
                  <a:pt x="882551" y="1327250"/>
                </a:lnTo>
                <a:lnTo>
                  <a:pt x="884337" y="1331120"/>
                </a:lnTo>
                <a:lnTo>
                  <a:pt x="885528" y="1335287"/>
                </a:lnTo>
                <a:lnTo>
                  <a:pt x="886421" y="1339454"/>
                </a:lnTo>
                <a:lnTo>
                  <a:pt x="884337" y="1342133"/>
                </a:lnTo>
                <a:lnTo>
                  <a:pt x="881956" y="1342728"/>
                </a:lnTo>
                <a:lnTo>
                  <a:pt x="880170" y="1340049"/>
                </a:lnTo>
                <a:lnTo>
                  <a:pt x="877789" y="1340942"/>
                </a:lnTo>
                <a:lnTo>
                  <a:pt x="876003" y="1342133"/>
                </a:lnTo>
                <a:lnTo>
                  <a:pt x="877193" y="1344514"/>
                </a:lnTo>
                <a:lnTo>
                  <a:pt x="878384" y="1347491"/>
                </a:lnTo>
                <a:lnTo>
                  <a:pt x="877193" y="1351063"/>
                </a:lnTo>
                <a:lnTo>
                  <a:pt x="877789" y="1352849"/>
                </a:lnTo>
                <a:lnTo>
                  <a:pt x="880170" y="1352253"/>
                </a:lnTo>
                <a:lnTo>
                  <a:pt x="882551" y="1352253"/>
                </a:lnTo>
                <a:lnTo>
                  <a:pt x="883146" y="1349872"/>
                </a:lnTo>
                <a:lnTo>
                  <a:pt x="888802" y="1349277"/>
                </a:lnTo>
                <a:lnTo>
                  <a:pt x="888207" y="1343324"/>
                </a:lnTo>
                <a:lnTo>
                  <a:pt x="887016" y="1339454"/>
                </a:lnTo>
                <a:lnTo>
                  <a:pt x="887611" y="1334691"/>
                </a:lnTo>
                <a:lnTo>
                  <a:pt x="887016" y="1330524"/>
                </a:lnTo>
                <a:lnTo>
                  <a:pt x="885528" y="1326059"/>
                </a:lnTo>
                <a:close/>
                <a:moveTo>
                  <a:pt x="2540794" y="1322488"/>
                </a:moveTo>
                <a:lnTo>
                  <a:pt x="2539901" y="1323083"/>
                </a:lnTo>
                <a:lnTo>
                  <a:pt x="2539901" y="1324274"/>
                </a:lnTo>
                <a:lnTo>
                  <a:pt x="2541389" y="1324869"/>
                </a:lnTo>
                <a:lnTo>
                  <a:pt x="2541985" y="1324869"/>
                </a:lnTo>
                <a:lnTo>
                  <a:pt x="2542580" y="1324274"/>
                </a:lnTo>
                <a:lnTo>
                  <a:pt x="2542580" y="1323083"/>
                </a:lnTo>
                <a:lnTo>
                  <a:pt x="2541389" y="1322488"/>
                </a:lnTo>
                <a:close/>
                <a:moveTo>
                  <a:pt x="1995190" y="1321297"/>
                </a:moveTo>
                <a:lnTo>
                  <a:pt x="1993404" y="1322488"/>
                </a:lnTo>
                <a:lnTo>
                  <a:pt x="1993999" y="1324274"/>
                </a:lnTo>
                <a:lnTo>
                  <a:pt x="1992809" y="1326655"/>
                </a:lnTo>
                <a:lnTo>
                  <a:pt x="1992809" y="1329334"/>
                </a:lnTo>
                <a:lnTo>
                  <a:pt x="1990725" y="1330524"/>
                </a:lnTo>
                <a:lnTo>
                  <a:pt x="1989535" y="1332906"/>
                </a:lnTo>
                <a:lnTo>
                  <a:pt x="1990130" y="1335882"/>
                </a:lnTo>
                <a:lnTo>
                  <a:pt x="1992214" y="1337668"/>
                </a:lnTo>
                <a:lnTo>
                  <a:pt x="1994595" y="1337073"/>
                </a:lnTo>
                <a:lnTo>
                  <a:pt x="1994595" y="1334691"/>
                </a:lnTo>
                <a:lnTo>
                  <a:pt x="1996381" y="1333501"/>
                </a:lnTo>
                <a:lnTo>
                  <a:pt x="1998167" y="1333501"/>
                </a:lnTo>
                <a:lnTo>
                  <a:pt x="2002929" y="1331120"/>
                </a:lnTo>
                <a:lnTo>
                  <a:pt x="1998762" y="1328738"/>
                </a:lnTo>
                <a:lnTo>
                  <a:pt x="1995785" y="1324869"/>
                </a:lnTo>
                <a:lnTo>
                  <a:pt x="1996381" y="1322488"/>
                </a:lnTo>
                <a:close/>
                <a:moveTo>
                  <a:pt x="1713012" y="1320702"/>
                </a:moveTo>
                <a:lnTo>
                  <a:pt x="1711524" y="1321297"/>
                </a:lnTo>
                <a:lnTo>
                  <a:pt x="1710928" y="1323083"/>
                </a:lnTo>
                <a:lnTo>
                  <a:pt x="1710928" y="1324274"/>
                </a:lnTo>
                <a:lnTo>
                  <a:pt x="1712417" y="1324869"/>
                </a:lnTo>
                <a:lnTo>
                  <a:pt x="1713607" y="1324274"/>
                </a:lnTo>
                <a:lnTo>
                  <a:pt x="1714203" y="1323083"/>
                </a:lnTo>
                <a:lnTo>
                  <a:pt x="1714203" y="1321297"/>
                </a:lnTo>
                <a:close/>
                <a:moveTo>
                  <a:pt x="2053531" y="1319511"/>
                </a:moveTo>
                <a:lnTo>
                  <a:pt x="2051745" y="1321892"/>
                </a:lnTo>
                <a:lnTo>
                  <a:pt x="2052340" y="1324274"/>
                </a:lnTo>
                <a:lnTo>
                  <a:pt x="2053531" y="1325464"/>
                </a:lnTo>
                <a:lnTo>
                  <a:pt x="2054126" y="1323083"/>
                </a:lnTo>
                <a:close/>
                <a:moveTo>
                  <a:pt x="2023765" y="1319511"/>
                </a:moveTo>
                <a:lnTo>
                  <a:pt x="2022574" y="1320106"/>
                </a:lnTo>
                <a:lnTo>
                  <a:pt x="2021979" y="1321297"/>
                </a:lnTo>
                <a:lnTo>
                  <a:pt x="2022574" y="1323678"/>
                </a:lnTo>
                <a:lnTo>
                  <a:pt x="2024956" y="1324869"/>
                </a:lnTo>
                <a:lnTo>
                  <a:pt x="2026146" y="1324274"/>
                </a:lnTo>
                <a:lnTo>
                  <a:pt x="2026146" y="1322488"/>
                </a:lnTo>
                <a:lnTo>
                  <a:pt x="2025551" y="1320106"/>
                </a:lnTo>
                <a:close/>
                <a:moveTo>
                  <a:pt x="1954411" y="1317725"/>
                </a:moveTo>
                <a:lnTo>
                  <a:pt x="1954411" y="1318916"/>
                </a:lnTo>
                <a:lnTo>
                  <a:pt x="1955006" y="1320106"/>
                </a:lnTo>
                <a:lnTo>
                  <a:pt x="1955602" y="1320702"/>
                </a:lnTo>
                <a:lnTo>
                  <a:pt x="1956792" y="1320106"/>
                </a:lnTo>
                <a:lnTo>
                  <a:pt x="1956792" y="1319511"/>
                </a:lnTo>
                <a:lnTo>
                  <a:pt x="1956197" y="1318320"/>
                </a:lnTo>
                <a:lnTo>
                  <a:pt x="1955006" y="1317725"/>
                </a:lnTo>
                <a:close/>
                <a:moveTo>
                  <a:pt x="900410" y="1311474"/>
                </a:moveTo>
                <a:lnTo>
                  <a:pt x="901006" y="1313260"/>
                </a:lnTo>
                <a:lnTo>
                  <a:pt x="902196" y="1315344"/>
                </a:lnTo>
                <a:lnTo>
                  <a:pt x="901006" y="1317130"/>
                </a:lnTo>
                <a:lnTo>
                  <a:pt x="901601" y="1318916"/>
                </a:lnTo>
                <a:lnTo>
                  <a:pt x="903387" y="1318320"/>
                </a:lnTo>
                <a:lnTo>
                  <a:pt x="903387" y="1313260"/>
                </a:lnTo>
                <a:close/>
                <a:moveTo>
                  <a:pt x="1109365" y="1310284"/>
                </a:moveTo>
                <a:lnTo>
                  <a:pt x="1108770" y="1310879"/>
                </a:lnTo>
                <a:lnTo>
                  <a:pt x="1108770" y="1312665"/>
                </a:lnTo>
                <a:lnTo>
                  <a:pt x="1109960" y="1313260"/>
                </a:lnTo>
                <a:lnTo>
                  <a:pt x="1110556" y="1312665"/>
                </a:lnTo>
                <a:lnTo>
                  <a:pt x="1111151" y="1312665"/>
                </a:lnTo>
                <a:lnTo>
                  <a:pt x="1110556" y="1310879"/>
                </a:lnTo>
                <a:close/>
                <a:moveTo>
                  <a:pt x="256282" y="1309688"/>
                </a:moveTo>
                <a:lnTo>
                  <a:pt x="255687" y="1311474"/>
                </a:lnTo>
                <a:lnTo>
                  <a:pt x="255687" y="1312070"/>
                </a:lnTo>
                <a:lnTo>
                  <a:pt x="256878" y="1312665"/>
                </a:lnTo>
                <a:lnTo>
                  <a:pt x="258068" y="1312070"/>
                </a:lnTo>
                <a:lnTo>
                  <a:pt x="259259" y="1312070"/>
                </a:lnTo>
                <a:lnTo>
                  <a:pt x="259854" y="1310879"/>
                </a:lnTo>
                <a:lnTo>
                  <a:pt x="259854" y="1310284"/>
                </a:lnTo>
                <a:lnTo>
                  <a:pt x="259259" y="1310284"/>
                </a:lnTo>
                <a:lnTo>
                  <a:pt x="258664" y="1309688"/>
                </a:lnTo>
                <a:close/>
                <a:moveTo>
                  <a:pt x="1966615" y="1309093"/>
                </a:moveTo>
                <a:lnTo>
                  <a:pt x="1967806" y="1311474"/>
                </a:lnTo>
                <a:lnTo>
                  <a:pt x="1970782" y="1313260"/>
                </a:lnTo>
                <a:lnTo>
                  <a:pt x="1970782" y="1313856"/>
                </a:lnTo>
                <a:lnTo>
                  <a:pt x="1971378" y="1315939"/>
                </a:lnTo>
                <a:lnTo>
                  <a:pt x="1973164" y="1315939"/>
                </a:lnTo>
                <a:lnTo>
                  <a:pt x="1974354" y="1313856"/>
                </a:lnTo>
                <a:lnTo>
                  <a:pt x="1974354" y="1311474"/>
                </a:lnTo>
                <a:lnTo>
                  <a:pt x="1971973" y="1310284"/>
                </a:lnTo>
                <a:lnTo>
                  <a:pt x="1970187" y="1310284"/>
                </a:lnTo>
                <a:close/>
                <a:moveTo>
                  <a:pt x="595610" y="1308498"/>
                </a:moveTo>
                <a:lnTo>
                  <a:pt x="594420" y="1309688"/>
                </a:lnTo>
                <a:lnTo>
                  <a:pt x="595610" y="1313260"/>
                </a:lnTo>
                <a:lnTo>
                  <a:pt x="597396" y="1311474"/>
                </a:lnTo>
                <a:lnTo>
                  <a:pt x="597396" y="1309688"/>
                </a:lnTo>
                <a:close/>
                <a:moveTo>
                  <a:pt x="2216944" y="1306712"/>
                </a:moveTo>
                <a:lnTo>
                  <a:pt x="2216944" y="1308498"/>
                </a:lnTo>
                <a:lnTo>
                  <a:pt x="2217539" y="1309093"/>
                </a:lnTo>
                <a:lnTo>
                  <a:pt x="2219325" y="1309093"/>
                </a:lnTo>
                <a:lnTo>
                  <a:pt x="2219920" y="1307902"/>
                </a:lnTo>
                <a:lnTo>
                  <a:pt x="2219920" y="1307307"/>
                </a:lnTo>
                <a:lnTo>
                  <a:pt x="2218730" y="1306712"/>
                </a:lnTo>
                <a:close/>
                <a:moveTo>
                  <a:pt x="1943398" y="1306116"/>
                </a:moveTo>
                <a:lnTo>
                  <a:pt x="1943398" y="1307307"/>
                </a:lnTo>
                <a:lnTo>
                  <a:pt x="1946970" y="1309688"/>
                </a:lnTo>
                <a:lnTo>
                  <a:pt x="1950542" y="1309093"/>
                </a:lnTo>
                <a:lnTo>
                  <a:pt x="1951732" y="1308498"/>
                </a:lnTo>
                <a:lnTo>
                  <a:pt x="1953816" y="1309688"/>
                </a:lnTo>
                <a:lnTo>
                  <a:pt x="1955006" y="1310879"/>
                </a:lnTo>
                <a:lnTo>
                  <a:pt x="1956197" y="1310879"/>
                </a:lnTo>
                <a:lnTo>
                  <a:pt x="1956792" y="1310284"/>
                </a:lnTo>
                <a:lnTo>
                  <a:pt x="1956197" y="1308498"/>
                </a:lnTo>
                <a:lnTo>
                  <a:pt x="1955006" y="1307307"/>
                </a:lnTo>
                <a:lnTo>
                  <a:pt x="1953221" y="1306712"/>
                </a:lnTo>
                <a:lnTo>
                  <a:pt x="1951137" y="1307307"/>
                </a:lnTo>
                <a:lnTo>
                  <a:pt x="1948756" y="1307902"/>
                </a:lnTo>
                <a:lnTo>
                  <a:pt x="1945779" y="1306116"/>
                </a:lnTo>
                <a:close/>
                <a:moveTo>
                  <a:pt x="1148953" y="1306116"/>
                </a:moveTo>
                <a:lnTo>
                  <a:pt x="1147763" y="1306712"/>
                </a:lnTo>
                <a:lnTo>
                  <a:pt x="1147168" y="1308498"/>
                </a:lnTo>
                <a:lnTo>
                  <a:pt x="1146572" y="1309688"/>
                </a:lnTo>
                <a:lnTo>
                  <a:pt x="1146572" y="1310284"/>
                </a:lnTo>
                <a:lnTo>
                  <a:pt x="1148953" y="1310284"/>
                </a:lnTo>
                <a:lnTo>
                  <a:pt x="1149549" y="1307902"/>
                </a:lnTo>
                <a:lnTo>
                  <a:pt x="1149549" y="1307307"/>
                </a:lnTo>
                <a:close/>
                <a:moveTo>
                  <a:pt x="1130499" y="1302545"/>
                </a:moveTo>
                <a:lnTo>
                  <a:pt x="1128713" y="1306116"/>
                </a:lnTo>
                <a:lnTo>
                  <a:pt x="1128118" y="1309093"/>
                </a:lnTo>
                <a:lnTo>
                  <a:pt x="1128713" y="1310284"/>
                </a:lnTo>
                <a:lnTo>
                  <a:pt x="1132582" y="1308498"/>
                </a:lnTo>
                <a:lnTo>
                  <a:pt x="1133178" y="1308498"/>
                </a:lnTo>
                <a:lnTo>
                  <a:pt x="1132582" y="1304331"/>
                </a:lnTo>
                <a:lnTo>
                  <a:pt x="1131987" y="1303140"/>
                </a:lnTo>
                <a:close/>
                <a:moveTo>
                  <a:pt x="2532162" y="1299866"/>
                </a:moveTo>
                <a:lnTo>
                  <a:pt x="2530971" y="1303140"/>
                </a:lnTo>
                <a:lnTo>
                  <a:pt x="2532757" y="1307902"/>
                </a:lnTo>
                <a:lnTo>
                  <a:pt x="2533948" y="1305521"/>
                </a:lnTo>
                <a:lnTo>
                  <a:pt x="2535734" y="1303735"/>
                </a:lnTo>
                <a:lnTo>
                  <a:pt x="2535138" y="1299866"/>
                </a:lnTo>
                <a:close/>
                <a:moveTo>
                  <a:pt x="2515791" y="1299866"/>
                </a:moveTo>
                <a:lnTo>
                  <a:pt x="2513707" y="1300461"/>
                </a:lnTo>
                <a:lnTo>
                  <a:pt x="2511921" y="1300461"/>
                </a:lnTo>
                <a:lnTo>
                  <a:pt x="2509540" y="1301652"/>
                </a:lnTo>
                <a:lnTo>
                  <a:pt x="2509540" y="1304331"/>
                </a:lnTo>
                <a:lnTo>
                  <a:pt x="2511326" y="1307307"/>
                </a:lnTo>
                <a:lnTo>
                  <a:pt x="2514303" y="1307902"/>
                </a:lnTo>
                <a:lnTo>
                  <a:pt x="2515791" y="1306712"/>
                </a:lnTo>
                <a:lnTo>
                  <a:pt x="2515195" y="1304331"/>
                </a:lnTo>
                <a:lnTo>
                  <a:pt x="2515195" y="1301652"/>
                </a:lnTo>
                <a:close/>
                <a:moveTo>
                  <a:pt x="2248793" y="1299270"/>
                </a:moveTo>
                <a:lnTo>
                  <a:pt x="2246114" y="1300461"/>
                </a:lnTo>
                <a:lnTo>
                  <a:pt x="2245519" y="1303735"/>
                </a:lnTo>
                <a:lnTo>
                  <a:pt x="2244328" y="1305521"/>
                </a:lnTo>
                <a:lnTo>
                  <a:pt x="2246114" y="1307307"/>
                </a:lnTo>
                <a:lnTo>
                  <a:pt x="2249984" y="1308498"/>
                </a:lnTo>
                <a:lnTo>
                  <a:pt x="2254151" y="1308498"/>
                </a:lnTo>
                <a:lnTo>
                  <a:pt x="2255937" y="1309093"/>
                </a:lnTo>
                <a:lnTo>
                  <a:pt x="2257128" y="1307902"/>
                </a:lnTo>
                <a:lnTo>
                  <a:pt x="2256532" y="1306712"/>
                </a:lnTo>
                <a:lnTo>
                  <a:pt x="2254746" y="1305521"/>
                </a:lnTo>
                <a:lnTo>
                  <a:pt x="2253556" y="1304331"/>
                </a:lnTo>
                <a:lnTo>
                  <a:pt x="2252365" y="1302545"/>
                </a:lnTo>
                <a:lnTo>
                  <a:pt x="2251770" y="1299866"/>
                </a:lnTo>
                <a:close/>
                <a:moveTo>
                  <a:pt x="1713607" y="1298675"/>
                </a:moveTo>
                <a:lnTo>
                  <a:pt x="1712417" y="1299866"/>
                </a:lnTo>
                <a:lnTo>
                  <a:pt x="1714203" y="1305521"/>
                </a:lnTo>
                <a:lnTo>
                  <a:pt x="1718965" y="1308498"/>
                </a:lnTo>
                <a:lnTo>
                  <a:pt x="1721346" y="1309093"/>
                </a:lnTo>
                <a:lnTo>
                  <a:pt x="1722537" y="1311474"/>
                </a:lnTo>
                <a:lnTo>
                  <a:pt x="1722537" y="1313856"/>
                </a:lnTo>
                <a:lnTo>
                  <a:pt x="1724621" y="1315939"/>
                </a:lnTo>
                <a:lnTo>
                  <a:pt x="1726406" y="1315344"/>
                </a:lnTo>
                <a:lnTo>
                  <a:pt x="1727597" y="1313856"/>
                </a:lnTo>
                <a:lnTo>
                  <a:pt x="1727597" y="1310879"/>
                </a:lnTo>
                <a:lnTo>
                  <a:pt x="1725811" y="1309093"/>
                </a:lnTo>
                <a:lnTo>
                  <a:pt x="1721942" y="1307307"/>
                </a:lnTo>
                <a:lnTo>
                  <a:pt x="1718965" y="1305521"/>
                </a:lnTo>
                <a:lnTo>
                  <a:pt x="1717179" y="1301652"/>
                </a:lnTo>
                <a:close/>
                <a:moveTo>
                  <a:pt x="1119188" y="1298675"/>
                </a:moveTo>
                <a:lnTo>
                  <a:pt x="1117700" y="1300461"/>
                </a:lnTo>
                <a:lnTo>
                  <a:pt x="1119783" y="1301056"/>
                </a:lnTo>
                <a:lnTo>
                  <a:pt x="1121569" y="1299866"/>
                </a:lnTo>
                <a:lnTo>
                  <a:pt x="1121569" y="1299270"/>
                </a:lnTo>
                <a:lnTo>
                  <a:pt x="1120974" y="1298675"/>
                </a:lnTo>
                <a:close/>
                <a:moveTo>
                  <a:pt x="1112937" y="1298080"/>
                </a:moveTo>
                <a:lnTo>
                  <a:pt x="1110556" y="1299270"/>
                </a:lnTo>
                <a:lnTo>
                  <a:pt x="1110556" y="1300461"/>
                </a:lnTo>
                <a:lnTo>
                  <a:pt x="1111746" y="1301652"/>
                </a:lnTo>
                <a:lnTo>
                  <a:pt x="1114128" y="1304926"/>
                </a:lnTo>
                <a:lnTo>
                  <a:pt x="1115318" y="1305521"/>
                </a:lnTo>
                <a:lnTo>
                  <a:pt x="1116509" y="1305521"/>
                </a:lnTo>
                <a:lnTo>
                  <a:pt x="1116509" y="1303140"/>
                </a:lnTo>
                <a:lnTo>
                  <a:pt x="1115318" y="1299270"/>
                </a:lnTo>
                <a:close/>
                <a:moveTo>
                  <a:pt x="1138536" y="1297484"/>
                </a:moveTo>
                <a:lnTo>
                  <a:pt x="1136154" y="1298080"/>
                </a:lnTo>
                <a:lnTo>
                  <a:pt x="1134368" y="1299866"/>
                </a:lnTo>
                <a:lnTo>
                  <a:pt x="1134964" y="1300461"/>
                </a:lnTo>
                <a:lnTo>
                  <a:pt x="1136154" y="1300461"/>
                </a:lnTo>
                <a:lnTo>
                  <a:pt x="1137940" y="1299866"/>
                </a:lnTo>
                <a:close/>
                <a:moveTo>
                  <a:pt x="2290763" y="1296889"/>
                </a:moveTo>
                <a:lnTo>
                  <a:pt x="2288977" y="1297484"/>
                </a:lnTo>
                <a:lnTo>
                  <a:pt x="2288381" y="1297484"/>
                </a:lnTo>
                <a:lnTo>
                  <a:pt x="2287786" y="1298080"/>
                </a:lnTo>
                <a:lnTo>
                  <a:pt x="2287191" y="1299270"/>
                </a:lnTo>
                <a:lnTo>
                  <a:pt x="2287191" y="1299866"/>
                </a:lnTo>
                <a:lnTo>
                  <a:pt x="2288977" y="1300461"/>
                </a:lnTo>
                <a:lnTo>
                  <a:pt x="2290763" y="1299270"/>
                </a:lnTo>
                <a:close/>
                <a:moveTo>
                  <a:pt x="875407" y="1296889"/>
                </a:moveTo>
                <a:lnTo>
                  <a:pt x="872728" y="1297484"/>
                </a:lnTo>
                <a:lnTo>
                  <a:pt x="871538" y="1299270"/>
                </a:lnTo>
                <a:lnTo>
                  <a:pt x="872133" y="1299866"/>
                </a:lnTo>
                <a:lnTo>
                  <a:pt x="872133" y="1300461"/>
                </a:lnTo>
                <a:lnTo>
                  <a:pt x="874217" y="1299270"/>
                </a:lnTo>
                <a:close/>
                <a:moveTo>
                  <a:pt x="1445121" y="1296294"/>
                </a:moveTo>
                <a:lnTo>
                  <a:pt x="1445121" y="1300461"/>
                </a:lnTo>
                <a:lnTo>
                  <a:pt x="1446312" y="1303735"/>
                </a:lnTo>
                <a:lnTo>
                  <a:pt x="1448991" y="1303735"/>
                </a:lnTo>
                <a:lnTo>
                  <a:pt x="1448396" y="1300461"/>
                </a:lnTo>
                <a:close/>
                <a:moveTo>
                  <a:pt x="902196" y="1296294"/>
                </a:moveTo>
                <a:lnTo>
                  <a:pt x="900410" y="1297484"/>
                </a:lnTo>
                <a:lnTo>
                  <a:pt x="901006" y="1299270"/>
                </a:lnTo>
                <a:lnTo>
                  <a:pt x="902792" y="1298675"/>
                </a:lnTo>
                <a:lnTo>
                  <a:pt x="903387" y="1296889"/>
                </a:lnTo>
                <a:lnTo>
                  <a:pt x="902792" y="1296294"/>
                </a:lnTo>
                <a:close/>
                <a:moveTo>
                  <a:pt x="2507754" y="1294508"/>
                </a:moveTo>
                <a:lnTo>
                  <a:pt x="2505968" y="1296889"/>
                </a:lnTo>
                <a:lnTo>
                  <a:pt x="2505968" y="1299866"/>
                </a:lnTo>
                <a:lnTo>
                  <a:pt x="2507159" y="1300461"/>
                </a:lnTo>
                <a:lnTo>
                  <a:pt x="2508945" y="1299866"/>
                </a:lnTo>
                <a:lnTo>
                  <a:pt x="2509540" y="1296889"/>
                </a:lnTo>
                <a:close/>
                <a:moveTo>
                  <a:pt x="2003524" y="1293913"/>
                </a:moveTo>
                <a:lnTo>
                  <a:pt x="2001739" y="1294508"/>
                </a:lnTo>
                <a:lnTo>
                  <a:pt x="2001739" y="1296889"/>
                </a:lnTo>
                <a:lnTo>
                  <a:pt x="2002334" y="1297484"/>
                </a:lnTo>
                <a:lnTo>
                  <a:pt x="2005013" y="1297484"/>
                </a:lnTo>
                <a:lnTo>
                  <a:pt x="2006203" y="1296294"/>
                </a:lnTo>
                <a:lnTo>
                  <a:pt x="2005608" y="1294508"/>
                </a:lnTo>
                <a:close/>
                <a:moveTo>
                  <a:pt x="896541" y="1293913"/>
                </a:moveTo>
                <a:lnTo>
                  <a:pt x="891778" y="1294508"/>
                </a:lnTo>
                <a:lnTo>
                  <a:pt x="892374" y="1298675"/>
                </a:lnTo>
                <a:lnTo>
                  <a:pt x="891778" y="1301056"/>
                </a:lnTo>
                <a:lnTo>
                  <a:pt x="892969" y="1303140"/>
                </a:lnTo>
                <a:lnTo>
                  <a:pt x="894755" y="1301652"/>
                </a:lnTo>
                <a:lnTo>
                  <a:pt x="894160" y="1299270"/>
                </a:lnTo>
                <a:lnTo>
                  <a:pt x="894755" y="1296294"/>
                </a:lnTo>
                <a:close/>
                <a:moveTo>
                  <a:pt x="2532162" y="1292722"/>
                </a:moveTo>
                <a:lnTo>
                  <a:pt x="2533948" y="1295103"/>
                </a:lnTo>
                <a:lnTo>
                  <a:pt x="2536329" y="1293317"/>
                </a:lnTo>
                <a:lnTo>
                  <a:pt x="2533948" y="1292722"/>
                </a:lnTo>
                <a:close/>
                <a:moveTo>
                  <a:pt x="599778" y="1292722"/>
                </a:moveTo>
                <a:lnTo>
                  <a:pt x="595015" y="1296294"/>
                </a:lnTo>
                <a:lnTo>
                  <a:pt x="593527" y="1300461"/>
                </a:lnTo>
                <a:lnTo>
                  <a:pt x="595015" y="1301652"/>
                </a:lnTo>
                <a:lnTo>
                  <a:pt x="596206" y="1302545"/>
                </a:lnTo>
                <a:lnTo>
                  <a:pt x="597992" y="1298080"/>
                </a:lnTo>
                <a:close/>
                <a:moveTo>
                  <a:pt x="1266528" y="1292127"/>
                </a:moveTo>
                <a:lnTo>
                  <a:pt x="1315343" y="1295699"/>
                </a:lnTo>
                <a:lnTo>
                  <a:pt x="1340942" y="1293913"/>
                </a:lnTo>
                <a:lnTo>
                  <a:pt x="1361182" y="1292722"/>
                </a:lnTo>
                <a:lnTo>
                  <a:pt x="1362373" y="1293913"/>
                </a:lnTo>
                <a:lnTo>
                  <a:pt x="1364754" y="1300461"/>
                </a:lnTo>
                <a:lnTo>
                  <a:pt x="1366540" y="1306116"/>
                </a:lnTo>
                <a:lnTo>
                  <a:pt x="1365945" y="1307307"/>
                </a:lnTo>
                <a:lnTo>
                  <a:pt x="1356717" y="1308498"/>
                </a:lnTo>
                <a:lnTo>
                  <a:pt x="1353146" y="1309093"/>
                </a:lnTo>
                <a:lnTo>
                  <a:pt x="1346299" y="1313260"/>
                </a:lnTo>
                <a:lnTo>
                  <a:pt x="1340346" y="1312665"/>
                </a:lnTo>
                <a:lnTo>
                  <a:pt x="1315343" y="1310879"/>
                </a:lnTo>
                <a:lnTo>
                  <a:pt x="1293912" y="1311474"/>
                </a:lnTo>
                <a:lnTo>
                  <a:pt x="1248371" y="1311474"/>
                </a:lnTo>
                <a:lnTo>
                  <a:pt x="1242715" y="1306712"/>
                </a:lnTo>
                <a:lnTo>
                  <a:pt x="1239739" y="1306116"/>
                </a:lnTo>
                <a:lnTo>
                  <a:pt x="1233190" y="1304926"/>
                </a:lnTo>
                <a:lnTo>
                  <a:pt x="1224558" y="1304926"/>
                </a:lnTo>
                <a:lnTo>
                  <a:pt x="1226344" y="1299866"/>
                </a:lnTo>
                <a:lnTo>
                  <a:pt x="1228725" y="1292722"/>
                </a:lnTo>
                <a:lnTo>
                  <a:pt x="1245989" y="1292722"/>
                </a:lnTo>
                <a:close/>
                <a:moveTo>
                  <a:pt x="224433" y="1291531"/>
                </a:moveTo>
                <a:lnTo>
                  <a:pt x="223838" y="1292722"/>
                </a:lnTo>
                <a:lnTo>
                  <a:pt x="223242" y="1293317"/>
                </a:lnTo>
                <a:lnTo>
                  <a:pt x="223838" y="1295103"/>
                </a:lnTo>
                <a:lnTo>
                  <a:pt x="225028" y="1296889"/>
                </a:lnTo>
                <a:lnTo>
                  <a:pt x="225624" y="1295699"/>
                </a:lnTo>
                <a:lnTo>
                  <a:pt x="226814" y="1294508"/>
                </a:lnTo>
                <a:lnTo>
                  <a:pt x="226219" y="1292722"/>
                </a:lnTo>
                <a:close/>
                <a:moveTo>
                  <a:pt x="1140321" y="1290936"/>
                </a:moveTo>
                <a:lnTo>
                  <a:pt x="1140917" y="1293317"/>
                </a:lnTo>
                <a:lnTo>
                  <a:pt x="1142703" y="1295103"/>
                </a:lnTo>
                <a:lnTo>
                  <a:pt x="1144191" y="1294508"/>
                </a:lnTo>
                <a:lnTo>
                  <a:pt x="1143596" y="1292722"/>
                </a:lnTo>
                <a:close/>
                <a:moveTo>
                  <a:pt x="1135559" y="1288257"/>
                </a:moveTo>
                <a:lnTo>
                  <a:pt x="1133178" y="1288852"/>
                </a:lnTo>
                <a:lnTo>
                  <a:pt x="1133178" y="1290341"/>
                </a:lnTo>
                <a:lnTo>
                  <a:pt x="1133773" y="1290936"/>
                </a:lnTo>
                <a:lnTo>
                  <a:pt x="1136154" y="1294508"/>
                </a:lnTo>
                <a:lnTo>
                  <a:pt x="1139131" y="1292127"/>
                </a:lnTo>
                <a:lnTo>
                  <a:pt x="1137940" y="1289448"/>
                </a:lnTo>
                <a:close/>
                <a:moveTo>
                  <a:pt x="2517577" y="1287662"/>
                </a:moveTo>
                <a:lnTo>
                  <a:pt x="2516981" y="1288257"/>
                </a:lnTo>
                <a:lnTo>
                  <a:pt x="2516981" y="1290936"/>
                </a:lnTo>
                <a:lnTo>
                  <a:pt x="2518767" y="1292127"/>
                </a:lnTo>
                <a:lnTo>
                  <a:pt x="2521149" y="1291531"/>
                </a:lnTo>
                <a:lnTo>
                  <a:pt x="2521744" y="1289448"/>
                </a:lnTo>
                <a:lnTo>
                  <a:pt x="2520553" y="1288257"/>
                </a:lnTo>
                <a:lnTo>
                  <a:pt x="2518767" y="1288852"/>
                </a:lnTo>
                <a:close/>
                <a:moveTo>
                  <a:pt x="2030611" y="1287066"/>
                </a:moveTo>
                <a:lnTo>
                  <a:pt x="2029421" y="1288257"/>
                </a:lnTo>
                <a:lnTo>
                  <a:pt x="2028528" y="1289448"/>
                </a:lnTo>
                <a:lnTo>
                  <a:pt x="2029421" y="1290341"/>
                </a:lnTo>
                <a:lnTo>
                  <a:pt x="2029421" y="1291531"/>
                </a:lnTo>
                <a:lnTo>
                  <a:pt x="2030611" y="1290341"/>
                </a:lnTo>
                <a:lnTo>
                  <a:pt x="2031206" y="1288852"/>
                </a:lnTo>
                <a:lnTo>
                  <a:pt x="2031206" y="1288257"/>
                </a:lnTo>
                <a:close/>
                <a:moveTo>
                  <a:pt x="2223195" y="1286471"/>
                </a:moveTo>
                <a:lnTo>
                  <a:pt x="2224385" y="1288852"/>
                </a:lnTo>
                <a:lnTo>
                  <a:pt x="2224981" y="1289448"/>
                </a:lnTo>
                <a:lnTo>
                  <a:pt x="2226767" y="1290341"/>
                </a:lnTo>
                <a:lnTo>
                  <a:pt x="2226171" y="1288257"/>
                </a:lnTo>
                <a:lnTo>
                  <a:pt x="2224385" y="1287066"/>
                </a:lnTo>
                <a:close/>
                <a:moveTo>
                  <a:pt x="2547938" y="1284090"/>
                </a:moveTo>
                <a:lnTo>
                  <a:pt x="2547342" y="1284685"/>
                </a:lnTo>
                <a:lnTo>
                  <a:pt x="2546152" y="1285281"/>
                </a:lnTo>
                <a:lnTo>
                  <a:pt x="2546747" y="1288257"/>
                </a:lnTo>
                <a:lnTo>
                  <a:pt x="2546747" y="1289448"/>
                </a:lnTo>
                <a:lnTo>
                  <a:pt x="2548533" y="1289448"/>
                </a:lnTo>
                <a:lnTo>
                  <a:pt x="2549724" y="1288257"/>
                </a:lnTo>
                <a:lnTo>
                  <a:pt x="2549128" y="1286471"/>
                </a:lnTo>
                <a:lnTo>
                  <a:pt x="2549128" y="1284685"/>
                </a:lnTo>
                <a:close/>
                <a:moveTo>
                  <a:pt x="1985367" y="1284090"/>
                </a:moveTo>
                <a:lnTo>
                  <a:pt x="1982986" y="1284685"/>
                </a:lnTo>
                <a:lnTo>
                  <a:pt x="1982986" y="1287066"/>
                </a:lnTo>
                <a:lnTo>
                  <a:pt x="1984177" y="1288257"/>
                </a:lnTo>
                <a:lnTo>
                  <a:pt x="1982986" y="1290936"/>
                </a:lnTo>
                <a:lnTo>
                  <a:pt x="1981200" y="1298675"/>
                </a:lnTo>
                <a:lnTo>
                  <a:pt x="1984177" y="1306712"/>
                </a:lnTo>
                <a:lnTo>
                  <a:pt x="1982986" y="1309688"/>
                </a:lnTo>
                <a:lnTo>
                  <a:pt x="1982986" y="1312665"/>
                </a:lnTo>
                <a:lnTo>
                  <a:pt x="1984177" y="1312665"/>
                </a:lnTo>
                <a:lnTo>
                  <a:pt x="1985367" y="1312070"/>
                </a:lnTo>
                <a:lnTo>
                  <a:pt x="1985367" y="1312665"/>
                </a:lnTo>
                <a:lnTo>
                  <a:pt x="1988939" y="1315344"/>
                </a:lnTo>
                <a:lnTo>
                  <a:pt x="1988344" y="1315939"/>
                </a:lnTo>
                <a:lnTo>
                  <a:pt x="1986558" y="1316534"/>
                </a:lnTo>
                <a:lnTo>
                  <a:pt x="1985367" y="1318916"/>
                </a:lnTo>
                <a:lnTo>
                  <a:pt x="1981796" y="1327250"/>
                </a:lnTo>
                <a:lnTo>
                  <a:pt x="1985367" y="1328143"/>
                </a:lnTo>
                <a:lnTo>
                  <a:pt x="1987153" y="1324274"/>
                </a:lnTo>
                <a:lnTo>
                  <a:pt x="1988344" y="1321297"/>
                </a:lnTo>
                <a:lnTo>
                  <a:pt x="1990725" y="1320106"/>
                </a:lnTo>
                <a:lnTo>
                  <a:pt x="1992809" y="1317725"/>
                </a:lnTo>
                <a:lnTo>
                  <a:pt x="1993404" y="1315344"/>
                </a:lnTo>
                <a:lnTo>
                  <a:pt x="1996976" y="1315344"/>
                </a:lnTo>
                <a:lnTo>
                  <a:pt x="1999953" y="1314451"/>
                </a:lnTo>
                <a:lnTo>
                  <a:pt x="2001143" y="1314451"/>
                </a:lnTo>
                <a:lnTo>
                  <a:pt x="2002334" y="1315344"/>
                </a:lnTo>
                <a:lnTo>
                  <a:pt x="2005608" y="1318916"/>
                </a:lnTo>
                <a:lnTo>
                  <a:pt x="2009180" y="1317725"/>
                </a:lnTo>
                <a:lnTo>
                  <a:pt x="2009180" y="1318916"/>
                </a:lnTo>
                <a:lnTo>
                  <a:pt x="2015728" y="1320106"/>
                </a:lnTo>
                <a:lnTo>
                  <a:pt x="2020193" y="1317725"/>
                </a:lnTo>
                <a:lnTo>
                  <a:pt x="2021384" y="1313856"/>
                </a:lnTo>
                <a:lnTo>
                  <a:pt x="2020193" y="1310879"/>
                </a:lnTo>
                <a:lnTo>
                  <a:pt x="2020789" y="1310879"/>
                </a:lnTo>
                <a:lnTo>
                  <a:pt x="2024360" y="1309093"/>
                </a:lnTo>
                <a:lnTo>
                  <a:pt x="2028528" y="1307307"/>
                </a:lnTo>
                <a:lnTo>
                  <a:pt x="2032397" y="1309688"/>
                </a:lnTo>
                <a:lnTo>
                  <a:pt x="2031802" y="1315344"/>
                </a:lnTo>
                <a:lnTo>
                  <a:pt x="2028528" y="1315344"/>
                </a:lnTo>
                <a:lnTo>
                  <a:pt x="2026742" y="1313856"/>
                </a:lnTo>
                <a:lnTo>
                  <a:pt x="2025551" y="1314451"/>
                </a:lnTo>
                <a:lnTo>
                  <a:pt x="2028528" y="1320702"/>
                </a:lnTo>
                <a:lnTo>
                  <a:pt x="2030611" y="1322488"/>
                </a:lnTo>
                <a:lnTo>
                  <a:pt x="2032397" y="1323678"/>
                </a:lnTo>
                <a:lnTo>
                  <a:pt x="2033588" y="1325464"/>
                </a:lnTo>
                <a:lnTo>
                  <a:pt x="2034183" y="1327250"/>
                </a:lnTo>
                <a:lnTo>
                  <a:pt x="2035374" y="1328143"/>
                </a:lnTo>
                <a:lnTo>
                  <a:pt x="2035969" y="1328738"/>
                </a:lnTo>
                <a:lnTo>
                  <a:pt x="2036564" y="1328738"/>
                </a:lnTo>
                <a:lnTo>
                  <a:pt x="2035969" y="1329929"/>
                </a:lnTo>
                <a:lnTo>
                  <a:pt x="2035969" y="1331120"/>
                </a:lnTo>
                <a:lnTo>
                  <a:pt x="2034183" y="1330524"/>
                </a:lnTo>
                <a:lnTo>
                  <a:pt x="2031802" y="1331120"/>
                </a:lnTo>
                <a:lnTo>
                  <a:pt x="2031802" y="1331715"/>
                </a:lnTo>
                <a:lnTo>
                  <a:pt x="2031206" y="1331715"/>
                </a:lnTo>
                <a:lnTo>
                  <a:pt x="2027932" y="1332310"/>
                </a:lnTo>
                <a:lnTo>
                  <a:pt x="2025551" y="1334096"/>
                </a:lnTo>
                <a:lnTo>
                  <a:pt x="2023170" y="1332906"/>
                </a:lnTo>
                <a:lnTo>
                  <a:pt x="2019003" y="1328143"/>
                </a:lnTo>
                <a:lnTo>
                  <a:pt x="2013347" y="1326655"/>
                </a:lnTo>
                <a:lnTo>
                  <a:pt x="2013347" y="1331120"/>
                </a:lnTo>
                <a:lnTo>
                  <a:pt x="2010966" y="1334691"/>
                </a:lnTo>
                <a:lnTo>
                  <a:pt x="2012156" y="1338263"/>
                </a:lnTo>
                <a:lnTo>
                  <a:pt x="2014538" y="1340049"/>
                </a:lnTo>
                <a:lnTo>
                  <a:pt x="2017812" y="1339454"/>
                </a:lnTo>
                <a:lnTo>
                  <a:pt x="2019003" y="1336477"/>
                </a:lnTo>
                <a:lnTo>
                  <a:pt x="2017217" y="1335287"/>
                </a:lnTo>
                <a:lnTo>
                  <a:pt x="2017812" y="1332906"/>
                </a:lnTo>
                <a:lnTo>
                  <a:pt x="2020193" y="1332906"/>
                </a:lnTo>
                <a:lnTo>
                  <a:pt x="2021979" y="1335287"/>
                </a:lnTo>
                <a:lnTo>
                  <a:pt x="2024360" y="1336477"/>
                </a:lnTo>
                <a:lnTo>
                  <a:pt x="2027932" y="1337073"/>
                </a:lnTo>
                <a:lnTo>
                  <a:pt x="2031206" y="1335287"/>
                </a:lnTo>
                <a:lnTo>
                  <a:pt x="2035374" y="1336477"/>
                </a:lnTo>
                <a:lnTo>
                  <a:pt x="2038946" y="1334691"/>
                </a:lnTo>
                <a:lnTo>
                  <a:pt x="2039541" y="1333501"/>
                </a:lnTo>
                <a:lnTo>
                  <a:pt x="2040136" y="1331715"/>
                </a:lnTo>
                <a:lnTo>
                  <a:pt x="2041327" y="1333501"/>
                </a:lnTo>
                <a:lnTo>
                  <a:pt x="2043410" y="1334096"/>
                </a:lnTo>
                <a:lnTo>
                  <a:pt x="2044006" y="1334096"/>
                </a:lnTo>
                <a:lnTo>
                  <a:pt x="2044006" y="1333501"/>
                </a:lnTo>
                <a:lnTo>
                  <a:pt x="2042815" y="1331120"/>
                </a:lnTo>
                <a:lnTo>
                  <a:pt x="2040136" y="1329929"/>
                </a:lnTo>
                <a:lnTo>
                  <a:pt x="2040136" y="1328143"/>
                </a:lnTo>
                <a:lnTo>
                  <a:pt x="2039541" y="1325464"/>
                </a:lnTo>
                <a:lnTo>
                  <a:pt x="2039541" y="1324869"/>
                </a:lnTo>
                <a:lnTo>
                  <a:pt x="2040136" y="1324869"/>
                </a:lnTo>
                <a:lnTo>
                  <a:pt x="2040136" y="1324274"/>
                </a:lnTo>
                <a:lnTo>
                  <a:pt x="2040731" y="1321297"/>
                </a:lnTo>
                <a:lnTo>
                  <a:pt x="2040731" y="1314451"/>
                </a:lnTo>
                <a:lnTo>
                  <a:pt x="2042815" y="1313856"/>
                </a:lnTo>
                <a:lnTo>
                  <a:pt x="2044601" y="1312665"/>
                </a:lnTo>
                <a:lnTo>
                  <a:pt x="2046387" y="1309093"/>
                </a:lnTo>
                <a:lnTo>
                  <a:pt x="2046982" y="1304926"/>
                </a:lnTo>
                <a:lnTo>
                  <a:pt x="2048768" y="1304926"/>
                </a:lnTo>
                <a:lnTo>
                  <a:pt x="2049959" y="1304331"/>
                </a:lnTo>
                <a:lnTo>
                  <a:pt x="2048173" y="1301056"/>
                </a:lnTo>
                <a:lnTo>
                  <a:pt x="2045196" y="1299866"/>
                </a:lnTo>
                <a:lnTo>
                  <a:pt x="2045196" y="1299270"/>
                </a:lnTo>
                <a:lnTo>
                  <a:pt x="2044601" y="1298675"/>
                </a:lnTo>
                <a:lnTo>
                  <a:pt x="2044601" y="1297484"/>
                </a:lnTo>
                <a:lnTo>
                  <a:pt x="2045196" y="1295699"/>
                </a:lnTo>
                <a:lnTo>
                  <a:pt x="2046387" y="1293913"/>
                </a:lnTo>
                <a:lnTo>
                  <a:pt x="2046982" y="1291531"/>
                </a:lnTo>
                <a:lnTo>
                  <a:pt x="2043410" y="1292722"/>
                </a:lnTo>
                <a:lnTo>
                  <a:pt x="2040731" y="1295699"/>
                </a:lnTo>
                <a:lnTo>
                  <a:pt x="2039541" y="1298675"/>
                </a:lnTo>
                <a:lnTo>
                  <a:pt x="2035374" y="1295699"/>
                </a:lnTo>
                <a:lnTo>
                  <a:pt x="2030611" y="1295103"/>
                </a:lnTo>
                <a:lnTo>
                  <a:pt x="2031802" y="1299866"/>
                </a:lnTo>
                <a:lnTo>
                  <a:pt x="2034778" y="1303140"/>
                </a:lnTo>
                <a:lnTo>
                  <a:pt x="2037160" y="1306116"/>
                </a:lnTo>
                <a:lnTo>
                  <a:pt x="2037755" y="1309688"/>
                </a:lnTo>
                <a:lnTo>
                  <a:pt x="2032992" y="1306712"/>
                </a:lnTo>
                <a:lnTo>
                  <a:pt x="2027932" y="1302545"/>
                </a:lnTo>
                <a:lnTo>
                  <a:pt x="2025551" y="1295103"/>
                </a:lnTo>
                <a:lnTo>
                  <a:pt x="2023170" y="1292722"/>
                </a:lnTo>
                <a:lnTo>
                  <a:pt x="2020193" y="1293913"/>
                </a:lnTo>
                <a:lnTo>
                  <a:pt x="2019003" y="1293913"/>
                </a:lnTo>
                <a:lnTo>
                  <a:pt x="2012752" y="1293317"/>
                </a:lnTo>
                <a:lnTo>
                  <a:pt x="2009775" y="1298675"/>
                </a:lnTo>
                <a:lnTo>
                  <a:pt x="2008585" y="1303735"/>
                </a:lnTo>
                <a:lnTo>
                  <a:pt x="2012752" y="1306712"/>
                </a:lnTo>
                <a:lnTo>
                  <a:pt x="2013347" y="1309093"/>
                </a:lnTo>
                <a:lnTo>
                  <a:pt x="2013942" y="1310879"/>
                </a:lnTo>
                <a:lnTo>
                  <a:pt x="2013942" y="1312665"/>
                </a:lnTo>
                <a:lnTo>
                  <a:pt x="2010966" y="1310879"/>
                </a:lnTo>
                <a:lnTo>
                  <a:pt x="2007989" y="1309688"/>
                </a:lnTo>
                <a:lnTo>
                  <a:pt x="2005608" y="1308498"/>
                </a:lnTo>
                <a:lnTo>
                  <a:pt x="2003524" y="1309688"/>
                </a:lnTo>
                <a:lnTo>
                  <a:pt x="2000548" y="1310284"/>
                </a:lnTo>
                <a:lnTo>
                  <a:pt x="1998167" y="1311474"/>
                </a:lnTo>
                <a:lnTo>
                  <a:pt x="1992809" y="1311474"/>
                </a:lnTo>
                <a:lnTo>
                  <a:pt x="1988344" y="1309093"/>
                </a:lnTo>
                <a:lnTo>
                  <a:pt x="1987749" y="1307307"/>
                </a:lnTo>
                <a:lnTo>
                  <a:pt x="1986558" y="1306116"/>
                </a:lnTo>
                <a:lnTo>
                  <a:pt x="1985963" y="1303735"/>
                </a:lnTo>
                <a:lnTo>
                  <a:pt x="1986558" y="1300461"/>
                </a:lnTo>
                <a:lnTo>
                  <a:pt x="1987749" y="1299270"/>
                </a:lnTo>
                <a:lnTo>
                  <a:pt x="1988344" y="1298080"/>
                </a:lnTo>
                <a:lnTo>
                  <a:pt x="1990725" y="1299866"/>
                </a:lnTo>
                <a:lnTo>
                  <a:pt x="1993404" y="1299866"/>
                </a:lnTo>
                <a:lnTo>
                  <a:pt x="1994595" y="1297484"/>
                </a:lnTo>
                <a:lnTo>
                  <a:pt x="1992809" y="1295699"/>
                </a:lnTo>
                <a:lnTo>
                  <a:pt x="1990130" y="1295103"/>
                </a:lnTo>
                <a:lnTo>
                  <a:pt x="1988939" y="1293913"/>
                </a:lnTo>
                <a:lnTo>
                  <a:pt x="1989535" y="1290936"/>
                </a:lnTo>
                <a:lnTo>
                  <a:pt x="1992214" y="1289448"/>
                </a:lnTo>
                <a:lnTo>
                  <a:pt x="1992214" y="1287662"/>
                </a:lnTo>
                <a:lnTo>
                  <a:pt x="1990725" y="1287066"/>
                </a:lnTo>
                <a:lnTo>
                  <a:pt x="1988939" y="1285876"/>
                </a:lnTo>
                <a:lnTo>
                  <a:pt x="1986558" y="1285876"/>
                </a:lnTo>
                <a:close/>
                <a:moveTo>
                  <a:pt x="1433513" y="1282899"/>
                </a:moveTo>
                <a:lnTo>
                  <a:pt x="1432322" y="1283495"/>
                </a:lnTo>
                <a:lnTo>
                  <a:pt x="1431131" y="1284685"/>
                </a:lnTo>
                <a:lnTo>
                  <a:pt x="1431131" y="1286471"/>
                </a:lnTo>
                <a:lnTo>
                  <a:pt x="1432917" y="1287066"/>
                </a:lnTo>
                <a:lnTo>
                  <a:pt x="1434108" y="1286471"/>
                </a:lnTo>
                <a:lnTo>
                  <a:pt x="1434703" y="1285281"/>
                </a:lnTo>
                <a:lnTo>
                  <a:pt x="1434703" y="1283495"/>
                </a:lnTo>
                <a:close/>
                <a:moveTo>
                  <a:pt x="1140321" y="1281709"/>
                </a:moveTo>
                <a:lnTo>
                  <a:pt x="1140917" y="1284090"/>
                </a:lnTo>
                <a:lnTo>
                  <a:pt x="1142703" y="1285876"/>
                </a:lnTo>
                <a:lnTo>
                  <a:pt x="1144786" y="1285876"/>
                </a:lnTo>
                <a:lnTo>
                  <a:pt x="1145977" y="1285281"/>
                </a:lnTo>
                <a:lnTo>
                  <a:pt x="1145977" y="1282899"/>
                </a:lnTo>
                <a:lnTo>
                  <a:pt x="1144191" y="1281709"/>
                </a:lnTo>
                <a:close/>
                <a:moveTo>
                  <a:pt x="1173957" y="1279923"/>
                </a:moveTo>
                <a:lnTo>
                  <a:pt x="1173361" y="1281113"/>
                </a:lnTo>
                <a:lnTo>
                  <a:pt x="1172766" y="1282899"/>
                </a:lnTo>
                <a:lnTo>
                  <a:pt x="1170385" y="1283495"/>
                </a:lnTo>
                <a:lnTo>
                  <a:pt x="1169789" y="1285281"/>
                </a:lnTo>
                <a:lnTo>
                  <a:pt x="1172171" y="1287066"/>
                </a:lnTo>
                <a:lnTo>
                  <a:pt x="1174552" y="1284685"/>
                </a:lnTo>
                <a:lnTo>
                  <a:pt x="1174552" y="1282304"/>
                </a:lnTo>
                <a:close/>
                <a:moveTo>
                  <a:pt x="598587" y="1279923"/>
                </a:moveTo>
                <a:lnTo>
                  <a:pt x="597396" y="1280518"/>
                </a:lnTo>
                <a:lnTo>
                  <a:pt x="596801" y="1281113"/>
                </a:lnTo>
                <a:lnTo>
                  <a:pt x="597992" y="1282899"/>
                </a:lnTo>
                <a:lnTo>
                  <a:pt x="599778" y="1283495"/>
                </a:lnTo>
                <a:lnTo>
                  <a:pt x="600373" y="1282899"/>
                </a:lnTo>
                <a:lnTo>
                  <a:pt x="600968" y="1281709"/>
                </a:lnTo>
                <a:lnTo>
                  <a:pt x="599778" y="1279923"/>
                </a:lnTo>
                <a:close/>
                <a:moveTo>
                  <a:pt x="857548" y="1279327"/>
                </a:moveTo>
                <a:lnTo>
                  <a:pt x="855167" y="1282899"/>
                </a:lnTo>
                <a:lnTo>
                  <a:pt x="858143" y="1282304"/>
                </a:lnTo>
                <a:lnTo>
                  <a:pt x="861417" y="1281113"/>
                </a:lnTo>
                <a:lnTo>
                  <a:pt x="861417" y="1279923"/>
                </a:lnTo>
                <a:lnTo>
                  <a:pt x="860525" y="1279327"/>
                </a:lnTo>
                <a:close/>
                <a:moveTo>
                  <a:pt x="586383" y="1276649"/>
                </a:moveTo>
                <a:lnTo>
                  <a:pt x="585192" y="1277541"/>
                </a:lnTo>
                <a:lnTo>
                  <a:pt x="586383" y="1279923"/>
                </a:lnTo>
                <a:lnTo>
                  <a:pt x="587574" y="1279327"/>
                </a:lnTo>
                <a:lnTo>
                  <a:pt x="589360" y="1278732"/>
                </a:lnTo>
                <a:lnTo>
                  <a:pt x="587574" y="1276649"/>
                </a:lnTo>
                <a:close/>
                <a:moveTo>
                  <a:pt x="2526506" y="1276053"/>
                </a:moveTo>
                <a:lnTo>
                  <a:pt x="2525911" y="1276649"/>
                </a:lnTo>
                <a:lnTo>
                  <a:pt x="2524720" y="1276649"/>
                </a:lnTo>
                <a:lnTo>
                  <a:pt x="2524125" y="1277541"/>
                </a:lnTo>
                <a:lnTo>
                  <a:pt x="2522935" y="1277541"/>
                </a:lnTo>
                <a:lnTo>
                  <a:pt x="2522339" y="1278137"/>
                </a:lnTo>
                <a:lnTo>
                  <a:pt x="2524125" y="1279923"/>
                </a:lnTo>
                <a:lnTo>
                  <a:pt x="2525316" y="1279327"/>
                </a:lnTo>
                <a:lnTo>
                  <a:pt x="2526506" y="1279327"/>
                </a:lnTo>
                <a:lnTo>
                  <a:pt x="2527102" y="1278732"/>
                </a:lnTo>
                <a:lnTo>
                  <a:pt x="2528590" y="1278137"/>
                </a:lnTo>
                <a:lnTo>
                  <a:pt x="2527995" y="1276649"/>
                </a:lnTo>
                <a:close/>
                <a:moveTo>
                  <a:pt x="1890415" y="1276053"/>
                </a:moveTo>
                <a:lnTo>
                  <a:pt x="1890415" y="1277541"/>
                </a:lnTo>
                <a:lnTo>
                  <a:pt x="1891606" y="1278137"/>
                </a:lnTo>
                <a:lnTo>
                  <a:pt x="1892796" y="1278137"/>
                </a:lnTo>
                <a:lnTo>
                  <a:pt x="1892796" y="1276649"/>
                </a:lnTo>
                <a:lnTo>
                  <a:pt x="1891606" y="1276053"/>
                </a:lnTo>
                <a:close/>
                <a:moveTo>
                  <a:pt x="2255342" y="1275458"/>
                </a:moveTo>
                <a:lnTo>
                  <a:pt x="2254151" y="1276053"/>
                </a:lnTo>
                <a:lnTo>
                  <a:pt x="2252365" y="1278137"/>
                </a:lnTo>
                <a:lnTo>
                  <a:pt x="2252960" y="1279923"/>
                </a:lnTo>
                <a:lnTo>
                  <a:pt x="2254746" y="1280518"/>
                </a:lnTo>
                <a:lnTo>
                  <a:pt x="2256532" y="1280518"/>
                </a:lnTo>
                <a:lnTo>
                  <a:pt x="2257723" y="1278137"/>
                </a:lnTo>
                <a:lnTo>
                  <a:pt x="2257723" y="1275458"/>
                </a:lnTo>
                <a:close/>
                <a:moveTo>
                  <a:pt x="1175147" y="1274863"/>
                </a:moveTo>
                <a:lnTo>
                  <a:pt x="1174552" y="1275458"/>
                </a:lnTo>
                <a:lnTo>
                  <a:pt x="1174552" y="1276649"/>
                </a:lnTo>
                <a:lnTo>
                  <a:pt x="1175147" y="1278137"/>
                </a:lnTo>
                <a:lnTo>
                  <a:pt x="1176933" y="1276053"/>
                </a:lnTo>
                <a:lnTo>
                  <a:pt x="1176933" y="1275458"/>
                </a:lnTo>
                <a:lnTo>
                  <a:pt x="1176338" y="1274863"/>
                </a:lnTo>
                <a:close/>
                <a:moveTo>
                  <a:pt x="228600" y="1274267"/>
                </a:moveTo>
                <a:lnTo>
                  <a:pt x="223242" y="1278732"/>
                </a:lnTo>
                <a:lnTo>
                  <a:pt x="222647" y="1282899"/>
                </a:lnTo>
                <a:lnTo>
                  <a:pt x="223242" y="1284685"/>
                </a:lnTo>
                <a:lnTo>
                  <a:pt x="225028" y="1284685"/>
                </a:lnTo>
                <a:lnTo>
                  <a:pt x="226219" y="1280518"/>
                </a:lnTo>
                <a:close/>
                <a:moveTo>
                  <a:pt x="2536924" y="1272481"/>
                </a:moveTo>
                <a:lnTo>
                  <a:pt x="2535734" y="1273672"/>
                </a:lnTo>
                <a:lnTo>
                  <a:pt x="2535138" y="1273672"/>
                </a:lnTo>
                <a:lnTo>
                  <a:pt x="2534543" y="1274267"/>
                </a:lnTo>
                <a:lnTo>
                  <a:pt x="2533948" y="1274267"/>
                </a:lnTo>
                <a:lnTo>
                  <a:pt x="2537520" y="1275458"/>
                </a:lnTo>
                <a:lnTo>
                  <a:pt x="2539306" y="1274863"/>
                </a:lnTo>
                <a:lnTo>
                  <a:pt x="2540794" y="1273672"/>
                </a:lnTo>
                <a:lnTo>
                  <a:pt x="2539901" y="1273672"/>
                </a:lnTo>
                <a:lnTo>
                  <a:pt x="2538710" y="1273077"/>
                </a:lnTo>
                <a:close/>
                <a:moveTo>
                  <a:pt x="1946374" y="1272481"/>
                </a:moveTo>
                <a:lnTo>
                  <a:pt x="1946374" y="1273672"/>
                </a:lnTo>
                <a:lnTo>
                  <a:pt x="1948160" y="1275458"/>
                </a:lnTo>
                <a:lnTo>
                  <a:pt x="1949351" y="1274863"/>
                </a:lnTo>
                <a:lnTo>
                  <a:pt x="1949351" y="1273077"/>
                </a:lnTo>
                <a:lnTo>
                  <a:pt x="1948160" y="1272481"/>
                </a:lnTo>
                <a:close/>
                <a:moveTo>
                  <a:pt x="1414760" y="1271291"/>
                </a:moveTo>
                <a:lnTo>
                  <a:pt x="1412974" y="1271886"/>
                </a:lnTo>
                <a:lnTo>
                  <a:pt x="1411784" y="1272481"/>
                </a:lnTo>
                <a:lnTo>
                  <a:pt x="1411189" y="1273672"/>
                </a:lnTo>
                <a:lnTo>
                  <a:pt x="1412974" y="1274863"/>
                </a:lnTo>
                <a:lnTo>
                  <a:pt x="1414165" y="1274863"/>
                </a:lnTo>
                <a:lnTo>
                  <a:pt x="1415356" y="1274267"/>
                </a:lnTo>
                <a:lnTo>
                  <a:pt x="1415356" y="1273077"/>
                </a:lnTo>
                <a:close/>
                <a:moveTo>
                  <a:pt x="2017217" y="1270695"/>
                </a:moveTo>
                <a:lnTo>
                  <a:pt x="2015133" y="1271291"/>
                </a:lnTo>
                <a:lnTo>
                  <a:pt x="2013942" y="1272481"/>
                </a:lnTo>
                <a:lnTo>
                  <a:pt x="2013347" y="1274267"/>
                </a:lnTo>
                <a:lnTo>
                  <a:pt x="2015133" y="1275458"/>
                </a:lnTo>
                <a:lnTo>
                  <a:pt x="2016324" y="1274863"/>
                </a:lnTo>
                <a:lnTo>
                  <a:pt x="2019003" y="1276053"/>
                </a:lnTo>
                <a:lnTo>
                  <a:pt x="2019598" y="1278732"/>
                </a:lnTo>
                <a:lnTo>
                  <a:pt x="2021979" y="1282304"/>
                </a:lnTo>
                <a:lnTo>
                  <a:pt x="2026146" y="1284090"/>
                </a:lnTo>
                <a:lnTo>
                  <a:pt x="2026742" y="1283495"/>
                </a:lnTo>
                <a:lnTo>
                  <a:pt x="2027337" y="1282304"/>
                </a:lnTo>
                <a:lnTo>
                  <a:pt x="2024956" y="1279923"/>
                </a:lnTo>
                <a:lnTo>
                  <a:pt x="2021979" y="1278137"/>
                </a:lnTo>
                <a:lnTo>
                  <a:pt x="2020193" y="1275458"/>
                </a:lnTo>
                <a:lnTo>
                  <a:pt x="2019003" y="1272481"/>
                </a:lnTo>
                <a:close/>
                <a:moveTo>
                  <a:pt x="613172" y="1270695"/>
                </a:moveTo>
                <a:lnTo>
                  <a:pt x="609005" y="1272481"/>
                </a:lnTo>
                <a:lnTo>
                  <a:pt x="609600" y="1273672"/>
                </a:lnTo>
                <a:lnTo>
                  <a:pt x="610196" y="1275458"/>
                </a:lnTo>
                <a:lnTo>
                  <a:pt x="613767" y="1276053"/>
                </a:lnTo>
                <a:lnTo>
                  <a:pt x="616744" y="1273077"/>
                </a:lnTo>
                <a:close/>
                <a:moveTo>
                  <a:pt x="1165325" y="1270100"/>
                </a:moveTo>
                <a:lnTo>
                  <a:pt x="1164134" y="1270695"/>
                </a:lnTo>
                <a:lnTo>
                  <a:pt x="1162943" y="1271886"/>
                </a:lnTo>
                <a:lnTo>
                  <a:pt x="1162943" y="1274267"/>
                </a:lnTo>
                <a:lnTo>
                  <a:pt x="1164134" y="1276053"/>
                </a:lnTo>
                <a:lnTo>
                  <a:pt x="1165920" y="1274863"/>
                </a:lnTo>
                <a:lnTo>
                  <a:pt x="1167111" y="1273672"/>
                </a:lnTo>
                <a:lnTo>
                  <a:pt x="1167111" y="1271886"/>
                </a:lnTo>
                <a:close/>
                <a:moveTo>
                  <a:pt x="1912144" y="1269505"/>
                </a:moveTo>
                <a:lnTo>
                  <a:pt x="1910953" y="1270695"/>
                </a:lnTo>
                <a:lnTo>
                  <a:pt x="1910953" y="1273077"/>
                </a:lnTo>
                <a:lnTo>
                  <a:pt x="1910358" y="1274267"/>
                </a:lnTo>
                <a:lnTo>
                  <a:pt x="1912144" y="1276053"/>
                </a:lnTo>
                <a:lnTo>
                  <a:pt x="1916014" y="1276649"/>
                </a:lnTo>
                <a:lnTo>
                  <a:pt x="1920181" y="1276649"/>
                </a:lnTo>
                <a:lnTo>
                  <a:pt x="1920776" y="1276053"/>
                </a:lnTo>
                <a:lnTo>
                  <a:pt x="1920181" y="1274863"/>
                </a:lnTo>
                <a:lnTo>
                  <a:pt x="1918395" y="1274267"/>
                </a:lnTo>
                <a:lnTo>
                  <a:pt x="1916014" y="1271886"/>
                </a:lnTo>
                <a:lnTo>
                  <a:pt x="1914525" y="1270100"/>
                </a:lnTo>
                <a:close/>
                <a:moveTo>
                  <a:pt x="1761530" y="1269505"/>
                </a:moveTo>
                <a:lnTo>
                  <a:pt x="1759744" y="1270100"/>
                </a:lnTo>
                <a:lnTo>
                  <a:pt x="1759744" y="1271291"/>
                </a:lnTo>
                <a:lnTo>
                  <a:pt x="1760339" y="1273672"/>
                </a:lnTo>
                <a:lnTo>
                  <a:pt x="1763018" y="1274267"/>
                </a:lnTo>
                <a:lnTo>
                  <a:pt x="1764209" y="1273077"/>
                </a:lnTo>
                <a:lnTo>
                  <a:pt x="1765399" y="1272481"/>
                </a:lnTo>
                <a:lnTo>
                  <a:pt x="1763614" y="1270695"/>
                </a:lnTo>
                <a:close/>
                <a:moveTo>
                  <a:pt x="2472928" y="1268909"/>
                </a:moveTo>
                <a:lnTo>
                  <a:pt x="2482751" y="1270695"/>
                </a:lnTo>
                <a:lnTo>
                  <a:pt x="2481560" y="1274863"/>
                </a:lnTo>
                <a:lnTo>
                  <a:pt x="2480965" y="1282304"/>
                </a:lnTo>
                <a:lnTo>
                  <a:pt x="2477393" y="1283495"/>
                </a:lnTo>
                <a:lnTo>
                  <a:pt x="2467570" y="1286471"/>
                </a:lnTo>
                <a:lnTo>
                  <a:pt x="2457748" y="1288257"/>
                </a:lnTo>
                <a:lnTo>
                  <a:pt x="2447925" y="1289448"/>
                </a:lnTo>
                <a:lnTo>
                  <a:pt x="2422922" y="1289448"/>
                </a:lnTo>
                <a:lnTo>
                  <a:pt x="2421731" y="1288257"/>
                </a:lnTo>
                <a:lnTo>
                  <a:pt x="2420541" y="1284685"/>
                </a:lnTo>
                <a:lnTo>
                  <a:pt x="2419350" y="1279923"/>
                </a:lnTo>
                <a:lnTo>
                  <a:pt x="2418755" y="1273672"/>
                </a:lnTo>
                <a:lnTo>
                  <a:pt x="2427387" y="1272481"/>
                </a:lnTo>
                <a:lnTo>
                  <a:pt x="2454771" y="1271291"/>
                </a:lnTo>
                <a:lnTo>
                  <a:pt x="2465189" y="1269505"/>
                </a:lnTo>
                <a:close/>
                <a:moveTo>
                  <a:pt x="2279749" y="1268909"/>
                </a:moveTo>
                <a:lnTo>
                  <a:pt x="2279154" y="1270100"/>
                </a:lnTo>
                <a:lnTo>
                  <a:pt x="2279154" y="1273077"/>
                </a:lnTo>
                <a:lnTo>
                  <a:pt x="2280940" y="1275458"/>
                </a:lnTo>
                <a:lnTo>
                  <a:pt x="2281535" y="1275458"/>
                </a:lnTo>
                <a:lnTo>
                  <a:pt x="2282131" y="1276053"/>
                </a:lnTo>
                <a:lnTo>
                  <a:pt x="2282726" y="1278732"/>
                </a:lnTo>
                <a:lnTo>
                  <a:pt x="2285107" y="1278732"/>
                </a:lnTo>
                <a:lnTo>
                  <a:pt x="2285703" y="1276053"/>
                </a:lnTo>
                <a:lnTo>
                  <a:pt x="2283321" y="1274863"/>
                </a:lnTo>
                <a:lnTo>
                  <a:pt x="2283321" y="1273672"/>
                </a:lnTo>
                <a:lnTo>
                  <a:pt x="2282726" y="1273077"/>
                </a:lnTo>
                <a:lnTo>
                  <a:pt x="2282726" y="1270695"/>
                </a:lnTo>
                <a:lnTo>
                  <a:pt x="2280940" y="1268909"/>
                </a:lnTo>
                <a:close/>
                <a:moveTo>
                  <a:pt x="2009180" y="1266528"/>
                </a:moveTo>
                <a:lnTo>
                  <a:pt x="2006799" y="1267719"/>
                </a:lnTo>
                <a:lnTo>
                  <a:pt x="2006799" y="1270695"/>
                </a:lnTo>
                <a:lnTo>
                  <a:pt x="2009180" y="1270100"/>
                </a:lnTo>
                <a:lnTo>
                  <a:pt x="2010371" y="1267719"/>
                </a:lnTo>
                <a:close/>
                <a:moveTo>
                  <a:pt x="566142" y="1265933"/>
                </a:moveTo>
                <a:lnTo>
                  <a:pt x="565547" y="1267719"/>
                </a:lnTo>
                <a:lnTo>
                  <a:pt x="566738" y="1270100"/>
                </a:lnTo>
                <a:lnTo>
                  <a:pt x="568524" y="1271886"/>
                </a:lnTo>
                <a:lnTo>
                  <a:pt x="569417" y="1270695"/>
                </a:lnTo>
                <a:lnTo>
                  <a:pt x="570607" y="1268909"/>
                </a:lnTo>
                <a:lnTo>
                  <a:pt x="570012" y="1266528"/>
                </a:lnTo>
                <a:lnTo>
                  <a:pt x="567333" y="1265933"/>
                </a:lnTo>
                <a:close/>
                <a:moveTo>
                  <a:pt x="1971973" y="1265338"/>
                </a:moveTo>
                <a:lnTo>
                  <a:pt x="1970782" y="1265933"/>
                </a:lnTo>
                <a:lnTo>
                  <a:pt x="1971378" y="1268314"/>
                </a:lnTo>
                <a:lnTo>
                  <a:pt x="1971973" y="1271886"/>
                </a:lnTo>
                <a:lnTo>
                  <a:pt x="1973759" y="1268909"/>
                </a:lnTo>
                <a:lnTo>
                  <a:pt x="1973164" y="1265933"/>
                </a:lnTo>
                <a:close/>
                <a:moveTo>
                  <a:pt x="1129308" y="1263849"/>
                </a:moveTo>
                <a:lnTo>
                  <a:pt x="1128118" y="1265338"/>
                </a:lnTo>
                <a:lnTo>
                  <a:pt x="1126927" y="1267719"/>
                </a:lnTo>
                <a:lnTo>
                  <a:pt x="1121569" y="1272481"/>
                </a:lnTo>
                <a:lnTo>
                  <a:pt x="1120379" y="1275458"/>
                </a:lnTo>
                <a:lnTo>
                  <a:pt x="1119783" y="1277541"/>
                </a:lnTo>
                <a:lnTo>
                  <a:pt x="1121569" y="1279327"/>
                </a:lnTo>
                <a:lnTo>
                  <a:pt x="1123355" y="1279923"/>
                </a:lnTo>
                <a:lnTo>
                  <a:pt x="1125141" y="1279327"/>
                </a:lnTo>
                <a:lnTo>
                  <a:pt x="1125141" y="1277541"/>
                </a:lnTo>
                <a:lnTo>
                  <a:pt x="1123950" y="1276053"/>
                </a:lnTo>
                <a:lnTo>
                  <a:pt x="1125141" y="1273672"/>
                </a:lnTo>
                <a:lnTo>
                  <a:pt x="1127522" y="1273077"/>
                </a:lnTo>
                <a:lnTo>
                  <a:pt x="1129904" y="1271291"/>
                </a:lnTo>
                <a:lnTo>
                  <a:pt x="1131392" y="1268909"/>
                </a:lnTo>
                <a:lnTo>
                  <a:pt x="1131987" y="1268909"/>
                </a:lnTo>
                <a:lnTo>
                  <a:pt x="1132582" y="1265933"/>
                </a:lnTo>
                <a:lnTo>
                  <a:pt x="1131987" y="1263849"/>
                </a:lnTo>
                <a:close/>
                <a:moveTo>
                  <a:pt x="1980605" y="1263254"/>
                </a:moveTo>
                <a:lnTo>
                  <a:pt x="1979414" y="1265933"/>
                </a:lnTo>
                <a:lnTo>
                  <a:pt x="1979414" y="1267719"/>
                </a:lnTo>
                <a:lnTo>
                  <a:pt x="1977926" y="1271291"/>
                </a:lnTo>
                <a:lnTo>
                  <a:pt x="1980605" y="1274863"/>
                </a:lnTo>
                <a:lnTo>
                  <a:pt x="1980010" y="1273077"/>
                </a:lnTo>
                <a:lnTo>
                  <a:pt x="1980010" y="1271291"/>
                </a:lnTo>
                <a:lnTo>
                  <a:pt x="1982391" y="1270695"/>
                </a:lnTo>
                <a:lnTo>
                  <a:pt x="1984772" y="1270695"/>
                </a:lnTo>
                <a:lnTo>
                  <a:pt x="1986558" y="1269505"/>
                </a:lnTo>
                <a:lnTo>
                  <a:pt x="1987749" y="1268314"/>
                </a:lnTo>
                <a:close/>
                <a:moveTo>
                  <a:pt x="2530971" y="1262063"/>
                </a:moveTo>
                <a:lnTo>
                  <a:pt x="2529185" y="1263849"/>
                </a:lnTo>
                <a:lnTo>
                  <a:pt x="2529185" y="1267719"/>
                </a:lnTo>
                <a:lnTo>
                  <a:pt x="2526506" y="1271291"/>
                </a:lnTo>
                <a:lnTo>
                  <a:pt x="2527102" y="1273077"/>
                </a:lnTo>
                <a:lnTo>
                  <a:pt x="2527102" y="1274863"/>
                </a:lnTo>
                <a:lnTo>
                  <a:pt x="2528590" y="1274863"/>
                </a:lnTo>
                <a:lnTo>
                  <a:pt x="2529781" y="1275458"/>
                </a:lnTo>
                <a:lnTo>
                  <a:pt x="2532162" y="1274267"/>
                </a:lnTo>
                <a:lnTo>
                  <a:pt x="2533353" y="1274267"/>
                </a:lnTo>
                <a:lnTo>
                  <a:pt x="2533353" y="1273077"/>
                </a:lnTo>
                <a:lnTo>
                  <a:pt x="2532162" y="1271291"/>
                </a:lnTo>
                <a:lnTo>
                  <a:pt x="2530376" y="1267719"/>
                </a:lnTo>
                <a:lnTo>
                  <a:pt x="2532162" y="1265338"/>
                </a:lnTo>
                <a:lnTo>
                  <a:pt x="2532162" y="1262659"/>
                </a:lnTo>
                <a:lnTo>
                  <a:pt x="2531567" y="1262063"/>
                </a:lnTo>
                <a:close/>
                <a:moveTo>
                  <a:pt x="1467148" y="1262063"/>
                </a:moveTo>
                <a:lnTo>
                  <a:pt x="1465957" y="1263254"/>
                </a:lnTo>
                <a:lnTo>
                  <a:pt x="1465957" y="1267124"/>
                </a:lnTo>
                <a:lnTo>
                  <a:pt x="1467148" y="1267124"/>
                </a:lnTo>
                <a:lnTo>
                  <a:pt x="1468934" y="1265933"/>
                </a:lnTo>
                <a:lnTo>
                  <a:pt x="1469529" y="1263849"/>
                </a:lnTo>
                <a:lnTo>
                  <a:pt x="1468934" y="1262063"/>
                </a:lnTo>
                <a:close/>
                <a:moveTo>
                  <a:pt x="1446312" y="1262063"/>
                </a:moveTo>
                <a:lnTo>
                  <a:pt x="1445717" y="1262659"/>
                </a:lnTo>
                <a:lnTo>
                  <a:pt x="1446312" y="1264742"/>
                </a:lnTo>
                <a:lnTo>
                  <a:pt x="1447503" y="1265933"/>
                </a:lnTo>
                <a:lnTo>
                  <a:pt x="1449586" y="1265933"/>
                </a:lnTo>
                <a:lnTo>
                  <a:pt x="1449586" y="1263254"/>
                </a:lnTo>
                <a:lnTo>
                  <a:pt x="1447503" y="1262659"/>
                </a:lnTo>
                <a:close/>
                <a:moveTo>
                  <a:pt x="1998762" y="1261468"/>
                </a:moveTo>
                <a:lnTo>
                  <a:pt x="1997571" y="1262063"/>
                </a:lnTo>
                <a:lnTo>
                  <a:pt x="1997571" y="1265338"/>
                </a:lnTo>
                <a:lnTo>
                  <a:pt x="1999357" y="1265933"/>
                </a:lnTo>
                <a:lnTo>
                  <a:pt x="1999953" y="1265338"/>
                </a:lnTo>
                <a:lnTo>
                  <a:pt x="1999953" y="1262063"/>
                </a:lnTo>
                <a:close/>
                <a:moveTo>
                  <a:pt x="857548" y="1261468"/>
                </a:moveTo>
                <a:lnTo>
                  <a:pt x="855167" y="1262659"/>
                </a:lnTo>
                <a:lnTo>
                  <a:pt x="855167" y="1264742"/>
                </a:lnTo>
                <a:lnTo>
                  <a:pt x="855762" y="1265933"/>
                </a:lnTo>
                <a:lnTo>
                  <a:pt x="856953" y="1265933"/>
                </a:lnTo>
                <a:lnTo>
                  <a:pt x="858143" y="1263849"/>
                </a:lnTo>
                <a:close/>
                <a:moveTo>
                  <a:pt x="1890415" y="1260873"/>
                </a:moveTo>
                <a:lnTo>
                  <a:pt x="1891606" y="1262063"/>
                </a:lnTo>
                <a:lnTo>
                  <a:pt x="1893392" y="1262659"/>
                </a:lnTo>
                <a:lnTo>
                  <a:pt x="1892201" y="1261468"/>
                </a:lnTo>
                <a:close/>
                <a:moveTo>
                  <a:pt x="1123950" y="1260277"/>
                </a:moveTo>
                <a:lnTo>
                  <a:pt x="1122760" y="1260873"/>
                </a:lnTo>
                <a:lnTo>
                  <a:pt x="1122164" y="1260873"/>
                </a:lnTo>
                <a:lnTo>
                  <a:pt x="1121569" y="1262063"/>
                </a:lnTo>
                <a:lnTo>
                  <a:pt x="1122760" y="1262659"/>
                </a:lnTo>
                <a:lnTo>
                  <a:pt x="1123950" y="1262659"/>
                </a:lnTo>
                <a:lnTo>
                  <a:pt x="1124546" y="1261468"/>
                </a:lnTo>
                <a:lnTo>
                  <a:pt x="1124546" y="1260873"/>
                </a:lnTo>
                <a:close/>
                <a:moveTo>
                  <a:pt x="578346" y="1260277"/>
                </a:moveTo>
                <a:lnTo>
                  <a:pt x="575965" y="1261468"/>
                </a:lnTo>
                <a:lnTo>
                  <a:pt x="575370" y="1264742"/>
                </a:lnTo>
                <a:lnTo>
                  <a:pt x="575370" y="1267124"/>
                </a:lnTo>
                <a:lnTo>
                  <a:pt x="577156" y="1269505"/>
                </a:lnTo>
                <a:lnTo>
                  <a:pt x="579537" y="1267719"/>
                </a:lnTo>
                <a:lnTo>
                  <a:pt x="580728" y="1263849"/>
                </a:lnTo>
                <a:lnTo>
                  <a:pt x="580132" y="1262063"/>
                </a:lnTo>
                <a:close/>
                <a:moveTo>
                  <a:pt x="226814" y="1260277"/>
                </a:moveTo>
                <a:lnTo>
                  <a:pt x="225028" y="1262063"/>
                </a:lnTo>
                <a:lnTo>
                  <a:pt x="226219" y="1263849"/>
                </a:lnTo>
                <a:lnTo>
                  <a:pt x="228005" y="1264742"/>
                </a:lnTo>
                <a:lnTo>
                  <a:pt x="228600" y="1263849"/>
                </a:lnTo>
                <a:lnTo>
                  <a:pt x="229493" y="1262659"/>
                </a:lnTo>
                <a:lnTo>
                  <a:pt x="228005" y="1260277"/>
                </a:lnTo>
                <a:close/>
                <a:moveTo>
                  <a:pt x="1139131" y="1259682"/>
                </a:moveTo>
                <a:lnTo>
                  <a:pt x="1138536" y="1260873"/>
                </a:lnTo>
                <a:lnTo>
                  <a:pt x="1139131" y="1261468"/>
                </a:lnTo>
                <a:lnTo>
                  <a:pt x="1139726" y="1262659"/>
                </a:lnTo>
                <a:lnTo>
                  <a:pt x="1140321" y="1261468"/>
                </a:lnTo>
                <a:lnTo>
                  <a:pt x="1141512" y="1260873"/>
                </a:lnTo>
                <a:lnTo>
                  <a:pt x="1140917" y="1260277"/>
                </a:lnTo>
                <a:lnTo>
                  <a:pt x="1140917" y="1259682"/>
                </a:lnTo>
                <a:close/>
                <a:moveTo>
                  <a:pt x="613172" y="1259682"/>
                </a:moveTo>
                <a:lnTo>
                  <a:pt x="613172" y="1263254"/>
                </a:lnTo>
                <a:lnTo>
                  <a:pt x="616744" y="1264742"/>
                </a:lnTo>
                <a:lnTo>
                  <a:pt x="619125" y="1262063"/>
                </a:lnTo>
                <a:lnTo>
                  <a:pt x="618530" y="1260277"/>
                </a:lnTo>
                <a:lnTo>
                  <a:pt x="616744" y="1259682"/>
                </a:lnTo>
                <a:close/>
                <a:moveTo>
                  <a:pt x="2518172" y="1257896"/>
                </a:moveTo>
                <a:lnTo>
                  <a:pt x="2518172" y="1260277"/>
                </a:lnTo>
                <a:lnTo>
                  <a:pt x="2518767" y="1260873"/>
                </a:lnTo>
                <a:lnTo>
                  <a:pt x="2520553" y="1260873"/>
                </a:lnTo>
                <a:lnTo>
                  <a:pt x="2524125" y="1261468"/>
                </a:lnTo>
                <a:lnTo>
                  <a:pt x="2526506" y="1261468"/>
                </a:lnTo>
                <a:lnTo>
                  <a:pt x="2524720" y="1259087"/>
                </a:lnTo>
                <a:lnTo>
                  <a:pt x="2520553" y="1257896"/>
                </a:lnTo>
                <a:close/>
                <a:moveTo>
                  <a:pt x="1432322" y="1257896"/>
                </a:moveTo>
                <a:lnTo>
                  <a:pt x="1425774" y="1262659"/>
                </a:lnTo>
                <a:lnTo>
                  <a:pt x="1428750" y="1270100"/>
                </a:lnTo>
                <a:lnTo>
                  <a:pt x="1429941" y="1271886"/>
                </a:lnTo>
                <a:lnTo>
                  <a:pt x="1431727" y="1271886"/>
                </a:lnTo>
                <a:lnTo>
                  <a:pt x="1431727" y="1268314"/>
                </a:lnTo>
                <a:lnTo>
                  <a:pt x="1430536" y="1263849"/>
                </a:lnTo>
                <a:lnTo>
                  <a:pt x="1431727" y="1261468"/>
                </a:lnTo>
                <a:close/>
                <a:moveTo>
                  <a:pt x="582811" y="1257896"/>
                </a:moveTo>
                <a:lnTo>
                  <a:pt x="585788" y="1267719"/>
                </a:lnTo>
                <a:lnTo>
                  <a:pt x="591146" y="1274267"/>
                </a:lnTo>
                <a:lnTo>
                  <a:pt x="595610" y="1275458"/>
                </a:lnTo>
                <a:lnTo>
                  <a:pt x="599182" y="1271886"/>
                </a:lnTo>
                <a:lnTo>
                  <a:pt x="599182" y="1267719"/>
                </a:lnTo>
                <a:lnTo>
                  <a:pt x="595610" y="1265933"/>
                </a:lnTo>
                <a:lnTo>
                  <a:pt x="589360" y="1262063"/>
                </a:lnTo>
                <a:close/>
                <a:moveTo>
                  <a:pt x="213420" y="1257896"/>
                </a:moveTo>
                <a:lnTo>
                  <a:pt x="212229" y="1259087"/>
                </a:lnTo>
                <a:lnTo>
                  <a:pt x="212825" y="1260277"/>
                </a:lnTo>
                <a:lnTo>
                  <a:pt x="213420" y="1260873"/>
                </a:lnTo>
                <a:lnTo>
                  <a:pt x="214610" y="1260873"/>
                </a:lnTo>
                <a:lnTo>
                  <a:pt x="216694" y="1260277"/>
                </a:lnTo>
                <a:lnTo>
                  <a:pt x="215206" y="1258491"/>
                </a:lnTo>
                <a:lnTo>
                  <a:pt x="214015" y="1257896"/>
                </a:lnTo>
                <a:close/>
                <a:moveTo>
                  <a:pt x="2544961" y="1257301"/>
                </a:moveTo>
                <a:lnTo>
                  <a:pt x="2543770" y="1259087"/>
                </a:lnTo>
                <a:lnTo>
                  <a:pt x="2545556" y="1260873"/>
                </a:lnTo>
                <a:lnTo>
                  <a:pt x="2546152" y="1260277"/>
                </a:lnTo>
                <a:lnTo>
                  <a:pt x="2545556" y="1258491"/>
                </a:lnTo>
                <a:close/>
                <a:moveTo>
                  <a:pt x="885528" y="1257301"/>
                </a:moveTo>
                <a:lnTo>
                  <a:pt x="881956" y="1261468"/>
                </a:lnTo>
                <a:lnTo>
                  <a:pt x="887016" y="1261468"/>
                </a:lnTo>
                <a:lnTo>
                  <a:pt x="891183" y="1260277"/>
                </a:lnTo>
                <a:lnTo>
                  <a:pt x="891183" y="1259087"/>
                </a:lnTo>
                <a:lnTo>
                  <a:pt x="889992" y="1258491"/>
                </a:lnTo>
                <a:close/>
                <a:moveTo>
                  <a:pt x="2268141" y="1256706"/>
                </a:moveTo>
                <a:lnTo>
                  <a:pt x="2266950" y="1257301"/>
                </a:lnTo>
                <a:lnTo>
                  <a:pt x="2265760" y="1257301"/>
                </a:lnTo>
                <a:lnTo>
                  <a:pt x="2265164" y="1257896"/>
                </a:lnTo>
                <a:lnTo>
                  <a:pt x="2264569" y="1257896"/>
                </a:lnTo>
                <a:lnTo>
                  <a:pt x="2263974" y="1258491"/>
                </a:lnTo>
                <a:lnTo>
                  <a:pt x="2262188" y="1259087"/>
                </a:lnTo>
                <a:lnTo>
                  <a:pt x="2259509" y="1260277"/>
                </a:lnTo>
                <a:lnTo>
                  <a:pt x="2258913" y="1262063"/>
                </a:lnTo>
                <a:lnTo>
                  <a:pt x="2258913" y="1263254"/>
                </a:lnTo>
                <a:lnTo>
                  <a:pt x="2260699" y="1262063"/>
                </a:lnTo>
                <a:lnTo>
                  <a:pt x="2262188" y="1260873"/>
                </a:lnTo>
                <a:lnTo>
                  <a:pt x="2265164" y="1259087"/>
                </a:lnTo>
                <a:lnTo>
                  <a:pt x="2266355" y="1257896"/>
                </a:lnTo>
                <a:lnTo>
                  <a:pt x="2267545" y="1257301"/>
                </a:lnTo>
                <a:close/>
                <a:moveTo>
                  <a:pt x="1167706" y="1255515"/>
                </a:moveTo>
                <a:lnTo>
                  <a:pt x="1165325" y="1256706"/>
                </a:lnTo>
                <a:lnTo>
                  <a:pt x="1165325" y="1257896"/>
                </a:lnTo>
                <a:lnTo>
                  <a:pt x="1169194" y="1259682"/>
                </a:lnTo>
                <a:lnTo>
                  <a:pt x="1170385" y="1257301"/>
                </a:lnTo>
                <a:close/>
                <a:moveTo>
                  <a:pt x="2048768" y="1253729"/>
                </a:moveTo>
                <a:lnTo>
                  <a:pt x="2046982" y="1257896"/>
                </a:lnTo>
                <a:lnTo>
                  <a:pt x="2046982" y="1260873"/>
                </a:lnTo>
                <a:lnTo>
                  <a:pt x="2045792" y="1264742"/>
                </a:lnTo>
                <a:lnTo>
                  <a:pt x="2044601" y="1267719"/>
                </a:lnTo>
                <a:lnTo>
                  <a:pt x="2044006" y="1268314"/>
                </a:lnTo>
                <a:lnTo>
                  <a:pt x="2043410" y="1269505"/>
                </a:lnTo>
                <a:lnTo>
                  <a:pt x="2037160" y="1269505"/>
                </a:lnTo>
                <a:lnTo>
                  <a:pt x="2032992" y="1266528"/>
                </a:lnTo>
                <a:lnTo>
                  <a:pt x="2027932" y="1265338"/>
                </a:lnTo>
                <a:lnTo>
                  <a:pt x="2024360" y="1260277"/>
                </a:lnTo>
                <a:lnTo>
                  <a:pt x="2021979" y="1262063"/>
                </a:lnTo>
                <a:lnTo>
                  <a:pt x="2020789" y="1267124"/>
                </a:lnTo>
                <a:lnTo>
                  <a:pt x="2023765" y="1269505"/>
                </a:lnTo>
                <a:lnTo>
                  <a:pt x="2026146" y="1271291"/>
                </a:lnTo>
                <a:lnTo>
                  <a:pt x="2027932" y="1268909"/>
                </a:lnTo>
                <a:lnTo>
                  <a:pt x="2031206" y="1269505"/>
                </a:lnTo>
                <a:lnTo>
                  <a:pt x="2031206" y="1273077"/>
                </a:lnTo>
                <a:lnTo>
                  <a:pt x="2030611" y="1276649"/>
                </a:lnTo>
                <a:lnTo>
                  <a:pt x="2032992" y="1279327"/>
                </a:lnTo>
                <a:lnTo>
                  <a:pt x="2035969" y="1281113"/>
                </a:lnTo>
                <a:lnTo>
                  <a:pt x="2037755" y="1279923"/>
                </a:lnTo>
                <a:lnTo>
                  <a:pt x="2038350" y="1277541"/>
                </a:lnTo>
                <a:lnTo>
                  <a:pt x="2036564" y="1276053"/>
                </a:lnTo>
                <a:lnTo>
                  <a:pt x="2035969" y="1274267"/>
                </a:lnTo>
                <a:lnTo>
                  <a:pt x="2037160" y="1272481"/>
                </a:lnTo>
                <a:lnTo>
                  <a:pt x="2040731" y="1271886"/>
                </a:lnTo>
                <a:lnTo>
                  <a:pt x="2044006" y="1270695"/>
                </a:lnTo>
                <a:lnTo>
                  <a:pt x="2046387" y="1270695"/>
                </a:lnTo>
                <a:lnTo>
                  <a:pt x="2047578" y="1267719"/>
                </a:lnTo>
                <a:lnTo>
                  <a:pt x="2049959" y="1266528"/>
                </a:lnTo>
                <a:lnTo>
                  <a:pt x="2052340" y="1265933"/>
                </a:lnTo>
                <a:lnTo>
                  <a:pt x="2051745" y="1259682"/>
                </a:lnTo>
                <a:close/>
                <a:moveTo>
                  <a:pt x="1314153" y="1253134"/>
                </a:moveTo>
                <a:lnTo>
                  <a:pt x="1311771" y="1255515"/>
                </a:lnTo>
                <a:lnTo>
                  <a:pt x="1313557" y="1254920"/>
                </a:lnTo>
                <a:lnTo>
                  <a:pt x="1315343" y="1254920"/>
                </a:lnTo>
                <a:lnTo>
                  <a:pt x="1316534" y="1256110"/>
                </a:lnTo>
                <a:lnTo>
                  <a:pt x="1317724" y="1256110"/>
                </a:lnTo>
                <a:lnTo>
                  <a:pt x="1316534" y="1253729"/>
                </a:lnTo>
                <a:close/>
                <a:moveTo>
                  <a:pt x="1153121" y="1251943"/>
                </a:moveTo>
                <a:lnTo>
                  <a:pt x="1152525" y="1252538"/>
                </a:lnTo>
                <a:lnTo>
                  <a:pt x="1151335" y="1254920"/>
                </a:lnTo>
                <a:lnTo>
                  <a:pt x="1151335" y="1256706"/>
                </a:lnTo>
                <a:lnTo>
                  <a:pt x="1152525" y="1256706"/>
                </a:lnTo>
                <a:lnTo>
                  <a:pt x="1153121" y="1255515"/>
                </a:lnTo>
                <a:lnTo>
                  <a:pt x="1154907" y="1255515"/>
                </a:lnTo>
                <a:lnTo>
                  <a:pt x="1156395" y="1254324"/>
                </a:lnTo>
                <a:lnTo>
                  <a:pt x="1156990" y="1254324"/>
                </a:lnTo>
                <a:lnTo>
                  <a:pt x="1156990" y="1253729"/>
                </a:lnTo>
                <a:lnTo>
                  <a:pt x="1155502" y="1252538"/>
                </a:lnTo>
                <a:lnTo>
                  <a:pt x="1153716" y="1251943"/>
                </a:lnTo>
                <a:close/>
                <a:moveTo>
                  <a:pt x="1270099" y="1251050"/>
                </a:moveTo>
                <a:lnTo>
                  <a:pt x="1268909" y="1253134"/>
                </a:lnTo>
                <a:lnTo>
                  <a:pt x="1270099" y="1254324"/>
                </a:lnTo>
                <a:lnTo>
                  <a:pt x="1272183" y="1253729"/>
                </a:lnTo>
                <a:lnTo>
                  <a:pt x="1273969" y="1253729"/>
                </a:lnTo>
                <a:lnTo>
                  <a:pt x="1275160" y="1254920"/>
                </a:lnTo>
                <a:lnTo>
                  <a:pt x="1276946" y="1254920"/>
                </a:lnTo>
                <a:lnTo>
                  <a:pt x="1276946" y="1253134"/>
                </a:lnTo>
                <a:lnTo>
                  <a:pt x="1275160" y="1251943"/>
                </a:lnTo>
                <a:lnTo>
                  <a:pt x="1272183" y="1251943"/>
                </a:lnTo>
                <a:close/>
                <a:moveTo>
                  <a:pt x="1191518" y="1251050"/>
                </a:moveTo>
                <a:lnTo>
                  <a:pt x="1190328" y="1253729"/>
                </a:lnTo>
                <a:lnTo>
                  <a:pt x="1188542" y="1256706"/>
                </a:lnTo>
                <a:lnTo>
                  <a:pt x="1187351" y="1257896"/>
                </a:lnTo>
                <a:lnTo>
                  <a:pt x="1187946" y="1259087"/>
                </a:lnTo>
                <a:lnTo>
                  <a:pt x="1191518" y="1259682"/>
                </a:lnTo>
                <a:lnTo>
                  <a:pt x="1195388" y="1255515"/>
                </a:lnTo>
                <a:lnTo>
                  <a:pt x="1195388" y="1254920"/>
                </a:lnTo>
                <a:lnTo>
                  <a:pt x="1194793" y="1251943"/>
                </a:lnTo>
                <a:close/>
                <a:moveTo>
                  <a:pt x="1910358" y="1250455"/>
                </a:moveTo>
                <a:lnTo>
                  <a:pt x="1909763" y="1252538"/>
                </a:lnTo>
                <a:lnTo>
                  <a:pt x="1910358" y="1254324"/>
                </a:lnTo>
                <a:lnTo>
                  <a:pt x="1913335" y="1254324"/>
                </a:lnTo>
                <a:lnTo>
                  <a:pt x="1913335" y="1252538"/>
                </a:lnTo>
                <a:lnTo>
                  <a:pt x="1912739" y="1250455"/>
                </a:lnTo>
                <a:close/>
                <a:moveTo>
                  <a:pt x="676573" y="1250455"/>
                </a:moveTo>
                <a:lnTo>
                  <a:pt x="725389" y="1251943"/>
                </a:lnTo>
                <a:lnTo>
                  <a:pt x="750392" y="1251943"/>
                </a:lnTo>
                <a:lnTo>
                  <a:pt x="775395" y="1250455"/>
                </a:lnTo>
                <a:lnTo>
                  <a:pt x="786408" y="1251943"/>
                </a:lnTo>
                <a:lnTo>
                  <a:pt x="787003" y="1270695"/>
                </a:lnTo>
                <a:lnTo>
                  <a:pt x="759619" y="1270695"/>
                </a:lnTo>
                <a:lnTo>
                  <a:pt x="709613" y="1269505"/>
                </a:lnTo>
                <a:lnTo>
                  <a:pt x="684610" y="1272481"/>
                </a:lnTo>
                <a:lnTo>
                  <a:pt x="681931" y="1274863"/>
                </a:lnTo>
                <a:lnTo>
                  <a:pt x="683419" y="1281113"/>
                </a:lnTo>
                <a:lnTo>
                  <a:pt x="680740" y="1295699"/>
                </a:lnTo>
                <a:lnTo>
                  <a:pt x="680740" y="1296889"/>
                </a:lnTo>
                <a:lnTo>
                  <a:pt x="668536" y="1297484"/>
                </a:lnTo>
                <a:lnTo>
                  <a:pt x="660797" y="1296889"/>
                </a:lnTo>
                <a:lnTo>
                  <a:pt x="660797" y="1278137"/>
                </a:lnTo>
                <a:lnTo>
                  <a:pt x="661988" y="1263849"/>
                </a:lnTo>
                <a:lnTo>
                  <a:pt x="663774" y="1251943"/>
                </a:lnTo>
                <a:close/>
                <a:moveTo>
                  <a:pt x="242292" y="1249859"/>
                </a:moveTo>
                <a:lnTo>
                  <a:pt x="237828" y="1252538"/>
                </a:lnTo>
                <a:lnTo>
                  <a:pt x="238423" y="1253729"/>
                </a:lnTo>
                <a:lnTo>
                  <a:pt x="239018" y="1256110"/>
                </a:lnTo>
                <a:lnTo>
                  <a:pt x="243483" y="1256110"/>
                </a:lnTo>
                <a:lnTo>
                  <a:pt x="246460" y="1252538"/>
                </a:lnTo>
                <a:close/>
                <a:moveTo>
                  <a:pt x="2021979" y="1249264"/>
                </a:moveTo>
                <a:lnTo>
                  <a:pt x="2020789" y="1249859"/>
                </a:lnTo>
                <a:lnTo>
                  <a:pt x="2020193" y="1251050"/>
                </a:lnTo>
                <a:lnTo>
                  <a:pt x="2020193" y="1252538"/>
                </a:lnTo>
                <a:lnTo>
                  <a:pt x="2021384" y="1253729"/>
                </a:lnTo>
                <a:lnTo>
                  <a:pt x="2023170" y="1256706"/>
                </a:lnTo>
                <a:lnTo>
                  <a:pt x="2025551" y="1259087"/>
                </a:lnTo>
                <a:lnTo>
                  <a:pt x="2026146" y="1259087"/>
                </a:lnTo>
                <a:lnTo>
                  <a:pt x="2026146" y="1258491"/>
                </a:lnTo>
                <a:lnTo>
                  <a:pt x="2025551" y="1254920"/>
                </a:lnTo>
                <a:lnTo>
                  <a:pt x="2023765" y="1249264"/>
                </a:lnTo>
                <a:close/>
                <a:moveTo>
                  <a:pt x="1999953" y="1249264"/>
                </a:moveTo>
                <a:lnTo>
                  <a:pt x="1998762" y="1254920"/>
                </a:lnTo>
                <a:lnTo>
                  <a:pt x="1999357" y="1259682"/>
                </a:lnTo>
                <a:lnTo>
                  <a:pt x="1999953" y="1254920"/>
                </a:lnTo>
                <a:close/>
                <a:moveTo>
                  <a:pt x="2530376" y="1247478"/>
                </a:moveTo>
                <a:lnTo>
                  <a:pt x="2529781" y="1248074"/>
                </a:lnTo>
                <a:lnTo>
                  <a:pt x="2530971" y="1249264"/>
                </a:lnTo>
                <a:lnTo>
                  <a:pt x="2533353" y="1249859"/>
                </a:lnTo>
                <a:lnTo>
                  <a:pt x="2532757" y="1248074"/>
                </a:lnTo>
                <a:lnTo>
                  <a:pt x="2530971" y="1247478"/>
                </a:lnTo>
                <a:close/>
                <a:moveTo>
                  <a:pt x="1976735" y="1247478"/>
                </a:moveTo>
                <a:lnTo>
                  <a:pt x="1975545" y="1248669"/>
                </a:lnTo>
                <a:lnTo>
                  <a:pt x="1975545" y="1249859"/>
                </a:lnTo>
                <a:lnTo>
                  <a:pt x="1976735" y="1251050"/>
                </a:lnTo>
                <a:lnTo>
                  <a:pt x="1979414" y="1254920"/>
                </a:lnTo>
                <a:lnTo>
                  <a:pt x="1982391" y="1257301"/>
                </a:lnTo>
                <a:lnTo>
                  <a:pt x="1984772" y="1257301"/>
                </a:lnTo>
                <a:lnTo>
                  <a:pt x="1985367" y="1254920"/>
                </a:lnTo>
                <a:lnTo>
                  <a:pt x="1987153" y="1253134"/>
                </a:lnTo>
                <a:lnTo>
                  <a:pt x="1986558" y="1249264"/>
                </a:lnTo>
                <a:lnTo>
                  <a:pt x="1984772" y="1247478"/>
                </a:lnTo>
                <a:lnTo>
                  <a:pt x="1982391" y="1248669"/>
                </a:lnTo>
                <a:lnTo>
                  <a:pt x="1978819" y="1248669"/>
                </a:lnTo>
                <a:close/>
                <a:moveTo>
                  <a:pt x="1184970" y="1246883"/>
                </a:moveTo>
                <a:lnTo>
                  <a:pt x="1184375" y="1247478"/>
                </a:lnTo>
                <a:lnTo>
                  <a:pt x="1183184" y="1248074"/>
                </a:lnTo>
                <a:lnTo>
                  <a:pt x="1183184" y="1249859"/>
                </a:lnTo>
                <a:lnTo>
                  <a:pt x="1184375" y="1251050"/>
                </a:lnTo>
                <a:lnTo>
                  <a:pt x="1185565" y="1251050"/>
                </a:lnTo>
                <a:lnTo>
                  <a:pt x="1186160" y="1250455"/>
                </a:lnTo>
                <a:close/>
                <a:moveTo>
                  <a:pt x="191096" y="1246883"/>
                </a:moveTo>
                <a:lnTo>
                  <a:pt x="190203" y="1249264"/>
                </a:lnTo>
                <a:lnTo>
                  <a:pt x="191691" y="1251050"/>
                </a:lnTo>
                <a:lnTo>
                  <a:pt x="193477" y="1253729"/>
                </a:lnTo>
                <a:lnTo>
                  <a:pt x="194667" y="1251943"/>
                </a:lnTo>
                <a:lnTo>
                  <a:pt x="195263" y="1249859"/>
                </a:lnTo>
                <a:lnTo>
                  <a:pt x="194667" y="1247478"/>
                </a:lnTo>
                <a:lnTo>
                  <a:pt x="192286" y="1246883"/>
                </a:lnTo>
                <a:close/>
                <a:moveTo>
                  <a:pt x="2009775" y="1245692"/>
                </a:moveTo>
                <a:lnTo>
                  <a:pt x="2007989" y="1249264"/>
                </a:lnTo>
                <a:lnTo>
                  <a:pt x="2010371" y="1252538"/>
                </a:lnTo>
                <a:lnTo>
                  <a:pt x="2009180" y="1254324"/>
                </a:lnTo>
                <a:lnTo>
                  <a:pt x="2007394" y="1256706"/>
                </a:lnTo>
                <a:lnTo>
                  <a:pt x="2011561" y="1255515"/>
                </a:lnTo>
                <a:close/>
                <a:moveTo>
                  <a:pt x="605731" y="1245692"/>
                </a:moveTo>
                <a:lnTo>
                  <a:pt x="604540" y="1252538"/>
                </a:lnTo>
                <a:lnTo>
                  <a:pt x="604540" y="1259087"/>
                </a:lnTo>
                <a:lnTo>
                  <a:pt x="602754" y="1262659"/>
                </a:lnTo>
                <a:lnTo>
                  <a:pt x="603945" y="1268314"/>
                </a:lnTo>
                <a:lnTo>
                  <a:pt x="605731" y="1264742"/>
                </a:lnTo>
                <a:lnTo>
                  <a:pt x="607814" y="1261468"/>
                </a:lnTo>
                <a:lnTo>
                  <a:pt x="606326" y="1259087"/>
                </a:lnTo>
                <a:lnTo>
                  <a:pt x="609600" y="1252538"/>
                </a:lnTo>
                <a:close/>
                <a:moveTo>
                  <a:pt x="2539901" y="1245097"/>
                </a:moveTo>
                <a:lnTo>
                  <a:pt x="2538115" y="1246288"/>
                </a:lnTo>
                <a:lnTo>
                  <a:pt x="2537520" y="1248669"/>
                </a:lnTo>
                <a:lnTo>
                  <a:pt x="2538115" y="1249264"/>
                </a:lnTo>
                <a:lnTo>
                  <a:pt x="2539306" y="1248669"/>
                </a:lnTo>
                <a:lnTo>
                  <a:pt x="2540794" y="1246883"/>
                </a:lnTo>
                <a:close/>
                <a:moveTo>
                  <a:pt x="1928217" y="1244502"/>
                </a:moveTo>
                <a:lnTo>
                  <a:pt x="1928217" y="1245097"/>
                </a:lnTo>
                <a:lnTo>
                  <a:pt x="1928813" y="1247478"/>
                </a:lnTo>
                <a:lnTo>
                  <a:pt x="1931194" y="1249859"/>
                </a:lnTo>
                <a:lnTo>
                  <a:pt x="1931789" y="1249859"/>
                </a:lnTo>
                <a:lnTo>
                  <a:pt x="1932980" y="1251943"/>
                </a:lnTo>
                <a:lnTo>
                  <a:pt x="1934766" y="1251943"/>
                </a:lnTo>
                <a:lnTo>
                  <a:pt x="1934766" y="1249859"/>
                </a:lnTo>
                <a:lnTo>
                  <a:pt x="1932385" y="1249264"/>
                </a:lnTo>
                <a:lnTo>
                  <a:pt x="1931789" y="1248074"/>
                </a:lnTo>
                <a:lnTo>
                  <a:pt x="1931194" y="1247478"/>
                </a:lnTo>
                <a:lnTo>
                  <a:pt x="1930599" y="1245692"/>
                </a:lnTo>
                <a:lnTo>
                  <a:pt x="1928813" y="1244502"/>
                </a:lnTo>
                <a:close/>
                <a:moveTo>
                  <a:pt x="1290935" y="1244502"/>
                </a:moveTo>
                <a:lnTo>
                  <a:pt x="1292126" y="1246883"/>
                </a:lnTo>
                <a:lnTo>
                  <a:pt x="1292126" y="1251943"/>
                </a:lnTo>
                <a:lnTo>
                  <a:pt x="1294507" y="1252538"/>
                </a:lnTo>
                <a:lnTo>
                  <a:pt x="1296591" y="1250455"/>
                </a:lnTo>
                <a:lnTo>
                  <a:pt x="1296591" y="1249859"/>
                </a:lnTo>
                <a:lnTo>
                  <a:pt x="1295103" y="1245692"/>
                </a:lnTo>
                <a:close/>
                <a:moveTo>
                  <a:pt x="596206" y="1243906"/>
                </a:moveTo>
                <a:lnTo>
                  <a:pt x="589955" y="1245097"/>
                </a:lnTo>
                <a:lnTo>
                  <a:pt x="591146" y="1256706"/>
                </a:lnTo>
                <a:lnTo>
                  <a:pt x="594420" y="1253134"/>
                </a:lnTo>
                <a:lnTo>
                  <a:pt x="591146" y="1248074"/>
                </a:lnTo>
                <a:lnTo>
                  <a:pt x="593527" y="1246288"/>
                </a:lnTo>
                <a:close/>
                <a:moveTo>
                  <a:pt x="1428155" y="1243311"/>
                </a:moveTo>
                <a:lnTo>
                  <a:pt x="1424583" y="1245692"/>
                </a:lnTo>
                <a:lnTo>
                  <a:pt x="1420714" y="1248669"/>
                </a:lnTo>
                <a:lnTo>
                  <a:pt x="1417737" y="1248669"/>
                </a:lnTo>
                <a:lnTo>
                  <a:pt x="1414165" y="1249264"/>
                </a:lnTo>
                <a:lnTo>
                  <a:pt x="1410593" y="1250455"/>
                </a:lnTo>
                <a:lnTo>
                  <a:pt x="1409700" y="1254324"/>
                </a:lnTo>
                <a:lnTo>
                  <a:pt x="1411189" y="1256110"/>
                </a:lnTo>
                <a:lnTo>
                  <a:pt x="1413570" y="1255515"/>
                </a:lnTo>
                <a:lnTo>
                  <a:pt x="1419523" y="1253134"/>
                </a:lnTo>
                <a:lnTo>
                  <a:pt x="1425178" y="1250455"/>
                </a:lnTo>
                <a:lnTo>
                  <a:pt x="1426369" y="1248669"/>
                </a:lnTo>
                <a:lnTo>
                  <a:pt x="1427560" y="1247478"/>
                </a:lnTo>
                <a:lnTo>
                  <a:pt x="1430536" y="1249859"/>
                </a:lnTo>
                <a:lnTo>
                  <a:pt x="1434108" y="1249859"/>
                </a:lnTo>
                <a:lnTo>
                  <a:pt x="1432322" y="1244502"/>
                </a:lnTo>
                <a:close/>
                <a:moveTo>
                  <a:pt x="1249561" y="1243311"/>
                </a:moveTo>
                <a:lnTo>
                  <a:pt x="1247775" y="1243906"/>
                </a:lnTo>
                <a:lnTo>
                  <a:pt x="1247775" y="1245097"/>
                </a:lnTo>
                <a:lnTo>
                  <a:pt x="1248371" y="1245692"/>
                </a:lnTo>
                <a:lnTo>
                  <a:pt x="1248371" y="1246883"/>
                </a:lnTo>
                <a:lnTo>
                  <a:pt x="1250752" y="1244502"/>
                </a:lnTo>
                <a:close/>
                <a:moveTo>
                  <a:pt x="1136750" y="1243311"/>
                </a:moveTo>
                <a:lnTo>
                  <a:pt x="1135559" y="1245692"/>
                </a:lnTo>
                <a:lnTo>
                  <a:pt x="1136750" y="1246883"/>
                </a:lnTo>
                <a:lnTo>
                  <a:pt x="1137940" y="1246883"/>
                </a:lnTo>
                <a:lnTo>
                  <a:pt x="1139131" y="1244502"/>
                </a:lnTo>
                <a:lnTo>
                  <a:pt x="1138536" y="1243311"/>
                </a:lnTo>
                <a:close/>
                <a:moveTo>
                  <a:pt x="2553593" y="1241525"/>
                </a:moveTo>
                <a:lnTo>
                  <a:pt x="2552105" y="1243311"/>
                </a:lnTo>
                <a:lnTo>
                  <a:pt x="2552700" y="1245692"/>
                </a:lnTo>
                <a:lnTo>
                  <a:pt x="2555379" y="1246288"/>
                </a:lnTo>
                <a:lnTo>
                  <a:pt x="2556570" y="1245692"/>
                </a:lnTo>
                <a:lnTo>
                  <a:pt x="2555974" y="1243311"/>
                </a:lnTo>
                <a:close/>
                <a:moveTo>
                  <a:pt x="1989535" y="1241525"/>
                </a:moveTo>
                <a:lnTo>
                  <a:pt x="1987749" y="1243906"/>
                </a:lnTo>
                <a:lnTo>
                  <a:pt x="1988344" y="1245097"/>
                </a:lnTo>
                <a:lnTo>
                  <a:pt x="1992809" y="1245097"/>
                </a:lnTo>
                <a:lnTo>
                  <a:pt x="1992809" y="1242716"/>
                </a:lnTo>
                <a:close/>
                <a:moveTo>
                  <a:pt x="203895" y="1240930"/>
                </a:moveTo>
                <a:lnTo>
                  <a:pt x="201216" y="1242120"/>
                </a:lnTo>
                <a:lnTo>
                  <a:pt x="200025" y="1245692"/>
                </a:lnTo>
                <a:lnTo>
                  <a:pt x="201216" y="1247478"/>
                </a:lnTo>
                <a:lnTo>
                  <a:pt x="202407" y="1250455"/>
                </a:lnTo>
                <a:lnTo>
                  <a:pt x="205681" y="1248074"/>
                </a:lnTo>
                <a:lnTo>
                  <a:pt x="206871" y="1244502"/>
                </a:lnTo>
                <a:lnTo>
                  <a:pt x="205681" y="1242716"/>
                </a:lnTo>
                <a:close/>
                <a:moveTo>
                  <a:pt x="1325166" y="1240334"/>
                </a:moveTo>
                <a:lnTo>
                  <a:pt x="1323380" y="1240930"/>
                </a:lnTo>
                <a:lnTo>
                  <a:pt x="1323975" y="1242120"/>
                </a:lnTo>
                <a:lnTo>
                  <a:pt x="1325166" y="1243311"/>
                </a:lnTo>
                <a:lnTo>
                  <a:pt x="1327547" y="1243906"/>
                </a:lnTo>
                <a:lnTo>
                  <a:pt x="1328142" y="1242716"/>
                </a:lnTo>
                <a:lnTo>
                  <a:pt x="1327547" y="1240930"/>
                </a:lnTo>
                <a:close/>
                <a:moveTo>
                  <a:pt x="1190328" y="1240334"/>
                </a:moveTo>
                <a:lnTo>
                  <a:pt x="1188542" y="1241525"/>
                </a:lnTo>
                <a:lnTo>
                  <a:pt x="1189137" y="1243311"/>
                </a:lnTo>
                <a:lnTo>
                  <a:pt x="1191518" y="1243906"/>
                </a:lnTo>
                <a:lnTo>
                  <a:pt x="1191518" y="1244502"/>
                </a:lnTo>
                <a:lnTo>
                  <a:pt x="1192114" y="1244502"/>
                </a:lnTo>
                <a:lnTo>
                  <a:pt x="1195388" y="1245692"/>
                </a:lnTo>
                <a:lnTo>
                  <a:pt x="1197769" y="1245097"/>
                </a:lnTo>
                <a:lnTo>
                  <a:pt x="1198364" y="1244502"/>
                </a:lnTo>
                <a:lnTo>
                  <a:pt x="1198364" y="1243311"/>
                </a:lnTo>
                <a:lnTo>
                  <a:pt x="1196579" y="1242120"/>
                </a:lnTo>
                <a:lnTo>
                  <a:pt x="1193900" y="1242716"/>
                </a:lnTo>
                <a:lnTo>
                  <a:pt x="1192709" y="1242120"/>
                </a:lnTo>
                <a:lnTo>
                  <a:pt x="1192114" y="1242120"/>
                </a:lnTo>
                <a:close/>
                <a:moveTo>
                  <a:pt x="1178719" y="1239739"/>
                </a:moveTo>
                <a:lnTo>
                  <a:pt x="1175147" y="1240930"/>
                </a:lnTo>
                <a:lnTo>
                  <a:pt x="1170385" y="1243311"/>
                </a:lnTo>
                <a:lnTo>
                  <a:pt x="1169789" y="1243906"/>
                </a:lnTo>
                <a:lnTo>
                  <a:pt x="1170980" y="1245097"/>
                </a:lnTo>
                <a:lnTo>
                  <a:pt x="1172766" y="1245097"/>
                </a:lnTo>
                <a:lnTo>
                  <a:pt x="1174552" y="1245692"/>
                </a:lnTo>
                <a:lnTo>
                  <a:pt x="1175743" y="1246883"/>
                </a:lnTo>
                <a:lnTo>
                  <a:pt x="1177528" y="1248074"/>
                </a:lnTo>
                <a:lnTo>
                  <a:pt x="1179910" y="1246883"/>
                </a:lnTo>
                <a:lnTo>
                  <a:pt x="1181993" y="1245097"/>
                </a:lnTo>
                <a:lnTo>
                  <a:pt x="1180505" y="1242716"/>
                </a:lnTo>
                <a:lnTo>
                  <a:pt x="1180505" y="1240334"/>
                </a:lnTo>
                <a:close/>
                <a:moveTo>
                  <a:pt x="1406724" y="1239144"/>
                </a:moveTo>
                <a:lnTo>
                  <a:pt x="1404938" y="1239739"/>
                </a:lnTo>
                <a:lnTo>
                  <a:pt x="1405533" y="1240930"/>
                </a:lnTo>
                <a:lnTo>
                  <a:pt x="1407319" y="1243311"/>
                </a:lnTo>
                <a:lnTo>
                  <a:pt x="1410593" y="1243906"/>
                </a:lnTo>
                <a:lnTo>
                  <a:pt x="1411189" y="1242120"/>
                </a:lnTo>
                <a:lnTo>
                  <a:pt x="1411189" y="1240930"/>
                </a:lnTo>
                <a:lnTo>
                  <a:pt x="1409105" y="1239144"/>
                </a:lnTo>
                <a:close/>
                <a:moveTo>
                  <a:pt x="615553" y="1239144"/>
                </a:moveTo>
                <a:lnTo>
                  <a:pt x="613172" y="1242716"/>
                </a:lnTo>
                <a:lnTo>
                  <a:pt x="613172" y="1246288"/>
                </a:lnTo>
                <a:lnTo>
                  <a:pt x="614958" y="1247478"/>
                </a:lnTo>
                <a:lnTo>
                  <a:pt x="616149" y="1246883"/>
                </a:lnTo>
                <a:lnTo>
                  <a:pt x="616149" y="1243311"/>
                </a:lnTo>
                <a:close/>
                <a:moveTo>
                  <a:pt x="2056210" y="1238251"/>
                </a:moveTo>
                <a:lnTo>
                  <a:pt x="2054126" y="1240334"/>
                </a:lnTo>
                <a:lnTo>
                  <a:pt x="2053531" y="1240334"/>
                </a:lnTo>
                <a:lnTo>
                  <a:pt x="2052340" y="1240930"/>
                </a:lnTo>
                <a:lnTo>
                  <a:pt x="2050554" y="1239739"/>
                </a:lnTo>
                <a:lnTo>
                  <a:pt x="2048768" y="1242120"/>
                </a:lnTo>
                <a:lnTo>
                  <a:pt x="2049959" y="1243906"/>
                </a:lnTo>
                <a:lnTo>
                  <a:pt x="2052340" y="1243311"/>
                </a:lnTo>
                <a:lnTo>
                  <a:pt x="2052935" y="1243311"/>
                </a:lnTo>
                <a:lnTo>
                  <a:pt x="2053531" y="1243906"/>
                </a:lnTo>
                <a:lnTo>
                  <a:pt x="2056805" y="1243906"/>
                </a:lnTo>
                <a:lnTo>
                  <a:pt x="2058591" y="1241525"/>
                </a:lnTo>
                <a:lnTo>
                  <a:pt x="2059186" y="1240334"/>
                </a:lnTo>
                <a:lnTo>
                  <a:pt x="2058591" y="1239144"/>
                </a:lnTo>
                <a:close/>
                <a:moveTo>
                  <a:pt x="242292" y="1238251"/>
                </a:moveTo>
                <a:lnTo>
                  <a:pt x="242292" y="1242716"/>
                </a:lnTo>
                <a:lnTo>
                  <a:pt x="245864" y="1243906"/>
                </a:lnTo>
                <a:lnTo>
                  <a:pt x="248246" y="1240930"/>
                </a:lnTo>
                <a:lnTo>
                  <a:pt x="247650" y="1239144"/>
                </a:lnTo>
                <a:lnTo>
                  <a:pt x="245864" y="1238251"/>
                </a:lnTo>
                <a:close/>
                <a:moveTo>
                  <a:pt x="572989" y="1237656"/>
                </a:moveTo>
                <a:lnTo>
                  <a:pt x="571798" y="1239144"/>
                </a:lnTo>
                <a:lnTo>
                  <a:pt x="572989" y="1243906"/>
                </a:lnTo>
                <a:lnTo>
                  <a:pt x="573584" y="1248074"/>
                </a:lnTo>
                <a:lnTo>
                  <a:pt x="574179" y="1250455"/>
                </a:lnTo>
                <a:lnTo>
                  <a:pt x="575965" y="1251050"/>
                </a:lnTo>
                <a:lnTo>
                  <a:pt x="577751" y="1250455"/>
                </a:lnTo>
                <a:lnTo>
                  <a:pt x="578942" y="1249264"/>
                </a:lnTo>
                <a:lnTo>
                  <a:pt x="578942" y="1246883"/>
                </a:lnTo>
                <a:lnTo>
                  <a:pt x="577751" y="1245692"/>
                </a:lnTo>
                <a:lnTo>
                  <a:pt x="575370" y="1242120"/>
                </a:lnTo>
                <a:close/>
                <a:moveTo>
                  <a:pt x="208062" y="1237656"/>
                </a:moveTo>
                <a:lnTo>
                  <a:pt x="212229" y="1248074"/>
                </a:lnTo>
                <a:lnTo>
                  <a:pt x="218480" y="1255515"/>
                </a:lnTo>
                <a:lnTo>
                  <a:pt x="223242" y="1256110"/>
                </a:lnTo>
                <a:lnTo>
                  <a:pt x="226814" y="1251943"/>
                </a:lnTo>
                <a:lnTo>
                  <a:pt x="226814" y="1247478"/>
                </a:lnTo>
                <a:lnTo>
                  <a:pt x="215801" y="1242120"/>
                </a:lnTo>
                <a:close/>
                <a:moveTo>
                  <a:pt x="1443335" y="1236465"/>
                </a:moveTo>
                <a:lnTo>
                  <a:pt x="1441549" y="1239144"/>
                </a:lnTo>
                <a:lnTo>
                  <a:pt x="1442740" y="1242716"/>
                </a:lnTo>
                <a:lnTo>
                  <a:pt x="1443931" y="1245097"/>
                </a:lnTo>
                <a:lnTo>
                  <a:pt x="1446312" y="1245097"/>
                </a:lnTo>
                <a:lnTo>
                  <a:pt x="1447503" y="1242716"/>
                </a:lnTo>
                <a:lnTo>
                  <a:pt x="1446907" y="1239739"/>
                </a:lnTo>
                <a:lnTo>
                  <a:pt x="1445717" y="1237060"/>
                </a:lnTo>
                <a:close/>
                <a:moveTo>
                  <a:pt x="1186160" y="1234679"/>
                </a:moveTo>
                <a:lnTo>
                  <a:pt x="1185565" y="1235870"/>
                </a:lnTo>
                <a:lnTo>
                  <a:pt x="1185565" y="1236465"/>
                </a:lnTo>
                <a:lnTo>
                  <a:pt x="1187351" y="1237656"/>
                </a:lnTo>
                <a:lnTo>
                  <a:pt x="1189732" y="1237060"/>
                </a:lnTo>
                <a:lnTo>
                  <a:pt x="1187946" y="1235274"/>
                </a:lnTo>
                <a:close/>
                <a:moveTo>
                  <a:pt x="1717774" y="1233488"/>
                </a:moveTo>
                <a:lnTo>
                  <a:pt x="1715393" y="1235870"/>
                </a:lnTo>
                <a:lnTo>
                  <a:pt x="1713012" y="1237060"/>
                </a:lnTo>
                <a:lnTo>
                  <a:pt x="1713607" y="1240334"/>
                </a:lnTo>
                <a:lnTo>
                  <a:pt x="1716584" y="1243906"/>
                </a:lnTo>
                <a:lnTo>
                  <a:pt x="1720751" y="1246883"/>
                </a:lnTo>
                <a:lnTo>
                  <a:pt x="1721942" y="1248669"/>
                </a:lnTo>
                <a:lnTo>
                  <a:pt x="1723728" y="1248669"/>
                </a:lnTo>
                <a:lnTo>
                  <a:pt x="1724621" y="1246288"/>
                </a:lnTo>
                <a:lnTo>
                  <a:pt x="1723132" y="1244502"/>
                </a:lnTo>
                <a:lnTo>
                  <a:pt x="1723132" y="1239739"/>
                </a:lnTo>
                <a:lnTo>
                  <a:pt x="1723728" y="1236465"/>
                </a:lnTo>
                <a:lnTo>
                  <a:pt x="1721942" y="1234084"/>
                </a:lnTo>
                <a:close/>
                <a:moveTo>
                  <a:pt x="2037160" y="1232893"/>
                </a:moveTo>
                <a:lnTo>
                  <a:pt x="2034183" y="1234084"/>
                </a:lnTo>
                <a:lnTo>
                  <a:pt x="2034183" y="1241525"/>
                </a:lnTo>
                <a:lnTo>
                  <a:pt x="2032397" y="1245097"/>
                </a:lnTo>
                <a:lnTo>
                  <a:pt x="2037755" y="1243311"/>
                </a:lnTo>
                <a:lnTo>
                  <a:pt x="2039541" y="1237060"/>
                </a:lnTo>
                <a:lnTo>
                  <a:pt x="2038946" y="1236465"/>
                </a:lnTo>
                <a:lnTo>
                  <a:pt x="2038946" y="1235870"/>
                </a:lnTo>
                <a:close/>
                <a:moveTo>
                  <a:pt x="1990725" y="1232893"/>
                </a:moveTo>
                <a:lnTo>
                  <a:pt x="1988939" y="1235274"/>
                </a:lnTo>
                <a:lnTo>
                  <a:pt x="1992214" y="1237060"/>
                </a:lnTo>
                <a:lnTo>
                  <a:pt x="1995190" y="1235274"/>
                </a:lnTo>
                <a:lnTo>
                  <a:pt x="1995190" y="1234084"/>
                </a:lnTo>
                <a:lnTo>
                  <a:pt x="1993999" y="1232893"/>
                </a:lnTo>
                <a:close/>
                <a:moveTo>
                  <a:pt x="1282899" y="1232893"/>
                </a:moveTo>
                <a:lnTo>
                  <a:pt x="1281708" y="1233488"/>
                </a:lnTo>
                <a:lnTo>
                  <a:pt x="1281113" y="1234679"/>
                </a:lnTo>
                <a:lnTo>
                  <a:pt x="1281708" y="1236465"/>
                </a:lnTo>
                <a:lnTo>
                  <a:pt x="1283792" y="1237656"/>
                </a:lnTo>
                <a:lnTo>
                  <a:pt x="1284982" y="1235274"/>
                </a:lnTo>
                <a:lnTo>
                  <a:pt x="1284387" y="1233488"/>
                </a:lnTo>
                <a:close/>
                <a:moveTo>
                  <a:pt x="2026742" y="1232298"/>
                </a:moveTo>
                <a:lnTo>
                  <a:pt x="2026146" y="1233488"/>
                </a:lnTo>
                <a:lnTo>
                  <a:pt x="2025551" y="1235274"/>
                </a:lnTo>
                <a:lnTo>
                  <a:pt x="2026146" y="1237060"/>
                </a:lnTo>
                <a:lnTo>
                  <a:pt x="2028528" y="1237060"/>
                </a:lnTo>
                <a:lnTo>
                  <a:pt x="2029421" y="1235274"/>
                </a:lnTo>
                <a:lnTo>
                  <a:pt x="2027932" y="1234084"/>
                </a:lnTo>
                <a:close/>
                <a:moveTo>
                  <a:pt x="1171575" y="1232298"/>
                </a:moveTo>
                <a:lnTo>
                  <a:pt x="1167706" y="1234679"/>
                </a:lnTo>
                <a:lnTo>
                  <a:pt x="1165325" y="1236465"/>
                </a:lnTo>
                <a:lnTo>
                  <a:pt x="1164134" y="1236465"/>
                </a:lnTo>
                <a:lnTo>
                  <a:pt x="1163539" y="1237656"/>
                </a:lnTo>
                <a:lnTo>
                  <a:pt x="1164729" y="1240334"/>
                </a:lnTo>
                <a:lnTo>
                  <a:pt x="1166515" y="1241525"/>
                </a:lnTo>
                <a:lnTo>
                  <a:pt x="1167706" y="1241525"/>
                </a:lnTo>
                <a:lnTo>
                  <a:pt x="1170385" y="1236465"/>
                </a:lnTo>
                <a:close/>
                <a:moveTo>
                  <a:pt x="607814" y="1232298"/>
                </a:moveTo>
                <a:lnTo>
                  <a:pt x="606326" y="1233488"/>
                </a:lnTo>
                <a:lnTo>
                  <a:pt x="605731" y="1235274"/>
                </a:lnTo>
                <a:lnTo>
                  <a:pt x="606326" y="1237060"/>
                </a:lnTo>
                <a:lnTo>
                  <a:pt x="607219" y="1238251"/>
                </a:lnTo>
                <a:lnTo>
                  <a:pt x="609005" y="1237656"/>
                </a:lnTo>
                <a:lnTo>
                  <a:pt x="609005" y="1233488"/>
                </a:lnTo>
                <a:close/>
                <a:moveTo>
                  <a:pt x="588764" y="1232298"/>
                </a:moveTo>
                <a:lnTo>
                  <a:pt x="580728" y="1234084"/>
                </a:lnTo>
                <a:lnTo>
                  <a:pt x="578942" y="1242120"/>
                </a:lnTo>
                <a:lnTo>
                  <a:pt x="578942" y="1243906"/>
                </a:lnTo>
                <a:lnTo>
                  <a:pt x="581621" y="1247478"/>
                </a:lnTo>
                <a:lnTo>
                  <a:pt x="585192" y="1246288"/>
                </a:lnTo>
                <a:lnTo>
                  <a:pt x="585192" y="1242716"/>
                </a:lnTo>
                <a:lnTo>
                  <a:pt x="585788" y="1237060"/>
                </a:lnTo>
                <a:close/>
                <a:moveTo>
                  <a:pt x="2005608" y="1231702"/>
                </a:moveTo>
                <a:lnTo>
                  <a:pt x="2002334" y="1234679"/>
                </a:lnTo>
                <a:lnTo>
                  <a:pt x="2002929" y="1237656"/>
                </a:lnTo>
                <a:lnTo>
                  <a:pt x="2006203" y="1239144"/>
                </a:lnTo>
                <a:lnTo>
                  <a:pt x="2010966" y="1241525"/>
                </a:lnTo>
                <a:lnTo>
                  <a:pt x="2016324" y="1244502"/>
                </a:lnTo>
                <a:lnTo>
                  <a:pt x="2013347" y="1237060"/>
                </a:lnTo>
                <a:lnTo>
                  <a:pt x="2009180" y="1232298"/>
                </a:lnTo>
                <a:close/>
                <a:moveTo>
                  <a:pt x="1909167" y="1231107"/>
                </a:moveTo>
                <a:lnTo>
                  <a:pt x="1909167" y="1231702"/>
                </a:lnTo>
                <a:lnTo>
                  <a:pt x="1908572" y="1231702"/>
                </a:lnTo>
                <a:lnTo>
                  <a:pt x="1906786" y="1235274"/>
                </a:lnTo>
                <a:lnTo>
                  <a:pt x="1910358" y="1240334"/>
                </a:lnTo>
                <a:lnTo>
                  <a:pt x="1910358" y="1237060"/>
                </a:lnTo>
                <a:lnTo>
                  <a:pt x="1912144" y="1235274"/>
                </a:lnTo>
                <a:lnTo>
                  <a:pt x="1912739" y="1234084"/>
                </a:lnTo>
                <a:lnTo>
                  <a:pt x="1913335" y="1233488"/>
                </a:lnTo>
                <a:lnTo>
                  <a:pt x="1911549" y="1231702"/>
                </a:lnTo>
                <a:close/>
                <a:moveTo>
                  <a:pt x="2260699" y="1228726"/>
                </a:moveTo>
                <a:lnTo>
                  <a:pt x="2258913" y="1229321"/>
                </a:lnTo>
                <a:lnTo>
                  <a:pt x="2258913" y="1231702"/>
                </a:lnTo>
                <a:lnTo>
                  <a:pt x="2259509" y="1234679"/>
                </a:lnTo>
                <a:lnTo>
                  <a:pt x="2263378" y="1235870"/>
                </a:lnTo>
                <a:lnTo>
                  <a:pt x="2260699" y="1232298"/>
                </a:lnTo>
                <a:lnTo>
                  <a:pt x="2261592" y="1229916"/>
                </a:lnTo>
                <a:close/>
                <a:moveTo>
                  <a:pt x="1211759" y="1228726"/>
                </a:moveTo>
                <a:lnTo>
                  <a:pt x="1210568" y="1229321"/>
                </a:lnTo>
                <a:lnTo>
                  <a:pt x="1210568" y="1231702"/>
                </a:lnTo>
                <a:lnTo>
                  <a:pt x="1212354" y="1233488"/>
                </a:lnTo>
                <a:lnTo>
                  <a:pt x="1214140" y="1233488"/>
                </a:lnTo>
                <a:lnTo>
                  <a:pt x="1215331" y="1231107"/>
                </a:lnTo>
                <a:lnTo>
                  <a:pt x="1217712" y="1229916"/>
                </a:lnTo>
                <a:lnTo>
                  <a:pt x="1215926" y="1228726"/>
                </a:lnTo>
                <a:lnTo>
                  <a:pt x="1212950" y="1229321"/>
                </a:lnTo>
                <a:close/>
                <a:moveTo>
                  <a:pt x="2529781" y="1228131"/>
                </a:moveTo>
                <a:lnTo>
                  <a:pt x="2528590" y="1229321"/>
                </a:lnTo>
                <a:lnTo>
                  <a:pt x="2529185" y="1230512"/>
                </a:lnTo>
                <a:lnTo>
                  <a:pt x="2529781" y="1230512"/>
                </a:lnTo>
                <a:lnTo>
                  <a:pt x="2530971" y="1229916"/>
                </a:lnTo>
                <a:lnTo>
                  <a:pt x="2530971" y="1229321"/>
                </a:lnTo>
                <a:close/>
                <a:moveTo>
                  <a:pt x="2010966" y="1228131"/>
                </a:moveTo>
                <a:lnTo>
                  <a:pt x="2010371" y="1228726"/>
                </a:lnTo>
                <a:lnTo>
                  <a:pt x="2010966" y="1229916"/>
                </a:lnTo>
                <a:lnTo>
                  <a:pt x="2011561" y="1230512"/>
                </a:lnTo>
                <a:lnTo>
                  <a:pt x="2012156" y="1229916"/>
                </a:lnTo>
                <a:lnTo>
                  <a:pt x="2013347" y="1229321"/>
                </a:lnTo>
                <a:lnTo>
                  <a:pt x="2012156" y="1228131"/>
                </a:lnTo>
                <a:close/>
                <a:moveTo>
                  <a:pt x="1153716" y="1226345"/>
                </a:moveTo>
                <a:lnTo>
                  <a:pt x="1150144" y="1226940"/>
                </a:lnTo>
                <a:lnTo>
                  <a:pt x="1149549" y="1230512"/>
                </a:lnTo>
                <a:lnTo>
                  <a:pt x="1147168" y="1232298"/>
                </a:lnTo>
                <a:lnTo>
                  <a:pt x="1146572" y="1235274"/>
                </a:lnTo>
                <a:lnTo>
                  <a:pt x="1148953" y="1235870"/>
                </a:lnTo>
                <a:lnTo>
                  <a:pt x="1151335" y="1235870"/>
                </a:lnTo>
                <a:lnTo>
                  <a:pt x="1151930" y="1236465"/>
                </a:lnTo>
                <a:lnTo>
                  <a:pt x="1155502" y="1236465"/>
                </a:lnTo>
                <a:lnTo>
                  <a:pt x="1155502" y="1235870"/>
                </a:lnTo>
                <a:lnTo>
                  <a:pt x="1158776" y="1232893"/>
                </a:lnTo>
                <a:lnTo>
                  <a:pt x="1157585" y="1230512"/>
                </a:lnTo>
                <a:lnTo>
                  <a:pt x="1158181" y="1230512"/>
                </a:lnTo>
                <a:close/>
                <a:moveTo>
                  <a:pt x="598587" y="1226345"/>
                </a:moveTo>
                <a:lnTo>
                  <a:pt x="595610" y="1226940"/>
                </a:lnTo>
                <a:lnTo>
                  <a:pt x="593527" y="1229321"/>
                </a:lnTo>
                <a:lnTo>
                  <a:pt x="593527" y="1230512"/>
                </a:lnTo>
                <a:lnTo>
                  <a:pt x="595015" y="1231107"/>
                </a:lnTo>
                <a:lnTo>
                  <a:pt x="597992" y="1229916"/>
                </a:lnTo>
                <a:close/>
                <a:moveTo>
                  <a:pt x="2514303" y="1225452"/>
                </a:moveTo>
                <a:lnTo>
                  <a:pt x="2514303" y="1227535"/>
                </a:lnTo>
                <a:lnTo>
                  <a:pt x="2515195" y="1227535"/>
                </a:lnTo>
                <a:lnTo>
                  <a:pt x="2516386" y="1226940"/>
                </a:lnTo>
                <a:lnTo>
                  <a:pt x="2516386" y="1225452"/>
                </a:lnTo>
                <a:close/>
                <a:moveTo>
                  <a:pt x="2001143" y="1225452"/>
                </a:moveTo>
                <a:lnTo>
                  <a:pt x="2001143" y="1227535"/>
                </a:lnTo>
                <a:lnTo>
                  <a:pt x="2001739" y="1228726"/>
                </a:lnTo>
                <a:lnTo>
                  <a:pt x="2002929" y="1228726"/>
                </a:lnTo>
                <a:lnTo>
                  <a:pt x="2003524" y="1228131"/>
                </a:lnTo>
                <a:lnTo>
                  <a:pt x="2003524" y="1227535"/>
                </a:lnTo>
                <a:lnTo>
                  <a:pt x="2002929" y="1226345"/>
                </a:lnTo>
                <a:close/>
                <a:moveTo>
                  <a:pt x="874812" y="1225452"/>
                </a:moveTo>
                <a:lnTo>
                  <a:pt x="873324" y="1226940"/>
                </a:lnTo>
                <a:lnTo>
                  <a:pt x="869157" y="1230512"/>
                </a:lnTo>
                <a:lnTo>
                  <a:pt x="865585" y="1234084"/>
                </a:lnTo>
                <a:lnTo>
                  <a:pt x="864394" y="1236465"/>
                </a:lnTo>
                <a:lnTo>
                  <a:pt x="863203" y="1235870"/>
                </a:lnTo>
                <a:lnTo>
                  <a:pt x="861417" y="1236465"/>
                </a:lnTo>
                <a:lnTo>
                  <a:pt x="860525" y="1240334"/>
                </a:lnTo>
                <a:lnTo>
                  <a:pt x="864989" y="1242120"/>
                </a:lnTo>
                <a:lnTo>
                  <a:pt x="864989" y="1240334"/>
                </a:lnTo>
                <a:lnTo>
                  <a:pt x="863799" y="1238251"/>
                </a:lnTo>
                <a:lnTo>
                  <a:pt x="864989" y="1239739"/>
                </a:lnTo>
                <a:lnTo>
                  <a:pt x="866775" y="1240930"/>
                </a:lnTo>
                <a:lnTo>
                  <a:pt x="866775" y="1241525"/>
                </a:lnTo>
                <a:lnTo>
                  <a:pt x="867371" y="1242120"/>
                </a:lnTo>
                <a:lnTo>
                  <a:pt x="867371" y="1242716"/>
                </a:lnTo>
                <a:lnTo>
                  <a:pt x="867966" y="1245097"/>
                </a:lnTo>
                <a:lnTo>
                  <a:pt x="866775" y="1246883"/>
                </a:lnTo>
                <a:lnTo>
                  <a:pt x="866180" y="1247478"/>
                </a:lnTo>
                <a:lnTo>
                  <a:pt x="866180" y="1248669"/>
                </a:lnTo>
                <a:lnTo>
                  <a:pt x="867371" y="1249264"/>
                </a:lnTo>
                <a:lnTo>
                  <a:pt x="869157" y="1248669"/>
                </a:lnTo>
                <a:lnTo>
                  <a:pt x="873324" y="1248669"/>
                </a:lnTo>
                <a:lnTo>
                  <a:pt x="872728" y="1246288"/>
                </a:lnTo>
                <a:lnTo>
                  <a:pt x="870347" y="1245097"/>
                </a:lnTo>
                <a:lnTo>
                  <a:pt x="870347" y="1241525"/>
                </a:lnTo>
                <a:lnTo>
                  <a:pt x="872133" y="1237656"/>
                </a:lnTo>
                <a:lnTo>
                  <a:pt x="870942" y="1236465"/>
                </a:lnTo>
                <a:lnTo>
                  <a:pt x="872728" y="1232893"/>
                </a:lnTo>
                <a:lnTo>
                  <a:pt x="874812" y="1229916"/>
                </a:lnTo>
                <a:lnTo>
                  <a:pt x="876003" y="1228726"/>
                </a:lnTo>
                <a:lnTo>
                  <a:pt x="876003" y="1226940"/>
                </a:lnTo>
                <a:close/>
                <a:moveTo>
                  <a:pt x="1773139" y="1224856"/>
                </a:moveTo>
                <a:lnTo>
                  <a:pt x="1770757" y="1228131"/>
                </a:lnTo>
                <a:lnTo>
                  <a:pt x="1771353" y="1231702"/>
                </a:lnTo>
                <a:lnTo>
                  <a:pt x="1771353" y="1232893"/>
                </a:lnTo>
                <a:lnTo>
                  <a:pt x="1771948" y="1233488"/>
                </a:lnTo>
                <a:lnTo>
                  <a:pt x="1771353" y="1236465"/>
                </a:lnTo>
                <a:lnTo>
                  <a:pt x="1773734" y="1238251"/>
                </a:lnTo>
                <a:lnTo>
                  <a:pt x="1775817" y="1235870"/>
                </a:lnTo>
                <a:lnTo>
                  <a:pt x="1774329" y="1232893"/>
                </a:lnTo>
                <a:lnTo>
                  <a:pt x="1774329" y="1232298"/>
                </a:lnTo>
                <a:lnTo>
                  <a:pt x="1774924" y="1230512"/>
                </a:lnTo>
                <a:lnTo>
                  <a:pt x="1776413" y="1228131"/>
                </a:lnTo>
                <a:lnTo>
                  <a:pt x="1775817" y="1224856"/>
                </a:lnTo>
                <a:close/>
                <a:moveTo>
                  <a:pt x="1172171" y="1224856"/>
                </a:moveTo>
                <a:lnTo>
                  <a:pt x="1171575" y="1227535"/>
                </a:lnTo>
                <a:lnTo>
                  <a:pt x="1172766" y="1228726"/>
                </a:lnTo>
                <a:lnTo>
                  <a:pt x="1173361" y="1231107"/>
                </a:lnTo>
                <a:lnTo>
                  <a:pt x="1175743" y="1231702"/>
                </a:lnTo>
                <a:lnTo>
                  <a:pt x="1176338" y="1231702"/>
                </a:lnTo>
                <a:lnTo>
                  <a:pt x="1176338" y="1228726"/>
                </a:lnTo>
                <a:lnTo>
                  <a:pt x="1174552" y="1226940"/>
                </a:lnTo>
                <a:lnTo>
                  <a:pt x="1172766" y="1225452"/>
                </a:lnTo>
                <a:close/>
                <a:moveTo>
                  <a:pt x="622400" y="1224856"/>
                </a:moveTo>
                <a:lnTo>
                  <a:pt x="622400" y="1229916"/>
                </a:lnTo>
                <a:lnTo>
                  <a:pt x="616149" y="1229916"/>
                </a:lnTo>
                <a:lnTo>
                  <a:pt x="614363" y="1231107"/>
                </a:lnTo>
                <a:lnTo>
                  <a:pt x="611982" y="1232298"/>
                </a:lnTo>
                <a:lnTo>
                  <a:pt x="616744" y="1235870"/>
                </a:lnTo>
                <a:lnTo>
                  <a:pt x="621209" y="1239739"/>
                </a:lnTo>
                <a:lnTo>
                  <a:pt x="622995" y="1237060"/>
                </a:lnTo>
                <a:lnTo>
                  <a:pt x="622995" y="1234084"/>
                </a:lnTo>
                <a:lnTo>
                  <a:pt x="624781" y="1229916"/>
                </a:lnTo>
                <a:close/>
                <a:moveTo>
                  <a:pt x="233065" y="1223666"/>
                </a:moveTo>
                <a:lnTo>
                  <a:pt x="231875" y="1231107"/>
                </a:lnTo>
                <a:lnTo>
                  <a:pt x="233065" y="1237656"/>
                </a:lnTo>
                <a:lnTo>
                  <a:pt x="231279" y="1242716"/>
                </a:lnTo>
                <a:lnTo>
                  <a:pt x="231875" y="1248074"/>
                </a:lnTo>
                <a:lnTo>
                  <a:pt x="234256" y="1243906"/>
                </a:lnTo>
                <a:lnTo>
                  <a:pt x="235446" y="1240930"/>
                </a:lnTo>
                <a:lnTo>
                  <a:pt x="235446" y="1239739"/>
                </a:lnTo>
                <a:lnTo>
                  <a:pt x="234851" y="1238251"/>
                </a:lnTo>
                <a:lnTo>
                  <a:pt x="237828" y="1231107"/>
                </a:lnTo>
                <a:close/>
                <a:moveTo>
                  <a:pt x="1146572" y="1223070"/>
                </a:moveTo>
                <a:lnTo>
                  <a:pt x="1144191" y="1223666"/>
                </a:lnTo>
                <a:lnTo>
                  <a:pt x="1145977" y="1225452"/>
                </a:lnTo>
                <a:lnTo>
                  <a:pt x="1148358" y="1225452"/>
                </a:lnTo>
                <a:lnTo>
                  <a:pt x="1148358" y="1224261"/>
                </a:lnTo>
                <a:close/>
                <a:moveTo>
                  <a:pt x="2238970" y="1222475"/>
                </a:moveTo>
                <a:lnTo>
                  <a:pt x="2237185" y="1224856"/>
                </a:lnTo>
                <a:lnTo>
                  <a:pt x="2237780" y="1228131"/>
                </a:lnTo>
                <a:lnTo>
                  <a:pt x="2239566" y="1229916"/>
                </a:lnTo>
                <a:lnTo>
                  <a:pt x="2240756" y="1228131"/>
                </a:lnTo>
                <a:lnTo>
                  <a:pt x="2241352" y="1227535"/>
                </a:lnTo>
                <a:lnTo>
                  <a:pt x="2241352" y="1223070"/>
                </a:lnTo>
                <a:close/>
                <a:moveTo>
                  <a:pt x="222647" y="1221880"/>
                </a:moveTo>
                <a:lnTo>
                  <a:pt x="215801" y="1223666"/>
                </a:lnTo>
                <a:lnTo>
                  <a:pt x="217885" y="1236465"/>
                </a:lnTo>
                <a:lnTo>
                  <a:pt x="221456" y="1231702"/>
                </a:lnTo>
                <a:lnTo>
                  <a:pt x="217289" y="1227535"/>
                </a:lnTo>
                <a:lnTo>
                  <a:pt x="219671" y="1224261"/>
                </a:lnTo>
                <a:close/>
                <a:moveTo>
                  <a:pt x="1391543" y="1221284"/>
                </a:moveTo>
                <a:lnTo>
                  <a:pt x="1390353" y="1223070"/>
                </a:lnTo>
                <a:lnTo>
                  <a:pt x="1391543" y="1225452"/>
                </a:lnTo>
                <a:lnTo>
                  <a:pt x="1391543" y="1228726"/>
                </a:lnTo>
                <a:lnTo>
                  <a:pt x="1392734" y="1231702"/>
                </a:lnTo>
                <a:lnTo>
                  <a:pt x="1390353" y="1233488"/>
                </a:lnTo>
                <a:lnTo>
                  <a:pt x="1390948" y="1237060"/>
                </a:lnTo>
                <a:lnTo>
                  <a:pt x="1393329" y="1240930"/>
                </a:lnTo>
                <a:lnTo>
                  <a:pt x="1396306" y="1242716"/>
                </a:lnTo>
                <a:lnTo>
                  <a:pt x="1398389" y="1240334"/>
                </a:lnTo>
                <a:lnTo>
                  <a:pt x="1397794" y="1237060"/>
                </a:lnTo>
                <a:lnTo>
                  <a:pt x="1399580" y="1235274"/>
                </a:lnTo>
                <a:lnTo>
                  <a:pt x="1401366" y="1234084"/>
                </a:lnTo>
                <a:lnTo>
                  <a:pt x="1406128" y="1229321"/>
                </a:lnTo>
                <a:lnTo>
                  <a:pt x="1399580" y="1228131"/>
                </a:lnTo>
                <a:lnTo>
                  <a:pt x="1393924" y="1224261"/>
                </a:lnTo>
                <a:lnTo>
                  <a:pt x="1393924" y="1221880"/>
                </a:lnTo>
                <a:close/>
                <a:moveTo>
                  <a:pt x="2529781" y="1220689"/>
                </a:moveTo>
                <a:lnTo>
                  <a:pt x="2528590" y="1221284"/>
                </a:lnTo>
                <a:lnTo>
                  <a:pt x="2528590" y="1223070"/>
                </a:lnTo>
                <a:lnTo>
                  <a:pt x="2529781" y="1223666"/>
                </a:lnTo>
                <a:lnTo>
                  <a:pt x="2530376" y="1223070"/>
                </a:lnTo>
                <a:lnTo>
                  <a:pt x="2530376" y="1220689"/>
                </a:lnTo>
                <a:close/>
                <a:moveTo>
                  <a:pt x="574774" y="1220689"/>
                </a:moveTo>
                <a:lnTo>
                  <a:pt x="567333" y="1223070"/>
                </a:lnTo>
                <a:lnTo>
                  <a:pt x="566142" y="1231702"/>
                </a:lnTo>
                <a:lnTo>
                  <a:pt x="567928" y="1235870"/>
                </a:lnTo>
                <a:lnTo>
                  <a:pt x="572393" y="1233488"/>
                </a:lnTo>
                <a:lnTo>
                  <a:pt x="574179" y="1231107"/>
                </a:lnTo>
                <a:lnTo>
                  <a:pt x="575965" y="1228131"/>
                </a:lnTo>
                <a:lnTo>
                  <a:pt x="577751" y="1223070"/>
                </a:lnTo>
                <a:close/>
                <a:moveTo>
                  <a:pt x="798612" y="1220094"/>
                </a:moveTo>
                <a:lnTo>
                  <a:pt x="794742" y="1220689"/>
                </a:lnTo>
                <a:lnTo>
                  <a:pt x="791766" y="1223070"/>
                </a:lnTo>
                <a:lnTo>
                  <a:pt x="795338" y="1224261"/>
                </a:lnTo>
                <a:lnTo>
                  <a:pt x="799207" y="1223666"/>
                </a:lnTo>
                <a:lnTo>
                  <a:pt x="799803" y="1221880"/>
                </a:lnTo>
                <a:close/>
                <a:moveTo>
                  <a:pt x="1138536" y="1219499"/>
                </a:moveTo>
                <a:lnTo>
                  <a:pt x="1137940" y="1220094"/>
                </a:lnTo>
                <a:lnTo>
                  <a:pt x="1137940" y="1220689"/>
                </a:lnTo>
                <a:lnTo>
                  <a:pt x="1138536" y="1223070"/>
                </a:lnTo>
                <a:lnTo>
                  <a:pt x="1141512" y="1224261"/>
                </a:lnTo>
                <a:lnTo>
                  <a:pt x="1140917" y="1221284"/>
                </a:lnTo>
                <a:close/>
                <a:moveTo>
                  <a:pt x="1684139" y="1218903"/>
                </a:moveTo>
                <a:lnTo>
                  <a:pt x="1683544" y="1219499"/>
                </a:lnTo>
                <a:lnTo>
                  <a:pt x="1682949" y="1220689"/>
                </a:lnTo>
                <a:lnTo>
                  <a:pt x="1682949" y="1222475"/>
                </a:lnTo>
                <a:lnTo>
                  <a:pt x="1684735" y="1223070"/>
                </a:lnTo>
                <a:lnTo>
                  <a:pt x="1685925" y="1222475"/>
                </a:lnTo>
                <a:lnTo>
                  <a:pt x="1686818" y="1221880"/>
                </a:lnTo>
                <a:lnTo>
                  <a:pt x="1685925" y="1220094"/>
                </a:lnTo>
                <a:close/>
                <a:moveTo>
                  <a:pt x="2013942" y="1218308"/>
                </a:moveTo>
                <a:lnTo>
                  <a:pt x="2012156" y="1220094"/>
                </a:lnTo>
                <a:lnTo>
                  <a:pt x="2010966" y="1223070"/>
                </a:lnTo>
                <a:lnTo>
                  <a:pt x="2011561" y="1223070"/>
                </a:lnTo>
                <a:lnTo>
                  <a:pt x="2012156" y="1223666"/>
                </a:lnTo>
                <a:lnTo>
                  <a:pt x="2013942" y="1221284"/>
                </a:lnTo>
                <a:close/>
                <a:moveTo>
                  <a:pt x="1175743" y="1217713"/>
                </a:moveTo>
                <a:lnTo>
                  <a:pt x="1173361" y="1218308"/>
                </a:lnTo>
                <a:lnTo>
                  <a:pt x="1173361" y="1219499"/>
                </a:lnTo>
                <a:lnTo>
                  <a:pt x="1176933" y="1221284"/>
                </a:lnTo>
                <a:lnTo>
                  <a:pt x="1179314" y="1224261"/>
                </a:lnTo>
                <a:lnTo>
                  <a:pt x="1181100" y="1224261"/>
                </a:lnTo>
                <a:lnTo>
                  <a:pt x="1182589" y="1223070"/>
                </a:lnTo>
                <a:lnTo>
                  <a:pt x="1180505" y="1220689"/>
                </a:lnTo>
                <a:lnTo>
                  <a:pt x="1180505" y="1219499"/>
                </a:lnTo>
                <a:lnTo>
                  <a:pt x="1176338" y="1217713"/>
                </a:lnTo>
                <a:close/>
                <a:moveTo>
                  <a:pt x="1806774" y="1217117"/>
                </a:moveTo>
                <a:lnTo>
                  <a:pt x="1812131" y="1223666"/>
                </a:lnTo>
                <a:lnTo>
                  <a:pt x="1822549" y="1237060"/>
                </a:lnTo>
                <a:lnTo>
                  <a:pt x="1822549" y="1240930"/>
                </a:lnTo>
                <a:lnTo>
                  <a:pt x="1823145" y="1260873"/>
                </a:lnTo>
                <a:lnTo>
                  <a:pt x="1824335" y="1281113"/>
                </a:lnTo>
                <a:lnTo>
                  <a:pt x="1824335" y="1296889"/>
                </a:lnTo>
                <a:lnTo>
                  <a:pt x="1806774" y="1296889"/>
                </a:lnTo>
                <a:lnTo>
                  <a:pt x="1807369" y="1287066"/>
                </a:lnTo>
                <a:lnTo>
                  <a:pt x="1808560" y="1268909"/>
                </a:lnTo>
                <a:lnTo>
                  <a:pt x="1807964" y="1248669"/>
                </a:lnTo>
                <a:lnTo>
                  <a:pt x="1806774" y="1228726"/>
                </a:lnTo>
                <a:close/>
                <a:moveTo>
                  <a:pt x="899220" y="1217117"/>
                </a:moveTo>
                <a:lnTo>
                  <a:pt x="895946" y="1223070"/>
                </a:lnTo>
                <a:lnTo>
                  <a:pt x="894160" y="1222475"/>
                </a:lnTo>
                <a:lnTo>
                  <a:pt x="893564" y="1222475"/>
                </a:lnTo>
                <a:lnTo>
                  <a:pt x="893564" y="1224856"/>
                </a:lnTo>
                <a:lnTo>
                  <a:pt x="895946" y="1224261"/>
                </a:lnTo>
                <a:lnTo>
                  <a:pt x="899815" y="1221880"/>
                </a:lnTo>
                <a:close/>
                <a:moveTo>
                  <a:pt x="197049" y="1217117"/>
                </a:moveTo>
                <a:lnTo>
                  <a:pt x="195858" y="1218308"/>
                </a:lnTo>
                <a:lnTo>
                  <a:pt x="198835" y="1230512"/>
                </a:lnTo>
                <a:lnTo>
                  <a:pt x="200621" y="1231107"/>
                </a:lnTo>
                <a:lnTo>
                  <a:pt x="202407" y="1229916"/>
                </a:lnTo>
                <a:lnTo>
                  <a:pt x="203895" y="1228726"/>
                </a:lnTo>
                <a:lnTo>
                  <a:pt x="204490" y="1226345"/>
                </a:lnTo>
                <a:lnTo>
                  <a:pt x="202407" y="1224856"/>
                </a:lnTo>
                <a:lnTo>
                  <a:pt x="199430" y="1220689"/>
                </a:lnTo>
                <a:close/>
                <a:moveTo>
                  <a:pt x="1398389" y="1216522"/>
                </a:moveTo>
                <a:lnTo>
                  <a:pt x="1396901" y="1218308"/>
                </a:lnTo>
                <a:lnTo>
                  <a:pt x="1396901" y="1221284"/>
                </a:lnTo>
                <a:lnTo>
                  <a:pt x="1398389" y="1221880"/>
                </a:lnTo>
                <a:lnTo>
                  <a:pt x="1401961" y="1220689"/>
                </a:lnTo>
                <a:lnTo>
                  <a:pt x="1402556" y="1218903"/>
                </a:lnTo>
                <a:lnTo>
                  <a:pt x="1400771" y="1216522"/>
                </a:lnTo>
                <a:close/>
                <a:moveTo>
                  <a:pt x="1160562" y="1216522"/>
                </a:moveTo>
                <a:lnTo>
                  <a:pt x="1156395" y="1217713"/>
                </a:lnTo>
                <a:lnTo>
                  <a:pt x="1155502" y="1218308"/>
                </a:lnTo>
                <a:lnTo>
                  <a:pt x="1155502" y="1221284"/>
                </a:lnTo>
                <a:lnTo>
                  <a:pt x="1158181" y="1223666"/>
                </a:lnTo>
                <a:lnTo>
                  <a:pt x="1158181" y="1224261"/>
                </a:lnTo>
                <a:lnTo>
                  <a:pt x="1160562" y="1226940"/>
                </a:lnTo>
                <a:lnTo>
                  <a:pt x="1162943" y="1229916"/>
                </a:lnTo>
                <a:lnTo>
                  <a:pt x="1165920" y="1229916"/>
                </a:lnTo>
                <a:lnTo>
                  <a:pt x="1168301" y="1228726"/>
                </a:lnTo>
                <a:lnTo>
                  <a:pt x="1169789" y="1227535"/>
                </a:lnTo>
                <a:lnTo>
                  <a:pt x="1170385" y="1224261"/>
                </a:lnTo>
                <a:lnTo>
                  <a:pt x="1170385" y="1223666"/>
                </a:lnTo>
                <a:lnTo>
                  <a:pt x="1168301" y="1219499"/>
                </a:lnTo>
                <a:lnTo>
                  <a:pt x="1167706" y="1219499"/>
                </a:lnTo>
                <a:lnTo>
                  <a:pt x="1165325" y="1216522"/>
                </a:lnTo>
                <a:close/>
                <a:moveTo>
                  <a:pt x="1271588" y="1215927"/>
                </a:moveTo>
                <a:lnTo>
                  <a:pt x="1269504" y="1216522"/>
                </a:lnTo>
                <a:lnTo>
                  <a:pt x="1267123" y="1218308"/>
                </a:lnTo>
                <a:lnTo>
                  <a:pt x="1265337" y="1220689"/>
                </a:lnTo>
                <a:lnTo>
                  <a:pt x="1264146" y="1221284"/>
                </a:lnTo>
                <a:lnTo>
                  <a:pt x="1264146" y="1222475"/>
                </a:lnTo>
                <a:lnTo>
                  <a:pt x="1265337" y="1223070"/>
                </a:lnTo>
                <a:lnTo>
                  <a:pt x="1266528" y="1221880"/>
                </a:lnTo>
                <a:lnTo>
                  <a:pt x="1269504" y="1221880"/>
                </a:lnTo>
                <a:lnTo>
                  <a:pt x="1271588" y="1223070"/>
                </a:lnTo>
                <a:lnTo>
                  <a:pt x="1273374" y="1221284"/>
                </a:lnTo>
                <a:lnTo>
                  <a:pt x="1273969" y="1219499"/>
                </a:lnTo>
                <a:lnTo>
                  <a:pt x="1272183" y="1217713"/>
                </a:lnTo>
                <a:close/>
                <a:moveTo>
                  <a:pt x="1193304" y="1215927"/>
                </a:moveTo>
                <a:lnTo>
                  <a:pt x="1189137" y="1218308"/>
                </a:lnTo>
                <a:lnTo>
                  <a:pt x="1188542" y="1218903"/>
                </a:lnTo>
                <a:lnTo>
                  <a:pt x="1187946" y="1221284"/>
                </a:lnTo>
                <a:lnTo>
                  <a:pt x="1189137" y="1223070"/>
                </a:lnTo>
                <a:lnTo>
                  <a:pt x="1194793" y="1223070"/>
                </a:lnTo>
                <a:lnTo>
                  <a:pt x="1197769" y="1218903"/>
                </a:lnTo>
                <a:lnTo>
                  <a:pt x="1197174" y="1217117"/>
                </a:lnTo>
                <a:lnTo>
                  <a:pt x="1195983" y="1215927"/>
                </a:lnTo>
                <a:close/>
                <a:moveTo>
                  <a:pt x="243483" y="1215927"/>
                </a:moveTo>
                <a:lnTo>
                  <a:pt x="240804" y="1220094"/>
                </a:lnTo>
                <a:lnTo>
                  <a:pt x="241400" y="1224261"/>
                </a:lnTo>
                <a:lnTo>
                  <a:pt x="243483" y="1225452"/>
                </a:lnTo>
                <a:lnTo>
                  <a:pt x="244674" y="1224856"/>
                </a:lnTo>
                <a:lnTo>
                  <a:pt x="244078" y="1220689"/>
                </a:lnTo>
                <a:close/>
                <a:moveTo>
                  <a:pt x="695325" y="1214736"/>
                </a:moveTo>
                <a:lnTo>
                  <a:pt x="694730" y="1215331"/>
                </a:lnTo>
                <a:lnTo>
                  <a:pt x="695325" y="1216522"/>
                </a:lnTo>
                <a:lnTo>
                  <a:pt x="696218" y="1217117"/>
                </a:lnTo>
                <a:lnTo>
                  <a:pt x="697409" y="1217117"/>
                </a:lnTo>
                <a:lnTo>
                  <a:pt x="698004" y="1215927"/>
                </a:lnTo>
                <a:lnTo>
                  <a:pt x="696814" y="1214736"/>
                </a:lnTo>
                <a:close/>
                <a:moveTo>
                  <a:pt x="2013347" y="1213248"/>
                </a:moveTo>
                <a:lnTo>
                  <a:pt x="2018407" y="1215927"/>
                </a:lnTo>
                <a:lnTo>
                  <a:pt x="2021384" y="1219499"/>
                </a:lnTo>
                <a:lnTo>
                  <a:pt x="2019598" y="1213248"/>
                </a:lnTo>
                <a:close/>
                <a:moveTo>
                  <a:pt x="1743373" y="1213248"/>
                </a:moveTo>
                <a:lnTo>
                  <a:pt x="1740992" y="1214736"/>
                </a:lnTo>
                <a:lnTo>
                  <a:pt x="1739801" y="1217117"/>
                </a:lnTo>
                <a:lnTo>
                  <a:pt x="1740992" y="1218903"/>
                </a:lnTo>
                <a:lnTo>
                  <a:pt x="1742778" y="1219499"/>
                </a:lnTo>
                <a:lnTo>
                  <a:pt x="1745754" y="1218308"/>
                </a:lnTo>
                <a:lnTo>
                  <a:pt x="1747540" y="1215927"/>
                </a:lnTo>
                <a:lnTo>
                  <a:pt x="1745159" y="1214141"/>
                </a:lnTo>
                <a:close/>
                <a:moveTo>
                  <a:pt x="1233785" y="1213248"/>
                </a:moveTo>
                <a:lnTo>
                  <a:pt x="1229916" y="1214736"/>
                </a:lnTo>
                <a:lnTo>
                  <a:pt x="1228130" y="1217713"/>
                </a:lnTo>
                <a:lnTo>
                  <a:pt x="1227535" y="1219499"/>
                </a:lnTo>
                <a:lnTo>
                  <a:pt x="1224558" y="1219499"/>
                </a:lnTo>
                <a:lnTo>
                  <a:pt x="1223367" y="1220689"/>
                </a:lnTo>
                <a:lnTo>
                  <a:pt x="1223963" y="1221880"/>
                </a:lnTo>
                <a:lnTo>
                  <a:pt x="1224558" y="1222475"/>
                </a:lnTo>
                <a:lnTo>
                  <a:pt x="1226344" y="1222475"/>
                </a:lnTo>
                <a:lnTo>
                  <a:pt x="1227535" y="1221880"/>
                </a:lnTo>
                <a:lnTo>
                  <a:pt x="1228725" y="1219499"/>
                </a:lnTo>
                <a:lnTo>
                  <a:pt x="1229916" y="1217713"/>
                </a:lnTo>
                <a:lnTo>
                  <a:pt x="1232595" y="1216522"/>
                </a:lnTo>
                <a:lnTo>
                  <a:pt x="1234381" y="1214736"/>
                </a:lnTo>
                <a:lnTo>
                  <a:pt x="1233785" y="1214141"/>
                </a:lnTo>
                <a:close/>
                <a:moveTo>
                  <a:pt x="1139726" y="1213248"/>
                </a:moveTo>
                <a:lnTo>
                  <a:pt x="1139131" y="1214141"/>
                </a:lnTo>
                <a:lnTo>
                  <a:pt x="1139131" y="1215927"/>
                </a:lnTo>
                <a:lnTo>
                  <a:pt x="1140321" y="1217117"/>
                </a:lnTo>
                <a:lnTo>
                  <a:pt x="1140917" y="1217117"/>
                </a:lnTo>
                <a:lnTo>
                  <a:pt x="1141512" y="1216522"/>
                </a:lnTo>
                <a:lnTo>
                  <a:pt x="1141512" y="1215331"/>
                </a:lnTo>
                <a:close/>
                <a:moveTo>
                  <a:pt x="1218307" y="1212057"/>
                </a:moveTo>
                <a:lnTo>
                  <a:pt x="1217712" y="1213248"/>
                </a:lnTo>
                <a:lnTo>
                  <a:pt x="1218307" y="1214141"/>
                </a:lnTo>
                <a:lnTo>
                  <a:pt x="1220391" y="1214141"/>
                </a:lnTo>
                <a:lnTo>
                  <a:pt x="1220986" y="1213248"/>
                </a:lnTo>
                <a:lnTo>
                  <a:pt x="1219796" y="1212057"/>
                </a:lnTo>
                <a:close/>
                <a:moveTo>
                  <a:pt x="852190" y="1212057"/>
                </a:moveTo>
                <a:lnTo>
                  <a:pt x="851000" y="1212652"/>
                </a:lnTo>
                <a:lnTo>
                  <a:pt x="850404" y="1213248"/>
                </a:lnTo>
                <a:lnTo>
                  <a:pt x="848618" y="1214141"/>
                </a:lnTo>
                <a:lnTo>
                  <a:pt x="847130" y="1215331"/>
                </a:lnTo>
                <a:lnTo>
                  <a:pt x="843558" y="1218308"/>
                </a:lnTo>
                <a:lnTo>
                  <a:pt x="844153" y="1218308"/>
                </a:lnTo>
                <a:lnTo>
                  <a:pt x="844749" y="1217713"/>
                </a:lnTo>
                <a:lnTo>
                  <a:pt x="845939" y="1217117"/>
                </a:lnTo>
                <a:lnTo>
                  <a:pt x="846535" y="1216522"/>
                </a:lnTo>
                <a:lnTo>
                  <a:pt x="847725" y="1215927"/>
                </a:lnTo>
                <a:lnTo>
                  <a:pt x="848618" y="1215927"/>
                </a:lnTo>
                <a:lnTo>
                  <a:pt x="847725" y="1216522"/>
                </a:lnTo>
                <a:lnTo>
                  <a:pt x="847725" y="1217117"/>
                </a:lnTo>
                <a:lnTo>
                  <a:pt x="846535" y="1218308"/>
                </a:lnTo>
                <a:lnTo>
                  <a:pt x="845939" y="1219499"/>
                </a:lnTo>
                <a:lnTo>
                  <a:pt x="845344" y="1220094"/>
                </a:lnTo>
                <a:lnTo>
                  <a:pt x="845344" y="1220689"/>
                </a:lnTo>
                <a:lnTo>
                  <a:pt x="846535" y="1219499"/>
                </a:lnTo>
                <a:lnTo>
                  <a:pt x="850404" y="1217117"/>
                </a:lnTo>
                <a:lnTo>
                  <a:pt x="852785" y="1216522"/>
                </a:lnTo>
                <a:lnTo>
                  <a:pt x="853381" y="1216522"/>
                </a:lnTo>
                <a:lnTo>
                  <a:pt x="853976" y="1215927"/>
                </a:lnTo>
                <a:lnTo>
                  <a:pt x="855167" y="1215331"/>
                </a:lnTo>
                <a:lnTo>
                  <a:pt x="855167" y="1214141"/>
                </a:lnTo>
                <a:lnTo>
                  <a:pt x="852785" y="1214736"/>
                </a:lnTo>
                <a:lnTo>
                  <a:pt x="851000" y="1215927"/>
                </a:lnTo>
                <a:lnTo>
                  <a:pt x="851595" y="1214736"/>
                </a:lnTo>
                <a:lnTo>
                  <a:pt x="852190" y="1212652"/>
                </a:lnTo>
                <a:close/>
                <a:moveTo>
                  <a:pt x="1290340" y="1211462"/>
                </a:moveTo>
                <a:lnTo>
                  <a:pt x="1288554" y="1212057"/>
                </a:lnTo>
                <a:lnTo>
                  <a:pt x="1290340" y="1212652"/>
                </a:lnTo>
                <a:lnTo>
                  <a:pt x="1292126" y="1211462"/>
                </a:lnTo>
                <a:close/>
                <a:moveTo>
                  <a:pt x="2002929" y="1210866"/>
                </a:moveTo>
                <a:lnTo>
                  <a:pt x="2002334" y="1214141"/>
                </a:lnTo>
                <a:lnTo>
                  <a:pt x="2000548" y="1218903"/>
                </a:lnTo>
                <a:lnTo>
                  <a:pt x="2004417" y="1215927"/>
                </a:lnTo>
                <a:lnTo>
                  <a:pt x="2005013" y="1212057"/>
                </a:lnTo>
                <a:lnTo>
                  <a:pt x="2004417" y="1210866"/>
                </a:lnTo>
                <a:close/>
                <a:moveTo>
                  <a:pt x="1973164" y="1210866"/>
                </a:moveTo>
                <a:lnTo>
                  <a:pt x="1970782" y="1211462"/>
                </a:lnTo>
                <a:lnTo>
                  <a:pt x="1972568" y="1212652"/>
                </a:lnTo>
                <a:lnTo>
                  <a:pt x="1974949" y="1212057"/>
                </a:lnTo>
                <a:close/>
                <a:moveTo>
                  <a:pt x="616149" y="1210866"/>
                </a:moveTo>
                <a:lnTo>
                  <a:pt x="614958" y="1214141"/>
                </a:lnTo>
                <a:lnTo>
                  <a:pt x="612577" y="1216522"/>
                </a:lnTo>
                <a:lnTo>
                  <a:pt x="613172" y="1220689"/>
                </a:lnTo>
                <a:lnTo>
                  <a:pt x="614958" y="1223666"/>
                </a:lnTo>
                <a:lnTo>
                  <a:pt x="617935" y="1222475"/>
                </a:lnTo>
                <a:lnTo>
                  <a:pt x="622995" y="1222475"/>
                </a:lnTo>
                <a:lnTo>
                  <a:pt x="624781" y="1224261"/>
                </a:lnTo>
                <a:lnTo>
                  <a:pt x="627162" y="1223666"/>
                </a:lnTo>
                <a:lnTo>
                  <a:pt x="627162" y="1221880"/>
                </a:lnTo>
                <a:lnTo>
                  <a:pt x="625376" y="1220094"/>
                </a:lnTo>
                <a:lnTo>
                  <a:pt x="622995" y="1215331"/>
                </a:lnTo>
                <a:lnTo>
                  <a:pt x="618530" y="1211462"/>
                </a:lnTo>
                <a:close/>
                <a:moveTo>
                  <a:pt x="1875532" y="1210271"/>
                </a:moveTo>
                <a:lnTo>
                  <a:pt x="1874937" y="1212057"/>
                </a:lnTo>
                <a:lnTo>
                  <a:pt x="1877616" y="1214736"/>
                </a:lnTo>
                <a:lnTo>
                  <a:pt x="1879402" y="1215927"/>
                </a:lnTo>
                <a:lnTo>
                  <a:pt x="1879402" y="1212652"/>
                </a:lnTo>
                <a:lnTo>
                  <a:pt x="1877616" y="1210271"/>
                </a:lnTo>
                <a:close/>
                <a:moveTo>
                  <a:pt x="803970" y="1210271"/>
                </a:moveTo>
                <a:lnTo>
                  <a:pt x="801589" y="1211462"/>
                </a:lnTo>
                <a:lnTo>
                  <a:pt x="798612" y="1212057"/>
                </a:lnTo>
                <a:lnTo>
                  <a:pt x="795933" y="1212057"/>
                </a:lnTo>
                <a:lnTo>
                  <a:pt x="797124" y="1214141"/>
                </a:lnTo>
                <a:lnTo>
                  <a:pt x="798612" y="1216522"/>
                </a:lnTo>
                <a:lnTo>
                  <a:pt x="800398" y="1218903"/>
                </a:lnTo>
                <a:lnTo>
                  <a:pt x="802779" y="1218308"/>
                </a:lnTo>
                <a:lnTo>
                  <a:pt x="805756" y="1215331"/>
                </a:lnTo>
                <a:lnTo>
                  <a:pt x="805756" y="1210866"/>
                </a:lnTo>
                <a:close/>
                <a:moveTo>
                  <a:pt x="1892796" y="1209676"/>
                </a:moveTo>
                <a:lnTo>
                  <a:pt x="1892201" y="1210866"/>
                </a:lnTo>
                <a:lnTo>
                  <a:pt x="1893392" y="1212652"/>
                </a:lnTo>
                <a:lnTo>
                  <a:pt x="1895178" y="1215331"/>
                </a:lnTo>
                <a:lnTo>
                  <a:pt x="1898154" y="1215331"/>
                </a:lnTo>
                <a:lnTo>
                  <a:pt x="1894582" y="1212652"/>
                </a:lnTo>
                <a:lnTo>
                  <a:pt x="1893987" y="1210866"/>
                </a:lnTo>
                <a:close/>
                <a:moveTo>
                  <a:pt x="1200150" y="1209676"/>
                </a:moveTo>
                <a:lnTo>
                  <a:pt x="1199555" y="1212057"/>
                </a:lnTo>
                <a:lnTo>
                  <a:pt x="1201341" y="1215331"/>
                </a:lnTo>
                <a:lnTo>
                  <a:pt x="1204317" y="1217117"/>
                </a:lnTo>
                <a:lnTo>
                  <a:pt x="1206699" y="1216522"/>
                </a:lnTo>
                <a:lnTo>
                  <a:pt x="1207592" y="1212652"/>
                </a:lnTo>
                <a:lnTo>
                  <a:pt x="1205508" y="1210866"/>
                </a:lnTo>
                <a:lnTo>
                  <a:pt x="1203127" y="1209676"/>
                </a:lnTo>
                <a:close/>
                <a:moveTo>
                  <a:pt x="234256" y="1209676"/>
                </a:moveTo>
                <a:lnTo>
                  <a:pt x="233065" y="1210271"/>
                </a:lnTo>
                <a:lnTo>
                  <a:pt x="233065" y="1214736"/>
                </a:lnTo>
                <a:lnTo>
                  <a:pt x="234256" y="1215927"/>
                </a:lnTo>
                <a:lnTo>
                  <a:pt x="236042" y="1215331"/>
                </a:lnTo>
                <a:lnTo>
                  <a:pt x="236042" y="1210866"/>
                </a:lnTo>
                <a:close/>
                <a:moveTo>
                  <a:pt x="213420" y="1209676"/>
                </a:moveTo>
                <a:lnTo>
                  <a:pt x="205681" y="1212057"/>
                </a:lnTo>
                <a:lnTo>
                  <a:pt x="203002" y="1221284"/>
                </a:lnTo>
                <a:lnTo>
                  <a:pt x="203895" y="1221880"/>
                </a:lnTo>
                <a:lnTo>
                  <a:pt x="203895" y="1222475"/>
                </a:lnTo>
                <a:lnTo>
                  <a:pt x="206871" y="1226940"/>
                </a:lnTo>
                <a:lnTo>
                  <a:pt x="211039" y="1225452"/>
                </a:lnTo>
                <a:lnTo>
                  <a:pt x="210443" y="1223070"/>
                </a:lnTo>
                <a:lnTo>
                  <a:pt x="210443" y="1221284"/>
                </a:lnTo>
                <a:lnTo>
                  <a:pt x="211039" y="1215331"/>
                </a:lnTo>
                <a:close/>
                <a:moveTo>
                  <a:pt x="2045196" y="1208485"/>
                </a:moveTo>
                <a:lnTo>
                  <a:pt x="2042220" y="1210866"/>
                </a:lnTo>
                <a:lnTo>
                  <a:pt x="2040731" y="1212652"/>
                </a:lnTo>
                <a:lnTo>
                  <a:pt x="2039541" y="1215331"/>
                </a:lnTo>
                <a:lnTo>
                  <a:pt x="2038350" y="1218903"/>
                </a:lnTo>
                <a:lnTo>
                  <a:pt x="2041327" y="1221284"/>
                </a:lnTo>
                <a:lnTo>
                  <a:pt x="2046387" y="1218308"/>
                </a:lnTo>
                <a:lnTo>
                  <a:pt x="2046982" y="1211462"/>
                </a:lnTo>
                <a:close/>
                <a:moveTo>
                  <a:pt x="782539" y="1207890"/>
                </a:moveTo>
                <a:lnTo>
                  <a:pt x="781348" y="1209676"/>
                </a:lnTo>
                <a:lnTo>
                  <a:pt x="782539" y="1212057"/>
                </a:lnTo>
                <a:lnTo>
                  <a:pt x="781943" y="1213248"/>
                </a:lnTo>
                <a:lnTo>
                  <a:pt x="782539" y="1214736"/>
                </a:lnTo>
                <a:lnTo>
                  <a:pt x="785217" y="1214141"/>
                </a:lnTo>
                <a:lnTo>
                  <a:pt x="786408" y="1210866"/>
                </a:lnTo>
                <a:lnTo>
                  <a:pt x="784325" y="1208485"/>
                </a:lnTo>
                <a:close/>
                <a:moveTo>
                  <a:pt x="595015" y="1207295"/>
                </a:moveTo>
                <a:lnTo>
                  <a:pt x="594420" y="1207890"/>
                </a:lnTo>
                <a:lnTo>
                  <a:pt x="593527" y="1209081"/>
                </a:lnTo>
                <a:lnTo>
                  <a:pt x="596206" y="1212652"/>
                </a:lnTo>
                <a:lnTo>
                  <a:pt x="600373" y="1215331"/>
                </a:lnTo>
                <a:lnTo>
                  <a:pt x="601564" y="1218903"/>
                </a:lnTo>
                <a:lnTo>
                  <a:pt x="603350" y="1223070"/>
                </a:lnTo>
                <a:lnTo>
                  <a:pt x="605135" y="1225452"/>
                </a:lnTo>
                <a:lnTo>
                  <a:pt x="607814" y="1224856"/>
                </a:lnTo>
                <a:lnTo>
                  <a:pt x="609600" y="1223666"/>
                </a:lnTo>
                <a:lnTo>
                  <a:pt x="610196" y="1221284"/>
                </a:lnTo>
                <a:lnTo>
                  <a:pt x="608410" y="1219499"/>
                </a:lnTo>
                <a:lnTo>
                  <a:pt x="606326" y="1219499"/>
                </a:lnTo>
                <a:lnTo>
                  <a:pt x="603350" y="1218308"/>
                </a:lnTo>
                <a:lnTo>
                  <a:pt x="603350" y="1215331"/>
                </a:lnTo>
                <a:lnTo>
                  <a:pt x="600373" y="1209676"/>
                </a:lnTo>
                <a:close/>
                <a:moveTo>
                  <a:pt x="739378" y="1205509"/>
                </a:moveTo>
                <a:lnTo>
                  <a:pt x="736402" y="1207295"/>
                </a:lnTo>
                <a:lnTo>
                  <a:pt x="734616" y="1212057"/>
                </a:lnTo>
                <a:lnTo>
                  <a:pt x="735211" y="1214736"/>
                </a:lnTo>
                <a:lnTo>
                  <a:pt x="737592" y="1215331"/>
                </a:lnTo>
                <a:lnTo>
                  <a:pt x="738188" y="1214141"/>
                </a:lnTo>
                <a:lnTo>
                  <a:pt x="738188" y="1212057"/>
                </a:lnTo>
                <a:lnTo>
                  <a:pt x="739378" y="1207890"/>
                </a:lnTo>
                <a:close/>
                <a:moveTo>
                  <a:pt x="1425774" y="1204913"/>
                </a:moveTo>
                <a:lnTo>
                  <a:pt x="1424583" y="1206104"/>
                </a:lnTo>
                <a:lnTo>
                  <a:pt x="1423988" y="1207890"/>
                </a:lnTo>
                <a:lnTo>
                  <a:pt x="1426369" y="1210271"/>
                </a:lnTo>
                <a:lnTo>
                  <a:pt x="1429346" y="1210866"/>
                </a:lnTo>
                <a:lnTo>
                  <a:pt x="1430536" y="1209676"/>
                </a:lnTo>
                <a:lnTo>
                  <a:pt x="1429941" y="1207295"/>
                </a:lnTo>
                <a:lnTo>
                  <a:pt x="1428155" y="1204913"/>
                </a:lnTo>
                <a:close/>
                <a:moveTo>
                  <a:pt x="1704380" y="1204318"/>
                </a:moveTo>
                <a:lnTo>
                  <a:pt x="1704380" y="1206699"/>
                </a:lnTo>
                <a:lnTo>
                  <a:pt x="1705571" y="1209081"/>
                </a:lnTo>
                <a:lnTo>
                  <a:pt x="1706166" y="1206699"/>
                </a:lnTo>
                <a:close/>
                <a:moveTo>
                  <a:pt x="764381" y="1204318"/>
                </a:moveTo>
                <a:lnTo>
                  <a:pt x="760810" y="1206104"/>
                </a:lnTo>
                <a:lnTo>
                  <a:pt x="763191" y="1207890"/>
                </a:lnTo>
                <a:lnTo>
                  <a:pt x="764977" y="1209676"/>
                </a:lnTo>
                <a:lnTo>
                  <a:pt x="767358" y="1210866"/>
                </a:lnTo>
                <a:lnTo>
                  <a:pt x="769144" y="1210271"/>
                </a:lnTo>
                <a:lnTo>
                  <a:pt x="769739" y="1207890"/>
                </a:lnTo>
                <a:lnTo>
                  <a:pt x="768549" y="1205509"/>
                </a:lnTo>
                <a:close/>
                <a:moveTo>
                  <a:pt x="2012156" y="1203723"/>
                </a:moveTo>
                <a:lnTo>
                  <a:pt x="2011561" y="1206699"/>
                </a:lnTo>
                <a:lnTo>
                  <a:pt x="2012156" y="1210866"/>
                </a:lnTo>
                <a:lnTo>
                  <a:pt x="2012752" y="1206699"/>
                </a:lnTo>
                <a:close/>
                <a:moveTo>
                  <a:pt x="1394520" y="1203723"/>
                </a:moveTo>
                <a:lnTo>
                  <a:pt x="1391543" y="1204318"/>
                </a:lnTo>
                <a:lnTo>
                  <a:pt x="1390353" y="1207295"/>
                </a:lnTo>
                <a:lnTo>
                  <a:pt x="1389162" y="1207890"/>
                </a:lnTo>
                <a:lnTo>
                  <a:pt x="1388567" y="1209081"/>
                </a:lnTo>
                <a:lnTo>
                  <a:pt x="1384995" y="1208485"/>
                </a:lnTo>
                <a:lnTo>
                  <a:pt x="1384102" y="1211462"/>
                </a:lnTo>
                <a:lnTo>
                  <a:pt x="1386781" y="1214141"/>
                </a:lnTo>
                <a:lnTo>
                  <a:pt x="1389162" y="1211462"/>
                </a:lnTo>
                <a:lnTo>
                  <a:pt x="1390948" y="1211462"/>
                </a:lnTo>
                <a:lnTo>
                  <a:pt x="1394520" y="1210271"/>
                </a:lnTo>
                <a:lnTo>
                  <a:pt x="1395710" y="1206699"/>
                </a:lnTo>
                <a:lnTo>
                  <a:pt x="1395710" y="1204913"/>
                </a:lnTo>
                <a:close/>
                <a:moveTo>
                  <a:pt x="605731" y="1203723"/>
                </a:moveTo>
                <a:lnTo>
                  <a:pt x="602754" y="1206699"/>
                </a:lnTo>
                <a:lnTo>
                  <a:pt x="602159" y="1207890"/>
                </a:lnTo>
                <a:lnTo>
                  <a:pt x="602159" y="1209081"/>
                </a:lnTo>
                <a:lnTo>
                  <a:pt x="605135" y="1210271"/>
                </a:lnTo>
                <a:lnTo>
                  <a:pt x="608410" y="1208485"/>
                </a:lnTo>
                <a:lnTo>
                  <a:pt x="609600" y="1207890"/>
                </a:lnTo>
                <a:lnTo>
                  <a:pt x="610791" y="1207890"/>
                </a:lnTo>
                <a:lnTo>
                  <a:pt x="613172" y="1209081"/>
                </a:lnTo>
                <a:lnTo>
                  <a:pt x="615553" y="1207295"/>
                </a:lnTo>
                <a:lnTo>
                  <a:pt x="613767" y="1204318"/>
                </a:lnTo>
                <a:lnTo>
                  <a:pt x="610791" y="1204913"/>
                </a:lnTo>
                <a:lnTo>
                  <a:pt x="610196" y="1204318"/>
                </a:lnTo>
                <a:lnTo>
                  <a:pt x="609600" y="1204318"/>
                </a:lnTo>
                <a:close/>
                <a:moveTo>
                  <a:pt x="224433" y="1203127"/>
                </a:moveTo>
                <a:lnTo>
                  <a:pt x="220861" y="1203723"/>
                </a:lnTo>
                <a:lnTo>
                  <a:pt x="219075" y="1206699"/>
                </a:lnTo>
                <a:lnTo>
                  <a:pt x="219671" y="1207890"/>
                </a:lnTo>
                <a:lnTo>
                  <a:pt x="220861" y="1208485"/>
                </a:lnTo>
                <a:lnTo>
                  <a:pt x="223838" y="1206699"/>
                </a:lnTo>
                <a:close/>
                <a:moveTo>
                  <a:pt x="2617589" y="1202532"/>
                </a:moveTo>
                <a:lnTo>
                  <a:pt x="2625924" y="1203723"/>
                </a:lnTo>
                <a:lnTo>
                  <a:pt x="2629793" y="1204318"/>
                </a:lnTo>
                <a:lnTo>
                  <a:pt x="2632770" y="1205509"/>
                </a:lnTo>
                <a:lnTo>
                  <a:pt x="2634556" y="1207890"/>
                </a:lnTo>
                <a:lnTo>
                  <a:pt x="2635151" y="1211462"/>
                </a:lnTo>
                <a:lnTo>
                  <a:pt x="2636342" y="1219499"/>
                </a:lnTo>
                <a:lnTo>
                  <a:pt x="2635746" y="1231702"/>
                </a:lnTo>
                <a:lnTo>
                  <a:pt x="2635746" y="1326655"/>
                </a:lnTo>
                <a:lnTo>
                  <a:pt x="2636342" y="1337073"/>
                </a:lnTo>
                <a:lnTo>
                  <a:pt x="2636342" y="1338263"/>
                </a:lnTo>
                <a:lnTo>
                  <a:pt x="2634556" y="1345705"/>
                </a:lnTo>
                <a:lnTo>
                  <a:pt x="2632770" y="1349277"/>
                </a:lnTo>
                <a:lnTo>
                  <a:pt x="2626519" y="1358504"/>
                </a:lnTo>
                <a:lnTo>
                  <a:pt x="2618780" y="1368922"/>
                </a:lnTo>
                <a:lnTo>
                  <a:pt x="2601516" y="1388865"/>
                </a:lnTo>
                <a:lnTo>
                  <a:pt x="2592586" y="1396306"/>
                </a:lnTo>
                <a:lnTo>
                  <a:pt x="2582168" y="1404343"/>
                </a:lnTo>
                <a:lnTo>
                  <a:pt x="2570560" y="1411487"/>
                </a:lnTo>
                <a:lnTo>
                  <a:pt x="2558951" y="1417738"/>
                </a:lnTo>
                <a:lnTo>
                  <a:pt x="2536329" y="1425477"/>
                </a:lnTo>
                <a:lnTo>
                  <a:pt x="2513112" y="1431727"/>
                </a:lnTo>
                <a:lnTo>
                  <a:pt x="2502992" y="1435299"/>
                </a:lnTo>
                <a:lnTo>
                  <a:pt x="2480370" y="1441848"/>
                </a:lnTo>
                <a:lnTo>
                  <a:pt x="2466975" y="1444527"/>
                </a:lnTo>
                <a:lnTo>
                  <a:pt x="2454771" y="1445717"/>
                </a:lnTo>
                <a:lnTo>
                  <a:pt x="2430959" y="1447503"/>
                </a:lnTo>
                <a:lnTo>
                  <a:pt x="2405360" y="1447503"/>
                </a:lnTo>
                <a:lnTo>
                  <a:pt x="2380357" y="1445717"/>
                </a:lnTo>
                <a:lnTo>
                  <a:pt x="2366963" y="1444527"/>
                </a:lnTo>
                <a:lnTo>
                  <a:pt x="2354759" y="1442741"/>
                </a:lnTo>
                <a:lnTo>
                  <a:pt x="2338388" y="1438276"/>
                </a:lnTo>
                <a:lnTo>
                  <a:pt x="2305348" y="1423691"/>
                </a:lnTo>
                <a:lnTo>
                  <a:pt x="2296120" y="1417738"/>
                </a:lnTo>
                <a:lnTo>
                  <a:pt x="2293144" y="1415654"/>
                </a:lnTo>
                <a:lnTo>
                  <a:pt x="2299395" y="1418333"/>
                </a:lnTo>
                <a:lnTo>
                  <a:pt x="2311301" y="1421905"/>
                </a:lnTo>
                <a:lnTo>
                  <a:pt x="2324100" y="1424881"/>
                </a:lnTo>
                <a:lnTo>
                  <a:pt x="2349103" y="1429049"/>
                </a:lnTo>
                <a:lnTo>
                  <a:pt x="2372320" y="1432323"/>
                </a:lnTo>
                <a:lnTo>
                  <a:pt x="2397324" y="1433513"/>
                </a:lnTo>
                <a:lnTo>
                  <a:pt x="2421731" y="1433513"/>
                </a:lnTo>
                <a:lnTo>
                  <a:pt x="2444353" y="1432323"/>
                </a:lnTo>
                <a:lnTo>
                  <a:pt x="2455962" y="1431132"/>
                </a:lnTo>
                <a:lnTo>
                  <a:pt x="2479774" y="1425477"/>
                </a:lnTo>
                <a:lnTo>
                  <a:pt x="2489299" y="1422500"/>
                </a:lnTo>
                <a:lnTo>
                  <a:pt x="2500313" y="1419524"/>
                </a:lnTo>
                <a:lnTo>
                  <a:pt x="2510731" y="1417142"/>
                </a:lnTo>
                <a:lnTo>
                  <a:pt x="2532757" y="1410296"/>
                </a:lnTo>
                <a:lnTo>
                  <a:pt x="2544366" y="1405534"/>
                </a:lnTo>
                <a:lnTo>
                  <a:pt x="2565499" y="1392139"/>
                </a:lnTo>
                <a:lnTo>
                  <a:pt x="2583359" y="1377852"/>
                </a:lnTo>
                <a:lnTo>
                  <a:pt x="2593181" y="1368922"/>
                </a:lnTo>
                <a:lnTo>
                  <a:pt x="2607767" y="1349872"/>
                </a:lnTo>
                <a:lnTo>
                  <a:pt x="2613124" y="1340049"/>
                </a:lnTo>
                <a:lnTo>
                  <a:pt x="2614910" y="1336477"/>
                </a:lnTo>
                <a:lnTo>
                  <a:pt x="2616101" y="1332906"/>
                </a:lnTo>
                <a:lnTo>
                  <a:pt x="2616994" y="1329334"/>
                </a:lnTo>
                <a:lnTo>
                  <a:pt x="2616994" y="1303140"/>
                </a:lnTo>
                <a:lnTo>
                  <a:pt x="2616101" y="1293317"/>
                </a:lnTo>
                <a:lnTo>
                  <a:pt x="2616101" y="1214141"/>
                </a:lnTo>
                <a:close/>
                <a:moveTo>
                  <a:pt x="2002929" y="1202532"/>
                </a:moveTo>
                <a:lnTo>
                  <a:pt x="2001739" y="1203127"/>
                </a:lnTo>
                <a:lnTo>
                  <a:pt x="2001739" y="1205509"/>
                </a:lnTo>
                <a:lnTo>
                  <a:pt x="2002929" y="1206104"/>
                </a:lnTo>
                <a:lnTo>
                  <a:pt x="2004417" y="1204913"/>
                </a:lnTo>
                <a:close/>
                <a:moveTo>
                  <a:pt x="250627" y="1201341"/>
                </a:moveTo>
                <a:lnTo>
                  <a:pt x="250627" y="1206104"/>
                </a:lnTo>
                <a:lnTo>
                  <a:pt x="247650" y="1206104"/>
                </a:lnTo>
                <a:lnTo>
                  <a:pt x="244078" y="1206699"/>
                </a:lnTo>
                <a:lnTo>
                  <a:pt x="239018" y="1209081"/>
                </a:lnTo>
                <a:lnTo>
                  <a:pt x="244674" y="1212652"/>
                </a:lnTo>
                <a:lnTo>
                  <a:pt x="249436" y="1216522"/>
                </a:lnTo>
                <a:lnTo>
                  <a:pt x="251222" y="1214141"/>
                </a:lnTo>
                <a:lnTo>
                  <a:pt x="251222" y="1210271"/>
                </a:lnTo>
                <a:lnTo>
                  <a:pt x="253008" y="1206104"/>
                </a:lnTo>
                <a:close/>
                <a:moveTo>
                  <a:pt x="1159967" y="1198663"/>
                </a:moveTo>
                <a:lnTo>
                  <a:pt x="1157585" y="1201341"/>
                </a:lnTo>
                <a:lnTo>
                  <a:pt x="1155502" y="1206104"/>
                </a:lnTo>
                <a:lnTo>
                  <a:pt x="1154907" y="1211462"/>
                </a:lnTo>
                <a:lnTo>
                  <a:pt x="1156395" y="1214141"/>
                </a:lnTo>
                <a:lnTo>
                  <a:pt x="1158181" y="1212652"/>
                </a:lnTo>
                <a:lnTo>
                  <a:pt x="1159371" y="1212057"/>
                </a:lnTo>
                <a:lnTo>
                  <a:pt x="1159371" y="1210271"/>
                </a:lnTo>
                <a:lnTo>
                  <a:pt x="1161157" y="1208485"/>
                </a:lnTo>
                <a:lnTo>
                  <a:pt x="1164134" y="1209081"/>
                </a:lnTo>
                <a:lnTo>
                  <a:pt x="1164729" y="1210866"/>
                </a:lnTo>
                <a:lnTo>
                  <a:pt x="1166515" y="1211462"/>
                </a:lnTo>
                <a:lnTo>
                  <a:pt x="1167111" y="1210271"/>
                </a:lnTo>
                <a:lnTo>
                  <a:pt x="1166515" y="1209081"/>
                </a:lnTo>
                <a:lnTo>
                  <a:pt x="1166515" y="1207890"/>
                </a:lnTo>
                <a:lnTo>
                  <a:pt x="1165325" y="1202532"/>
                </a:lnTo>
                <a:lnTo>
                  <a:pt x="1163539" y="1200449"/>
                </a:lnTo>
                <a:close/>
                <a:moveTo>
                  <a:pt x="1282303" y="1198067"/>
                </a:moveTo>
                <a:lnTo>
                  <a:pt x="1281113" y="1198663"/>
                </a:lnTo>
                <a:lnTo>
                  <a:pt x="1281113" y="1200449"/>
                </a:lnTo>
                <a:lnTo>
                  <a:pt x="1283792" y="1199258"/>
                </a:lnTo>
                <a:close/>
                <a:moveTo>
                  <a:pt x="579537" y="1198067"/>
                </a:moveTo>
                <a:lnTo>
                  <a:pt x="576560" y="1199258"/>
                </a:lnTo>
                <a:lnTo>
                  <a:pt x="575965" y="1201937"/>
                </a:lnTo>
                <a:lnTo>
                  <a:pt x="578346" y="1204318"/>
                </a:lnTo>
                <a:lnTo>
                  <a:pt x="578942" y="1206699"/>
                </a:lnTo>
                <a:lnTo>
                  <a:pt x="576560" y="1208485"/>
                </a:lnTo>
                <a:lnTo>
                  <a:pt x="572393" y="1208485"/>
                </a:lnTo>
                <a:lnTo>
                  <a:pt x="567928" y="1210271"/>
                </a:lnTo>
                <a:lnTo>
                  <a:pt x="564952" y="1210271"/>
                </a:lnTo>
                <a:lnTo>
                  <a:pt x="563166" y="1214141"/>
                </a:lnTo>
                <a:lnTo>
                  <a:pt x="559594" y="1214736"/>
                </a:lnTo>
                <a:lnTo>
                  <a:pt x="556617" y="1215331"/>
                </a:lnTo>
                <a:lnTo>
                  <a:pt x="557213" y="1223666"/>
                </a:lnTo>
                <a:lnTo>
                  <a:pt x="559594" y="1231702"/>
                </a:lnTo>
                <a:lnTo>
                  <a:pt x="562571" y="1226345"/>
                </a:lnTo>
                <a:lnTo>
                  <a:pt x="562571" y="1221880"/>
                </a:lnTo>
                <a:lnTo>
                  <a:pt x="564952" y="1218308"/>
                </a:lnTo>
                <a:lnTo>
                  <a:pt x="566738" y="1214141"/>
                </a:lnTo>
                <a:lnTo>
                  <a:pt x="568524" y="1212057"/>
                </a:lnTo>
                <a:lnTo>
                  <a:pt x="576560" y="1212057"/>
                </a:lnTo>
                <a:lnTo>
                  <a:pt x="581621" y="1217117"/>
                </a:lnTo>
                <a:lnTo>
                  <a:pt x="588169" y="1218903"/>
                </a:lnTo>
                <a:lnTo>
                  <a:pt x="591741" y="1225452"/>
                </a:lnTo>
                <a:lnTo>
                  <a:pt x="595015" y="1223070"/>
                </a:lnTo>
                <a:lnTo>
                  <a:pt x="597396" y="1217713"/>
                </a:lnTo>
                <a:lnTo>
                  <a:pt x="593527" y="1214141"/>
                </a:lnTo>
                <a:lnTo>
                  <a:pt x="590550" y="1211462"/>
                </a:lnTo>
                <a:lnTo>
                  <a:pt x="588169" y="1214736"/>
                </a:lnTo>
                <a:lnTo>
                  <a:pt x="584002" y="1213248"/>
                </a:lnTo>
                <a:lnTo>
                  <a:pt x="584597" y="1208485"/>
                </a:lnTo>
                <a:lnTo>
                  <a:pt x="585788" y="1203723"/>
                </a:lnTo>
                <a:lnTo>
                  <a:pt x="582811" y="1200449"/>
                </a:lnTo>
                <a:close/>
                <a:moveTo>
                  <a:pt x="197644" y="1198067"/>
                </a:moveTo>
                <a:lnTo>
                  <a:pt x="190203" y="1201341"/>
                </a:lnTo>
                <a:lnTo>
                  <a:pt x="189012" y="1210271"/>
                </a:lnTo>
                <a:lnTo>
                  <a:pt x="191691" y="1215331"/>
                </a:lnTo>
                <a:lnTo>
                  <a:pt x="195858" y="1212057"/>
                </a:lnTo>
                <a:lnTo>
                  <a:pt x="199430" y="1206104"/>
                </a:lnTo>
                <a:lnTo>
                  <a:pt x="201811" y="1201341"/>
                </a:lnTo>
                <a:close/>
                <a:moveTo>
                  <a:pt x="1220986" y="1197472"/>
                </a:moveTo>
                <a:lnTo>
                  <a:pt x="1219796" y="1198067"/>
                </a:lnTo>
                <a:lnTo>
                  <a:pt x="1220391" y="1199853"/>
                </a:lnTo>
                <a:lnTo>
                  <a:pt x="1221581" y="1201341"/>
                </a:lnTo>
                <a:lnTo>
                  <a:pt x="1222772" y="1199853"/>
                </a:lnTo>
                <a:lnTo>
                  <a:pt x="1222772" y="1198663"/>
                </a:lnTo>
                <a:lnTo>
                  <a:pt x="1222177" y="1197472"/>
                </a:lnTo>
                <a:close/>
                <a:moveTo>
                  <a:pt x="755750" y="1197472"/>
                </a:moveTo>
                <a:lnTo>
                  <a:pt x="751582" y="1198663"/>
                </a:lnTo>
                <a:lnTo>
                  <a:pt x="747415" y="1200449"/>
                </a:lnTo>
                <a:lnTo>
                  <a:pt x="744736" y="1198663"/>
                </a:lnTo>
                <a:lnTo>
                  <a:pt x="741164" y="1198663"/>
                </a:lnTo>
                <a:lnTo>
                  <a:pt x="741164" y="1199258"/>
                </a:lnTo>
                <a:lnTo>
                  <a:pt x="740569" y="1199853"/>
                </a:lnTo>
                <a:lnTo>
                  <a:pt x="742950" y="1201937"/>
                </a:lnTo>
                <a:lnTo>
                  <a:pt x="745927" y="1202532"/>
                </a:lnTo>
                <a:lnTo>
                  <a:pt x="747415" y="1202532"/>
                </a:lnTo>
                <a:lnTo>
                  <a:pt x="751582" y="1206104"/>
                </a:lnTo>
                <a:lnTo>
                  <a:pt x="756345" y="1204913"/>
                </a:lnTo>
                <a:lnTo>
                  <a:pt x="757535" y="1202532"/>
                </a:lnTo>
                <a:lnTo>
                  <a:pt x="755750" y="1199258"/>
                </a:lnTo>
                <a:close/>
                <a:moveTo>
                  <a:pt x="700981" y="1197472"/>
                </a:moveTo>
                <a:lnTo>
                  <a:pt x="699790" y="1198663"/>
                </a:lnTo>
                <a:lnTo>
                  <a:pt x="699790" y="1199853"/>
                </a:lnTo>
                <a:lnTo>
                  <a:pt x="702171" y="1199853"/>
                </a:lnTo>
                <a:lnTo>
                  <a:pt x="702767" y="1198663"/>
                </a:lnTo>
                <a:lnTo>
                  <a:pt x="702171" y="1197472"/>
                </a:lnTo>
                <a:close/>
                <a:moveTo>
                  <a:pt x="691158" y="1197472"/>
                </a:moveTo>
                <a:lnTo>
                  <a:pt x="690563" y="1198067"/>
                </a:lnTo>
                <a:lnTo>
                  <a:pt x="691158" y="1199258"/>
                </a:lnTo>
                <a:lnTo>
                  <a:pt x="692349" y="1199853"/>
                </a:lnTo>
                <a:lnTo>
                  <a:pt x="693539" y="1199258"/>
                </a:lnTo>
                <a:lnTo>
                  <a:pt x="694135" y="1198067"/>
                </a:lnTo>
                <a:lnTo>
                  <a:pt x="693539" y="1197472"/>
                </a:lnTo>
                <a:close/>
                <a:moveTo>
                  <a:pt x="1202532" y="1196877"/>
                </a:moveTo>
                <a:lnTo>
                  <a:pt x="1200746" y="1198067"/>
                </a:lnTo>
                <a:lnTo>
                  <a:pt x="1198364" y="1200449"/>
                </a:lnTo>
                <a:lnTo>
                  <a:pt x="1197769" y="1202532"/>
                </a:lnTo>
                <a:lnTo>
                  <a:pt x="1198960" y="1203127"/>
                </a:lnTo>
                <a:lnTo>
                  <a:pt x="1201936" y="1201937"/>
                </a:lnTo>
                <a:lnTo>
                  <a:pt x="1203722" y="1198663"/>
                </a:lnTo>
                <a:lnTo>
                  <a:pt x="1203722" y="1196877"/>
                </a:lnTo>
                <a:close/>
                <a:moveTo>
                  <a:pt x="1427560" y="1196281"/>
                </a:moveTo>
                <a:lnTo>
                  <a:pt x="1426369" y="1197472"/>
                </a:lnTo>
                <a:lnTo>
                  <a:pt x="1426964" y="1199258"/>
                </a:lnTo>
                <a:lnTo>
                  <a:pt x="1427560" y="1200449"/>
                </a:lnTo>
                <a:lnTo>
                  <a:pt x="1428750" y="1201937"/>
                </a:lnTo>
                <a:lnTo>
                  <a:pt x="1429346" y="1199258"/>
                </a:lnTo>
                <a:lnTo>
                  <a:pt x="1429346" y="1197472"/>
                </a:lnTo>
                <a:lnTo>
                  <a:pt x="1428750" y="1196877"/>
                </a:lnTo>
                <a:close/>
                <a:moveTo>
                  <a:pt x="1376958" y="1196281"/>
                </a:moveTo>
                <a:lnTo>
                  <a:pt x="1374577" y="1198663"/>
                </a:lnTo>
                <a:lnTo>
                  <a:pt x="1372196" y="1199853"/>
                </a:lnTo>
                <a:lnTo>
                  <a:pt x="1370112" y="1200449"/>
                </a:lnTo>
                <a:lnTo>
                  <a:pt x="1367135" y="1199853"/>
                </a:lnTo>
                <a:lnTo>
                  <a:pt x="1365945" y="1201937"/>
                </a:lnTo>
                <a:lnTo>
                  <a:pt x="1366540" y="1203723"/>
                </a:lnTo>
                <a:lnTo>
                  <a:pt x="1368921" y="1204913"/>
                </a:lnTo>
                <a:lnTo>
                  <a:pt x="1373981" y="1207890"/>
                </a:lnTo>
                <a:lnTo>
                  <a:pt x="1378744" y="1209081"/>
                </a:lnTo>
                <a:lnTo>
                  <a:pt x="1381721" y="1208485"/>
                </a:lnTo>
                <a:lnTo>
                  <a:pt x="1381125" y="1205509"/>
                </a:lnTo>
                <a:lnTo>
                  <a:pt x="1382316" y="1201937"/>
                </a:lnTo>
                <a:lnTo>
                  <a:pt x="1379935" y="1198067"/>
                </a:lnTo>
                <a:close/>
                <a:moveTo>
                  <a:pt x="837605" y="1196281"/>
                </a:moveTo>
                <a:lnTo>
                  <a:pt x="834926" y="1198067"/>
                </a:lnTo>
                <a:lnTo>
                  <a:pt x="834926" y="1199258"/>
                </a:lnTo>
                <a:lnTo>
                  <a:pt x="836414" y="1199853"/>
                </a:lnTo>
                <a:lnTo>
                  <a:pt x="837605" y="1199853"/>
                </a:lnTo>
                <a:lnTo>
                  <a:pt x="838796" y="1198663"/>
                </a:lnTo>
                <a:lnTo>
                  <a:pt x="839391" y="1198663"/>
                </a:lnTo>
                <a:lnTo>
                  <a:pt x="839391" y="1198067"/>
                </a:lnTo>
                <a:lnTo>
                  <a:pt x="840581" y="1199258"/>
                </a:lnTo>
                <a:lnTo>
                  <a:pt x="841772" y="1198067"/>
                </a:lnTo>
                <a:lnTo>
                  <a:pt x="841772" y="1196877"/>
                </a:lnTo>
                <a:lnTo>
                  <a:pt x="841177" y="1196281"/>
                </a:lnTo>
                <a:lnTo>
                  <a:pt x="839986" y="1196877"/>
                </a:lnTo>
                <a:lnTo>
                  <a:pt x="839391" y="1196281"/>
                </a:lnTo>
                <a:close/>
                <a:moveTo>
                  <a:pt x="726579" y="1196281"/>
                </a:moveTo>
                <a:lnTo>
                  <a:pt x="724198" y="1196877"/>
                </a:lnTo>
                <a:lnTo>
                  <a:pt x="723007" y="1198663"/>
                </a:lnTo>
                <a:lnTo>
                  <a:pt x="724198" y="1199853"/>
                </a:lnTo>
                <a:lnTo>
                  <a:pt x="725389" y="1198663"/>
                </a:lnTo>
                <a:close/>
                <a:moveTo>
                  <a:pt x="571798" y="1196281"/>
                </a:moveTo>
                <a:lnTo>
                  <a:pt x="569417" y="1199853"/>
                </a:lnTo>
                <a:lnTo>
                  <a:pt x="569417" y="1200449"/>
                </a:lnTo>
                <a:lnTo>
                  <a:pt x="570012" y="1201937"/>
                </a:lnTo>
                <a:lnTo>
                  <a:pt x="571798" y="1201341"/>
                </a:lnTo>
                <a:lnTo>
                  <a:pt x="572393" y="1199258"/>
                </a:lnTo>
                <a:lnTo>
                  <a:pt x="571798" y="1198067"/>
                </a:lnTo>
                <a:close/>
                <a:moveTo>
                  <a:pt x="1186160" y="1193900"/>
                </a:moveTo>
                <a:lnTo>
                  <a:pt x="1185565" y="1195091"/>
                </a:lnTo>
                <a:lnTo>
                  <a:pt x="1186160" y="1195686"/>
                </a:lnTo>
                <a:lnTo>
                  <a:pt x="1186756" y="1196877"/>
                </a:lnTo>
                <a:lnTo>
                  <a:pt x="1187946" y="1195686"/>
                </a:lnTo>
                <a:lnTo>
                  <a:pt x="1187946" y="1195091"/>
                </a:lnTo>
                <a:lnTo>
                  <a:pt x="1187351" y="1193900"/>
                </a:lnTo>
                <a:close/>
                <a:moveTo>
                  <a:pt x="1179314" y="1193900"/>
                </a:moveTo>
                <a:lnTo>
                  <a:pt x="1175743" y="1196281"/>
                </a:lnTo>
                <a:lnTo>
                  <a:pt x="1177528" y="1198663"/>
                </a:lnTo>
                <a:lnTo>
                  <a:pt x="1175147" y="1201937"/>
                </a:lnTo>
                <a:lnTo>
                  <a:pt x="1170980" y="1203723"/>
                </a:lnTo>
                <a:lnTo>
                  <a:pt x="1169194" y="1203127"/>
                </a:lnTo>
                <a:lnTo>
                  <a:pt x="1168301" y="1203723"/>
                </a:lnTo>
                <a:lnTo>
                  <a:pt x="1168301" y="1204913"/>
                </a:lnTo>
                <a:lnTo>
                  <a:pt x="1170385" y="1206699"/>
                </a:lnTo>
                <a:lnTo>
                  <a:pt x="1173361" y="1207890"/>
                </a:lnTo>
                <a:lnTo>
                  <a:pt x="1175147" y="1209081"/>
                </a:lnTo>
                <a:lnTo>
                  <a:pt x="1176933" y="1209676"/>
                </a:lnTo>
                <a:lnTo>
                  <a:pt x="1176933" y="1212057"/>
                </a:lnTo>
                <a:lnTo>
                  <a:pt x="1178719" y="1213248"/>
                </a:lnTo>
                <a:lnTo>
                  <a:pt x="1179314" y="1214141"/>
                </a:lnTo>
                <a:lnTo>
                  <a:pt x="1181993" y="1215331"/>
                </a:lnTo>
                <a:lnTo>
                  <a:pt x="1184375" y="1215927"/>
                </a:lnTo>
                <a:lnTo>
                  <a:pt x="1187351" y="1213248"/>
                </a:lnTo>
                <a:lnTo>
                  <a:pt x="1193304" y="1212057"/>
                </a:lnTo>
                <a:lnTo>
                  <a:pt x="1194793" y="1209081"/>
                </a:lnTo>
                <a:lnTo>
                  <a:pt x="1195983" y="1205509"/>
                </a:lnTo>
                <a:lnTo>
                  <a:pt x="1194793" y="1204318"/>
                </a:lnTo>
                <a:lnTo>
                  <a:pt x="1194793" y="1202532"/>
                </a:lnTo>
                <a:lnTo>
                  <a:pt x="1193304" y="1199853"/>
                </a:lnTo>
                <a:lnTo>
                  <a:pt x="1190923" y="1199853"/>
                </a:lnTo>
                <a:lnTo>
                  <a:pt x="1189732" y="1200449"/>
                </a:lnTo>
                <a:lnTo>
                  <a:pt x="1190328" y="1202532"/>
                </a:lnTo>
                <a:lnTo>
                  <a:pt x="1190923" y="1205509"/>
                </a:lnTo>
                <a:lnTo>
                  <a:pt x="1189137" y="1207890"/>
                </a:lnTo>
                <a:lnTo>
                  <a:pt x="1187946" y="1207890"/>
                </a:lnTo>
                <a:lnTo>
                  <a:pt x="1186756" y="1204913"/>
                </a:lnTo>
                <a:lnTo>
                  <a:pt x="1184375" y="1203127"/>
                </a:lnTo>
                <a:lnTo>
                  <a:pt x="1182589" y="1202532"/>
                </a:lnTo>
                <a:lnTo>
                  <a:pt x="1180505" y="1201341"/>
                </a:lnTo>
                <a:lnTo>
                  <a:pt x="1179910" y="1199258"/>
                </a:lnTo>
                <a:lnTo>
                  <a:pt x="1179314" y="1196877"/>
                </a:lnTo>
                <a:lnTo>
                  <a:pt x="1179910" y="1196281"/>
                </a:lnTo>
                <a:lnTo>
                  <a:pt x="1179910" y="1195686"/>
                </a:lnTo>
                <a:lnTo>
                  <a:pt x="1180505" y="1194495"/>
                </a:lnTo>
                <a:lnTo>
                  <a:pt x="1180505" y="1193900"/>
                </a:lnTo>
                <a:close/>
                <a:moveTo>
                  <a:pt x="1986558" y="1193305"/>
                </a:moveTo>
                <a:lnTo>
                  <a:pt x="1985367" y="1196281"/>
                </a:lnTo>
                <a:lnTo>
                  <a:pt x="1984772" y="1198663"/>
                </a:lnTo>
                <a:lnTo>
                  <a:pt x="1984772" y="1199853"/>
                </a:lnTo>
                <a:lnTo>
                  <a:pt x="1985367" y="1200449"/>
                </a:lnTo>
                <a:lnTo>
                  <a:pt x="1983581" y="1206104"/>
                </a:lnTo>
                <a:lnTo>
                  <a:pt x="1986558" y="1211462"/>
                </a:lnTo>
                <a:lnTo>
                  <a:pt x="1987153" y="1206104"/>
                </a:lnTo>
                <a:lnTo>
                  <a:pt x="1986558" y="1200449"/>
                </a:lnTo>
                <a:lnTo>
                  <a:pt x="1987749" y="1197472"/>
                </a:lnTo>
                <a:close/>
                <a:moveTo>
                  <a:pt x="1766590" y="1193305"/>
                </a:moveTo>
                <a:lnTo>
                  <a:pt x="1759149" y="1195686"/>
                </a:lnTo>
                <a:lnTo>
                  <a:pt x="1757363" y="1203127"/>
                </a:lnTo>
                <a:lnTo>
                  <a:pt x="1761530" y="1200449"/>
                </a:lnTo>
                <a:lnTo>
                  <a:pt x="1770162" y="1200449"/>
                </a:lnTo>
                <a:lnTo>
                  <a:pt x="1770757" y="1196281"/>
                </a:lnTo>
                <a:lnTo>
                  <a:pt x="1767781" y="1193900"/>
                </a:lnTo>
                <a:lnTo>
                  <a:pt x="1767185" y="1193900"/>
                </a:lnTo>
                <a:close/>
                <a:moveTo>
                  <a:pt x="603350" y="1191519"/>
                </a:moveTo>
                <a:lnTo>
                  <a:pt x="602159" y="1193305"/>
                </a:lnTo>
                <a:lnTo>
                  <a:pt x="602754" y="1195686"/>
                </a:lnTo>
                <a:lnTo>
                  <a:pt x="605135" y="1196877"/>
                </a:lnTo>
                <a:lnTo>
                  <a:pt x="607219" y="1195686"/>
                </a:lnTo>
                <a:lnTo>
                  <a:pt x="607814" y="1193305"/>
                </a:lnTo>
                <a:lnTo>
                  <a:pt x="607219" y="1192114"/>
                </a:lnTo>
                <a:lnTo>
                  <a:pt x="605135" y="1191519"/>
                </a:lnTo>
                <a:close/>
                <a:moveTo>
                  <a:pt x="1384995" y="1190328"/>
                </a:moveTo>
                <a:lnTo>
                  <a:pt x="1382316" y="1192114"/>
                </a:lnTo>
                <a:lnTo>
                  <a:pt x="1381721" y="1193900"/>
                </a:lnTo>
                <a:lnTo>
                  <a:pt x="1382316" y="1196281"/>
                </a:lnTo>
                <a:lnTo>
                  <a:pt x="1384995" y="1197472"/>
                </a:lnTo>
                <a:lnTo>
                  <a:pt x="1386781" y="1195686"/>
                </a:lnTo>
                <a:lnTo>
                  <a:pt x="1389757" y="1195686"/>
                </a:lnTo>
                <a:lnTo>
                  <a:pt x="1391543" y="1198663"/>
                </a:lnTo>
                <a:lnTo>
                  <a:pt x="1396306" y="1202532"/>
                </a:lnTo>
                <a:lnTo>
                  <a:pt x="1402556" y="1202532"/>
                </a:lnTo>
                <a:lnTo>
                  <a:pt x="1403152" y="1201341"/>
                </a:lnTo>
                <a:lnTo>
                  <a:pt x="1403152" y="1199853"/>
                </a:lnTo>
                <a:lnTo>
                  <a:pt x="1398985" y="1197472"/>
                </a:lnTo>
                <a:lnTo>
                  <a:pt x="1393924" y="1197472"/>
                </a:lnTo>
                <a:lnTo>
                  <a:pt x="1387971" y="1191519"/>
                </a:lnTo>
                <a:close/>
                <a:moveTo>
                  <a:pt x="782539" y="1190328"/>
                </a:moveTo>
                <a:lnTo>
                  <a:pt x="781943" y="1192709"/>
                </a:lnTo>
                <a:lnTo>
                  <a:pt x="782539" y="1195686"/>
                </a:lnTo>
                <a:lnTo>
                  <a:pt x="785217" y="1192709"/>
                </a:lnTo>
                <a:close/>
                <a:moveTo>
                  <a:pt x="755750" y="1189138"/>
                </a:moveTo>
                <a:lnTo>
                  <a:pt x="753368" y="1193305"/>
                </a:lnTo>
                <a:lnTo>
                  <a:pt x="756345" y="1196877"/>
                </a:lnTo>
                <a:lnTo>
                  <a:pt x="757535" y="1192709"/>
                </a:lnTo>
                <a:close/>
                <a:moveTo>
                  <a:pt x="833140" y="1188542"/>
                </a:moveTo>
                <a:lnTo>
                  <a:pt x="831354" y="1189733"/>
                </a:lnTo>
                <a:lnTo>
                  <a:pt x="831354" y="1190924"/>
                </a:lnTo>
                <a:lnTo>
                  <a:pt x="831949" y="1192709"/>
                </a:lnTo>
                <a:lnTo>
                  <a:pt x="833140" y="1193305"/>
                </a:lnTo>
                <a:lnTo>
                  <a:pt x="835819" y="1192709"/>
                </a:lnTo>
                <a:lnTo>
                  <a:pt x="837010" y="1190924"/>
                </a:lnTo>
                <a:lnTo>
                  <a:pt x="835819" y="1189138"/>
                </a:lnTo>
                <a:close/>
                <a:moveTo>
                  <a:pt x="574774" y="1188542"/>
                </a:moveTo>
                <a:lnTo>
                  <a:pt x="572989" y="1189138"/>
                </a:lnTo>
                <a:lnTo>
                  <a:pt x="572989" y="1191519"/>
                </a:lnTo>
                <a:lnTo>
                  <a:pt x="573584" y="1193900"/>
                </a:lnTo>
                <a:lnTo>
                  <a:pt x="575370" y="1195091"/>
                </a:lnTo>
                <a:lnTo>
                  <a:pt x="577156" y="1194495"/>
                </a:lnTo>
                <a:lnTo>
                  <a:pt x="578346" y="1193305"/>
                </a:lnTo>
                <a:lnTo>
                  <a:pt x="577156" y="1189733"/>
                </a:lnTo>
                <a:close/>
                <a:moveTo>
                  <a:pt x="1162943" y="1187649"/>
                </a:moveTo>
                <a:lnTo>
                  <a:pt x="1161157" y="1188542"/>
                </a:lnTo>
                <a:lnTo>
                  <a:pt x="1159967" y="1189733"/>
                </a:lnTo>
                <a:lnTo>
                  <a:pt x="1159967" y="1190924"/>
                </a:lnTo>
                <a:lnTo>
                  <a:pt x="1160562" y="1191519"/>
                </a:lnTo>
                <a:lnTo>
                  <a:pt x="1162348" y="1191519"/>
                </a:lnTo>
                <a:lnTo>
                  <a:pt x="1163539" y="1189138"/>
                </a:lnTo>
                <a:close/>
                <a:moveTo>
                  <a:pt x="794742" y="1187649"/>
                </a:moveTo>
                <a:lnTo>
                  <a:pt x="791171" y="1189733"/>
                </a:lnTo>
                <a:lnTo>
                  <a:pt x="791766" y="1193305"/>
                </a:lnTo>
                <a:lnTo>
                  <a:pt x="795338" y="1193305"/>
                </a:lnTo>
                <a:lnTo>
                  <a:pt x="800398" y="1190328"/>
                </a:lnTo>
                <a:lnTo>
                  <a:pt x="797124" y="1189138"/>
                </a:lnTo>
                <a:close/>
                <a:moveTo>
                  <a:pt x="723603" y="1187054"/>
                </a:moveTo>
                <a:lnTo>
                  <a:pt x="720328" y="1187649"/>
                </a:lnTo>
                <a:lnTo>
                  <a:pt x="722412" y="1190328"/>
                </a:lnTo>
                <a:lnTo>
                  <a:pt x="724793" y="1190924"/>
                </a:lnTo>
                <a:lnTo>
                  <a:pt x="725389" y="1189733"/>
                </a:lnTo>
                <a:lnTo>
                  <a:pt x="725389" y="1188542"/>
                </a:lnTo>
                <a:close/>
                <a:moveTo>
                  <a:pt x="242888" y="1185863"/>
                </a:moveTo>
                <a:lnTo>
                  <a:pt x="242292" y="1189138"/>
                </a:lnTo>
                <a:lnTo>
                  <a:pt x="239018" y="1192114"/>
                </a:lnTo>
                <a:lnTo>
                  <a:pt x="239614" y="1196877"/>
                </a:lnTo>
                <a:lnTo>
                  <a:pt x="242888" y="1199853"/>
                </a:lnTo>
                <a:lnTo>
                  <a:pt x="245864" y="1198067"/>
                </a:lnTo>
                <a:lnTo>
                  <a:pt x="250627" y="1198067"/>
                </a:lnTo>
                <a:lnTo>
                  <a:pt x="253008" y="1199853"/>
                </a:lnTo>
                <a:lnTo>
                  <a:pt x="255687" y="1199258"/>
                </a:lnTo>
                <a:lnTo>
                  <a:pt x="255687" y="1196877"/>
                </a:lnTo>
                <a:lnTo>
                  <a:pt x="253603" y="1195091"/>
                </a:lnTo>
                <a:lnTo>
                  <a:pt x="250627" y="1190328"/>
                </a:lnTo>
                <a:lnTo>
                  <a:pt x="245864" y="1186459"/>
                </a:lnTo>
                <a:close/>
                <a:moveTo>
                  <a:pt x="1364159" y="1184673"/>
                </a:moveTo>
                <a:lnTo>
                  <a:pt x="1363564" y="1187054"/>
                </a:lnTo>
                <a:lnTo>
                  <a:pt x="1364754" y="1190328"/>
                </a:lnTo>
                <a:lnTo>
                  <a:pt x="1365349" y="1195091"/>
                </a:lnTo>
                <a:lnTo>
                  <a:pt x="1369517" y="1198067"/>
                </a:lnTo>
                <a:lnTo>
                  <a:pt x="1368326" y="1195686"/>
                </a:lnTo>
                <a:lnTo>
                  <a:pt x="1367135" y="1193900"/>
                </a:lnTo>
                <a:lnTo>
                  <a:pt x="1369517" y="1192709"/>
                </a:lnTo>
                <a:lnTo>
                  <a:pt x="1372791" y="1190924"/>
                </a:lnTo>
                <a:lnTo>
                  <a:pt x="1373981" y="1189138"/>
                </a:lnTo>
                <a:lnTo>
                  <a:pt x="1375767" y="1187054"/>
                </a:lnTo>
                <a:lnTo>
                  <a:pt x="1369517" y="1185863"/>
                </a:lnTo>
                <a:close/>
                <a:moveTo>
                  <a:pt x="867966" y="1184673"/>
                </a:moveTo>
                <a:lnTo>
                  <a:pt x="866180" y="1185863"/>
                </a:lnTo>
                <a:lnTo>
                  <a:pt x="864989" y="1187054"/>
                </a:lnTo>
                <a:lnTo>
                  <a:pt x="859929" y="1188542"/>
                </a:lnTo>
                <a:lnTo>
                  <a:pt x="858739" y="1190924"/>
                </a:lnTo>
                <a:lnTo>
                  <a:pt x="856953" y="1193900"/>
                </a:lnTo>
                <a:lnTo>
                  <a:pt x="856357" y="1196281"/>
                </a:lnTo>
                <a:lnTo>
                  <a:pt x="855167" y="1198663"/>
                </a:lnTo>
                <a:lnTo>
                  <a:pt x="858739" y="1195091"/>
                </a:lnTo>
                <a:lnTo>
                  <a:pt x="861417" y="1192114"/>
                </a:lnTo>
                <a:lnTo>
                  <a:pt x="862608" y="1190924"/>
                </a:lnTo>
                <a:lnTo>
                  <a:pt x="864394" y="1189733"/>
                </a:lnTo>
                <a:lnTo>
                  <a:pt x="865585" y="1189138"/>
                </a:lnTo>
                <a:lnTo>
                  <a:pt x="866775" y="1187649"/>
                </a:lnTo>
                <a:lnTo>
                  <a:pt x="867966" y="1187649"/>
                </a:lnTo>
                <a:lnTo>
                  <a:pt x="869157" y="1192709"/>
                </a:lnTo>
                <a:lnTo>
                  <a:pt x="868561" y="1195686"/>
                </a:lnTo>
                <a:lnTo>
                  <a:pt x="867966" y="1198067"/>
                </a:lnTo>
                <a:lnTo>
                  <a:pt x="867966" y="1202532"/>
                </a:lnTo>
                <a:lnTo>
                  <a:pt x="864394" y="1207295"/>
                </a:lnTo>
                <a:lnTo>
                  <a:pt x="865585" y="1207890"/>
                </a:lnTo>
                <a:lnTo>
                  <a:pt x="867966" y="1207890"/>
                </a:lnTo>
                <a:lnTo>
                  <a:pt x="869752" y="1207295"/>
                </a:lnTo>
                <a:lnTo>
                  <a:pt x="870347" y="1206104"/>
                </a:lnTo>
                <a:lnTo>
                  <a:pt x="870942" y="1203723"/>
                </a:lnTo>
                <a:lnTo>
                  <a:pt x="872133" y="1201341"/>
                </a:lnTo>
                <a:lnTo>
                  <a:pt x="869752" y="1201341"/>
                </a:lnTo>
                <a:lnTo>
                  <a:pt x="870347" y="1198067"/>
                </a:lnTo>
                <a:lnTo>
                  <a:pt x="872728" y="1195686"/>
                </a:lnTo>
                <a:lnTo>
                  <a:pt x="875407" y="1194495"/>
                </a:lnTo>
                <a:lnTo>
                  <a:pt x="877193" y="1189138"/>
                </a:lnTo>
                <a:lnTo>
                  <a:pt x="877193" y="1187054"/>
                </a:lnTo>
                <a:lnTo>
                  <a:pt x="876003" y="1185268"/>
                </a:lnTo>
                <a:lnTo>
                  <a:pt x="874812" y="1186459"/>
                </a:lnTo>
                <a:lnTo>
                  <a:pt x="874217" y="1189733"/>
                </a:lnTo>
                <a:lnTo>
                  <a:pt x="872728" y="1190924"/>
                </a:lnTo>
                <a:lnTo>
                  <a:pt x="871538" y="1190924"/>
                </a:lnTo>
                <a:lnTo>
                  <a:pt x="870347" y="1187649"/>
                </a:lnTo>
                <a:lnTo>
                  <a:pt x="869157" y="1186459"/>
                </a:lnTo>
                <a:lnTo>
                  <a:pt x="868561" y="1184673"/>
                </a:lnTo>
                <a:close/>
                <a:moveTo>
                  <a:pt x="1197174" y="1184077"/>
                </a:moveTo>
                <a:lnTo>
                  <a:pt x="1195388" y="1185863"/>
                </a:lnTo>
                <a:lnTo>
                  <a:pt x="1195388" y="1188542"/>
                </a:lnTo>
                <a:lnTo>
                  <a:pt x="1196579" y="1189733"/>
                </a:lnTo>
                <a:lnTo>
                  <a:pt x="1198960" y="1189733"/>
                </a:lnTo>
                <a:lnTo>
                  <a:pt x="1200746" y="1187054"/>
                </a:lnTo>
                <a:lnTo>
                  <a:pt x="1201341" y="1185268"/>
                </a:lnTo>
                <a:lnTo>
                  <a:pt x="1199555" y="1184077"/>
                </a:lnTo>
                <a:close/>
                <a:moveTo>
                  <a:pt x="1223963" y="1182887"/>
                </a:moveTo>
                <a:lnTo>
                  <a:pt x="1223367" y="1184077"/>
                </a:lnTo>
                <a:lnTo>
                  <a:pt x="1224558" y="1184673"/>
                </a:lnTo>
                <a:lnTo>
                  <a:pt x="1225749" y="1185863"/>
                </a:lnTo>
                <a:lnTo>
                  <a:pt x="1226344" y="1185268"/>
                </a:lnTo>
                <a:lnTo>
                  <a:pt x="1226344" y="1184673"/>
                </a:lnTo>
                <a:lnTo>
                  <a:pt x="1225749" y="1184077"/>
                </a:lnTo>
                <a:lnTo>
                  <a:pt x="1225153" y="1184077"/>
                </a:lnTo>
                <a:close/>
                <a:moveTo>
                  <a:pt x="219671" y="1182887"/>
                </a:moveTo>
                <a:lnTo>
                  <a:pt x="219075" y="1183482"/>
                </a:lnTo>
                <a:lnTo>
                  <a:pt x="218480" y="1185268"/>
                </a:lnTo>
                <a:lnTo>
                  <a:pt x="221456" y="1189138"/>
                </a:lnTo>
                <a:lnTo>
                  <a:pt x="225624" y="1191519"/>
                </a:lnTo>
                <a:lnTo>
                  <a:pt x="227410" y="1195091"/>
                </a:lnTo>
                <a:lnTo>
                  <a:pt x="229493" y="1199258"/>
                </a:lnTo>
                <a:lnTo>
                  <a:pt x="231875" y="1201937"/>
                </a:lnTo>
                <a:lnTo>
                  <a:pt x="234256" y="1201341"/>
                </a:lnTo>
                <a:lnTo>
                  <a:pt x="236042" y="1199853"/>
                </a:lnTo>
                <a:lnTo>
                  <a:pt x="236637" y="1197472"/>
                </a:lnTo>
                <a:lnTo>
                  <a:pt x="234851" y="1195091"/>
                </a:lnTo>
                <a:lnTo>
                  <a:pt x="232470" y="1195686"/>
                </a:lnTo>
                <a:lnTo>
                  <a:pt x="230089" y="1194495"/>
                </a:lnTo>
                <a:lnTo>
                  <a:pt x="228600" y="1191519"/>
                </a:lnTo>
                <a:lnTo>
                  <a:pt x="225028" y="1185268"/>
                </a:lnTo>
                <a:close/>
                <a:moveTo>
                  <a:pt x="737592" y="1181696"/>
                </a:moveTo>
                <a:lnTo>
                  <a:pt x="735807" y="1182887"/>
                </a:lnTo>
                <a:lnTo>
                  <a:pt x="738188" y="1184077"/>
                </a:lnTo>
                <a:lnTo>
                  <a:pt x="739974" y="1182887"/>
                </a:lnTo>
                <a:lnTo>
                  <a:pt x="740569" y="1182291"/>
                </a:lnTo>
                <a:lnTo>
                  <a:pt x="739974" y="1181696"/>
                </a:lnTo>
                <a:close/>
                <a:moveTo>
                  <a:pt x="1187351" y="1181101"/>
                </a:moveTo>
                <a:lnTo>
                  <a:pt x="1186160" y="1181696"/>
                </a:lnTo>
                <a:lnTo>
                  <a:pt x="1183779" y="1184077"/>
                </a:lnTo>
                <a:lnTo>
                  <a:pt x="1184375" y="1184673"/>
                </a:lnTo>
                <a:lnTo>
                  <a:pt x="1185565" y="1185268"/>
                </a:lnTo>
                <a:lnTo>
                  <a:pt x="1188542" y="1184077"/>
                </a:lnTo>
                <a:lnTo>
                  <a:pt x="1189137" y="1182291"/>
                </a:lnTo>
                <a:lnTo>
                  <a:pt x="1187946" y="1181696"/>
                </a:lnTo>
                <a:close/>
                <a:moveTo>
                  <a:pt x="1391543" y="1180506"/>
                </a:moveTo>
                <a:lnTo>
                  <a:pt x="1389757" y="1182887"/>
                </a:lnTo>
                <a:lnTo>
                  <a:pt x="1390948" y="1186459"/>
                </a:lnTo>
                <a:lnTo>
                  <a:pt x="1393329" y="1184673"/>
                </a:lnTo>
                <a:lnTo>
                  <a:pt x="1393924" y="1181101"/>
                </a:lnTo>
                <a:lnTo>
                  <a:pt x="1392734" y="1180506"/>
                </a:lnTo>
                <a:close/>
                <a:moveTo>
                  <a:pt x="2013942" y="1179910"/>
                </a:moveTo>
                <a:lnTo>
                  <a:pt x="2012156" y="1182887"/>
                </a:lnTo>
                <a:lnTo>
                  <a:pt x="2012156" y="1186459"/>
                </a:lnTo>
                <a:lnTo>
                  <a:pt x="2010966" y="1188542"/>
                </a:lnTo>
                <a:lnTo>
                  <a:pt x="2011561" y="1189733"/>
                </a:lnTo>
                <a:lnTo>
                  <a:pt x="2013942" y="1190328"/>
                </a:lnTo>
                <a:lnTo>
                  <a:pt x="2016324" y="1188542"/>
                </a:lnTo>
                <a:lnTo>
                  <a:pt x="2016324" y="1185863"/>
                </a:lnTo>
                <a:lnTo>
                  <a:pt x="2014538" y="1184077"/>
                </a:lnTo>
                <a:lnTo>
                  <a:pt x="2014538" y="1182291"/>
                </a:lnTo>
                <a:close/>
                <a:moveTo>
                  <a:pt x="1376958" y="1179315"/>
                </a:moveTo>
                <a:lnTo>
                  <a:pt x="1375767" y="1180506"/>
                </a:lnTo>
                <a:lnTo>
                  <a:pt x="1376363" y="1182291"/>
                </a:lnTo>
                <a:lnTo>
                  <a:pt x="1377553" y="1184077"/>
                </a:lnTo>
                <a:lnTo>
                  <a:pt x="1379339" y="1184673"/>
                </a:lnTo>
                <a:lnTo>
                  <a:pt x="1379935" y="1183482"/>
                </a:lnTo>
                <a:lnTo>
                  <a:pt x="1378744" y="1179910"/>
                </a:lnTo>
                <a:close/>
                <a:moveTo>
                  <a:pt x="2004417" y="1178720"/>
                </a:moveTo>
                <a:lnTo>
                  <a:pt x="2002334" y="1179910"/>
                </a:lnTo>
                <a:lnTo>
                  <a:pt x="2001143" y="1182887"/>
                </a:lnTo>
                <a:lnTo>
                  <a:pt x="2002334" y="1184673"/>
                </a:lnTo>
                <a:lnTo>
                  <a:pt x="2003524" y="1185863"/>
                </a:lnTo>
                <a:lnTo>
                  <a:pt x="2005608" y="1184673"/>
                </a:lnTo>
                <a:lnTo>
                  <a:pt x="2006203" y="1182291"/>
                </a:lnTo>
                <a:lnTo>
                  <a:pt x="2005608" y="1180506"/>
                </a:lnTo>
                <a:close/>
                <a:moveTo>
                  <a:pt x="231279" y="1178720"/>
                </a:moveTo>
                <a:lnTo>
                  <a:pt x="228005" y="1181696"/>
                </a:lnTo>
                <a:lnTo>
                  <a:pt x="227410" y="1183482"/>
                </a:lnTo>
                <a:lnTo>
                  <a:pt x="228005" y="1184673"/>
                </a:lnTo>
                <a:lnTo>
                  <a:pt x="231279" y="1185863"/>
                </a:lnTo>
                <a:lnTo>
                  <a:pt x="234256" y="1183482"/>
                </a:lnTo>
                <a:lnTo>
                  <a:pt x="235446" y="1183482"/>
                </a:lnTo>
                <a:lnTo>
                  <a:pt x="236637" y="1182887"/>
                </a:lnTo>
                <a:lnTo>
                  <a:pt x="239614" y="1184673"/>
                </a:lnTo>
                <a:lnTo>
                  <a:pt x="242292" y="1181696"/>
                </a:lnTo>
                <a:lnTo>
                  <a:pt x="240209" y="1178720"/>
                </a:lnTo>
                <a:lnTo>
                  <a:pt x="237232" y="1179910"/>
                </a:lnTo>
                <a:lnTo>
                  <a:pt x="236042" y="1179315"/>
                </a:lnTo>
                <a:lnTo>
                  <a:pt x="235446" y="1179315"/>
                </a:lnTo>
                <a:close/>
                <a:moveTo>
                  <a:pt x="1172171" y="1178124"/>
                </a:moveTo>
                <a:lnTo>
                  <a:pt x="1170980" y="1179315"/>
                </a:lnTo>
                <a:lnTo>
                  <a:pt x="1170385" y="1181101"/>
                </a:lnTo>
                <a:lnTo>
                  <a:pt x="1171575" y="1181696"/>
                </a:lnTo>
                <a:lnTo>
                  <a:pt x="1172766" y="1184673"/>
                </a:lnTo>
                <a:lnTo>
                  <a:pt x="1173361" y="1184673"/>
                </a:lnTo>
                <a:lnTo>
                  <a:pt x="1174552" y="1182887"/>
                </a:lnTo>
                <a:lnTo>
                  <a:pt x="1173957" y="1179910"/>
                </a:lnTo>
                <a:lnTo>
                  <a:pt x="1172766" y="1179315"/>
                </a:lnTo>
                <a:close/>
                <a:moveTo>
                  <a:pt x="1206699" y="1176338"/>
                </a:moveTo>
                <a:lnTo>
                  <a:pt x="1204317" y="1178124"/>
                </a:lnTo>
                <a:lnTo>
                  <a:pt x="1204317" y="1180506"/>
                </a:lnTo>
                <a:lnTo>
                  <a:pt x="1208187" y="1181101"/>
                </a:lnTo>
                <a:lnTo>
                  <a:pt x="1211759" y="1179315"/>
                </a:lnTo>
                <a:lnTo>
                  <a:pt x="1209973" y="1176934"/>
                </a:lnTo>
                <a:close/>
                <a:moveTo>
                  <a:pt x="1232595" y="1175743"/>
                </a:moveTo>
                <a:lnTo>
                  <a:pt x="1231702" y="1177529"/>
                </a:lnTo>
                <a:lnTo>
                  <a:pt x="1233785" y="1178124"/>
                </a:lnTo>
                <a:lnTo>
                  <a:pt x="1236167" y="1177529"/>
                </a:lnTo>
                <a:lnTo>
                  <a:pt x="1236167" y="1176934"/>
                </a:lnTo>
                <a:lnTo>
                  <a:pt x="1236762" y="1176338"/>
                </a:lnTo>
                <a:lnTo>
                  <a:pt x="1233785" y="1175743"/>
                </a:lnTo>
                <a:close/>
                <a:moveTo>
                  <a:pt x="773014" y="1175743"/>
                </a:moveTo>
                <a:lnTo>
                  <a:pt x="770930" y="1176934"/>
                </a:lnTo>
                <a:lnTo>
                  <a:pt x="768549" y="1177529"/>
                </a:lnTo>
                <a:lnTo>
                  <a:pt x="767953" y="1179315"/>
                </a:lnTo>
                <a:lnTo>
                  <a:pt x="770335" y="1180506"/>
                </a:lnTo>
                <a:lnTo>
                  <a:pt x="773609" y="1179910"/>
                </a:lnTo>
                <a:lnTo>
                  <a:pt x="775395" y="1178720"/>
                </a:lnTo>
                <a:lnTo>
                  <a:pt x="774800" y="1176934"/>
                </a:lnTo>
                <a:close/>
                <a:moveTo>
                  <a:pt x="617935" y="1174850"/>
                </a:moveTo>
                <a:lnTo>
                  <a:pt x="615553" y="1176338"/>
                </a:lnTo>
                <a:lnTo>
                  <a:pt x="614958" y="1179315"/>
                </a:lnTo>
                <a:lnTo>
                  <a:pt x="612577" y="1180506"/>
                </a:lnTo>
                <a:lnTo>
                  <a:pt x="610196" y="1180506"/>
                </a:lnTo>
                <a:lnTo>
                  <a:pt x="606326" y="1181696"/>
                </a:lnTo>
                <a:lnTo>
                  <a:pt x="603350" y="1182291"/>
                </a:lnTo>
                <a:lnTo>
                  <a:pt x="609005" y="1186459"/>
                </a:lnTo>
                <a:lnTo>
                  <a:pt x="612577" y="1191519"/>
                </a:lnTo>
                <a:lnTo>
                  <a:pt x="611386" y="1193900"/>
                </a:lnTo>
                <a:lnTo>
                  <a:pt x="613172" y="1195686"/>
                </a:lnTo>
                <a:lnTo>
                  <a:pt x="614958" y="1195091"/>
                </a:lnTo>
                <a:lnTo>
                  <a:pt x="614958" y="1192114"/>
                </a:lnTo>
                <a:lnTo>
                  <a:pt x="616149" y="1189138"/>
                </a:lnTo>
                <a:lnTo>
                  <a:pt x="616149" y="1185863"/>
                </a:lnTo>
                <a:lnTo>
                  <a:pt x="619125" y="1185268"/>
                </a:lnTo>
                <a:lnTo>
                  <a:pt x="620614" y="1181696"/>
                </a:lnTo>
                <a:lnTo>
                  <a:pt x="620018" y="1178124"/>
                </a:lnTo>
                <a:close/>
                <a:moveTo>
                  <a:pt x="1365945" y="1174255"/>
                </a:moveTo>
                <a:lnTo>
                  <a:pt x="1365349" y="1174850"/>
                </a:lnTo>
                <a:lnTo>
                  <a:pt x="1366540" y="1178720"/>
                </a:lnTo>
                <a:lnTo>
                  <a:pt x="1369517" y="1182291"/>
                </a:lnTo>
                <a:lnTo>
                  <a:pt x="1369517" y="1178124"/>
                </a:lnTo>
                <a:lnTo>
                  <a:pt x="1367731" y="1174255"/>
                </a:lnTo>
                <a:close/>
                <a:moveTo>
                  <a:pt x="1218903" y="1174255"/>
                </a:moveTo>
                <a:lnTo>
                  <a:pt x="1218307" y="1174850"/>
                </a:lnTo>
                <a:lnTo>
                  <a:pt x="1218307" y="1176338"/>
                </a:lnTo>
                <a:lnTo>
                  <a:pt x="1219796" y="1176934"/>
                </a:lnTo>
                <a:lnTo>
                  <a:pt x="1220986" y="1176934"/>
                </a:lnTo>
                <a:lnTo>
                  <a:pt x="1221581" y="1175743"/>
                </a:lnTo>
                <a:lnTo>
                  <a:pt x="1220986" y="1174850"/>
                </a:lnTo>
                <a:lnTo>
                  <a:pt x="1220986" y="1174255"/>
                </a:lnTo>
                <a:close/>
                <a:moveTo>
                  <a:pt x="1998762" y="1173659"/>
                </a:moveTo>
                <a:lnTo>
                  <a:pt x="1997571" y="1174850"/>
                </a:lnTo>
                <a:lnTo>
                  <a:pt x="1997571" y="1176338"/>
                </a:lnTo>
                <a:lnTo>
                  <a:pt x="1998167" y="1177529"/>
                </a:lnTo>
                <a:lnTo>
                  <a:pt x="1998762" y="1176934"/>
                </a:lnTo>
                <a:lnTo>
                  <a:pt x="1999357" y="1175743"/>
                </a:lnTo>
                <a:lnTo>
                  <a:pt x="1999357" y="1174255"/>
                </a:lnTo>
                <a:close/>
                <a:moveTo>
                  <a:pt x="816174" y="1173659"/>
                </a:moveTo>
                <a:lnTo>
                  <a:pt x="814983" y="1174255"/>
                </a:lnTo>
                <a:lnTo>
                  <a:pt x="814983" y="1176338"/>
                </a:lnTo>
                <a:lnTo>
                  <a:pt x="816174" y="1176934"/>
                </a:lnTo>
                <a:lnTo>
                  <a:pt x="817364" y="1176338"/>
                </a:lnTo>
                <a:lnTo>
                  <a:pt x="817960" y="1174850"/>
                </a:lnTo>
                <a:lnTo>
                  <a:pt x="817364" y="1174255"/>
                </a:lnTo>
                <a:close/>
                <a:moveTo>
                  <a:pt x="202407" y="1173659"/>
                </a:moveTo>
                <a:lnTo>
                  <a:pt x="198835" y="1174850"/>
                </a:lnTo>
                <a:lnTo>
                  <a:pt x="198835" y="1178124"/>
                </a:lnTo>
                <a:lnTo>
                  <a:pt x="201216" y="1180506"/>
                </a:lnTo>
                <a:lnTo>
                  <a:pt x="201811" y="1182887"/>
                </a:lnTo>
                <a:lnTo>
                  <a:pt x="199430" y="1184673"/>
                </a:lnTo>
                <a:lnTo>
                  <a:pt x="195263" y="1185268"/>
                </a:lnTo>
                <a:lnTo>
                  <a:pt x="190203" y="1187054"/>
                </a:lnTo>
                <a:lnTo>
                  <a:pt x="186631" y="1187054"/>
                </a:lnTo>
                <a:lnTo>
                  <a:pt x="185440" y="1191519"/>
                </a:lnTo>
                <a:lnTo>
                  <a:pt x="181273" y="1192709"/>
                </a:lnTo>
                <a:lnTo>
                  <a:pt x="177403" y="1193305"/>
                </a:lnTo>
                <a:lnTo>
                  <a:pt x="178892" y="1202532"/>
                </a:lnTo>
                <a:lnTo>
                  <a:pt x="181868" y="1210866"/>
                </a:lnTo>
                <a:lnTo>
                  <a:pt x="184845" y="1204913"/>
                </a:lnTo>
                <a:lnTo>
                  <a:pt x="184845" y="1199853"/>
                </a:lnTo>
                <a:lnTo>
                  <a:pt x="187226" y="1195686"/>
                </a:lnTo>
                <a:lnTo>
                  <a:pt x="189012" y="1191519"/>
                </a:lnTo>
                <a:lnTo>
                  <a:pt x="189607" y="1190328"/>
                </a:lnTo>
                <a:lnTo>
                  <a:pt x="191096" y="1189138"/>
                </a:lnTo>
                <a:lnTo>
                  <a:pt x="200025" y="1189138"/>
                </a:lnTo>
                <a:lnTo>
                  <a:pt x="205681" y="1193900"/>
                </a:lnTo>
                <a:lnTo>
                  <a:pt x="212229" y="1195686"/>
                </a:lnTo>
                <a:lnTo>
                  <a:pt x="217289" y="1203127"/>
                </a:lnTo>
                <a:lnTo>
                  <a:pt x="220266" y="1199853"/>
                </a:lnTo>
                <a:lnTo>
                  <a:pt x="222647" y="1194495"/>
                </a:lnTo>
                <a:lnTo>
                  <a:pt x="218480" y="1190328"/>
                </a:lnTo>
                <a:lnTo>
                  <a:pt x="215206" y="1187649"/>
                </a:lnTo>
                <a:lnTo>
                  <a:pt x="212825" y="1191519"/>
                </a:lnTo>
                <a:lnTo>
                  <a:pt x="208062" y="1190328"/>
                </a:lnTo>
                <a:lnTo>
                  <a:pt x="208062" y="1184673"/>
                </a:lnTo>
                <a:lnTo>
                  <a:pt x="209253" y="1179910"/>
                </a:lnTo>
                <a:lnTo>
                  <a:pt x="206276" y="1176338"/>
                </a:lnTo>
                <a:close/>
                <a:moveTo>
                  <a:pt x="193477" y="1172469"/>
                </a:moveTo>
                <a:lnTo>
                  <a:pt x="191096" y="1176338"/>
                </a:lnTo>
                <a:lnTo>
                  <a:pt x="191691" y="1176934"/>
                </a:lnTo>
                <a:lnTo>
                  <a:pt x="192286" y="1178124"/>
                </a:lnTo>
                <a:lnTo>
                  <a:pt x="194072" y="1177529"/>
                </a:lnTo>
                <a:lnTo>
                  <a:pt x="194072" y="1173659"/>
                </a:lnTo>
                <a:close/>
                <a:moveTo>
                  <a:pt x="2243733" y="1168302"/>
                </a:moveTo>
                <a:lnTo>
                  <a:pt x="2242542" y="1171278"/>
                </a:lnTo>
                <a:lnTo>
                  <a:pt x="2243138" y="1174255"/>
                </a:lnTo>
                <a:lnTo>
                  <a:pt x="2243733" y="1175743"/>
                </a:lnTo>
                <a:lnTo>
                  <a:pt x="2244924" y="1175743"/>
                </a:lnTo>
                <a:lnTo>
                  <a:pt x="2244924" y="1172469"/>
                </a:lnTo>
                <a:close/>
                <a:moveTo>
                  <a:pt x="1170385" y="1168302"/>
                </a:moveTo>
                <a:lnTo>
                  <a:pt x="1170385" y="1168897"/>
                </a:lnTo>
                <a:lnTo>
                  <a:pt x="1169789" y="1170683"/>
                </a:lnTo>
                <a:lnTo>
                  <a:pt x="1170385" y="1172469"/>
                </a:lnTo>
                <a:lnTo>
                  <a:pt x="1170385" y="1174255"/>
                </a:lnTo>
                <a:lnTo>
                  <a:pt x="1173361" y="1171874"/>
                </a:lnTo>
                <a:lnTo>
                  <a:pt x="1173957" y="1171874"/>
                </a:lnTo>
                <a:lnTo>
                  <a:pt x="1173361" y="1170088"/>
                </a:lnTo>
                <a:lnTo>
                  <a:pt x="1172171" y="1168302"/>
                </a:lnTo>
                <a:close/>
                <a:moveTo>
                  <a:pt x="824210" y="1168302"/>
                </a:moveTo>
                <a:lnTo>
                  <a:pt x="823020" y="1169492"/>
                </a:lnTo>
                <a:lnTo>
                  <a:pt x="823020" y="1171278"/>
                </a:lnTo>
                <a:lnTo>
                  <a:pt x="824210" y="1171278"/>
                </a:lnTo>
                <a:lnTo>
                  <a:pt x="824806" y="1170088"/>
                </a:lnTo>
                <a:close/>
                <a:moveTo>
                  <a:pt x="606326" y="1168302"/>
                </a:moveTo>
                <a:lnTo>
                  <a:pt x="605135" y="1168897"/>
                </a:lnTo>
                <a:lnTo>
                  <a:pt x="603945" y="1170088"/>
                </a:lnTo>
                <a:lnTo>
                  <a:pt x="605135" y="1172469"/>
                </a:lnTo>
                <a:lnTo>
                  <a:pt x="607219" y="1173659"/>
                </a:lnTo>
                <a:lnTo>
                  <a:pt x="609005" y="1173659"/>
                </a:lnTo>
                <a:lnTo>
                  <a:pt x="609600" y="1172469"/>
                </a:lnTo>
                <a:lnTo>
                  <a:pt x="609005" y="1170088"/>
                </a:lnTo>
                <a:close/>
                <a:moveTo>
                  <a:pt x="723007" y="1167706"/>
                </a:moveTo>
                <a:lnTo>
                  <a:pt x="719733" y="1168302"/>
                </a:lnTo>
                <a:lnTo>
                  <a:pt x="717352" y="1171278"/>
                </a:lnTo>
                <a:lnTo>
                  <a:pt x="719733" y="1173064"/>
                </a:lnTo>
                <a:lnTo>
                  <a:pt x="722412" y="1171874"/>
                </a:lnTo>
                <a:lnTo>
                  <a:pt x="723603" y="1169492"/>
                </a:lnTo>
                <a:close/>
                <a:moveTo>
                  <a:pt x="1223367" y="1165920"/>
                </a:moveTo>
                <a:lnTo>
                  <a:pt x="1222177" y="1167111"/>
                </a:lnTo>
                <a:lnTo>
                  <a:pt x="1222177" y="1168302"/>
                </a:lnTo>
                <a:lnTo>
                  <a:pt x="1223367" y="1168897"/>
                </a:lnTo>
                <a:lnTo>
                  <a:pt x="1223963" y="1168897"/>
                </a:lnTo>
                <a:lnTo>
                  <a:pt x="1224558" y="1167706"/>
                </a:lnTo>
                <a:lnTo>
                  <a:pt x="1225153" y="1167111"/>
                </a:lnTo>
                <a:lnTo>
                  <a:pt x="1224558" y="1165920"/>
                </a:lnTo>
                <a:close/>
                <a:moveTo>
                  <a:pt x="228005" y="1165920"/>
                </a:moveTo>
                <a:lnTo>
                  <a:pt x="226814" y="1167706"/>
                </a:lnTo>
                <a:lnTo>
                  <a:pt x="228005" y="1170088"/>
                </a:lnTo>
                <a:lnTo>
                  <a:pt x="230684" y="1171278"/>
                </a:lnTo>
                <a:lnTo>
                  <a:pt x="232470" y="1170088"/>
                </a:lnTo>
                <a:lnTo>
                  <a:pt x="233065" y="1167111"/>
                </a:lnTo>
                <a:lnTo>
                  <a:pt x="232470" y="1165920"/>
                </a:lnTo>
                <a:close/>
                <a:moveTo>
                  <a:pt x="1199555" y="1165325"/>
                </a:moveTo>
                <a:lnTo>
                  <a:pt x="1195388" y="1167111"/>
                </a:lnTo>
                <a:lnTo>
                  <a:pt x="1193304" y="1170683"/>
                </a:lnTo>
                <a:lnTo>
                  <a:pt x="1195388" y="1172469"/>
                </a:lnTo>
                <a:lnTo>
                  <a:pt x="1198364" y="1171874"/>
                </a:lnTo>
                <a:lnTo>
                  <a:pt x="1201936" y="1172469"/>
                </a:lnTo>
                <a:lnTo>
                  <a:pt x="1203127" y="1171874"/>
                </a:lnTo>
                <a:lnTo>
                  <a:pt x="1203127" y="1171278"/>
                </a:lnTo>
                <a:lnTo>
                  <a:pt x="1202532" y="1168897"/>
                </a:lnTo>
                <a:lnTo>
                  <a:pt x="1201936" y="1165920"/>
                </a:lnTo>
                <a:close/>
                <a:moveTo>
                  <a:pt x="1423392" y="1164134"/>
                </a:moveTo>
                <a:lnTo>
                  <a:pt x="1423392" y="1170088"/>
                </a:lnTo>
                <a:lnTo>
                  <a:pt x="1425178" y="1174255"/>
                </a:lnTo>
                <a:lnTo>
                  <a:pt x="1425178" y="1178720"/>
                </a:lnTo>
                <a:lnTo>
                  <a:pt x="1420714" y="1187649"/>
                </a:lnTo>
                <a:lnTo>
                  <a:pt x="1416546" y="1189733"/>
                </a:lnTo>
                <a:lnTo>
                  <a:pt x="1409700" y="1187054"/>
                </a:lnTo>
                <a:lnTo>
                  <a:pt x="1403747" y="1188542"/>
                </a:lnTo>
                <a:lnTo>
                  <a:pt x="1396901" y="1184077"/>
                </a:lnTo>
                <a:lnTo>
                  <a:pt x="1395115" y="1187649"/>
                </a:lnTo>
                <a:lnTo>
                  <a:pt x="1395115" y="1193900"/>
                </a:lnTo>
                <a:lnTo>
                  <a:pt x="1400771" y="1195091"/>
                </a:lnTo>
                <a:lnTo>
                  <a:pt x="1404342" y="1196281"/>
                </a:lnTo>
                <a:lnTo>
                  <a:pt x="1404938" y="1192709"/>
                </a:lnTo>
                <a:lnTo>
                  <a:pt x="1409105" y="1192114"/>
                </a:lnTo>
                <a:lnTo>
                  <a:pt x="1411784" y="1196281"/>
                </a:lnTo>
                <a:lnTo>
                  <a:pt x="1412974" y="1201341"/>
                </a:lnTo>
                <a:lnTo>
                  <a:pt x="1416546" y="1203127"/>
                </a:lnTo>
                <a:lnTo>
                  <a:pt x="1420714" y="1203723"/>
                </a:lnTo>
                <a:lnTo>
                  <a:pt x="1422499" y="1201341"/>
                </a:lnTo>
                <a:lnTo>
                  <a:pt x="1421904" y="1198663"/>
                </a:lnTo>
                <a:lnTo>
                  <a:pt x="1418928" y="1197472"/>
                </a:lnTo>
                <a:lnTo>
                  <a:pt x="1417142" y="1195091"/>
                </a:lnTo>
                <a:lnTo>
                  <a:pt x="1418332" y="1193305"/>
                </a:lnTo>
                <a:lnTo>
                  <a:pt x="1421904" y="1190924"/>
                </a:lnTo>
                <a:lnTo>
                  <a:pt x="1425178" y="1187054"/>
                </a:lnTo>
                <a:lnTo>
                  <a:pt x="1428750" y="1185863"/>
                </a:lnTo>
                <a:lnTo>
                  <a:pt x="1428155" y="1181696"/>
                </a:lnTo>
                <a:lnTo>
                  <a:pt x="1431131" y="1179910"/>
                </a:lnTo>
                <a:lnTo>
                  <a:pt x="1433513" y="1177529"/>
                </a:lnTo>
                <a:lnTo>
                  <a:pt x="1429346" y="1170088"/>
                </a:lnTo>
                <a:close/>
                <a:moveTo>
                  <a:pt x="1413570" y="1163539"/>
                </a:moveTo>
                <a:lnTo>
                  <a:pt x="1411189" y="1167706"/>
                </a:lnTo>
                <a:lnTo>
                  <a:pt x="1410593" y="1171278"/>
                </a:lnTo>
                <a:lnTo>
                  <a:pt x="1410593" y="1179910"/>
                </a:lnTo>
                <a:lnTo>
                  <a:pt x="1414760" y="1181101"/>
                </a:lnTo>
                <a:lnTo>
                  <a:pt x="1420118" y="1174850"/>
                </a:lnTo>
                <a:lnTo>
                  <a:pt x="1417737" y="1166516"/>
                </a:lnTo>
                <a:close/>
                <a:moveTo>
                  <a:pt x="197049" y="1163539"/>
                </a:moveTo>
                <a:lnTo>
                  <a:pt x="195263" y="1164134"/>
                </a:lnTo>
                <a:lnTo>
                  <a:pt x="194667" y="1166516"/>
                </a:lnTo>
                <a:lnTo>
                  <a:pt x="195263" y="1169492"/>
                </a:lnTo>
                <a:lnTo>
                  <a:pt x="197644" y="1170683"/>
                </a:lnTo>
                <a:lnTo>
                  <a:pt x="200025" y="1170088"/>
                </a:lnTo>
                <a:lnTo>
                  <a:pt x="200621" y="1168302"/>
                </a:lnTo>
                <a:lnTo>
                  <a:pt x="199430" y="1165325"/>
                </a:lnTo>
                <a:close/>
                <a:moveTo>
                  <a:pt x="1165325" y="1160265"/>
                </a:moveTo>
                <a:lnTo>
                  <a:pt x="1164729" y="1161456"/>
                </a:lnTo>
                <a:lnTo>
                  <a:pt x="1165325" y="1164134"/>
                </a:lnTo>
                <a:lnTo>
                  <a:pt x="1165920" y="1162944"/>
                </a:lnTo>
                <a:lnTo>
                  <a:pt x="1166515" y="1162051"/>
                </a:lnTo>
                <a:lnTo>
                  <a:pt x="1167111" y="1160265"/>
                </a:lnTo>
                <a:close/>
                <a:moveTo>
                  <a:pt x="1396306" y="1159074"/>
                </a:moveTo>
                <a:lnTo>
                  <a:pt x="1393329" y="1162051"/>
                </a:lnTo>
                <a:lnTo>
                  <a:pt x="1393924" y="1163539"/>
                </a:lnTo>
                <a:lnTo>
                  <a:pt x="1395115" y="1165325"/>
                </a:lnTo>
                <a:lnTo>
                  <a:pt x="1396901" y="1170683"/>
                </a:lnTo>
                <a:lnTo>
                  <a:pt x="1396901" y="1176338"/>
                </a:lnTo>
                <a:lnTo>
                  <a:pt x="1402556" y="1171278"/>
                </a:lnTo>
                <a:lnTo>
                  <a:pt x="1401366" y="1162944"/>
                </a:lnTo>
                <a:lnTo>
                  <a:pt x="1400175" y="1161456"/>
                </a:lnTo>
                <a:close/>
                <a:moveTo>
                  <a:pt x="1359992" y="1158479"/>
                </a:moveTo>
                <a:lnTo>
                  <a:pt x="1356122" y="1159074"/>
                </a:lnTo>
                <a:lnTo>
                  <a:pt x="1355527" y="1162944"/>
                </a:lnTo>
                <a:lnTo>
                  <a:pt x="1356717" y="1164134"/>
                </a:lnTo>
                <a:lnTo>
                  <a:pt x="1358503" y="1163539"/>
                </a:lnTo>
                <a:lnTo>
                  <a:pt x="1361778" y="1162051"/>
                </a:lnTo>
                <a:close/>
                <a:moveTo>
                  <a:pt x="1189732" y="1157884"/>
                </a:moveTo>
                <a:lnTo>
                  <a:pt x="1187351" y="1159670"/>
                </a:lnTo>
                <a:lnTo>
                  <a:pt x="1186160" y="1159670"/>
                </a:lnTo>
                <a:lnTo>
                  <a:pt x="1184970" y="1160860"/>
                </a:lnTo>
                <a:lnTo>
                  <a:pt x="1185565" y="1162051"/>
                </a:lnTo>
                <a:lnTo>
                  <a:pt x="1189137" y="1162944"/>
                </a:lnTo>
                <a:lnTo>
                  <a:pt x="1189137" y="1163539"/>
                </a:lnTo>
                <a:lnTo>
                  <a:pt x="1190923" y="1164730"/>
                </a:lnTo>
                <a:lnTo>
                  <a:pt x="1192114" y="1164134"/>
                </a:lnTo>
                <a:lnTo>
                  <a:pt x="1192709" y="1160860"/>
                </a:lnTo>
                <a:lnTo>
                  <a:pt x="1192114" y="1158479"/>
                </a:lnTo>
                <a:close/>
                <a:moveTo>
                  <a:pt x="1774329" y="1157288"/>
                </a:moveTo>
                <a:lnTo>
                  <a:pt x="1771948" y="1157884"/>
                </a:lnTo>
                <a:lnTo>
                  <a:pt x="1771353" y="1160265"/>
                </a:lnTo>
                <a:lnTo>
                  <a:pt x="1770757" y="1164730"/>
                </a:lnTo>
                <a:lnTo>
                  <a:pt x="1774329" y="1167706"/>
                </a:lnTo>
                <a:lnTo>
                  <a:pt x="1773139" y="1164730"/>
                </a:lnTo>
                <a:lnTo>
                  <a:pt x="1772543" y="1162051"/>
                </a:lnTo>
                <a:lnTo>
                  <a:pt x="1774924" y="1159670"/>
                </a:lnTo>
                <a:close/>
                <a:moveTo>
                  <a:pt x="1200150" y="1157288"/>
                </a:moveTo>
                <a:lnTo>
                  <a:pt x="1198364" y="1159074"/>
                </a:lnTo>
                <a:lnTo>
                  <a:pt x="1198364" y="1161456"/>
                </a:lnTo>
                <a:lnTo>
                  <a:pt x="1200746" y="1162944"/>
                </a:lnTo>
                <a:lnTo>
                  <a:pt x="1203127" y="1163539"/>
                </a:lnTo>
                <a:lnTo>
                  <a:pt x="1203127" y="1160860"/>
                </a:lnTo>
                <a:lnTo>
                  <a:pt x="1202532" y="1160265"/>
                </a:lnTo>
                <a:lnTo>
                  <a:pt x="1202532" y="1159670"/>
                </a:lnTo>
                <a:close/>
                <a:moveTo>
                  <a:pt x="858739" y="1157288"/>
                </a:moveTo>
                <a:lnTo>
                  <a:pt x="856953" y="1158479"/>
                </a:lnTo>
                <a:lnTo>
                  <a:pt x="855762" y="1159670"/>
                </a:lnTo>
                <a:lnTo>
                  <a:pt x="855167" y="1162051"/>
                </a:lnTo>
                <a:lnTo>
                  <a:pt x="856953" y="1163539"/>
                </a:lnTo>
                <a:lnTo>
                  <a:pt x="858739" y="1162051"/>
                </a:lnTo>
                <a:close/>
                <a:moveTo>
                  <a:pt x="2002929" y="1156693"/>
                </a:moveTo>
                <a:lnTo>
                  <a:pt x="2002334" y="1157288"/>
                </a:lnTo>
                <a:lnTo>
                  <a:pt x="2002334" y="1162051"/>
                </a:lnTo>
                <a:lnTo>
                  <a:pt x="2005013" y="1165325"/>
                </a:lnTo>
                <a:lnTo>
                  <a:pt x="2006203" y="1165920"/>
                </a:lnTo>
                <a:lnTo>
                  <a:pt x="2006799" y="1168302"/>
                </a:lnTo>
                <a:lnTo>
                  <a:pt x="2006203" y="1170088"/>
                </a:lnTo>
                <a:lnTo>
                  <a:pt x="2006799" y="1171278"/>
                </a:lnTo>
                <a:lnTo>
                  <a:pt x="2007989" y="1171278"/>
                </a:lnTo>
                <a:lnTo>
                  <a:pt x="2008585" y="1170088"/>
                </a:lnTo>
                <a:lnTo>
                  <a:pt x="2009775" y="1168302"/>
                </a:lnTo>
                <a:lnTo>
                  <a:pt x="2008585" y="1166516"/>
                </a:lnTo>
                <a:lnTo>
                  <a:pt x="2006799" y="1164730"/>
                </a:lnTo>
                <a:lnTo>
                  <a:pt x="2005608" y="1162944"/>
                </a:lnTo>
                <a:lnTo>
                  <a:pt x="2005013" y="1159074"/>
                </a:lnTo>
                <a:lnTo>
                  <a:pt x="2003524" y="1156693"/>
                </a:lnTo>
                <a:close/>
                <a:moveTo>
                  <a:pt x="1382911" y="1154907"/>
                </a:moveTo>
                <a:lnTo>
                  <a:pt x="1381721" y="1159670"/>
                </a:lnTo>
                <a:lnTo>
                  <a:pt x="1387376" y="1162944"/>
                </a:lnTo>
                <a:lnTo>
                  <a:pt x="1386185" y="1165920"/>
                </a:lnTo>
                <a:lnTo>
                  <a:pt x="1384995" y="1169492"/>
                </a:lnTo>
                <a:lnTo>
                  <a:pt x="1389757" y="1165325"/>
                </a:lnTo>
                <a:close/>
                <a:moveTo>
                  <a:pt x="2236589" y="1153121"/>
                </a:moveTo>
                <a:lnTo>
                  <a:pt x="2235101" y="1153716"/>
                </a:lnTo>
                <a:lnTo>
                  <a:pt x="2234506" y="1155502"/>
                </a:lnTo>
                <a:lnTo>
                  <a:pt x="2235994" y="1156693"/>
                </a:lnTo>
                <a:lnTo>
                  <a:pt x="2237185" y="1156098"/>
                </a:lnTo>
                <a:lnTo>
                  <a:pt x="2238375" y="1154907"/>
                </a:lnTo>
                <a:lnTo>
                  <a:pt x="2238970" y="1153716"/>
                </a:lnTo>
                <a:lnTo>
                  <a:pt x="2237780" y="1153121"/>
                </a:lnTo>
                <a:close/>
                <a:moveTo>
                  <a:pt x="1399580" y="1153121"/>
                </a:moveTo>
                <a:lnTo>
                  <a:pt x="1398389" y="1154907"/>
                </a:lnTo>
                <a:lnTo>
                  <a:pt x="1397794" y="1156098"/>
                </a:lnTo>
                <a:lnTo>
                  <a:pt x="1398389" y="1158479"/>
                </a:lnTo>
                <a:lnTo>
                  <a:pt x="1400771" y="1159074"/>
                </a:lnTo>
                <a:lnTo>
                  <a:pt x="1407914" y="1164134"/>
                </a:lnTo>
                <a:lnTo>
                  <a:pt x="1408510" y="1163539"/>
                </a:lnTo>
                <a:lnTo>
                  <a:pt x="1409105" y="1162051"/>
                </a:lnTo>
                <a:lnTo>
                  <a:pt x="1403152" y="1154907"/>
                </a:lnTo>
                <a:lnTo>
                  <a:pt x="1401366" y="1153121"/>
                </a:lnTo>
                <a:close/>
                <a:moveTo>
                  <a:pt x="588169" y="1152526"/>
                </a:moveTo>
                <a:lnTo>
                  <a:pt x="586978" y="1157884"/>
                </a:lnTo>
                <a:lnTo>
                  <a:pt x="590550" y="1160860"/>
                </a:lnTo>
                <a:lnTo>
                  <a:pt x="595015" y="1159670"/>
                </a:lnTo>
                <a:lnTo>
                  <a:pt x="599182" y="1159074"/>
                </a:lnTo>
                <a:lnTo>
                  <a:pt x="605135" y="1161456"/>
                </a:lnTo>
                <a:lnTo>
                  <a:pt x="609005" y="1162051"/>
                </a:lnTo>
                <a:lnTo>
                  <a:pt x="611386" y="1159074"/>
                </a:lnTo>
                <a:lnTo>
                  <a:pt x="611386" y="1156693"/>
                </a:lnTo>
                <a:lnTo>
                  <a:pt x="609005" y="1156693"/>
                </a:lnTo>
                <a:lnTo>
                  <a:pt x="596206" y="1155502"/>
                </a:lnTo>
                <a:lnTo>
                  <a:pt x="594420" y="1156693"/>
                </a:lnTo>
                <a:lnTo>
                  <a:pt x="592336" y="1157288"/>
                </a:lnTo>
                <a:lnTo>
                  <a:pt x="590550" y="1153716"/>
                </a:lnTo>
                <a:close/>
                <a:moveTo>
                  <a:pt x="1183779" y="1151931"/>
                </a:moveTo>
                <a:lnTo>
                  <a:pt x="1184970" y="1154907"/>
                </a:lnTo>
                <a:lnTo>
                  <a:pt x="1187351" y="1156693"/>
                </a:lnTo>
                <a:lnTo>
                  <a:pt x="1187946" y="1156098"/>
                </a:lnTo>
                <a:lnTo>
                  <a:pt x="1187946" y="1154907"/>
                </a:lnTo>
                <a:lnTo>
                  <a:pt x="1186756" y="1153121"/>
                </a:lnTo>
                <a:close/>
                <a:moveTo>
                  <a:pt x="574774" y="1151335"/>
                </a:moveTo>
                <a:lnTo>
                  <a:pt x="572393" y="1152526"/>
                </a:lnTo>
                <a:lnTo>
                  <a:pt x="572393" y="1157884"/>
                </a:lnTo>
                <a:lnTo>
                  <a:pt x="574179" y="1159670"/>
                </a:lnTo>
                <a:lnTo>
                  <a:pt x="576560" y="1158479"/>
                </a:lnTo>
                <a:lnTo>
                  <a:pt x="577156" y="1154907"/>
                </a:lnTo>
                <a:lnTo>
                  <a:pt x="576560" y="1152526"/>
                </a:lnTo>
                <a:close/>
                <a:moveTo>
                  <a:pt x="1366540" y="1150145"/>
                </a:moveTo>
                <a:lnTo>
                  <a:pt x="1365945" y="1154312"/>
                </a:lnTo>
                <a:lnTo>
                  <a:pt x="1366540" y="1157884"/>
                </a:lnTo>
                <a:lnTo>
                  <a:pt x="1368326" y="1159670"/>
                </a:lnTo>
                <a:lnTo>
                  <a:pt x="1368326" y="1167111"/>
                </a:lnTo>
                <a:lnTo>
                  <a:pt x="1375172" y="1171874"/>
                </a:lnTo>
                <a:lnTo>
                  <a:pt x="1373386" y="1165325"/>
                </a:lnTo>
                <a:lnTo>
                  <a:pt x="1369517" y="1159074"/>
                </a:lnTo>
                <a:lnTo>
                  <a:pt x="1369517" y="1154312"/>
                </a:lnTo>
                <a:close/>
                <a:moveTo>
                  <a:pt x="243483" y="1147466"/>
                </a:moveTo>
                <a:lnTo>
                  <a:pt x="240209" y="1148656"/>
                </a:lnTo>
                <a:lnTo>
                  <a:pt x="240209" y="1152526"/>
                </a:lnTo>
                <a:lnTo>
                  <a:pt x="237232" y="1153121"/>
                </a:lnTo>
                <a:lnTo>
                  <a:pt x="234851" y="1153121"/>
                </a:lnTo>
                <a:lnTo>
                  <a:pt x="231279" y="1154907"/>
                </a:lnTo>
                <a:lnTo>
                  <a:pt x="228005" y="1156098"/>
                </a:lnTo>
                <a:lnTo>
                  <a:pt x="233660" y="1159670"/>
                </a:lnTo>
                <a:lnTo>
                  <a:pt x="237828" y="1165920"/>
                </a:lnTo>
                <a:lnTo>
                  <a:pt x="236637" y="1168302"/>
                </a:lnTo>
                <a:lnTo>
                  <a:pt x="239018" y="1170088"/>
                </a:lnTo>
                <a:lnTo>
                  <a:pt x="240804" y="1168897"/>
                </a:lnTo>
                <a:lnTo>
                  <a:pt x="240209" y="1165920"/>
                </a:lnTo>
                <a:lnTo>
                  <a:pt x="242292" y="1162944"/>
                </a:lnTo>
                <a:lnTo>
                  <a:pt x="242292" y="1159074"/>
                </a:lnTo>
                <a:lnTo>
                  <a:pt x="245269" y="1157884"/>
                </a:lnTo>
                <a:lnTo>
                  <a:pt x="246460" y="1154907"/>
                </a:lnTo>
                <a:lnTo>
                  <a:pt x="245864" y="1150740"/>
                </a:lnTo>
                <a:close/>
                <a:moveTo>
                  <a:pt x="1181993" y="1146870"/>
                </a:moveTo>
                <a:lnTo>
                  <a:pt x="1181100" y="1147466"/>
                </a:lnTo>
                <a:lnTo>
                  <a:pt x="1181993" y="1150145"/>
                </a:lnTo>
                <a:lnTo>
                  <a:pt x="1184375" y="1150740"/>
                </a:lnTo>
                <a:lnTo>
                  <a:pt x="1184970" y="1148061"/>
                </a:lnTo>
                <a:lnTo>
                  <a:pt x="1183184" y="1146870"/>
                </a:lnTo>
                <a:close/>
                <a:moveTo>
                  <a:pt x="1357313" y="1145680"/>
                </a:moveTo>
                <a:lnTo>
                  <a:pt x="1353741" y="1147466"/>
                </a:lnTo>
                <a:lnTo>
                  <a:pt x="1352550" y="1151931"/>
                </a:lnTo>
                <a:lnTo>
                  <a:pt x="1356717" y="1152526"/>
                </a:lnTo>
                <a:lnTo>
                  <a:pt x="1359992" y="1148656"/>
                </a:lnTo>
                <a:lnTo>
                  <a:pt x="1358503" y="1147466"/>
                </a:lnTo>
                <a:close/>
                <a:moveTo>
                  <a:pt x="2268141" y="1145084"/>
                </a:moveTo>
                <a:lnTo>
                  <a:pt x="2268141" y="1145680"/>
                </a:lnTo>
                <a:lnTo>
                  <a:pt x="2267545" y="1146870"/>
                </a:lnTo>
                <a:lnTo>
                  <a:pt x="2267545" y="1148061"/>
                </a:lnTo>
                <a:lnTo>
                  <a:pt x="2268736" y="1148656"/>
                </a:lnTo>
                <a:lnTo>
                  <a:pt x="2269927" y="1148061"/>
                </a:lnTo>
                <a:lnTo>
                  <a:pt x="2271117" y="1146870"/>
                </a:lnTo>
                <a:lnTo>
                  <a:pt x="2271117" y="1145084"/>
                </a:lnTo>
                <a:close/>
                <a:moveTo>
                  <a:pt x="842963" y="1145084"/>
                </a:moveTo>
                <a:lnTo>
                  <a:pt x="842963" y="1146870"/>
                </a:lnTo>
                <a:lnTo>
                  <a:pt x="843558" y="1148656"/>
                </a:lnTo>
                <a:lnTo>
                  <a:pt x="842367" y="1150145"/>
                </a:lnTo>
                <a:lnTo>
                  <a:pt x="842367" y="1151931"/>
                </a:lnTo>
                <a:lnTo>
                  <a:pt x="844153" y="1151931"/>
                </a:lnTo>
                <a:lnTo>
                  <a:pt x="844749" y="1150145"/>
                </a:lnTo>
                <a:lnTo>
                  <a:pt x="844749" y="1146870"/>
                </a:lnTo>
                <a:close/>
                <a:moveTo>
                  <a:pt x="1198960" y="1143299"/>
                </a:moveTo>
                <a:lnTo>
                  <a:pt x="1197174" y="1146275"/>
                </a:lnTo>
                <a:lnTo>
                  <a:pt x="1196579" y="1149252"/>
                </a:lnTo>
                <a:lnTo>
                  <a:pt x="1197769" y="1150145"/>
                </a:lnTo>
                <a:lnTo>
                  <a:pt x="1198960" y="1150145"/>
                </a:lnTo>
                <a:lnTo>
                  <a:pt x="1200150" y="1147466"/>
                </a:lnTo>
                <a:close/>
                <a:moveTo>
                  <a:pt x="1752005" y="1141513"/>
                </a:moveTo>
                <a:lnTo>
                  <a:pt x="1748731" y="1143299"/>
                </a:lnTo>
                <a:lnTo>
                  <a:pt x="1748135" y="1146870"/>
                </a:lnTo>
                <a:lnTo>
                  <a:pt x="1748731" y="1150145"/>
                </a:lnTo>
                <a:lnTo>
                  <a:pt x="1752005" y="1148656"/>
                </a:lnTo>
                <a:lnTo>
                  <a:pt x="1752600" y="1147466"/>
                </a:lnTo>
                <a:lnTo>
                  <a:pt x="1753196" y="1146870"/>
                </a:lnTo>
                <a:lnTo>
                  <a:pt x="1754386" y="1143299"/>
                </a:lnTo>
                <a:close/>
                <a:moveTo>
                  <a:pt x="2253556" y="1140917"/>
                </a:moveTo>
                <a:lnTo>
                  <a:pt x="2252960" y="1142108"/>
                </a:lnTo>
                <a:lnTo>
                  <a:pt x="2253556" y="1143299"/>
                </a:lnTo>
                <a:lnTo>
                  <a:pt x="2254151" y="1143299"/>
                </a:lnTo>
                <a:lnTo>
                  <a:pt x="2254746" y="1143894"/>
                </a:lnTo>
                <a:lnTo>
                  <a:pt x="2255937" y="1142703"/>
                </a:lnTo>
                <a:lnTo>
                  <a:pt x="2254151" y="1140917"/>
                </a:lnTo>
                <a:close/>
                <a:moveTo>
                  <a:pt x="2035969" y="1140917"/>
                </a:moveTo>
                <a:lnTo>
                  <a:pt x="2035374" y="1142108"/>
                </a:lnTo>
                <a:lnTo>
                  <a:pt x="2035374" y="1143894"/>
                </a:lnTo>
                <a:lnTo>
                  <a:pt x="2036564" y="1144489"/>
                </a:lnTo>
                <a:lnTo>
                  <a:pt x="2037160" y="1143894"/>
                </a:lnTo>
                <a:lnTo>
                  <a:pt x="2038350" y="1143299"/>
                </a:lnTo>
                <a:lnTo>
                  <a:pt x="2037160" y="1142108"/>
                </a:lnTo>
                <a:lnTo>
                  <a:pt x="2036564" y="1140917"/>
                </a:lnTo>
                <a:close/>
                <a:moveTo>
                  <a:pt x="230684" y="1140322"/>
                </a:moveTo>
                <a:lnTo>
                  <a:pt x="228005" y="1142703"/>
                </a:lnTo>
                <a:lnTo>
                  <a:pt x="229493" y="1145084"/>
                </a:lnTo>
                <a:lnTo>
                  <a:pt x="231875" y="1146275"/>
                </a:lnTo>
                <a:lnTo>
                  <a:pt x="233660" y="1146275"/>
                </a:lnTo>
                <a:lnTo>
                  <a:pt x="233660" y="1145084"/>
                </a:lnTo>
                <a:lnTo>
                  <a:pt x="233065" y="1142108"/>
                </a:lnTo>
                <a:close/>
                <a:moveTo>
                  <a:pt x="616149" y="1139131"/>
                </a:moveTo>
                <a:lnTo>
                  <a:pt x="615553" y="1139727"/>
                </a:lnTo>
                <a:lnTo>
                  <a:pt x="614363" y="1140322"/>
                </a:lnTo>
                <a:lnTo>
                  <a:pt x="614958" y="1142108"/>
                </a:lnTo>
                <a:lnTo>
                  <a:pt x="616149" y="1142703"/>
                </a:lnTo>
                <a:lnTo>
                  <a:pt x="617339" y="1142703"/>
                </a:lnTo>
                <a:lnTo>
                  <a:pt x="618530" y="1141513"/>
                </a:lnTo>
                <a:lnTo>
                  <a:pt x="617935" y="1139727"/>
                </a:lnTo>
                <a:close/>
                <a:moveTo>
                  <a:pt x="1375172" y="1138536"/>
                </a:moveTo>
                <a:lnTo>
                  <a:pt x="1370707" y="1139727"/>
                </a:lnTo>
                <a:lnTo>
                  <a:pt x="1368921" y="1145084"/>
                </a:lnTo>
                <a:lnTo>
                  <a:pt x="1370707" y="1148061"/>
                </a:lnTo>
                <a:lnTo>
                  <a:pt x="1375172" y="1148656"/>
                </a:lnTo>
                <a:lnTo>
                  <a:pt x="1390353" y="1150145"/>
                </a:lnTo>
                <a:lnTo>
                  <a:pt x="1382911" y="1142703"/>
                </a:lnTo>
                <a:close/>
                <a:moveTo>
                  <a:pt x="1225153" y="1137941"/>
                </a:moveTo>
                <a:lnTo>
                  <a:pt x="1224558" y="1138536"/>
                </a:lnTo>
                <a:lnTo>
                  <a:pt x="1224558" y="1139131"/>
                </a:lnTo>
                <a:lnTo>
                  <a:pt x="1225153" y="1140322"/>
                </a:lnTo>
                <a:lnTo>
                  <a:pt x="1226939" y="1138536"/>
                </a:lnTo>
                <a:lnTo>
                  <a:pt x="1226344" y="1137941"/>
                </a:lnTo>
                <a:close/>
                <a:moveTo>
                  <a:pt x="1390353" y="1136452"/>
                </a:moveTo>
                <a:lnTo>
                  <a:pt x="1389162" y="1139727"/>
                </a:lnTo>
                <a:lnTo>
                  <a:pt x="1389162" y="1143299"/>
                </a:lnTo>
                <a:lnTo>
                  <a:pt x="1390948" y="1145084"/>
                </a:lnTo>
                <a:lnTo>
                  <a:pt x="1392734" y="1145680"/>
                </a:lnTo>
                <a:lnTo>
                  <a:pt x="1394520" y="1143894"/>
                </a:lnTo>
                <a:lnTo>
                  <a:pt x="1393924" y="1140322"/>
                </a:lnTo>
                <a:lnTo>
                  <a:pt x="1392734" y="1138536"/>
                </a:lnTo>
                <a:close/>
                <a:moveTo>
                  <a:pt x="599778" y="1134071"/>
                </a:moveTo>
                <a:lnTo>
                  <a:pt x="597992" y="1137048"/>
                </a:lnTo>
                <a:lnTo>
                  <a:pt x="597396" y="1141513"/>
                </a:lnTo>
                <a:lnTo>
                  <a:pt x="595015" y="1143299"/>
                </a:lnTo>
                <a:lnTo>
                  <a:pt x="592932" y="1146275"/>
                </a:lnTo>
                <a:lnTo>
                  <a:pt x="600968" y="1144489"/>
                </a:lnTo>
                <a:lnTo>
                  <a:pt x="601564" y="1137048"/>
                </a:lnTo>
                <a:lnTo>
                  <a:pt x="601564" y="1134667"/>
                </a:lnTo>
                <a:close/>
                <a:moveTo>
                  <a:pt x="1364754" y="1133476"/>
                </a:moveTo>
                <a:lnTo>
                  <a:pt x="1362968" y="1134071"/>
                </a:lnTo>
                <a:lnTo>
                  <a:pt x="1362968" y="1135857"/>
                </a:lnTo>
                <a:lnTo>
                  <a:pt x="1364754" y="1137941"/>
                </a:lnTo>
                <a:lnTo>
                  <a:pt x="1365945" y="1137048"/>
                </a:lnTo>
                <a:lnTo>
                  <a:pt x="1366540" y="1135857"/>
                </a:lnTo>
                <a:lnTo>
                  <a:pt x="1366540" y="1134667"/>
                </a:lnTo>
                <a:close/>
                <a:moveTo>
                  <a:pt x="581621" y="1132285"/>
                </a:moveTo>
                <a:lnTo>
                  <a:pt x="580728" y="1132881"/>
                </a:lnTo>
                <a:lnTo>
                  <a:pt x="580132" y="1134071"/>
                </a:lnTo>
                <a:lnTo>
                  <a:pt x="582811" y="1136452"/>
                </a:lnTo>
                <a:lnTo>
                  <a:pt x="583407" y="1135857"/>
                </a:lnTo>
                <a:lnTo>
                  <a:pt x="584002" y="1134667"/>
                </a:lnTo>
                <a:lnTo>
                  <a:pt x="582811" y="1132881"/>
                </a:lnTo>
                <a:close/>
                <a:moveTo>
                  <a:pt x="1376958" y="1131690"/>
                </a:moveTo>
                <a:lnTo>
                  <a:pt x="1375767" y="1132285"/>
                </a:lnTo>
                <a:lnTo>
                  <a:pt x="1375172" y="1133476"/>
                </a:lnTo>
                <a:lnTo>
                  <a:pt x="1377553" y="1134667"/>
                </a:lnTo>
                <a:lnTo>
                  <a:pt x="1378149" y="1134071"/>
                </a:lnTo>
                <a:lnTo>
                  <a:pt x="1378744" y="1132881"/>
                </a:lnTo>
                <a:lnTo>
                  <a:pt x="1378149" y="1132285"/>
                </a:lnTo>
                <a:close/>
                <a:moveTo>
                  <a:pt x="2225576" y="1131095"/>
                </a:moveTo>
                <a:lnTo>
                  <a:pt x="2224385" y="1132285"/>
                </a:lnTo>
                <a:lnTo>
                  <a:pt x="2224981" y="1134071"/>
                </a:lnTo>
                <a:lnTo>
                  <a:pt x="2226171" y="1134667"/>
                </a:lnTo>
                <a:lnTo>
                  <a:pt x="2227362" y="1134071"/>
                </a:lnTo>
                <a:lnTo>
                  <a:pt x="2227957" y="1133476"/>
                </a:lnTo>
                <a:lnTo>
                  <a:pt x="2227957" y="1132285"/>
                </a:lnTo>
                <a:close/>
                <a:moveTo>
                  <a:pt x="2246710" y="1130499"/>
                </a:moveTo>
                <a:lnTo>
                  <a:pt x="2240161" y="1131095"/>
                </a:lnTo>
                <a:lnTo>
                  <a:pt x="2238375" y="1137941"/>
                </a:lnTo>
                <a:lnTo>
                  <a:pt x="2237780" y="1140917"/>
                </a:lnTo>
                <a:lnTo>
                  <a:pt x="2238375" y="1141513"/>
                </a:lnTo>
                <a:lnTo>
                  <a:pt x="2238970" y="1141513"/>
                </a:lnTo>
                <a:lnTo>
                  <a:pt x="2241352" y="1139131"/>
                </a:lnTo>
                <a:lnTo>
                  <a:pt x="2241352" y="1138536"/>
                </a:lnTo>
                <a:lnTo>
                  <a:pt x="2242542" y="1134071"/>
                </a:lnTo>
                <a:lnTo>
                  <a:pt x="2244924" y="1132881"/>
                </a:lnTo>
                <a:close/>
                <a:moveTo>
                  <a:pt x="1396901" y="1130499"/>
                </a:moveTo>
                <a:lnTo>
                  <a:pt x="1396306" y="1132285"/>
                </a:lnTo>
                <a:lnTo>
                  <a:pt x="1396306" y="1134071"/>
                </a:lnTo>
                <a:lnTo>
                  <a:pt x="1398389" y="1136452"/>
                </a:lnTo>
                <a:lnTo>
                  <a:pt x="1400771" y="1135857"/>
                </a:lnTo>
                <a:lnTo>
                  <a:pt x="1401961" y="1135262"/>
                </a:lnTo>
                <a:lnTo>
                  <a:pt x="1401366" y="1132881"/>
                </a:lnTo>
                <a:lnTo>
                  <a:pt x="1398985" y="1131690"/>
                </a:lnTo>
                <a:close/>
                <a:moveTo>
                  <a:pt x="194072" y="1125142"/>
                </a:moveTo>
                <a:lnTo>
                  <a:pt x="191691" y="1126927"/>
                </a:lnTo>
                <a:lnTo>
                  <a:pt x="191691" y="1129904"/>
                </a:lnTo>
                <a:lnTo>
                  <a:pt x="192286" y="1132881"/>
                </a:lnTo>
                <a:lnTo>
                  <a:pt x="194072" y="1134667"/>
                </a:lnTo>
                <a:lnTo>
                  <a:pt x="197049" y="1132881"/>
                </a:lnTo>
                <a:lnTo>
                  <a:pt x="197049" y="1129309"/>
                </a:lnTo>
                <a:lnTo>
                  <a:pt x="196453" y="1126332"/>
                </a:lnTo>
                <a:close/>
                <a:moveTo>
                  <a:pt x="208657" y="1124249"/>
                </a:moveTo>
                <a:lnTo>
                  <a:pt x="208657" y="1131095"/>
                </a:lnTo>
                <a:lnTo>
                  <a:pt x="212229" y="1133476"/>
                </a:lnTo>
                <a:lnTo>
                  <a:pt x="216694" y="1132285"/>
                </a:lnTo>
                <a:lnTo>
                  <a:pt x="221456" y="1130499"/>
                </a:lnTo>
                <a:lnTo>
                  <a:pt x="225028" y="1131690"/>
                </a:lnTo>
                <a:lnTo>
                  <a:pt x="228600" y="1132285"/>
                </a:lnTo>
                <a:lnTo>
                  <a:pt x="232470" y="1132285"/>
                </a:lnTo>
                <a:lnTo>
                  <a:pt x="234851" y="1129309"/>
                </a:lnTo>
                <a:lnTo>
                  <a:pt x="234256" y="1126927"/>
                </a:lnTo>
                <a:lnTo>
                  <a:pt x="231875" y="1126332"/>
                </a:lnTo>
                <a:lnTo>
                  <a:pt x="217885" y="1127523"/>
                </a:lnTo>
                <a:lnTo>
                  <a:pt x="215801" y="1128118"/>
                </a:lnTo>
                <a:lnTo>
                  <a:pt x="214015" y="1129309"/>
                </a:lnTo>
                <a:lnTo>
                  <a:pt x="211634" y="1126332"/>
                </a:lnTo>
                <a:close/>
                <a:moveTo>
                  <a:pt x="564357" y="1123058"/>
                </a:moveTo>
                <a:lnTo>
                  <a:pt x="562571" y="1124249"/>
                </a:lnTo>
                <a:lnTo>
                  <a:pt x="562571" y="1126332"/>
                </a:lnTo>
                <a:lnTo>
                  <a:pt x="563761" y="1127523"/>
                </a:lnTo>
                <a:lnTo>
                  <a:pt x="565547" y="1126927"/>
                </a:lnTo>
                <a:lnTo>
                  <a:pt x="566738" y="1125142"/>
                </a:lnTo>
                <a:lnTo>
                  <a:pt x="566738" y="1123653"/>
                </a:lnTo>
                <a:lnTo>
                  <a:pt x="566142" y="1123058"/>
                </a:lnTo>
                <a:close/>
                <a:moveTo>
                  <a:pt x="853976" y="1120081"/>
                </a:moveTo>
                <a:lnTo>
                  <a:pt x="851000" y="1121867"/>
                </a:lnTo>
                <a:lnTo>
                  <a:pt x="845939" y="1121867"/>
                </a:lnTo>
                <a:lnTo>
                  <a:pt x="845344" y="1124249"/>
                </a:lnTo>
                <a:lnTo>
                  <a:pt x="847725" y="1126927"/>
                </a:lnTo>
                <a:lnTo>
                  <a:pt x="852785" y="1125142"/>
                </a:lnTo>
                <a:close/>
                <a:moveTo>
                  <a:pt x="603945" y="1120081"/>
                </a:moveTo>
                <a:lnTo>
                  <a:pt x="602754" y="1121272"/>
                </a:lnTo>
                <a:lnTo>
                  <a:pt x="602159" y="1122463"/>
                </a:lnTo>
                <a:lnTo>
                  <a:pt x="602754" y="1123653"/>
                </a:lnTo>
                <a:lnTo>
                  <a:pt x="604540" y="1123653"/>
                </a:lnTo>
                <a:lnTo>
                  <a:pt x="605731" y="1123058"/>
                </a:lnTo>
                <a:lnTo>
                  <a:pt x="606326" y="1121867"/>
                </a:lnTo>
                <a:lnTo>
                  <a:pt x="605731" y="1120081"/>
                </a:lnTo>
                <a:close/>
                <a:moveTo>
                  <a:pt x="2264569" y="1119486"/>
                </a:moveTo>
                <a:lnTo>
                  <a:pt x="2262188" y="1120677"/>
                </a:lnTo>
                <a:lnTo>
                  <a:pt x="2260699" y="1123653"/>
                </a:lnTo>
                <a:lnTo>
                  <a:pt x="2260699" y="1126332"/>
                </a:lnTo>
                <a:lnTo>
                  <a:pt x="2262783" y="1128118"/>
                </a:lnTo>
                <a:lnTo>
                  <a:pt x="2264569" y="1126927"/>
                </a:lnTo>
                <a:lnTo>
                  <a:pt x="2265760" y="1123653"/>
                </a:lnTo>
                <a:lnTo>
                  <a:pt x="2265760" y="1121272"/>
                </a:lnTo>
                <a:close/>
                <a:moveTo>
                  <a:pt x="1294507" y="1118295"/>
                </a:moveTo>
                <a:lnTo>
                  <a:pt x="1303139" y="1142108"/>
                </a:lnTo>
                <a:lnTo>
                  <a:pt x="1299567" y="1151931"/>
                </a:lnTo>
                <a:lnTo>
                  <a:pt x="1291531" y="1168897"/>
                </a:lnTo>
                <a:lnTo>
                  <a:pt x="1274564" y="1167706"/>
                </a:lnTo>
                <a:lnTo>
                  <a:pt x="1279327" y="1156098"/>
                </a:lnTo>
                <a:lnTo>
                  <a:pt x="1287364" y="1139727"/>
                </a:lnTo>
                <a:lnTo>
                  <a:pt x="1292126" y="1124249"/>
                </a:lnTo>
                <a:close/>
                <a:moveTo>
                  <a:pt x="887016" y="1116509"/>
                </a:moveTo>
                <a:lnTo>
                  <a:pt x="887016" y="1118891"/>
                </a:lnTo>
                <a:lnTo>
                  <a:pt x="887611" y="1120081"/>
                </a:lnTo>
                <a:lnTo>
                  <a:pt x="888207" y="1118295"/>
                </a:lnTo>
                <a:close/>
                <a:moveTo>
                  <a:pt x="1359099" y="1114724"/>
                </a:moveTo>
                <a:lnTo>
                  <a:pt x="1357908" y="1115319"/>
                </a:lnTo>
                <a:lnTo>
                  <a:pt x="1357908" y="1119486"/>
                </a:lnTo>
                <a:lnTo>
                  <a:pt x="1359099" y="1125737"/>
                </a:lnTo>
                <a:lnTo>
                  <a:pt x="1361778" y="1120081"/>
                </a:lnTo>
                <a:lnTo>
                  <a:pt x="1361182" y="1115914"/>
                </a:lnTo>
                <a:close/>
                <a:moveTo>
                  <a:pt x="2235101" y="1114128"/>
                </a:moveTo>
                <a:lnTo>
                  <a:pt x="2232720" y="1115914"/>
                </a:lnTo>
                <a:lnTo>
                  <a:pt x="2232720" y="1118295"/>
                </a:lnTo>
                <a:lnTo>
                  <a:pt x="2234506" y="1118891"/>
                </a:lnTo>
                <a:lnTo>
                  <a:pt x="2245519" y="1121272"/>
                </a:lnTo>
                <a:lnTo>
                  <a:pt x="2246710" y="1120677"/>
                </a:lnTo>
                <a:lnTo>
                  <a:pt x="2248793" y="1120081"/>
                </a:lnTo>
                <a:lnTo>
                  <a:pt x="2249984" y="1123058"/>
                </a:lnTo>
                <a:lnTo>
                  <a:pt x="2251770" y="1125737"/>
                </a:lnTo>
                <a:lnTo>
                  <a:pt x="2252960" y="1120081"/>
                </a:lnTo>
                <a:lnTo>
                  <a:pt x="2250579" y="1117105"/>
                </a:lnTo>
                <a:lnTo>
                  <a:pt x="2247305" y="1117105"/>
                </a:lnTo>
                <a:lnTo>
                  <a:pt x="2243733" y="1117700"/>
                </a:lnTo>
                <a:lnTo>
                  <a:pt x="2240756" y="1115914"/>
                </a:lnTo>
                <a:lnTo>
                  <a:pt x="2238375" y="1114724"/>
                </a:lnTo>
                <a:close/>
                <a:moveTo>
                  <a:pt x="1220986" y="1112938"/>
                </a:moveTo>
                <a:lnTo>
                  <a:pt x="1217712" y="1114128"/>
                </a:lnTo>
                <a:lnTo>
                  <a:pt x="1215926" y="1116509"/>
                </a:lnTo>
                <a:lnTo>
                  <a:pt x="1217117" y="1117700"/>
                </a:lnTo>
                <a:lnTo>
                  <a:pt x="1219796" y="1115914"/>
                </a:lnTo>
                <a:close/>
                <a:moveTo>
                  <a:pt x="2016324" y="1109663"/>
                </a:moveTo>
                <a:lnTo>
                  <a:pt x="2015133" y="1110259"/>
                </a:lnTo>
                <a:lnTo>
                  <a:pt x="2013942" y="1110259"/>
                </a:lnTo>
                <a:lnTo>
                  <a:pt x="2013942" y="1110854"/>
                </a:lnTo>
                <a:lnTo>
                  <a:pt x="2013347" y="1112342"/>
                </a:lnTo>
                <a:lnTo>
                  <a:pt x="2012752" y="1112938"/>
                </a:lnTo>
                <a:lnTo>
                  <a:pt x="2012156" y="1112938"/>
                </a:lnTo>
                <a:lnTo>
                  <a:pt x="2012752" y="1114128"/>
                </a:lnTo>
                <a:lnTo>
                  <a:pt x="2014538" y="1115319"/>
                </a:lnTo>
                <a:lnTo>
                  <a:pt x="2014538" y="1116509"/>
                </a:lnTo>
                <a:lnTo>
                  <a:pt x="2015728" y="1117105"/>
                </a:lnTo>
                <a:lnTo>
                  <a:pt x="2017812" y="1118891"/>
                </a:lnTo>
                <a:lnTo>
                  <a:pt x="2019003" y="1119486"/>
                </a:lnTo>
                <a:lnTo>
                  <a:pt x="2019598" y="1117700"/>
                </a:lnTo>
                <a:lnTo>
                  <a:pt x="2019003" y="1117105"/>
                </a:lnTo>
                <a:lnTo>
                  <a:pt x="2019003" y="1116509"/>
                </a:lnTo>
                <a:lnTo>
                  <a:pt x="2019598" y="1114724"/>
                </a:lnTo>
                <a:lnTo>
                  <a:pt x="2019003" y="1114724"/>
                </a:lnTo>
                <a:lnTo>
                  <a:pt x="2018407" y="1113533"/>
                </a:lnTo>
                <a:lnTo>
                  <a:pt x="2018407" y="1110854"/>
                </a:lnTo>
                <a:lnTo>
                  <a:pt x="2017812" y="1110259"/>
                </a:lnTo>
                <a:close/>
                <a:moveTo>
                  <a:pt x="863799" y="1108473"/>
                </a:moveTo>
                <a:lnTo>
                  <a:pt x="861417" y="1109663"/>
                </a:lnTo>
                <a:lnTo>
                  <a:pt x="860525" y="1111449"/>
                </a:lnTo>
                <a:lnTo>
                  <a:pt x="862013" y="1112938"/>
                </a:lnTo>
                <a:lnTo>
                  <a:pt x="863203" y="1112938"/>
                </a:lnTo>
                <a:lnTo>
                  <a:pt x="864989" y="1112342"/>
                </a:lnTo>
                <a:lnTo>
                  <a:pt x="865585" y="1110259"/>
                </a:lnTo>
                <a:lnTo>
                  <a:pt x="864394" y="1109663"/>
                </a:lnTo>
                <a:close/>
                <a:moveTo>
                  <a:pt x="899815" y="1107282"/>
                </a:moveTo>
                <a:lnTo>
                  <a:pt x="899220" y="1107877"/>
                </a:lnTo>
                <a:lnTo>
                  <a:pt x="899815" y="1109068"/>
                </a:lnTo>
                <a:lnTo>
                  <a:pt x="901006" y="1110259"/>
                </a:lnTo>
                <a:lnTo>
                  <a:pt x="901006" y="1109663"/>
                </a:lnTo>
                <a:lnTo>
                  <a:pt x="901601" y="1109068"/>
                </a:lnTo>
                <a:lnTo>
                  <a:pt x="901601" y="1107877"/>
                </a:lnTo>
                <a:lnTo>
                  <a:pt x="900410" y="1107282"/>
                </a:lnTo>
                <a:close/>
                <a:moveTo>
                  <a:pt x="1991618" y="1106687"/>
                </a:moveTo>
                <a:lnTo>
                  <a:pt x="1991618" y="1107282"/>
                </a:lnTo>
                <a:lnTo>
                  <a:pt x="1990725" y="1108473"/>
                </a:lnTo>
                <a:lnTo>
                  <a:pt x="1991618" y="1109068"/>
                </a:lnTo>
                <a:lnTo>
                  <a:pt x="1992809" y="1109663"/>
                </a:lnTo>
                <a:lnTo>
                  <a:pt x="1993404" y="1109068"/>
                </a:lnTo>
                <a:lnTo>
                  <a:pt x="1993404" y="1108473"/>
                </a:lnTo>
                <a:lnTo>
                  <a:pt x="1992809" y="1107282"/>
                </a:lnTo>
                <a:close/>
                <a:moveTo>
                  <a:pt x="237828" y="1106687"/>
                </a:moveTo>
                <a:lnTo>
                  <a:pt x="236637" y="1107282"/>
                </a:lnTo>
                <a:lnTo>
                  <a:pt x="236042" y="1108473"/>
                </a:lnTo>
                <a:lnTo>
                  <a:pt x="236042" y="1110259"/>
                </a:lnTo>
                <a:lnTo>
                  <a:pt x="239614" y="1110259"/>
                </a:lnTo>
                <a:lnTo>
                  <a:pt x="240209" y="1109068"/>
                </a:lnTo>
                <a:lnTo>
                  <a:pt x="239614" y="1107282"/>
                </a:lnTo>
                <a:close/>
                <a:moveTo>
                  <a:pt x="1353146" y="1104901"/>
                </a:moveTo>
                <a:lnTo>
                  <a:pt x="1353146" y="1106092"/>
                </a:lnTo>
                <a:lnTo>
                  <a:pt x="1352550" y="1107282"/>
                </a:lnTo>
                <a:lnTo>
                  <a:pt x="1353741" y="1109068"/>
                </a:lnTo>
                <a:lnTo>
                  <a:pt x="1355527" y="1109068"/>
                </a:lnTo>
                <a:lnTo>
                  <a:pt x="1356122" y="1107877"/>
                </a:lnTo>
                <a:lnTo>
                  <a:pt x="1356122" y="1107282"/>
                </a:lnTo>
                <a:lnTo>
                  <a:pt x="1354931" y="1106092"/>
                </a:lnTo>
                <a:close/>
                <a:moveTo>
                  <a:pt x="219671" y="1103710"/>
                </a:moveTo>
                <a:lnTo>
                  <a:pt x="217289" y="1107282"/>
                </a:lnTo>
                <a:lnTo>
                  <a:pt x="217885" y="1112342"/>
                </a:lnTo>
                <a:lnTo>
                  <a:pt x="214610" y="1114128"/>
                </a:lnTo>
                <a:lnTo>
                  <a:pt x="213420" y="1117700"/>
                </a:lnTo>
                <a:lnTo>
                  <a:pt x="222052" y="1115319"/>
                </a:lnTo>
                <a:lnTo>
                  <a:pt x="221456" y="1107282"/>
                </a:lnTo>
                <a:lnTo>
                  <a:pt x="221456" y="1104306"/>
                </a:lnTo>
                <a:close/>
                <a:moveTo>
                  <a:pt x="198835" y="1103710"/>
                </a:moveTo>
                <a:lnTo>
                  <a:pt x="198239" y="1104901"/>
                </a:lnTo>
                <a:lnTo>
                  <a:pt x="198239" y="1106092"/>
                </a:lnTo>
                <a:lnTo>
                  <a:pt x="200621" y="1108473"/>
                </a:lnTo>
                <a:lnTo>
                  <a:pt x="201811" y="1107877"/>
                </a:lnTo>
                <a:lnTo>
                  <a:pt x="200621" y="1104306"/>
                </a:lnTo>
                <a:close/>
                <a:moveTo>
                  <a:pt x="2238375" y="1101329"/>
                </a:moveTo>
                <a:lnTo>
                  <a:pt x="2237780" y="1102520"/>
                </a:lnTo>
                <a:lnTo>
                  <a:pt x="2237780" y="1104901"/>
                </a:lnTo>
                <a:lnTo>
                  <a:pt x="2238970" y="1107282"/>
                </a:lnTo>
                <a:lnTo>
                  <a:pt x="2240161" y="1106687"/>
                </a:lnTo>
                <a:lnTo>
                  <a:pt x="2241352" y="1105496"/>
                </a:lnTo>
                <a:lnTo>
                  <a:pt x="2241352" y="1103115"/>
                </a:lnTo>
                <a:lnTo>
                  <a:pt x="2239566" y="1101924"/>
                </a:lnTo>
                <a:close/>
                <a:moveTo>
                  <a:pt x="1291531" y="1099543"/>
                </a:moveTo>
                <a:lnTo>
                  <a:pt x="1286768" y="1100734"/>
                </a:lnTo>
                <a:lnTo>
                  <a:pt x="1283792" y="1104901"/>
                </a:lnTo>
                <a:lnTo>
                  <a:pt x="1278731" y="1119486"/>
                </a:lnTo>
                <a:lnTo>
                  <a:pt x="1273374" y="1134667"/>
                </a:lnTo>
                <a:lnTo>
                  <a:pt x="1266528" y="1150145"/>
                </a:lnTo>
                <a:lnTo>
                  <a:pt x="1259979" y="1164134"/>
                </a:lnTo>
                <a:lnTo>
                  <a:pt x="1258789" y="1168897"/>
                </a:lnTo>
                <a:lnTo>
                  <a:pt x="1259979" y="1174255"/>
                </a:lnTo>
                <a:lnTo>
                  <a:pt x="1263551" y="1179315"/>
                </a:lnTo>
                <a:lnTo>
                  <a:pt x="1267718" y="1182291"/>
                </a:lnTo>
                <a:lnTo>
                  <a:pt x="1272183" y="1182887"/>
                </a:lnTo>
                <a:lnTo>
                  <a:pt x="1294507" y="1183482"/>
                </a:lnTo>
                <a:lnTo>
                  <a:pt x="1316534" y="1184673"/>
                </a:lnTo>
                <a:lnTo>
                  <a:pt x="1321594" y="1183482"/>
                </a:lnTo>
                <a:lnTo>
                  <a:pt x="1326356" y="1179315"/>
                </a:lnTo>
                <a:lnTo>
                  <a:pt x="1328738" y="1173659"/>
                </a:lnTo>
                <a:lnTo>
                  <a:pt x="1329333" y="1169492"/>
                </a:lnTo>
                <a:lnTo>
                  <a:pt x="1328738" y="1165920"/>
                </a:lnTo>
                <a:lnTo>
                  <a:pt x="1322785" y="1150740"/>
                </a:lnTo>
                <a:lnTo>
                  <a:pt x="1315939" y="1134667"/>
                </a:lnTo>
                <a:lnTo>
                  <a:pt x="1310581" y="1120081"/>
                </a:lnTo>
                <a:lnTo>
                  <a:pt x="1305521" y="1104901"/>
                </a:lnTo>
                <a:lnTo>
                  <a:pt x="1302544" y="1100734"/>
                </a:lnTo>
                <a:lnTo>
                  <a:pt x="1297186" y="1099543"/>
                </a:lnTo>
                <a:close/>
                <a:moveTo>
                  <a:pt x="598587" y="1099543"/>
                </a:moveTo>
                <a:lnTo>
                  <a:pt x="597396" y="1102520"/>
                </a:lnTo>
                <a:lnTo>
                  <a:pt x="598587" y="1107282"/>
                </a:lnTo>
                <a:lnTo>
                  <a:pt x="600373" y="1103710"/>
                </a:lnTo>
                <a:lnTo>
                  <a:pt x="600373" y="1100734"/>
                </a:lnTo>
                <a:lnTo>
                  <a:pt x="599778" y="1099543"/>
                </a:lnTo>
                <a:close/>
                <a:moveTo>
                  <a:pt x="178892" y="1096269"/>
                </a:moveTo>
                <a:lnTo>
                  <a:pt x="177403" y="1098055"/>
                </a:lnTo>
                <a:lnTo>
                  <a:pt x="177403" y="1100734"/>
                </a:lnTo>
                <a:lnTo>
                  <a:pt x="179487" y="1101329"/>
                </a:lnTo>
                <a:lnTo>
                  <a:pt x="181273" y="1100734"/>
                </a:lnTo>
                <a:lnTo>
                  <a:pt x="182463" y="1098055"/>
                </a:lnTo>
                <a:lnTo>
                  <a:pt x="182463" y="1096864"/>
                </a:lnTo>
                <a:lnTo>
                  <a:pt x="181273" y="1096269"/>
                </a:lnTo>
                <a:close/>
                <a:moveTo>
                  <a:pt x="844153" y="1095078"/>
                </a:moveTo>
                <a:lnTo>
                  <a:pt x="842963" y="1096269"/>
                </a:lnTo>
                <a:lnTo>
                  <a:pt x="843558" y="1098650"/>
                </a:lnTo>
                <a:lnTo>
                  <a:pt x="843558" y="1100734"/>
                </a:lnTo>
                <a:lnTo>
                  <a:pt x="842367" y="1102520"/>
                </a:lnTo>
                <a:lnTo>
                  <a:pt x="842367" y="1104306"/>
                </a:lnTo>
                <a:lnTo>
                  <a:pt x="843558" y="1104901"/>
                </a:lnTo>
                <a:lnTo>
                  <a:pt x="844153" y="1104306"/>
                </a:lnTo>
                <a:lnTo>
                  <a:pt x="845344" y="1102520"/>
                </a:lnTo>
                <a:lnTo>
                  <a:pt x="845344" y="1096269"/>
                </a:lnTo>
                <a:close/>
                <a:moveTo>
                  <a:pt x="2044601" y="1092102"/>
                </a:moveTo>
                <a:lnTo>
                  <a:pt x="2043410" y="1092697"/>
                </a:lnTo>
                <a:lnTo>
                  <a:pt x="2042815" y="1093292"/>
                </a:lnTo>
                <a:lnTo>
                  <a:pt x="2042815" y="1095674"/>
                </a:lnTo>
                <a:lnTo>
                  <a:pt x="2043410" y="1096864"/>
                </a:lnTo>
                <a:lnTo>
                  <a:pt x="2044006" y="1099543"/>
                </a:lnTo>
                <a:lnTo>
                  <a:pt x="2045196" y="1101924"/>
                </a:lnTo>
                <a:lnTo>
                  <a:pt x="2046982" y="1106092"/>
                </a:lnTo>
                <a:lnTo>
                  <a:pt x="2049364" y="1108473"/>
                </a:lnTo>
                <a:lnTo>
                  <a:pt x="2049364" y="1104901"/>
                </a:lnTo>
                <a:lnTo>
                  <a:pt x="2046387" y="1101329"/>
                </a:lnTo>
                <a:lnTo>
                  <a:pt x="2046387" y="1099543"/>
                </a:lnTo>
                <a:lnTo>
                  <a:pt x="2045792" y="1096864"/>
                </a:lnTo>
                <a:lnTo>
                  <a:pt x="2045196" y="1096269"/>
                </a:lnTo>
                <a:lnTo>
                  <a:pt x="2045196" y="1095674"/>
                </a:lnTo>
                <a:lnTo>
                  <a:pt x="2045792" y="1094483"/>
                </a:lnTo>
                <a:close/>
                <a:moveTo>
                  <a:pt x="1998167" y="1091506"/>
                </a:moveTo>
                <a:lnTo>
                  <a:pt x="1998762" y="1093292"/>
                </a:lnTo>
                <a:lnTo>
                  <a:pt x="2000548" y="1095078"/>
                </a:lnTo>
                <a:lnTo>
                  <a:pt x="1999953" y="1092697"/>
                </a:lnTo>
                <a:close/>
                <a:moveTo>
                  <a:pt x="297656" y="1090911"/>
                </a:moveTo>
                <a:lnTo>
                  <a:pt x="300633" y="1090911"/>
                </a:lnTo>
                <a:lnTo>
                  <a:pt x="302419" y="1112342"/>
                </a:lnTo>
                <a:lnTo>
                  <a:pt x="306884" y="1134667"/>
                </a:lnTo>
                <a:lnTo>
                  <a:pt x="307479" y="1143299"/>
                </a:lnTo>
                <a:lnTo>
                  <a:pt x="308075" y="1146275"/>
                </a:lnTo>
                <a:lnTo>
                  <a:pt x="309265" y="1164134"/>
                </a:lnTo>
                <a:lnTo>
                  <a:pt x="309265" y="1207295"/>
                </a:lnTo>
                <a:lnTo>
                  <a:pt x="308670" y="1228726"/>
                </a:lnTo>
                <a:lnTo>
                  <a:pt x="308075" y="1250455"/>
                </a:lnTo>
                <a:lnTo>
                  <a:pt x="306884" y="1271886"/>
                </a:lnTo>
                <a:lnTo>
                  <a:pt x="306289" y="1293913"/>
                </a:lnTo>
                <a:lnTo>
                  <a:pt x="306289" y="1298675"/>
                </a:lnTo>
                <a:lnTo>
                  <a:pt x="297061" y="1299866"/>
                </a:lnTo>
                <a:lnTo>
                  <a:pt x="290810" y="1299270"/>
                </a:lnTo>
                <a:lnTo>
                  <a:pt x="289620" y="1281113"/>
                </a:lnTo>
                <a:lnTo>
                  <a:pt x="289025" y="1260277"/>
                </a:lnTo>
                <a:lnTo>
                  <a:pt x="289620" y="1239144"/>
                </a:lnTo>
                <a:lnTo>
                  <a:pt x="290810" y="1217713"/>
                </a:lnTo>
                <a:lnTo>
                  <a:pt x="292001" y="1173659"/>
                </a:lnTo>
                <a:lnTo>
                  <a:pt x="292001" y="1129904"/>
                </a:lnTo>
                <a:lnTo>
                  <a:pt x="290810" y="1107877"/>
                </a:lnTo>
                <a:lnTo>
                  <a:pt x="290215" y="1092102"/>
                </a:lnTo>
                <a:close/>
                <a:moveTo>
                  <a:pt x="137815" y="1090911"/>
                </a:moveTo>
                <a:lnTo>
                  <a:pt x="137815" y="1171874"/>
                </a:lnTo>
                <a:lnTo>
                  <a:pt x="136029" y="1173064"/>
                </a:lnTo>
                <a:lnTo>
                  <a:pt x="131862" y="1174255"/>
                </a:lnTo>
                <a:lnTo>
                  <a:pt x="120253" y="1175743"/>
                </a:lnTo>
                <a:lnTo>
                  <a:pt x="109835" y="1174255"/>
                </a:lnTo>
                <a:lnTo>
                  <a:pt x="87809" y="1174850"/>
                </a:lnTo>
                <a:lnTo>
                  <a:pt x="66675" y="1176338"/>
                </a:lnTo>
                <a:lnTo>
                  <a:pt x="45244" y="1174255"/>
                </a:lnTo>
                <a:lnTo>
                  <a:pt x="41077" y="1173064"/>
                </a:lnTo>
                <a:lnTo>
                  <a:pt x="39291" y="1171874"/>
                </a:lnTo>
                <a:lnTo>
                  <a:pt x="37803" y="1169492"/>
                </a:lnTo>
                <a:lnTo>
                  <a:pt x="37207" y="1165325"/>
                </a:lnTo>
                <a:lnTo>
                  <a:pt x="36612" y="1156693"/>
                </a:lnTo>
                <a:lnTo>
                  <a:pt x="54471" y="1156098"/>
                </a:lnTo>
                <a:lnTo>
                  <a:pt x="88404" y="1159074"/>
                </a:lnTo>
                <a:lnTo>
                  <a:pt x="101799" y="1157288"/>
                </a:lnTo>
                <a:lnTo>
                  <a:pt x="106264" y="1157288"/>
                </a:lnTo>
                <a:lnTo>
                  <a:pt x="109835" y="1156693"/>
                </a:lnTo>
                <a:lnTo>
                  <a:pt x="111621" y="1156693"/>
                </a:lnTo>
                <a:lnTo>
                  <a:pt x="114896" y="1156098"/>
                </a:lnTo>
                <a:lnTo>
                  <a:pt x="117872" y="1154312"/>
                </a:lnTo>
                <a:lnTo>
                  <a:pt x="119658" y="1151931"/>
                </a:lnTo>
                <a:lnTo>
                  <a:pt x="122039" y="1147466"/>
                </a:lnTo>
                <a:lnTo>
                  <a:pt x="123230" y="1143299"/>
                </a:lnTo>
                <a:lnTo>
                  <a:pt x="123825" y="1139131"/>
                </a:lnTo>
                <a:lnTo>
                  <a:pt x="123825" y="1131690"/>
                </a:lnTo>
                <a:lnTo>
                  <a:pt x="125016" y="1123058"/>
                </a:lnTo>
                <a:lnTo>
                  <a:pt x="125611" y="1109068"/>
                </a:lnTo>
                <a:lnTo>
                  <a:pt x="125611" y="1092697"/>
                </a:lnTo>
                <a:lnTo>
                  <a:pt x="131862" y="1091506"/>
                </a:lnTo>
                <a:close/>
                <a:moveTo>
                  <a:pt x="2022574" y="1090316"/>
                </a:moveTo>
                <a:lnTo>
                  <a:pt x="2021384" y="1092102"/>
                </a:lnTo>
                <a:lnTo>
                  <a:pt x="2021979" y="1093888"/>
                </a:lnTo>
                <a:lnTo>
                  <a:pt x="2024360" y="1095078"/>
                </a:lnTo>
                <a:lnTo>
                  <a:pt x="2025551" y="1093292"/>
                </a:lnTo>
                <a:lnTo>
                  <a:pt x="2025551" y="1091506"/>
                </a:lnTo>
                <a:lnTo>
                  <a:pt x="2023765" y="1090911"/>
                </a:lnTo>
                <a:close/>
                <a:moveTo>
                  <a:pt x="2268736" y="1089720"/>
                </a:moveTo>
                <a:lnTo>
                  <a:pt x="2268141" y="1090316"/>
                </a:lnTo>
                <a:lnTo>
                  <a:pt x="2267545" y="1090316"/>
                </a:lnTo>
                <a:lnTo>
                  <a:pt x="2267545" y="1092697"/>
                </a:lnTo>
                <a:lnTo>
                  <a:pt x="2269331" y="1094483"/>
                </a:lnTo>
                <a:lnTo>
                  <a:pt x="2271117" y="1094483"/>
                </a:lnTo>
                <a:lnTo>
                  <a:pt x="2271713" y="1093292"/>
                </a:lnTo>
                <a:lnTo>
                  <a:pt x="2271713" y="1091506"/>
                </a:lnTo>
                <a:lnTo>
                  <a:pt x="2270522" y="1090911"/>
                </a:lnTo>
                <a:lnTo>
                  <a:pt x="2269927" y="1090316"/>
                </a:lnTo>
                <a:close/>
                <a:moveTo>
                  <a:pt x="2274392" y="1089125"/>
                </a:moveTo>
                <a:lnTo>
                  <a:pt x="2273499" y="1089720"/>
                </a:lnTo>
                <a:lnTo>
                  <a:pt x="2273499" y="1090316"/>
                </a:lnTo>
                <a:lnTo>
                  <a:pt x="2272903" y="1090911"/>
                </a:lnTo>
                <a:lnTo>
                  <a:pt x="2276178" y="1090911"/>
                </a:lnTo>
                <a:lnTo>
                  <a:pt x="2276178" y="1090316"/>
                </a:lnTo>
                <a:lnTo>
                  <a:pt x="2275582" y="1089720"/>
                </a:lnTo>
                <a:lnTo>
                  <a:pt x="2274987" y="1089720"/>
                </a:lnTo>
                <a:close/>
                <a:moveTo>
                  <a:pt x="876003" y="1089125"/>
                </a:moveTo>
                <a:lnTo>
                  <a:pt x="875407" y="1090316"/>
                </a:lnTo>
                <a:lnTo>
                  <a:pt x="876598" y="1091506"/>
                </a:lnTo>
                <a:lnTo>
                  <a:pt x="876598" y="1095078"/>
                </a:lnTo>
                <a:lnTo>
                  <a:pt x="876003" y="1097459"/>
                </a:lnTo>
                <a:lnTo>
                  <a:pt x="877193" y="1098650"/>
                </a:lnTo>
                <a:lnTo>
                  <a:pt x="879575" y="1099543"/>
                </a:lnTo>
                <a:lnTo>
                  <a:pt x="881360" y="1097459"/>
                </a:lnTo>
                <a:lnTo>
                  <a:pt x="882551" y="1096864"/>
                </a:lnTo>
                <a:lnTo>
                  <a:pt x="882551" y="1095078"/>
                </a:lnTo>
                <a:lnTo>
                  <a:pt x="880765" y="1092102"/>
                </a:lnTo>
                <a:lnTo>
                  <a:pt x="878384" y="1089720"/>
                </a:lnTo>
                <a:lnTo>
                  <a:pt x="877193" y="1089125"/>
                </a:lnTo>
                <a:close/>
                <a:moveTo>
                  <a:pt x="222052" y="1088530"/>
                </a:moveTo>
                <a:lnTo>
                  <a:pt x="220861" y="1089720"/>
                </a:lnTo>
                <a:lnTo>
                  <a:pt x="220266" y="1091506"/>
                </a:lnTo>
                <a:lnTo>
                  <a:pt x="221456" y="1092102"/>
                </a:lnTo>
                <a:lnTo>
                  <a:pt x="222647" y="1092102"/>
                </a:lnTo>
                <a:lnTo>
                  <a:pt x="224433" y="1091506"/>
                </a:lnTo>
                <a:lnTo>
                  <a:pt x="225028" y="1089720"/>
                </a:lnTo>
                <a:lnTo>
                  <a:pt x="223838" y="1088530"/>
                </a:lnTo>
                <a:close/>
                <a:moveTo>
                  <a:pt x="2402979" y="1080493"/>
                </a:moveTo>
                <a:lnTo>
                  <a:pt x="2427982" y="1080493"/>
                </a:lnTo>
                <a:lnTo>
                  <a:pt x="2442567" y="1082279"/>
                </a:lnTo>
                <a:lnTo>
                  <a:pt x="2457153" y="1085851"/>
                </a:lnTo>
                <a:lnTo>
                  <a:pt x="2468761" y="1089720"/>
                </a:lnTo>
                <a:lnTo>
                  <a:pt x="2469356" y="1096269"/>
                </a:lnTo>
                <a:lnTo>
                  <a:pt x="2469356" y="1101329"/>
                </a:lnTo>
                <a:lnTo>
                  <a:pt x="2466380" y="1100734"/>
                </a:lnTo>
                <a:lnTo>
                  <a:pt x="2453581" y="1096864"/>
                </a:lnTo>
                <a:lnTo>
                  <a:pt x="2439591" y="1095078"/>
                </a:lnTo>
                <a:lnTo>
                  <a:pt x="2413992" y="1095078"/>
                </a:lnTo>
                <a:lnTo>
                  <a:pt x="2402384" y="1096269"/>
                </a:lnTo>
                <a:lnTo>
                  <a:pt x="2391370" y="1099543"/>
                </a:lnTo>
                <a:lnTo>
                  <a:pt x="2381548" y="1101924"/>
                </a:lnTo>
                <a:lnTo>
                  <a:pt x="2371130" y="1106092"/>
                </a:lnTo>
                <a:lnTo>
                  <a:pt x="2361903" y="1110854"/>
                </a:lnTo>
                <a:lnTo>
                  <a:pt x="2354759" y="1117105"/>
                </a:lnTo>
                <a:lnTo>
                  <a:pt x="2346722" y="1124249"/>
                </a:lnTo>
                <a:lnTo>
                  <a:pt x="2339578" y="1132285"/>
                </a:lnTo>
                <a:lnTo>
                  <a:pt x="2333923" y="1140917"/>
                </a:lnTo>
                <a:lnTo>
                  <a:pt x="2329160" y="1150145"/>
                </a:lnTo>
                <a:lnTo>
                  <a:pt x="2324993" y="1161456"/>
                </a:lnTo>
                <a:lnTo>
                  <a:pt x="2319933" y="1181101"/>
                </a:lnTo>
                <a:lnTo>
                  <a:pt x="2318147" y="1193305"/>
                </a:lnTo>
                <a:lnTo>
                  <a:pt x="2318147" y="1217713"/>
                </a:lnTo>
                <a:lnTo>
                  <a:pt x="2319338" y="1229321"/>
                </a:lnTo>
                <a:lnTo>
                  <a:pt x="2321124" y="1239144"/>
                </a:lnTo>
                <a:lnTo>
                  <a:pt x="2324100" y="1248074"/>
                </a:lnTo>
                <a:lnTo>
                  <a:pt x="2328565" y="1259087"/>
                </a:lnTo>
                <a:lnTo>
                  <a:pt x="2330351" y="1262063"/>
                </a:lnTo>
                <a:lnTo>
                  <a:pt x="2330946" y="1263849"/>
                </a:lnTo>
                <a:lnTo>
                  <a:pt x="2329160" y="1262063"/>
                </a:lnTo>
                <a:lnTo>
                  <a:pt x="2322910" y="1253729"/>
                </a:lnTo>
                <a:lnTo>
                  <a:pt x="2318147" y="1243906"/>
                </a:lnTo>
                <a:lnTo>
                  <a:pt x="2312789" y="1234084"/>
                </a:lnTo>
                <a:lnTo>
                  <a:pt x="2310110" y="1224856"/>
                </a:lnTo>
                <a:lnTo>
                  <a:pt x="2308324" y="1214141"/>
                </a:lnTo>
                <a:lnTo>
                  <a:pt x="2307134" y="1203127"/>
                </a:lnTo>
                <a:lnTo>
                  <a:pt x="2306538" y="1190924"/>
                </a:lnTo>
                <a:lnTo>
                  <a:pt x="2307134" y="1178124"/>
                </a:lnTo>
                <a:lnTo>
                  <a:pt x="2308324" y="1167111"/>
                </a:lnTo>
                <a:lnTo>
                  <a:pt x="2310706" y="1156098"/>
                </a:lnTo>
                <a:lnTo>
                  <a:pt x="2313980" y="1146275"/>
                </a:lnTo>
                <a:lnTo>
                  <a:pt x="2318147" y="1135262"/>
                </a:lnTo>
                <a:lnTo>
                  <a:pt x="2322910" y="1125737"/>
                </a:lnTo>
                <a:lnTo>
                  <a:pt x="2328565" y="1117105"/>
                </a:lnTo>
                <a:lnTo>
                  <a:pt x="2335113" y="1110259"/>
                </a:lnTo>
                <a:lnTo>
                  <a:pt x="2343150" y="1103115"/>
                </a:lnTo>
                <a:lnTo>
                  <a:pt x="2352378" y="1095674"/>
                </a:lnTo>
                <a:lnTo>
                  <a:pt x="2360712" y="1090911"/>
                </a:lnTo>
                <a:lnTo>
                  <a:pt x="2369939" y="1086744"/>
                </a:lnTo>
                <a:lnTo>
                  <a:pt x="2380357" y="1084065"/>
                </a:lnTo>
                <a:lnTo>
                  <a:pt x="2391370" y="1081684"/>
                </a:lnTo>
                <a:close/>
                <a:moveTo>
                  <a:pt x="2246114" y="1078707"/>
                </a:moveTo>
                <a:lnTo>
                  <a:pt x="2245519" y="1079302"/>
                </a:lnTo>
                <a:lnTo>
                  <a:pt x="2243733" y="1082874"/>
                </a:lnTo>
                <a:lnTo>
                  <a:pt x="2243733" y="1084660"/>
                </a:lnTo>
                <a:lnTo>
                  <a:pt x="2245519" y="1085256"/>
                </a:lnTo>
                <a:lnTo>
                  <a:pt x="2246710" y="1085851"/>
                </a:lnTo>
                <a:lnTo>
                  <a:pt x="2247900" y="1084065"/>
                </a:lnTo>
                <a:lnTo>
                  <a:pt x="2248793" y="1081088"/>
                </a:lnTo>
                <a:lnTo>
                  <a:pt x="2247305" y="1078707"/>
                </a:lnTo>
                <a:close/>
                <a:moveTo>
                  <a:pt x="2240756" y="1077517"/>
                </a:moveTo>
                <a:lnTo>
                  <a:pt x="2239566" y="1078112"/>
                </a:lnTo>
                <a:lnTo>
                  <a:pt x="2238970" y="1078707"/>
                </a:lnTo>
                <a:lnTo>
                  <a:pt x="2237780" y="1082874"/>
                </a:lnTo>
                <a:lnTo>
                  <a:pt x="2237780" y="1083470"/>
                </a:lnTo>
                <a:lnTo>
                  <a:pt x="2235994" y="1085256"/>
                </a:lnTo>
                <a:lnTo>
                  <a:pt x="2235101" y="1088530"/>
                </a:lnTo>
                <a:lnTo>
                  <a:pt x="2232124" y="1088530"/>
                </a:lnTo>
                <a:lnTo>
                  <a:pt x="2230338" y="1091506"/>
                </a:lnTo>
                <a:lnTo>
                  <a:pt x="2229743" y="1095078"/>
                </a:lnTo>
                <a:lnTo>
                  <a:pt x="2230934" y="1098055"/>
                </a:lnTo>
                <a:lnTo>
                  <a:pt x="2233315" y="1098055"/>
                </a:lnTo>
                <a:lnTo>
                  <a:pt x="2234506" y="1095078"/>
                </a:lnTo>
                <a:lnTo>
                  <a:pt x="2237185" y="1094483"/>
                </a:lnTo>
                <a:lnTo>
                  <a:pt x="2238970" y="1095078"/>
                </a:lnTo>
                <a:lnTo>
                  <a:pt x="2241947" y="1094483"/>
                </a:lnTo>
                <a:lnTo>
                  <a:pt x="2244328" y="1093888"/>
                </a:lnTo>
                <a:lnTo>
                  <a:pt x="2241352" y="1089720"/>
                </a:lnTo>
                <a:lnTo>
                  <a:pt x="2240161" y="1086744"/>
                </a:lnTo>
                <a:lnTo>
                  <a:pt x="2239566" y="1084660"/>
                </a:lnTo>
                <a:lnTo>
                  <a:pt x="2239566" y="1083470"/>
                </a:lnTo>
                <a:lnTo>
                  <a:pt x="2241352" y="1080493"/>
                </a:lnTo>
                <a:lnTo>
                  <a:pt x="2240756" y="1079302"/>
                </a:lnTo>
                <a:close/>
                <a:moveTo>
                  <a:pt x="1225749" y="1075731"/>
                </a:moveTo>
                <a:lnTo>
                  <a:pt x="1222772" y="1077517"/>
                </a:lnTo>
                <a:lnTo>
                  <a:pt x="1222177" y="1081088"/>
                </a:lnTo>
                <a:lnTo>
                  <a:pt x="1220391" y="1082874"/>
                </a:lnTo>
                <a:lnTo>
                  <a:pt x="1220986" y="1084065"/>
                </a:lnTo>
                <a:lnTo>
                  <a:pt x="1223963" y="1085256"/>
                </a:lnTo>
                <a:lnTo>
                  <a:pt x="1226939" y="1084065"/>
                </a:lnTo>
                <a:lnTo>
                  <a:pt x="1227535" y="1081684"/>
                </a:lnTo>
                <a:lnTo>
                  <a:pt x="1225749" y="1079898"/>
                </a:lnTo>
                <a:close/>
                <a:moveTo>
                  <a:pt x="2030016" y="1070670"/>
                </a:moveTo>
                <a:lnTo>
                  <a:pt x="2026742" y="1073945"/>
                </a:lnTo>
                <a:lnTo>
                  <a:pt x="2027932" y="1079898"/>
                </a:lnTo>
                <a:lnTo>
                  <a:pt x="2029421" y="1076921"/>
                </a:lnTo>
                <a:lnTo>
                  <a:pt x="2031802" y="1075731"/>
                </a:lnTo>
                <a:lnTo>
                  <a:pt x="2032992" y="1075731"/>
                </a:lnTo>
                <a:lnTo>
                  <a:pt x="2033588" y="1075135"/>
                </a:lnTo>
                <a:lnTo>
                  <a:pt x="2033588" y="1071861"/>
                </a:lnTo>
                <a:lnTo>
                  <a:pt x="2030611" y="1070670"/>
                </a:lnTo>
                <a:close/>
                <a:moveTo>
                  <a:pt x="851595" y="1070075"/>
                </a:moveTo>
                <a:lnTo>
                  <a:pt x="850404" y="1071266"/>
                </a:lnTo>
                <a:lnTo>
                  <a:pt x="851000" y="1072456"/>
                </a:lnTo>
                <a:lnTo>
                  <a:pt x="852190" y="1073052"/>
                </a:lnTo>
                <a:lnTo>
                  <a:pt x="853381" y="1073052"/>
                </a:lnTo>
                <a:lnTo>
                  <a:pt x="853381" y="1070670"/>
                </a:lnTo>
                <a:close/>
                <a:moveTo>
                  <a:pt x="262831" y="1068884"/>
                </a:moveTo>
                <a:lnTo>
                  <a:pt x="261640" y="1070075"/>
                </a:lnTo>
                <a:lnTo>
                  <a:pt x="262831" y="1071266"/>
                </a:lnTo>
                <a:lnTo>
                  <a:pt x="264021" y="1071266"/>
                </a:lnTo>
                <a:lnTo>
                  <a:pt x="265212" y="1070075"/>
                </a:lnTo>
                <a:lnTo>
                  <a:pt x="264617" y="1069480"/>
                </a:lnTo>
                <a:lnTo>
                  <a:pt x="264617" y="1068884"/>
                </a:lnTo>
                <a:close/>
                <a:moveTo>
                  <a:pt x="2287191" y="1066503"/>
                </a:moveTo>
                <a:lnTo>
                  <a:pt x="2285703" y="1067099"/>
                </a:lnTo>
                <a:lnTo>
                  <a:pt x="2283917" y="1067694"/>
                </a:lnTo>
                <a:lnTo>
                  <a:pt x="2282131" y="1069480"/>
                </a:lnTo>
                <a:lnTo>
                  <a:pt x="2282726" y="1073052"/>
                </a:lnTo>
                <a:lnTo>
                  <a:pt x="2288977" y="1074540"/>
                </a:lnTo>
                <a:lnTo>
                  <a:pt x="2291953" y="1071861"/>
                </a:lnTo>
                <a:lnTo>
                  <a:pt x="2292549" y="1070670"/>
                </a:lnTo>
                <a:lnTo>
                  <a:pt x="2293144" y="1070670"/>
                </a:lnTo>
                <a:lnTo>
                  <a:pt x="2293144" y="1069480"/>
                </a:lnTo>
                <a:lnTo>
                  <a:pt x="2293739" y="1068884"/>
                </a:lnTo>
                <a:lnTo>
                  <a:pt x="2293739" y="1067694"/>
                </a:lnTo>
                <a:lnTo>
                  <a:pt x="2291358" y="1067694"/>
                </a:lnTo>
                <a:lnTo>
                  <a:pt x="2291358" y="1067099"/>
                </a:lnTo>
                <a:lnTo>
                  <a:pt x="2290763" y="1067099"/>
                </a:lnTo>
                <a:lnTo>
                  <a:pt x="2290167" y="1066503"/>
                </a:lnTo>
                <a:lnTo>
                  <a:pt x="2288977" y="1067099"/>
                </a:lnTo>
                <a:lnTo>
                  <a:pt x="2288381" y="1066503"/>
                </a:lnTo>
                <a:close/>
                <a:moveTo>
                  <a:pt x="213420" y="1066503"/>
                </a:moveTo>
                <a:lnTo>
                  <a:pt x="212825" y="1070075"/>
                </a:lnTo>
                <a:lnTo>
                  <a:pt x="214015" y="1075135"/>
                </a:lnTo>
                <a:lnTo>
                  <a:pt x="215801" y="1071266"/>
                </a:lnTo>
                <a:lnTo>
                  <a:pt x="215206" y="1067694"/>
                </a:lnTo>
                <a:lnTo>
                  <a:pt x="214015" y="1067099"/>
                </a:lnTo>
                <a:close/>
                <a:moveTo>
                  <a:pt x="1206699" y="1064122"/>
                </a:moveTo>
                <a:lnTo>
                  <a:pt x="1206104" y="1064717"/>
                </a:lnTo>
                <a:lnTo>
                  <a:pt x="1204913" y="1065313"/>
                </a:lnTo>
                <a:lnTo>
                  <a:pt x="1204317" y="1066503"/>
                </a:lnTo>
                <a:lnTo>
                  <a:pt x="1205508" y="1067694"/>
                </a:lnTo>
                <a:lnTo>
                  <a:pt x="1206699" y="1067099"/>
                </a:lnTo>
                <a:lnTo>
                  <a:pt x="1207592" y="1066503"/>
                </a:lnTo>
                <a:lnTo>
                  <a:pt x="1207592" y="1065313"/>
                </a:lnTo>
                <a:close/>
                <a:moveTo>
                  <a:pt x="2249984" y="1062931"/>
                </a:moveTo>
                <a:lnTo>
                  <a:pt x="2247305" y="1063527"/>
                </a:lnTo>
                <a:lnTo>
                  <a:pt x="2246710" y="1065313"/>
                </a:lnTo>
                <a:lnTo>
                  <a:pt x="2246710" y="1066503"/>
                </a:lnTo>
                <a:lnTo>
                  <a:pt x="2247900" y="1067099"/>
                </a:lnTo>
                <a:lnTo>
                  <a:pt x="2249388" y="1067099"/>
                </a:lnTo>
                <a:lnTo>
                  <a:pt x="2249388" y="1068289"/>
                </a:lnTo>
                <a:lnTo>
                  <a:pt x="2249984" y="1068884"/>
                </a:lnTo>
                <a:lnTo>
                  <a:pt x="2251174" y="1069480"/>
                </a:lnTo>
                <a:lnTo>
                  <a:pt x="2252365" y="1070670"/>
                </a:lnTo>
                <a:lnTo>
                  <a:pt x="2254151" y="1070670"/>
                </a:lnTo>
                <a:lnTo>
                  <a:pt x="2255342" y="1070075"/>
                </a:lnTo>
                <a:lnTo>
                  <a:pt x="2257128" y="1068289"/>
                </a:lnTo>
                <a:lnTo>
                  <a:pt x="2255937" y="1065908"/>
                </a:lnTo>
                <a:lnTo>
                  <a:pt x="2252960" y="1066503"/>
                </a:lnTo>
                <a:lnTo>
                  <a:pt x="2251770" y="1065908"/>
                </a:lnTo>
                <a:lnTo>
                  <a:pt x="2251174" y="1065313"/>
                </a:lnTo>
                <a:close/>
                <a:moveTo>
                  <a:pt x="2273499" y="1060252"/>
                </a:moveTo>
                <a:lnTo>
                  <a:pt x="2270522" y="1060848"/>
                </a:lnTo>
                <a:lnTo>
                  <a:pt x="2265760" y="1064122"/>
                </a:lnTo>
                <a:lnTo>
                  <a:pt x="2266355" y="1068884"/>
                </a:lnTo>
                <a:lnTo>
                  <a:pt x="2266950" y="1071861"/>
                </a:lnTo>
                <a:lnTo>
                  <a:pt x="2269927" y="1070670"/>
                </a:lnTo>
                <a:lnTo>
                  <a:pt x="2272308" y="1073945"/>
                </a:lnTo>
                <a:lnTo>
                  <a:pt x="2269331" y="1077517"/>
                </a:lnTo>
                <a:lnTo>
                  <a:pt x="2265760" y="1080493"/>
                </a:lnTo>
                <a:lnTo>
                  <a:pt x="2265760" y="1081088"/>
                </a:lnTo>
                <a:lnTo>
                  <a:pt x="2266355" y="1082279"/>
                </a:lnTo>
                <a:lnTo>
                  <a:pt x="2266355" y="1084065"/>
                </a:lnTo>
                <a:lnTo>
                  <a:pt x="2267545" y="1086744"/>
                </a:lnTo>
                <a:lnTo>
                  <a:pt x="2268736" y="1087339"/>
                </a:lnTo>
                <a:lnTo>
                  <a:pt x="2270522" y="1087934"/>
                </a:lnTo>
                <a:lnTo>
                  <a:pt x="2271713" y="1086744"/>
                </a:lnTo>
                <a:lnTo>
                  <a:pt x="2271117" y="1085851"/>
                </a:lnTo>
                <a:lnTo>
                  <a:pt x="2271117" y="1084065"/>
                </a:lnTo>
                <a:lnTo>
                  <a:pt x="2272308" y="1081684"/>
                </a:lnTo>
                <a:lnTo>
                  <a:pt x="2274392" y="1081684"/>
                </a:lnTo>
                <a:lnTo>
                  <a:pt x="2277963" y="1083470"/>
                </a:lnTo>
                <a:lnTo>
                  <a:pt x="2281535" y="1084065"/>
                </a:lnTo>
                <a:lnTo>
                  <a:pt x="2283917" y="1085851"/>
                </a:lnTo>
                <a:lnTo>
                  <a:pt x="2287191" y="1084065"/>
                </a:lnTo>
                <a:lnTo>
                  <a:pt x="2289572" y="1084660"/>
                </a:lnTo>
                <a:lnTo>
                  <a:pt x="2292549" y="1085851"/>
                </a:lnTo>
                <a:lnTo>
                  <a:pt x="2296716" y="1079302"/>
                </a:lnTo>
                <a:lnTo>
                  <a:pt x="2297311" y="1078112"/>
                </a:lnTo>
                <a:lnTo>
                  <a:pt x="2297311" y="1076921"/>
                </a:lnTo>
                <a:lnTo>
                  <a:pt x="2297906" y="1076921"/>
                </a:lnTo>
                <a:lnTo>
                  <a:pt x="2297906" y="1075731"/>
                </a:lnTo>
                <a:lnTo>
                  <a:pt x="2295525" y="1074540"/>
                </a:lnTo>
                <a:lnTo>
                  <a:pt x="2294335" y="1074540"/>
                </a:lnTo>
                <a:lnTo>
                  <a:pt x="2291953" y="1078112"/>
                </a:lnTo>
                <a:lnTo>
                  <a:pt x="2282131" y="1082874"/>
                </a:lnTo>
                <a:lnTo>
                  <a:pt x="2279749" y="1080493"/>
                </a:lnTo>
                <a:lnTo>
                  <a:pt x="2276773" y="1078707"/>
                </a:lnTo>
                <a:lnTo>
                  <a:pt x="2276178" y="1072456"/>
                </a:lnTo>
                <a:lnTo>
                  <a:pt x="2272308" y="1067694"/>
                </a:lnTo>
                <a:close/>
                <a:moveTo>
                  <a:pt x="1312962" y="1059062"/>
                </a:moveTo>
                <a:lnTo>
                  <a:pt x="1310581" y="1061741"/>
                </a:lnTo>
                <a:lnTo>
                  <a:pt x="1312962" y="1060848"/>
                </a:lnTo>
                <a:lnTo>
                  <a:pt x="1314748" y="1060252"/>
                </a:lnTo>
                <a:lnTo>
                  <a:pt x="1316534" y="1062336"/>
                </a:lnTo>
                <a:lnTo>
                  <a:pt x="1318320" y="1062336"/>
                </a:lnTo>
                <a:lnTo>
                  <a:pt x="1318320" y="1060252"/>
                </a:lnTo>
                <a:lnTo>
                  <a:pt x="1315939" y="1059062"/>
                </a:lnTo>
                <a:close/>
                <a:moveTo>
                  <a:pt x="2363986" y="1054895"/>
                </a:moveTo>
                <a:lnTo>
                  <a:pt x="2365177" y="1057276"/>
                </a:lnTo>
                <a:lnTo>
                  <a:pt x="2366367" y="1058467"/>
                </a:lnTo>
                <a:lnTo>
                  <a:pt x="2366963" y="1060252"/>
                </a:lnTo>
                <a:lnTo>
                  <a:pt x="2367558" y="1060848"/>
                </a:lnTo>
                <a:lnTo>
                  <a:pt x="2366367" y="1058467"/>
                </a:lnTo>
                <a:lnTo>
                  <a:pt x="2366367" y="1057871"/>
                </a:lnTo>
                <a:lnTo>
                  <a:pt x="2365177" y="1056681"/>
                </a:lnTo>
                <a:lnTo>
                  <a:pt x="2365177" y="1055490"/>
                </a:lnTo>
                <a:lnTo>
                  <a:pt x="2364581" y="1054895"/>
                </a:lnTo>
                <a:close/>
                <a:moveTo>
                  <a:pt x="348853" y="1054895"/>
                </a:moveTo>
                <a:lnTo>
                  <a:pt x="348258" y="1055490"/>
                </a:lnTo>
                <a:lnTo>
                  <a:pt x="348853" y="1056681"/>
                </a:lnTo>
                <a:lnTo>
                  <a:pt x="350044" y="1057276"/>
                </a:lnTo>
                <a:lnTo>
                  <a:pt x="351235" y="1057276"/>
                </a:lnTo>
                <a:lnTo>
                  <a:pt x="351830" y="1056085"/>
                </a:lnTo>
                <a:lnTo>
                  <a:pt x="351830" y="1054895"/>
                </a:lnTo>
                <a:close/>
                <a:moveTo>
                  <a:pt x="2376190" y="1054299"/>
                </a:moveTo>
                <a:lnTo>
                  <a:pt x="2376785" y="1056085"/>
                </a:lnTo>
                <a:lnTo>
                  <a:pt x="2379167" y="1057276"/>
                </a:lnTo>
                <a:lnTo>
                  <a:pt x="2378571" y="1055490"/>
                </a:lnTo>
                <a:lnTo>
                  <a:pt x="2377381" y="1054299"/>
                </a:lnTo>
                <a:close/>
                <a:moveTo>
                  <a:pt x="2272308" y="1054299"/>
                </a:moveTo>
                <a:lnTo>
                  <a:pt x="2269331" y="1057276"/>
                </a:lnTo>
                <a:lnTo>
                  <a:pt x="2271713" y="1058467"/>
                </a:lnTo>
                <a:lnTo>
                  <a:pt x="2273499" y="1057871"/>
                </a:lnTo>
                <a:lnTo>
                  <a:pt x="2274987" y="1056681"/>
                </a:lnTo>
                <a:lnTo>
                  <a:pt x="2274987" y="1054895"/>
                </a:lnTo>
                <a:lnTo>
                  <a:pt x="2273499" y="1054895"/>
                </a:lnTo>
                <a:close/>
                <a:moveTo>
                  <a:pt x="2297311" y="1053109"/>
                </a:moveTo>
                <a:lnTo>
                  <a:pt x="2295525" y="1054299"/>
                </a:lnTo>
                <a:lnTo>
                  <a:pt x="2295525" y="1056085"/>
                </a:lnTo>
                <a:lnTo>
                  <a:pt x="2293739" y="1059657"/>
                </a:lnTo>
                <a:lnTo>
                  <a:pt x="2292549" y="1064122"/>
                </a:lnTo>
                <a:lnTo>
                  <a:pt x="2294335" y="1064122"/>
                </a:lnTo>
                <a:lnTo>
                  <a:pt x="2296716" y="1060252"/>
                </a:lnTo>
                <a:lnTo>
                  <a:pt x="2299990" y="1056681"/>
                </a:lnTo>
                <a:lnTo>
                  <a:pt x="2301181" y="1055490"/>
                </a:lnTo>
                <a:lnTo>
                  <a:pt x="2300585" y="1054895"/>
                </a:lnTo>
                <a:lnTo>
                  <a:pt x="2300585" y="1053704"/>
                </a:lnTo>
                <a:lnTo>
                  <a:pt x="2299990" y="1053704"/>
                </a:lnTo>
                <a:lnTo>
                  <a:pt x="2299395" y="1053109"/>
                </a:lnTo>
                <a:close/>
                <a:moveTo>
                  <a:pt x="2262783" y="1053109"/>
                </a:moveTo>
                <a:lnTo>
                  <a:pt x="2260699" y="1053704"/>
                </a:lnTo>
                <a:lnTo>
                  <a:pt x="2258913" y="1054895"/>
                </a:lnTo>
                <a:lnTo>
                  <a:pt x="2258913" y="1057276"/>
                </a:lnTo>
                <a:lnTo>
                  <a:pt x="2260699" y="1057871"/>
                </a:lnTo>
                <a:lnTo>
                  <a:pt x="2261592" y="1060252"/>
                </a:lnTo>
                <a:lnTo>
                  <a:pt x="2260104" y="1063527"/>
                </a:lnTo>
                <a:lnTo>
                  <a:pt x="2258913" y="1068884"/>
                </a:lnTo>
                <a:lnTo>
                  <a:pt x="2261592" y="1073052"/>
                </a:lnTo>
                <a:lnTo>
                  <a:pt x="2262188" y="1073052"/>
                </a:lnTo>
                <a:lnTo>
                  <a:pt x="2263378" y="1072456"/>
                </a:lnTo>
                <a:lnTo>
                  <a:pt x="2263974" y="1068289"/>
                </a:lnTo>
                <a:lnTo>
                  <a:pt x="2262188" y="1064717"/>
                </a:lnTo>
                <a:lnTo>
                  <a:pt x="2264569" y="1057276"/>
                </a:lnTo>
                <a:lnTo>
                  <a:pt x="2264569" y="1054299"/>
                </a:lnTo>
                <a:close/>
                <a:moveTo>
                  <a:pt x="1253728" y="1051918"/>
                </a:moveTo>
                <a:lnTo>
                  <a:pt x="1253133" y="1052513"/>
                </a:lnTo>
                <a:lnTo>
                  <a:pt x="1253133" y="1053109"/>
                </a:lnTo>
                <a:lnTo>
                  <a:pt x="1254919" y="1054299"/>
                </a:lnTo>
                <a:lnTo>
                  <a:pt x="1254919" y="1054895"/>
                </a:lnTo>
                <a:lnTo>
                  <a:pt x="1255514" y="1054895"/>
                </a:lnTo>
                <a:lnTo>
                  <a:pt x="1256110" y="1055490"/>
                </a:lnTo>
                <a:lnTo>
                  <a:pt x="1256705" y="1055490"/>
                </a:lnTo>
                <a:lnTo>
                  <a:pt x="1254919" y="1053704"/>
                </a:lnTo>
                <a:lnTo>
                  <a:pt x="1254919" y="1053109"/>
                </a:lnTo>
                <a:close/>
                <a:moveTo>
                  <a:pt x="253008" y="1051323"/>
                </a:moveTo>
                <a:lnTo>
                  <a:pt x="251222" y="1052513"/>
                </a:lnTo>
                <a:lnTo>
                  <a:pt x="253008" y="1053109"/>
                </a:lnTo>
                <a:lnTo>
                  <a:pt x="255687" y="1051918"/>
                </a:lnTo>
                <a:close/>
                <a:moveTo>
                  <a:pt x="2606576" y="1050727"/>
                </a:moveTo>
                <a:lnTo>
                  <a:pt x="2612529" y="1054895"/>
                </a:lnTo>
                <a:lnTo>
                  <a:pt x="2619375" y="1062336"/>
                </a:lnTo>
                <a:lnTo>
                  <a:pt x="2620566" y="1064122"/>
                </a:lnTo>
                <a:lnTo>
                  <a:pt x="2622352" y="1064717"/>
                </a:lnTo>
                <a:lnTo>
                  <a:pt x="2622947" y="1065908"/>
                </a:lnTo>
                <a:lnTo>
                  <a:pt x="2623542" y="1068884"/>
                </a:lnTo>
                <a:lnTo>
                  <a:pt x="2623542" y="1082279"/>
                </a:lnTo>
                <a:lnTo>
                  <a:pt x="2622947" y="1090316"/>
                </a:lnTo>
                <a:lnTo>
                  <a:pt x="2622352" y="1099543"/>
                </a:lnTo>
                <a:lnTo>
                  <a:pt x="2621756" y="1111449"/>
                </a:lnTo>
                <a:lnTo>
                  <a:pt x="2622352" y="1123058"/>
                </a:lnTo>
                <a:lnTo>
                  <a:pt x="2623542" y="1132285"/>
                </a:lnTo>
                <a:lnTo>
                  <a:pt x="2624138" y="1140917"/>
                </a:lnTo>
                <a:lnTo>
                  <a:pt x="2622947" y="1152526"/>
                </a:lnTo>
                <a:lnTo>
                  <a:pt x="2621756" y="1156693"/>
                </a:lnTo>
                <a:lnTo>
                  <a:pt x="2619375" y="1159670"/>
                </a:lnTo>
                <a:lnTo>
                  <a:pt x="2616994" y="1161456"/>
                </a:lnTo>
                <a:lnTo>
                  <a:pt x="2613124" y="1162944"/>
                </a:lnTo>
                <a:lnTo>
                  <a:pt x="2610148" y="1163539"/>
                </a:lnTo>
                <a:lnTo>
                  <a:pt x="2607767" y="1160265"/>
                </a:lnTo>
                <a:lnTo>
                  <a:pt x="2604790" y="1157884"/>
                </a:lnTo>
                <a:lnTo>
                  <a:pt x="2602111" y="1156693"/>
                </a:lnTo>
                <a:lnTo>
                  <a:pt x="2600325" y="1156098"/>
                </a:lnTo>
                <a:lnTo>
                  <a:pt x="2599135" y="1156098"/>
                </a:lnTo>
                <a:lnTo>
                  <a:pt x="2594372" y="1154907"/>
                </a:lnTo>
                <a:lnTo>
                  <a:pt x="2578299" y="1153121"/>
                </a:lnTo>
                <a:lnTo>
                  <a:pt x="2556570" y="1152526"/>
                </a:lnTo>
                <a:lnTo>
                  <a:pt x="2527995" y="1152526"/>
                </a:lnTo>
                <a:lnTo>
                  <a:pt x="2519363" y="1151931"/>
                </a:lnTo>
                <a:lnTo>
                  <a:pt x="2518172" y="1144489"/>
                </a:lnTo>
                <a:lnTo>
                  <a:pt x="2525911" y="1143894"/>
                </a:lnTo>
                <a:lnTo>
                  <a:pt x="2550319" y="1143894"/>
                </a:lnTo>
                <a:lnTo>
                  <a:pt x="2558951" y="1144489"/>
                </a:lnTo>
                <a:lnTo>
                  <a:pt x="2570560" y="1144489"/>
                </a:lnTo>
                <a:lnTo>
                  <a:pt x="2585145" y="1142703"/>
                </a:lnTo>
                <a:lnTo>
                  <a:pt x="2589312" y="1141513"/>
                </a:lnTo>
                <a:lnTo>
                  <a:pt x="2592586" y="1140917"/>
                </a:lnTo>
                <a:lnTo>
                  <a:pt x="2594372" y="1139727"/>
                </a:lnTo>
                <a:lnTo>
                  <a:pt x="2596753" y="1138536"/>
                </a:lnTo>
                <a:lnTo>
                  <a:pt x="2599730" y="1136452"/>
                </a:lnTo>
                <a:lnTo>
                  <a:pt x="2601516" y="1133476"/>
                </a:lnTo>
                <a:lnTo>
                  <a:pt x="2602706" y="1131095"/>
                </a:lnTo>
                <a:lnTo>
                  <a:pt x="2604195" y="1129309"/>
                </a:lnTo>
                <a:lnTo>
                  <a:pt x="2604790" y="1126332"/>
                </a:lnTo>
                <a:lnTo>
                  <a:pt x="2605981" y="1121867"/>
                </a:lnTo>
                <a:lnTo>
                  <a:pt x="2605981" y="1120081"/>
                </a:lnTo>
                <a:lnTo>
                  <a:pt x="2607171" y="1108473"/>
                </a:lnTo>
                <a:lnTo>
                  <a:pt x="2607171" y="1106092"/>
                </a:lnTo>
                <a:lnTo>
                  <a:pt x="2606576" y="1096864"/>
                </a:lnTo>
                <a:lnTo>
                  <a:pt x="2606576" y="1095674"/>
                </a:lnTo>
                <a:lnTo>
                  <a:pt x="2605981" y="1088530"/>
                </a:lnTo>
                <a:lnTo>
                  <a:pt x="2605385" y="1077517"/>
                </a:lnTo>
                <a:lnTo>
                  <a:pt x="2605981" y="1065908"/>
                </a:lnTo>
                <a:lnTo>
                  <a:pt x="2605981" y="1057871"/>
                </a:lnTo>
                <a:close/>
                <a:moveTo>
                  <a:pt x="2291953" y="1050727"/>
                </a:moveTo>
                <a:lnTo>
                  <a:pt x="2290763" y="1051918"/>
                </a:lnTo>
                <a:lnTo>
                  <a:pt x="2288977" y="1053109"/>
                </a:lnTo>
                <a:lnTo>
                  <a:pt x="2284512" y="1056085"/>
                </a:lnTo>
                <a:lnTo>
                  <a:pt x="2283917" y="1056085"/>
                </a:lnTo>
                <a:lnTo>
                  <a:pt x="2283321" y="1056681"/>
                </a:lnTo>
                <a:lnTo>
                  <a:pt x="2282131" y="1056681"/>
                </a:lnTo>
                <a:lnTo>
                  <a:pt x="2279749" y="1057276"/>
                </a:lnTo>
                <a:lnTo>
                  <a:pt x="2282726" y="1059062"/>
                </a:lnTo>
                <a:lnTo>
                  <a:pt x="2285107" y="1060848"/>
                </a:lnTo>
                <a:lnTo>
                  <a:pt x="2292549" y="1057276"/>
                </a:lnTo>
                <a:lnTo>
                  <a:pt x="2293144" y="1056681"/>
                </a:lnTo>
                <a:lnTo>
                  <a:pt x="2293144" y="1056085"/>
                </a:lnTo>
                <a:lnTo>
                  <a:pt x="2294930" y="1052513"/>
                </a:lnTo>
                <a:close/>
                <a:moveTo>
                  <a:pt x="2315766" y="1050132"/>
                </a:moveTo>
                <a:lnTo>
                  <a:pt x="2315766" y="1050727"/>
                </a:lnTo>
                <a:lnTo>
                  <a:pt x="2315170" y="1050727"/>
                </a:lnTo>
                <a:lnTo>
                  <a:pt x="2313980" y="1051918"/>
                </a:lnTo>
                <a:lnTo>
                  <a:pt x="2314575" y="1053704"/>
                </a:lnTo>
                <a:lnTo>
                  <a:pt x="2315170" y="1054299"/>
                </a:lnTo>
                <a:lnTo>
                  <a:pt x="2316956" y="1053704"/>
                </a:lnTo>
                <a:lnTo>
                  <a:pt x="2316956" y="1053109"/>
                </a:lnTo>
                <a:lnTo>
                  <a:pt x="2317552" y="1052513"/>
                </a:lnTo>
                <a:lnTo>
                  <a:pt x="2317552" y="1050727"/>
                </a:lnTo>
                <a:lnTo>
                  <a:pt x="2316361" y="1050727"/>
                </a:lnTo>
                <a:close/>
                <a:moveTo>
                  <a:pt x="2364581" y="1049537"/>
                </a:moveTo>
                <a:lnTo>
                  <a:pt x="2365177" y="1051323"/>
                </a:lnTo>
                <a:lnTo>
                  <a:pt x="2366367" y="1052513"/>
                </a:lnTo>
                <a:lnTo>
                  <a:pt x="2366367" y="1051323"/>
                </a:lnTo>
                <a:lnTo>
                  <a:pt x="2365772" y="1050727"/>
                </a:lnTo>
                <a:lnTo>
                  <a:pt x="2365772" y="1049537"/>
                </a:lnTo>
                <a:close/>
                <a:moveTo>
                  <a:pt x="1214140" y="1048942"/>
                </a:moveTo>
                <a:lnTo>
                  <a:pt x="1213545" y="1049537"/>
                </a:lnTo>
                <a:lnTo>
                  <a:pt x="1212950" y="1053704"/>
                </a:lnTo>
                <a:lnTo>
                  <a:pt x="1215331" y="1057871"/>
                </a:lnTo>
                <a:lnTo>
                  <a:pt x="1217117" y="1059062"/>
                </a:lnTo>
                <a:lnTo>
                  <a:pt x="1217117" y="1060848"/>
                </a:lnTo>
                <a:lnTo>
                  <a:pt x="1215926" y="1062931"/>
                </a:lnTo>
                <a:lnTo>
                  <a:pt x="1216521" y="1064717"/>
                </a:lnTo>
                <a:lnTo>
                  <a:pt x="1218307" y="1064717"/>
                </a:lnTo>
                <a:lnTo>
                  <a:pt x="1219796" y="1064122"/>
                </a:lnTo>
                <a:lnTo>
                  <a:pt x="1220986" y="1062336"/>
                </a:lnTo>
                <a:lnTo>
                  <a:pt x="1220391" y="1059657"/>
                </a:lnTo>
                <a:lnTo>
                  <a:pt x="1218307" y="1057871"/>
                </a:lnTo>
                <a:lnTo>
                  <a:pt x="1216521" y="1055490"/>
                </a:lnTo>
                <a:lnTo>
                  <a:pt x="1216521" y="1051918"/>
                </a:lnTo>
                <a:lnTo>
                  <a:pt x="1214735" y="1048942"/>
                </a:lnTo>
                <a:close/>
                <a:moveTo>
                  <a:pt x="2359521" y="1048049"/>
                </a:moveTo>
                <a:lnTo>
                  <a:pt x="2358926" y="1049537"/>
                </a:lnTo>
                <a:lnTo>
                  <a:pt x="2358926" y="1050132"/>
                </a:lnTo>
                <a:lnTo>
                  <a:pt x="2358331" y="1050132"/>
                </a:lnTo>
                <a:lnTo>
                  <a:pt x="2357735" y="1049537"/>
                </a:lnTo>
                <a:lnTo>
                  <a:pt x="2357140" y="1050132"/>
                </a:lnTo>
                <a:lnTo>
                  <a:pt x="2358331" y="1051323"/>
                </a:lnTo>
                <a:lnTo>
                  <a:pt x="2360117" y="1051323"/>
                </a:lnTo>
                <a:lnTo>
                  <a:pt x="2359521" y="1050132"/>
                </a:lnTo>
                <a:close/>
                <a:moveTo>
                  <a:pt x="1282899" y="1048049"/>
                </a:moveTo>
                <a:lnTo>
                  <a:pt x="1284982" y="1051323"/>
                </a:lnTo>
                <a:lnTo>
                  <a:pt x="1284982" y="1057871"/>
                </a:lnTo>
                <a:lnTo>
                  <a:pt x="1287959" y="1058467"/>
                </a:lnTo>
                <a:lnTo>
                  <a:pt x="1289745" y="1056085"/>
                </a:lnTo>
                <a:lnTo>
                  <a:pt x="1290340" y="1055490"/>
                </a:lnTo>
                <a:lnTo>
                  <a:pt x="1290340" y="1054895"/>
                </a:lnTo>
                <a:lnTo>
                  <a:pt x="1288554" y="1049537"/>
                </a:lnTo>
                <a:close/>
                <a:moveTo>
                  <a:pt x="2248793" y="1045072"/>
                </a:moveTo>
                <a:lnTo>
                  <a:pt x="2247305" y="1046263"/>
                </a:lnTo>
                <a:lnTo>
                  <a:pt x="2247305" y="1048942"/>
                </a:lnTo>
                <a:lnTo>
                  <a:pt x="2246710" y="1053704"/>
                </a:lnTo>
                <a:lnTo>
                  <a:pt x="2247305" y="1058467"/>
                </a:lnTo>
                <a:lnTo>
                  <a:pt x="2248793" y="1060252"/>
                </a:lnTo>
                <a:lnTo>
                  <a:pt x="2251174" y="1058467"/>
                </a:lnTo>
                <a:lnTo>
                  <a:pt x="2254746" y="1057276"/>
                </a:lnTo>
                <a:lnTo>
                  <a:pt x="2256532" y="1053704"/>
                </a:lnTo>
                <a:lnTo>
                  <a:pt x="2256532" y="1050727"/>
                </a:lnTo>
                <a:lnTo>
                  <a:pt x="2254151" y="1050132"/>
                </a:lnTo>
                <a:lnTo>
                  <a:pt x="2252365" y="1048942"/>
                </a:lnTo>
                <a:lnTo>
                  <a:pt x="2251174" y="1047453"/>
                </a:lnTo>
                <a:lnTo>
                  <a:pt x="2250579" y="1045072"/>
                </a:lnTo>
                <a:close/>
                <a:moveTo>
                  <a:pt x="2310706" y="1043881"/>
                </a:moveTo>
                <a:lnTo>
                  <a:pt x="2307134" y="1044477"/>
                </a:lnTo>
                <a:lnTo>
                  <a:pt x="2305943" y="1046263"/>
                </a:lnTo>
                <a:lnTo>
                  <a:pt x="2305348" y="1048049"/>
                </a:lnTo>
                <a:lnTo>
                  <a:pt x="2307134" y="1049537"/>
                </a:lnTo>
                <a:lnTo>
                  <a:pt x="2310110" y="1048942"/>
                </a:lnTo>
                <a:lnTo>
                  <a:pt x="2312789" y="1046263"/>
                </a:lnTo>
                <a:lnTo>
                  <a:pt x="2312789" y="1045667"/>
                </a:lnTo>
                <a:lnTo>
                  <a:pt x="2313385" y="1045072"/>
                </a:lnTo>
                <a:lnTo>
                  <a:pt x="2312789" y="1045072"/>
                </a:lnTo>
                <a:lnTo>
                  <a:pt x="2312194" y="1044477"/>
                </a:lnTo>
                <a:close/>
                <a:moveTo>
                  <a:pt x="2404170" y="1043286"/>
                </a:moveTo>
                <a:lnTo>
                  <a:pt x="2403574" y="1044477"/>
                </a:lnTo>
                <a:lnTo>
                  <a:pt x="2405360" y="1045667"/>
                </a:lnTo>
                <a:lnTo>
                  <a:pt x="2407146" y="1045667"/>
                </a:lnTo>
                <a:lnTo>
                  <a:pt x="2407146" y="1043881"/>
                </a:lnTo>
                <a:lnTo>
                  <a:pt x="2405360" y="1043286"/>
                </a:lnTo>
                <a:close/>
                <a:moveTo>
                  <a:pt x="2372320" y="1042691"/>
                </a:moveTo>
                <a:lnTo>
                  <a:pt x="2372320" y="1047453"/>
                </a:lnTo>
                <a:lnTo>
                  <a:pt x="2372916" y="1051323"/>
                </a:lnTo>
                <a:lnTo>
                  <a:pt x="2374106" y="1051323"/>
                </a:lnTo>
                <a:lnTo>
                  <a:pt x="2374702" y="1050132"/>
                </a:lnTo>
                <a:lnTo>
                  <a:pt x="2376190" y="1046263"/>
                </a:lnTo>
                <a:close/>
                <a:moveTo>
                  <a:pt x="341412" y="1042691"/>
                </a:moveTo>
                <a:lnTo>
                  <a:pt x="339626" y="1043881"/>
                </a:lnTo>
                <a:lnTo>
                  <a:pt x="337840" y="1046263"/>
                </a:lnTo>
                <a:lnTo>
                  <a:pt x="336650" y="1049537"/>
                </a:lnTo>
                <a:lnTo>
                  <a:pt x="333078" y="1050727"/>
                </a:lnTo>
                <a:lnTo>
                  <a:pt x="330399" y="1053109"/>
                </a:lnTo>
                <a:lnTo>
                  <a:pt x="330399" y="1053704"/>
                </a:lnTo>
                <a:lnTo>
                  <a:pt x="331292" y="1054299"/>
                </a:lnTo>
                <a:lnTo>
                  <a:pt x="336054" y="1053109"/>
                </a:lnTo>
                <a:lnTo>
                  <a:pt x="339031" y="1049537"/>
                </a:lnTo>
                <a:lnTo>
                  <a:pt x="339626" y="1047453"/>
                </a:lnTo>
                <a:lnTo>
                  <a:pt x="342007" y="1046263"/>
                </a:lnTo>
                <a:lnTo>
                  <a:pt x="344091" y="1046858"/>
                </a:lnTo>
                <a:lnTo>
                  <a:pt x="345281" y="1045667"/>
                </a:lnTo>
                <a:lnTo>
                  <a:pt x="345281" y="1043881"/>
                </a:lnTo>
                <a:lnTo>
                  <a:pt x="344091" y="1042691"/>
                </a:lnTo>
                <a:close/>
                <a:moveTo>
                  <a:pt x="2023765" y="1042095"/>
                </a:moveTo>
                <a:lnTo>
                  <a:pt x="2022574" y="1042691"/>
                </a:lnTo>
                <a:lnTo>
                  <a:pt x="2023170" y="1045072"/>
                </a:lnTo>
                <a:lnTo>
                  <a:pt x="2023765" y="1048049"/>
                </a:lnTo>
                <a:lnTo>
                  <a:pt x="2026742" y="1049537"/>
                </a:lnTo>
                <a:lnTo>
                  <a:pt x="2024360" y="1045667"/>
                </a:lnTo>
                <a:lnTo>
                  <a:pt x="2024956" y="1043881"/>
                </a:lnTo>
                <a:close/>
                <a:moveTo>
                  <a:pt x="1324571" y="1042095"/>
                </a:moveTo>
                <a:lnTo>
                  <a:pt x="1325761" y="1044477"/>
                </a:lnTo>
                <a:lnTo>
                  <a:pt x="1326952" y="1045667"/>
                </a:lnTo>
                <a:lnTo>
                  <a:pt x="1329928" y="1046263"/>
                </a:lnTo>
                <a:lnTo>
                  <a:pt x="1331119" y="1044477"/>
                </a:lnTo>
                <a:lnTo>
                  <a:pt x="1329928" y="1042095"/>
                </a:lnTo>
                <a:close/>
                <a:moveTo>
                  <a:pt x="2362795" y="1041500"/>
                </a:moveTo>
                <a:lnTo>
                  <a:pt x="2361903" y="1042095"/>
                </a:lnTo>
                <a:lnTo>
                  <a:pt x="2361903" y="1042691"/>
                </a:lnTo>
                <a:lnTo>
                  <a:pt x="2362795" y="1043881"/>
                </a:lnTo>
                <a:lnTo>
                  <a:pt x="2363986" y="1043881"/>
                </a:lnTo>
                <a:lnTo>
                  <a:pt x="2364581" y="1044477"/>
                </a:lnTo>
                <a:lnTo>
                  <a:pt x="2365177" y="1044477"/>
                </a:lnTo>
                <a:lnTo>
                  <a:pt x="2366963" y="1046263"/>
                </a:lnTo>
                <a:lnTo>
                  <a:pt x="2366963" y="1042095"/>
                </a:lnTo>
                <a:lnTo>
                  <a:pt x="2363986" y="1042095"/>
                </a:lnTo>
                <a:close/>
                <a:moveTo>
                  <a:pt x="875407" y="1041500"/>
                </a:moveTo>
                <a:lnTo>
                  <a:pt x="874812" y="1042691"/>
                </a:lnTo>
                <a:lnTo>
                  <a:pt x="874812" y="1045072"/>
                </a:lnTo>
                <a:lnTo>
                  <a:pt x="876003" y="1046263"/>
                </a:lnTo>
                <a:lnTo>
                  <a:pt x="877789" y="1047453"/>
                </a:lnTo>
                <a:lnTo>
                  <a:pt x="880170" y="1048942"/>
                </a:lnTo>
                <a:lnTo>
                  <a:pt x="881360" y="1051918"/>
                </a:lnTo>
                <a:lnTo>
                  <a:pt x="883146" y="1053704"/>
                </a:lnTo>
                <a:lnTo>
                  <a:pt x="884337" y="1052513"/>
                </a:lnTo>
                <a:lnTo>
                  <a:pt x="883146" y="1048942"/>
                </a:lnTo>
                <a:lnTo>
                  <a:pt x="880170" y="1046263"/>
                </a:lnTo>
                <a:lnTo>
                  <a:pt x="878384" y="1046263"/>
                </a:lnTo>
                <a:lnTo>
                  <a:pt x="877789" y="1044477"/>
                </a:lnTo>
                <a:lnTo>
                  <a:pt x="877789" y="1042691"/>
                </a:lnTo>
                <a:lnTo>
                  <a:pt x="877193" y="1041500"/>
                </a:lnTo>
                <a:close/>
                <a:moveTo>
                  <a:pt x="2272308" y="1040905"/>
                </a:moveTo>
                <a:lnTo>
                  <a:pt x="2268141" y="1045072"/>
                </a:lnTo>
                <a:lnTo>
                  <a:pt x="2268141" y="1046263"/>
                </a:lnTo>
                <a:lnTo>
                  <a:pt x="2269927" y="1046263"/>
                </a:lnTo>
                <a:lnTo>
                  <a:pt x="2271713" y="1044477"/>
                </a:lnTo>
                <a:lnTo>
                  <a:pt x="2272903" y="1043881"/>
                </a:lnTo>
                <a:lnTo>
                  <a:pt x="2273499" y="1043286"/>
                </a:lnTo>
                <a:lnTo>
                  <a:pt x="2273499" y="1041500"/>
                </a:lnTo>
                <a:close/>
                <a:moveTo>
                  <a:pt x="2296716" y="1040309"/>
                </a:moveTo>
                <a:lnTo>
                  <a:pt x="2293144" y="1040905"/>
                </a:lnTo>
                <a:lnTo>
                  <a:pt x="2291953" y="1040905"/>
                </a:lnTo>
                <a:lnTo>
                  <a:pt x="2290763" y="1043286"/>
                </a:lnTo>
                <a:lnTo>
                  <a:pt x="2290167" y="1045667"/>
                </a:lnTo>
                <a:lnTo>
                  <a:pt x="2283917" y="1045667"/>
                </a:lnTo>
                <a:lnTo>
                  <a:pt x="2288381" y="1048942"/>
                </a:lnTo>
                <a:close/>
                <a:moveTo>
                  <a:pt x="2393752" y="1039714"/>
                </a:moveTo>
                <a:lnTo>
                  <a:pt x="2393752" y="1042095"/>
                </a:lnTo>
                <a:lnTo>
                  <a:pt x="2394942" y="1045072"/>
                </a:lnTo>
                <a:lnTo>
                  <a:pt x="2395538" y="1045072"/>
                </a:lnTo>
                <a:lnTo>
                  <a:pt x="2396728" y="1044477"/>
                </a:lnTo>
                <a:lnTo>
                  <a:pt x="2396728" y="1041500"/>
                </a:lnTo>
                <a:close/>
                <a:moveTo>
                  <a:pt x="279202" y="1039119"/>
                </a:moveTo>
                <a:lnTo>
                  <a:pt x="277416" y="1040905"/>
                </a:lnTo>
                <a:lnTo>
                  <a:pt x="276821" y="1043881"/>
                </a:lnTo>
                <a:lnTo>
                  <a:pt x="278607" y="1045667"/>
                </a:lnTo>
                <a:lnTo>
                  <a:pt x="279202" y="1048049"/>
                </a:lnTo>
                <a:lnTo>
                  <a:pt x="281881" y="1048049"/>
                </a:lnTo>
                <a:lnTo>
                  <a:pt x="285453" y="1045667"/>
                </a:lnTo>
                <a:lnTo>
                  <a:pt x="287834" y="1042691"/>
                </a:lnTo>
                <a:lnTo>
                  <a:pt x="289620" y="1041500"/>
                </a:lnTo>
                <a:lnTo>
                  <a:pt x="289620" y="1040309"/>
                </a:lnTo>
                <a:lnTo>
                  <a:pt x="287834" y="1039714"/>
                </a:lnTo>
                <a:lnTo>
                  <a:pt x="286048" y="1040309"/>
                </a:lnTo>
                <a:lnTo>
                  <a:pt x="281881" y="1040309"/>
                </a:lnTo>
                <a:close/>
                <a:moveTo>
                  <a:pt x="2006799" y="1034654"/>
                </a:moveTo>
                <a:lnTo>
                  <a:pt x="2005608" y="1036738"/>
                </a:lnTo>
                <a:lnTo>
                  <a:pt x="2006203" y="1039714"/>
                </a:lnTo>
                <a:lnTo>
                  <a:pt x="2007394" y="1041500"/>
                </a:lnTo>
                <a:lnTo>
                  <a:pt x="2008585" y="1040309"/>
                </a:lnTo>
                <a:lnTo>
                  <a:pt x="2009180" y="1039119"/>
                </a:lnTo>
                <a:lnTo>
                  <a:pt x="2009180" y="1038524"/>
                </a:lnTo>
                <a:lnTo>
                  <a:pt x="2008585" y="1035249"/>
                </a:lnTo>
                <a:close/>
                <a:moveTo>
                  <a:pt x="884337" y="1034654"/>
                </a:moveTo>
                <a:lnTo>
                  <a:pt x="883742" y="1035249"/>
                </a:lnTo>
                <a:lnTo>
                  <a:pt x="883146" y="1036738"/>
                </a:lnTo>
                <a:lnTo>
                  <a:pt x="883146" y="1037928"/>
                </a:lnTo>
                <a:lnTo>
                  <a:pt x="884337" y="1038524"/>
                </a:lnTo>
                <a:lnTo>
                  <a:pt x="884932" y="1037928"/>
                </a:lnTo>
                <a:lnTo>
                  <a:pt x="884932" y="1035249"/>
                </a:lnTo>
                <a:close/>
                <a:moveTo>
                  <a:pt x="1272183" y="1033463"/>
                </a:moveTo>
                <a:lnTo>
                  <a:pt x="1270992" y="1034654"/>
                </a:lnTo>
                <a:lnTo>
                  <a:pt x="1270099" y="1036142"/>
                </a:lnTo>
                <a:lnTo>
                  <a:pt x="1271588" y="1038524"/>
                </a:lnTo>
                <a:lnTo>
                  <a:pt x="1273374" y="1039714"/>
                </a:lnTo>
                <a:lnTo>
                  <a:pt x="1274564" y="1038524"/>
                </a:lnTo>
                <a:lnTo>
                  <a:pt x="1275160" y="1036738"/>
                </a:lnTo>
                <a:lnTo>
                  <a:pt x="1274564" y="1034654"/>
                </a:lnTo>
                <a:close/>
                <a:moveTo>
                  <a:pt x="2316956" y="1032868"/>
                </a:moveTo>
                <a:lnTo>
                  <a:pt x="2315170" y="1034654"/>
                </a:lnTo>
                <a:lnTo>
                  <a:pt x="2316361" y="1036142"/>
                </a:lnTo>
                <a:lnTo>
                  <a:pt x="2317552" y="1035249"/>
                </a:lnTo>
                <a:lnTo>
                  <a:pt x="2318147" y="1034654"/>
                </a:lnTo>
                <a:lnTo>
                  <a:pt x="2317552" y="1033463"/>
                </a:lnTo>
                <a:close/>
                <a:moveTo>
                  <a:pt x="2362795" y="1032273"/>
                </a:moveTo>
                <a:lnTo>
                  <a:pt x="2361903" y="1032868"/>
                </a:lnTo>
                <a:lnTo>
                  <a:pt x="2361903" y="1033463"/>
                </a:lnTo>
                <a:lnTo>
                  <a:pt x="2363391" y="1034654"/>
                </a:lnTo>
                <a:lnTo>
                  <a:pt x="2363391" y="1034059"/>
                </a:lnTo>
                <a:lnTo>
                  <a:pt x="2363986" y="1033463"/>
                </a:lnTo>
                <a:lnTo>
                  <a:pt x="2363986" y="1032273"/>
                </a:lnTo>
                <a:close/>
                <a:moveTo>
                  <a:pt x="2266950" y="1032273"/>
                </a:moveTo>
                <a:lnTo>
                  <a:pt x="2264569" y="1032868"/>
                </a:lnTo>
                <a:lnTo>
                  <a:pt x="2260104" y="1036142"/>
                </a:lnTo>
                <a:lnTo>
                  <a:pt x="2258318" y="1037333"/>
                </a:lnTo>
                <a:lnTo>
                  <a:pt x="2254151" y="1040905"/>
                </a:lnTo>
                <a:lnTo>
                  <a:pt x="2253556" y="1041500"/>
                </a:lnTo>
                <a:lnTo>
                  <a:pt x="2253556" y="1042095"/>
                </a:lnTo>
                <a:lnTo>
                  <a:pt x="2252960" y="1043286"/>
                </a:lnTo>
                <a:lnTo>
                  <a:pt x="2252960" y="1045667"/>
                </a:lnTo>
                <a:lnTo>
                  <a:pt x="2255342" y="1042095"/>
                </a:lnTo>
                <a:lnTo>
                  <a:pt x="2260104" y="1044477"/>
                </a:lnTo>
                <a:lnTo>
                  <a:pt x="2262783" y="1044477"/>
                </a:lnTo>
                <a:lnTo>
                  <a:pt x="2263974" y="1043881"/>
                </a:lnTo>
                <a:lnTo>
                  <a:pt x="2265164" y="1043881"/>
                </a:lnTo>
                <a:lnTo>
                  <a:pt x="2265164" y="1043286"/>
                </a:lnTo>
                <a:lnTo>
                  <a:pt x="2266355" y="1037928"/>
                </a:lnTo>
                <a:lnTo>
                  <a:pt x="2266355" y="1036738"/>
                </a:lnTo>
                <a:lnTo>
                  <a:pt x="2266950" y="1036142"/>
                </a:lnTo>
                <a:close/>
                <a:moveTo>
                  <a:pt x="2454176" y="1030487"/>
                </a:moveTo>
                <a:lnTo>
                  <a:pt x="2452390" y="1032273"/>
                </a:lnTo>
                <a:lnTo>
                  <a:pt x="2452390" y="1034654"/>
                </a:lnTo>
                <a:lnTo>
                  <a:pt x="2455367" y="1034654"/>
                </a:lnTo>
                <a:lnTo>
                  <a:pt x="2458343" y="1032273"/>
                </a:lnTo>
                <a:lnTo>
                  <a:pt x="2456557" y="1030487"/>
                </a:lnTo>
                <a:close/>
                <a:moveTo>
                  <a:pt x="2275582" y="1030487"/>
                </a:moveTo>
                <a:lnTo>
                  <a:pt x="2269927" y="1036142"/>
                </a:lnTo>
                <a:lnTo>
                  <a:pt x="2273499" y="1035249"/>
                </a:lnTo>
                <a:lnTo>
                  <a:pt x="2276773" y="1032868"/>
                </a:lnTo>
                <a:lnTo>
                  <a:pt x="2276178" y="1031082"/>
                </a:lnTo>
                <a:close/>
                <a:moveTo>
                  <a:pt x="2407146" y="1029296"/>
                </a:moveTo>
                <a:lnTo>
                  <a:pt x="2408932" y="1032868"/>
                </a:lnTo>
                <a:lnTo>
                  <a:pt x="2407742" y="1037333"/>
                </a:lnTo>
                <a:lnTo>
                  <a:pt x="2407146" y="1038524"/>
                </a:lnTo>
                <a:lnTo>
                  <a:pt x="2407146" y="1039714"/>
                </a:lnTo>
                <a:lnTo>
                  <a:pt x="2409528" y="1039714"/>
                </a:lnTo>
                <a:lnTo>
                  <a:pt x="2411313" y="1036142"/>
                </a:lnTo>
                <a:lnTo>
                  <a:pt x="2415778" y="1038524"/>
                </a:lnTo>
                <a:lnTo>
                  <a:pt x="2416969" y="1037928"/>
                </a:lnTo>
                <a:lnTo>
                  <a:pt x="2421136" y="1033463"/>
                </a:lnTo>
                <a:lnTo>
                  <a:pt x="2421731" y="1029296"/>
                </a:lnTo>
                <a:lnTo>
                  <a:pt x="2419945" y="1030487"/>
                </a:lnTo>
                <a:lnTo>
                  <a:pt x="2418755" y="1032868"/>
                </a:lnTo>
                <a:lnTo>
                  <a:pt x="2416374" y="1034059"/>
                </a:lnTo>
                <a:lnTo>
                  <a:pt x="2413992" y="1032868"/>
                </a:lnTo>
                <a:lnTo>
                  <a:pt x="2410718" y="1030487"/>
                </a:lnTo>
                <a:close/>
                <a:moveTo>
                  <a:pt x="361653" y="1028701"/>
                </a:moveTo>
                <a:lnTo>
                  <a:pt x="359271" y="1029296"/>
                </a:lnTo>
                <a:lnTo>
                  <a:pt x="357485" y="1031677"/>
                </a:lnTo>
                <a:lnTo>
                  <a:pt x="355402" y="1032273"/>
                </a:lnTo>
                <a:lnTo>
                  <a:pt x="353616" y="1033463"/>
                </a:lnTo>
                <a:lnTo>
                  <a:pt x="356295" y="1035249"/>
                </a:lnTo>
                <a:lnTo>
                  <a:pt x="359867" y="1034654"/>
                </a:lnTo>
                <a:lnTo>
                  <a:pt x="360462" y="1034654"/>
                </a:lnTo>
                <a:lnTo>
                  <a:pt x="362248" y="1036142"/>
                </a:lnTo>
                <a:lnTo>
                  <a:pt x="363439" y="1034654"/>
                </a:lnTo>
                <a:lnTo>
                  <a:pt x="363439" y="1031677"/>
                </a:lnTo>
                <a:close/>
                <a:moveTo>
                  <a:pt x="2305943" y="1027510"/>
                </a:moveTo>
                <a:lnTo>
                  <a:pt x="2302371" y="1029892"/>
                </a:lnTo>
                <a:lnTo>
                  <a:pt x="2302371" y="1032868"/>
                </a:lnTo>
                <a:lnTo>
                  <a:pt x="2301776" y="1039714"/>
                </a:lnTo>
                <a:lnTo>
                  <a:pt x="2301776" y="1046263"/>
                </a:lnTo>
                <a:lnTo>
                  <a:pt x="2307729" y="1039714"/>
                </a:lnTo>
                <a:lnTo>
                  <a:pt x="2309515" y="1036738"/>
                </a:lnTo>
                <a:lnTo>
                  <a:pt x="2311301" y="1035249"/>
                </a:lnTo>
                <a:lnTo>
                  <a:pt x="2312194" y="1032273"/>
                </a:lnTo>
                <a:lnTo>
                  <a:pt x="2311301" y="1030487"/>
                </a:lnTo>
                <a:lnTo>
                  <a:pt x="2311301" y="1028701"/>
                </a:lnTo>
                <a:lnTo>
                  <a:pt x="2308324" y="1028106"/>
                </a:lnTo>
                <a:close/>
                <a:moveTo>
                  <a:pt x="864989" y="1026915"/>
                </a:moveTo>
                <a:lnTo>
                  <a:pt x="862608" y="1028701"/>
                </a:lnTo>
                <a:lnTo>
                  <a:pt x="863203" y="1031082"/>
                </a:lnTo>
                <a:lnTo>
                  <a:pt x="865585" y="1032273"/>
                </a:lnTo>
                <a:lnTo>
                  <a:pt x="866180" y="1034059"/>
                </a:lnTo>
                <a:lnTo>
                  <a:pt x="866775" y="1035249"/>
                </a:lnTo>
                <a:lnTo>
                  <a:pt x="867966" y="1032868"/>
                </a:lnTo>
                <a:lnTo>
                  <a:pt x="867371" y="1029892"/>
                </a:lnTo>
                <a:lnTo>
                  <a:pt x="867966" y="1029296"/>
                </a:lnTo>
                <a:lnTo>
                  <a:pt x="867966" y="1028106"/>
                </a:lnTo>
                <a:lnTo>
                  <a:pt x="867371" y="1026915"/>
                </a:lnTo>
                <a:close/>
                <a:moveTo>
                  <a:pt x="2338388" y="1026320"/>
                </a:moveTo>
                <a:lnTo>
                  <a:pt x="2338388" y="1028106"/>
                </a:lnTo>
                <a:lnTo>
                  <a:pt x="2338983" y="1029296"/>
                </a:lnTo>
                <a:lnTo>
                  <a:pt x="2338983" y="1029892"/>
                </a:lnTo>
                <a:lnTo>
                  <a:pt x="2340769" y="1032273"/>
                </a:lnTo>
                <a:lnTo>
                  <a:pt x="2341960" y="1037333"/>
                </a:lnTo>
                <a:lnTo>
                  <a:pt x="2341960" y="1039119"/>
                </a:lnTo>
                <a:lnTo>
                  <a:pt x="2339578" y="1040905"/>
                </a:lnTo>
                <a:lnTo>
                  <a:pt x="2337792" y="1042691"/>
                </a:lnTo>
                <a:lnTo>
                  <a:pt x="2332732" y="1043286"/>
                </a:lnTo>
                <a:lnTo>
                  <a:pt x="2329160" y="1045667"/>
                </a:lnTo>
                <a:lnTo>
                  <a:pt x="2324100" y="1044477"/>
                </a:lnTo>
                <a:lnTo>
                  <a:pt x="2323505" y="1046858"/>
                </a:lnTo>
                <a:lnTo>
                  <a:pt x="2324993" y="1050727"/>
                </a:lnTo>
                <a:lnTo>
                  <a:pt x="2327970" y="1050132"/>
                </a:lnTo>
                <a:lnTo>
                  <a:pt x="2330946" y="1050132"/>
                </a:lnTo>
                <a:lnTo>
                  <a:pt x="2330351" y="1047453"/>
                </a:lnTo>
                <a:lnTo>
                  <a:pt x="2333328" y="1045667"/>
                </a:lnTo>
                <a:lnTo>
                  <a:pt x="2335113" y="1048049"/>
                </a:lnTo>
                <a:lnTo>
                  <a:pt x="2336304" y="1050727"/>
                </a:lnTo>
                <a:lnTo>
                  <a:pt x="2339578" y="1050727"/>
                </a:lnTo>
                <a:lnTo>
                  <a:pt x="2341960" y="1050132"/>
                </a:lnTo>
                <a:lnTo>
                  <a:pt x="2342555" y="1048049"/>
                </a:lnTo>
                <a:lnTo>
                  <a:pt x="2341960" y="1046858"/>
                </a:lnTo>
                <a:lnTo>
                  <a:pt x="2340174" y="1046858"/>
                </a:lnTo>
                <a:lnTo>
                  <a:pt x="2338983" y="1046263"/>
                </a:lnTo>
                <a:lnTo>
                  <a:pt x="2338983" y="1044477"/>
                </a:lnTo>
                <a:lnTo>
                  <a:pt x="2341364" y="1042095"/>
                </a:lnTo>
                <a:lnTo>
                  <a:pt x="2342555" y="1039714"/>
                </a:lnTo>
                <a:lnTo>
                  <a:pt x="2344341" y="1037928"/>
                </a:lnTo>
                <a:lnTo>
                  <a:pt x="2343745" y="1036142"/>
                </a:lnTo>
                <a:lnTo>
                  <a:pt x="2344936" y="1033463"/>
                </a:lnTo>
                <a:lnTo>
                  <a:pt x="2346127" y="1031677"/>
                </a:lnTo>
                <a:lnTo>
                  <a:pt x="2344936" y="1029892"/>
                </a:lnTo>
                <a:lnTo>
                  <a:pt x="2343150" y="1028106"/>
                </a:lnTo>
                <a:lnTo>
                  <a:pt x="2340769" y="1027510"/>
                </a:lnTo>
                <a:close/>
                <a:moveTo>
                  <a:pt x="2296716" y="1026320"/>
                </a:moveTo>
                <a:lnTo>
                  <a:pt x="2293739" y="1026915"/>
                </a:lnTo>
                <a:lnTo>
                  <a:pt x="2291953" y="1028701"/>
                </a:lnTo>
                <a:lnTo>
                  <a:pt x="2289572" y="1028701"/>
                </a:lnTo>
                <a:lnTo>
                  <a:pt x="2286595" y="1030487"/>
                </a:lnTo>
                <a:lnTo>
                  <a:pt x="2283321" y="1031082"/>
                </a:lnTo>
                <a:lnTo>
                  <a:pt x="2282726" y="1032273"/>
                </a:lnTo>
                <a:lnTo>
                  <a:pt x="2282131" y="1032868"/>
                </a:lnTo>
                <a:lnTo>
                  <a:pt x="2282131" y="1033463"/>
                </a:lnTo>
                <a:lnTo>
                  <a:pt x="2279749" y="1038524"/>
                </a:lnTo>
                <a:lnTo>
                  <a:pt x="2282726" y="1036738"/>
                </a:lnTo>
                <a:lnTo>
                  <a:pt x="2284512" y="1035249"/>
                </a:lnTo>
                <a:lnTo>
                  <a:pt x="2285703" y="1034654"/>
                </a:lnTo>
                <a:lnTo>
                  <a:pt x="2287786" y="1032868"/>
                </a:lnTo>
                <a:lnTo>
                  <a:pt x="2290763" y="1031082"/>
                </a:lnTo>
                <a:lnTo>
                  <a:pt x="2291358" y="1030487"/>
                </a:lnTo>
                <a:lnTo>
                  <a:pt x="2291953" y="1030487"/>
                </a:lnTo>
                <a:lnTo>
                  <a:pt x="2292549" y="1029892"/>
                </a:lnTo>
                <a:lnTo>
                  <a:pt x="2296716" y="1029296"/>
                </a:lnTo>
                <a:lnTo>
                  <a:pt x="2301181" y="1026320"/>
                </a:lnTo>
                <a:close/>
                <a:moveTo>
                  <a:pt x="2368749" y="1025724"/>
                </a:moveTo>
                <a:lnTo>
                  <a:pt x="2367558" y="1026320"/>
                </a:lnTo>
                <a:lnTo>
                  <a:pt x="2367558" y="1027510"/>
                </a:lnTo>
                <a:lnTo>
                  <a:pt x="2368153" y="1028701"/>
                </a:lnTo>
                <a:lnTo>
                  <a:pt x="2369344" y="1028701"/>
                </a:lnTo>
                <a:lnTo>
                  <a:pt x="2369939" y="1028106"/>
                </a:lnTo>
                <a:lnTo>
                  <a:pt x="2369939" y="1026320"/>
                </a:lnTo>
                <a:close/>
                <a:moveTo>
                  <a:pt x="392609" y="1025129"/>
                </a:moveTo>
                <a:lnTo>
                  <a:pt x="395288" y="1028106"/>
                </a:lnTo>
                <a:lnTo>
                  <a:pt x="397669" y="1029296"/>
                </a:lnTo>
                <a:lnTo>
                  <a:pt x="398264" y="1028106"/>
                </a:lnTo>
                <a:lnTo>
                  <a:pt x="398264" y="1026915"/>
                </a:lnTo>
                <a:lnTo>
                  <a:pt x="395883" y="1025129"/>
                </a:lnTo>
                <a:close/>
                <a:moveTo>
                  <a:pt x="2316361" y="1022450"/>
                </a:moveTo>
                <a:lnTo>
                  <a:pt x="2314575" y="1023938"/>
                </a:lnTo>
                <a:lnTo>
                  <a:pt x="2315170" y="1025129"/>
                </a:lnTo>
                <a:lnTo>
                  <a:pt x="2315766" y="1025724"/>
                </a:lnTo>
                <a:lnTo>
                  <a:pt x="2316956" y="1025724"/>
                </a:lnTo>
                <a:lnTo>
                  <a:pt x="2318147" y="1024534"/>
                </a:lnTo>
                <a:lnTo>
                  <a:pt x="2318147" y="1022450"/>
                </a:lnTo>
                <a:close/>
                <a:moveTo>
                  <a:pt x="2326779" y="1020069"/>
                </a:moveTo>
                <a:lnTo>
                  <a:pt x="2330946" y="1023343"/>
                </a:lnTo>
                <a:lnTo>
                  <a:pt x="2335113" y="1023343"/>
                </a:lnTo>
                <a:lnTo>
                  <a:pt x="2336304" y="1021855"/>
                </a:lnTo>
                <a:lnTo>
                  <a:pt x="2336304" y="1020664"/>
                </a:lnTo>
                <a:lnTo>
                  <a:pt x="2332137" y="1020664"/>
                </a:lnTo>
                <a:close/>
                <a:moveTo>
                  <a:pt x="2288977" y="1017688"/>
                </a:moveTo>
                <a:lnTo>
                  <a:pt x="2287786" y="1018878"/>
                </a:lnTo>
                <a:lnTo>
                  <a:pt x="2288381" y="1020664"/>
                </a:lnTo>
                <a:lnTo>
                  <a:pt x="2289572" y="1023343"/>
                </a:lnTo>
                <a:lnTo>
                  <a:pt x="2292549" y="1021259"/>
                </a:lnTo>
                <a:lnTo>
                  <a:pt x="2292549" y="1018283"/>
                </a:lnTo>
                <a:close/>
                <a:moveTo>
                  <a:pt x="264617" y="1017688"/>
                </a:moveTo>
                <a:lnTo>
                  <a:pt x="262831" y="1019474"/>
                </a:lnTo>
                <a:lnTo>
                  <a:pt x="262235" y="1020664"/>
                </a:lnTo>
                <a:lnTo>
                  <a:pt x="262831" y="1023343"/>
                </a:lnTo>
                <a:lnTo>
                  <a:pt x="264617" y="1024534"/>
                </a:lnTo>
                <a:lnTo>
                  <a:pt x="266403" y="1023343"/>
                </a:lnTo>
                <a:lnTo>
                  <a:pt x="267296" y="1021855"/>
                </a:lnTo>
                <a:lnTo>
                  <a:pt x="266403" y="1019474"/>
                </a:lnTo>
                <a:close/>
                <a:moveTo>
                  <a:pt x="2441377" y="1017092"/>
                </a:moveTo>
                <a:lnTo>
                  <a:pt x="2439591" y="1017688"/>
                </a:lnTo>
                <a:lnTo>
                  <a:pt x="2438995" y="1018283"/>
                </a:lnTo>
                <a:lnTo>
                  <a:pt x="2439591" y="1018878"/>
                </a:lnTo>
                <a:lnTo>
                  <a:pt x="2441377" y="1019474"/>
                </a:lnTo>
                <a:lnTo>
                  <a:pt x="2443758" y="1018283"/>
                </a:lnTo>
                <a:close/>
                <a:moveTo>
                  <a:pt x="2346722" y="1014116"/>
                </a:moveTo>
                <a:lnTo>
                  <a:pt x="2345531" y="1014711"/>
                </a:lnTo>
                <a:lnTo>
                  <a:pt x="2344936" y="1015306"/>
                </a:lnTo>
                <a:lnTo>
                  <a:pt x="2344936" y="1017688"/>
                </a:lnTo>
                <a:lnTo>
                  <a:pt x="2343150" y="1018283"/>
                </a:lnTo>
                <a:lnTo>
                  <a:pt x="2342555" y="1019474"/>
                </a:lnTo>
                <a:lnTo>
                  <a:pt x="2343150" y="1020069"/>
                </a:lnTo>
                <a:lnTo>
                  <a:pt x="2344341" y="1020664"/>
                </a:lnTo>
                <a:lnTo>
                  <a:pt x="2346722" y="1018283"/>
                </a:lnTo>
                <a:lnTo>
                  <a:pt x="2346127" y="1018283"/>
                </a:lnTo>
                <a:lnTo>
                  <a:pt x="2346722" y="1017688"/>
                </a:lnTo>
                <a:lnTo>
                  <a:pt x="2348508" y="1018283"/>
                </a:lnTo>
                <a:lnTo>
                  <a:pt x="2350592" y="1017092"/>
                </a:lnTo>
                <a:lnTo>
                  <a:pt x="2350592" y="1015306"/>
                </a:lnTo>
                <a:lnTo>
                  <a:pt x="2349103" y="1014116"/>
                </a:lnTo>
                <a:close/>
                <a:moveTo>
                  <a:pt x="2455962" y="1013520"/>
                </a:moveTo>
                <a:lnTo>
                  <a:pt x="2455367" y="1014116"/>
                </a:lnTo>
                <a:lnTo>
                  <a:pt x="2454771" y="1015306"/>
                </a:lnTo>
                <a:lnTo>
                  <a:pt x="2456557" y="1017092"/>
                </a:lnTo>
                <a:lnTo>
                  <a:pt x="2458938" y="1017092"/>
                </a:lnTo>
                <a:lnTo>
                  <a:pt x="2458343" y="1014116"/>
                </a:lnTo>
                <a:close/>
                <a:moveTo>
                  <a:pt x="2301181" y="1013520"/>
                </a:moveTo>
                <a:lnTo>
                  <a:pt x="2298502" y="1018283"/>
                </a:lnTo>
                <a:lnTo>
                  <a:pt x="2301181" y="1018878"/>
                </a:lnTo>
                <a:lnTo>
                  <a:pt x="2302967" y="1019474"/>
                </a:lnTo>
                <a:lnTo>
                  <a:pt x="2304753" y="1018878"/>
                </a:lnTo>
                <a:lnTo>
                  <a:pt x="2305348" y="1018283"/>
                </a:lnTo>
                <a:lnTo>
                  <a:pt x="2307729" y="1017092"/>
                </a:lnTo>
                <a:lnTo>
                  <a:pt x="2306538" y="1014116"/>
                </a:lnTo>
                <a:lnTo>
                  <a:pt x="2302967" y="1014116"/>
                </a:lnTo>
                <a:close/>
                <a:moveTo>
                  <a:pt x="2486323" y="1012925"/>
                </a:moveTo>
                <a:lnTo>
                  <a:pt x="2485728" y="1013520"/>
                </a:lnTo>
                <a:lnTo>
                  <a:pt x="2485728" y="1014711"/>
                </a:lnTo>
                <a:lnTo>
                  <a:pt x="2486918" y="1014711"/>
                </a:lnTo>
                <a:lnTo>
                  <a:pt x="2488109" y="1015306"/>
                </a:lnTo>
                <a:lnTo>
                  <a:pt x="2488704" y="1014711"/>
                </a:lnTo>
                <a:lnTo>
                  <a:pt x="2488704" y="1013520"/>
                </a:lnTo>
                <a:lnTo>
                  <a:pt x="2487513" y="1012925"/>
                </a:lnTo>
                <a:close/>
                <a:moveTo>
                  <a:pt x="1254324" y="1012330"/>
                </a:moveTo>
                <a:lnTo>
                  <a:pt x="1251347" y="1012925"/>
                </a:lnTo>
                <a:lnTo>
                  <a:pt x="1249561" y="1014116"/>
                </a:lnTo>
                <a:lnTo>
                  <a:pt x="1247180" y="1016497"/>
                </a:lnTo>
                <a:lnTo>
                  <a:pt x="1246585" y="1018283"/>
                </a:lnTo>
                <a:lnTo>
                  <a:pt x="1245394" y="1019474"/>
                </a:lnTo>
                <a:lnTo>
                  <a:pt x="1245989" y="1020664"/>
                </a:lnTo>
                <a:lnTo>
                  <a:pt x="1247775" y="1021259"/>
                </a:lnTo>
                <a:lnTo>
                  <a:pt x="1248966" y="1020664"/>
                </a:lnTo>
                <a:lnTo>
                  <a:pt x="1249561" y="1020069"/>
                </a:lnTo>
                <a:lnTo>
                  <a:pt x="1253728" y="1020069"/>
                </a:lnTo>
                <a:lnTo>
                  <a:pt x="1256705" y="1021259"/>
                </a:lnTo>
                <a:lnTo>
                  <a:pt x="1257300" y="1020069"/>
                </a:lnTo>
                <a:lnTo>
                  <a:pt x="1258789" y="1019474"/>
                </a:lnTo>
                <a:lnTo>
                  <a:pt x="1258789" y="1016497"/>
                </a:lnTo>
                <a:lnTo>
                  <a:pt x="1257300" y="1015306"/>
                </a:lnTo>
                <a:lnTo>
                  <a:pt x="1256110" y="1014711"/>
                </a:lnTo>
                <a:lnTo>
                  <a:pt x="1255514" y="1013520"/>
                </a:lnTo>
                <a:close/>
                <a:moveTo>
                  <a:pt x="2479774" y="1009651"/>
                </a:moveTo>
                <a:lnTo>
                  <a:pt x="2478584" y="1010544"/>
                </a:lnTo>
                <a:lnTo>
                  <a:pt x="2477988" y="1011139"/>
                </a:lnTo>
                <a:lnTo>
                  <a:pt x="2478584" y="1012330"/>
                </a:lnTo>
                <a:lnTo>
                  <a:pt x="2479179" y="1012925"/>
                </a:lnTo>
                <a:lnTo>
                  <a:pt x="2480370" y="1011734"/>
                </a:lnTo>
                <a:lnTo>
                  <a:pt x="2480370" y="1011139"/>
                </a:lnTo>
                <a:close/>
                <a:moveTo>
                  <a:pt x="2443163" y="1008460"/>
                </a:moveTo>
                <a:lnTo>
                  <a:pt x="2440186" y="1009651"/>
                </a:lnTo>
                <a:lnTo>
                  <a:pt x="2438995" y="1010544"/>
                </a:lnTo>
                <a:lnTo>
                  <a:pt x="2438995" y="1011734"/>
                </a:lnTo>
                <a:lnTo>
                  <a:pt x="2440781" y="1012925"/>
                </a:lnTo>
                <a:lnTo>
                  <a:pt x="2442567" y="1012330"/>
                </a:lnTo>
                <a:lnTo>
                  <a:pt x="2443758" y="1011734"/>
                </a:lnTo>
                <a:lnTo>
                  <a:pt x="2444949" y="1011734"/>
                </a:lnTo>
                <a:lnTo>
                  <a:pt x="2445544" y="1010544"/>
                </a:lnTo>
                <a:lnTo>
                  <a:pt x="2444949" y="1009651"/>
                </a:lnTo>
                <a:lnTo>
                  <a:pt x="2444353" y="1009651"/>
                </a:lnTo>
                <a:close/>
                <a:moveTo>
                  <a:pt x="2371130" y="1008460"/>
                </a:moveTo>
                <a:lnTo>
                  <a:pt x="2369939" y="1009651"/>
                </a:lnTo>
                <a:lnTo>
                  <a:pt x="2366367" y="1012330"/>
                </a:lnTo>
                <a:lnTo>
                  <a:pt x="2368153" y="1014116"/>
                </a:lnTo>
                <a:lnTo>
                  <a:pt x="2369939" y="1013520"/>
                </a:lnTo>
                <a:lnTo>
                  <a:pt x="2371725" y="1017092"/>
                </a:lnTo>
                <a:lnTo>
                  <a:pt x="2372320" y="1020069"/>
                </a:lnTo>
                <a:lnTo>
                  <a:pt x="2373511" y="1021259"/>
                </a:lnTo>
                <a:lnTo>
                  <a:pt x="2374106" y="1024534"/>
                </a:lnTo>
                <a:lnTo>
                  <a:pt x="2374106" y="1029892"/>
                </a:lnTo>
                <a:lnTo>
                  <a:pt x="2374702" y="1031082"/>
                </a:lnTo>
                <a:lnTo>
                  <a:pt x="2376190" y="1031082"/>
                </a:lnTo>
                <a:lnTo>
                  <a:pt x="2376785" y="1029892"/>
                </a:lnTo>
                <a:lnTo>
                  <a:pt x="2378571" y="1025129"/>
                </a:lnTo>
                <a:lnTo>
                  <a:pt x="2379762" y="1020069"/>
                </a:lnTo>
                <a:lnTo>
                  <a:pt x="2379762" y="1017688"/>
                </a:lnTo>
                <a:lnTo>
                  <a:pt x="2380953" y="1017092"/>
                </a:lnTo>
                <a:lnTo>
                  <a:pt x="2381548" y="1016497"/>
                </a:lnTo>
                <a:lnTo>
                  <a:pt x="2380357" y="1012925"/>
                </a:lnTo>
                <a:lnTo>
                  <a:pt x="2376190" y="1013520"/>
                </a:lnTo>
                <a:lnTo>
                  <a:pt x="2377381" y="1015306"/>
                </a:lnTo>
                <a:lnTo>
                  <a:pt x="2379167" y="1015902"/>
                </a:lnTo>
                <a:lnTo>
                  <a:pt x="2379167" y="1016497"/>
                </a:lnTo>
                <a:lnTo>
                  <a:pt x="2377381" y="1015902"/>
                </a:lnTo>
                <a:lnTo>
                  <a:pt x="2375595" y="1015902"/>
                </a:lnTo>
                <a:lnTo>
                  <a:pt x="2375595" y="1015306"/>
                </a:lnTo>
                <a:lnTo>
                  <a:pt x="2374106" y="1015306"/>
                </a:lnTo>
                <a:lnTo>
                  <a:pt x="2374106" y="1014711"/>
                </a:lnTo>
                <a:lnTo>
                  <a:pt x="2372320" y="1012925"/>
                </a:lnTo>
                <a:lnTo>
                  <a:pt x="2372320" y="1010544"/>
                </a:lnTo>
                <a:lnTo>
                  <a:pt x="2372916" y="1009651"/>
                </a:lnTo>
                <a:lnTo>
                  <a:pt x="2372320" y="1009056"/>
                </a:lnTo>
                <a:close/>
                <a:moveTo>
                  <a:pt x="2342555" y="1008460"/>
                </a:moveTo>
                <a:lnTo>
                  <a:pt x="2339578" y="1010544"/>
                </a:lnTo>
                <a:lnTo>
                  <a:pt x="2338388" y="1013520"/>
                </a:lnTo>
                <a:lnTo>
                  <a:pt x="2336304" y="1015306"/>
                </a:lnTo>
                <a:lnTo>
                  <a:pt x="2333923" y="1016497"/>
                </a:lnTo>
                <a:lnTo>
                  <a:pt x="2333328" y="1017688"/>
                </a:lnTo>
                <a:lnTo>
                  <a:pt x="2333328" y="1018878"/>
                </a:lnTo>
                <a:lnTo>
                  <a:pt x="2335709" y="1018878"/>
                </a:lnTo>
                <a:lnTo>
                  <a:pt x="2338983" y="1015902"/>
                </a:lnTo>
                <a:lnTo>
                  <a:pt x="2341960" y="1014116"/>
                </a:lnTo>
                <a:lnTo>
                  <a:pt x="2343150" y="1010544"/>
                </a:lnTo>
                <a:lnTo>
                  <a:pt x="2342555" y="1009056"/>
                </a:lnTo>
                <a:close/>
                <a:moveTo>
                  <a:pt x="312837" y="1007865"/>
                </a:moveTo>
                <a:lnTo>
                  <a:pt x="310456" y="1010544"/>
                </a:lnTo>
                <a:lnTo>
                  <a:pt x="310456" y="1012330"/>
                </a:lnTo>
                <a:lnTo>
                  <a:pt x="313432" y="1012330"/>
                </a:lnTo>
                <a:lnTo>
                  <a:pt x="314028" y="1010544"/>
                </a:lnTo>
                <a:close/>
                <a:moveTo>
                  <a:pt x="2388989" y="1006674"/>
                </a:moveTo>
                <a:lnTo>
                  <a:pt x="2385120" y="1007270"/>
                </a:lnTo>
                <a:lnTo>
                  <a:pt x="2380953" y="1011139"/>
                </a:lnTo>
                <a:lnTo>
                  <a:pt x="2384524" y="1011734"/>
                </a:lnTo>
                <a:lnTo>
                  <a:pt x="2386906" y="1012330"/>
                </a:lnTo>
                <a:lnTo>
                  <a:pt x="2390180" y="1010544"/>
                </a:lnTo>
                <a:close/>
                <a:moveTo>
                  <a:pt x="1281113" y="1006079"/>
                </a:moveTo>
                <a:lnTo>
                  <a:pt x="1279327" y="1007270"/>
                </a:lnTo>
                <a:lnTo>
                  <a:pt x="1281113" y="1007865"/>
                </a:lnTo>
                <a:lnTo>
                  <a:pt x="1282899" y="1006079"/>
                </a:lnTo>
                <a:close/>
                <a:moveTo>
                  <a:pt x="205085" y="1006079"/>
                </a:moveTo>
                <a:lnTo>
                  <a:pt x="203002" y="1007865"/>
                </a:lnTo>
                <a:lnTo>
                  <a:pt x="204490" y="1010544"/>
                </a:lnTo>
                <a:lnTo>
                  <a:pt x="207467" y="1011139"/>
                </a:lnTo>
                <a:lnTo>
                  <a:pt x="210443" y="1011139"/>
                </a:lnTo>
                <a:lnTo>
                  <a:pt x="209253" y="1008460"/>
                </a:lnTo>
                <a:lnTo>
                  <a:pt x="208062" y="1007270"/>
                </a:lnTo>
                <a:close/>
                <a:moveTo>
                  <a:pt x="2146995" y="1005484"/>
                </a:moveTo>
                <a:lnTo>
                  <a:pt x="2154138" y="1006079"/>
                </a:lnTo>
                <a:lnTo>
                  <a:pt x="2160389" y="1007865"/>
                </a:lnTo>
                <a:lnTo>
                  <a:pt x="2162770" y="1014116"/>
                </a:lnTo>
                <a:lnTo>
                  <a:pt x="2163961" y="1033463"/>
                </a:lnTo>
                <a:lnTo>
                  <a:pt x="2162770" y="1053704"/>
                </a:lnTo>
                <a:lnTo>
                  <a:pt x="2163366" y="1073945"/>
                </a:lnTo>
                <a:lnTo>
                  <a:pt x="2161580" y="1091506"/>
                </a:lnTo>
                <a:lnTo>
                  <a:pt x="2159794" y="1096864"/>
                </a:lnTo>
                <a:lnTo>
                  <a:pt x="2157413" y="1098055"/>
                </a:lnTo>
                <a:lnTo>
                  <a:pt x="2153543" y="1099543"/>
                </a:lnTo>
                <a:lnTo>
                  <a:pt x="2140149" y="1101924"/>
                </a:lnTo>
                <a:lnTo>
                  <a:pt x="2124373" y="1103115"/>
                </a:lnTo>
                <a:lnTo>
                  <a:pt x="2116931" y="1102520"/>
                </a:lnTo>
                <a:lnTo>
                  <a:pt x="2113360" y="1103115"/>
                </a:lnTo>
                <a:lnTo>
                  <a:pt x="2112764" y="1104901"/>
                </a:lnTo>
                <a:lnTo>
                  <a:pt x="2112764" y="1128118"/>
                </a:lnTo>
                <a:lnTo>
                  <a:pt x="2115741" y="1153716"/>
                </a:lnTo>
                <a:lnTo>
                  <a:pt x="2113955" y="1177529"/>
                </a:lnTo>
                <a:lnTo>
                  <a:pt x="2112764" y="1200449"/>
                </a:lnTo>
                <a:lnTo>
                  <a:pt x="2114550" y="1223666"/>
                </a:lnTo>
                <a:lnTo>
                  <a:pt x="2116336" y="1247478"/>
                </a:lnTo>
                <a:lnTo>
                  <a:pt x="2113955" y="1293913"/>
                </a:lnTo>
                <a:lnTo>
                  <a:pt x="2113955" y="1340942"/>
                </a:lnTo>
                <a:lnTo>
                  <a:pt x="2115145" y="1364457"/>
                </a:lnTo>
                <a:lnTo>
                  <a:pt x="2116931" y="1387674"/>
                </a:lnTo>
                <a:lnTo>
                  <a:pt x="2111574" y="1431132"/>
                </a:lnTo>
                <a:lnTo>
                  <a:pt x="2109788" y="1437085"/>
                </a:lnTo>
                <a:lnTo>
                  <a:pt x="2103537" y="1438871"/>
                </a:lnTo>
                <a:lnTo>
                  <a:pt x="2081213" y="1442741"/>
                </a:lnTo>
                <a:lnTo>
                  <a:pt x="2057996" y="1443336"/>
                </a:lnTo>
                <a:lnTo>
                  <a:pt x="2035969" y="1445122"/>
                </a:lnTo>
                <a:lnTo>
                  <a:pt x="2013347" y="1442741"/>
                </a:lnTo>
                <a:lnTo>
                  <a:pt x="2007989" y="1443336"/>
                </a:lnTo>
                <a:lnTo>
                  <a:pt x="2004417" y="1441848"/>
                </a:lnTo>
                <a:lnTo>
                  <a:pt x="1990130" y="1424881"/>
                </a:lnTo>
                <a:lnTo>
                  <a:pt x="2001739" y="1426072"/>
                </a:lnTo>
                <a:lnTo>
                  <a:pt x="2025551" y="1427263"/>
                </a:lnTo>
                <a:lnTo>
                  <a:pt x="2049959" y="1426667"/>
                </a:lnTo>
                <a:lnTo>
                  <a:pt x="2077343" y="1424286"/>
                </a:lnTo>
                <a:lnTo>
                  <a:pt x="2084785" y="1423095"/>
                </a:lnTo>
                <a:lnTo>
                  <a:pt x="2090738" y="1418928"/>
                </a:lnTo>
                <a:lnTo>
                  <a:pt x="2093417" y="1412082"/>
                </a:lnTo>
                <a:lnTo>
                  <a:pt x="2094012" y="1401664"/>
                </a:lnTo>
                <a:lnTo>
                  <a:pt x="2097584" y="1353741"/>
                </a:lnTo>
                <a:lnTo>
                  <a:pt x="2096393" y="1329929"/>
                </a:lnTo>
                <a:lnTo>
                  <a:pt x="2095203" y="1307307"/>
                </a:lnTo>
                <a:lnTo>
                  <a:pt x="2095203" y="1260873"/>
                </a:lnTo>
                <a:lnTo>
                  <a:pt x="2096393" y="1237656"/>
                </a:lnTo>
                <a:lnTo>
                  <a:pt x="2097584" y="1212652"/>
                </a:lnTo>
                <a:lnTo>
                  <a:pt x="2095798" y="1189138"/>
                </a:lnTo>
                <a:lnTo>
                  <a:pt x="2094012" y="1167111"/>
                </a:lnTo>
                <a:lnTo>
                  <a:pt x="2095203" y="1144489"/>
                </a:lnTo>
                <a:lnTo>
                  <a:pt x="2096988" y="1121272"/>
                </a:lnTo>
                <a:lnTo>
                  <a:pt x="2094012" y="1095674"/>
                </a:lnTo>
                <a:lnTo>
                  <a:pt x="2094012" y="1085851"/>
                </a:lnTo>
                <a:lnTo>
                  <a:pt x="2107406" y="1084660"/>
                </a:lnTo>
                <a:lnTo>
                  <a:pt x="2120206" y="1082874"/>
                </a:lnTo>
                <a:lnTo>
                  <a:pt x="2133005" y="1082874"/>
                </a:lnTo>
                <a:lnTo>
                  <a:pt x="2138958" y="1081684"/>
                </a:lnTo>
                <a:lnTo>
                  <a:pt x="2141935" y="1078707"/>
                </a:lnTo>
                <a:lnTo>
                  <a:pt x="2144018" y="1072456"/>
                </a:lnTo>
                <a:lnTo>
                  <a:pt x="2144613" y="1064122"/>
                </a:lnTo>
                <a:lnTo>
                  <a:pt x="2146399" y="1039714"/>
                </a:lnTo>
                <a:lnTo>
                  <a:pt x="2145804" y="1020069"/>
                </a:lnTo>
                <a:close/>
                <a:moveTo>
                  <a:pt x="711994" y="1005484"/>
                </a:moveTo>
                <a:lnTo>
                  <a:pt x="720328" y="1006674"/>
                </a:lnTo>
                <a:lnTo>
                  <a:pt x="726579" y="1007865"/>
                </a:lnTo>
                <a:lnTo>
                  <a:pt x="730746" y="1013520"/>
                </a:lnTo>
                <a:lnTo>
                  <a:pt x="729556" y="1032868"/>
                </a:lnTo>
                <a:lnTo>
                  <a:pt x="727770" y="1053109"/>
                </a:lnTo>
                <a:lnTo>
                  <a:pt x="729556" y="1072456"/>
                </a:lnTo>
                <a:lnTo>
                  <a:pt x="730746" y="1088530"/>
                </a:lnTo>
                <a:lnTo>
                  <a:pt x="730746" y="1092697"/>
                </a:lnTo>
                <a:lnTo>
                  <a:pt x="728365" y="1096269"/>
                </a:lnTo>
                <a:lnTo>
                  <a:pt x="681931" y="1098650"/>
                </a:lnTo>
                <a:lnTo>
                  <a:pt x="679549" y="1101924"/>
                </a:lnTo>
                <a:lnTo>
                  <a:pt x="680740" y="1107282"/>
                </a:lnTo>
                <a:lnTo>
                  <a:pt x="680740" y="1125142"/>
                </a:lnTo>
                <a:lnTo>
                  <a:pt x="673001" y="1125142"/>
                </a:lnTo>
                <a:lnTo>
                  <a:pt x="661988" y="1124249"/>
                </a:lnTo>
                <a:lnTo>
                  <a:pt x="661988" y="1082874"/>
                </a:lnTo>
                <a:lnTo>
                  <a:pt x="673001" y="1082279"/>
                </a:lnTo>
                <a:lnTo>
                  <a:pt x="696814" y="1080493"/>
                </a:lnTo>
                <a:lnTo>
                  <a:pt x="701576" y="1080493"/>
                </a:lnTo>
                <a:lnTo>
                  <a:pt x="708125" y="1078707"/>
                </a:lnTo>
                <a:lnTo>
                  <a:pt x="713185" y="1075135"/>
                </a:lnTo>
                <a:lnTo>
                  <a:pt x="714375" y="1069480"/>
                </a:lnTo>
                <a:lnTo>
                  <a:pt x="712589" y="1061741"/>
                </a:lnTo>
                <a:lnTo>
                  <a:pt x="711994" y="1057276"/>
                </a:lnTo>
                <a:lnTo>
                  <a:pt x="710803" y="1037928"/>
                </a:lnTo>
                <a:lnTo>
                  <a:pt x="709017" y="1020069"/>
                </a:lnTo>
                <a:close/>
                <a:moveTo>
                  <a:pt x="2458938" y="1004888"/>
                </a:moveTo>
                <a:lnTo>
                  <a:pt x="2457153" y="1005484"/>
                </a:lnTo>
                <a:lnTo>
                  <a:pt x="2455962" y="1007865"/>
                </a:lnTo>
                <a:lnTo>
                  <a:pt x="2458343" y="1007865"/>
                </a:lnTo>
                <a:lnTo>
                  <a:pt x="2459534" y="1006079"/>
                </a:lnTo>
                <a:lnTo>
                  <a:pt x="2459534" y="1005484"/>
                </a:lnTo>
                <a:close/>
                <a:moveTo>
                  <a:pt x="1394520" y="1004888"/>
                </a:moveTo>
                <a:lnTo>
                  <a:pt x="1405533" y="1005484"/>
                </a:lnTo>
                <a:lnTo>
                  <a:pt x="1409700" y="1006674"/>
                </a:lnTo>
                <a:lnTo>
                  <a:pt x="1413570" y="1008460"/>
                </a:lnTo>
                <a:lnTo>
                  <a:pt x="1417142" y="1013520"/>
                </a:lnTo>
                <a:lnTo>
                  <a:pt x="1432917" y="1052513"/>
                </a:lnTo>
                <a:lnTo>
                  <a:pt x="1443335" y="1073945"/>
                </a:lnTo>
                <a:lnTo>
                  <a:pt x="1453158" y="1094483"/>
                </a:lnTo>
                <a:lnTo>
                  <a:pt x="1475185" y="1134667"/>
                </a:lnTo>
                <a:lnTo>
                  <a:pt x="1484710" y="1156098"/>
                </a:lnTo>
                <a:lnTo>
                  <a:pt x="1493937" y="1176934"/>
                </a:lnTo>
                <a:lnTo>
                  <a:pt x="1503164" y="1198067"/>
                </a:lnTo>
                <a:lnTo>
                  <a:pt x="1512392" y="1218903"/>
                </a:lnTo>
                <a:lnTo>
                  <a:pt x="1520726" y="1240930"/>
                </a:lnTo>
                <a:lnTo>
                  <a:pt x="1528763" y="1262063"/>
                </a:lnTo>
                <a:lnTo>
                  <a:pt x="1542157" y="1295699"/>
                </a:lnTo>
                <a:lnTo>
                  <a:pt x="1538585" y="1296294"/>
                </a:lnTo>
                <a:lnTo>
                  <a:pt x="1527572" y="1296294"/>
                </a:lnTo>
                <a:lnTo>
                  <a:pt x="1519535" y="1281709"/>
                </a:lnTo>
                <a:lnTo>
                  <a:pt x="1510308" y="1265338"/>
                </a:lnTo>
                <a:lnTo>
                  <a:pt x="1501974" y="1244502"/>
                </a:lnTo>
                <a:lnTo>
                  <a:pt x="1493937" y="1223070"/>
                </a:lnTo>
                <a:lnTo>
                  <a:pt x="1485305" y="1201937"/>
                </a:lnTo>
                <a:lnTo>
                  <a:pt x="1476971" y="1179910"/>
                </a:lnTo>
                <a:lnTo>
                  <a:pt x="1458516" y="1137048"/>
                </a:lnTo>
                <a:lnTo>
                  <a:pt x="1449586" y="1116509"/>
                </a:lnTo>
                <a:lnTo>
                  <a:pt x="1428155" y="1074540"/>
                </a:lnTo>
                <a:lnTo>
                  <a:pt x="1417737" y="1054299"/>
                </a:lnTo>
                <a:lnTo>
                  <a:pt x="1407914" y="1034059"/>
                </a:lnTo>
                <a:lnTo>
                  <a:pt x="1398389" y="1013520"/>
                </a:lnTo>
                <a:close/>
                <a:moveTo>
                  <a:pt x="2399110" y="1003698"/>
                </a:moveTo>
                <a:lnTo>
                  <a:pt x="2396728" y="1004888"/>
                </a:lnTo>
                <a:lnTo>
                  <a:pt x="2396133" y="1006079"/>
                </a:lnTo>
                <a:lnTo>
                  <a:pt x="2396728" y="1006674"/>
                </a:lnTo>
                <a:lnTo>
                  <a:pt x="2399110" y="1008460"/>
                </a:lnTo>
                <a:lnTo>
                  <a:pt x="2399705" y="1007270"/>
                </a:lnTo>
                <a:lnTo>
                  <a:pt x="2399705" y="1004888"/>
                </a:lnTo>
                <a:close/>
                <a:moveTo>
                  <a:pt x="439043" y="1003102"/>
                </a:moveTo>
                <a:lnTo>
                  <a:pt x="447675" y="1004293"/>
                </a:lnTo>
                <a:lnTo>
                  <a:pt x="451247" y="1005484"/>
                </a:lnTo>
                <a:lnTo>
                  <a:pt x="453628" y="1007270"/>
                </a:lnTo>
                <a:lnTo>
                  <a:pt x="455414" y="1014116"/>
                </a:lnTo>
                <a:lnTo>
                  <a:pt x="456605" y="1039714"/>
                </a:lnTo>
                <a:lnTo>
                  <a:pt x="457200" y="1064717"/>
                </a:lnTo>
                <a:lnTo>
                  <a:pt x="456010" y="1089720"/>
                </a:lnTo>
                <a:lnTo>
                  <a:pt x="455414" y="1115319"/>
                </a:lnTo>
                <a:lnTo>
                  <a:pt x="457200" y="1140322"/>
                </a:lnTo>
                <a:lnTo>
                  <a:pt x="458093" y="1148061"/>
                </a:lnTo>
                <a:lnTo>
                  <a:pt x="456010" y="1162944"/>
                </a:lnTo>
                <a:lnTo>
                  <a:pt x="455414" y="1166516"/>
                </a:lnTo>
                <a:lnTo>
                  <a:pt x="453628" y="1169492"/>
                </a:lnTo>
                <a:lnTo>
                  <a:pt x="450652" y="1171278"/>
                </a:lnTo>
                <a:lnTo>
                  <a:pt x="447675" y="1171874"/>
                </a:lnTo>
                <a:lnTo>
                  <a:pt x="439639" y="1173064"/>
                </a:lnTo>
                <a:lnTo>
                  <a:pt x="426839" y="1172469"/>
                </a:lnTo>
                <a:lnTo>
                  <a:pt x="405408" y="1170088"/>
                </a:lnTo>
                <a:lnTo>
                  <a:pt x="383679" y="1173064"/>
                </a:lnTo>
                <a:lnTo>
                  <a:pt x="374452" y="1173659"/>
                </a:lnTo>
                <a:lnTo>
                  <a:pt x="362248" y="1172469"/>
                </a:lnTo>
                <a:lnTo>
                  <a:pt x="358676" y="1171874"/>
                </a:lnTo>
                <a:lnTo>
                  <a:pt x="356890" y="1170088"/>
                </a:lnTo>
                <a:lnTo>
                  <a:pt x="355402" y="1167111"/>
                </a:lnTo>
                <a:lnTo>
                  <a:pt x="354806" y="1163539"/>
                </a:lnTo>
                <a:lnTo>
                  <a:pt x="353021" y="1156098"/>
                </a:lnTo>
                <a:lnTo>
                  <a:pt x="372071" y="1154312"/>
                </a:lnTo>
                <a:lnTo>
                  <a:pt x="392014" y="1156098"/>
                </a:lnTo>
                <a:lnTo>
                  <a:pt x="405408" y="1156693"/>
                </a:lnTo>
                <a:lnTo>
                  <a:pt x="417017" y="1155502"/>
                </a:lnTo>
                <a:lnTo>
                  <a:pt x="421481" y="1154907"/>
                </a:lnTo>
                <a:lnTo>
                  <a:pt x="423268" y="1154312"/>
                </a:lnTo>
                <a:lnTo>
                  <a:pt x="425053" y="1153121"/>
                </a:lnTo>
                <a:lnTo>
                  <a:pt x="432495" y="1149252"/>
                </a:lnTo>
                <a:lnTo>
                  <a:pt x="434876" y="1145084"/>
                </a:lnTo>
                <a:lnTo>
                  <a:pt x="436067" y="1142108"/>
                </a:lnTo>
                <a:lnTo>
                  <a:pt x="437257" y="1140322"/>
                </a:lnTo>
                <a:lnTo>
                  <a:pt x="437853" y="1138536"/>
                </a:lnTo>
                <a:lnTo>
                  <a:pt x="438448" y="1132881"/>
                </a:lnTo>
                <a:lnTo>
                  <a:pt x="440234" y="1114128"/>
                </a:lnTo>
                <a:lnTo>
                  <a:pt x="439639" y="1106092"/>
                </a:lnTo>
                <a:lnTo>
                  <a:pt x="437853" y="1081088"/>
                </a:lnTo>
                <a:lnTo>
                  <a:pt x="438448" y="1056681"/>
                </a:lnTo>
                <a:lnTo>
                  <a:pt x="439639" y="1031082"/>
                </a:lnTo>
                <a:lnTo>
                  <a:pt x="439043" y="1005484"/>
                </a:lnTo>
                <a:close/>
                <a:moveTo>
                  <a:pt x="990600" y="1001317"/>
                </a:moveTo>
                <a:lnTo>
                  <a:pt x="1010543" y="1003102"/>
                </a:lnTo>
                <a:lnTo>
                  <a:pt x="1011734" y="1006674"/>
                </a:lnTo>
                <a:lnTo>
                  <a:pt x="1009353" y="1014116"/>
                </a:lnTo>
                <a:lnTo>
                  <a:pt x="1009353" y="1053109"/>
                </a:lnTo>
                <a:lnTo>
                  <a:pt x="1011139" y="1072456"/>
                </a:lnTo>
                <a:lnTo>
                  <a:pt x="1012329" y="1092102"/>
                </a:lnTo>
                <a:lnTo>
                  <a:pt x="1013817" y="1099543"/>
                </a:lnTo>
                <a:lnTo>
                  <a:pt x="1010543" y="1103115"/>
                </a:lnTo>
                <a:lnTo>
                  <a:pt x="988814" y="1103115"/>
                </a:lnTo>
                <a:lnTo>
                  <a:pt x="967383" y="1102520"/>
                </a:lnTo>
                <a:lnTo>
                  <a:pt x="960537" y="1104901"/>
                </a:lnTo>
                <a:lnTo>
                  <a:pt x="958751" y="1111449"/>
                </a:lnTo>
                <a:lnTo>
                  <a:pt x="956965" y="1133476"/>
                </a:lnTo>
                <a:lnTo>
                  <a:pt x="958751" y="1156098"/>
                </a:lnTo>
                <a:lnTo>
                  <a:pt x="958751" y="1223666"/>
                </a:lnTo>
                <a:lnTo>
                  <a:pt x="959346" y="1246288"/>
                </a:lnTo>
                <a:lnTo>
                  <a:pt x="955775" y="1291531"/>
                </a:lnTo>
                <a:lnTo>
                  <a:pt x="955179" y="1297484"/>
                </a:lnTo>
                <a:lnTo>
                  <a:pt x="938808" y="1297484"/>
                </a:lnTo>
                <a:lnTo>
                  <a:pt x="936725" y="1279923"/>
                </a:lnTo>
                <a:lnTo>
                  <a:pt x="936725" y="1258491"/>
                </a:lnTo>
                <a:lnTo>
                  <a:pt x="938808" y="1236465"/>
                </a:lnTo>
                <a:lnTo>
                  <a:pt x="940594" y="1213248"/>
                </a:lnTo>
                <a:lnTo>
                  <a:pt x="939999" y="1190328"/>
                </a:lnTo>
                <a:lnTo>
                  <a:pt x="939999" y="1122463"/>
                </a:lnTo>
                <a:lnTo>
                  <a:pt x="938808" y="1100138"/>
                </a:lnTo>
                <a:lnTo>
                  <a:pt x="939403" y="1083470"/>
                </a:lnTo>
                <a:lnTo>
                  <a:pt x="955179" y="1084065"/>
                </a:lnTo>
                <a:lnTo>
                  <a:pt x="984945" y="1084065"/>
                </a:lnTo>
                <a:lnTo>
                  <a:pt x="991196" y="1082279"/>
                </a:lnTo>
                <a:lnTo>
                  <a:pt x="995958" y="1077517"/>
                </a:lnTo>
                <a:lnTo>
                  <a:pt x="994767" y="1069480"/>
                </a:lnTo>
                <a:lnTo>
                  <a:pt x="994172" y="1064122"/>
                </a:lnTo>
                <a:lnTo>
                  <a:pt x="993577" y="1057276"/>
                </a:lnTo>
                <a:lnTo>
                  <a:pt x="992386" y="1037928"/>
                </a:lnTo>
                <a:lnTo>
                  <a:pt x="990600" y="1018878"/>
                </a:lnTo>
                <a:close/>
                <a:moveTo>
                  <a:pt x="859334" y="998340"/>
                </a:moveTo>
                <a:lnTo>
                  <a:pt x="858143" y="1000126"/>
                </a:lnTo>
                <a:lnTo>
                  <a:pt x="858143" y="1003102"/>
                </a:lnTo>
                <a:lnTo>
                  <a:pt x="859929" y="1000721"/>
                </a:lnTo>
                <a:lnTo>
                  <a:pt x="860525" y="998340"/>
                </a:lnTo>
                <a:close/>
                <a:moveTo>
                  <a:pt x="250627" y="996852"/>
                </a:moveTo>
                <a:lnTo>
                  <a:pt x="248246" y="998935"/>
                </a:lnTo>
                <a:lnTo>
                  <a:pt x="247650" y="999531"/>
                </a:lnTo>
                <a:lnTo>
                  <a:pt x="247650" y="1000126"/>
                </a:lnTo>
                <a:lnTo>
                  <a:pt x="248841" y="1006079"/>
                </a:lnTo>
                <a:lnTo>
                  <a:pt x="255092" y="1008460"/>
                </a:lnTo>
                <a:lnTo>
                  <a:pt x="253008" y="1004293"/>
                </a:lnTo>
                <a:lnTo>
                  <a:pt x="253008" y="1000721"/>
                </a:lnTo>
                <a:lnTo>
                  <a:pt x="253603" y="999531"/>
                </a:lnTo>
                <a:lnTo>
                  <a:pt x="253603" y="997745"/>
                </a:lnTo>
                <a:close/>
                <a:moveTo>
                  <a:pt x="2486918" y="995661"/>
                </a:moveTo>
                <a:lnTo>
                  <a:pt x="2486323" y="996852"/>
                </a:lnTo>
                <a:lnTo>
                  <a:pt x="2486918" y="997745"/>
                </a:lnTo>
                <a:lnTo>
                  <a:pt x="2486918" y="998340"/>
                </a:lnTo>
                <a:lnTo>
                  <a:pt x="2488109" y="998340"/>
                </a:lnTo>
                <a:lnTo>
                  <a:pt x="2488704" y="997745"/>
                </a:lnTo>
                <a:lnTo>
                  <a:pt x="2488704" y="996852"/>
                </a:lnTo>
                <a:lnTo>
                  <a:pt x="2487513" y="995661"/>
                </a:lnTo>
                <a:close/>
                <a:moveTo>
                  <a:pt x="2430363" y="995661"/>
                </a:moveTo>
                <a:lnTo>
                  <a:pt x="2425303" y="996256"/>
                </a:lnTo>
                <a:lnTo>
                  <a:pt x="2424113" y="998935"/>
                </a:lnTo>
                <a:lnTo>
                  <a:pt x="2425303" y="1001317"/>
                </a:lnTo>
                <a:lnTo>
                  <a:pt x="2425303" y="1003698"/>
                </a:lnTo>
                <a:lnTo>
                  <a:pt x="2423517" y="1007865"/>
                </a:lnTo>
                <a:lnTo>
                  <a:pt x="2425303" y="1011734"/>
                </a:lnTo>
                <a:lnTo>
                  <a:pt x="2427387" y="1007865"/>
                </a:lnTo>
                <a:lnTo>
                  <a:pt x="2425303" y="1003698"/>
                </a:lnTo>
                <a:lnTo>
                  <a:pt x="2429768" y="1002507"/>
                </a:lnTo>
                <a:lnTo>
                  <a:pt x="2433935" y="1000721"/>
                </a:lnTo>
                <a:lnTo>
                  <a:pt x="2435721" y="1003102"/>
                </a:lnTo>
                <a:lnTo>
                  <a:pt x="2438995" y="1003102"/>
                </a:lnTo>
                <a:lnTo>
                  <a:pt x="2440186" y="1001912"/>
                </a:lnTo>
                <a:lnTo>
                  <a:pt x="2437507" y="1000126"/>
                </a:lnTo>
                <a:lnTo>
                  <a:pt x="2435126" y="999531"/>
                </a:lnTo>
                <a:lnTo>
                  <a:pt x="2433935" y="999531"/>
                </a:lnTo>
                <a:close/>
                <a:moveTo>
                  <a:pt x="276821" y="994470"/>
                </a:moveTo>
                <a:lnTo>
                  <a:pt x="274439" y="995066"/>
                </a:lnTo>
                <a:lnTo>
                  <a:pt x="274439" y="996852"/>
                </a:lnTo>
                <a:lnTo>
                  <a:pt x="276821" y="999531"/>
                </a:lnTo>
                <a:lnTo>
                  <a:pt x="281285" y="999531"/>
                </a:lnTo>
                <a:lnTo>
                  <a:pt x="283667" y="1000126"/>
                </a:lnTo>
                <a:lnTo>
                  <a:pt x="285453" y="998340"/>
                </a:lnTo>
                <a:lnTo>
                  <a:pt x="283667" y="996256"/>
                </a:lnTo>
                <a:lnTo>
                  <a:pt x="281285" y="996852"/>
                </a:lnTo>
                <a:lnTo>
                  <a:pt x="280690" y="996852"/>
                </a:lnTo>
                <a:lnTo>
                  <a:pt x="279202" y="996256"/>
                </a:lnTo>
                <a:close/>
                <a:moveTo>
                  <a:pt x="2368749" y="992089"/>
                </a:moveTo>
                <a:lnTo>
                  <a:pt x="2366963" y="992684"/>
                </a:lnTo>
                <a:lnTo>
                  <a:pt x="2363986" y="993280"/>
                </a:lnTo>
                <a:lnTo>
                  <a:pt x="2360712" y="992684"/>
                </a:lnTo>
                <a:lnTo>
                  <a:pt x="2358331" y="992684"/>
                </a:lnTo>
                <a:lnTo>
                  <a:pt x="2358926" y="995066"/>
                </a:lnTo>
                <a:lnTo>
                  <a:pt x="2358926" y="997745"/>
                </a:lnTo>
                <a:lnTo>
                  <a:pt x="2360712" y="998340"/>
                </a:lnTo>
                <a:lnTo>
                  <a:pt x="2361307" y="1003698"/>
                </a:lnTo>
                <a:lnTo>
                  <a:pt x="2366963" y="1003102"/>
                </a:lnTo>
                <a:lnTo>
                  <a:pt x="2368749" y="1003102"/>
                </a:lnTo>
                <a:lnTo>
                  <a:pt x="2371130" y="1002507"/>
                </a:lnTo>
                <a:lnTo>
                  <a:pt x="2374702" y="1003102"/>
                </a:lnTo>
                <a:lnTo>
                  <a:pt x="2383334" y="1001912"/>
                </a:lnTo>
                <a:lnTo>
                  <a:pt x="2386310" y="998935"/>
                </a:lnTo>
                <a:lnTo>
                  <a:pt x="2382143" y="998935"/>
                </a:lnTo>
                <a:lnTo>
                  <a:pt x="2379167" y="1000126"/>
                </a:lnTo>
                <a:lnTo>
                  <a:pt x="2374702" y="1001317"/>
                </a:lnTo>
                <a:lnTo>
                  <a:pt x="2370535" y="1001912"/>
                </a:lnTo>
                <a:lnTo>
                  <a:pt x="2368749" y="1000126"/>
                </a:lnTo>
                <a:lnTo>
                  <a:pt x="2368153" y="997745"/>
                </a:lnTo>
                <a:lnTo>
                  <a:pt x="2370535" y="995661"/>
                </a:lnTo>
                <a:lnTo>
                  <a:pt x="2369939" y="993280"/>
                </a:lnTo>
                <a:close/>
                <a:moveTo>
                  <a:pt x="2415778" y="990303"/>
                </a:moveTo>
                <a:lnTo>
                  <a:pt x="2413992" y="990899"/>
                </a:lnTo>
                <a:lnTo>
                  <a:pt x="2413099" y="992684"/>
                </a:lnTo>
                <a:lnTo>
                  <a:pt x="2413992" y="995066"/>
                </a:lnTo>
                <a:lnTo>
                  <a:pt x="2418160" y="996852"/>
                </a:lnTo>
                <a:lnTo>
                  <a:pt x="2421731" y="995066"/>
                </a:lnTo>
                <a:lnTo>
                  <a:pt x="2419945" y="993280"/>
                </a:lnTo>
                <a:lnTo>
                  <a:pt x="2417564" y="991494"/>
                </a:lnTo>
                <a:close/>
                <a:moveTo>
                  <a:pt x="218480" y="990303"/>
                </a:moveTo>
                <a:lnTo>
                  <a:pt x="218480" y="992089"/>
                </a:lnTo>
                <a:lnTo>
                  <a:pt x="220861" y="993280"/>
                </a:lnTo>
                <a:lnTo>
                  <a:pt x="223838" y="994470"/>
                </a:lnTo>
                <a:lnTo>
                  <a:pt x="226814" y="991494"/>
                </a:lnTo>
                <a:lnTo>
                  <a:pt x="224433" y="992089"/>
                </a:lnTo>
                <a:lnTo>
                  <a:pt x="222052" y="992089"/>
                </a:lnTo>
                <a:lnTo>
                  <a:pt x="220861" y="990303"/>
                </a:lnTo>
                <a:close/>
                <a:moveTo>
                  <a:pt x="1270992" y="989113"/>
                </a:moveTo>
                <a:lnTo>
                  <a:pt x="1269504" y="989708"/>
                </a:lnTo>
                <a:lnTo>
                  <a:pt x="1268909" y="990899"/>
                </a:lnTo>
                <a:lnTo>
                  <a:pt x="1268909" y="991494"/>
                </a:lnTo>
                <a:lnTo>
                  <a:pt x="1269504" y="992089"/>
                </a:lnTo>
                <a:lnTo>
                  <a:pt x="1270992" y="991494"/>
                </a:lnTo>
                <a:lnTo>
                  <a:pt x="1272183" y="990303"/>
                </a:lnTo>
                <a:close/>
                <a:moveTo>
                  <a:pt x="2443758" y="987922"/>
                </a:moveTo>
                <a:lnTo>
                  <a:pt x="2443163" y="989113"/>
                </a:lnTo>
                <a:lnTo>
                  <a:pt x="2443163" y="990899"/>
                </a:lnTo>
                <a:lnTo>
                  <a:pt x="2441377" y="994470"/>
                </a:lnTo>
                <a:lnTo>
                  <a:pt x="2441377" y="996852"/>
                </a:lnTo>
                <a:lnTo>
                  <a:pt x="2444353" y="995661"/>
                </a:lnTo>
                <a:lnTo>
                  <a:pt x="2444949" y="993280"/>
                </a:lnTo>
                <a:lnTo>
                  <a:pt x="2446735" y="991494"/>
                </a:lnTo>
                <a:lnTo>
                  <a:pt x="2446735" y="988517"/>
                </a:lnTo>
                <a:lnTo>
                  <a:pt x="2444949" y="988517"/>
                </a:lnTo>
                <a:close/>
                <a:moveTo>
                  <a:pt x="2395538" y="986136"/>
                </a:moveTo>
                <a:lnTo>
                  <a:pt x="2394942" y="986731"/>
                </a:lnTo>
                <a:lnTo>
                  <a:pt x="2393752" y="989113"/>
                </a:lnTo>
                <a:lnTo>
                  <a:pt x="2396133" y="990303"/>
                </a:lnTo>
                <a:lnTo>
                  <a:pt x="2396133" y="990899"/>
                </a:lnTo>
                <a:lnTo>
                  <a:pt x="2399705" y="992089"/>
                </a:lnTo>
                <a:lnTo>
                  <a:pt x="2400300" y="990899"/>
                </a:lnTo>
                <a:lnTo>
                  <a:pt x="2401193" y="990303"/>
                </a:lnTo>
                <a:lnTo>
                  <a:pt x="2399705" y="987922"/>
                </a:lnTo>
                <a:lnTo>
                  <a:pt x="2400300" y="986731"/>
                </a:lnTo>
                <a:lnTo>
                  <a:pt x="2399705" y="986136"/>
                </a:lnTo>
                <a:close/>
                <a:moveTo>
                  <a:pt x="2375595" y="982862"/>
                </a:moveTo>
                <a:lnTo>
                  <a:pt x="2371725" y="984052"/>
                </a:lnTo>
                <a:lnTo>
                  <a:pt x="2372320" y="986136"/>
                </a:lnTo>
                <a:lnTo>
                  <a:pt x="2373511" y="987327"/>
                </a:lnTo>
                <a:lnTo>
                  <a:pt x="2372320" y="989113"/>
                </a:lnTo>
                <a:lnTo>
                  <a:pt x="2372916" y="992684"/>
                </a:lnTo>
                <a:lnTo>
                  <a:pt x="2374702" y="993280"/>
                </a:lnTo>
                <a:lnTo>
                  <a:pt x="2377381" y="991494"/>
                </a:lnTo>
                <a:lnTo>
                  <a:pt x="2379167" y="990303"/>
                </a:lnTo>
                <a:lnTo>
                  <a:pt x="2381548" y="990303"/>
                </a:lnTo>
                <a:lnTo>
                  <a:pt x="2379167" y="986731"/>
                </a:lnTo>
                <a:lnTo>
                  <a:pt x="2377976" y="985541"/>
                </a:lnTo>
                <a:lnTo>
                  <a:pt x="2378571" y="983457"/>
                </a:lnTo>
                <a:close/>
                <a:moveTo>
                  <a:pt x="101203" y="969467"/>
                </a:moveTo>
                <a:lnTo>
                  <a:pt x="123230" y="971253"/>
                </a:lnTo>
                <a:lnTo>
                  <a:pt x="145852" y="972742"/>
                </a:lnTo>
                <a:lnTo>
                  <a:pt x="168474" y="971849"/>
                </a:lnTo>
                <a:lnTo>
                  <a:pt x="191096" y="970658"/>
                </a:lnTo>
                <a:lnTo>
                  <a:pt x="258068" y="972742"/>
                </a:lnTo>
                <a:lnTo>
                  <a:pt x="280690" y="972742"/>
                </a:lnTo>
                <a:lnTo>
                  <a:pt x="303014" y="973337"/>
                </a:lnTo>
                <a:lnTo>
                  <a:pt x="325636" y="973337"/>
                </a:lnTo>
                <a:lnTo>
                  <a:pt x="370285" y="971849"/>
                </a:lnTo>
                <a:lnTo>
                  <a:pt x="392609" y="970063"/>
                </a:lnTo>
                <a:lnTo>
                  <a:pt x="404218" y="969467"/>
                </a:lnTo>
                <a:lnTo>
                  <a:pt x="415231" y="970658"/>
                </a:lnTo>
                <a:lnTo>
                  <a:pt x="418803" y="971849"/>
                </a:lnTo>
                <a:lnTo>
                  <a:pt x="421481" y="973932"/>
                </a:lnTo>
                <a:lnTo>
                  <a:pt x="423268" y="980481"/>
                </a:lnTo>
                <a:lnTo>
                  <a:pt x="424458" y="1006079"/>
                </a:lnTo>
                <a:lnTo>
                  <a:pt x="425053" y="1031082"/>
                </a:lnTo>
                <a:lnTo>
                  <a:pt x="423863" y="1056085"/>
                </a:lnTo>
                <a:lnTo>
                  <a:pt x="423268" y="1081684"/>
                </a:lnTo>
                <a:lnTo>
                  <a:pt x="425053" y="1106687"/>
                </a:lnTo>
                <a:lnTo>
                  <a:pt x="425649" y="1114724"/>
                </a:lnTo>
                <a:lnTo>
                  <a:pt x="423863" y="1131690"/>
                </a:lnTo>
                <a:lnTo>
                  <a:pt x="423268" y="1135262"/>
                </a:lnTo>
                <a:lnTo>
                  <a:pt x="421481" y="1138536"/>
                </a:lnTo>
                <a:lnTo>
                  <a:pt x="418207" y="1140322"/>
                </a:lnTo>
                <a:lnTo>
                  <a:pt x="415231" y="1140917"/>
                </a:lnTo>
                <a:lnTo>
                  <a:pt x="406003" y="1142108"/>
                </a:lnTo>
                <a:lnTo>
                  <a:pt x="393204" y="1141513"/>
                </a:lnTo>
                <a:lnTo>
                  <a:pt x="372071" y="1139131"/>
                </a:lnTo>
                <a:lnTo>
                  <a:pt x="350044" y="1142108"/>
                </a:lnTo>
                <a:lnTo>
                  <a:pt x="340817" y="1142703"/>
                </a:lnTo>
                <a:lnTo>
                  <a:pt x="328613" y="1141513"/>
                </a:lnTo>
                <a:lnTo>
                  <a:pt x="325041" y="1140917"/>
                </a:lnTo>
                <a:lnTo>
                  <a:pt x="323255" y="1139131"/>
                </a:lnTo>
                <a:lnTo>
                  <a:pt x="322064" y="1135857"/>
                </a:lnTo>
                <a:lnTo>
                  <a:pt x="321469" y="1132285"/>
                </a:lnTo>
                <a:lnTo>
                  <a:pt x="317004" y="1110259"/>
                </a:lnTo>
                <a:lnTo>
                  <a:pt x="315218" y="1088530"/>
                </a:lnTo>
                <a:lnTo>
                  <a:pt x="314028" y="1082874"/>
                </a:lnTo>
                <a:lnTo>
                  <a:pt x="312242" y="1079302"/>
                </a:lnTo>
                <a:lnTo>
                  <a:pt x="308670" y="1076326"/>
                </a:lnTo>
                <a:lnTo>
                  <a:pt x="304800" y="1075731"/>
                </a:lnTo>
                <a:lnTo>
                  <a:pt x="295871" y="1076326"/>
                </a:lnTo>
                <a:lnTo>
                  <a:pt x="286643" y="1077517"/>
                </a:lnTo>
                <a:lnTo>
                  <a:pt x="278607" y="1080493"/>
                </a:lnTo>
                <a:lnTo>
                  <a:pt x="276821" y="1082279"/>
                </a:lnTo>
                <a:lnTo>
                  <a:pt x="275630" y="1087339"/>
                </a:lnTo>
                <a:lnTo>
                  <a:pt x="276225" y="1108473"/>
                </a:lnTo>
                <a:lnTo>
                  <a:pt x="277416" y="1130499"/>
                </a:lnTo>
                <a:lnTo>
                  <a:pt x="277416" y="1173659"/>
                </a:lnTo>
                <a:lnTo>
                  <a:pt x="276821" y="1195091"/>
                </a:lnTo>
                <a:lnTo>
                  <a:pt x="276225" y="1217117"/>
                </a:lnTo>
                <a:lnTo>
                  <a:pt x="275035" y="1238251"/>
                </a:lnTo>
                <a:lnTo>
                  <a:pt x="274439" y="1260277"/>
                </a:lnTo>
                <a:lnTo>
                  <a:pt x="275035" y="1281709"/>
                </a:lnTo>
                <a:lnTo>
                  <a:pt x="276225" y="1303735"/>
                </a:lnTo>
                <a:lnTo>
                  <a:pt x="274439" y="1309688"/>
                </a:lnTo>
                <a:lnTo>
                  <a:pt x="276225" y="1313856"/>
                </a:lnTo>
                <a:lnTo>
                  <a:pt x="297061" y="1314451"/>
                </a:lnTo>
                <a:lnTo>
                  <a:pt x="318493" y="1312665"/>
                </a:lnTo>
                <a:lnTo>
                  <a:pt x="323850" y="1313260"/>
                </a:lnTo>
                <a:lnTo>
                  <a:pt x="326231" y="1317130"/>
                </a:lnTo>
                <a:lnTo>
                  <a:pt x="327422" y="1324869"/>
                </a:lnTo>
                <a:lnTo>
                  <a:pt x="327422" y="1338263"/>
                </a:lnTo>
                <a:lnTo>
                  <a:pt x="325041" y="1359099"/>
                </a:lnTo>
                <a:lnTo>
                  <a:pt x="325041" y="1380531"/>
                </a:lnTo>
                <a:lnTo>
                  <a:pt x="325636" y="1401664"/>
                </a:lnTo>
                <a:lnTo>
                  <a:pt x="325636" y="1407320"/>
                </a:lnTo>
                <a:lnTo>
                  <a:pt x="322660" y="1409701"/>
                </a:lnTo>
                <a:lnTo>
                  <a:pt x="312242" y="1411487"/>
                </a:lnTo>
                <a:lnTo>
                  <a:pt x="301228" y="1410891"/>
                </a:lnTo>
                <a:lnTo>
                  <a:pt x="278607" y="1409106"/>
                </a:lnTo>
                <a:lnTo>
                  <a:pt x="256878" y="1409701"/>
                </a:lnTo>
                <a:lnTo>
                  <a:pt x="234851" y="1409701"/>
                </a:lnTo>
                <a:lnTo>
                  <a:pt x="147042" y="1412082"/>
                </a:lnTo>
                <a:lnTo>
                  <a:pt x="124421" y="1413868"/>
                </a:lnTo>
                <a:lnTo>
                  <a:pt x="114896" y="1413868"/>
                </a:lnTo>
                <a:lnTo>
                  <a:pt x="102692" y="1412082"/>
                </a:lnTo>
                <a:lnTo>
                  <a:pt x="98822" y="1408510"/>
                </a:lnTo>
                <a:lnTo>
                  <a:pt x="98822" y="1401069"/>
                </a:lnTo>
                <a:lnTo>
                  <a:pt x="98227" y="1381721"/>
                </a:lnTo>
                <a:lnTo>
                  <a:pt x="98822" y="1361481"/>
                </a:lnTo>
                <a:lnTo>
                  <a:pt x="97036" y="1342133"/>
                </a:lnTo>
                <a:lnTo>
                  <a:pt x="96441" y="1332906"/>
                </a:lnTo>
                <a:lnTo>
                  <a:pt x="98227" y="1321892"/>
                </a:lnTo>
                <a:lnTo>
                  <a:pt x="99417" y="1318320"/>
                </a:lnTo>
                <a:lnTo>
                  <a:pt x="101203" y="1315939"/>
                </a:lnTo>
                <a:lnTo>
                  <a:pt x="108049" y="1313856"/>
                </a:lnTo>
                <a:lnTo>
                  <a:pt x="120253" y="1312665"/>
                </a:lnTo>
                <a:lnTo>
                  <a:pt x="128290" y="1313260"/>
                </a:lnTo>
                <a:lnTo>
                  <a:pt x="147638" y="1312665"/>
                </a:lnTo>
                <a:lnTo>
                  <a:pt x="149424" y="1309688"/>
                </a:lnTo>
                <a:lnTo>
                  <a:pt x="148828" y="1303140"/>
                </a:lnTo>
                <a:lnTo>
                  <a:pt x="150019" y="1281709"/>
                </a:lnTo>
                <a:lnTo>
                  <a:pt x="150019" y="1259682"/>
                </a:lnTo>
                <a:lnTo>
                  <a:pt x="151210" y="1238251"/>
                </a:lnTo>
                <a:lnTo>
                  <a:pt x="152400" y="1216522"/>
                </a:lnTo>
                <a:lnTo>
                  <a:pt x="152400" y="1107877"/>
                </a:lnTo>
                <a:lnTo>
                  <a:pt x="151805" y="1086744"/>
                </a:lnTo>
                <a:lnTo>
                  <a:pt x="150614" y="1082279"/>
                </a:lnTo>
                <a:lnTo>
                  <a:pt x="148828" y="1079302"/>
                </a:lnTo>
                <a:lnTo>
                  <a:pt x="144661" y="1076326"/>
                </a:lnTo>
                <a:lnTo>
                  <a:pt x="141089" y="1075731"/>
                </a:lnTo>
                <a:lnTo>
                  <a:pt x="130076" y="1076921"/>
                </a:lnTo>
                <a:lnTo>
                  <a:pt x="118467" y="1078707"/>
                </a:lnTo>
                <a:lnTo>
                  <a:pt x="112812" y="1079898"/>
                </a:lnTo>
                <a:lnTo>
                  <a:pt x="110431" y="1084660"/>
                </a:lnTo>
                <a:lnTo>
                  <a:pt x="111026" y="1109068"/>
                </a:lnTo>
                <a:lnTo>
                  <a:pt x="110431" y="1122463"/>
                </a:lnTo>
                <a:lnTo>
                  <a:pt x="108645" y="1132881"/>
                </a:lnTo>
                <a:lnTo>
                  <a:pt x="107454" y="1137048"/>
                </a:lnTo>
                <a:lnTo>
                  <a:pt x="105668" y="1139727"/>
                </a:lnTo>
                <a:lnTo>
                  <a:pt x="102692" y="1142108"/>
                </a:lnTo>
                <a:lnTo>
                  <a:pt x="98227" y="1143299"/>
                </a:lnTo>
                <a:lnTo>
                  <a:pt x="86618" y="1144489"/>
                </a:lnTo>
                <a:lnTo>
                  <a:pt x="76200" y="1143299"/>
                </a:lnTo>
                <a:lnTo>
                  <a:pt x="54471" y="1141513"/>
                </a:lnTo>
                <a:lnTo>
                  <a:pt x="33040" y="1142703"/>
                </a:lnTo>
                <a:lnTo>
                  <a:pt x="11609" y="1140917"/>
                </a:lnTo>
                <a:lnTo>
                  <a:pt x="7442" y="1139727"/>
                </a:lnTo>
                <a:lnTo>
                  <a:pt x="5656" y="1138536"/>
                </a:lnTo>
                <a:lnTo>
                  <a:pt x="4465" y="1135857"/>
                </a:lnTo>
                <a:lnTo>
                  <a:pt x="3870" y="1131690"/>
                </a:lnTo>
                <a:lnTo>
                  <a:pt x="2679" y="1106687"/>
                </a:lnTo>
                <a:lnTo>
                  <a:pt x="3870" y="1081684"/>
                </a:lnTo>
                <a:lnTo>
                  <a:pt x="2084" y="1056085"/>
                </a:lnTo>
                <a:lnTo>
                  <a:pt x="0" y="1031082"/>
                </a:lnTo>
                <a:lnTo>
                  <a:pt x="0" y="1005484"/>
                </a:lnTo>
                <a:lnTo>
                  <a:pt x="3274" y="980481"/>
                </a:lnTo>
                <a:lnTo>
                  <a:pt x="3870" y="976909"/>
                </a:lnTo>
                <a:lnTo>
                  <a:pt x="5060" y="974527"/>
                </a:lnTo>
                <a:lnTo>
                  <a:pt x="8037" y="973337"/>
                </a:lnTo>
                <a:lnTo>
                  <a:pt x="11609" y="972742"/>
                </a:lnTo>
                <a:lnTo>
                  <a:pt x="33636" y="970063"/>
                </a:lnTo>
                <a:lnTo>
                  <a:pt x="56257" y="971253"/>
                </a:lnTo>
                <a:lnTo>
                  <a:pt x="78879" y="970658"/>
                </a:lnTo>
                <a:close/>
                <a:moveTo>
                  <a:pt x="1649016" y="968277"/>
                </a:moveTo>
                <a:lnTo>
                  <a:pt x="1673126" y="968277"/>
                </a:lnTo>
                <a:lnTo>
                  <a:pt x="1745159" y="970063"/>
                </a:lnTo>
                <a:lnTo>
                  <a:pt x="1768971" y="971849"/>
                </a:lnTo>
                <a:lnTo>
                  <a:pt x="1773139" y="971849"/>
                </a:lnTo>
                <a:lnTo>
                  <a:pt x="1776413" y="974527"/>
                </a:lnTo>
                <a:lnTo>
                  <a:pt x="1790998" y="991494"/>
                </a:lnTo>
                <a:lnTo>
                  <a:pt x="1804988" y="1009056"/>
                </a:lnTo>
                <a:lnTo>
                  <a:pt x="1829396" y="1046858"/>
                </a:lnTo>
                <a:lnTo>
                  <a:pt x="1887736" y="1115319"/>
                </a:lnTo>
                <a:lnTo>
                  <a:pt x="1899940" y="1134667"/>
                </a:lnTo>
                <a:lnTo>
                  <a:pt x="1912144" y="1153716"/>
                </a:lnTo>
                <a:lnTo>
                  <a:pt x="1926729" y="1170683"/>
                </a:lnTo>
                <a:lnTo>
                  <a:pt x="1941017" y="1187649"/>
                </a:lnTo>
                <a:lnTo>
                  <a:pt x="1943398" y="1189733"/>
                </a:lnTo>
                <a:lnTo>
                  <a:pt x="1945184" y="1191519"/>
                </a:lnTo>
                <a:lnTo>
                  <a:pt x="1949351" y="1194495"/>
                </a:lnTo>
                <a:lnTo>
                  <a:pt x="1955006" y="1194495"/>
                </a:lnTo>
                <a:lnTo>
                  <a:pt x="1959174" y="1191519"/>
                </a:lnTo>
                <a:lnTo>
                  <a:pt x="1960960" y="1186459"/>
                </a:lnTo>
                <a:lnTo>
                  <a:pt x="1959174" y="1174255"/>
                </a:lnTo>
                <a:lnTo>
                  <a:pt x="1957388" y="1165920"/>
                </a:lnTo>
                <a:lnTo>
                  <a:pt x="1954411" y="1145084"/>
                </a:lnTo>
                <a:lnTo>
                  <a:pt x="1953816" y="1132881"/>
                </a:lnTo>
                <a:lnTo>
                  <a:pt x="1953816" y="1121272"/>
                </a:lnTo>
                <a:lnTo>
                  <a:pt x="1955006" y="1078707"/>
                </a:lnTo>
                <a:lnTo>
                  <a:pt x="1956197" y="1075135"/>
                </a:lnTo>
                <a:lnTo>
                  <a:pt x="1956197" y="1072456"/>
                </a:lnTo>
                <a:lnTo>
                  <a:pt x="1933575" y="1073052"/>
                </a:lnTo>
                <a:lnTo>
                  <a:pt x="1921371" y="1073945"/>
                </a:lnTo>
                <a:lnTo>
                  <a:pt x="1912144" y="1071861"/>
                </a:lnTo>
                <a:lnTo>
                  <a:pt x="1909763" y="1067099"/>
                </a:lnTo>
                <a:lnTo>
                  <a:pt x="1910953" y="1059657"/>
                </a:lnTo>
                <a:lnTo>
                  <a:pt x="1911549" y="1040309"/>
                </a:lnTo>
                <a:lnTo>
                  <a:pt x="1912739" y="1020069"/>
                </a:lnTo>
                <a:lnTo>
                  <a:pt x="1912144" y="1000126"/>
                </a:lnTo>
                <a:lnTo>
                  <a:pt x="1914525" y="980481"/>
                </a:lnTo>
                <a:lnTo>
                  <a:pt x="1915418" y="976909"/>
                </a:lnTo>
                <a:lnTo>
                  <a:pt x="1916609" y="974527"/>
                </a:lnTo>
                <a:lnTo>
                  <a:pt x="1922562" y="971849"/>
                </a:lnTo>
                <a:lnTo>
                  <a:pt x="1946970" y="969467"/>
                </a:lnTo>
                <a:lnTo>
                  <a:pt x="1972568" y="970658"/>
                </a:lnTo>
                <a:lnTo>
                  <a:pt x="2022574" y="969467"/>
                </a:lnTo>
                <a:lnTo>
                  <a:pt x="2047578" y="970658"/>
                </a:lnTo>
                <a:lnTo>
                  <a:pt x="2072581" y="971253"/>
                </a:lnTo>
                <a:lnTo>
                  <a:pt x="2097584" y="970658"/>
                </a:lnTo>
                <a:lnTo>
                  <a:pt x="2122587" y="972742"/>
                </a:lnTo>
                <a:lnTo>
                  <a:pt x="2128540" y="974527"/>
                </a:lnTo>
                <a:lnTo>
                  <a:pt x="2131219" y="980481"/>
                </a:lnTo>
                <a:lnTo>
                  <a:pt x="2132410" y="1000126"/>
                </a:lnTo>
                <a:lnTo>
                  <a:pt x="2131219" y="1020069"/>
                </a:lnTo>
                <a:lnTo>
                  <a:pt x="2131814" y="1040309"/>
                </a:lnTo>
                <a:lnTo>
                  <a:pt x="2129731" y="1059657"/>
                </a:lnTo>
                <a:lnTo>
                  <a:pt x="2127945" y="1065313"/>
                </a:lnTo>
                <a:lnTo>
                  <a:pt x="2125563" y="1066503"/>
                </a:lnTo>
                <a:lnTo>
                  <a:pt x="2121992" y="1067694"/>
                </a:lnTo>
                <a:lnTo>
                  <a:pt x="2106811" y="1070075"/>
                </a:lnTo>
                <a:lnTo>
                  <a:pt x="2090738" y="1071266"/>
                </a:lnTo>
                <a:lnTo>
                  <a:pt x="2083594" y="1070670"/>
                </a:lnTo>
                <a:lnTo>
                  <a:pt x="2079724" y="1071266"/>
                </a:lnTo>
                <a:lnTo>
                  <a:pt x="2079129" y="1073052"/>
                </a:lnTo>
                <a:lnTo>
                  <a:pt x="2079129" y="1096269"/>
                </a:lnTo>
                <a:lnTo>
                  <a:pt x="2082403" y="1120081"/>
                </a:lnTo>
                <a:lnTo>
                  <a:pt x="2080617" y="1143894"/>
                </a:lnTo>
                <a:lnTo>
                  <a:pt x="2079129" y="1167111"/>
                </a:lnTo>
                <a:lnTo>
                  <a:pt x="2081213" y="1190328"/>
                </a:lnTo>
                <a:lnTo>
                  <a:pt x="2082999" y="1214141"/>
                </a:lnTo>
                <a:lnTo>
                  <a:pt x="2080617" y="1260277"/>
                </a:lnTo>
                <a:lnTo>
                  <a:pt x="2080617" y="1307307"/>
                </a:lnTo>
                <a:lnTo>
                  <a:pt x="2081808" y="1331120"/>
                </a:lnTo>
                <a:lnTo>
                  <a:pt x="2083594" y="1354337"/>
                </a:lnTo>
                <a:lnTo>
                  <a:pt x="2079129" y="1400474"/>
                </a:lnTo>
                <a:lnTo>
                  <a:pt x="2077343" y="1406724"/>
                </a:lnTo>
                <a:lnTo>
                  <a:pt x="2071390" y="1408510"/>
                </a:lnTo>
                <a:lnTo>
                  <a:pt x="2048768" y="1412082"/>
                </a:lnTo>
                <a:lnTo>
                  <a:pt x="2025551" y="1412677"/>
                </a:lnTo>
                <a:lnTo>
                  <a:pt x="2002334" y="1411487"/>
                </a:lnTo>
                <a:lnTo>
                  <a:pt x="1980010" y="1409106"/>
                </a:lnTo>
                <a:lnTo>
                  <a:pt x="1974354" y="1409701"/>
                </a:lnTo>
                <a:lnTo>
                  <a:pt x="1970782" y="1408510"/>
                </a:lnTo>
                <a:lnTo>
                  <a:pt x="1956792" y="1390651"/>
                </a:lnTo>
                <a:lnTo>
                  <a:pt x="1943398" y="1373089"/>
                </a:lnTo>
                <a:lnTo>
                  <a:pt x="1930599" y="1355527"/>
                </a:lnTo>
                <a:lnTo>
                  <a:pt x="1917204" y="1337073"/>
                </a:lnTo>
                <a:lnTo>
                  <a:pt x="1903810" y="1319511"/>
                </a:lnTo>
                <a:lnTo>
                  <a:pt x="1890415" y="1302545"/>
                </a:lnTo>
                <a:lnTo>
                  <a:pt x="1876128" y="1284685"/>
                </a:lnTo>
                <a:lnTo>
                  <a:pt x="1862733" y="1267719"/>
                </a:lnTo>
                <a:lnTo>
                  <a:pt x="1849934" y="1248669"/>
                </a:lnTo>
                <a:lnTo>
                  <a:pt x="1837730" y="1230512"/>
                </a:lnTo>
                <a:lnTo>
                  <a:pt x="1823145" y="1214141"/>
                </a:lnTo>
                <a:lnTo>
                  <a:pt x="1808560" y="1196877"/>
                </a:lnTo>
                <a:lnTo>
                  <a:pt x="1805583" y="1190924"/>
                </a:lnTo>
                <a:lnTo>
                  <a:pt x="1803202" y="1184673"/>
                </a:lnTo>
                <a:lnTo>
                  <a:pt x="1799928" y="1182887"/>
                </a:lnTo>
                <a:lnTo>
                  <a:pt x="1795760" y="1183482"/>
                </a:lnTo>
                <a:lnTo>
                  <a:pt x="1790998" y="1186459"/>
                </a:lnTo>
                <a:lnTo>
                  <a:pt x="1790998" y="1188542"/>
                </a:lnTo>
                <a:lnTo>
                  <a:pt x="1792189" y="1228726"/>
                </a:lnTo>
                <a:lnTo>
                  <a:pt x="1793379" y="1248669"/>
                </a:lnTo>
                <a:lnTo>
                  <a:pt x="1793974" y="1268909"/>
                </a:lnTo>
                <a:lnTo>
                  <a:pt x="1791593" y="1303140"/>
                </a:lnTo>
                <a:lnTo>
                  <a:pt x="1791593" y="1307902"/>
                </a:lnTo>
                <a:lnTo>
                  <a:pt x="1795165" y="1310284"/>
                </a:lnTo>
                <a:lnTo>
                  <a:pt x="1832967" y="1312665"/>
                </a:lnTo>
                <a:lnTo>
                  <a:pt x="1836539" y="1315939"/>
                </a:lnTo>
                <a:lnTo>
                  <a:pt x="1836539" y="1321892"/>
                </a:lnTo>
                <a:lnTo>
                  <a:pt x="1837135" y="1341538"/>
                </a:lnTo>
                <a:lnTo>
                  <a:pt x="1837135" y="1361481"/>
                </a:lnTo>
                <a:lnTo>
                  <a:pt x="1839218" y="1381721"/>
                </a:lnTo>
                <a:lnTo>
                  <a:pt x="1838325" y="1401069"/>
                </a:lnTo>
                <a:lnTo>
                  <a:pt x="1834753" y="1408510"/>
                </a:lnTo>
                <a:lnTo>
                  <a:pt x="1827610" y="1410891"/>
                </a:lnTo>
                <a:lnTo>
                  <a:pt x="1802606" y="1411487"/>
                </a:lnTo>
                <a:lnTo>
                  <a:pt x="1777008" y="1409106"/>
                </a:lnTo>
                <a:lnTo>
                  <a:pt x="1726406" y="1411487"/>
                </a:lnTo>
                <a:lnTo>
                  <a:pt x="1675805" y="1411487"/>
                </a:lnTo>
                <a:lnTo>
                  <a:pt x="1650802" y="1412677"/>
                </a:lnTo>
                <a:lnTo>
                  <a:pt x="1625203" y="1410891"/>
                </a:lnTo>
                <a:lnTo>
                  <a:pt x="1617762" y="1407915"/>
                </a:lnTo>
                <a:lnTo>
                  <a:pt x="1614190" y="1401069"/>
                </a:lnTo>
                <a:lnTo>
                  <a:pt x="1613595" y="1381721"/>
                </a:lnTo>
                <a:lnTo>
                  <a:pt x="1615976" y="1361481"/>
                </a:lnTo>
                <a:lnTo>
                  <a:pt x="1614785" y="1341538"/>
                </a:lnTo>
                <a:lnTo>
                  <a:pt x="1615976" y="1321892"/>
                </a:lnTo>
                <a:lnTo>
                  <a:pt x="1618357" y="1315344"/>
                </a:lnTo>
                <a:lnTo>
                  <a:pt x="1625203" y="1312070"/>
                </a:lnTo>
                <a:lnTo>
                  <a:pt x="1631156" y="1311474"/>
                </a:lnTo>
                <a:lnTo>
                  <a:pt x="1642170" y="1313260"/>
                </a:lnTo>
                <a:lnTo>
                  <a:pt x="1658541" y="1313856"/>
                </a:lnTo>
                <a:lnTo>
                  <a:pt x="1663006" y="1312665"/>
                </a:lnTo>
                <a:lnTo>
                  <a:pt x="1665982" y="1310284"/>
                </a:lnTo>
                <a:lnTo>
                  <a:pt x="1669554" y="1303140"/>
                </a:lnTo>
                <a:lnTo>
                  <a:pt x="1670149" y="1281113"/>
                </a:lnTo>
                <a:lnTo>
                  <a:pt x="1668364" y="1258491"/>
                </a:lnTo>
                <a:lnTo>
                  <a:pt x="1668364" y="1235870"/>
                </a:lnTo>
                <a:lnTo>
                  <a:pt x="1668959" y="1213248"/>
                </a:lnTo>
                <a:lnTo>
                  <a:pt x="1668364" y="1190924"/>
                </a:lnTo>
                <a:lnTo>
                  <a:pt x="1668364" y="1168302"/>
                </a:lnTo>
                <a:lnTo>
                  <a:pt x="1667768" y="1146275"/>
                </a:lnTo>
                <a:lnTo>
                  <a:pt x="1666578" y="1123653"/>
                </a:lnTo>
                <a:lnTo>
                  <a:pt x="1668364" y="1101329"/>
                </a:lnTo>
                <a:lnTo>
                  <a:pt x="1666578" y="1079302"/>
                </a:lnTo>
                <a:lnTo>
                  <a:pt x="1664792" y="1071861"/>
                </a:lnTo>
                <a:lnTo>
                  <a:pt x="1662410" y="1069480"/>
                </a:lnTo>
                <a:lnTo>
                  <a:pt x="1658541" y="1068884"/>
                </a:lnTo>
                <a:lnTo>
                  <a:pt x="1642170" y="1068884"/>
                </a:lnTo>
                <a:lnTo>
                  <a:pt x="1634728" y="1070670"/>
                </a:lnTo>
                <a:lnTo>
                  <a:pt x="1625203" y="1069480"/>
                </a:lnTo>
                <a:lnTo>
                  <a:pt x="1619548" y="1066503"/>
                </a:lnTo>
                <a:lnTo>
                  <a:pt x="1617762" y="1059657"/>
                </a:lnTo>
                <a:lnTo>
                  <a:pt x="1614785" y="1040309"/>
                </a:lnTo>
                <a:lnTo>
                  <a:pt x="1614190" y="1020069"/>
                </a:lnTo>
                <a:lnTo>
                  <a:pt x="1612999" y="1000126"/>
                </a:lnTo>
                <a:lnTo>
                  <a:pt x="1614785" y="979885"/>
                </a:lnTo>
                <a:lnTo>
                  <a:pt x="1617762" y="973932"/>
                </a:lnTo>
                <a:lnTo>
                  <a:pt x="1625203" y="971253"/>
                </a:lnTo>
                <a:close/>
                <a:moveTo>
                  <a:pt x="1186160" y="968277"/>
                </a:moveTo>
                <a:lnTo>
                  <a:pt x="1208187" y="970063"/>
                </a:lnTo>
                <a:lnTo>
                  <a:pt x="1250752" y="972742"/>
                </a:lnTo>
                <a:lnTo>
                  <a:pt x="1272183" y="973337"/>
                </a:lnTo>
                <a:lnTo>
                  <a:pt x="1315343" y="970658"/>
                </a:lnTo>
                <a:lnTo>
                  <a:pt x="1316534" y="970658"/>
                </a:lnTo>
                <a:lnTo>
                  <a:pt x="1356717" y="971849"/>
                </a:lnTo>
                <a:lnTo>
                  <a:pt x="1361182" y="972742"/>
                </a:lnTo>
                <a:lnTo>
                  <a:pt x="1364159" y="973932"/>
                </a:lnTo>
                <a:lnTo>
                  <a:pt x="1366540" y="976313"/>
                </a:lnTo>
                <a:lnTo>
                  <a:pt x="1368326" y="979885"/>
                </a:lnTo>
                <a:lnTo>
                  <a:pt x="1384102" y="1018878"/>
                </a:lnTo>
                <a:lnTo>
                  <a:pt x="1394520" y="1040309"/>
                </a:lnTo>
                <a:lnTo>
                  <a:pt x="1404342" y="1060848"/>
                </a:lnTo>
                <a:lnTo>
                  <a:pt x="1415356" y="1081088"/>
                </a:lnTo>
                <a:lnTo>
                  <a:pt x="1426369" y="1101924"/>
                </a:lnTo>
                <a:lnTo>
                  <a:pt x="1436192" y="1122463"/>
                </a:lnTo>
                <a:lnTo>
                  <a:pt x="1445121" y="1143299"/>
                </a:lnTo>
                <a:lnTo>
                  <a:pt x="1454349" y="1164730"/>
                </a:lnTo>
                <a:lnTo>
                  <a:pt x="1463576" y="1185268"/>
                </a:lnTo>
                <a:lnTo>
                  <a:pt x="1471910" y="1207295"/>
                </a:lnTo>
                <a:lnTo>
                  <a:pt x="1479947" y="1228726"/>
                </a:lnTo>
                <a:lnTo>
                  <a:pt x="1488579" y="1249859"/>
                </a:lnTo>
                <a:lnTo>
                  <a:pt x="1496914" y="1270695"/>
                </a:lnTo>
                <a:lnTo>
                  <a:pt x="1506736" y="1288852"/>
                </a:lnTo>
                <a:lnTo>
                  <a:pt x="1516559" y="1306116"/>
                </a:lnTo>
                <a:lnTo>
                  <a:pt x="1520131" y="1309688"/>
                </a:lnTo>
                <a:lnTo>
                  <a:pt x="1524596" y="1310879"/>
                </a:lnTo>
                <a:lnTo>
                  <a:pt x="1538585" y="1310879"/>
                </a:lnTo>
                <a:lnTo>
                  <a:pt x="1553171" y="1310284"/>
                </a:lnTo>
                <a:lnTo>
                  <a:pt x="1556742" y="1311474"/>
                </a:lnTo>
                <a:lnTo>
                  <a:pt x="1559719" y="1313856"/>
                </a:lnTo>
                <a:lnTo>
                  <a:pt x="1562100" y="1316534"/>
                </a:lnTo>
                <a:lnTo>
                  <a:pt x="1564779" y="1319511"/>
                </a:lnTo>
                <a:lnTo>
                  <a:pt x="1566565" y="1321892"/>
                </a:lnTo>
                <a:lnTo>
                  <a:pt x="1566565" y="1324869"/>
                </a:lnTo>
                <a:lnTo>
                  <a:pt x="1567160" y="1343324"/>
                </a:lnTo>
                <a:lnTo>
                  <a:pt x="1567756" y="1360885"/>
                </a:lnTo>
                <a:lnTo>
                  <a:pt x="1567160" y="1379935"/>
                </a:lnTo>
                <a:lnTo>
                  <a:pt x="1566565" y="1397497"/>
                </a:lnTo>
                <a:lnTo>
                  <a:pt x="1565970" y="1400474"/>
                </a:lnTo>
                <a:lnTo>
                  <a:pt x="1564779" y="1404343"/>
                </a:lnTo>
                <a:lnTo>
                  <a:pt x="1562100" y="1406724"/>
                </a:lnTo>
                <a:lnTo>
                  <a:pt x="1559719" y="1408510"/>
                </a:lnTo>
                <a:lnTo>
                  <a:pt x="1556742" y="1409701"/>
                </a:lnTo>
                <a:lnTo>
                  <a:pt x="1553171" y="1410296"/>
                </a:lnTo>
                <a:lnTo>
                  <a:pt x="1506736" y="1411487"/>
                </a:lnTo>
                <a:lnTo>
                  <a:pt x="1482328" y="1409701"/>
                </a:lnTo>
                <a:lnTo>
                  <a:pt x="1456730" y="1408510"/>
                </a:lnTo>
                <a:lnTo>
                  <a:pt x="1432322" y="1409701"/>
                </a:lnTo>
                <a:lnTo>
                  <a:pt x="1407319" y="1410296"/>
                </a:lnTo>
                <a:lnTo>
                  <a:pt x="1406724" y="1410296"/>
                </a:lnTo>
                <a:lnTo>
                  <a:pt x="1383506" y="1409106"/>
                </a:lnTo>
                <a:lnTo>
                  <a:pt x="1360587" y="1408510"/>
                </a:lnTo>
                <a:lnTo>
                  <a:pt x="1357313" y="1407915"/>
                </a:lnTo>
                <a:lnTo>
                  <a:pt x="1354336" y="1406724"/>
                </a:lnTo>
                <a:lnTo>
                  <a:pt x="1351360" y="1403450"/>
                </a:lnTo>
                <a:lnTo>
                  <a:pt x="1349574" y="1400474"/>
                </a:lnTo>
                <a:lnTo>
                  <a:pt x="1348383" y="1396306"/>
                </a:lnTo>
                <a:lnTo>
                  <a:pt x="1349574" y="1365648"/>
                </a:lnTo>
                <a:lnTo>
                  <a:pt x="1349574" y="1349872"/>
                </a:lnTo>
                <a:lnTo>
                  <a:pt x="1350169" y="1334096"/>
                </a:lnTo>
                <a:lnTo>
                  <a:pt x="1351955" y="1328738"/>
                </a:lnTo>
                <a:lnTo>
                  <a:pt x="1354931" y="1324869"/>
                </a:lnTo>
                <a:lnTo>
                  <a:pt x="1358503" y="1323083"/>
                </a:lnTo>
                <a:lnTo>
                  <a:pt x="1365349" y="1321892"/>
                </a:lnTo>
                <a:lnTo>
                  <a:pt x="1370112" y="1321892"/>
                </a:lnTo>
                <a:lnTo>
                  <a:pt x="1375172" y="1320106"/>
                </a:lnTo>
                <a:lnTo>
                  <a:pt x="1378149" y="1316534"/>
                </a:lnTo>
                <a:lnTo>
                  <a:pt x="1379339" y="1313260"/>
                </a:lnTo>
                <a:lnTo>
                  <a:pt x="1380530" y="1309688"/>
                </a:lnTo>
                <a:lnTo>
                  <a:pt x="1381125" y="1306712"/>
                </a:lnTo>
                <a:lnTo>
                  <a:pt x="1381125" y="1303735"/>
                </a:lnTo>
                <a:lnTo>
                  <a:pt x="1378149" y="1295699"/>
                </a:lnTo>
                <a:lnTo>
                  <a:pt x="1375767" y="1288257"/>
                </a:lnTo>
                <a:lnTo>
                  <a:pt x="1373981" y="1284685"/>
                </a:lnTo>
                <a:lnTo>
                  <a:pt x="1371303" y="1281709"/>
                </a:lnTo>
                <a:lnTo>
                  <a:pt x="1368326" y="1279327"/>
                </a:lnTo>
                <a:lnTo>
                  <a:pt x="1362968" y="1278137"/>
                </a:lnTo>
                <a:lnTo>
                  <a:pt x="1339751" y="1279327"/>
                </a:lnTo>
                <a:lnTo>
                  <a:pt x="1317129" y="1281113"/>
                </a:lnTo>
                <a:lnTo>
                  <a:pt x="1267123" y="1277541"/>
                </a:lnTo>
                <a:lnTo>
                  <a:pt x="1266528" y="1277541"/>
                </a:lnTo>
                <a:lnTo>
                  <a:pt x="1245394" y="1278137"/>
                </a:lnTo>
                <a:lnTo>
                  <a:pt x="1224558" y="1278137"/>
                </a:lnTo>
                <a:lnTo>
                  <a:pt x="1218307" y="1280518"/>
                </a:lnTo>
                <a:lnTo>
                  <a:pt x="1215331" y="1286471"/>
                </a:lnTo>
                <a:lnTo>
                  <a:pt x="1212354" y="1295103"/>
                </a:lnTo>
                <a:lnTo>
                  <a:pt x="1209378" y="1303140"/>
                </a:lnTo>
                <a:lnTo>
                  <a:pt x="1209378" y="1307307"/>
                </a:lnTo>
                <a:lnTo>
                  <a:pt x="1210568" y="1310879"/>
                </a:lnTo>
                <a:lnTo>
                  <a:pt x="1213545" y="1315344"/>
                </a:lnTo>
                <a:lnTo>
                  <a:pt x="1216521" y="1318320"/>
                </a:lnTo>
                <a:lnTo>
                  <a:pt x="1220986" y="1319511"/>
                </a:lnTo>
                <a:lnTo>
                  <a:pt x="1232595" y="1319511"/>
                </a:lnTo>
                <a:lnTo>
                  <a:pt x="1236762" y="1320702"/>
                </a:lnTo>
                <a:lnTo>
                  <a:pt x="1240929" y="1323083"/>
                </a:lnTo>
                <a:lnTo>
                  <a:pt x="1243906" y="1328143"/>
                </a:lnTo>
                <a:lnTo>
                  <a:pt x="1245989" y="1333501"/>
                </a:lnTo>
                <a:lnTo>
                  <a:pt x="1245989" y="1349872"/>
                </a:lnTo>
                <a:lnTo>
                  <a:pt x="1246585" y="1365648"/>
                </a:lnTo>
                <a:lnTo>
                  <a:pt x="1245989" y="1381721"/>
                </a:lnTo>
                <a:lnTo>
                  <a:pt x="1245989" y="1396902"/>
                </a:lnTo>
                <a:lnTo>
                  <a:pt x="1245394" y="1402855"/>
                </a:lnTo>
                <a:lnTo>
                  <a:pt x="1241524" y="1407320"/>
                </a:lnTo>
                <a:lnTo>
                  <a:pt x="1237357" y="1409701"/>
                </a:lnTo>
                <a:lnTo>
                  <a:pt x="1232595" y="1410296"/>
                </a:lnTo>
                <a:lnTo>
                  <a:pt x="1184970" y="1411487"/>
                </a:lnTo>
                <a:lnTo>
                  <a:pt x="1134964" y="1411487"/>
                </a:lnTo>
                <a:lnTo>
                  <a:pt x="1084362" y="1409106"/>
                </a:lnTo>
                <a:lnTo>
                  <a:pt x="1037332" y="1410296"/>
                </a:lnTo>
                <a:lnTo>
                  <a:pt x="1033760" y="1409701"/>
                </a:lnTo>
                <a:lnTo>
                  <a:pt x="1029593" y="1407915"/>
                </a:lnTo>
                <a:lnTo>
                  <a:pt x="1025724" y="1404343"/>
                </a:lnTo>
                <a:lnTo>
                  <a:pt x="1024533" y="1397497"/>
                </a:lnTo>
                <a:lnTo>
                  <a:pt x="1024533" y="1379935"/>
                </a:lnTo>
                <a:lnTo>
                  <a:pt x="1025128" y="1362076"/>
                </a:lnTo>
                <a:lnTo>
                  <a:pt x="1023938" y="1343919"/>
                </a:lnTo>
                <a:lnTo>
                  <a:pt x="1022747" y="1326059"/>
                </a:lnTo>
                <a:lnTo>
                  <a:pt x="1023342" y="1320106"/>
                </a:lnTo>
                <a:lnTo>
                  <a:pt x="1026914" y="1315344"/>
                </a:lnTo>
                <a:lnTo>
                  <a:pt x="1031975" y="1312665"/>
                </a:lnTo>
                <a:lnTo>
                  <a:pt x="1036737" y="1312070"/>
                </a:lnTo>
                <a:lnTo>
                  <a:pt x="1067396" y="1310879"/>
                </a:lnTo>
                <a:lnTo>
                  <a:pt x="1071563" y="1309688"/>
                </a:lnTo>
                <a:lnTo>
                  <a:pt x="1074539" y="1306116"/>
                </a:lnTo>
                <a:lnTo>
                  <a:pt x="1089125" y="1273077"/>
                </a:lnTo>
                <a:lnTo>
                  <a:pt x="1098947" y="1254920"/>
                </a:lnTo>
                <a:lnTo>
                  <a:pt x="1108770" y="1235274"/>
                </a:lnTo>
                <a:lnTo>
                  <a:pt x="1117104" y="1216522"/>
                </a:lnTo>
                <a:lnTo>
                  <a:pt x="1126332" y="1197472"/>
                </a:lnTo>
                <a:lnTo>
                  <a:pt x="1134964" y="1178124"/>
                </a:lnTo>
                <a:lnTo>
                  <a:pt x="1143596" y="1159074"/>
                </a:lnTo>
                <a:lnTo>
                  <a:pt x="1152525" y="1140322"/>
                </a:lnTo>
                <a:lnTo>
                  <a:pt x="1161753" y="1120677"/>
                </a:lnTo>
                <a:lnTo>
                  <a:pt x="1169789" y="1101329"/>
                </a:lnTo>
                <a:lnTo>
                  <a:pt x="1177528" y="1079898"/>
                </a:lnTo>
                <a:lnTo>
                  <a:pt x="1178124" y="1075731"/>
                </a:lnTo>
                <a:lnTo>
                  <a:pt x="1175743" y="1071861"/>
                </a:lnTo>
                <a:lnTo>
                  <a:pt x="1169789" y="1069480"/>
                </a:lnTo>
                <a:lnTo>
                  <a:pt x="1146572" y="1069480"/>
                </a:lnTo>
                <a:lnTo>
                  <a:pt x="1140321" y="1067694"/>
                </a:lnTo>
                <a:lnTo>
                  <a:pt x="1136154" y="1063527"/>
                </a:lnTo>
                <a:lnTo>
                  <a:pt x="1134368" y="1058467"/>
                </a:lnTo>
                <a:lnTo>
                  <a:pt x="1133773" y="1055490"/>
                </a:lnTo>
                <a:lnTo>
                  <a:pt x="1133178" y="1037928"/>
                </a:lnTo>
                <a:lnTo>
                  <a:pt x="1132582" y="1019474"/>
                </a:lnTo>
                <a:lnTo>
                  <a:pt x="1132582" y="984052"/>
                </a:lnTo>
                <a:lnTo>
                  <a:pt x="1133773" y="977504"/>
                </a:lnTo>
                <a:lnTo>
                  <a:pt x="1137940" y="971849"/>
                </a:lnTo>
                <a:lnTo>
                  <a:pt x="1144191" y="970063"/>
                </a:lnTo>
                <a:lnTo>
                  <a:pt x="1165325" y="969467"/>
                </a:lnTo>
                <a:close/>
                <a:moveTo>
                  <a:pt x="955179" y="967681"/>
                </a:moveTo>
                <a:lnTo>
                  <a:pt x="977801" y="970063"/>
                </a:lnTo>
                <a:lnTo>
                  <a:pt x="978992" y="973932"/>
                </a:lnTo>
                <a:lnTo>
                  <a:pt x="976610" y="981076"/>
                </a:lnTo>
                <a:lnTo>
                  <a:pt x="976610" y="1020069"/>
                </a:lnTo>
                <a:lnTo>
                  <a:pt x="978396" y="1039714"/>
                </a:lnTo>
                <a:lnTo>
                  <a:pt x="979587" y="1059062"/>
                </a:lnTo>
                <a:lnTo>
                  <a:pt x="980778" y="1066503"/>
                </a:lnTo>
                <a:lnTo>
                  <a:pt x="977801" y="1070075"/>
                </a:lnTo>
                <a:lnTo>
                  <a:pt x="955775" y="1070075"/>
                </a:lnTo>
                <a:lnTo>
                  <a:pt x="934343" y="1069480"/>
                </a:lnTo>
                <a:lnTo>
                  <a:pt x="927795" y="1071861"/>
                </a:lnTo>
                <a:lnTo>
                  <a:pt x="926009" y="1078707"/>
                </a:lnTo>
                <a:lnTo>
                  <a:pt x="923925" y="1100734"/>
                </a:lnTo>
                <a:lnTo>
                  <a:pt x="926009" y="1123058"/>
                </a:lnTo>
                <a:lnTo>
                  <a:pt x="926009" y="1190924"/>
                </a:lnTo>
                <a:lnTo>
                  <a:pt x="926604" y="1213248"/>
                </a:lnTo>
                <a:lnTo>
                  <a:pt x="922735" y="1258491"/>
                </a:lnTo>
                <a:lnTo>
                  <a:pt x="922735" y="1281113"/>
                </a:lnTo>
                <a:lnTo>
                  <a:pt x="925414" y="1303735"/>
                </a:lnTo>
                <a:lnTo>
                  <a:pt x="927795" y="1310284"/>
                </a:lnTo>
                <a:lnTo>
                  <a:pt x="934343" y="1312665"/>
                </a:lnTo>
                <a:lnTo>
                  <a:pt x="955775" y="1312665"/>
                </a:lnTo>
                <a:lnTo>
                  <a:pt x="977206" y="1313260"/>
                </a:lnTo>
                <a:lnTo>
                  <a:pt x="979587" y="1316534"/>
                </a:lnTo>
                <a:lnTo>
                  <a:pt x="977801" y="1322488"/>
                </a:lnTo>
                <a:lnTo>
                  <a:pt x="976015" y="1342133"/>
                </a:lnTo>
                <a:lnTo>
                  <a:pt x="976015" y="1362076"/>
                </a:lnTo>
                <a:lnTo>
                  <a:pt x="976610" y="1381721"/>
                </a:lnTo>
                <a:lnTo>
                  <a:pt x="976610" y="1401664"/>
                </a:lnTo>
                <a:lnTo>
                  <a:pt x="978992" y="1407320"/>
                </a:lnTo>
                <a:lnTo>
                  <a:pt x="977206" y="1409701"/>
                </a:lnTo>
                <a:lnTo>
                  <a:pt x="955179" y="1410891"/>
                </a:lnTo>
                <a:lnTo>
                  <a:pt x="932557" y="1409106"/>
                </a:lnTo>
                <a:lnTo>
                  <a:pt x="909935" y="1409701"/>
                </a:lnTo>
                <a:lnTo>
                  <a:pt x="842367" y="1409701"/>
                </a:lnTo>
                <a:lnTo>
                  <a:pt x="797124" y="1410891"/>
                </a:lnTo>
                <a:lnTo>
                  <a:pt x="774204" y="1413273"/>
                </a:lnTo>
                <a:lnTo>
                  <a:pt x="751582" y="1412082"/>
                </a:lnTo>
                <a:lnTo>
                  <a:pt x="750392" y="1408510"/>
                </a:lnTo>
                <a:lnTo>
                  <a:pt x="752773" y="1401664"/>
                </a:lnTo>
                <a:lnTo>
                  <a:pt x="752178" y="1381721"/>
                </a:lnTo>
                <a:lnTo>
                  <a:pt x="751582" y="1362076"/>
                </a:lnTo>
                <a:lnTo>
                  <a:pt x="750392" y="1342133"/>
                </a:lnTo>
                <a:lnTo>
                  <a:pt x="752178" y="1322488"/>
                </a:lnTo>
                <a:lnTo>
                  <a:pt x="754559" y="1315344"/>
                </a:lnTo>
                <a:lnTo>
                  <a:pt x="761405" y="1312070"/>
                </a:lnTo>
                <a:lnTo>
                  <a:pt x="800398" y="1312070"/>
                </a:lnTo>
                <a:lnTo>
                  <a:pt x="802779" y="1309093"/>
                </a:lnTo>
                <a:lnTo>
                  <a:pt x="802779" y="1303735"/>
                </a:lnTo>
                <a:lnTo>
                  <a:pt x="802184" y="1275458"/>
                </a:lnTo>
                <a:lnTo>
                  <a:pt x="800993" y="1248074"/>
                </a:lnTo>
                <a:lnTo>
                  <a:pt x="802779" y="1242120"/>
                </a:lnTo>
                <a:lnTo>
                  <a:pt x="800993" y="1239144"/>
                </a:lnTo>
                <a:lnTo>
                  <a:pt x="776585" y="1236465"/>
                </a:lnTo>
                <a:lnTo>
                  <a:pt x="751582" y="1237656"/>
                </a:lnTo>
                <a:lnTo>
                  <a:pt x="726579" y="1237656"/>
                </a:lnTo>
                <a:lnTo>
                  <a:pt x="676573" y="1236465"/>
                </a:lnTo>
                <a:lnTo>
                  <a:pt x="651570" y="1239739"/>
                </a:lnTo>
                <a:lnTo>
                  <a:pt x="649189" y="1242120"/>
                </a:lnTo>
                <a:lnTo>
                  <a:pt x="650379" y="1248074"/>
                </a:lnTo>
                <a:lnTo>
                  <a:pt x="647998" y="1262659"/>
                </a:lnTo>
                <a:lnTo>
                  <a:pt x="646807" y="1278137"/>
                </a:lnTo>
                <a:lnTo>
                  <a:pt x="646807" y="1309093"/>
                </a:lnTo>
                <a:lnTo>
                  <a:pt x="650379" y="1310879"/>
                </a:lnTo>
                <a:lnTo>
                  <a:pt x="668536" y="1312665"/>
                </a:lnTo>
                <a:lnTo>
                  <a:pt x="688182" y="1311474"/>
                </a:lnTo>
                <a:lnTo>
                  <a:pt x="694135" y="1310879"/>
                </a:lnTo>
                <a:lnTo>
                  <a:pt x="698004" y="1313856"/>
                </a:lnTo>
                <a:lnTo>
                  <a:pt x="699790" y="1335882"/>
                </a:lnTo>
                <a:lnTo>
                  <a:pt x="698600" y="1357909"/>
                </a:lnTo>
                <a:lnTo>
                  <a:pt x="699790" y="1401664"/>
                </a:lnTo>
                <a:lnTo>
                  <a:pt x="700385" y="1407915"/>
                </a:lnTo>
                <a:lnTo>
                  <a:pt x="697409" y="1411487"/>
                </a:lnTo>
                <a:lnTo>
                  <a:pt x="674787" y="1412082"/>
                </a:lnTo>
                <a:lnTo>
                  <a:pt x="652165" y="1409701"/>
                </a:lnTo>
                <a:lnTo>
                  <a:pt x="629543" y="1409106"/>
                </a:lnTo>
                <a:lnTo>
                  <a:pt x="607219" y="1409106"/>
                </a:lnTo>
                <a:lnTo>
                  <a:pt x="585192" y="1410891"/>
                </a:lnTo>
                <a:lnTo>
                  <a:pt x="562571" y="1413273"/>
                </a:lnTo>
                <a:lnTo>
                  <a:pt x="539949" y="1412082"/>
                </a:lnTo>
                <a:lnTo>
                  <a:pt x="517327" y="1411487"/>
                </a:lnTo>
                <a:lnTo>
                  <a:pt x="495003" y="1413273"/>
                </a:lnTo>
                <a:lnTo>
                  <a:pt x="472381" y="1410891"/>
                </a:lnTo>
                <a:lnTo>
                  <a:pt x="469999" y="1407915"/>
                </a:lnTo>
                <a:lnTo>
                  <a:pt x="470595" y="1401664"/>
                </a:lnTo>
                <a:lnTo>
                  <a:pt x="470595" y="1335287"/>
                </a:lnTo>
                <a:lnTo>
                  <a:pt x="474167" y="1313260"/>
                </a:lnTo>
                <a:lnTo>
                  <a:pt x="476548" y="1311474"/>
                </a:lnTo>
                <a:lnTo>
                  <a:pt x="482203" y="1313260"/>
                </a:lnTo>
                <a:lnTo>
                  <a:pt x="498574" y="1312665"/>
                </a:lnTo>
                <a:lnTo>
                  <a:pt x="514946" y="1311474"/>
                </a:lnTo>
                <a:lnTo>
                  <a:pt x="521792" y="1313856"/>
                </a:lnTo>
                <a:lnTo>
                  <a:pt x="524768" y="1313260"/>
                </a:lnTo>
                <a:lnTo>
                  <a:pt x="525364" y="1290341"/>
                </a:lnTo>
                <a:lnTo>
                  <a:pt x="522982" y="1266528"/>
                </a:lnTo>
                <a:lnTo>
                  <a:pt x="524768" y="1242716"/>
                </a:lnTo>
                <a:lnTo>
                  <a:pt x="527149" y="1219499"/>
                </a:lnTo>
                <a:lnTo>
                  <a:pt x="525364" y="1195686"/>
                </a:lnTo>
                <a:lnTo>
                  <a:pt x="524173" y="1172469"/>
                </a:lnTo>
                <a:lnTo>
                  <a:pt x="524173" y="1125142"/>
                </a:lnTo>
                <a:lnTo>
                  <a:pt x="525364" y="1101924"/>
                </a:lnTo>
                <a:lnTo>
                  <a:pt x="524173" y="1078112"/>
                </a:lnTo>
                <a:lnTo>
                  <a:pt x="521792" y="1071861"/>
                </a:lnTo>
                <a:lnTo>
                  <a:pt x="514946" y="1069480"/>
                </a:lnTo>
                <a:lnTo>
                  <a:pt x="498574" y="1068289"/>
                </a:lnTo>
                <a:lnTo>
                  <a:pt x="482799" y="1066503"/>
                </a:lnTo>
                <a:lnTo>
                  <a:pt x="474762" y="1065313"/>
                </a:lnTo>
                <a:lnTo>
                  <a:pt x="471190" y="1059657"/>
                </a:lnTo>
                <a:lnTo>
                  <a:pt x="471190" y="1040309"/>
                </a:lnTo>
                <a:lnTo>
                  <a:pt x="473571" y="1020069"/>
                </a:lnTo>
                <a:lnTo>
                  <a:pt x="471190" y="1000126"/>
                </a:lnTo>
                <a:lnTo>
                  <a:pt x="471190" y="980481"/>
                </a:lnTo>
                <a:lnTo>
                  <a:pt x="474762" y="973932"/>
                </a:lnTo>
                <a:lnTo>
                  <a:pt x="482203" y="970658"/>
                </a:lnTo>
                <a:lnTo>
                  <a:pt x="502146" y="969467"/>
                </a:lnTo>
                <a:lnTo>
                  <a:pt x="522982" y="971253"/>
                </a:lnTo>
                <a:lnTo>
                  <a:pt x="564357" y="970063"/>
                </a:lnTo>
                <a:lnTo>
                  <a:pt x="585192" y="971253"/>
                </a:lnTo>
                <a:lnTo>
                  <a:pt x="605731" y="971849"/>
                </a:lnTo>
                <a:lnTo>
                  <a:pt x="625971" y="971253"/>
                </a:lnTo>
                <a:lnTo>
                  <a:pt x="667346" y="971253"/>
                </a:lnTo>
                <a:lnTo>
                  <a:pt x="687586" y="973932"/>
                </a:lnTo>
                <a:lnTo>
                  <a:pt x="695325" y="975123"/>
                </a:lnTo>
                <a:lnTo>
                  <a:pt x="699790" y="980481"/>
                </a:lnTo>
                <a:lnTo>
                  <a:pt x="698600" y="1000126"/>
                </a:lnTo>
                <a:lnTo>
                  <a:pt x="694730" y="1020069"/>
                </a:lnTo>
                <a:lnTo>
                  <a:pt x="696814" y="1039714"/>
                </a:lnTo>
                <a:lnTo>
                  <a:pt x="698004" y="1059062"/>
                </a:lnTo>
                <a:lnTo>
                  <a:pt x="699195" y="1064717"/>
                </a:lnTo>
                <a:lnTo>
                  <a:pt x="696814" y="1066503"/>
                </a:lnTo>
                <a:lnTo>
                  <a:pt x="673001" y="1068289"/>
                </a:lnTo>
                <a:lnTo>
                  <a:pt x="649189" y="1069480"/>
                </a:lnTo>
                <a:lnTo>
                  <a:pt x="646807" y="1072456"/>
                </a:lnTo>
                <a:lnTo>
                  <a:pt x="647998" y="1078112"/>
                </a:lnTo>
                <a:lnTo>
                  <a:pt x="647998" y="1129309"/>
                </a:lnTo>
                <a:lnTo>
                  <a:pt x="646212" y="1135262"/>
                </a:lnTo>
                <a:lnTo>
                  <a:pt x="647998" y="1138536"/>
                </a:lnTo>
                <a:lnTo>
                  <a:pt x="673596" y="1140322"/>
                </a:lnTo>
                <a:lnTo>
                  <a:pt x="699195" y="1139131"/>
                </a:lnTo>
                <a:lnTo>
                  <a:pt x="750392" y="1140322"/>
                </a:lnTo>
                <a:lnTo>
                  <a:pt x="776585" y="1142108"/>
                </a:lnTo>
                <a:lnTo>
                  <a:pt x="802184" y="1140322"/>
                </a:lnTo>
                <a:lnTo>
                  <a:pt x="803374" y="1135857"/>
                </a:lnTo>
                <a:lnTo>
                  <a:pt x="800993" y="1129309"/>
                </a:lnTo>
                <a:lnTo>
                  <a:pt x="803374" y="1103710"/>
                </a:lnTo>
                <a:lnTo>
                  <a:pt x="804565" y="1078112"/>
                </a:lnTo>
                <a:lnTo>
                  <a:pt x="803970" y="1072456"/>
                </a:lnTo>
                <a:lnTo>
                  <a:pt x="800398" y="1069480"/>
                </a:lnTo>
                <a:lnTo>
                  <a:pt x="775990" y="1070075"/>
                </a:lnTo>
                <a:lnTo>
                  <a:pt x="751582" y="1071266"/>
                </a:lnTo>
                <a:lnTo>
                  <a:pt x="749201" y="1066503"/>
                </a:lnTo>
                <a:lnTo>
                  <a:pt x="749796" y="1059062"/>
                </a:lnTo>
                <a:lnTo>
                  <a:pt x="751582" y="1039714"/>
                </a:lnTo>
                <a:lnTo>
                  <a:pt x="753964" y="1020069"/>
                </a:lnTo>
                <a:lnTo>
                  <a:pt x="752773" y="981076"/>
                </a:lnTo>
                <a:lnTo>
                  <a:pt x="750987" y="975718"/>
                </a:lnTo>
                <a:lnTo>
                  <a:pt x="752178" y="973932"/>
                </a:lnTo>
                <a:lnTo>
                  <a:pt x="774800" y="971849"/>
                </a:lnTo>
                <a:lnTo>
                  <a:pt x="797124" y="973932"/>
                </a:lnTo>
                <a:lnTo>
                  <a:pt x="819746" y="971849"/>
                </a:lnTo>
                <a:lnTo>
                  <a:pt x="842367" y="970658"/>
                </a:lnTo>
                <a:lnTo>
                  <a:pt x="887611" y="970658"/>
                </a:lnTo>
                <a:lnTo>
                  <a:pt x="909935" y="969467"/>
                </a:lnTo>
                <a:lnTo>
                  <a:pt x="932557" y="968872"/>
                </a:lnTo>
                <a:close/>
                <a:moveTo>
                  <a:pt x="2415778" y="961728"/>
                </a:moveTo>
                <a:lnTo>
                  <a:pt x="2439591" y="963514"/>
                </a:lnTo>
                <a:lnTo>
                  <a:pt x="2462510" y="967086"/>
                </a:lnTo>
                <a:lnTo>
                  <a:pt x="2474714" y="968277"/>
                </a:lnTo>
                <a:lnTo>
                  <a:pt x="2497931" y="973337"/>
                </a:lnTo>
                <a:lnTo>
                  <a:pt x="2520553" y="981671"/>
                </a:lnTo>
                <a:lnTo>
                  <a:pt x="2530971" y="987922"/>
                </a:lnTo>
                <a:lnTo>
                  <a:pt x="2541389" y="993280"/>
                </a:lnTo>
                <a:lnTo>
                  <a:pt x="2560737" y="1006674"/>
                </a:lnTo>
                <a:lnTo>
                  <a:pt x="2579192" y="1021259"/>
                </a:lnTo>
                <a:lnTo>
                  <a:pt x="2588121" y="1029892"/>
                </a:lnTo>
                <a:lnTo>
                  <a:pt x="2589312" y="1031677"/>
                </a:lnTo>
                <a:lnTo>
                  <a:pt x="2591395" y="1032273"/>
                </a:lnTo>
                <a:lnTo>
                  <a:pt x="2591991" y="1033463"/>
                </a:lnTo>
                <a:lnTo>
                  <a:pt x="2592586" y="1036738"/>
                </a:lnTo>
                <a:lnTo>
                  <a:pt x="2592586" y="1048942"/>
                </a:lnTo>
                <a:lnTo>
                  <a:pt x="2591991" y="1056085"/>
                </a:lnTo>
                <a:lnTo>
                  <a:pt x="2591395" y="1064717"/>
                </a:lnTo>
                <a:lnTo>
                  <a:pt x="2589907" y="1077517"/>
                </a:lnTo>
                <a:lnTo>
                  <a:pt x="2591395" y="1089720"/>
                </a:lnTo>
                <a:lnTo>
                  <a:pt x="2592586" y="1098650"/>
                </a:lnTo>
                <a:lnTo>
                  <a:pt x="2593181" y="1107282"/>
                </a:lnTo>
                <a:lnTo>
                  <a:pt x="2591991" y="1118295"/>
                </a:lnTo>
                <a:lnTo>
                  <a:pt x="2589907" y="1122463"/>
                </a:lnTo>
                <a:lnTo>
                  <a:pt x="2588121" y="1125142"/>
                </a:lnTo>
                <a:lnTo>
                  <a:pt x="2585740" y="1126927"/>
                </a:lnTo>
                <a:lnTo>
                  <a:pt x="2582168" y="1128713"/>
                </a:lnTo>
                <a:lnTo>
                  <a:pt x="2569369" y="1129904"/>
                </a:lnTo>
                <a:lnTo>
                  <a:pt x="2550914" y="1129904"/>
                </a:lnTo>
                <a:lnTo>
                  <a:pt x="2538710" y="1129309"/>
                </a:lnTo>
                <a:lnTo>
                  <a:pt x="2516386" y="1129904"/>
                </a:lnTo>
                <a:lnTo>
                  <a:pt x="2507754" y="1129309"/>
                </a:lnTo>
                <a:lnTo>
                  <a:pt x="2494360" y="1126927"/>
                </a:lnTo>
                <a:lnTo>
                  <a:pt x="2490788" y="1126332"/>
                </a:lnTo>
                <a:lnTo>
                  <a:pt x="2488109" y="1125142"/>
                </a:lnTo>
                <a:lnTo>
                  <a:pt x="2485132" y="1118891"/>
                </a:lnTo>
                <a:lnTo>
                  <a:pt x="2483942" y="1109663"/>
                </a:lnTo>
                <a:lnTo>
                  <a:pt x="2483942" y="1095674"/>
                </a:lnTo>
                <a:lnTo>
                  <a:pt x="2482751" y="1085256"/>
                </a:lnTo>
                <a:lnTo>
                  <a:pt x="2481560" y="1080493"/>
                </a:lnTo>
                <a:lnTo>
                  <a:pt x="2480370" y="1078707"/>
                </a:lnTo>
                <a:lnTo>
                  <a:pt x="2477988" y="1077517"/>
                </a:lnTo>
                <a:lnTo>
                  <a:pt x="2460724" y="1071266"/>
                </a:lnTo>
                <a:lnTo>
                  <a:pt x="2429173" y="1065313"/>
                </a:lnTo>
                <a:lnTo>
                  <a:pt x="2401788" y="1065313"/>
                </a:lnTo>
                <a:lnTo>
                  <a:pt x="2389585" y="1067099"/>
                </a:lnTo>
                <a:lnTo>
                  <a:pt x="2377381" y="1069480"/>
                </a:lnTo>
                <a:lnTo>
                  <a:pt x="2365177" y="1072456"/>
                </a:lnTo>
                <a:lnTo>
                  <a:pt x="2354163" y="1077517"/>
                </a:lnTo>
                <a:lnTo>
                  <a:pt x="2343150" y="1083470"/>
                </a:lnTo>
                <a:lnTo>
                  <a:pt x="2333328" y="1091506"/>
                </a:lnTo>
                <a:lnTo>
                  <a:pt x="2324993" y="1100138"/>
                </a:lnTo>
                <a:lnTo>
                  <a:pt x="2316956" y="1109068"/>
                </a:lnTo>
                <a:lnTo>
                  <a:pt x="2309515" y="1118295"/>
                </a:lnTo>
                <a:lnTo>
                  <a:pt x="2304157" y="1129309"/>
                </a:lnTo>
                <a:lnTo>
                  <a:pt x="2300585" y="1141513"/>
                </a:lnTo>
                <a:lnTo>
                  <a:pt x="2297311" y="1152526"/>
                </a:lnTo>
                <a:lnTo>
                  <a:pt x="2294930" y="1164730"/>
                </a:lnTo>
                <a:lnTo>
                  <a:pt x="2293144" y="1176934"/>
                </a:lnTo>
                <a:lnTo>
                  <a:pt x="2292549" y="1190924"/>
                </a:lnTo>
                <a:lnTo>
                  <a:pt x="2293144" y="1203723"/>
                </a:lnTo>
                <a:lnTo>
                  <a:pt x="2294335" y="1216522"/>
                </a:lnTo>
                <a:lnTo>
                  <a:pt x="2296716" y="1228726"/>
                </a:lnTo>
                <a:lnTo>
                  <a:pt x="2299990" y="1238251"/>
                </a:lnTo>
                <a:lnTo>
                  <a:pt x="2304157" y="1251050"/>
                </a:lnTo>
                <a:lnTo>
                  <a:pt x="2310110" y="1261468"/>
                </a:lnTo>
                <a:lnTo>
                  <a:pt x="2317552" y="1271291"/>
                </a:lnTo>
                <a:lnTo>
                  <a:pt x="2325588" y="1279923"/>
                </a:lnTo>
                <a:lnTo>
                  <a:pt x="2334518" y="1288257"/>
                </a:lnTo>
                <a:lnTo>
                  <a:pt x="2344936" y="1294508"/>
                </a:lnTo>
                <a:lnTo>
                  <a:pt x="2356545" y="1299270"/>
                </a:lnTo>
                <a:lnTo>
                  <a:pt x="2367558" y="1303735"/>
                </a:lnTo>
                <a:lnTo>
                  <a:pt x="2379167" y="1306712"/>
                </a:lnTo>
                <a:lnTo>
                  <a:pt x="2391370" y="1309093"/>
                </a:lnTo>
                <a:lnTo>
                  <a:pt x="2402979" y="1310879"/>
                </a:lnTo>
                <a:lnTo>
                  <a:pt x="2435126" y="1310879"/>
                </a:lnTo>
                <a:lnTo>
                  <a:pt x="2445544" y="1310284"/>
                </a:lnTo>
                <a:lnTo>
                  <a:pt x="2455367" y="1307902"/>
                </a:lnTo>
                <a:lnTo>
                  <a:pt x="2464594" y="1305521"/>
                </a:lnTo>
                <a:lnTo>
                  <a:pt x="2474119" y="1301652"/>
                </a:lnTo>
                <a:lnTo>
                  <a:pt x="2491383" y="1292722"/>
                </a:lnTo>
                <a:lnTo>
                  <a:pt x="2493169" y="1290936"/>
                </a:lnTo>
                <a:lnTo>
                  <a:pt x="2493764" y="1288852"/>
                </a:lnTo>
                <a:lnTo>
                  <a:pt x="2494955" y="1284090"/>
                </a:lnTo>
                <a:lnTo>
                  <a:pt x="2495550" y="1278137"/>
                </a:lnTo>
                <a:lnTo>
                  <a:pt x="2496741" y="1274267"/>
                </a:lnTo>
                <a:lnTo>
                  <a:pt x="2497336" y="1270100"/>
                </a:lnTo>
                <a:lnTo>
                  <a:pt x="2496145" y="1265338"/>
                </a:lnTo>
                <a:lnTo>
                  <a:pt x="2494955" y="1260873"/>
                </a:lnTo>
                <a:lnTo>
                  <a:pt x="2492574" y="1258491"/>
                </a:lnTo>
                <a:lnTo>
                  <a:pt x="2490192" y="1256706"/>
                </a:lnTo>
                <a:lnTo>
                  <a:pt x="2472928" y="1254324"/>
                </a:lnTo>
                <a:lnTo>
                  <a:pt x="2453581" y="1256706"/>
                </a:lnTo>
                <a:lnTo>
                  <a:pt x="2425899" y="1257896"/>
                </a:lnTo>
                <a:lnTo>
                  <a:pt x="2416969" y="1259087"/>
                </a:lnTo>
                <a:lnTo>
                  <a:pt x="2407742" y="1259087"/>
                </a:lnTo>
                <a:lnTo>
                  <a:pt x="2393752" y="1257896"/>
                </a:lnTo>
                <a:lnTo>
                  <a:pt x="2390180" y="1256110"/>
                </a:lnTo>
                <a:lnTo>
                  <a:pt x="2387501" y="1254324"/>
                </a:lnTo>
                <a:lnTo>
                  <a:pt x="2385120" y="1245692"/>
                </a:lnTo>
                <a:lnTo>
                  <a:pt x="2383334" y="1235870"/>
                </a:lnTo>
                <a:lnTo>
                  <a:pt x="2382143" y="1222475"/>
                </a:lnTo>
                <a:lnTo>
                  <a:pt x="2382738" y="1212057"/>
                </a:lnTo>
                <a:lnTo>
                  <a:pt x="2382143" y="1201937"/>
                </a:lnTo>
                <a:lnTo>
                  <a:pt x="2382738" y="1187054"/>
                </a:lnTo>
                <a:lnTo>
                  <a:pt x="2384524" y="1177529"/>
                </a:lnTo>
                <a:lnTo>
                  <a:pt x="2385715" y="1173659"/>
                </a:lnTo>
                <a:lnTo>
                  <a:pt x="2387501" y="1171874"/>
                </a:lnTo>
                <a:lnTo>
                  <a:pt x="2390180" y="1170088"/>
                </a:lnTo>
                <a:lnTo>
                  <a:pt x="2394347" y="1169492"/>
                </a:lnTo>
                <a:lnTo>
                  <a:pt x="2408932" y="1167706"/>
                </a:lnTo>
                <a:lnTo>
                  <a:pt x="2428578" y="1168302"/>
                </a:lnTo>
                <a:lnTo>
                  <a:pt x="2458343" y="1168302"/>
                </a:lnTo>
                <a:lnTo>
                  <a:pt x="2478584" y="1167111"/>
                </a:lnTo>
                <a:lnTo>
                  <a:pt x="2492574" y="1166516"/>
                </a:lnTo>
                <a:lnTo>
                  <a:pt x="2507754" y="1166516"/>
                </a:lnTo>
                <a:lnTo>
                  <a:pt x="2527995" y="1167706"/>
                </a:lnTo>
                <a:lnTo>
                  <a:pt x="2577108" y="1168302"/>
                </a:lnTo>
                <a:lnTo>
                  <a:pt x="2592586" y="1170088"/>
                </a:lnTo>
                <a:lnTo>
                  <a:pt x="2596158" y="1170683"/>
                </a:lnTo>
                <a:lnTo>
                  <a:pt x="2599135" y="1171874"/>
                </a:lnTo>
                <a:lnTo>
                  <a:pt x="2600920" y="1173659"/>
                </a:lnTo>
                <a:lnTo>
                  <a:pt x="2601516" y="1177529"/>
                </a:lnTo>
                <a:lnTo>
                  <a:pt x="2603302" y="1192709"/>
                </a:lnTo>
                <a:lnTo>
                  <a:pt x="2603302" y="1203127"/>
                </a:lnTo>
                <a:lnTo>
                  <a:pt x="2602706" y="1212652"/>
                </a:lnTo>
                <a:lnTo>
                  <a:pt x="2602111" y="1228726"/>
                </a:lnTo>
                <a:lnTo>
                  <a:pt x="2602111" y="1293317"/>
                </a:lnTo>
                <a:lnTo>
                  <a:pt x="2602706" y="1303140"/>
                </a:lnTo>
                <a:lnTo>
                  <a:pt x="2602706" y="1328738"/>
                </a:lnTo>
                <a:lnTo>
                  <a:pt x="2602111" y="1329929"/>
                </a:lnTo>
                <a:lnTo>
                  <a:pt x="2602111" y="1330524"/>
                </a:lnTo>
                <a:lnTo>
                  <a:pt x="2595563" y="1342133"/>
                </a:lnTo>
                <a:lnTo>
                  <a:pt x="2581573" y="1359099"/>
                </a:lnTo>
                <a:lnTo>
                  <a:pt x="2565499" y="1374280"/>
                </a:lnTo>
                <a:lnTo>
                  <a:pt x="2546747" y="1386484"/>
                </a:lnTo>
                <a:lnTo>
                  <a:pt x="2537520" y="1392139"/>
                </a:lnTo>
                <a:lnTo>
                  <a:pt x="2517577" y="1399283"/>
                </a:lnTo>
                <a:lnTo>
                  <a:pt x="2475310" y="1412082"/>
                </a:lnTo>
                <a:lnTo>
                  <a:pt x="2453581" y="1417142"/>
                </a:lnTo>
                <a:lnTo>
                  <a:pt x="2431554" y="1418333"/>
                </a:lnTo>
                <a:lnTo>
                  <a:pt x="2410123" y="1418928"/>
                </a:lnTo>
                <a:lnTo>
                  <a:pt x="2385715" y="1418333"/>
                </a:lnTo>
                <a:lnTo>
                  <a:pt x="2362795" y="1417142"/>
                </a:lnTo>
                <a:lnTo>
                  <a:pt x="2338983" y="1413273"/>
                </a:lnTo>
                <a:lnTo>
                  <a:pt x="2316361" y="1408510"/>
                </a:lnTo>
                <a:lnTo>
                  <a:pt x="2293739" y="1399878"/>
                </a:lnTo>
                <a:lnTo>
                  <a:pt x="2271713" y="1390056"/>
                </a:lnTo>
                <a:lnTo>
                  <a:pt x="2251770" y="1376661"/>
                </a:lnTo>
                <a:lnTo>
                  <a:pt x="2233910" y="1360885"/>
                </a:lnTo>
                <a:lnTo>
                  <a:pt x="2218135" y="1344514"/>
                </a:lnTo>
                <a:lnTo>
                  <a:pt x="2210991" y="1334691"/>
                </a:lnTo>
                <a:lnTo>
                  <a:pt x="2204740" y="1324869"/>
                </a:lnTo>
                <a:lnTo>
                  <a:pt x="2198192" y="1315344"/>
                </a:lnTo>
                <a:lnTo>
                  <a:pt x="2185392" y="1295699"/>
                </a:lnTo>
                <a:lnTo>
                  <a:pt x="2180332" y="1284685"/>
                </a:lnTo>
                <a:lnTo>
                  <a:pt x="2177951" y="1273077"/>
                </a:lnTo>
                <a:lnTo>
                  <a:pt x="2173784" y="1249264"/>
                </a:lnTo>
                <a:lnTo>
                  <a:pt x="2172593" y="1237060"/>
                </a:lnTo>
                <a:lnTo>
                  <a:pt x="2169319" y="1214736"/>
                </a:lnTo>
                <a:lnTo>
                  <a:pt x="2168724" y="1203127"/>
                </a:lnTo>
                <a:lnTo>
                  <a:pt x="2168724" y="1178124"/>
                </a:lnTo>
                <a:lnTo>
                  <a:pt x="2170510" y="1154312"/>
                </a:lnTo>
                <a:lnTo>
                  <a:pt x="2174379" y="1131095"/>
                </a:lnTo>
                <a:lnTo>
                  <a:pt x="2178546" y="1107877"/>
                </a:lnTo>
                <a:lnTo>
                  <a:pt x="2181523" y="1096269"/>
                </a:lnTo>
                <a:lnTo>
                  <a:pt x="2186583" y="1085256"/>
                </a:lnTo>
                <a:lnTo>
                  <a:pt x="2193131" y="1075135"/>
                </a:lnTo>
                <a:lnTo>
                  <a:pt x="2199382" y="1064717"/>
                </a:lnTo>
                <a:lnTo>
                  <a:pt x="2205931" y="1055490"/>
                </a:lnTo>
                <a:lnTo>
                  <a:pt x="2221706" y="1038524"/>
                </a:lnTo>
                <a:lnTo>
                  <a:pt x="2239566" y="1021855"/>
                </a:lnTo>
                <a:lnTo>
                  <a:pt x="2247900" y="1014711"/>
                </a:lnTo>
                <a:lnTo>
                  <a:pt x="2258318" y="1007865"/>
                </a:lnTo>
                <a:lnTo>
                  <a:pt x="2268141" y="1001317"/>
                </a:lnTo>
                <a:lnTo>
                  <a:pt x="2299395" y="984648"/>
                </a:lnTo>
                <a:lnTo>
                  <a:pt x="2321124" y="975718"/>
                </a:lnTo>
                <a:lnTo>
                  <a:pt x="2343745" y="970063"/>
                </a:lnTo>
                <a:lnTo>
                  <a:pt x="2355949" y="968872"/>
                </a:lnTo>
                <a:lnTo>
                  <a:pt x="2391370" y="963514"/>
                </a:lnTo>
                <a:lnTo>
                  <a:pt x="2402979" y="962324"/>
                </a:lnTo>
                <a:close/>
                <a:moveTo>
                  <a:pt x="1272778" y="893267"/>
                </a:moveTo>
                <a:lnTo>
                  <a:pt x="1270099" y="894458"/>
                </a:lnTo>
                <a:lnTo>
                  <a:pt x="1270992" y="895649"/>
                </a:lnTo>
                <a:lnTo>
                  <a:pt x="1270992" y="900113"/>
                </a:lnTo>
                <a:lnTo>
                  <a:pt x="1269504" y="901304"/>
                </a:lnTo>
                <a:lnTo>
                  <a:pt x="1269504" y="901899"/>
                </a:lnTo>
                <a:lnTo>
                  <a:pt x="1270099" y="902495"/>
                </a:lnTo>
                <a:lnTo>
                  <a:pt x="1271588" y="902495"/>
                </a:lnTo>
                <a:lnTo>
                  <a:pt x="1275160" y="901304"/>
                </a:lnTo>
                <a:lnTo>
                  <a:pt x="1276946" y="900113"/>
                </a:lnTo>
                <a:lnTo>
                  <a:pt x="1277541" y="900113"/>
                </a:lnTo>
                <a:lnTo>
                  <a:pt x="1278136" y="898923"/>
                </a:lnTo>
                <a:lnTo>
                  <a:pt x="1279327" y="897732"/>
                </a:lnTo>
                <a:lnTo>
                  <a:pt x="1279922" y="895649"/>
                </a:lnTo>
                <a:lnTo>
                  <a:pt x="1278731" y="895053"/>
                </a:lnTo>
                <a:lnTo>
                  <a:pt x="1277541" y="895053"/>
                </a:lnTo>
                <a:lnTo>
                  <a:pt x="1276946" y="893863"/>
                </a:lnTo>
                <a:lnTo>
                  <a:pt x="1275755" y="893267"/>
                </a:lnTo>
                <a:close/>
                <a:moveTo>
                  <a:pt x="1264146" y="892077"/>
                </a:moveTo>
                <a:lnTo>
                  <a:pt x="1262956" y="893267"/>
                </a:lnTo>
                <a:lnTo>
                  <a:pt x="1261170" y="894458"/>
                </a:lnTo>
                <a:lnTo>
                  <a:pt x="1258193" y="897137"/>
                </a:lnTo>
                <a:lnTo>
                  <a:pt x="1258789" y="897137"/>
                </a:lnTo>
                <a:lnTo>
                  <a:pt x="1259979" y="898327"/>
                </a:lnTo>
                <a:lnTo>
                  <a:pt x="1262360" y="898923"/>
                </a:lnTo>
                <a:lnTo>
                  <a:pt x="1265337" y="900709"/>
                </a:lnTo>
                <a:lnTo>
                  <a:pt x="1268909" y="899518"/>
                </a:lnTo>
                <a:lnTo>
                  <a:pt x="1267123" y="899518"/>
                </a:lnTo>
                <a:lnTo>
                  <a:pt x="1265932" y="898923"/>
                </a:lnTo>
                <a:lnTo>
                  <a:pt x="1265337" y="898923"/>
                </a:lnTo>
                <a:lnTo>
                  <a:pt x="1265337" y="897137"/>
                </a:lnTo>
                <a:lnTo>
                  <a:pt x="1265932" y="895053"/>
                </a:lnTo>
                <a:lnTo>
                  <a:pt x="1264742" y="893267"/>
                </a:lnTo>
                <a:close/>
                <a:moveTo>
                  <a:pt x="1253133" y="890291"/>
                </a:moveTo>
                <a:lnTo>
                  <a:pt x="1251942" y="891481"/>
                </a:lnTo>
                <a:lnTo>
                  <a:pt x="1252538" y="892077"/>
                </a:lnTo>
                <a:lnTo>
                  <a:pt x="1253728" y="892672"/>
                </a:lnTo>
                <a:lnTo>
                  <a:pt x="1255514" y="892672"/>
                </a:lnTo>
                <a:lnTo>
                  <a:pt x="1259384" y="893267"/>
                </a:lnTo>
                <a:lnTo>
                  <a:pt x="1258193" y="892077"/>
                </a:lnTo>
                <a:lnTo>
                  <a:pt x="1256110" y="891481"/>
                </a:lnTo>
                <a:lnTo>
                  <a:pt x="1256110" y="890886"/>
                </a:lnTo>
                <a:lnTo>
                  <a:pt x="1254919" y="890886"/>
                </a:lnTo>
                <a:close/>
                <a:moveTo>
                  <a:pt x="1261765" y="887909"/>
                </a:moveTo>
                <a:lnTo>
                  <a:pt x="1260574" y="888505"/>
                </a:lnTo>
                <a:lnTo>
                  <a:pt x="1261765" y="889695"/>
                </a:lnTo>
                <a:lnTo>
                  <a:pt x="1263551" y="889695"/>
                </a:lnTo>
                <a:lnTo>
                  <a:pt x="1264742" y="889100"/>
                </a:lnTo>
                <a:lnTo>
                  <a:pt x="1264146" y="887909"/>
                </a:lnTo>
                <a:close/>
                <a:moveTo>
                  <a:pt x="1281113" y="886719"/>
                </a:moveTo>
                <a:lnTo>
                  <a:pt x="1280517" y="888505"/>
                </a:lnTo>
                <a:lnTo>
                  <a:pt x="1281113" y="889695"/>
                </a:lnTo>
                <a:lnTo>
                  <a:pt x="1281708" y="890291"/>
                </a:lnTo>
                <a:lnTo>
                  <a:pt x="1281708" y="891481"/>
                </a:lnTo>
                <a:lnTo>
                  <a:pt x="1282303" y="892077"/>
                </a:lnTo>
                <a:lnTo>
                  <a:pt x="1281708" y="892672"/>
                </a:lnTo>
                <a:lnTo>
                  <a:pt x="1281113" y="893863"/>
                </a:lnTo>
                <a:lnTo>
                  <a:pt x="1281708" y="894458"/>
                </a:lnTo>
                <a:lnTo>
                  <a:pt x="1282899" y="895053"/>
                </a:lnTo>
                <a:lnTo>
                  <a:pt x="1284982" y="893863"/>
                </a:lnTo>
                <a:lnTo>
                  <a:pt x="1284387" y="892077"/>
                </a:lnTo>
                <a:lnTo>
                  <a:pt x="1284982" y="891481"/>
                </a:lnTo>
                <a:lnTo>
                  <a:pt x="1284982" y="888505"/>
                </a:lnTo>
                <a:lnTo>
                  <a:pt x="1283792" y="887909"/>
                </a:lnTo>
                <a:lnTo>
                  <a:pt x="1282899" y="886719"/>
                </a:lnTo>
                <a:close/>
                <a:moveTo>
                  <a:pt x="1292126" y="885528"/>
                </a:moveTo>
                <a:lnTo>
                  <a:pt x="1291531" y="886124"/>
                </a:lnTo>
                <a:lnTo>
                  <a:pt x="1290340" y="886124"/>
                </a:lnTo>
                <a:lnTo>
                  <a:pt x="1289745" y="887909"/>
                </a:lnTo>
                <a:lnTo>
                  <a:pt x="1290340" y="889100"/>
                </a:lnTo>
                <a:lnTo>
                  <a:pt x="1292721" y="889100"/>
                </a:lnTo>
                <a:lnTo>
                  <a:pt x="1293317" y="888505"/>
                </a:lnTo>
                <a:lnTo>
                  <a:pt x="1293317" y="886124"/>
                </a:lnTo>
                <a:close/>
                <a:moveTo>
                  <a:pt x="1240929" y="885528"/>
                </a:moveTo>
                <a:lnTo>
                  <a:pt x="1238548" y="886719"/>
                </a:lnTo>
                <a:lnTo>
                  <a:pt x="1239143" y="887909"/>
                </a:lnTo>
                <a:lnTo>
                  <a:pt x="1239739" y="888505"/>
                </a:lnTo>
                <a:lnTo>
                  <a:pt x="1239739" y="889100"/>
                </a:lnTo>
                <a:lnTo>
                  <a:pt x="1241524" y="889695"/>
                </a:lnTo>
                <a:lnTo>
                  <a:pt x="1242120" y="888505"/>
                </a:lnTo>
                <a:lnTo>
                  <a:pt x="1243310" y="886719"/>
                </a:lnTo>
                <a:close/>
                <a:moveTo>
                  <a:pt x="1299567" y="884933"/>
                </a:moveTo>
                <a:lnTo>
                  <a:pt x="1298972" y="886719"/>
                </a:lnTo>
                <a:lnTo>
                  <a:pt x="1297781" y="889100"/>
                </a:lnTo>
                <a:lnTo>
                  <a:pt x="1295996" y="890291"/>
                </a:lnTo>
                <a:lnTo>
                  <a:pt x="1293912" y="892077"/>
                </a:lnTo>
                <a:lnTo>
                  <a:pt x="1292126" y="891481"/>
                </a:lnTo>
                <a:lnTo>
                  <a:pt x="1291531" y="892077"/>
                </a:lnTo>
                <a:lnTo>
                  <a:pt x="1291531" y="892672"/>
                </a:lnTo>
                <a:lnTo>
                  <a:pt x="1292126" y="893863"/>
                </a:lnTo>
                <a:lnTo>
                  <a:pt x="1294507" y="893267"/>
                </a:lnTo>
                <a:lnTo>
                  <a:pt x="1295103" y="893863"/>
                </a:lnTo>
                <a:lnTo>
                  <a:pt x="1296591" y="893863"/>
                </a:lnTo>
                <a:lnTo>
                  <a:pt x="1298972" y="893267"/>
                </a:lnTo>
                <a:lnTo>
                  <a:pt x="1299567" y="894458"/>
                </a:lnTo>
                <a:lnTo>
                  <a:pt x="1300163" y="895053"/>
                </a:lnTo>
                <a:lnTo>
                  <a:pt x="1303735" y="895053"/>
                </a:lnTo>
                <a:lnTo>
                  <a:pt x="1306116" y="893863"/>
                </a:lnTo>
                <a:lnTo>
                  <a:pt x="1307902" y="892077"/>
                </a:lnTo>
                <a:lnTo>
                  <a:pt x="1306711" y="890291"/>
                </a:lnTo>
                <a:lnTo>
                  <a:pt x="1306116" y="890886"/>
                </a:lnTo>
                <a:lnTo>
                  <a:pt x="1303735" y="890886"/>
                </a:lnTo>
                <a:lnTo>
                  <a:pt x="1302544" y="889695"/>
                </a:lnTo>
                <a:lnTo>
                  <a:pt x="1302544" y="888505"/>
                </a:lnTo>
                <a:lnTo>
                  <a:pt x="1300758" y="886719"/>
                </a:lnTo>
                <a:lnTo>
                  <a:pt x="1300163" y="885528"/>
                </a:lnTo>
                <a:close/>
                <a:moveTo>
                  <a:pt x="1307902" y="882254"/>
                </a:moveTo>
                <a:lnTo>
                  <a:pt x="1307306" y="882849"/>
                </a:lnTo>
                <a:lnTo>
                  <a:pt x="1306711" y="882849"/>
                </a:lnTo>
                <a:lnTo>
                  <a:pt x="1306116" y="883742"/>
                </a:lnTo>
                <a:lnTo>
                  <a:pt x="1306116" y="884933"/>
                </a:lnTo>
                <a:lnTo>
                  <a:pt x="1306711" y="886124"/>
                </a:lnTo>
                <a:lnTo>
                  <a:pt x="1307306" y="886124"/>
                </a:lnTo>
                <a:lnTo>
                  <a:pt x="1309390" y="884933"/>
                </a:lnTo>
                <a:lnTo>
                  <a:pt x="1309985" y="883742"/>
                </a:lnTo>
                <a:lnTo>
                  <a:pt x="1309985" y="882849"/>
                </a:lnTo>
                <a:lnTo>
                  <a:pt x="1309390" y="882254"/>
                </a:lnTo>
                <a:close/>
                <a:moveTo>
                  <a:pt x="1280517" y="881063"/>
                </a:moveTo>
                <a:lnTo>
                  <a:pt x="1279327" y="881659"/>
                </a:lnTo>
                <a:lnTo>
                  <a:pt x="1278136" y="882849"/>
                </a:lnTo>
                <a:lnTo>
                  <a:pt x="1276946" y="885528"/>
                </a:lnTo>
                <a:lnTo>
                  <a:pt x="1275755" y="886124"/>
                </a:lnTo>
                <a:lnTo>
                  <a:pt x="1274564" y="886124"/>
                </a:lnTo>
                <a:lnTo>
                  <a:pt x="1271588" y="887314"/>
                </a:lnTo>
                <a:lnTo>
                  <a:pt x="1269504" y="887909"/>
                </a:lnTo>
                <a:lnTo>
                  <a:pt x="1269504" y="889695"/>
                </a:lnTo>
                <a:lnTo>
                  <a:pt x="1271588" y="891481"/>
                </a:lnTo>
                <a:lnTo>
                  <a:pt x="1272183" y="891481"/>
                </a:lnTo>
                <a:lnTo>
                  <a:pt x="1273969" y="890886"/>
                </a:lnTo>
                <a:lnTo>
                  <a:pt x="1273969" y="889100"/>
                </a:lnTo>
                <a:lnTo>
                  <a:pt x="1274564" y="887314"/>
                </a:lnTo>
                <a:lnTo>
                  <a:pt x="1276946" y="887314"/>
                </a:lnTo>
                <a:lnTo>
                  <a:pt x="1278731" y="886124"/>
                </a:lnTo>
                <a:lnTo>
                  <a:pt x="1280517" y="885528"/>
                </a:lnTo>
                <a:lnTo>
                  <a:pt x="1281113" y="883742"/>
                </a:lnTo>
                <a:lnTo>
                  <a:pt x="1282303" y="881659"/>
                </a:lnTo>
                <a:lnTo>
                  <a:pt x="1281708" y="881063"/>
                </a:lnTo>
                <a:close/>
                <a:moveTo>
                  <a:pt x="1267718" y="879873"/>
                </a:moveTo>
                <a:lnTo>
                  <a:pt x="1267123" y="880468"/>
                </a:lnTo>
                <a:lnTo>
                  <a:pt x="1267123" y="882849"/>
                </a:lnTo>
                <a:lnTo>
                  <a:pt x="1268314" y="883742"/>
                </a:lnTo>
                <a:lnTo>
                  <a:pt x="1269504" y="883742"/>
                </a:lnTo>
                <a:lnTo>
                  <a:pt x="1269504" y="881659"/>
                </a:lnTo>
                <a:close/>
                <a:moveTo>
                  <a:pt x="1233785" y="878087"/>
                </a:moveTo>
                <a:lnTo>
                  <a:pt x="1231702" y="879873"/>
                </a:lnTo>
                <a:lnTo>
                  <a:pt x="1231702" y="881063"/>
                </a:lnTo>
                <a:lnTo>
                  <a:pt x="1232595" y="882849"/>
                </a:lnTo>
                <a:lnTo>
                  <a:pt x="1234381" y="882254"/>
                </a:lnTo>
                <a:lnTo>
                  <a:pt x="1235571" y="882254"/>
                </a:lnTo>
                <a:lnTo>
                  <a:pt x="1235571" y="880468"/>
                </a:lnTo>
                <a:lnTo>
                  <a:pt x="1236167" y="878682"/>
                </a:lnTo>
                <a:lnTo>
                  <a:pt x="1234976" y="878087"/>
                </a:lnTo>
                <a:close/>
                <a:moveTo>
                  <a:pt x="1240334" y="877492"/>
                </a:moveTo>
                <a:lnTo>
                  <a:pt x="1240929" y="879277"/>
                </a:lnTo>
                <a:lnTo>
                  <a:pt x="1243310" y="881659"/>
                </a:lnTo>
                <a:lnTo>
                  <a:pt x="1243310" y="882254"/>
                </a:lnTo>
                <a:lnTo>
                  <a:pt x="1245989" y="882254"/>
                </a:lnTo>
                <a:lnTo>
                  <a:pt x="1245989" y="883742"/>
                </a:lnTo>
                <a:lnTo>
                  <a:pt x="1247775" y="884933"/>
                </a:lnTo>
                <a:lnTo>
                  <a:pt x="1249561" y="886719"/>
                </a:lnTo>
                <a:lnTo>
                  <a:pt x="1252538" y="886124"/>
                </a:lnTo>
                <a:lnTo>
                  <a:pt x="1255514" y="886124"/>
                </a:lnTo>
                <a:lnTo>
                  <a:pt x="1254324" y="885528"/>
                </a:lnTo>
                <a:lnTo>
                  <a:pt x="1253728" y="885528"/>
                </a:lnTo>
                <a:lnTo>
                  <a:pt x="1253133" y="884933"/>
                </a:lnTo>
                <a:lnTo>
                  <a:pt x="1250752" y="883742"/>
                </a:lnTo>
                <a:lnTo>
                  <a:pt x="1250156" y="882849"/>
                </a:lnTo>
                <a:lnTo>
                  <a:pt x="1246585" y="881659"/>
                </a:lnTo>
                <a:lnTo>
                  <a:pt x="1243906" y="879277"/>
                </a:lnTo>
                <a:lnTo>
                  <a:pt x="1242120" y="878682"/>
                </a:lnTo>
                <a:lnTo>
                  <a:pt x="1240929" y="878087"/>
                </a:lnTo>
                <a:close/>
                <a:moveTo>
                  <a:pt x="1330524" y="874515"/>
                </a:moveTo>
                <a:lnTo>
                  <a:pt x="1329333" y="875706"/>
                </a:lnTo>
                <a:lnTo>
                  <a:pt x="1329928" y="876896"/>
                </a:lnTo>
                <a:lnTo>
                  <a:pt x="1330524" y="877492"/>
                </a:lnTo>
                <a:lnTo>
                  <a:pt x="1331714" y="876896"/>
                </a:lnTo>
                <a:lnTo>
                  <a:pt x="1332310" y="875706"/>
                </a:lnTo>
                <a:lnTo>
                  <a:pt x="1332310" y="875110"/>
                </a:lnTo>
                <a:lnTo>
                  <a:pt x="1331119" y="874515"/>
                </a:lnTo>
                <a:close/>
                <a:moveTo>
                  <a:pt x="1251347" y="874515"/>
                </a:moveTo>
                <a:lnTo>
                  <a:pt x="1251942" y="875706"/>
                </a:lnTo>
                <a:lnTo>
                  <a:pt x="1252538" y="877492"/>
                </a:lnTo>
                <a:lnTo>
                  <a:pt x="1253133" y="876896"/>
                </a:lnTo>
                <a:lnTo>
                  <a:pt x="1254324" y="876896"/>
                </a:lnTo>
                <a:lnTo>
                  <a:pt x="1256110" y="876301"/>
                </a:lnTo>
                <a:lnTo>
                  <a:pt x="1256705" y="877492"/>
                </a:lnTo>
                <a:lnTo>
                  <a:pt x="1257300" y="878087"/>
                </a:lnTo>
                <a:lnTo>
                  <a:pt x="1258193" y="879277"/>
                </a:lnTo>
                <a:lnTo>
                  <a:pt x="1258789" y="879873"/>
                </a:lnTo>
                <a:lnTo>
                  <a:pt x="1258789" y="876301"/>
                </a:lnTo>
                <a:lnTo>
                  <a:pt x="1257300" y="875706"/>
                </a:lnTo>
                <a:lnTo>
                  <a:pt x="1254919" y="875706"/>
                </a:lnTo>
                <a:lnTo>
                  <a:pt x="1252538" y="874515"/>
                </a:lnTo>
                <a:close/>
                <a:moveTo>
                  <a:pt x="1261170" y="869455"/>
                </a:moveTo>
                <a:lnTo>
                  <a:pt x="1259979" y="870050"/>
                </a:lnTo>
                <a:lnTo>
                  <a:pt x="1259384" y="870050"/>
                </a:lnTo>
                <a:lnTo>
                  <a:pt x="1258789" y="871538"/>
                </a:lnTo>
                <a:lnTo>
                  <a:pt x="1258789" y="872729"/>
                </a:lnTo>
                <a:lnTo>
                  <a:pt x="1261170" y="873920"/>
                </a:lnTo>
                <a:lnTo>
                  <a:pt x="1262360" y="873920"/>
                </a:lnTo>
                <a:lnTo>
                  <a:pt x="1263551" y="874515"/>
                </a:lnTo>
                <a:lnTo>
                  <a:pt x="1264146" y="874515"/>
                </a:lnTo>
                <a:lnTo>
                  <a:pt x="1266528" y="876896"/>
                </a:lnTo>
                <a:lnTo>
                  <a:pt x="1266528" y="872134"/>
                </a:lnTo>
                <a:lnTo>
                  <a:pt x="1264146" y="870943"/>
                </a:lnTo>
                <a:lnTo>
                  <a:pt x="1262360" y="869455"/>
                </a:lnTo>
                <a:close/>
                <a:moveTo>
                  <a:pt x="1234381" y="868264"/>
                </a:moveTo>
                <a:lnTo>
                  <a:pt x="1233190" y="868859"/>
                </a:lnTo>
                <a:lnTo>
                  <a:pt x="1233190" y="869455"/>
                </a:lnTo>
                <a:lnTo>
                  <a:pt x="1233785" y="870050"/>
                </a:lnTo>
                <a:lnTo>
                  <a:pt x="1234976" y="870943"/>
                </a:lnTo>
                <a:lnTo>
                  <a:pt x="1235571" y="870050"/>
                </a:lnTo>
                <a:lnTo>
                  <a:pt x="1236167" y="868859"/>
                </a:lnTo>
                <a:lnTo>
                  <a:pt x="1235571" y="868264"/>
                </a:lnTo>
                <a:close/>
                <a:moveTo>
                  <a:pt x="1247180" y="867669"/>
                </a:moveTo>
                <a:lnTo>
                  <a:pt x="1246585" y="868264"/>
                </a:lnTo>
                <a:lnTo>
                  <a:pt x="1241524" y="868264"/>
                </a:lnTo>
                <a:lnTo>
                  <a:pt x="1240334" y="869455"/>
                </a:lnTo>
                <a:lnTo>
                  <a:pt x="1239143" y="870050"/>
                </a:lnTo>
                <a:lnTo>
                  <a:pt x="1239143" y="870943"/>
                </a:lnTo>
                <a:lnTo>
                  <a:pt x="1239739" y="872134"/>
                </a:lnTo>
                <a:lnTo>
                  <a:pt x="1239739" y="873920"/>
                </a:lnTo>
                <a:lnTo>
                  <a:pt x="1242120" y="875110"/>
                </a:lnTo>
                <a:lnTo>
                  <a:pt x="1243310" y="874515"/>
                </a:lnTo>
                <a:lnTo>
                  <a:pt x="1244501" y="874515"/>
                </a:lnTo>
                <a:lnTo>
                  <a:pt x="1246585" y="873324"/>
                </a:lnTo>
                <a:lnTo>
                  <a:pt x="1248966" y="872134"/>
                </a:lnTo>
                <a:lnTo>
                  <a:pt x="1250752" y="870050"/>
                </a:lnTo>
                <a:lnTo>
                  <a:pt x="1253133" y="868859"/>
                </a:lnTo>
                <a:lnTo>
                  <a:pt x="1251942" y="868859"/>
                </a:lnTo>
                <a:lnTo>
                  <a:pt x="1251347" y="868264"/>
                </a:lnTo>
                <a:lnTo>
                  <a:pt x="1247775" y="868264"/>
                </a:lnTo>
                <a:close/>
                <a:moveTo>
                  <a:pt x="1312367" y="867074"/>
                </a:moveTo>
                <a:lnTo>
                  <a:pt x="1309985" y="868264"/>
                </a:lnTo>
                <a:lnTo>
                  <a:pt x="1309985" y="868859"/>
                </a:lnTo>
                <a:lnTo>
                  <a:pt x="1309390" y="870050"/>
                </a:lnTo>
                <a:lnTo>
                  <a:pt x="1309390" y="871538"/>
                </a:lnTo>
                <a:lnTo>
                  <a:pt x="1312367" y="874515"/>
                </a:lnTo>
                <a:lnTo>
                  <a:pt x="1313557" y="876896"/>
                </a:lnTo>
                <a:lnTo>
                  <a:pt x="1313557" y="878682"/>
                </a:lnTo>
                <a:lnTo>
                  <a:pt x="1314153" y="879873"/>
                </a:lnTo>
                <a:lnTo>
                  <a:pt x="1314748" y="882254"/>
                </a:lnTo>
                <a:lnTo>
                  <a:pt x="1317129" y="882254"/>
                </a:lnTo>
                <a:lnTo>
                  <a:pt x="1318915" y="881063"/>
                </a:lnTo>
                <a:lnTo>
                  <a:pt x="1318320" y="879873"/>
                </a:lnTo>
                <a:lnTo>
                  <a:pt x="1315939" y="876301"/>
                </a:lnTo>
                <a:lnTo>
                  <a:pt x="1314153" y="872729"/>
                </a:lnTo>
                <a:lnTo>
                  <a:pt x="1311771" y="871538"/>
                </a:lnTo>
                <a:lnTo>
                  <a:pt x="1312367" y="870050"/>
                </a:lnTo>
                <a:lnTo>
                  <a:pt x="1312962" y="869455"/>
                </a:lnTo>
                <a:lnTo>
                  <a:pt x="1312962" y="867074"/>
                </a:lnTo>
                <a:close/>
                <a:moveTo>
                  <a:pt x="1289149" y="866478"/>
                </a:moveTo>
                <a:lnTo>
                  <a:pt x="1288554" y="867074"/>
                </a:lnTo>
                <a:lnTo>
                  <a:pt x="1288554" y="869455"/>
                </a:lnTo>
                <a:lnTo>
                  <a:pt x="1289149" y="869455"/>
                </a:lnTo>
                <a:lnTo>
                  <a:pt x="1289745" y="870050"/>
                </a:lnTo>
                <a:lnTo>
                  <a:pt x="1291531" y="868264"/>
                </a:lnTo>
                <a:lnTo>
                  <a:pt x="1291531" y="867074"/>
                </a:lnTo>
                <a:lnTo>
                  <a:pt x="1290935" y="866478"/>
                </a:lnTo>
                <a:close/>
                <a:moveTo>
                  <a:pt x="1258789" y="865288"/>
                </a:moveTo>
                <a:lnTo>
                  <a:pt x="1258193" y="866478"/>
                </a:lnTo>
                <a:lnTo>
                  <a:pt x="1258193" y="867669"/>
                </a:lnTo>
                <a:lnTo>
                  <a:pt x="1259384" y="868859"/>
                </a:lnTo>
                <a:lnTo>
                  <a:pt x="1259979" y="868859"/>
                </a:lnTo>
                <a:lnTo>
                  <a:pt x="1260574" y="868264"/>
                </a:lnTo>
                <a:lnTo>
                  <a:pt x="1265337" y="865883"/>
                </a:lnTo>
                <a:lnTo>
                  <a:pt x="1264742" y="865883"/>
                </a:lnTo>
                <a:lnTo>
                  <a:pt x="1264742" y="865288"/>
                </a:lnTo>
                <a:close/>
                <a:moveTo>
                  <a:pt x="1326356" y="864692"/>
                </a:moveTo>
                <a:lnTo>
                  <a:pt x="1325761" y="865288"/>
                </a:lnTo>
                <a:lnTo>
                  <a:pt x="1325166" y="865288"/>
                </a:lnTo>
                <a:lnTo>
                  <a:pt x="1322785" y="866478"/>
                </a:lnTo>
                <a:lnTo>
                  <a:pt x="1322189" y="867669"/>
                </a:lnTo>
                <a:lnTo>
                  <a:pt x="1320701" y="867074"/>
                </a:lnTo>
                <a:lnTo>
                  <a:pt x="1319510" y="867074"/>
                </a:lnTo>
                <a:lnTo>
                  <a:pt x="1317724" y="867669"/>
                </a:lnTo>
                <a:lnTo>
                  <a:pt x="1319510" y="868859"/>
                </a:lnTo>
                <a:lnTo>
                  <a:pt x="1322189" y="870943"/>
                </a:lnTo>
                <a:lnTo>
                  <a:pt x="1326952" y="865883"/>
                </a:lnTo>
                <a:lnTo>
                  <a:pt x="1326356" y="865288"/>
                </a:lnTo>
                <a:close/>
                <a:moveTo>
                  <a:pt x="1284982" y="864692"/>
                </a:moveTo>
                <a:lnTo>
                  <a:pt x="1284387" y="865288"/>
                </a:lnTo>
                <a:lnTo>
                  <a:pt x="1284982" y="866478"/>
                </a:lnTo>
                <a:lnTo>
                  <a:pt x="1286768" y="866478"/>
                </a:lnTo>
                <a:lnTo>
                  <a:pt x="1286768" y="865883"/>
                </a:lnTo>
                <a:lnTo>
                  <a:pt x="1287364" y="865883"/>
                </a:lnTo>
                <a:lnTo>
                  <a:pt x="1286768" y="865288"/>
                </a:lnTo>
                <a:lnTo>
                  <a:pt x="1286173" y="865288"/>
                </a:lnTo>
                <a:lnTo>
                  <a:pt x="1285578" y="864692"/>
                </a:lnTo>
                <a:close/>
                <a:moveTo>
                  <a:pt x="1240929" y="864097"/>
                </a:moveTo>
                <a:lnTo>
                  <a:pt x="1240334" y="864692"/>
                </a:lnTo>
                <a:lnTo>
                  <a:pt x="1240334" y="865883"/>
                </a:lnTo>
                <a:lnTo>
                  <a:pt x="1240929" y="865883"/>
                </a:lnTo>
                <a:lnTo>
                  <a:pt x="1242120" y="865288"/>
                </a:lnTo>
                <a:lnTo>
                  <a:pt x="1242120" y="864097"/>
                </a:lnTo>
                <a:close/>
                <a:moveTo>
                  <a:pt x="1268909" y="862311"/>
                </a:moveTo>
                <a:lnTo>
                  <a:pt x="1266528" y="863502"/>
                </a:lnTo>
                <a:lnTo>
                  <a:pt x="1267718" y="865883"/>
                </a:lnTo>
                <a:lnTo>
                  <a:pt x="1268909" y="867074"/>
                </a:lnTo>
                <a:lnTo>
                  <a:pt x="1270099" y="868859"/>
                </a:lnTo>
                <a:lnTo>
                  <a:pt x="1272778" y="870050"/>
                </a:lnTo>
                <a:lnTo>
                  <a:pt x="1273969" y="869455"/>
                </a:lnTo>
                <a:lnTo>
                  <a:pt x="1274564" y="868264"/>
                </a:lnTo>
                <a:lnTo>
                  <a:pt x="1273374" y="863502"/>
                </a:lnTo>
                <a:lnTo>
                  <a:pt x="1272778" y="863502"/>
                </a:lnTo>
                <a:lnTo>
                  <a:pt x="1271588" y="862906"/>
                </a:lnTo>
                <a:close/>
                <a:moveTo>
                  <a:pt x="1250752" y="862311"/>
                </a:moveTo>
                <a:lnTo>
                  <a:pt x="1249561" y="862906"/>
                </a:lnTo>
                <a:lnTo>
                  <a:pt x="1249561" y="865288"/>
                </a:lnTo>
                <a:lnTo>
                  <a:pt x="1250156" y="865883"/>
                </a:lnTo>
                <a:lnTo>
                  <a:pt x="1250156" y="866478"/>
                </a:lnTo>
                <a:lnTo>
                  <a:pt x="1251942" y="866478"/>
                </a:lnTo>
                <a:lnTo>
                  <a:pt x="1252538" y="865883"/>
                </a:lnTo>
                <a:lnTo>
                  <a:pt x="1253133" y="865883"/>
                </a:lnTo>
                <a:lnTo>
                  <a:pt x="1253133" y="864097"/>
                </a:lnTo>
                <a:lnTo>
                  <a:pt x="1251942" y="862906"/>
                </a:lnTo>
                <a:lnTo>
                  <a:pt x="1251347" y="862906"/>
                </a:lnTo>
                <a:close/>
                <a:moveTo>
                  <a:pt x="1305521" y="859334"/>
                </a:moveTo>
                <a:lnTo>
                  <a:pt x="1304330" y="860525"/>
                </a:lnTo>
                <a:lnTo>
                  <a:pt x="1304330" y="861716"/>
                </a:lnTo>
                <a:lnTo>
                  <a:pt x="1305521" y="862906"/>
                </a:lnTo>
                <a:lnTo>
                  <a:pt x="1307306" y="862311"/>
                </a:lnTo>
                <a:lnTo>
                  <a:pt x="1308795" y="861120"/>
                </a:lnTo>
                <a:lnTo>
                  <a:pt x="1307902" y="859930"/>
                </a:lnTo>
                <a:lnTo>
                  <a:pt x="1307306" y="859334"/>
                </a:lnTo>
                <a:close/>
                <a:moveTo>
                  <a:pt x="1332905" y="858739"/>
                </a:moveTo>
                <a:lnTo>
                  <a:pt x="1332310" y="859334"/>
                </a:lnTo>
                <a:lnTo>
                  <a:pt x="1331714" y="859334"/>
                </a:lnTo>
                <a:lnTo>
                  <a:pt x="1331714" y="860525"/>
                </a:lnTo>
                <a:lnTo>
                  <a:pt x="1332905" y="860525"/>
                </a:lnTo>
                <a:lnTo>
                  <a:pt x="1333500" y="861120"/>
                </a:lnTo>
                <a:lnTo>
                  <a:pt x="1334393" y="860525"/>
                </a:lnTo>
                <a:lnTo>
                  <a:pt x="1334989" y="860525"/>
                </a:lnTo>
                <a:lnTo>
                  <a:pt x="1334989" y="859334"/>
                </a:lnTo>
                <a:lnTo>
                  <a:pt x="1333500" y="858739"/>
                </a:lnTo>
                <a:close/>
                <a:moveTo>
                  <a:pt x="1252538" y="856656"/>
                </a:moveTo>
                <a:lnTo>
                  <a:pt x="1251347" y="857251"/>
                </a:lnTo>
                <a:lnTo>
                  <a:pt x="1251347" y="858144"/>
                </a:lnTo>
                <a:lnTo>
                  <a:pt x="1251942" y="858739"/>
                </a:lnTo>
                <a:lnTo>
                  <a:pt x="1251942" y="859334"/>
                </a:lnTo>
                <a:lnTo>
                  <a:pt x="1253133" y="859334"/>
                </a:lnTo>
                <a:lnTo>
                  <a:pt x="1254324" y="858739"/>
                </a:lnTo>
                <a:lnTo>
                  <a:pt x="1254324" y="857251"/>
                </a:lnTo>
                <a:lnTo>
                  <a:pt x="1253728" y="856656"/>
                </a:lnTo>
                <a:close/>
                <a:moveTo>
                  <a:pt x="1317129" y="856060"/>
                </a:moveTo>
                <a:lnTo>
                  <a:pt x="1316534" y="856656"/>
                </a:lnTo>
                <a:lnTo>
                  <a:pt x="1316534" y="858739"/>
                </a:lnTo>
                <a:lnTo>
                  <a:pt x="1317129" y="858739"/>
                </a:lnTo>
                <a:lnTo>
                  <a:pt x="1318320" y="857251"/>
                </a:lnTo>
                <a:lnTo>
                  <a:pt x="1317724" y="856060"/>
                </a:lnTo>
                <a:close/>
                <a:moveTo>
                  <a:pt x="1277541" y="856060"/>
                </a:moveTo>
                <a:lnTo>
                  <a:pt x="1276946" y="856656"/>
                </a:lnTo>
                <a:lnTo>
                  <a:pt x="1273374" y="856656"/>
                </a:lnTo>
                <a:lnTo>
                  <a:pt x="1270992" y="858144"/>
                </a:lnTo>
                <a:lnTo>
                  <a:pt x="1269504" y="858144"/>
                </a:lnTo>
                <a:lnTo>
                  <a:pt x="1272183" y="860525"/>
                </a:lnTo>
                <a:lnTo>
                  <a:pt x="1274564" y="860525"/>
                </a:lnTo>
                <a:lnTo>
                  <a:pt x="1274564" y="861120"/>
                </a:lnTo>
                <a:lnTo>
                  <a:pt x="1275160" y="861120"/>
                </a:lnTo>
                <a:lnTo>
                  <a:pt x="1276946" y="862906"/>
                </a:lnTo>
                <a:lnTo>
                  <a:pt x="1278136" y="863502"/>
                </a:lnTo>
                <a:lnTo>
                  <a:pt x="1279327" y="864692"/>
                </a:lnTo>
                <a:lnTo>
                  <a:pt x="1278731" y="867074"/>
                </a:lnTo>
                <a:lnTo>
                  <a:pt x="1278731" y="869455"/>
                </a:lnTo>
                <a:lnTo>
                  <a:pt x="1276350" y="873324"/>
                </a:lnTo>
                <a:lnTo>
                  <a:pt x="1275755" y="875110"/>
                </a:lnTo>
                <a:lnTo>
                  <a:pt x="1275160" y="877492"/>
                </a:lnTo>
                <a:lnTo>
                  <a:pt x="1272778" y="878087"/>
                </a:lnTo>
                <a:lnTo>
                  <a:pt x="1270099" y="879277"/>
                </a:lnTo>
                <a:lnTo>
                  <a:pt x="1270992" y="880468"/>
                </a:lnTo>
                <a:lnTo>
                  <a:pt x="1272183" y="881659"/>
                </a:lnTo>
                <a:lnTo>
                  <a:pt x="1273374" y="882254"/>
                </a:lnTo>
                <a:lnTo>
                  <a:pt x="1275160" y="883742"/>
                </a:lnTo>
                <a:lnTo>
                  <a:pt x="1279327" y="879277"/>
                </a:lnTo>
                <a:lnTo>
                  <a:pt x="1277541" y="877492"/>
                </a:lnTo>
                <a:lnTo>
                  <a:pt x="1278136" y="875110"/>
                </a:lnTo>
                <a:lnTo>
                  <a:pt x="1282303" y="875110"/>
                </a:lnTo>
                <a:lnTo>
                  <a:pt x="1283792" y="875706"/>
                </a:lnTo>
                <a:lnTo>
                  <a:pt x="1284982" y="874515"/>
                </a:lnTo>
                <a:lnTo>
                  <a:pt x="1285578" y="873324"/>
                </a:lnTo>
                <a:lnTo>
                  <a:pt x="1286173" y="872729"/>
                </a:lnTo>
                <a:lnTo>
                  <a:pt x="1286768" y="871538"/>
                </a:lnTo>
                <a:lnTo>
                  <a:pt x="1286173" y="869455"/>
                </a:lnTo>
                <a:lnTo>
                  <a:pt x="1284387" y="868859"/>
                </a:lnTo>
                <a:lnTo>
                  <a:pt x="1284387" y="870050"/>
                </a:lnTo>
                <a:lnTo>
                  <a:pt x="1283792" y="870943"/>
                </a:lnTo>
                <a:lnTo>
                  <a:pt x="1281708" y="871538"/>
                </a:lnTo>
                <a:lnTo>
                  <a:pt x="1281708" y="870943"/>
                </a:lnTo>
                <a:lnTo>
                  <a:pt x="1281113" y="869455"/>
                </a:lnTo>
                <a:lnTo>
                  <a:pt x="1280517" y="867074"/>
                </a:lnTo>
                <a:lnTo>
                  <a:pt x="1280517" y="865883"/>
                </a:lnTo>
                <a:lnTo>
                  <a:pt x="1279922" y="864097"/>
                </a:lnTo>
                <a:lnTo>
                  <a:pt x="1279922" y="862311"/>
                </a:lnTo>
                <a:lnTo>
                  <a:pt x="1279327" y="861716"/>
                </a:lnTo>
                <a:lnTo>
                  <a:pt x="1278136" y="861120"/>
                </a:lnTo>
                <a:lnTo>
                  <a:pt x="1278136" y="858739"/>
                </a:lnTo>
                <a:close/>
                <a:moveTo>
                  <a:pt x="1226344" y="856060"/>
                </a:moveTo>
                <a:lnTo>
                  <a:pt x="1226939" y="856656"/>
                </a:lnTo>
                <a:lnTo>
                  <a:pt x="1226939" y="859334"/>
                </a:lnTo>
                <a:lnTo>
                  <a:pt x="1227535" y="859930"/>
                </a:lnTo>
                <a:lnTo>
                  <a:pt x="1227535" y="861716"/>
                </a:lnTo>
                <a:lnTo>
                  <a:pt x="1228725" y="863502"/>
                </a:lnTo>
                <a:lnTo>
                  <a:pt x="1228725" y="861716"/>
                </a:lnTo>
                <a:lnTo>
                  <a:pt x="1229321" y="859930"/>
                </a:lnTo>
                <a:lnTo>
                  <a:pt x="1229321" y="859334"/>
                </a:lnTo>
                <a:lnTo>
                  <a:pt x="1228725" y="858144"/>
                </a:lnTo>
                <a:lnTo>
                  <a:pt x="1228725" y="856656"/>
                </a:lnTo>
                <a:lnTo>
                  <a:pt x="1228130" y="856656"/>
                </a:lnTo>
                <a:lnTo>
                  <a:pt x="1228130" y="856060"/>
                </a:lnTo>
                <a:close/>
                <a:moveTo>
                  <a:pt x="1223963" y="848321"/>
                </a:moveTo>
                <a:lnTo>
                  <a:pt x="1223367" y="849512"/>
                </a:lnTo>
                <a:lnTo>
                  <a:pt x="1223367" y="850107"/>
                </a:lnTo>
                <a:lnTo>
                  <a:pt x="1223963" y="851298"/>
                </a:lnTo>
                <a:lnTo>
                  <a:pt x="1224558" y="851893"/>
                </a:lnTo>
                <a:lnTo>
                  <a:pt x="1225153" y="851893"/>
                </a:lnTo>
                <a:lnTo>
                  <a:pt x="1225153" y="851298"/>
                </a:lnTo>
                <a:lnTo>
                  <a:pt x="1225749" y="850702"/>
                </a:lnTo>
                <a:lnTo>
                  <a:pt x="1225153" y="849512"/>
                </a:lnTo>
                <a:close/>
                <a:moveTo>
                  <a:pt x="1309390" y="846535"/>
                </a:moveTo>
                <a:lnTo>
                  <a:pt x="1309390" y="847131"/>
                </a:lnTo>
                <a:lnTo>
                  <a:pt x="1310581" y="848321"/>
                </a:lnTo>
                <a:lnTo>
                  <a:pt x="1311771" y="848321"/>
                </a:lnTo>
                <a:lnTo>
                  <a:pt x="1312367" y="847726"/>
                </a:lnTo>
                <a:lnTo>
                  <a:pt x="1311771" y="847131"/>
                </a:lnTo>
                <a:lnTo>
                  <a:pt x="1310581" y="846535"/>
                </a:lnTo>
                <a:close/>
                <a:moveTo>
                  <a:pt x="1420714" y="843856"/>
                </a:moveTo>
                <a:lnTo>
                  <a:pt x="1423392" y="844452"/>
                </a:lnTo>
                <a:lnTo>
                  <a:pt x="1425178" y="848321"/>
                </a:lnTo>
                <a:lnTo>
                  <a:pt x="1425178" y="853084"/>
                </a:lnTo>
                <a:lnTo>
                  <a:pt x="1424583" y="859334"/>
                </a:lnTo>
                <a:lnTo>
                  <a:pt x="1421309" y="868859"/>
                </a:lnTo>
                <a:lnTo>
                  <a:pt x="1415356" y="883742"/>
                </a:lnTo>
                <a:lnTo>
                  <a:pt x="1406724" y="897732"/>
                </a:lnTo>
                <a:lnTo>
                  <a:pt x="1396901" y="909936"/>
                </a:lnTo>
                <a:lnTo>
                  <a:pt x="1387971" y="917675"/>
                </a:lnTo>
                <a:lnTo>
                  <a:pt x="1378744" y="923926"/>
                </a:lnTo>
                <a:lnTo>
                  <a:pt x="1368326" y="929879"/>
                </a:lnTo>
                <a:lnTo>
                  <a:pt x="1356717" y="934939"/>
                </a:lnTo>
                <a:lnTo>
                  <a:pt x="1342728" y="939702"/>
                </a:lnTo>
                <a:lnTo>
                  <a:pt x="1331119" y="942083"/>
                </a:lnTo>
                <a:lnTo>
                  <a:pt x="1316534" y="944464"/>
                </a:lnTo>
                <a:lnTo>
                  <a:pt x="1300758" y="945059"/>
                </a:lnTo>
                <a:lnTo>
                  <a:pt x="1287364" y="944464"/>
                </a:lnTo>
                <a:lnTo>
                  <a:pt x="1274564" y="943274"/>
                </a:lnTo>
                <a:lnTo>
                  <a:pt x="1259384" y="939702"/>
                </a:lnTo>
                <a:lnTo>
                  <a:pt x="1243310" y="934939"/>
                </a:lnTo>
                <a:lnTo>
                  <a:pt x="1237357" y="930474"/>
                </a:lnTo>
                <a:lnTo>
                  <a:pt x="1229916" y="924521"/>
                </a:lnTo>
                <a:lnTo>
                  <a:pt x="1224558" y="919461"/>
                </a:lnTo>
                <a:lnTo>
                  <a:pt x="1236167" y="923926"/>
                </a:lnTo>
                <a:lnTo>
                  <a:pt x="1247180" y="926902"/>
                </a:lnTo>
                <a:lnTo>
                  <a:pt x="1261765" y="929284"/>
                </a:lnTo>
                <a:lnTo>
                  <a:pt x="1281708" y="930474"/>
                </a:lnTo>
                <a:lnTo>
                  <a:pt x="1294507" y="929879"/>
                </a:lnTo>
                <a:lnTo>
                  <a:pt x="1310581" y="928093"/>
                </a:lnTo>
                <a:lnTo>
                  <a:pt x="1329333" y="923331"/>
                </a:lnTo>
                <a:lnTo>
                  <a:pt x="1341537" y="918270"/>
                </a:lnTo>
                <a:lnTo>
                  <a:pt x="1354336" y="911722"/>
                </a:lnTo>
                <a:lnTo>
                  <a:pt x="1363564" y="905471"/>
                </a:lnTo>
                <a:lnTo>
                  <a:pt x="1373981" y="896542"/>
                </a:lnTo>
                <a:lnTo>
                  <a:pt x="1379935" y="889695"/>
                </a:lnTo>
                <a:lnTo>
                  <a:pt x="1386781" y="880468"/>
                </a:lnTo>
                <a:lnTo>
                  <a:pt x="1393924" y="868264"/>
                </a:lnTo>
                <a:lnTo>
                  <a:pt x="1398389" y="857251"/>
                </a:lnTo>
                <a:lnTo>
                  <a:pt x="1401366" y="844452"/>
                </a:lnTo>
                <a:close/>
                <a:moveTo>
                  <a:pt x="1336179" y="843856"/>
                </a:moveTo>
                <a:lnTo>
                  <a:pt x="1334989" y="845940"/>
                </a:lnTo>
                <a:lnTo>
                  <a:pt x="1334393" y="846535"/>
                </a:lnTo>
                <a:lnTo>
                  <a:pt x="1334393" y="848917"/>
                </a:lnTo>
                <a:lnTo>
                  <a:pt x="1334989" y="847726"/>
                </a:lnTo>
                <a:lnTo>
                  <a:pt x="1336179" y="847131"/>
                </a:lnTo>
                <a:lnTo>
                  <a:pt x="1336774" y="845345"/>
                </a:lnTo>
                <a:close/>
                <a:moveTo>
                  <a:pt x="1181100" y="808138"/>
                </a:moveTo>
                <a:lnTo>
                  <a:pt x="1204317" y="809328"/>
                </a:lnTo>
                <a:lnTo>
                  <a:pt x="1229916" y="808138"/>
                </a:lnTo>
                <a:lnTo>
                  <a:pt x="1239739" y="808733"/>
                </a:lnTo>
                <a:lnTo>
                  <a:pt x="1243310" y="808733"/>
                </a:lnTo>
                <a:lnTo>
                  <a:pt x="1247180" y="809328"/>
                </a:lnTo>
                <a:lnTo>
                  <a:pt x="1248966" y="812900"/>
                </a:lnTo>
                <a:lnTo>
                  <a:pt x="1249561" y="818258"/>
                </a:lnTo>
                <a:lnTo>
                  <a:pt x="1251942" y="823913"/>
                </a:lnTo>
                <a:lnTo>
                  <a:pt x="1254324" y="827485"/>
                </a:lnTo>
                <a:lnTo>
                  <a:pt x="1257300" y="830462"/>
                </a:lnTo>
                <a:lnTo>
                  <a:pt x="1261170" y="833141"/>
                </a:lnTo>
                <a:lnTo>
                  <a:pt x="1265337" y="834927"/>
                </a:lnTo>
                <a:lnTo>
                  <a:pt x="1269504" y="835522"/>
                </a:lnTo>
                <a:lnTo>
                  <a:pt x="1275755" y="836117"/>
                </a:lnTo>
                <a:lnTo>
                  <a:pt x="1284982" y="834927"/>
                </a:lnTo>
                <a:lnTo>
                  <a:pt x="1290340" y="831652"/>
                </a:lnTo>
                <a:lnTo>
                  <a:pt x="1294507" y="828676"/>
                </a:lnTo>
                <a:lnTo>
                  <a:pt x="1298377" y="822723"/>
                </a:lnTo>
                <a:lnTo>
                  <a:pt x="1299567" y="818853"/>
                </a:lnTo>
                <a:lnTo>
                  <a:pt x="1300163" y="815877"/>
                </a:lnTo>
                <a:lnTo>
                  <a:pt x="1300758" y="812305"/>
                </a:lnTo>
                <a:lnTo>
                  <a:pt x="1302544" y="809924"/>
                </a:lnTo>
                <a:lnTo>
                  <a:pt x="1306711" y="808733"/>
                </a:lnTo>
                <a:lnTo>
                  <a:pt x="1313557" y="808733"/>
                </a:lnTo>
                <a:lnTo>
                  <a:pt x="1340346" y="808138"/>
                </a:lnTo>
                <a:lnTo>
                  <a:pt x="1380530" y="809328"/>
                </a:lnTo>
                <a:lnTo>
                  <a:pt x="1383506" y="809328"/>
                </a:lnTo>
                <a:lnTo>
                  <a:pt x="1387971" y="809924"/>
                </a:lnTo>
                <a:lnTo>
                  <a:pt x="1390353" y="812900"/>
                </a:lnTo>
                <a:lnTo>
                  <a:pt x="1389757" y="824509"/>
                </a:lnTo>
                <a:lnTo>
                  <a:pt x="1387376" y="837903"/>
                </a:lnTo>
                <a:lnTo>
                  <a:pt x="1381721" y="854870"/>
                </a:lnTo>
                <a:lnTo>
                  <a:pt x="1376958" y="865288"/>
                </a:lnTo>
                <a:lnTo>
                  <a:pt x="1367135" y="878087"/>
                </a:lnTo>
                <a:lnTo>
                  <a:pt x="1355527" y="889100"/>
                </a:lnTo>
                <a:lnTo>
                  <a:pt x="1347192" y="895649"/>
                </a:lnTo>
                <a:lnTo>
                  <a:pt x="1333500" y="904876"/>
                </a:lnTo>
                <a:lnTo>
                  <a:pt x="1318320" y="911127"/>
                </a:lnTo>
                <a:lnTo>
                  <a:pt x="1306711" y="914103"/>
                </a:lnTo>
                <a:lnTo>
                  <a:pt x="1290935" y="915294"/>
                </a:lnTo>
                <a:lnTo>
                  <a:pt x="1275755" y="915889"/>
                </a:lnTo>
                <a:lnTo>
                  <a:pt x="1261765" y="915294"/>
                </a:lnTo>
                <a:lnTo>
                  <a:pt x="1246585" y="914103"/>
                </a:lnTo>
                <a:lnTo>
                  <a:pt x="1232595" y="911127"/>
                </a:lnTo>
                <a:lnTo>
                  <a:pt x="1221581" y="906662"/>
                </a:lnTo>
                <a:lnTo>
                  <a:pt x="1208187" y="899518"/>
                </a:lnTo>
                <a:lnTo>
                  <a:pt x="1195388" y="889695"/>
                </a:lnTo>
                <a:lnTo>
                  <a:pt x="1186160" y="881063"/>
                </a:lnTo>
                <a:lnTo>
                  <a:pt x="1175743" y="868264"/>
                </a:lnTo>
                <a:lnTo>
                  <a:pt x="1169194" y="855465"/>
                </a:lnTo>
                <a:lnTo>
                  <a:pt x="1163539" y="840284"/>
                </a:lnTo>
                <a:lnTo>
                  <a:pt x="1161157" y="825699"/>
                </a:lnTo>
                <a:lnTo>
                  <a:pt x="1160562" y="812305"/>
                </a:lnTo>
                <a:lnTo>
                  <a:pt x="1161753" y="810519"/>
                </a:lnTo>
                <a:lnTo>
                  <a:pt x="1165325" y="809328"/>
                </a:lnTo>
                <a:lnTo>
                  <a:pt x="1169194" y="808733"/>
                </a:lnTo>
                <a:close/>
                <a:moveTo>
                  <a:pt x="1240929" y="747118"/>
                </a:moveTo>
                <a:lnTo>
                  <a:pt x="1240929" y="748309"/>
                </a:lnTo>
                <a:lnTo>
                  <a:pt x="1243310" y="748904"/>
                </a:lnTo>
                <a:lnTo>
                  <a:pt x="1245096" y="747713"/>
                </a:lnTo>
                <a:lnTo>
                  <a:pt x="1242715" y="747118"/>
                </a:lnTo>
                <a:close/>
                <a:moveTo>
                  <a:pt x="1263253" y="731045"/>
                </a:moveTo>
                <a:lnTo>
                  <a:pt x="1261467" y="733128"/>
                </a:lnTo>
                <a:lnTo>
                  <a:pt x="1259681" y="733128"/>
                </a:lnTo>
                <a:lnTo>
                  <a:pt x="1259086" y="733724"/>
                </a:lnTo>
                <a:lnTo>
                  <a:pt x="1260277" y="736105"/>
                </a:lnTo>
                <a:lnTo>
                  <a:pt x="1262063" y="736700"/>
                </a:lnTo>
                <a:lnTo>
                  <a:pt x="1263253" y="736105"/>
                </a:lnTo>
                <a:lnTo>
                  <a:pt x="1263849" y="734319"/>
                </a:lnTo>
                <a:lnTo>
                  <a:pt x="1264742" y="733128"/>
                </a:lnTo>
                <a:lnTo>
                  <a:pt x="1265932" y="731938"/>
                </a:lnTo>
                <a:close/>
                <a:moveTo>
                  <a:pt x="1299270" y="730449"/>
                </a:moveTo>
                <a:lnTo>
                  <a:pt x="1298079" y="731045"/>
                </a:lnTo>
                <a:lnTo>
                  <a:pt x="1296293" y="732533"/>
                </a:lnTo>
                <a:lnTo>
                  <a:pt x="1296293" y="733724"/>
                </a:lnTo>
                <a:lnTo>
                  <a:pt x="1297484" y="733724"/>
                </a:lnTo>
                <a:lnTo>
                  <a:pt x="1298674" y="734319"/>
                </a:lnTo>
                <a:lnTo>
                  <a:pt x="1299865" y="731938"/>
                </a:lnTo>
                <a:close/>
                <a:moveTo>
                  <a:pt x="1323082" y="717055"/>
                </a:moveTo>
                <a:lnTo>
                  <a:pt x="1321892" y="719138"/>
                </a:lnTo>
                <a:lnTo>
                  <a:pt x="1321296" y="719734"/>
                </a:lnTo>
                <a:lnTo>
                  <a:pt x="1320106" y="720329"/>
                </a:lnTo>
                <a:lnTo>
                  <a:pt x="1320106" y="722115"/>
                </a:lnTo>
                <a:lnTo>
                  <a:pt x="1321892" y="722115"/>
                </a:lnTo>
                <a:lnTo>
                  <a:pt x="1322487" y="720329"/>
                </a:lnTo>
                <a:lnTo>
                  <a:pt x="1323082" y="720329"/>
                </a:lnTo>
                <a:lnTo>
                  <a:pt x="1323678" y="719734"/>
                </a:lnTo>
                <a:lnTo>
                  <a:pt x="1325464" y="719734"/>
                </a:lnTo>
                <a:lnTo>
                  <a:pt x="1326059" y="717650"/>
                </a:lnTo>
                <a:lnTo>
                  <a:pt x="1326059" y="717055"/>
                </a:lnTo>
                <a:close/>
                <a:moveTo>
                  <a:pt x="1260277" y="716459"/>
                </a:moveTo>
                <a:lnTo>
                  <a:pt x="1259681" y="717055"/>
                </a:lnTo>
                <a:lnTo>
                  <a:pt x="1259681" y="717650"/>
                </a:lnTo>
                <a:lnTo>
                  <a:pt x="1260277" y="718245"/>
                </a:lnTo>
                <a:lnTo>
                  <a:pt x="1261467" y="718245"/>
                </a:lnTo>
                <a:lnTo>
                  <a:pt x="1262063" y="717650"/>
                </a:lnTo>
                <a:lnTo>
                  <a:pt x="1262063" y="717055"/>
                </a:lnTo>
                <a:lnTo>
                  <a:pt x="1261467" y="717055"/>
                </a:lnTo>
                <a:close/>
                <a:moveTo>
                  <a:pt x="1272481" y="712888"/>
                </a:moveTo>
                <a:lnTo>
                  <a:pt x="1270099" y="715269"/>
                </a:lnTo>
                <a:lnTo>
                  <a:pt x="1269504" y="718245"/>
                </a:lnTo>
                <a:lnTo>
                  <a:pt x="1269504" y="719734"/>
                </a:lnTo>
                <a:lnTo>
                  <a:pt x="1268909" y="720924"/>
                </a:lnTo>
                <a:lnTo>
                  <a:pt x="1267123" y="720924"/>
                </a:lnTo>
                <a:lnTo>
                  <a:pt x="1267123" y="722115"/>
                </a:lnTo>
                <a:lnTo>
                  <a:pt x="1267718" y="723306"/>
                </a:lnTo>
                <a:lnTo>
                  <a:pt x="1270099" y="723306"/>
                </a:lnTo>
                <a:lnTo>
                  <a:pt x="1270695" y="721520"/>
                </a:lnTo>
                <a:lnTo>
                  <a:pt x="1270695" y="719734"/>
                </a:lnTo>
                <a:lnTo>
                  <a:pt x="1271290" y="717650"/>
                </a:lnTo>
                <a:lnTo>
                  <a:pt x="1272481" y="715864"/>
                </a:lnTo>
                <a:lnTo>
                  <a:pt x="1273671" y="713483"/>
                </a:lnTo>
                <a:lnTo>
                  <a:pt x="1273076" y="712888"/>
                </a:lnTo>
                <a:close/>
                <a:moveTo>
                  <a:pt x="1307902" y="681931"/>
                </a:moveTo>
                <a:lnTo>
                  <a:pt x="1306711" y="683122"/>
                </a:lnTo>
                <a:lnTo>
                  <a:pt x="1306116" y="684313"/>
                </a:lnTo>
                <a:lnTo>
                  <a:pt x="1307306" y="683717"/>
                </a:lnTo>
                <a:close/>
                <a:moveTo>
                  <a:pt x="1293317" y="679848"/>
                </a:moveTo>
                <a:lnTo>
                  <a:pt x="1292721" y="680443"/>
                </a:lnTo>
                <a:lnTo>
                  <a:pt x="1292721" y="681931"/>
                </a:lnTo>
                <a:lnTo>
                  <a:pt x="1293912" y="681931"/>
                </a:lnTo>
                <a:lnTo>
                  <a:pt x="1294507" y="680443"/>
                </a:lnTo>
                <a:lnTo>
                  <a:pt x="1294507" y="679848"/>
                </a:lnTo>
                <a:close/>
                <a:moveTo>
                  <a:pt x="1348085" y="676276"/>
                </a:moveTo>
                <a:lnTo>
                  <a:pt x="1346895" y="677467"/>
                </a:lnTo>
                <a:lnTo>
                  <a:pt x="1345704" y="679252"/>
                </a:lnTo>
                <a:lnTo>
                  <a:pt x="1347490" y="679848"/>
                </a:lnTo>
                <a:lnTo>
                  <a:pt x="1348681" y="679848"/>
                </a:lnTo>
                <a:lnTo>
                  <a:pt x="1350467" y="678657"/>
                </a:lnTo>
                <a:lnTo>
                  <a:pt x="1349871" y="676871"/>
                </a:lnTo>
                <a:close/>
                <a:moveTo>
                  <a:pt x="1741587" y="651273"/>
                </a:moveTo>
                <a:lnTo>
                  <a:pt x="1742778" y="656631"/>
                </a:lnTo>
                <a:lnTo>
                  <a:pt x="1747838" y="658119"/>
                </a:lnTo>
                <a:lnTo>
                  <a:pt x="1748433" y="658119"/>
                </a:lnTo>
                <a:lnTo>
                  <a:pt x="1749028" y="657226"/>
                </a:lnTo>
                <a:lnTo>
                  <a:pt x="1751410" y="655440"/>
                </a:lnTo>
                <a:lnTo>
                  <a:pt x="1750219" y="653059"/>
                </a:lnTo>
                <a:lnTo>
                  <a:pt x="1744861" y="653059"/>
                </a:lnTo>
                <a:close/>
                <a:moveTo>
                  <a:pt x="1721644" y="647701"/>
                </a:moveTo>
                <a:lnTo>
                  <a:pt x="1721049" y="648296"/>
                </a:lnTo>
                <a:lnTo>
                  <a:pt x="1719858" y="648892"/>
                </a:lnTo>
                <a:lnTo>
                  <a:pt x="1722239" y="650082"/>
                </a:lnTo>
                <a:lnTo>
                  <a:pt x="1723430" y="648892"/>
                </a:lnTo>
                <a:lnTo>
                  <a:pt x="1722835" y="647701"/>
                </a:lnTo>
                <a:close/>
                <a:moveTo>
                  <a:pt x="1758851" y="647106"/>
                </a:moveTo>
                <a:lnTo>
                  <a:pt x="1757065" y="648296"/>
                </a:lnTo>
                <a:lnTo>
                  <a:pt x="1757660" y="650082"/>
                </a:lnTo>
                <a:lnTo>
                  <a:pt x="1757065" y="650677"/>
                </a:lnTo>
                <a:lnTo>
                  <a:pt x="1757065" y="654249"/>
                </a:lnTo>
                <a:lnTo>
                  <a:pt x="1758851" y="656035"/>
                </a:lnTo>
                <a:lnTo>
                  <a:pt x="1760637" y="656035"/>
                </a:lnTo>
                <a:lnTo>
                  <a:pt x="1760637" y="654249"/>
                </a:lnTo>
                <a:lnTo>
                  <a:pt x="1759446" y="652463"/>
                </a:lnTo>
                <a:lnTo>
                  <a:pt x="1759446" y="650677"/>
                </a:lnTo>
                <a:lnTo>
                  <a:pt x="1760042" y="648296"/>
                </a:lnTo>
                <a:close/>
                <a:moveTo>
                  <a:pt x="1710631" y="647106"/>
                </a:moveTo>
                <a:lnTo>
                  <a:pt x="1710631" y="649487"/>
                </a:lnTo>
                <a:lnTo>
                  <a:pt x="1713607" y="650677"/>
                </a:lnTo>
                <a:lnTo>
                  <a:pt x="1715393" y="650082"/>
                </a:lnTo>
                <a:lnTo>
                  <a:pt x="1717179" y="648892"/>
                </a:lnTo>
                <a:lnTo>
                  <a:pt x="1714203" y="648892"/>
                </a:lnTo>
                <a:lnTo>
                  <a:pt x="1712417" y="647106"/>
                </a:lnTo>
                <a:close/>
                <a:moveTo>
                  <a:pt x="1618655" y="646510"/>
                </a:moveTo>
                <a:lnTo>
                  <a:pt x="1617464" y="647106"/>
                </a:lnTo>
                <a:lnTo>
                  <a:pt x="1616869" y="648296"/>
                </a:lnTo>
                <a:lnTo>
                  <a:pt x="1619250" y="650082"/>
                </a:lnTo>
                <a:lnTo>
                  <a:pt x="1622227" y="650082"/>
                </a:lnTo>
                <a:lnTo>
                  <a:pt x="1623417" y="650677"/>
                </a:lnTo>
                <a:lnTo>
                  <a:pt x="1624608" y="648892"/>
                </a:lnTo>
                <a:close/>
                <a:moveTo>
                  <a:pt x="1699022" y="645915"/>
                </a:moveTo>
                <a:lnTo>
                  <a:pt x="1698427" y="647106"/>
                </a:lnTo>
                <a:lnTo>
                  <a:pt x="1699022" y="648296"/>
                </a:lnTo>
                <a:lnTo>
                  <a:pt x="1701403" y="648296"/>
                </a:lnTo>
                <a:lnTo>
                  <a:pt x="1702594" y="647701"/>
                </a:lnTo>
                <a:lnTo>
                  <a:pt x="1701999" y="646510"/>
                </a:lnTo>
                <a:lnTo>
                  <a:pt x="1700808" y="645915"/>
                </a:lnTo>
                <a:close/>
                <a:moveTo>
                  <a:pt x="1659434" y="645915"/>
                </a:moveTo>
                <a:lnTo>
                  <a:pt x="1657648" y="647106"/>
                </a:lnTo>
                <a:lnTo>
                  <a:pt x="1657053" y="650082"/>
                </a:lnTo>
                <a:lnTo>
                  <a:pt x="1657648" y="651868"/>
                </a:lnTo>
                <a:lnTo>
                  <a:pt x="1659434" y="651273"/>
                </a:lnTo>
                <a:lnTo>
                  <a:pt x="1660624" y="650082"/>
                </a:lnTo>
                <a:lnTo>
                  <a:pt x="1661220" y="647701"/>
                </a:lnTo>
                <a:close/>
                <a:moveTo>
                  <a:pt x="1791593" y="645320"/>
                </a:moveTo>
                <a:lnTo>
                  <a:pt x="1789212" y="645915"/>
                </a:lnTo>
                <a:lnTo>
                  <a:pt x="1787426" y="648892"/>
                </a:lnTo>
                <a:lnTo>
                  <a:pt x="1786831" y="651868"/>
                </a:lnTo>
                <a:lnTo>
                  <a:pt x="1788617" y="653654"/>
                </a:lnTo>
                <a:lnTo>
                  <a:pt x="1792189" y="653059"/>
                </a:lnTo>
                <a:lnTo>
                  <a:pt x="1793379" y="650677"/>
                </a:lnTo>
                <a:lnTo>
                  <a:pt x="1792784" y="647701"/>
                </a:lnTo>
                <a:close/>
                <a:moveTo>
                  <a:pt x="1748433" y="645320"/>
                </a:moveTo>
                <a:lnTo>
                  <a:pt x="1747838" y="647106"/>
                </a:lnTo>
                <a:lnTo>
                  <a:pt x="1748433" y="648296"/>
                </a:lnTo>
                <a:lnTo>
                  <a:pt x="1749624" y="648296"/>
                </a:lnTo>
                <a:lnTo>
                  <a:pt x="1750814" y="647701"/>
                </a:lnTo>
                <a:lnTo>
                  <a:pt x="1752005" y="646510"/>
                </a:lnTo>
                <a:lnTo>
                  <a:pt x="1750814" y="645915"/>
                </a:lnTo>
                <a:lnTo>
                  <a:pt x="1750219" y="645320"/>
                </a:lnTo>
                <a:close/>
                <a:moveTo>
                  <a:pt x="2322314" y="643236"/>
                </a:moveTo>
                <a:lnTo>
                  <a:pt x="2321124" y="643831"/>
                </a:lnTo>
                <a:lnTo>
                  <a:pt x="2319933" y="643831"/>
                </a:lnTo>
                <a:lnTo>
                  <a:pt x="2319338" y="645320"/>
                </a:lnTo>
                <a:lnTo>
                  <a:pt x="2320528" y="646510"/>
                </a:lnTo>
                <a:lnTo>
                  <a:pt x="2321124" y="646510"/>
                </a:lnTo>
                <a:lnTo>
                  <a:pt x="2322910" y="644427"/>
                </a:lnTo>
                <a:close/>
                <a:moveTo>
                  <a:pt x="1668066" y="643236"/>
                </a:moveTo>
                <a:lnTo>
                  <a:pt x="1666578" y="645320"/>
                </a:lnTo>
                <a:lnTo>
                  <a:pt x="1666578" y="647701"/>
                </a:lnTo>
                <a:lnTo>
                  <a:pt x="1669256" y="647106"/>
                </a:lnTo>
                <a:lnTo>
                  <a:pt x="1669852" y="644427"/>
                </a:lnTo>
                <a:lnTo>
                  <a:pt x="1669256" y="643831"/>
                </a:lnTo>
                <a:close/>
                <a:moveTo>
                  <a:pt x="411659" y="643236"/>
                </a:moveTo>
                <a:lnTo>
                  <a:pt x="410468" y="643831"/>
                </a:lnTo>
                <a:lnTo>
                  <a:pt x="412254" y="645320"/>
                </a:lnTo>
                <a:lnTo>
                  <a:pt x="414338" y="645915"/>
                </a:lnTo>
                <a:lnTo>
                  <a:pt x="414933" y="645915"/>
                </a:lnTo>
                <a:lnTo>
                  <a:pt x="416124" y="645320"/>
                </a:lnTo>
                <a:lnTo>
                  <a:pt x="415528" y="643831"/>
                </a:lnTo>
                <a:lnTo>
                  <a:pt x="413742" y="643236"/>
                </a:lnTo>
                <a:close/>
                <a:moveTo>
                  <a:pt x="1501378" y="640259"/>
                </a:moveTo>
                <a:lnTo>
                  <a:pt x="1500783" y="640855"/>
                </a:lnTo>
                <a:lnTo>
                  <a:pt x="1500783" y="641450"/>
                </a:lnTo>
                <a:lnTo>
                  <a:pt x="1502867" y="643236"/>
                </a:lnTo>
                <a:lnTo>
                  <a:pt x="1505843" y="643236"/>
                </a:lnTo>
                <a:lnTo>
                  <a:pt x="1504057" y="640855"/>
                </a:lnTo>
                <a:close/>
                <a:moveTo>
                  <a:pt x="1064121" y="639664"/>
                </a:moveTo>
                <a:lnTo>
                  <a:pt x="1062931" y="640259"/>
                </a:lnTo>
                <a:lnTo>
                  <a:pt x="1062931" y="642045"/>
                </a:lnTo>
                <a:lnTo>
                  <a:pt x="1063526" y="642641"/>
                </a:lnTo>
                <a:lnTo>
                  <a:pt x="1064717" y="642641"/>
                </a:lnTo>
                <a:lnTo>
                  <a:pt x="1065312" y="641450"/>
                </a:lnTo>
                <a:lnTo>
                  <a:pt x="1064717" y="640855"/>
                </a:lnTo>
                <a:close/>
                <a:moveTo>
                  <a:pt x="1633835" y="639069"/>
                </a:moveTo>
                <a:lnTo>
                  <a:pt x="1633240" y="639664"/>
                </a:lnTo>
                <a:lnTo>
                  <a:pt x="1633240" y="640855"/>
                </a:lnTo>
                <a:lnTo>
                  <a:pt x="1633835" y="641450"/>
                </a:lnTo>
                <a:lnTo>
                  <a:pt x="1635026" y="641450"/>
                </a:lnTo>
                <a:lnTo>
                  <a:pt x="1636217" y="640855"/>
                </a:lnTo>
                <a:lnTo>
                  <a:pt x="1636812" y="639664"/>
                </a:lnTo>
                <a:lnTo>
                  <a:pt x="1635621" y="639069"/>
                </a:lnTo>
                <a:close/>
                <a:moveTo>
                  <a:pt x="1624013" y="638474"/>
                </a:moveTo>
                <a:lnTo>
                  <a:pt x="1622822" y="639069"/>
                </a:lnTo>
                <a:lnTo>
                  <a:pt x="1622227" y="640259"/>
                </a:lnTo>
                <a:lnTo>
                  <a:pt x="1622822" y="640855"/>
                </a:lnTo>
                <a:lnTo>
                  <a:pt x="1624013" y="641450"/>
                </a:lnTo>
                <a:lnTo>
                  <a:pt x="1625203" y="640259"/>
                </a:lnTo>
                <a:lnTo>
                  <a:pt x="1624608" y="639069"/>
                </a:lnTo>
                <a:close/>
                <a:moveTo>
                  <a:pt x="2352080" y="637878"/>
                </a:moveTo>
                <a:lnTo>
                  <a:pt x="2350294" y="638474"/>
                </a:lnTo>
                <a:lnTo>
                  <a:pt x="2349699" y="640259"/>
                </a:lnTo>
                <a:lnTo>
                  <a:pt x="2349699" y="640855"/>
                </a:lnTo>
                <a:lnTo>
                  <a:pt x="2350294" y="641450"/>
                </a:lnTo>
                <a:lnTo>
                  <a:pt x="2352080" y="641450"/>
                </a:lnTo>
                <a:lnTo>
                  <a:pt x="2353270" y="640259"/>
                </a:lnTo>
                <a:lnTo>
                  <a:pt x="2353270" y="638474"/>
                </a:lnTo>
                <a:close/>
                <a:moveTo>
                  <a:pt x="1777008" y="637878"/>
                </a:moveTo>
                <a:lnTo>
                  <a:pt x="1775817" y="640855"/>
                </a:lnTo>
                <a:lnTo>
                  <a:pt x="1777603" y="645915"/>
                </a:lnTo>
                <a:lnTo>
                  <a:pt x="1782664" y="646510"/>
                </a:lnTo>
                <a:lnTo>
                  <a:pt x="1785640" y="644427"/>
                </a:lnTo>
                <a:lnTo>
                  <a:pt x="1783854" y="642045"/>
                </a:lnTo>
                <a:lnTo>
                  <a:pt x="1779985" y="639664"/>
                </a:lnTo>
                <a:close/>
                <a:moveTo>
                  <a:pt x="406896" y="637878"/>
                </a:moveTo>
                <a:lnTo>
                  <a:pt x="403920" y="638474"/>
                </a:lnTo>
                <a:lnTo>
                  <a:pt x="402134" y="640855"/>
                </a:lnTo>
                <a:lnTo>
                  <a:pt x="402729" y="642045"/>
                </a:lnTo>
                <a:lnTo>
                  <a:pt x="405110" y="642641"/>
                </a:lnTo>
                <a:lnTo>
                  <a:pt x="407492" y="642045"/>
                </a:lnTo>
                <a:lnTo>
                  <a:pt x="408682" y="640259"/>
                </a:lnTo>
                <a:lnTo>
                  <a:pt x="408682" y="638474"/>
                </a:lnTo>
                <a:close/>
                <a:moveTo>
                  <a:pt x="440531" y="636688"/>
                </a:moveTo>
                <a:lnTo>
                  <a:pt x="437853" y="640259"/>
                </a:lnTo>
                <a:lnTo>
                  <a:pt x="441722" y="645915"/>
                </a:lnTo>
                <a:lnTo>
                  <a:pt x="450652" y="645915"/>
                </a:lnTo>
                <a:lnTo>
                  <a:pt x="455117" y="643236"/>
                </a:lnTo>
                <a:lnTo>
                  <a:pt x="451545" y="640259"/>
                </a:lnTo>
                <a:lnTo>
                  <a:pt x="445294" y="637878"/>
                </a:lnTo>
                <a:close/>
                <a:moveTo>
                  <a:pt x="2069306" y="636092"/>
                </a:moveTo>
                <a:lnTo>
                  <a:pt x="2066330" y="639664"/>
                </a:lnTo>
                <a:lnTo>
                  <a:pt x="2065139" y="643236"/>
                </a:lnTo>
                <a:lnTo>
                  <a:pt x="2067521" y="643236"/>
                </a:lnTo>
                <a:lnTo>
                  <a:pt x="2069306" y="640259"/>
                </a:lnTo>
                <a:close/>
                <a:moveTo>
                  <a:pt x="1721049" y="636092"/>
                </a:moveTo>
                <a:lnTo>
                  <a:pt x="1718667" y="637283"/>
                </a:lnTo>
                <a:lnTo>
                  <a:pt x="1717179" y="639069"/>
                </a:lnTo>
                <a:lnTo>
                  <a:pt x="1719263" y="640259"/>
                </a:lnTo>
                <a:lnTo>
                  <a:pt x="1720453" y="640259"/>
                </a:lnTo>
                <a:lnTo>
                  <a:pt x="1722239" y="639664"/>
                </a:lnTo>
                <a:lnTo>
                  <a:pt x="1723430" y="637878"/>
                </a:lnTo>
                <a:lnTo>
                  <a:pt x="1722239" y="637283"/>
                </a:lnTo>
                <a:close/>
                <a:moveTo>
                  <a:pt x="1621036" y="634306"/>
                </a:moveTo>
                <a:lnTo>
                  <a:pt x="1619846" y="635497"/>
                </a:lnTo>
                <a:lnTo>
                  <a:pt x="1621036" y="636688"/>
                </a:lnTo>
                <a:lnTo>
                  <a:pt x="1622227" y="636688"/>
                </a:lnTo>
                <a:lnTo>
                  <a:pt x="1622227" y="635497"/>
                </a:lnTo>
                <a:close/>
                <a:moveTo>
                  <a:pt x="1735634" y="633116"/>
                </a:moveTo>
                <a:lnTo>
                  <a:pt x="1734443" y="633711"/>
                </a:lnTo>
                <a:lnTo>
                  <a:pt x="1734443" y="637283"/>
                </a:lnTo>
                <a:lnTo>
                  <a:pt x="1736824" y="637283"/>
                </a:lnTo>
                <a:lnTo>
                  <a:pt x="1737420" y="634902"/>
                </a:lnTo>
                <a:close/>
                <a:moveTo>
                  <a:pt x="1707654" y="632223"/>
                </a:moveTo>
                <a:lnTo>
                  <a:pt x="1706464" y="633116"/>
                </a:lnTo>
                <a:lnTo>
                  <a:pt x="1707654" y="635497"/>
                </a:lnTo>
                <a:lnTo>
                  <a:pt x="1711226" y="635497"/>
                </a:lnTo>
                <a:lnTo>
                  <a:pt x="1712417" y="634902"/>
                </a:lnTo>
                <a:lnTo>
                  <a:pt x="1713607" y="633711"/>
                </a:lnTo>
                <a:lnTo>
                  <a:pt x="1712417" y="632223"/>
                </a:lnTo>
                <a:close/>
                <a:moveTo>
                  <a:pt x="1532037" y="632223"/>
                </a:moveTo>
                <a:lnTo>
                  <a:pt x="1530846" y="633711"/>
                </a:lnTo>
                <a:lnTo>
                  <a:pt x="1530846" y="636688"/>
                </a:lnTo>
                <a:lnTo>
                  <a:pt x="1532632" y="639069"/>
                </a:lnTo>
                <a:lnTo>
                  <a:pt x="1535014" y="638474"/>
                </a:lnTo>
                <a:lnTo>
                  <a:pt x="1536204" y="636092"/>
                </a:lnTo>
                <a:lnTo>
                  <a:pt x="1537395" y="635497"/>
                </a:lnTo>
                <a:lnTo>
                  <a:pt x="1539181" y="634902"/>
                </a:lnTo>
                <a:lnTo>
                  <a:pt x="1536799" y="633116"/>
                </a:lnTo>
                <a:lnTo>
                  <a:pt x="1533823" y="633711"/>
                </a:lnTo>
                <a:lnTo>
                  <a:pt x="1533228" y="633711"/>
                </a:lnTo>
                <a:close/>
                <a:moveTo>
                  <a:pt x="360462" y="632223"/>
                </a:moveTo>
                <a:lnTo>
                  <a:pt x="359271" y="634306"/>
                </a:lnTo>
                <a:lnTo>
                  <a:pt x="359867" y="636092"/>
                </a:lnTo>
                <a:lnTo>
                  <a:pt x="363141" y="637283"/>
                </a:lnTo>
                <a:lnTo>
                  <a:pt x="363736" y="637878"/>
                </a:lnTo>
                <a:lnTo>
                  <a:pt x="367308" y="638474"/>
                </a:lnTo>
                <a:lnTo>
                  <a:pt x="369094" y="637283"/>
                </a:lnTo>
                <a:lnTo>
                  <a:pt x="367903" y="634902"/>
                </a:lnTo>
                <a:lnTo>
                  <a:pt x="366713" y="634306"/>
                </a:lnTo>
                <a:lnTo>
                  <a:pt x="364331" y="633711"/>
                </a:lnTo>
                <a:lnTo>
                  <a:pt x="364331" y="633116"/>
                </a:lnTo>
                <a:lnTo>
                  <a:pt x="362546" y="633116"/>
                </a:lnTo>
                <a:close/>
                <a:moveTo>
                  <a:pt x="1748433" y="631627"/>
                </a:moveTo>
                <a:lnTo>
                  <a:pt x="1747838" y="633711"/>
                </a:lnTo>
                <a:lnTo>
                  <a:pt x="1749028" y="634902"/>
                </a:lnTo>
                <a:lnTo>
                  <a:pt x="1749028" y="636688"/>
                </a:lnTo>
                <a:lnTo>
                  <a:pt x="1747838" y="640259"/>
                </a:lnTo>
                <a:lnTo>
                  <a:pt x="1750219" y="642045"/>
                </a:lnTo>
                <a:lnTo>
                  <a:pt x="1752600" y="642641"/>
                </a:lnTo>
                <a:lnTo>
                  <a:pt x="1754386" y="640855"/>
                </a:lnTo>
                <a:lnTo>
                  <a:pt x="1756470" y="640259"/>
                </a:lnTo>
                <a:lnTo>
                  <a:pt x="1756470" y="637878"/>
                </a:lnTo>
                <a:lnTo>
                  <a:pt x="1753791" y="635497"/>
                </a:lnTo>
                <a:lnTo>
                  <a:pt x="1750814" y="633116"/>
                </a:lnTo>
                <a:lnTo>
                  <a:pt x="1749624" y="631627"/>
                </a:lnTo>
                <a:close/>
                <a:moveTo>
                  <a:pt x="490538" y="630437"/>
                </a:moveTo>
                <a:lnTo>
                  <a:pt x="487859" y="631627"/>
                </a:lnTo>
                <a:lnTo>
                  <a:pt x="487859" y="634306"/>
                </a:lnTo>
                <a:lnTo>
                  <a:pt x="488454" y="634902"/>
                </a:lnTo>
                <a:lnTo>
                  <a:pt x="490538" y="634902"/>
                </a:lnTo>
                <a:lnTo>
                  <a:pt x="492324" y="633116"/>
                </a:lnTo>
                <a:lnTo>
                  <a:pt x="492919" y="631627"/>
                </a:lnTo>
                <a:lnTo>
                  <a:pt x="493514" y="631627"/>
                </a:lnTo>
                <a:lnTo>
                  <a:pt x="493514" y="631032"/>
                </a:lnTo>
                <a:lnTo>
                  <a:pt x="492919" y="630437"/>
                </a:lnTo>
                <a:close/>
                <a:moveTo>
                  <a:pt x="467321" y="630437"/>
                </a:moveTo>
                <a:lnTo>
                  <a:pt x="465535" y="631032"/>
                </a:lnTo>
                <a:lnTo>
                  <a:pt x="464939" y="631627"/>
                </a:lnTo>
                <a:lnTo>
                  <a:pt x="464344" y="633116"/>
                </a:lnTo>
                <a:lnTo>
                  <a:pt x="463451" y="633116"/>
                </a:lnTo>
                <a:lnTo>
                  <a:pt x="461665" y="634902"/>
                </a:lnTo>
                <a:lnTo>
                  <a:pt x="459284" y="636092"/>
                </a:lnTo>
                <a:lnTo>
                  <a:pt x="456307" y="638474"/>
                </a:lnTo>
                <a:lnTo>
                  <a:pt x="457498" y="639664"/>
                </a:lnTo>
                <a:lnTo>
                  <a:pt x="459284" y="639069"/>
                </a:lnTo>
                <a:lnTo>
                  <a:pt x="459879" y="638474"/>
                </a:lnTo>
                <a:lnTo>
                  <a:pt x="461665" y="638474"/>
                </a:lnTo>
                <a:lnTo>
                  <a:pt x="462856" y="637878"/>
                </a:lnTo>
                <a:lnTo>
                  <a:pt x="466725" y="636688"/>
                </a:lnTo>
                <a:lnTo>
                  <a:pt x="467916" y="636092"/>
                </a:lnTo>
                <a:lnTo>
                  <a:pt x="468511" y="635497"/>
                </a:lnTo>
                <a:lnTo>
                  <a:pt x="469106" y="635497"/>
                </a:lnTo>
                <a:lnTo>
                  <a:pt x="470893" y="633711"/>
                </a:lnTo>
                <a:lnTo>
                  <a:pt x="470893" y="632223"/>
                </a:lnTo>
                <a:lnTo>
                  <a:pt x="469702" y="631032"/>
                </a:lnTo>
                <a:lnTo>
                  <a:pt x="468511" y="630437"/>
                </a:lnTo>
                <a:close/>
                <a:moveTo>
                  <a:pt x="2309515" y="629842"/>
                </a:moveTo>
                <a:lnTo>
                  <a:pt x="2308920" y="631032"/>
                </a:lnTo>
                <a:lnTo>
                  <a:pt x="2309515" y="632223"/>
                </a:lnTo>
                <a:lnTo>
                  <a:pt x="2311301" y="632223"/>
                </a:lnTo>
                <a:lnTo>
                  <a:pt x="2311896" y="631032"/>
                </a:lnTo>
                <a:lnTo>
                  <a:pt x="2311896" y="629842"/>
                </a:lnTo>
                <a:close/>
                <a:moveTo>
                  <a:pt x="1622822" y="629246"/>
                </a:moveTo>
                <a:lnTo>
                  <a:pt x="1622822" y="629842"/>
                </a:lnTo>
                <a:lnTo>
                  <a:pt x="1623417" y="631032"/>
                </a:lnTo>
                <a:lnTo>
                  <a:pt x="1626394" y="632223"/>
                </a:lnTo>
                <a:lnTo>
                  <a:pt x="1629668" y="631032"/>
                </a:lnTo>
                <a:lnTo>
                  <a:pt x="1626394" y="629246"/>
                </a:lnTo>
                <a:close/>
                <a:moveTo>
                  <a:pt x="1799630" y="628056"/>
                </a:moveTo>
                <a:lnTo>
                  <a:pt x="1799630" y="628651"/>
                </a:lnTo>
                <a:lnTo>
                  <a:pt x="1798439" y="629246"/>
                </a:lnTo>
                <a:lnTo>
                  <a:pt x="1799630" y="630437"/>
                </a:lnTo>
                <a:lnTo>
                  <a:pt x="1800821" y="629842"/>
                </a:lnTo>
                <a:lnTo>
                  <a:pt x="1801416" y="628651"/>
                </a:lnTo>
                <a:lnTo>
                  <a:pt x="1800821" y="628056"/>
                </a:lnTo>
                <a:close/>
                <a:moveTo>
                  <a:pt x="1633240" y="627460"/>
                </a:moveTo>
                <a:lnTo>
                  <a:pt x="1631454" y="628651"/>
                </a:lnTo>
                <a:lnTo>
                  <a:pt x="1631454" y="630437"/>
                </a:lnTo>
                <a:lnTo>
                  <a:pt x="1633240" y="632223"/>
                </a:lnTo>
                <a:lnTo>
                  <a:pt x="1635621" y="631627"/>
                </a:lnTo>
                <a:lnTo>
                  <a:pt x="1637407" y="631032"/>
                </a:lnTo>
                <a:lnTo>
                  <a:pt x="1637407" y="628651"/>
                </a:lnTo>
                <a:lnTo>
                  <a:pt x="1635621" y="627460"/>
                </a:lnTo>
                <a:close/>
                <a:moveTo>
                  <a:pt x="322064" y="626270"/>
                </a:moveTo>
                <a:lnTo>
                  <a:pt x="321469" y="626865"/>
                </a:lnTo>
                <a:lnTo>
                  <a:pt x="321469" y="627460"/>
                </a:lnTo>
                <a:lnTo>
                  <a:pt x="322660" y="630437"/>
                </a:lnTo>
                <a:lnTo>
                  <a:pt x="325934" y="633116"/>
                </a:lnTo>
                <a:lnTo>
                  <a:pt x="327720" y="633116"/>
                </a:lnTo>
                <a:lnTo>
                  <a:pt x="327720" y="631032"/>
                </a:lnTo>
                <a:lnTo>
                  <a:pt x="325339" y="628056"/>
                </a:lnTo>
                <a:lnTo>
                  <a:pt x="323255" y="626270"/>
                </a:lnTo>
                <a:close/>
                <a:moveTo>
                  <a:pt x="1668661" y="625674"/>
                </a:moveTo>
                <a:lnTo>
                  <a:pt x="1665387" y="626865"/>
                </a:lnTo>
                <a:lnTo>
                  <a:pt x="1664792" y="627460"/>
                </a:lnTo>
                <a:lnTo>
                  <a:pt x="1665387" y="628651"/>
                </a:lnTo>
                <a:lnTo>
                  <a:pt x="1668661" y="629246"/>
                </a:lnTo>
                <a:lnTo>
                  <a:pt x="1671638" y="626865"/>
                </a:lnTo>
                <a:close/>
                <a:moveTo>
                  <a:pt x="447675" y="625674"/>
                </a:moveTo>
                <a:lnTo>
                  <a:pt x="450652" y="632223"/>
                </a:lnTo>
                <a:lnTo>
                  <a:pt x="459284" y="633116"/>
                </a:lnTo>
                <a:lnTo>
                  <a:pt x="460474" y="632223"/>
                </a:lnTo>
                <a:lnTo>
                  <a:pt x="461070" y="632223"/>
                </a:lnTo>
                <a:lnTo>
                  <a:pt x="462856" y="631032"/>
                </a:lnTo>
                <a:lnTo>
                  <a:pt x="465535" y="628651"/>
                </a:lnTo>
                <a:lnTo>
                  <a:pt x="462856" y="626270"/>
                </a:lnTo>
                <a:lnTo>
                  <a:pt x="462260" y="626270"/>
                </a:lnTo>
                <a:lnTo>
                  <a:pt x="461070" y="626865"/>
                </a:lnTo>
                <a:lnTo>
                  <a:pt x="458689" y="626865"/>
                </a:lnTo>
                <a:lnTo>
                  <a:pt x="453331" y="627460"/>
                </a:lnTo>
                <a:close/>
                <a:moveTo>
                  <a:pt x="2328267" y="625079"/>
                </a:moveTo>
                <a:lnTo>
                  <a:pt x="2322314" y="626865"/>
                </a:lnTo>
                <a:lnTo>
                  <a:pt x="2322314" y="634902"/>
                </a:lnTo>
                <a:lnTo>
                  <a:pt x="2323505" y="635497"/>
                </a:lnTo>
                <a:lnTo>
                  <a:pt x="2324695" y="632223"/>
                </a:lnTo>
                <a:lnTo>
                  <a:pt x="2324695" y="629246"/>
                </a:lnTo>
                <a:lnTo>
                  <a:pt x="2327077" y="627460"/>
                </a:lnTo>
                <a:close/>
                <a:moveTo>
                  <a:pt x="1752005" y="625079"/>
                </a:moveTo>
                <a:lnTo>
                  <a:pt x="1750814" y="626270"/>
                </a:lnTo>
                <a:lnTo>
                  <a:pt x="1749624" y="628056"/>
                </a:lnTo>
                <a:lnTo>
                  <a:pt x="1750814" y="629246"/>
                </a:lnTo>
                <a:lnTo>
                  <a:pt x="1752005" y="629842"/>
                </a:lnTo>
                <a:lnTo>
                  <a:pt x="1755577" y="629842"/>
                </a:lnTo>
                <a:lnTo>
                  <a:pt x="1760042" y="629246"/>
                </a:lnTo>
                <a:lnTo>
                  <a:pt x="1753791" y="626270"/>
                </a:lnTo>
                <a:lnTo>
                  <a:pt x="1753196" y="625079"/>
                </a:lnTo>
                <a:close/>
                <a:moveTo>
                  <a:pt x="1069479" y="623293"/>
                </a:moveTo>
                <a:lnTo>
                  <a:pt x="1068289" y="623888"/>
                </a:lnTo>
                <a:lnTo>
                  <a:pt x="1068289" y="625674"/>
                </a:lnTo>
                <a:lnTo>
                  <a:pt x="1069479" y="626270"/>
                </a:lnTo>
                <a:lnTo>
                  <a:pt x="1070670" y="625674"/>
                </a:lnTo>
                <a:lnTo>
                  <a:pt x="1070670" y="623293"/>
                </a:lnTo>
                <a:close/>
                <a:moveTo>
                  <a:pt x="481906" y="623293"/>
                </a:moveTo>
                <a:lnTo>
                  <a:pt x="480120" y="625079"/>
                </a:lnTo>
                <a:lnTo>
                  <a:pt x="478929" y="626865"/>
                </a:lnTo>
                <a:lnTo>
                  <a:pt x="481310" y="628056"/>
                </a:lnTo>
                <a:lnTo>
                  <a:pt x="484287" y="628056"/>
                </a:lnTo>
                <a:lnTo>
                  <a:pt x="486073" y="626865"/>
                </a:lnTo>
                <a:lnTo>
                  <a:pt x="488454" y="624484"/>
                </a:lnTo>
                <a:lnTo>
                  <a:pt x="486073" y="623293"/>
                </a:lnTo>
                <a:close/>
                <a:moveTo>
                  <a:pt x="1683842" y="622698"/>
                </a:moveTo>
                <a:lnTo>
                  <a:pt x="1683842" y="623888"/>
                </a:lnTo>
                <a:lnTo>
                  <a:pt x="1685628" y="625079"/>
                </a:lnTo>
                <a:lnTo>
                  <a:pt x="1687414" y="625079"/>
                </a:lnTo>
                <a:lnTo>
                  <a:pt x="1686223" y="623293"/>
                </a:lnTo>
                <a:close/>
                <a:moveTo>
                  <a:pt x="1059657" y="622698"/>
                </a:moveTo>
                <a:lnTo>
                  <a:pt x="1058466" y="623293"/>
                </a:lnTo>
                <a:lnTo>
                  <a:pt x="1059061" y="624484"/>
                </a:lnTo>
                <a:lnTo>
                  <a:pt x="1061145" y="625079"/>
                </a:lnTo>
                <a:lnTo>
                  <a:pt x="1062335" y="625079"/>
                </a:lnTo>
                <a:lnTo>
                  <a:pt x="1062335" y="623888"/>
                </a:lnTo>
                <a:lnTo>
                  <a:pt x="1061740" y="622698"/>
                </a:lnTo>
                <a:close/>
                <a:moveTo>
                  <a:pt x="1702594" y="620912"/>
                </a:moveTo>
                <a:lnTo>
                  <a:pt x="1700808" y="622698"/>
                </a:lnTo>
                <a:lnTo>
                  <a:pt x="1700213" y="624484"/>
                </a:lnTo>
                <a:lnTo>
                  <a:pt x="1700808" y="626270"/>
                </a:lnTo>
                <a:lnTo>
                  <a:pt x="1701999" y="626865"/>
                </a:lnTo>
                <a:lnTo>
                  <a:pt x="1703785" y="626270"/>
                </a:lnTo>
                <a:lnTo>
                  <a:pt x="1704380" y="624484"/>
                </a:lnTo>
                <a:lnTo>
                  <a:pt x="1703189" y="622698"/>
                </a:lnTo>
                <a:close/>
                <a:moveTo>
                  <a:pt x="342305" y="620912"/>
                </a:moveTo>
                <a:lnTo>
                  <a:pt x="341710" y="621507"/>
                </a:lnTo>
                <a:lnTo>
                  <a:pt x="341114" y="621507"/>
                </a:lnTo>
                <a:lnTo>
                  <a:pt x="341710" y="622698"/>
                </a:lnTo>
                <a:lnTo>
                  <a:pt x="343496" y="623293"/>
                </a:lnTo>
                <a:lnTo>
                  <a:pt x="345281" y="623293"/>
                </a:lnTo>
                <a:lnTo>
                  <a:pt x="346472" y="622698"/>
                </a:lnTo>
                <a:lnTo>
                  <a:pt x="346472" y="621507"/>
                </a:lnTo>
                <a:lnTo>
                  <a:pt x="344686" y="620912"/>
                </a:lnTo>
                <a:close/>
                <a:moveTo>
                  <a:pt x="1813620" y="620317"/>
                </a:moveTo>
                <a:lnTo>
                  <a:pt x="1811239" y="623293"/>
                </a:lnTo>
                <a:lnTo>
                  <a:pt x="1810048" y="626270"/>
                </a:lnTo>
                <a:lnTo>
                  <a:pt x="1811834" y="629842"/>
                </a:lnTo>
                <a:lnTo>
                  <a:pt x="1813024" y="626270"/>
                </a:lnTo>
                <a:lnTo>
                  <a:pt x="1814215" y="623293"/>
                </a:lnTo>
                <a:lnTo>
                  <a:pt x="1815406" y="622698"/>
                </a:lnTo>
                <a:lnTo>
                  <a:pt x="1817192" y="621507"/>
                </a:lnTo>
                <a:close/>
                <a:moveTo>
                  <a:pt x="1675805" y="620317"/>
                </a:moveTo>
                <a:lnTo>
                  <a:pt x="1671042" y="620912"/>
                </a:lnTo>
                <a:lnTo>
                  <a:pt x="1675210" y="624484"/>
                </a:lnTo>
                <a:lnTo>
                  <a:pt x="1678781" y="622102"/>
                </a:lnTo>
                <a:lnTo>
                  <a:pt x="1680270" y="621507"/>
                </a:lnTo>
                <a:lnTo>
                  <a:pt x="1680270" y="620317"/>
                </a:lnTo>
                <a:close/>
                <a:moveTo>
                  <a:pt x="603052" y="620317"/>
                </a:moveTo>
                <a:lnTo>
                  <a:pt x="606921" y="623888"/>
                </a:lnTo>
                <a:lnTo>
                  <a:pt x="613470" y="631032"/>
                </a:lnTo>
                <a:lnTo>
                  <a:pt x="615851" y="637878"/>
                </a:lnTo>
                <a:lnTo>
                  <a:pt x="614660" y="640855"/>
                </a:lnTo>
                <a:lnTo>
                  <a:pt x="608707" y="648892"/>
                </a:lnTo>
                <a:lnTo>
                  <a:pt x="598885" y="656631"/>
                </a:lnTo>
                <a:lnTo>
                  <a:pt x="589657" y="664072"/>
                </a:lnTo>
                <a:lnTo>
                  <a:pt x="578942" y="671513"/>
                </a:lnTo>
                <a:lnTo>
                  <a:pt x="569119" y="678062"/>
                </a:lnTo>
                <a:lnTo>
                  <a:pt x="558701" y="684313"/>
                </a:lnTo>
                <a:lnTo>
                  <a:pt x="547688" y="690861"/>
                </a:lnTo>
                <a:lnTo>
                  <a:pt x="537270" y="695624"/>
                </a:lnTo>
                <a:lnTo>
                  <a:pt x="524471" y="701279"/>
                </a:lnTo>
                <a:lnTo>
                  <a:pt x="511671" y="704851"/>
                </a:lnTo>
                <a:lnTo>
                  <a:pt x="499467" y="707232"/>
                </a:lnTo>
                <a:lnTo>
                  <a:pt x="487859" y="709911"/>
                </a:lnTo>
                <a:lnTo>
                  <a:pt x="465535" y="713483"/>
                </a:lnTo>
                <a:lnTo>
                  <a:pt x="452735" y="715864"/>
                </a:lnTo>
                <a:lnTo>
                  <a:pt x="441127" y="717055"/>
                </a:lnTo>
                <a:lnTo>
                  <a:pt x="427137" y="718245"/>
                </a:lnTo>
                <a:lnTo>
                  <a:pt x="414933" y="718245"/>
                </a:lnTo>
                <a:lnTo>
                  <a:pt x="402134" y="717650"/>
                </a:lnTo>
                <a:lnTo>
                  <a:pt x="394097" y="717055"/>
                </a:lnTo>
                <a:lnTo>
                  <a:pt x="387251" y="715269"/>
                </a:lnTo>
                <a:lnTo>
                  <a:pt x="375940" y="712888"/>
                </a:lnTo>
                <a:lnTo>
                  <a:pt x="353913" y="705446"/>
                </a:lnTo>
                <a:lnTo>
                  <a:pt x="342305" y="701874"/>
                </a:lnTo>
                <a:lnTo>
                  <a:pt x="330101" y="698302"/>
                </a:lnTo>
                <a:lnTo>
                  <a:pt x="319683" y="693838"/>
                </a:lnTo>
                <a:lnTo>
                  <a:pt x="309265" y="689075"/>
                </a:lnTo>
                <a:lnTo>
                  <a:pt x="299145" y="681634"/>
                </a:lnTo>
                <a:lnTo>
                  <a:pt x="295871" y="679252"/>
                </a:lnTo>
                <a:lnTo>
                  <a:pt x="303312" y="681634"/>
                </a:lnTo>
                <a:lnTo>
                  <a:pt x="314921" y="685503"/>
                </a:lnTo>
                <a:lnTo>
                  <a:pt x="326529" y="689670"/>
                </a:lnTo>
                <a:lnTo>
                  <a:pt x="338138" y="693242"/>
                </a:lnTo>
                <a:lnTo>
                  <a:pt x="350342" y="696517"/>
                </a:lnTo>
                <a:lnTo>
                  <a:pt x="363736" y="698898"/>
                </a:lnTo>
                <a:lnTo>
                  <a:pt x="388144" y="701279"/>
                </a:lnTo>
                <a:lnTo>
                  <a:pt x="400050" y="701874"/>
                </a:lnTo>
                <a:lnTo>
                  <a:pt x="412849" y="701874"/>
                </a:lnTo>
                <a:lnTo>
                  <a:pt x="427732" y="701279"/>
                </a:lnTo>
                <a:lnTo>
                  <a:pt x="451545" y="697112"/>
                </a:lnTo>
                <a:lnTo>
                  <a:pt x="486073" y="691456"/>
                </a:lnTo>
                <a:lnTo>
                  <a:pt x="497681" y="687884"/>
                </a:lnTo>
                <a:lnTo>
                  <a:pt x="509885" y="684313"/>
                </a:lnTo>
                <a:lnTo>
                  <a:pt x="522685" y="679252"/>
                </a:lnTo>
                <a:lnTo>
                  <a:pt x="533698" y="673895"/>
                </a:lnTo>
                <a:lnTo>
                  <a:pt x="544711" y="667644"/>
                </a:lnTo>
                <a:lnTo>
                  <a:pt x="555129" y="661691"/>
                </a:lnTo>
                <a:lnTo>
                  <a:pt x="564654" y="655440"/>
                </a:lnTo>
                <a:lnTo>
                  <a:pt x="575667" y="648296"/>
                </a:lnTo>
                <a:lnTo>
                  <a:pt x="584895" y="640855"/>
                </a:lnTo>
                <a:lnTo>
                  <a:pt x="594717" y="632223"/>
                </a:lnTo>
                <a:lnTo>
                  <a:pt x="601266" y="623888"/>
                </a:lnTo>
                <a:close/>
                <a:moveTo>
                  <a:pt x="431899" y="620317"/>
                </a:moveTo>
                <a:lnTo>
                  <a:pt x="431899" y="620912"/>
                </a:lnTo>
                <a:lnTo>
                  <a:pt x="428923" y="623888"/>
                </a:lnTo>
                <a:lnTo>
                  <a:pt x="425649" y="626270"/>
                </a:lnTo>
                <a:lnTo>
                  <a:pt x="429518" y="628651"/>
                </a:lnTo>
                <a:lnTo>
                  <a:pt x="428328" y="632223"/>
                </a:lnTo>
                <a:lnTo>
                  <a:pt x="422672" y="632223"/>
                </a:lnTo>
                <a:lnTo>
                  <a:pt x="417910" y="631032"/>
                </a:lnTo>
                <a:lnTo>
                  <a:pt x="414933" y="633711"/>
                </a:lnTo>
                <a:lnTo>
                  <a:pt x="412254" y="636688"/>
                </a:lnTo>
                <a:lnTo>
                  <a:pt x="413742" y="639069"/>
                </a:lnTo>
                <a:lnTo>
                  <a:pt x="416124" y="639664"/>
                </a:lnTo>
                <a:lnTo>
                  <a:pt x="418505" y="637878"/>
                </a:lnTo>
                <a:lnTo>
                  <a:pt x="421481" y="637283"/>
                </a:lnTo>
                <a:lnTo>
                  <a:pt x="422672" y="639069"/>
                </a:lnTo>
                <a:lnTo>
                  <a:pt x="423268" y="642641"/>
                </a:lnTo>
                <a:lnTo>
                  <a:pt x="425053" y="646510"/>
                </a:lnTo>
                <a:lnTo>
                  <a:pt x="425053" y="649487"/>
                </a:lnTo>
                <a:lnTo>
                  <a:pt x="428923" y="651273"/>
                </a:lnTo>
                <a:lnTo>
                  <a:pt x="430114" y="654249"/>
                </a:lnTo>
                <a:lnTo>
                  <a:pt x="430114" y="654845"/>
                </a:lnTo>
                <a:lnTo>
                  <a:pt x="430709" y="655440"/>
                </a:lnTo>
                <a:lnTo>
                  <a:pt x="431304" y="657226"/>
                </a:lnTo>
                <a:lnTo>
                  <a:pt x="434876" y="657226"/>
                </a:lnTo>
                <a:lnTo>
                  <a:pt x="437853" y="656631"/>
                </a:lnTo>
                <a:lnTo>
                  <a:pt x="439341" y="656631"/>
                </a:lnTo>
                <a:lnTo>
                  <a:pt x="439341" y="656035"/>
                </a:lnTo>
                <a:lnTo>
                  <a:pt x="440531" y="656035"/>
                </a:lnTo>
                <a:lnTo>
                  <a:pt x="443508" y="655440"/>
                </a:lnTo>
                <a:lnTo>
                  <a:pt x="451545" y="651868"/>
                </a:lnTo>
                <a:lnTo>
                  <a:pt x="445889" y="650082"/>
                </a:lnTo>
                <a:lnTo>
                  <a:pt x="441127" y="650677"/>
                </a:lnTo>
                <a:lnTo>
                  <a:pt x="438746" y="650082"/>
                </a:lnTo>
                <a:lnTo>
                  <a:pt x="437853" y="649487"/>
                </a:lnTo>
                <a:lnTo>
                  <a:pt x="434281" y="649487"/>
                </a:lnTo>
                <a:lnTo>
                  <a:pt x="427137" y="642641"/>
                </a:lnTo>
                <a:lnTo>
                  <a:pt x="427137" y="639069"/>
                </a:lnTo>
                <a:lnTo>
                  <a:pt x="429518" y="636688"/>
                </a:lnTo>
                <a:lnTo>
                  <a:pt x="430709" y="636092"/>
                </a:lnTo>
                <a:lnTo>
                  <a:pt x="430709" y="635497"/>
                </a:lnTo>
                <a:lnTo>
                  <a:pt x="431304" y="635497"/>
                </a:lnTo>
                <a:lnTo>
                  <a:pt x="432495" y="634306"/>
                </a:lnTo>
                <a:lnTo>
                  <a:pt x="433685" y="631627"/>
                </a:lnTo>
                <a:lnTo>
                  <a:pt x="433685" y="628651"/>
                </a:lnTo>
                <a:lnTo>
                  <a:pt x="437257" y="626270"/>
                </a:lnTo>
                <a:lnTo>
                  <a:pt x="440531" y="623888"/>
                </a:lnTo>
                <a:lnTo>
                  <a:pt x="437257" y="621507"/>
                </a:lnTo>
                <a:lnTo>
                  <a:pt x="433090" y="621507"/>
                </a:lnTo>
                <a:close/>
                <a:moveTo>
                  <a:pt x="1792784" y="618233"/>
                </a:moveTo>
                <a:lnTo>
                  <a:pt x="1790998" y="621507"/>
                </a:lnTo>
                <a:lnTo>
                  <a:pt x="1791593" y="623888"/>
                </a:lnTo>
                <a:lnTo>
                  <a:pt x="1791593" y="624484"/>
                </a:lnTo>
                <a:lnTo>
                  <a:pt x="1790998" y="626270"/>
                </a:lnTo>
                <a:lnTo>
                  <a:pt x="1792189" y="627460"/>
                </a:lnTo>
                <a:lnTo>
                  <a:pt x="1794867" y="626865"/>
                </a:lnTo>
                <a:lnTo>
                  <a:pt x="1797249" y="625079"/>
                </a:lnTo>
                <a:lnTo>
                  <a:pt x="1796653" y="623293"/>
                </a:lnTo>
                <a:lnTo>
                  <a:pt x="1793974" y="622102"/>
                </a:lnTo>
                <a:close/>
                <a:moveTo>
                  <a:pt x="439936" y="618233"/>
                </a:moveTo>
                <a:lnTo>
                  <a:pt x="440531" y="620912"/>
                </a:lnTo>
                <a:lnTo>
                  <a:pt x="444103" y="622102"/>
                </a:lnTo>
                <a:lnTo>
                  <a:pt x="445294" y="620912"/>
                </a:lnTo>
                <a:lnTo>
                  <a:pt x="443508" y="618233"/>
                </a:lnTo>
                <a:close/>
                <a:moveTo>
                  <a:pt x="1642467" y="617638"/>
                </a:moveTo>
                <a:lnTo>
                  <a:pt x="1641574" y="620317"/>
                </a:lnTo>
                <a:lnTo>
                  <a:pt x="1643063" y="622698"/>
                </a:lnTo>
                <a:lnTo>
                  <a:pt x="1643658" y="622698"/>
                </a:lnTo>
                <a:lnTo>
                  <a:pt x="1644849" y="622102"/>
                </a:lnTo>
                <a:lnTo>
                  <a:pt x="1644253" y="619424"/>
                </a:lnTo>
                <a:close/>
                <a:moveTo>
                  <a:pt x="1742778" y="616447"/>
                </a:moveTo>
                <a:lnTo>
                  <a:pt x="1740396" y="617042"/>
                </a:lnTo>
                <a:lnTo>
                  <a:pt x="1741587" y="620317"/>
                </a:lnTo>
                <a:lnTo>
                  <a:pt x="1744861" y="622698"/>
                </a:lnTo>
                <a:lnTo>
                  <a:pt x="1746052" y="620317"/>
                </a:lnTo>
                <a:lnTo>
                  <a:pt x="1745456" y="617638"/>
                </a:lnTo>
                <a:close/>
                <a:moveTo>
                  <a:pt x="1657648" y="616447"/>
                </a:moveTo>
                <a:lnTo>
                  <a:pt x="1655862" y="618828"/>
                </a:lnTo>
                <a:lnTo>
                  <a:pt x="1654374" y="621507"/>
                </a:lnTo>
                <a:lnTo>
                  <a:pt x="1656457" y="621507"/>
                </a:lnTo>
                <a:lnTo>
                  <a:pt x="1658243" y="619424"/>
                </a:lnTo>
                <a:close/>
                <a:moveTo>
                  <a:pt x="1618060" y="616447"/>
                </a:moveTo>
                <a:lnTo>
                  <a:pt x="1616869" y="617042"/>
                </a:lnTo>
                <a:lnTo>
                  <a:pt x="1615976" y="618233"/>
                </a:lnTo>
                <a:lnTo>
                  <a:pt x="1616869" y="618828"/>
                </a:lnTo>
                <a:lnTo>
                  <a:pt x="1618060" y="619424"/>
                </a:lnTo>
                <a:lnTo>
                  <a:pt x="1618655" y="618828"/>
                </a:lnTo>
                <a:lnTo>
                  <a:pt x="1619250" y="617638"/>
                </a:lnTo>
                <a:lnTo>
                  <a:pt x="1618655" y="616447"/>
                </a:lnTo>
                <a:close/>
                <a:moveTo>
                  <a:pt x="466725" y="615852"/>
                </a:moveTo>
                <a:lnTo>
                  <a:pt x="464939" y="618233"/>
                </a:lnTo>
                <a:lnTo>
                  <a:pt x="461665" y="619424"/>
                </a:lnTo>
                <a:lnTo>
                  <a:pt x="458093" y="617638"/>
                </a:lnTo>
                <a:lnTo>
                  <a:pt x="460474" y="622698"/>
                </a:lnTo>
                <a:lnTo>
                  <a:pt x="461070" y="622698"/>
                </a:lnTo>
                <a:lnTo>
                  <a:pt x="471488" y="617042"/>
                </a:lnTo>
                <a:close/>
                <a:moveTo>
                  <a:pt x="1632049" y="614066"/>
                </a:moveTo>
                <a:lnTo>
                  <a:pt x="1632049" y="617042"/>
                </a:lnTo>
                <a:lnTo>
                  <a:pt x="1632645" y="617042"/>
                </a:lnTo>
                <a:lnTo>
                  <a:pt x="1633240" y="616447"/>
                </a:lnTo>
                <a:lnTo>
                  <a:pt x="1633240" y="614066"/>
                </a:lnTo>
                <a:close/>
                <a:moveTo>
                  <a:pt x="2341662" y="613470"/>
                </a:moveTo>
                <a:lnTo>
                  <a:pt x="2339876" y="614661"/>
                </a:lnTo>
                <a:lnTo>
                  <a:pt x="2339876" y="617042"/>
                </a:lnTo>
                <a:lnTo>
                  <a:pt x="2340471" y="619424"/>
                </a:lnTo>
                <a:lnTo>
                  <a:pt x="2341662" y="620317"/>
                </a:lnTo>
                <a:lnTo>
                  <a:pt x="2343745" y="618828"/>
                </a:lnTo>
                <a:lnTo>
                  <a:pt x="2343745" y="614661"/>
                </a:lnTo>
                <a:close/>
                <a:moveTo>
                  <a:pt x="2328863" y="613470"/>
                </a:moveTo>
                <a:lnTo>
                  <a:pt x="2322910" y="615852"/>
                </a:lnTo>
                <a:lnTo>
                  <a:pt x="2319933" y="614661"/>
                </a:lnTo>
                <a:lnTo>
                  <a:pt x="2317254" y="614066"/>
                </a:lnTo>
                <a:lnTo>
                  <a:pt x="2314873" y="614066"/>
                </a:lnTo>
                <a:lnTo>
                  <a:pt x="2313087" y="616447"/>
                </a:lnTo>
                <a:lnTo>
                  <a:pt x="2313087" y="618233"/>
                </a:lnTo>
                <a:lnTo>
                  <a:pt x="2325291" y="618233"/>
                </a:lnTo>
                <a:lnTo>
                  <a:pt x="2326481" y="617638"/>
                </a:lnTo>
                <a:lnTo>
                  <a:pt x="2327672" y="616447"/>
                </a:lnTo>
                <a:lnTo>
                  <a:pt x="2328863" y="618828"/>
                </a:lnTo>
                <a:lnTo>
                  <a:pt x="2331542" y="620317"/>
                </a:lnTo>
                <a:lnTo>
                  <a:pt x="2332137" y="615852"/>
                </a:lnTo>
                <a:close/>
                <a:moveTo>
                  <a:pt x="1540669" y="613470"/>
                </a:moveTo>
                <a:lnTo>
                  <a:pt x="1539776" y="614661"/>
                </a:lnTo>
                <a:lnTo>
                  <a:pt x="1539776" y="615256"/>
                </a:lnTo>
                <a:lnTo>
                  <a:pt x="1541264" y="615852"/>
                </a:lnTo>
                <a:lnTo>
                  <a:pt x="1542455" y="615852"/>
                </a:lnTo>
                <a:lnTo>
                  <a:pt x="1543050" y="614661"/>
                </a:lnTo>
                <a:lnTo>
                  <a:pt x="1542455" y="614066"/>
                </a:lnTo>
                <a:lnTo>
                  <a:pt x="1541264" y="613470"/>
                </a:lnTo>
                <a:close/>
                <a:moveTo>
                  <a:pt x="2166342" y="612280"/>
                </a:moveTo>
                <a:lnTo>
                  <a:pt x="2180928" y="612875"/>
                </a:lnTo>
                <a:lnTo>
                  <a:pt x="2184499" y="615852"/>
                </a:lnTo>
                <a:lnTo>
                  <a:pt x="2184499" y="622102"/>
                </a:lnTo>
                <a:lnTo>
                  <a:pt x="2185095" y="641450"/>
                </a:lnTo>
                <a:lnTo>
                  <a:pt x="2185095" y="661691"/>
                </a:lnTo>
                <a:lnTo>
                  <a:pt x="2186881" y="681634"/>
                </a:lnTo>
                <a:lnTo>
                  <a:pt x="2186285" y="701279"/>
                </a:lnTo>
                <a:lnTo>
                  <a:pt x="2182713" y="708423"/>
                </a:lnTo>
                <a:lnTo>
                  <a:pt x="2175272" y="711102"/>
                </a:lnTo>
                <a:lnTo>
                  <a:pt x="2150269" y="711697"/>
                </a:lnTo>
                <a:lnTo>
                  <a:pt x="2124670" y="709316"/>
                </a:lnTo>
                <a:lnTo>
                  <a:pt x="2074069" y="711697"/>
                </a:lnTo>
                <a:lnTo>
                  <a:pt x="2023467" y="711697"/>
                </a:lnTo>
                <a:lnTo>
                  <a:pt x="1998464" y="712888"/>
                </a:lnTo>
                <a:lnTo>
                  <a:pt x="1972866" y="711102"/>
                </a:lnTo>
                <a:lnTo>
                  <a:pt x="1965722" y="707827"/>
                </a:lnTo>
                <a:lnTo>
                  <a:pt x="1961853" y="701279"/>
                </a:lnTo>
                <a:lnTo>
                  <a:pt x="1961853" y="693838"/>
                </a:lnTo>
                <a:lnTo>
                  <a:pt x="1990725" y="692647"/>
                </a:lnTo>
                <a:lnTo>
                  <a:pt x="2041327" y="692647"/>
                </a:lnTo>
                <a:lnTo>
                  <a:pt x="2091333" y="690266"/>
                </a:lnTo>
                <a:lnTo>
                  <a:pt x="2115145" y="692647"/>
                </a:lnTo>
                <a:lnTo>
                  <a:pt x="2142530" y="692052"/>
                </a:lnTo>
                <a:lnTo>
                  <a:pt x="2150269" y="692052"/>
                </a:lnTo>
                <a:lnTo>
                  <a:pt x="2157710" y="690861"/>
                </a:lnTo>
                <a:lnTo>
                  <a:pt x="2161878" y="687289"/>
                </a:lnTo>
                <a:lnTo>
                  <a:pt x="2164854" y="681634"/>
                </a:lnTo>
                <a:lnTo>
                  <a:pt x="2166938" y="675681"/>
                </a:lnTo>
                <a:lnTo>
                  <a:pt x="2167533" y="672109"/>
                </a:lnTo>
                <a:lnTo>
                  <a:pt x="2167533" y="668239"/>
                </a:lnTo>
                <a:lnTo>
                  <a:pt x="2168128" y="648892"/>
                </a:lnTo>
                <a:lnTo>
                  <a:pt x="2166342" y="627460"/>
                </a:lnTo>
                <a:close/>
                <a:moveTo>
                  <a:pt x="1151930" y="612280"/>
                </a:moveTo>
                <a:lnTo>
                  <a:pt x="1171873" y="612875"/>
                </a:lnTo>
                <a:lnTo>
                  <a:pt x="1174254" y="615852"/>
                </a:lnTo>
                <a:lnTo>
                  <a:pt x="1172468" y="622102"/>
                </a:lnTo>
                <a:lnTo>
                  <a:pt x="1170682" y="641450"/>
                </a:lnTo>
                <a:lnTo>
                  <a:pt x="1170682" y="661691"/>
                </a:lnTo>
                <a:lnTo>
                  <a:pt x="1171278" y="681038"/>
                </a:lnTo>
                <a:lnTo>
                  <a:pt x="1171278" y="701279"/>
                </a:lnTo>
                <a:lnTo>
                  <a:pt x="1173659" y="706637"/>
                </a:lnTo>
                <a:lnTo>
                  <a:pt x="1171873" y="709316"/>
                </a:lnTo>
                <a:lnTo>
                  <a:pt x="1150144" y="710506"/>
                </a:lnTo>
                <a:lnTo>
                  <a:pt x="1127522" y="708423"/>
                </a:lnTo>
                <a:lnTo>
                  <a:pt x="1104900" y="709316"/>
                </a:lnTo>
                <a:lnTo>
                  <a:pt x="1037332" y="709316"/>
                </a:lnTo>
                <a:lnTo>
                  <a:pt x="992089" y="710506"/>
                </a:lnTo>
                <a:lnTo>
                  <a:pt x="968871" y="712888"/>
                </a:lnTo>
                <a:lnTo>
                  <a:pt x="946250" y="711697"/>
                </a:lnTo>
                <a:lnTo>
                  <a:pt x="945059" y="707827"/>
                </a:lnTo>
                <a:lnTo>
                  <a:pt x="947738" y="701279"/>
                </a:lnTo>
                <a:lnTo>
                  <a:pt x="947142" y="692647"/>
                </a:lnTo>
                <a:lnTo>
                  <a:pt x="959049" y="691456"/>
                </a:lnTo>
                <a:lnTo>
                  <a:pt x="1003697" y="690266"/>
                </a:lnTo>
                <a:lnTo>
                  <a:pt x="1071265" y="690266"/>
                </a:lnTo>
                <a:lnTo>
                  <a:pt x="1093292" y="689670"/>
                </a:lnTo>
                <a:lnTo>
                  <a:pt x="1115318" y="691456"/>
                </a:lnTo>
                <a:lnTo>
                  <a:pt x="1139726" y="690266"/>
                </a:lnTo>
                <a:lnTo>
                  <a:pt x="1147465" y="689670"/>
                </a:lnTo>
                <a:lnTo>
                  <a:pt x="1154311" y="686694"/>
                </a:lnTo>
                <a:lnTo>
                  <a:pt x="1156097" y="681634"/>
                </a:lnTo>
                <a:lnTo>
                  <a:pt x="1156097" y="674490"/>
                </a:lnTo>
                <a:lnTo>
                  <a:pt x="1153716" y="667644"/>
                </a:lnTo>
                <a:lnTo>
                  <a:pt x="1152525" y="664667"/>
                </a:lnTo>
                <a:lnTo>
                  <a:pt x="1152525" y="647701"/>
                </a:lnTo>
                <a:lnTo>
                  <a:pt x="1151930" y="628056"/>
                </a:lnTo>
                <a:close/>
                <a:moveTo>
                  <a:pt x="1792189" y="611684"/>
                </a:moveTo>
                <a:lnTo>
                  <a:pt x="1790403" y="613470"/>
                </a:lnTo>
                <a:lnTo>
                  <a:pt x="1793974" y="613470"/>
                </a:lnTo>
                <a:lnTo>
                  <a:pt x="1793974" y="612280"/>
                </a:lnTo>
                <a:close/>
                <a:moveTo>
                  <a:pt x="493514" y="611089"/>
                </a:moveTo>
                <a:lnTo>
                  <a:pt x="493514" y="611684"/>
                </a:lnTo>
                <a:lnTo>
                  <a:pt x="492919" y="612280"/>
                </a:lnTo>
                <a:lnTo>
                  <a:pt x="492324" y="613470"/>
                </a:lnTo>
                <a:lnTo>
                  <a:pt x="492919" y="614066"/>
                </a:lnTo>
                <a:lnTo>
                  <a:pt x="494110" y="614661"/>
                </a:lnTo>
                <a:lnTo>
                  <a:pt x="495300" y="613470"/>
                </a:lnTo>
                <a:lnTo>
                  <a:pt x="495300" y="612280"/>
                </a:lnTo>
                <a:lnTo>
                  <a:pt x="494705" y="611684"/>
                </a:lnTo>
                <a:lnTo>
                  <a:pt x="494110" y="611684"/>
                </a:lnTo>
                <a:close/>
                <a:moveTo>
                  <a:pt x="406896" y="611089"/>
                </a:moveTo>
                <a:lnTo>
                  <a:pt x="405110" y="611684"/>
                </a:lnTo>
                <a:lnTo>
                  <a:pt x="405110" y="615256"/>
                </a:lnTo>
                <a:lnTo>
                  <a:pt x="406301" y="616447"/>
                </a:lnTo>
                <a:lnTo>
                  <a:pt x="409278" y="615852"/>
                </a:lnTo>
                <a:lnTo>
                  <a:pt x="410468" y="613470"/>
                </a:lnTo>
                <a:lnTo>
                  <a:pt x="409278" y="611684"/>
                </a:lnTo>
                <a:close/>
                <a:moveTo>
                  <a:pt x="889099" y="610494"/>
                </a:moveTo>
                <a:lnTo>
                  <a:pt x="892671" y="613470"/>
                </a:lnTo>
                <a:lnTo>
                  <a:pt x="894457" y="635497"/>
                </a:lnTo>
                <a:lnTo>
                  <a:pt x="893267" y="657226"/>
                </a:lnTo>
                <a:lnTo>
                  <a:pt x="894457" y="701279"/>
                </a:lnTo>
                <a:lnTo>
                  <a:pt x="895053" y="707232"/>
                </a:lnTo>
                <a:lnTo>
                  <a:pt x="892076" y="711102"/>
                </a:lnTo>
                <a:lnTo>
                  <a:pt x="869454" y="711697"/>
                </a:lnTo>
                <a:lnTo>
                  <a:pt x="847130" y="709316"/>
                </a:lnTo>
                <a:lnTo>
                  <a:pt x="824508" y="708423"/>
                </a:lnTo>
                <a:lnTo>
                  <a:pt x="801886" y="708423"/>
                </a:lnTo>
                <a:lnTo>
                  <a:pt x="779860" y="710506"/>
                </a:lnTo>
                <a:lnTo>
                  <a:pt x="757535" y="712888"/>
                </a:lnTo>
                <a:lnTo>
                  <a:pt x="734914" y="711697"/>
                </a:lnTo>
                <a:lnTo>
                  <a:pt x="712292" y="711102"/>
                </a:lnTo>
                <a:lnTo>
                  <a:pt x="689670" y="712888"/>
                </a:lnTo>
                <a:lnTo>
                  <a:pt x="667346" y="710506"/>
                </a:lnTo>
                <a:lnTo>
                  <a:pt x="664667" y="707232"/>
                </a:lnTo>
                <a:lnTo>
                  <a:pt x="665262" y="701279"/>
                </a:lnTo>
                <a:lnTo>
                  <a:pt x="665262" y="692647"/>
                </a:lnTo>
                <a:lnTo>
                  <a:pt x="678657" y="692052"/>
                </a:lnTo>
                <a:lnTo>
                  <a:pt x="700683" y="692647"/>
                </a:lnTo>
                <a:lnTo>
                  <a:pt x="723305" y="693838"/>
                </a:lnTo>
                <a:lnTo>
                  <a:pt x="747713" y="691456"/>
                </a:lnTo>
                <a:lnTo>
                  <a:pt x="769144" y="689670"/>
                </a:lnTo>
                <a:lnTo>
                  <a:pt x="790873" y="689670"/>
                </a:lnTo>
                <a:lnTo>
                  <a:pt x="812304" y="690266"/>
                </a:lnTo>
                <a:lnTo>
                  <a:pt x="835521" y="692647"/>
                </a:lnTo>
                <a:lnTo>
                  <a:pt x="858739" y="692052"/>
                </a:lnTo>
                <a:lnTo>
                  <a:pt x="865287" y="692052"/>
                </a:lnTo>
                <a:lnTo>
                  <a:pt x="872133" y="688480"/>
                </a:lnTo>
                <a:lnTo>
                  <a:pt x="875705" y="685503"/>
                </a:lnTo>
                <a:lnTo>
                  <a:pt x="876300" y="678657"/>
                </a:lnTo>
                <a:lnTo>
                  <a:pt x="876300" y="672704"/>
                </a:lnTo>
                <a:lnTo>
                  <a:pt x="875705" y="667049"/>
                </a:lnTo>
                <a:lnTo>
                  <a:pt x="875110" y="645320"/>
                </a:lnTo>
                <a:lnTo>
                  <a:pt x="874514" y="623888"/>
                </a:lnTo>
                <a:lnTo>
                  <a:pt x="875110" y="611684"/>
                </a:lnTo>
                <a:lnTo>
                  <a:pt x="882849" y="611089"/>
                </a:lnTo>
                <a:close/>
                <a:moveTo>
                  <a:pt x="385465" y="609303"/>
                </a:moveTo>
                <a:lnTo>
                  <a:pt x="383679" y="611089"/>
                </a:lnTo>
                <a:lnTo>
                  <a:pt x="384274" y="612280"/>
                </a:lnTo>
                <a:lnTo>
                  <a:pt x="384870" y="612875"/>
                </a:lnTo>
                <a:lnTo>
                  <a:pt x="388144" y="612875"/>
                </a:lnTo>
                <a:lnTo>
                  <a:pt x="389335" y="611089"/>
                </a:lnTo>
                <a:lnTo>
                  <a:pt x="389930" y="609899"/>
                </a:lnTo>
                <a:lnTo>
                  <a:pt x="388739" y="609303"/>
                </a:lnTo>
                <a:close/>
                <a:moveTo>
                  <a:pt x="1829396" y="608708"/>
                </a:moveTo>
                <a:lnTo>
                  <a:pt x="1828205" y="609303"/>
                </a:lnTo>
                <a:lnTo>
                  <a:pt x="1827610" y="611684"/>
                </a:lnTo>
                <a:lnTo>
                  <a:pt x="1829991" y="612280"/>
                </a:lnTo>
                <a:lnTo>
                  <a:pt x="1831777" y="614066"/>
                </a:lnTo>
                <a:lnTo>
                  <a:pt x="1831777" y="612280"/>
                </a:lnTo>
                <a:lnTo>
                  <a:pt x="1832670" y="611089"/>
                </a:lnTo>
                <a:lnTo>
                  <a:pt x="1831181" y="610494"/>
                </a:lnTo>
                <a:lnTo>
                  <a:pt x="1829991" y="609303"/>
                </a:lnTo>
                <a:lnTo>
                  <a:pt x="1830586" y="608708"/>
                </a:lnTo>
                <a:close/>
                <a:moveTo>
                  <a:pt x="433090" y="608708"/>
                </a:moveTo>
                <a:lnTo>
                  <a:pt x="433090" y="609899"/>
                </a:lnTo>
                <a:lnTo>
                  <a:pt x="432495" y="610494"/>
                </a:lnTo>
                <a:lnTo>
                  <a:pt x="432495" y="613470"/>
                </a:lnTo>
                <a:lnTo>
                  <a:pt x="431899" y="614661"/>
                </a:lnTo>
                <a:lnTo>
                  <a:pt x="431304" y="614661"/>
                </a:lnTo>
                <a:lnTo>
                  <a:pt x="430709" y="615256"/>
                </a:lnTo>
                <a:lnTo>
                  <a:pt x="429518" y="615256"/>
                </a:lnTo>
                <a:lnTo>
                  <a:pt x="423863" y="617638"/>
                </a:lnTo>
                <a:lnTo>
                  <a:pt x="421481" y="622698"/>
                </a:lnTo>
                <a:lnTo>
                  <a:pt x="422077" y="623293"/>
                </a:lnTo>
                <a:lnTo>
                  <a:pt x="423268" y="623888"/>
                </a:lnTo>
                <a:lnTo>
                  <a:pt x="427732" y="621507"/>
                </a:lnTo>
                <a:lnTo>
                  <a:pt x="429518" y="617638"/>
                </a:lnTo>
                <a:lnTo>
                  <a:pt x="430709" y="617638"/>
                </a:lnTo>
                <a:lnTo>
                  <a:pt x="430709" y="617042"/>
                </a:lnTo>
                <a:lnTo>
                  <a:pt x="432495" y="617042"/>
                </a:lnTo>
                <a:lnTo>
                  <a:pt x="432495" y="616447"/>
                </a:lnTo>
                <a:lnTo>
                  <a:pt x="433685" y="615256"/>
                </a:lnTo>
                <a:lnTo>
                  <a:pt x="434281" y="615256"/>
                </a:lnTo>
                <a:lnTo>
                  <a:pt x="434876" y="614661"/>
                </a:lnTo>
                <a:lnTo>
                  <a:pt x="435471" y="614661"/>
                </a:lnTo>
                <a:lnTo>
                  <a:pt x="437853" y="612280"/>
                </a:lnTo>
                <a:lnTo>
                  <a:pt x="437257" y="609899"/>
                </a:lnTo>
                <a:lnTo>
                  <a:pt x="435471" y="608708"/>
                </a:lnTo>
                <a:close/>
                <a:moveTo>
                  <a:pt x="445889" y="607517"/>
                </a:moveTo>
                <a:lnTo>
                  <a:pt x="444699" y="609303"/>
                </a:lnTo>
                <a:lnTo>
                  <a:pt x="445889" y="609899"/>
                </a:lnTo>
                <a:lnTo>
                  <a:pt x="450056" y="609899"/>
                </a:lnTo>
                <a:lnTo>
                  <a:pt x="450652" y="608708"/>
                </a:lnTo>
                <a:lnTo>
                  <a:pt x="450056" y="607517"/>
                </a:lnTo>
                <a:close/>
                <a:moveTo>
                  <a:pt x="1777603" y="606624"/>
                </a:moveTo>
                <a:lnTo>
                  <a:pt x="1772841" y="608113"/>
                </a:lnTo>
                <a:lnTo>
                  <a:pt x="1771055" y="609899"/>
                </a:lnTo>
                <a:lnTo>
                  <a:pt x="1772841" y="611089"/>
                </a:lnTo>
                <a:lnTo>
                  <a:pt x="1774031" y="611684"/>
                </a:lnTo>
                <a:lnTo>
                  <a:pt x="1775817" y="611684"/>
                </a:lnTo>
                <a:lnTo>
                  <a:pt x="1778199" y="612280"/>
                </a:lnTo>
                <a:lnTo>
                  <a:pt x="1778199" y="614661"/>
                </a:lnTo>
                <a:lnTo>
                  <a:pt x="1777603" y="615852"/>
                </a:lnTo>
                <a:lnTo>
                  <a:pt x="1777603" y="617638"/>
                </a:lnTo>
                <a:lnTo>
                  <a:pt x="1778794" y="617638"/>
                </a:lnTo>
                <a:lnTo>
                  <a:pt x="1779389" y="617042"/>
                </a:lnTo>
                <a:lnTo>
                  <a:pt x="1783259" y="615852"/>
                </a:lnTo>
                <a:lnTo>
                  <a:pt x="1784449" y="615852"/>
                </a:lnTo>
                <a:lnTo>
                  <a:pt x="1785045" y="613470"/>
                </a:lnTo>
                <a:lnTo>
                  <a:pt x="1786235" y="611089"/>
                </a:lnTo>
                <a:lnTo>
                  <a:pt x="1786235" y="608113"/>
                </a:lnTo>
                <a:lnTo>
                  <a:pt x="1783259" y="606624"/>
                </a:lnTo>
                <a:close/>
                <a:moveTo>
                  <a:pt x="2377678" y="605434"/>
                </a:moveTo>
                <a:lnTo>
                  <a:pt x="2378869" y="608113"/>
                </a:lnTo>
                <a:lnTo>
                  <a:pt x="2379464" y="608708"/>
                </a:lnTo>
                <a:lnTo>
                  <a:pt x="2380060" y="608113"/>
                </a:lnTo>
                <a:lnTo>
                  <a:pt x="2380655" y="606624"/>
                </a:lnTo>
                <a:lnTo>
                  <a:pt x="2379464" y="606029"/>
                </a:lnTo>
                <a:lnTo>
                  <a:pt x="2378869" y="605434"/>
                </a:lnTo>
                <a:close/>
                <a:moveTo>
                  <a:pt x="350342" y="605434"/>
                </a:moveTo>
                <a:lnTo>
                  <a:pt x="348853" y="606624"/>
                </a:lnTo>
                <a:lnTo>
                  <a:pt x="350342" y="608113"/>
                </a:lnTo>
                <a:lnTo>
                  <a:pt x="351532" y="609899"/>
                </a:lnTo>
                <a:lnTo>
                  <a:pt x="355699" y="611089"/>
                </a:lnTo>
                <a:lnTo>
                  <a:pt x="356890" y="614066"/>
                </a:lnTo>
                <a:lnTo>
                  <a:pt x="359271" y="616447"/>
                </a:lnTo>
                <a:lnTo>
                  <a:pt x="359867" y="609303"/>
                </a:lnTo>
                <a:lnTo>
                  <a:pt x="352723" y="606029"/>
                </a:lnTo>
                <a:lnTo>
                  <a:pt x="350937" y="606029"/>
                </a:lnTo>
                <a:close/>
                <a:moveTo>
                  <a:pt x="2313682" y="604838"/>
                </a:moveTo>
                <a:lnTo>
                  <a:pt x="2313682" y="606029"/>
                </a:lnTo>
                <a:lnTo>
                  <a:pt x="2314278" y="608113"/>
                </a:lnTo>
                <a:lnTo>
                  <a:pt x="2316063" y="609303"/>
                </a:lnTo>
                <a:lnTo>
                  <a:pt x="2317254" y="608708"/>
                </a:lnTo>
                <a:lnTo>
                  <a:pt x="2317849" y="607517"/>
                </a:lnTo>
                <a:lnTo>
                  <a:pt x="2316659" y="605434"/>
                </a:lnTo>
                <a:lnTo>
                  <a:pt x="2314873" y="604838"/>
                </a:lnTo>
                <a:close/>
                <a:moveTo>
                  <a:pt x="1059657" y="604838"/>
                </a:moveTo>
                <a:lnTo>
                  <a:pt x="1057871" y="606029"/>
                </a:lnTo>
                <a:lnTo>
                  <a:pt x="1055489" y="606029"/>
                </a:lnTo>
                <a:lnTo>
                  <a:pt x="1054894" y="608113"/>
                </a:lnTo>
                <a:lnTo>
                  <a:pt x="1057275" y="609303"/>
                </a:lnTo>
                <a:lnTo>
                  <a:pt x="1060252" y="608708"/>
                </a:lnTo>
                <a:lnTo>
                  <a:pt x="1062335" y="608113"/>
                </a:lnTo>
                <a:lnTo>
                  <a:pt x="1061740" y="606029"/>
                </a:lnTo>
                <a:close/>
                <a:moveTo>
                  <a:pt x="483692" y="604838"/>
                </a:moveTo>
                <a:lnTo>
                  <a:pt x="479524" y="606624"/>
                </a:lnTo>
                <a:lnTo>
                  <a:pt x="478929" y="610494"/>
                </a:lnTo>
                <a:lnTo>
                  <a:pt x="477143" y="617042"/>
                </a:lnTo>
                <a:lnTo>
                  <a:pt x="475060" y="624484"/>
                </a:lnTo>
                <a:lnTo>
                  <a:pt x="483692" y="617638"/>
                </a:lnTo>
                <a:lnTo>
                  <a:pt x="486073" y="614661"/>
                </a:lnTo>
                <a:lnTo>
                  <a:pt x="488454" y="611089"/>
                </a:lnTo>
                <a:lnTo>
                  <a:pt x="487859" y="609303"/>
                </a:lnTo>
                <a:lnTo>
                  <a:pt x="487859" y="607517"/>
                </a:lnTo>
                <a:close/>
                <a:moveTo>
                  <a:pt x="1793379" y="604243"/>
                </a:moveTo>
                <a:lnTo>
                  <a:pt x="1793379" y="605434"/>
                </a:lnTo>
                <a:lnTo>
                  <a:pt x="1793974" y="606624"/>
                </a:lnTo>
                <a:lnTo>
                  <a:pt x="1795463" y="607517"/>
                </a:lnTo>
                <a:lnTo>
                  <a:pt x="1796653" y="607517"/>
                </a:lnTo>
                <a:lnTo>
                  <a:pt x="1797249" y="606029"/>
                </a:lnTo>
                <a:lnTo>
                  <a:pt x="1796058" y="604838"/>
                </a:lnTo>
                <a:lnTo>
                  <a:pt x="1794867" y="604243"/>
                </a:lnTo>
                <a:close/>
                <a:moveTo>
                  <a:pt x="1663601" y="604243"/>
                </a:moveTo>
                <a:lnTo>
                  <a:pt x="1662410" y="604838"/>
                </a:lnTo>
                <a:lnTo>
                  <a:pt x="1662410" y="606624"/>
                </a:lnTo>
                <a:lnTo>
                  <a:pt x="1663006" y="607517"/>
                </a:lnTo>
                <a:lnTo>
                  <a:pt x="1664196" y="606624"/>
                </a:lnTo>
                <a:lnTo>
                  <a:pt x="1664792" y="604838"/>
                </a:lnTo>
                <a:lnTo>
                  <a:pt x="1664196" y="604838"/>
                </a:lnTo>
                <a:close/>
                <a:moveTo>
                  <a:pt x="420886" y="604243"/>
                </a:moveTo>
                <a:lnTo>
                  <a:pt x="417910" y="605434"/>
                </a:lnTo>
                <a:lnTo>
                  <a:pt x="418505" y="608708"/>
                </a:lnTo>
                <a:lnTo>
                  <a:pt x="418505" y="609303"/>
                </a:lnTo>
                <a:lnTo>
                  <a:pt x="417910" y="609899"/>
                </a:lnTo>
                <a:lnTo>
                  <a:pt x="417910" y="613470"/>
                </a:lnTo>
                <a:lnTo>
                  <a:pt x="420291" y="615852"/>
                </a:lnTo>
                <a:lnTo>
                  <a:pt x="423268" y="615852"/>
                </a:lnTo>
                <a:lnTo>
                  <a:pt x="424458" y="613470"/>
                </a:lnTo>
                <a:lnTo>
                  <a:pt x="422077" y="611089"/>
                </a:lnTo>
                <a:lnTo>
                  <a:pt x="422077" y="609899"/>
                </a:lnTo>
                <a:lnTo>
                  <a:pt x="421481" y="608708"/>
                </a:lnTo>
                <a:lnTo>
                  <a:pt x="423268" y="606029"/>
                </a:lnTo>
                <a:close/>
                <a:moveTo>
                  <a:pt x="373261" y="604243"/>
                </a:moveTo>
                <a:lnTo>
                  <a:pt x="372666" y="604838"/>
                </a:lnTo>
                <a:lnTo>
                  <a:pt x="372666" y="606029"/>
                </a:lnTo>
                <a:lnTo>
                  <a:pt x="369094" y="617042"/>
                </a:lnTo>
                <a:lnTo>
                  <a:pt x="369094" y="617638"/>
                </a:lnTo>
                <a:lnTo>
                  <a:pt x="369689" y="618828"/>
                </a:lnTo>
                <a:lnTo>
                  <a:pt x="369689" y="620317"/>
                </a:lnTo>
                <a:lnTo>
                  <a:pt x="368499" y="620912"/>
                </a:lnTo>
                <a:lnTo>
                  <a:pt x="366117" y="620912"/>
                </a:lnTo>
                <a:lnTo>
                  <a:pt x="363736" y="622698"/>
                </a:lnTo>
                <a:lnTo>
                  <a:pt x="365522" y="623888"/>
                </a:lnTo>
                <a:lnTo>
                  <a:pt x="367308" y="624484"/>
                </a:lnTo>
                <a:lnTo>
                  <a:pt x="368499" y="625079"/>
                </a:lnTo>
                <a:lnTo>
                  <a:pt x="369689" y="625079"/>
                </a:lnTo>
                <a:lnTo>
                  <a:pt x="373261" y="623293"/>
                </a:lnTo>
                <a:lnTo>
                  <a:pt x="373261" y="618828"/>
                </a:lnTo>
                <a:lnTo>
                  <a:pt x="372666" y="615256"/>
                </a:lnTo>
                <a:lnTo>
                  <a:pt x="376535" y="610494"/>
                </a:lnTo>
                <a:lnTo>
                  <a:pt x="377726" y="607517"/>
                </a:lnTo>
                <a:lnTo>
                  <a:pt x="375345" y="604243"/>
                </a:lnTo>
                <a:close/>
                <a:moveTo>
                  <a:pt x="1828800" y="603052"/>
                </a:moveTo>
                <a:lnTo>
                  <a:pt x="1827014" y="604243"/>
                </a:lnTo>
                <a:lnTo>
                  <a:pt x="1824633" y="606624"/>
                </a:lnTo>
                <a:lnTo>
                  <a:pt x="1825228" y="606624"/>
                </a:lnTo>
                <a:lnTo>
                  <a:pt x="1825824" y="607517"/>
                </a:lnTo>
                <a:lnTo>
                  <a:pt x="1826419" y="607517"/>
                </a:lnTo>
                <a:lnTo>
                  <a:pt x="1827610" y="606624"/>
                </a:lnTo>
                <a:lnTo>
                  <a:pt x="1828800" y="605434"/>
                </a:lnTo>
                <a:close/>
                <a:moveTo>
                  <a:pt x="1757660" y="603052"/>
                </a:moveTo>
                <a:lnTo>
                  <a:pt x="1756470" y="604838"/>
                </a:lnTo>
                <a:lnTo>
                  <a:pt x="1757065" y="606624"/>
                </a:lnTo>
                <a:lnTo>
                  <a:pt x="1757660" y="607517"/>
                </a:lnTo>
                <a:lnTo>
                  <a:pt x="1758256" y="606624"/>
                </a:lnTo>
                <a:lnTo>
                  <a:pt x="1758851" y="604838"/>
                </a:lnTo>
                <a:close/>
                <a:moveTo>
                  <a:pt x="1744266" y="603052"/>
                </a:moveTo>
                <a:lnTo>
                  <a:pt x="1742778" y="604838"/>
                </a:lnTo>
                <a:lnTo>
                  <a:pt x="1744861" y="607517"/>
                </a:lnTo>
                <a:lnTo>
                  <a:pt x="1745456" y="609899"/>
                </a:lnTo>
                <a:lnTo>
                  <a:pt x="1745456" y="612280"/>
                </a:lnTo>
                <a:lnTo>
                  <a:pt x="1747242" y="611089"/>
                </a:lnTo>
                <a:lnTo>
                  <a:pt x="1749624" y="610494"/>
                </a:lnTo>
                <a:lnTo>
                  <a:pt x="1751410" y="608708"/>
                </a:lnTo>
                <a:lnTo>
                  <a:pt x="1751410" y="606029"/>
                </a:lnTo>
                <a:lnTo>
                  <a:pt x="1748433" y="603052"/>
                </a:lnTo>
                <a:close/>
                <a:moveTo>
                  <a:pt x="470893" y="601862"/>
                </a:moveTo>
                <a:lnTo>
                  <a:pt x="469106" y="603648"/>
                </a:lnTo>
                <a:lnTo>
                  <a:pt x="461665" y="603648"/>
                </a:lnTo>
                <a:lnTo>
                  <a:pt x="459284" y="606029"/>
                </a:lnTo>
                <a:lnTo>
                  <a:pt x="457498" y="607517"/>
                </a:lnTo>
                <a:lnTo>
                  <a:pt x="457498" y="608708"/>
                </a:lnTo>
                <a:lnTo>
                  <a:pt x="459879" y="608708"/>
                </a:lnTo>
                <a:lnTo>
                  <a:pt x="462856" y="608113"/>
                </a:lnTo>
                <a:lnTo>
                  <a:pt x="469106" y="604838"/>
                </a:lnTo>
                <a:lnTo>
                  <a:pt x="473869" y="604838"/>
                </a:lnTo>
                <a:lnTo>
                  <a:pt x="478929" y="602457"/>
                </a:lnTo>
                <a:lnTo>
                  <a:pt x="474464" y="602457"/>
                </a:lnTo>
                <a:close/>
                <a:moveTo>
                  <a:pt x="489049" y="600671"/>
                </a:moveTo>
                <a:lnTo>
                  <a:pt x="488454" y="602457"/>
                </a:lnTo>
                <a:lnTo>
                  <a:pt x="489049" y="603648"/>
                </a:lnTo>
                <a:lnTo>
                  <a:pt x="491133" y="603648"/>
                </a:lnTo>
                <a:lnTo>
                  <a:pt x="491728" y="603052"/>
                </a:lnTo>
                <a:lnTo>
                  <a:pt x="491728" y="601862"/>
                </a:lnTo>
                <a:lnTo>
                  <a:pt x="491133" y="601267"/>
                </a:lnTo>
                <a:lnTo>
                  <a:pt x="491133" y="600671"/>
                </a:lnTo>
                <a:close/>
                <a:moveTo>
                  <a:pt x="398264" y="600671"/>
                </a:moveTo>
                <a:lnTo>
                  <a:pt x="392311" y="601862"/>
                </a:lnTo>
                <a:lnTo>
                  <a:pt x="392311" y="604243"/>
                </a:lnTo>
                <a:lnTo>
                  <a:pt x="392906" y="604838"/>
                </a:lnTo>
                <a:lnTo>
                  <a:pt x="393502" y="604838"/>
                </a:lnTo>
                <a:lnTo>
                  <a:pt x="393502" y="609899"/>
                </a:lnTo>
                <a:lnTo>
                  <a:pt x="394097" y="610494"/>
                </a:lnTo>
                <a:lnTo>
                  <a:pt x="394693" y="612280"/>
                </a:lnTo>
                <a:lnTo>
                  <a:pt x="395883" y="614661"/>
                </a:lnTo>
                <a:lnTo>
                  <a:pt x="399455" y="610494"/>
                </a:lnTo>
                <a:lnTo>
                  <a:pt x="405110" y="606624"/>
                </a:lnTo>
                <a:lnTo>
                  <a:pt x="407492" y="608113"/>
                </a:lnTo>
                <a:lnTo>
                  <a:pt x="409278" y="606624"/>
                </a:lnTo>
                <a:lnTo>
                  <a:pt x="408087" y="604838"/>
                </a:lnTo>
                <a:lnTo>
                  <a:pt x="405706" y="604838"/>
                </a:lnTo>
                <a:lnTo>
                  <a:pt x="402729" y="603648"/>
                </a:lnTo>
                <a:lnTo>
                  <a:pt x="399455" y="603648"/>
                </a:lnTo>
                <a:close/>
                <a:moveTo>
                  <a:pt x="455117" y="599481"/>
                </a:moveTo>
                <a:lnTo>
                  <a:pt x="455117" y="600076"/>
                </a:lnTo>
                <a:lnTo>
                  <a:pt x="450056" y="601267"/>
                </a:lnTo>
                <a:lnTo>
                  <a:pt x="455712" y="602457"/>
                </a:lnTo>
                <a:lnTo>
                  <a:pt x="455712" y="601862"/>
                </a:lnTo>
                <a:lnTo>
                  <a:pt x="456307" y="601862"/>
                </a:lnTo>
                <a:lnTo>
                  <a:pt x="456307" y="599481"/>
                </a:lnTo>
                <a:close/>
                <a:moveTo>
                  <a:pt x="1714203" y="597695"/>
                </a:moveTo>
                <a:lnTo>
                  <a:pt x="1713607" y="598290"/>
                </a:lnTo>
                <a:lnTo>
                  <a:pt x="1713012" y="599481"/>
                </a:lnTo>
                <a:lnTo>
                  <a:pt x="1713607" y="600076"/>
                </a:lnTo>
                <a:lnTo>
                  <a:pt x="1714798" y="600671"/>
                </a:lnTo>
                <a:lnTo>
                  <a:pt x="1715989" y="599481"/>
                </a:lnTo>
                <a:lnTo>
                  <a:pt x="1715393" y="598290"/>
                </a:lnTo>
                <a:close/>
                <a:moveTo>
                  <a:pt x="1757660" y="597099"/>
                </a:moveTo>
                <a:lnTo>
                  <a:pt x="1755577" y="598290"/>
                </a:lnTo>
                <a:lnTo>
                  <a:pt x="1755577" y="601267"/>
                </a:lnTo>
                <a:lnTo>
                  <a:pt x="1758256" y="599481"/>
                </a:lnTo>
                <a:lnTo>
                  <a:pt x="1759446" y="597695"/>
                </a:lnTo>
                <a:lnTo>
                  <a:pt x="1758256" y="597099"/>
                </a:lnTo>
                <a:close/>
                <a:moveTo>
                  <a:pt x="1569839" y="596504"/>
                </a:moveTo>
                <a:lnTo>
                  <a:pt x="1570435" y="597099"/>
                </a:lnTo>
                <a:lnTo>
                  <a:pt x="1571030" y="597099"/>
                </a:lnTo>
                <a:close/>
                <a:moveTo>
                  <a:pt x="341710" y="596504"/>
                </a:moveTo>
                <a:lnTo>
                  <a:pt x="341114" y="597099"/>
                </a:lnTo>
                <a:lnTo>
                  <a:pt x="341114" y="598885"/>
                </a:lnTo>
                <a:lnTo>
                  <a:pt x="341710" y="600076"/>
                </a:lnTo>
                <a:lnTo>
                  <a:pt x="342900" y="600671"/>
                </a:lnTo>
                <a:lnTo>
                  <a:pt x="343496" y="599481"/>
                </a:lnTo>
                <a:lnTo>
                  <a:pt x="344091" y="597695"/>
                </a:lnTo>
                <a:lnTo>
                  <a:pt x="343496" y="596504"/>
                </a:lnTo>
                <a:close/>
                <a:moveTo>
                  <a:pt x="1782068" y="595909"/>
                </a:moveTo>
                <a:lnTo>
                  <a:pt x="1777603" y="598885"/>
                </a:lnTo>
                <a:lnTo>
                  <a:pt x="1782068" y="599481"/>
                </a:lnTo>
                <a:lnTo>
                  <a:pt x="1786235" y="598885"/>
                </a:lnTo>
                <a:lnTo>
                  <a:pt x="1788617" y="600076"/>
                </a:lnTo>
                <a:lnTo>
                  <a:pt x="1792189" y="599481"/>
                </a:lnTo>
                <a:lnTo>
                  <a:pt x="1789807" y="598290"/>
                </a:lnTo>
                <a:lnTo>
                  <a:pt x="1788021" y="597099"/>
                </a:lnTo>
                <a:lnTo>
                  <a:pt x="1787426" y="597695"/>
                </a:lnTo>
                <a:lnTo>
                  <a:pt x="1786235" y="597695"/>
                </a:lnTo>
                <a:close/>
                <a:moveTo>
                  <a:pt x="1764209" y="595909"/>
                </a:moveTo>
                <a:lnTo>
                  <a:pt x="1762423" y="596504"/>
                </a:lnTo>
                <a:lnTo>
                  <a:pt x="1762423" y="598290"/>
                </a:lnTo>
                <a:lnTo>
                  <a:pt x="1763018" y="598885"/>
                </a:lnTo>
                <a:lnTo>
                  <a:pt x="1764209" y="598290"/>
                </a:lnTo>
                <a:lnTo>
                  <a:pt x="1764804" y="597099"/>
                </a:lnTo>
                <a:lnTo>
                  <a:pt x="1764804" y="595909"/>
                </a:lnTo>
                <a:close/>
                <a:moveTo>
                  <a:pt x="439936" y="594718"/>
                </a:moveTo>
                <a:lnTo>
                  <a:pt x="434876" y="597099"/>
                </a:lnTo>
                <a:lnTo>
                  <a:pt x="437257" y="597099"/>
                </a:lnTo>
                <a:lnTo>
                  <a:pt x="439936" y="596504"/>
                </a:lnTo>
                <a:lnTo>
                  <a:pt x="440531" y="598885"/>
                </a:lnTo>
                <a:lnTo>
                  <a:pt x="441127" y="601862"/>
                </a:lnTo>
                <a:lnTo>
                  <a:pt x="442318" y="603648"/>
                </a:lnTo>
                <a:lnTo>
                  <a:pt x="444103" y="604838"/>
                </a:lnTo>
                <a:lnTo>
                  <a:pt x="447080" y="600671"/>
                </a:lnTo>
                <a:lnTo>
                  <a:pt x="450056" y="595909"/>
                </a:lnTo>
                <a:lnTo>
                  <a:pt x="447080" y="594718"/>
                </a:lnTo>
                <a:lnTo>
                  <a:pt x="444103" y="595313"/>
                </a:lnTo>
                <a:close/>
                <a:moveTo>
                  <a:pt x="431304" y="593230"/>
                </a:moveTo>
                <a:lnTo>
                  <a:pt x="431304" y="596504"/>
                </a:lnTo>
                <a:lnTo>
                  <a:pt x="428923" y="597695"/>
                </a:lnTo>
                <a:lnTo>
                  <a:pt x="425053" y="601267"/>
                </a:lnTo>
                <a:lnTo>
                  <a:pt x="424458" y="603648"/>
                </a:lnTo>
                <a:lnTo>
                  <a:pt x="427732" y="604243"/>
                </a:lnTo>
                <a:lnTo>
                  <a:pt x="434876" y="603648"/>
                </a:lnTo>
                <a:lnTo>
                  <a:pt x="433090" y="601267"/>
                </a:lnTo>
                <a:lnTo>
                  <a:pt x="432495" y="599481"/>
                </a:lnTo>
                <a:lnTo>
                  <a:pt x="432495" y="597099"/>
                </a:lnTo>
                <a:lnTo>
                  <a:pt x="433685" y="595313"/>
                </a:lnTo>
                <a:lnTo>
                  <a:pt x="432495" y="593230"/>
                </a:lnTo>
                <a:close/>
                <a:moveTo>
                  <a:pt x="360462" y="592635"/>
                </a:moveTo>
                <a:lnTo>
                  <a:pt x="358676" y="593230"/>
                </a:lnTo>
                <a:lnTo>
                  <a:pt x="358081" y="593825"/>
                </a:lnTo>
                <a:lnTo>
                  <a:pt x="358081" y="595313"/>
                </a:lnTo>
                <a:lnTo>
                  <a:pt x="358676" y="596504"/>
                </a:lnTo>
                <a:lnTo>
                  <a:pt x="360462" y="596504"/>
                </a:lnTo>
                <a:lnTo>
                  <a:pt x="361057" y="595909"/>
                </a:lnTo>
                <a:lnTo>
                  <a:pt x="361653" y="594718"/>
                </a:lnTo>
                <a:close/>
                <a:moveTo>
                  <a:pt x="467916" y="592039"/>
                </a:moveTo>
                <a:lnTo>
                  <a:pt x="466130" y="593230"/>
                </a:lnTo>
                <a:lnTo>
                  <a:pt x="466725" y="595313"/>
                </a:lnTo>
                <a:lnTo>
                  <a:pt x="467321" y="597695"/>
                </a:lnTo>
                <a:lnTo>
                  <a:pt x="470893" y="596504"/>
                </a:lnTo>
                <a:lnTo>
                  <a:pt x="471488" y="593230"/>
                </a:lnTo>
                <a:close/>
                <a:moveTo>
                  <a:pt x="2054721" y="590253"/>
                </a:moveTo>
                <a:lnTo>
                  <a:pt x="2052340" y="593825"/>
                </a:lnTo>
                <a:lnTo>
                  <a:pt x="2053531" y="598290"/>
                </a:lnTo>
                <a:lnTo>
                  <a:pt x="2053531" y="598885"/>
                </a:lnTo>
                <a:lnTo>
                  <a:pt x="2052340" y="601267"/>
                </a:lnTo>
                <a:lnTo>
                  <a:pt x="2054126" y="603052"/>
                </a:lnTo>
                <a:lnTo>
                  <a:pt x="2057698" y="602457"/>
                </a:lnTo>
                <a:lnTo>
                  <a:pt x="2060674" y="600076"/>
                </a:lnTo>
                <a:lnTo>
                  <a:pt x="2060079" y="596504"/>
                </a:lnTo>
                <a:lnTo>
                  <a:pt x="2057103" y="595313"/>
                </a:lnTo>
                <a:close/>
                <a:moveTo>
                  <a:pt x="506909" y="590253"/>
                </a:moveTo>
                <a:lnTo>
                  <a:pt x="502742" y="592039"/>
                </a:lnTo>
                <a:lnTo>
                  <a:pt x="497086" y="594718"/>
                </a:lnTo>
                <a:lnTo>
                  <a:pt x="503337" y="595313"/>
                </a:lnTo>
                <a:lnTo>
                  <a:pt x="506909" y="592635"/>
                </a:lnTo>
                <a:lnTo>
                  <a:pt x="507504" y="591444"/>
                </a:lnTo>
                <a:close/>
                <a:moveTo>
                  <a:pt x="1043881" y="589658"/>
                </a:moveTo>
                <a:lnTo>
                  <a:pt x="1044476" y="593825"/>
                </a:lnTo>
                <a:lnTo>
                  <a:pt x="1046262" y="597695"/>
                </a:lnTo>
                <a:lnTo>
                  <a:pt x="1047453" y="601862"/>
                </a:lnTo>
                <a:lnTo>
                  <a:pt x="1048346" y="606029"/>
                </a:lnTo>
                <a:lnTo>
                  <a:pt x="1046262" y="608708"/>
                </a:lnTo>
                <a:lnTo>
                  <a:pt x="1043881" y="609303"/>
                </a:lnTo>
                <a:lnTo>
                  <a:pt x="1042095" y="606624"/>
                </a:lnTo>
                <a:lnTo>
                  <a:pt x="1039713" y="607517"/>
                </a:lnTo>
                <a:lnTo>
                  <a:pt x="1037928" y="608708"/>
                </a:lnTo>
                <a:lnTo>
                  <a:pt x="1039118" y="611089"/>
                </a:lnTo>
                <a:lnTo>
                  <a:pt x="1040309" y="614066"/>
                </a:lnTo>
                <a:lnTo>
                  <a:pt x="1039118" y="617638"/>
                </a:lnTo>
                <a:lnTo>
                  <a:pt x="1039713" y="619424"/>
                </a:lnTo>
                <a:lnTo>
                  <a:pt x="1042095" y="618828"/>
                </a:lnTo>
                <a:lnTo>
                  <a:pt x="1044476" y="618828"/>
                </a:lnTo>
                <a:lnTo>
                  <a:pt x="1045071" y="616447"/>
                </a:lnTo>
                <a:lnTo>
                  <a:pt x="1050727" y="615852"/>
                </a:lnTo>
                <a:lnTo>
                  <a:pt x="1050132" y="609899"/>
                </a:lnTo>
                <a:lnTo>
                  <a:pt x="1048941" y="606029"/>
                </a:lnTo>
                <a:lnTo>
                  <a:pt x="1049536" y="601267"/>
                </a:lnTo>
                <a:lnTo>
                  <a:pt x="1048941" y="597099"/>
                </a:lnTo>
                <a:lnTo>
                  <a:pt x="1047453" y="592635"/>
                </a:lnTo>
                <a:close/>
                <a:moveTo>
                  <a:pt x="478929" y="589658"/>
                </a:moveTo>
                <a:lnTo>
                  <a:pt x="477739" y="593825"/>
                </a:lnTo>
                <a:lnTo>
                  <a:pt x="481310" y="596504"/>
                </a:lnTo>
                <a:lnTo>
                  <a:pt x="481906" y="596504"/>
                </a:lnTo>
                <a:lnTo>
                  <a:pt x="482501" y="595909"/>
                </a:lnTo>
                <a:lnTo>
                  <a:pt x="482501" y="595313"/>
                </a:lnTo>
                <a:lnTo>
                  <a:pt x="481310" y="592039"/>
                </a:lnTo>
                <a:lnTo>
                  <a:pt x="479524" y="590253"/>
                </a:lnTo>
                <a:lnTo>
                  <a:pt x="479524" y="589658"/>
                </a:lnTo>
                <a:close/>
                <a:moveTo>
                  <a:pt x="2309515" y="587872"/>
                </a:moveTo>
                <a:lnTo>
                  <a:pt x="2307729" y="589063"/>
                </a:lnTo>
                <a:lnTo>
                  <a:pt x="2308324" y="590849"/>
                </a:lnTo>
                <a:lnTo>
                  <a:pt x="2307134" y="593230"/>
                </a:lnTo>
                <a:lnTo>
                  <a:pt x="2307134" y="595909"/>
                </a:lnTo>
                <a:lnTo>
                  <a:pt x="2305050" y="597099"/>
                </a:lnTo>
                <a:lnTo>
                  <a:pt x="2303860" y="599481"/>
                </a:lnTo>
                <a:lnTo>
                  <a:pt x="2304455" y="602457"/>
                </a:lnTo>
                <a:lnTo>
                  <a:pt x="2306538" y="604243"/>
                </a:lnTo>
                <a:lnTo>
                  <a:pt x="2308920" y="603648"/>
                </a:lnTo>
                <a:lnTo>
                  <a:pt x="2308920" y="601267"/>
                </a:lnTo>
                <a:lnTo>
                  <a:pt x="2310706" y="600076"/>
                </a:lnTo>
                <a:lnTo>
                  <a:pt x="2312492" y="600076"/>
                </a:lnTo>
                <a:lnTo>
                  <a:pt x="2317254" y="597695"/>
                </a:lnTo>
                <a:lnTo>
                  <a:pt x="2313087" y="595313"/>
                </a:lnTo>
                <a:lnTo>
                  <a:pt x="2310110" y="591444"/>
                </a:lnTo>
                <a:lnTo>
                  <a:pt x="2310706" y="589063"/>
                </a:lnTo>
                <a:close/>
                <a:moveTo>
                  <a:pt x="2027337" y="587277"/>
                </a:moveTo>
                <a:lnTo>
                  <a:pt x="2025849" y="587872"/>
                </a:lnTo>
                <a:lnTo>
                  <a:pt x="2025253" y="589658"/>
                </a:lnTo>
                <a:lnTo>
                  <a:pt x="2025253" y="590849"/>
                </a:lnTo>
                <a:lnTo>
                  <a:pt x="2026742" y="591444"/>
                </a:lnTo>
                <a:lnTo>
                  <a:pt x="2027932" y="590849"/>
                </a:lnTo>
                <a:lnTo>
                  <a:pt x="2028528" y="589658"/>
                </a:lnTo>
                <a:lnTo>
                  <a:pt x="2028528" y="587872"/>
                </a:lnTo>
                <a:close/>
                <a:moveTo>
                  <a:pt x="1746052" y="587277"/>
                </a:moveTo>
                <a:lnTo>
                  <a:pt x="1744861" y="588467"/>
                </a:lnTo>
                <a:lnTo>
                  <a:pt x="1747242" y="589658"/>
                </a:lnTo>
                <a:lnTo>
                  <a:pt x="1747838" y="589063"/>
                </a:lnTo>
                <a:lnTo>
                  <a:pt x="1747242" y="587872"/>
                </a:lnTo>
                <a:close/>
                <a:moveTo>
                  <a:pt x="320874" y="587277"/>
                </a:moveTo>
                <a:lnTo>
                  <a:pt x="320278" y="587872"/>
                </a:lnTo>
                <a:lnTo>
                  <a:pt x="322064" y="590253"/>
                </a:lnTo>
                <a:lnTo>
                  <a:pt x="327125" y="592635"/>
                </a:lnTo>
                <a:lnTo>
                  <a:pt x="325339" y="589063"/>
                </a:lnTo>
                <a:lnTo>
                  <a:pt x="322064" y="587277"/>
                </a:lnTo>
                <a:close/>
                <a:moveTo>
                  <a:pt x="2367856" y="586086"/>
                </a:moveTo>
                <a:lnTo>
                  <a:pt x="2366070" y="588467"/>
                </a:lnTo>
                <a:lnTo>
                  <a:pt x="2366665" y="590849"/>
                </a:lnTo>
                <a:lnTo>
                  <a:pt x="2367856" y="592039"/>
                </a:lnTo>
                <a:lnTo>
                  <a:pt x="2368451" y="589658"/>
                </a:lnTo>
                <a:close/>
                <a:moveTo>
                  <a:pt x="2338090" y="586086"/>
                </a:moveTo>
                <a:lnTo>
                  <a:pt x="2336899" y="586681"/>
                </a:lnTo>
                <a:lnTo>
                  <a:pt x="2336304" y="587872"/>
                </a:lnTo>
                <a:lnTo>
                  <a:pt x="2336899" y="590253"/>
                </a:lnTo>
                <a:lnTo>
                  <a:pt x="2339281" y="591444"/>
                </a:lnTo>
                <a:lnTo>
                  <a:pt x="2340471" y="590849"/>
                </a:lnTo>
                <a:lnTo>
                  <a:pt x="2340471" y="589063"/>
                </a:lnTo>
                <a:lnTo>
                  <a:pt x="2339876" y="586681"/>
                </a:lnTo>
                <a:close/>
                <a:moveTo>
                  <a:pt x="2268736" y="584300"/>
                </a:moveTo>
                <a:lnTo>
                  <a:pt x="2268736" y="585491"/>
                </a:lnTo>
                <a:lnTo>
                  <a:pt x="2269331" y="586681"/>
                </a:lnTo>
                <a:lnTo>
                  <a:pt x="2269927" y="587277"/>
                </a:lnTo>
                <a:lnTo>
                  <a:pt x="2271117" y="586681"/>
                </a:lnTo>
                <a:lnTo>
                  <a:pt x="2271117" y="586086"/>
                </a:lnTo>
                <a:lnTo>
                  <a:pt x="2270522" y="584895"/>
                </a:lnTo>
                <a:lnTo>
                  <a:pt x="2269331" y="584300"/>
                </a:lnTo>
                <a:close/>
                <a:moveTo>
                  <a:pt x="514053" y="582514"/>
                </a:moveTo>
                <a:lnTo>
                  <a:pt x="512862" y="583110"/>
                </a:lnTo>
                <a:lnTo>
                  <a:pt x="511671" y="584300"/>
                </a:lnTo>
                <a:lnTo>
                  <a:pt x="511671" y="586086"/>
                </a:lnTo>
                <a:lnTo>
                  <a:pt x="514053" y="586086"/>
                </a:lnTo>
                <a:lnTo>
                  <a:pt x="514946" y="584300"/>
                </a:lnTo>
                <a:lnTo>
                  <a:pt x="515541" y="583110"/>
                </a:lnTo>
                <a:close/>
                <a:moveTo>
                  <a:pt x="1062335" y="578049"/>
                </a:moveTo>
                <a:lnTo>
                  <a:pt x="1062931" y="579835"/>
                </a:lnTo>
                <a:lnTo>
                  <a:pt x="1064121" y="581919"/>
                </a:lnTo>
                <a:lnTo>
                  <a:pt x="1062931" y="583705"/>
                </a:lnTo>
                <a:lnTo>
                  <a:pt x="1063526" y="585491"/>
                </a:lnTo>
                <a:lnTo>
                  <a:pt x="1065312" y="584895"/>
                </a:lnTo>
                <a:lnTo>
                  <a:pt x="1065312" y="579835"/>
                </a:lnTo>
                <a:close/>
                <a:moveTo>
                  <a:pt x="2280940" y="575668"/>
                </a:moveTo>
                <a:lnTo>
                  <a:pt x="2282131" y="578049"/>
                </a:lnTo>
                <a:lnTo>
                  <a:pt x="2285107" y="579835"/>
                </a:lnTo>
                <a:lnTo>
                  <a:pt x="2285107" y="580431"/>
                </a:lnTo>
                <a:lnTo>
                  <a:pt x="2285703" y="582514"/>
                </a:lnTo>
                <a:lnTo>
                  <a:pt x="2287488" y="582514"/>
                </a:lnTo>
                <a:lnTo>
                  <a:pt x="2288679" y="580431"/>
                </a:lnTo>
                <a:lnTo>
                  <a:pt x="2288679" y="578049"/>
                </a:lnTo>
                <a:lnTo>
                  <a:pt x="2286298" y="576859"/>
                </a:lnTo>
                <a:lnTo>
                  <a:pt x="2284512" y="576859"/>
                </a:lnTo>
                <a:close/>
                <a:moveTo>
                  <a:pt x="1635621" y="575073"/>
                </a:moveTo>
                <a:lnTo>
                  <a:pt x="1634431" y="576859"/>
                </a:lnTo>
                <a:lnTo>
                  <a:pt x="1633835" y="579835"/>
                </a:lnTo>
                <a:lnTo>
                  <a:pt x="1636217" y="582514"/>
                </a:lnTo>
                <a:lnTo>
                  <a:pt x="1636217" y="579835"/>
                </a:lnTo>
                <a:lnTo>
                  <a:pt x="1635621" y="578049"/>
                </a:lnTo>
                <a:lnTo>
                  <a:pt x="1637407" y="576859"/>
                </a:lnTo>
                <a:lnTo>
                  <a:pt x="1636812" y="575073"/>
                </a:lnTo>
                <a:close/>
                <a:moveTo>
                  <a:pt x="757535" y="575073"/>
                </a:moveTo>
                <a:lnTo>
                  <a:pt x="756345" y="576263"/>
                </a:lnTo>
                <a:lnTo>
                  <a:pt x="757535" y="579835"/>
                </a:lnTo>
                <a:lnTo>
                  <a:pt x="759321" y="578049"/>
                </a:lnTo>
                <a:lnTo>
                  <a:pt x="759321" y="576263"/>
                </a:lnTo>
                <a:close/>
                <a:moveTo>
                  <a:pt x="2257723" y="572692"/>
                </a:moveTo>
                <a:lnTo>
                  <a:pt x="2257723" y="573882"/>
                </a:lnTo>
                <a:lnTo>
                  <a:pt x="2261295" y="576263"/>
                </a:lnTo>
                <a:lnTo>
                  <a:pt x="2264867" y="575668"/>
                </a:lnTo>
                <a:lnTo>
                  <a:pt x="2266057" y="575073"/>
                </a:lnTo>
                <a:lnTo>
                  <a:pt x="2268141" y="576263"/>
                </a:lnTo>
                <a:lnTo>
                  <a:pt x="2269331" y="577454"/>
                </a:lnTo>
                <a:lnTo>
                  <a:pt x="2270522" y="577454"/>
                </a:lnTo>
                <a:lnTo>
                  <a:pt x="2271117" y="576859"/>
                </a:lnTo>
                <a:lnTo>
                  <a:pt x="2270522" y="575073"/>
                </a:lnTo>
                <a:lnTo>
                  <a:pt x="2269331" y="573882"/>
                </a:lnTo>
                <a:lnTo>
                  <a:pt x="2267545" y="573287"/>
                </a:lnTo>
                <a:lnTo>
                  <a:pt x="2265462" y="573882"/>
                </a:lnTo>
                <a:lnTo>
                  <a:pt x="2263081" y="574477"/>
                </a:lnTo>
                <a:lnTo>
                  <a:pt x="2260104" y="572692"/>
                </a:lnTo>
                <a:close/>
                <a:moveTo>
                  <a:pt x="2027932" y="565250"/>
                </a:moveTo>
                <a:lnTo>
                  <a:pt x="2026742" y="566441"/>
                </a:lnTo>
                <a:lnTo>
                  <a:pt x="2028528" y="572096"/>
                </a:lnTo>
                <a:lnTo>
                  <a:pt x="2033290" y="575073"/>
                </a:lnTo>
                <a:lnTo>
                  <a:pt x="2035671" y="575668"/>
                </a:lnTo>
                <a:lnTo>
                  <a:pt x="2036862" y="578049"/>
                </a:lnTo>
                <a:lnTo>
                  <a:pt x="2036862" y="580431"/>
                </a:lnTo>
                <a:lnTo>
                  <a:pt x="2038946" y="582514"/>
                </a:lnTo>
                <a:lnTo>
                  <a:pt x="2040731" y="581919"/>
                </a:lnTo>
                <a:lnTo>
                  <a:pt x="2041922" y="580431"/>
                </a:lnTo>
                <a:lnTo>
                  <a:pt x="2041922" y="577454"/>
                </a:lnTo>
                <a:lnTo>
                  <a:pt x="2040136" y="575668"/>
                </a:lnTo>
                <a:lnTo>
                  <a:pt x="2036267" y="573882"/>
                </a:lnTo>
                <a:lnTo>
                  <a:pt x="2033290" y="572096"/>
                </a:lnTo>
                <a:lnTo>
                  <a:pt x="2031504" y="568227"/>
                </a:lnTo>
                <a:close/>
                <a:moveTo>
                  <a:pt x="1037332" y="563464"/>
                </a:moveTo>
                <a:lnTo>
                  <a:pt x="1034653" y="564060"/>
                </a:lnTo>
                <a:lnTo>
                  <a:pt x="1033463" y="565845"/>
                </a:lnTo>
                <a:lnTo>
                  <a:pt x="1034058" y="566441"/>
                </a:lnTo>
                <a:lnTo>
                  <a:pt x="1034058" y="567036"/>
                </a:lnTo>
                <a:lnTo>
                  <a:pt x="1036142" y="565845"/>
                </a:lnTo>
                <a:close/>
                <a:moveTo>
                  <a:pt x="1621036" y="562869"/>
                </a:moveTo>
                <a:lnTo>
                  <a:pt x="1619250" y="563464"/>
                </a:lnTo>
                <a:lnTo>
                  <a:pt x="1618655" y="566441"/>
                </a:lnTo>
                <a:lnTo>
                  <a:pt x="1619250" y="569120"/>
                </a:lnTo>
                <a:lnTo>
                  <a:pt x="1621036" y="567631"/>
                </a:lnTo>
                <a:lnTo>
                  <a:pt x="1622227" y="566441"/>
                </a:lnTo>
                <a:lnTo>
                  <a:pt x="1623417" y="564060"/>
                </a:lnTo>
                <a:close/>
                <a:moveTo>
                  <a:pt x="1064121" y="562869"/>
                </a:moveTo>
                <a:lnTo>
                  <a:pt x="1062335" y="564060"/>
                </a:lnTo>
                <a:lnTo>
                  <a:pt x="1062931" y="565845"/>
                </a:lnTo>
                <a:lnTo>
                  <a:pt x="1064717" y="565250"/>
                </a:lnTo>
                <a:lnTo>
                  <a:pt x="1065312" y="563464"/>
                </a:lnTo>
                <a:lnTo>
                  <a:pt x="1064717" y="562869"/>
                </a:lnTo>
                <a:close/>
                <a:moveTo>
                  <a:pt x="2317849" y="560488"/>
                </a:moveTo>
                <a:lnTo>
                  <a:pt x="2316063" y="561083"/>
                </a:lnTo>
                <a:lnTo>
                  <a:pt x="2316063" y="563464"/>
                </a:lnTo>
                <a:lnTo>
                  <a:pt x="2316659" y="564060"/>
                </a:lnTo>
                <a:lnTo>
                  <a:pt x="2319338" y="564060"/>
                </a:lnTo>
                <a:lnTo>
                  <a:pt x="2320528" y="562869"/>
                </a:lnTo>
                <a:lnTo>
                  <a:pt x="2319933" y="561083"/>
                </a:lnTo>
                <a:close/>
                <a:moveTo>
                  <a:pt x="1058466" y="560488"/>
                </a:moveTo>
                <a:lnTo>
                  <a:pt x="1053704" y="561083"/>
                </a:lnTo>
                <a:lnTo>
                  <a:pt x="1054299" y="565250"/>
                </a:lnTo>
                <a:lnTo>
                  <a:pt x="1053704" y="567631"/>
                </a:lnTo>
                <a:lnTo>
                  <a:pt x="1054894" y="569715"/>
                </a:lnTo>
                <a:lnTo>
                  <a:pt x="1056680" y="568227"/>
                </a:lnTo>
                <a:lnTo>
                  <a:pt x="1056085" y="565845"/>
                </a:lnTo>
                <a:lnTo>
                  <a:pt x="1056680" y="562869"/>
                </a:lnTo>
                <a:close/>
                <a:moveTo>
                  <a:pt x="1892201" y="559297"/>
                </a:moveTo>
                <a:lnTo>
                  <a:pt x="1900833" y="559892"/>
                </a:lnTo>
                <a:lnTo>
                  <a:pt x="1905000" y="561083"/>
                </a:lnTo>
                <a:lnTo>
                  <a:pt x="1907977" y="563464"/>
                </a:lnTo>
                <a:lnTo>
                  <a:pt x="1910060" y="566441"/>
                </a:lnTo>
                <a:lnTo>
                  <a:pt x="1911251" y="570906"/>
                </a:lnTo>
                <a:lnTo>
                  <a:pt x="1912442" y="583705"/>
                </a:lnTo>
                <a:lnTo>
                  <a:pt x="1908870" y="601267"/>
                </a:lnTo>
                <a:lnTo>
                  <a:pt x="1907381" y="614661"/>
                </a:lnTo>
                <a:lnTo>
                  <a:pt x="1907977" y="627460"/>
                </a:lnTo>
                <a:lnTo>
                  <a:pt x="1909465" y="644427"/>
                </a:lnTo>
                <a:lnTo>
                  <a:pt x="1909465" y="658119"/>
                </a:lnTo>
                <a:lnTo>
                  <a:pt x="1910656" y="670918"/>
                </a:lnTo>
                <a:lnTo>
                  <a:pt x="1911251" y="679252"/>
                </a:lnTo>
                <a:lnTo>
                  <a:pt x="1911846" y="688480"/>
                </a:lnTo>
                <a:lnTo>
                  <a:pt x="1910656" y="701279"/>
                </a:lnTo>
                <a:lnTo>
                  <a:pt x="1909465" y="705446"/>
                </a:lnTo>
                <a:lnTo>
                  <a:pt x="1907381" y="708423"/>
                </a:lnTo>
                <a:lnTo>
                  <a:pt x="1904405" y="710506"/>
                </a:lnTo>
                <a:lnTo>
                  <a:pt x="1900238" y="711697"/>
                </a:lnTo>
                <a:lnTo>
                  <a:pt x="1886843" y="713483"/>
                </a:lnTo>
                <a:lnTo>
                  <a:pt x="1877021" y="713483"/>
                </a:lnTo>
                <a:lnTo>
                  <a:pt x="1867198" y="712888"/>
                </a:lnTo>
                <a:lnTo>
                  <a:pt x="1853208" y="712292"/>
                </a:lnTo>
                <a:lnTo>
                  <a:pt x="1746052" y="712292"/>
                </a:lnTo>
                <a:lnTo>
                  <a:pt x="1736229" y="711102"/>
                </a:lnTo>
                <a:lnTo>
                  <a:pt x="1713012" y="709911"/>
                </a:lnTo>
                <a:lnTo>
                  <a:pt x="1699022" y="710506"/>
                </a:lnTo>
                <a:lnTo>
                  <a:pt x="1680270" y="712292"/>
                </a:lnTo>
                <a:lnTo>
                  <a:pt x="1642467" y="712292"/>
                </a:lnTo>
                <a:lnTo>
                  <a:pt x="1605260" y="711697"/>
                </a:lnTo>
                <a:lnTo>
                  <a:pt x="1586210" y="711102"/>
                </a:lnTo>
                <a:lnTo>
                  <a:pt x="1572221" y="711102"/>
                </a:lnTo>
                <a:lnTo>
                  <a:pt x="1558231" y="711697"/>
                </a:lnTo>
                <a:lnTo>
                  <a:pt x="1549003" y="711697"/>
                </a:lnTo>
                <a:lnTo>
                  <a:pt x="1521024" y="707827"/>
                </a:lnTo>
                <a:lnTo>
                  <a:pt x="1518047" y="707232"/>
                </a:lnTo>
                <a:lnTo>
                  <a:pt x="1515666" y="704851"/>
                </a:lnTo>
                <a:lnTo>
                  <a:pt x="1514178" y="701279"/>
                </a:lnTo>
                <a:lnTo>
                  <a:pt x="1512987" y="692647"/>
                </a:lnTo>
                <a:lnTo>
                  <a:pt x="1525191" y="692647"/>
                </a:lnTo>
                <a:lnTo>
                  <a:pt x="1538585" y="692052"/>
                </a:lnTo>
                <a:lnTo>
                  <a:pt x="1561803" y="692647"/>
                </a:lnTo>
                <a:lnTo>
                  <a:pt x="1599010" y="692647"/>
                </a:lnTo>
                <a:lnTo>
                  <a:pt x="1608832" y="693242"/>
                </a:lnTo>
                <a:lnTo>
                  <a:pt x="1646635" y="693242"/>
                </a:lnTo>
                <a:lnTo>
                  <a:pt x="1665982" y="691456"/>
                </a:lnTo>
                <a:lnTo>
                  <a:pt x="1679377" y="690861"/>
                </a:lnTo>
                <a:lnTo>
                  <a:pt x="1701403" y="692052"/>
                </a:lnTo>
                <a:lnTo>
                  <a:pt x="1711226" y="693242"/>
                </a:lnTo>
                <a:lnTo>
                  <a:pt x="1833265" y="693838"/>
                </a:lnTo>
                <a:lnTo>
                  <a:pt x="1843385" y="694433"/>
                </a:lnTo>
                <a:lnTo>
                  <a:pt x="1854994" y="694433"/>
                </a:lnTo>
                <a:lnTo>
                  <a:pt x="1869579" y="692647"/>
                </a:lnTo>
                <a:lnTo>
                  <a:pt x="1875235" y="690861"/>
                </a:lnTo>
                <a:lnTo>
                  <a:pt x="1879402" y="689075"/>
                </a:lnTo>
                <a:lnTo>
                  <a:pt x="1882378" y="686694"/>
                </a:lnTo>
                <a:lnTo>
                  <a:pt x="1885057" y="684908"/>
                </a:lnTo>
                <a:lnTo>
                  <a:pt x="1886843" y="682229"/>
                </a:lnTo>
                <a:lnTo>
                  <a:pt x="1888629" y="679252"/>
                </a:lnTo>
                <a:lnTo>
                  <a:pt x="1889820" y="675681"/>
                </a:lnTo>
                <a:lnTo>
                  <a:pt x="1891010" y="669430"/>
                </a:lnTo>
                <a:lnTo>
                  <a:pt x="1892796" y="656631"/>
                </a:lnTo>
                <a:lnTo>
                  <a:pt x="1892201" y="645320"/>
                </a:lnTo>
                <a:lnTo>
                  <a:pt x="1891010" y="636092"/>
                </a:lnTo>
                <a:lnTo>
                  <a:pt x="1890415" y="611089"/>
                </a:lnTo>
                <a:lnTo>
                  <a:pt x="1889224" y="592635"/>
                </a:lnTo>
                <a:lnTo>
                  <a:pt x="1888629" y="581026"/>
                </a:lnTo>
                <a:lnTo>
                  <a:pt x="1889820" y="570310"/>
                </a:lnTo>
                <a:lnTo>
                  <a:pt x="1891606" y="561678"/>
                </a:lnTo>
                <a:close/>
                <a:moveTo>
                  <a:pt x="761703" y="559297"/>
                </a:moveTo>
                <a:lnTo>
                  <a:pt x="756940" y="562869"/>
                </a:lnTo>
                <a:lnTo>
                  <a:pt x="755452" y="567036"/>
                </a:lnTo>
                <a:lnTo>
                  <a:pt x="756940" y="568227"/>
                </a:lnTo>
                <a:lnTo>
                  <a:pt x="758131" y="569120"/>
                </a:lnTo>
                <a:lnTo>
                  <a:pt x="759917" y="564655"/>
                </a:lnTo>
                <a:close/>
                <a:moveTo>
                  <a:pt x="273249" y="556023"/>
                </a:moveTo>
                <a:lnTo>
                  <a:pt x="272653" y="557511"/>
                </a:lnTo>
                <a:lnTo>
                  <a:pt x="273249" y="558106"/>
                </a:lnTo>
                <a:lnTo>
                  <a:pt x="274142" y="559297"/>
                </a:lnTo>
                <a:lnTo>
                  <a:pt x="275332" y="559892"/>
                </a:lnTo>
                <a:lnTo>
                  <a:pt x="275928" y="558702"/>
                </a:lnTo>
                <a:lnTo>
                  <a:pt x="275332" y="556916"/>
                </a:lnTo>
                <a:lnTo>
                  <a:pt x="274737" y="556023"/>
                </a:lnTo>
                <a:close/>
                <a:moveTo>
                  <a:pt x="2344936" y="553642"/>
                </a:moveTo>
                <a:lnTo>
                  <a:pt x="2343745" y="554832"/>
                </a:lnTo>
                <a:lnTo>
                  <a:pt x="2342853" y="556023"/>
                </a:lnTo>
                <a:lnTo>
                  <a:pt x="2343745" y="556916"/>
                </a:lnTo>
                <a:lnTo>
                  <a:pt x="2343745" y="558106"/>
                </a:lnTo>
                <a:lnTo>
                  <a:pt x="2344936" y="556916"/>
                </a:lnTo>
                <a:lnTo>
                  <a:pt x="2345531" y="555427"/>
                </a:lnTo>
                <a:lnTo>
                  <a:pt x="2345531" y="554832"/>
                </a:lnTo>
                <a:close/>
                <a:moveTo>
                  <a:pt x="2299692" y="550665"/>
                </a:moveTo>
                <a:lnTo>
                  <a:pt x="2297311" y="551260"/>
                </a:lnTo>
                <a:lnTo>
                  <a:pt x="2297311" y="553642"/>
                </a:lnTo>
                <a:lnTo>
                  <a:pt x="2298502" y="554832"/>
                </a:lnTo>
                <a:lnTo>
                  <a:pt x="2297311" y="557511"/>
                </a:lnTo>
                <a:lnTo>
                  <a:pt x="2295525" y="565250"/>
                </a:lnTo>
                <a:lnTo>
                  <a:pt x="2298502" y="573287"/>
                </a:lnTo>
                <a:lnTo>
                  <a:pt x="2297311" y="576263"/>
                </a:lnTo>
                <a:lnTo>
                  <a:pt x="2297311" y="579240"/>
                </a:lnTo>
                <a:lnTo>
                  <a:pt x="2298502" y="579240"/>
                </a:lnTo>
                <a:lnTo>
                  <a:pt x="2299692" y="578645"/>
                </a:lnTo>
                <a:lnTo>
                  <a:pt x="2299692" y="579240"/>
                </a:lnTo>
                <a:lnTo>
                  <a:pt x="2303264" y="581919"/>
                </a:lnTo>
                <a:lnTo>
                  <a:pt x="2302669" y="582514"/>
                </a:lnTo>
                <a:lnTo>
                  <a:pt x="2300883" y="583110"/>
                </a:lnTo>
                <a:lnTo>
                  <a:pt x="2299692" y="585491"/>
                </a:lnTo>
                <a:lnTo>
                  <a:pt x="2296120" y="593825"/>
                </a:lnTo>
                <a:lnTo>
                  <a:pt x="2299692" y="594718"/>
                </a:lnTo>
                <a:lnTo>
                  <a:pt x="2301478" y="590849"/>
                </a:lnTo>
                <a:lnTo>
                  <a:pt x="2302669" y="587872"/>
                </a:lnTo>
                <a:lnTo>
                  <a:pt x="2305050" y="586681"/>
                </a:lnTo>
                <a:lnTo>
                  <a:pt x="2307134" y="584300"/>
                </a:lnTo>
                <a:lnTo>
                  <a:pt x="2307729" y="581919"/>
                </a:lnTo>
                <a:lnTo>
                  <a:pt x="2311301" y="581919"/>
                </a:lnTo>
                <a:lnTo>
                  <a:pt x="2314278" y="581026"/>
                </a:lnTo>
                <a:lnTo>
                  <a:pt x="2315468" y="581026"/>
                </a:lnTo>
                <a:lnTo>
                  <a:pt x="2316659" y="581919"/>
                </a:lnTo>
                <a:lnTo>
                  <a:pt x="2319933" y="585491"/>
                </a:lnTo>
                <a:lnTo>
                  <a:pt x="2323505" y="584300"/>
                </a:lnTo>
                <a:lnTo>
                  <a:pt x="2323505" y="585491"/>
                </a:lnTo>
                <a:lnTo>
                  <a:pt x="2330053" y="586681"/>
                </a:lnTo>
                <a:lnTo>
                  <a:pt x="2334518" y="584300"/>
                </a:lnTo>
                <a:lnTo>
                  <a:pt x="2335709" y="580431"/>
                </a:lnTo>
                <a:lnTo>
                  <a:pt x="2334518" y="577454"/>
                </a:lnTo>
                <a:lnTo>
                  <a:pt x="2335113" y="577454"/>
                </a:lnTo>
                <a:lnTo>
                  <a:pt x="2338685" y="575668"/>
                </a:lnTo>
                <a:lnTo>
                  <a:pt x="2342853" y="573882"/>
                </a:lnTo>
                <a:lnTo>
                  <a:pt x="2346722" y="576263"/>
                </a:lnTo>
                <a:lnTo>
                  <a:pt x="2346127" y="581919"/>
                </a:lnTo>
                <a:lnTo>
                  <a:pt x="2342853" y="581919"/>
                </a:lnTo>
                <a:lnTo>
                  <a:pt x="2341067" y="580431"/>
                </a:lnTo>
                <a:lnTo>
                  <a:pt x="2339876" y="581026"/>
                </a:lnTo>
                <a:lnTo>
                  <a:pt x="2342853" y="587277"/>
                </a:lnTo>
                <a:lnTo>
                  <a:pt x="2344936" y="589063"/>
                </a:lnTo>
                <a:lnTo>
                  <a:pt x="2346722" y="590253"/>
                </a:lnTo>
                <a:lnTo>
                  <a:pt x="2347913" y="592039"/>
                </a:lnTo>
                <a:lnTo>
                  <a:pt x="2348508" y="593825"/>
                </a:lnTo>
                <a:lnTo>
                  <a:pt x="2349699" y="594718"/>
                </a:lnTo>
                <a:lnTo>
                  <a:pt x="2350294" y="595313"/>
                </a:lnTo>
                <a:lnTo>
                  <a:pt x="2350889" y="595313"/>
                </a:lnTo>
                <a:lnTo>
                  <a:pt x="2350294" y="596504"/>
                </a:lnTo>
                <a:lnTo>
                  <a:pt x="2350294" y="597695"/>
                </a:lnTo>
                <a:lnTo>
                  <a:pt x="2348508" y="597099"/>
                </a:lnTo>
                <a:lnTo>
                  <a:pt x="2346127" y="597695"/>
                </a:lnTo>
                <a:lnTo>
                  <a:pt x="2346127" y="598290"/>
                </a:lnTo>
                <a:lnTo>
                  <a:pt x="2345531" y="598290"/>
                </a:lnTo>
                <a:lnTo>
                  <a:pt x="2342257" y="598885"/>
                </a:lnTo>
                <a:lnTo>
                  <a:pt x="2339876" y="600671"/>
                </a:lnTo>
                <a:lnTo>
                  <a:pt x="2337495" y="599481"/>
                </a:lnTo>
                <a:lnTo>
                  <a:pt x="2333328" y="594718"/>
                </a:lnTo>
                <a:lnTo>
                  <a:pt x="2327672" y="593230"/>
                </a:lnTo>
                <a:lnTo>
                  <a:pt x="2327672" y="597695"/>
                </a:lnTo>
                <a:lnTo>
                  <a:pt x="2325291" y="601267"/>
                </a:lnTo>
                <a:lnTo>
                  <a:pt x="2326481" y="604838"/>
                </a:lnTo>
                <a:lnTo>
                  <a:pt x="2328863" y="606624"/>
                </a:lnTo>
                <a:lnTo>
                  <a:pt x="2332137" y="606029"/>
                </a:lnTo>
                <a:lnTo>
                  <a:pt x="2333328" y="603052"/>
                </a:lnTo>
                <a:lnTo>
                  <a:pt x="2331542" y="601862"/>
                </a:lnTo>
                <a:lnTo>
                  <a:pt x="2332137" y="599481"/>
                </a:lnTo>
                <a:lnTo>
                  <a:pt x="2334518" y="599481"/>
                </a:lnTo>
                <a:lnTo>
                  <a:pt x="2336304" y="601862"/>
                </a:lnTo>
                <a:lnTo>
                  <a:pt x="2338685" y="603052"/>
                </a:lnTo>
                <a:lnTo>
                  <a:pt x="2342257" y="603648"/>
                </a:lnTo>
                <a:lnTo>
                  <a:pt x="2345531" y="601862"/>
                </a:lnTo>
                <a:lnTo>
                  <a:pt x="2349699" y="603052"/>
                </a:lnTo>
                <a:lnTo>
                  <a:pt x="2353270" y="601267"/>
                </a:lnTo>
                <a:lnTo>
                  <a:pt x="2353866" y="600076"/>
                </a:lnTo>
                <a:lnTo>
                  <a:pt x="2354461" y="598290"/>
                </a:lnTo>
                <a:lnTo>
                  <a:pt x="2355652" y="600076"/>
                </a:lnTo>
                <a:lnTo>
                  <a:pt x="2357735" y="600671"/>
                </a:lnTo>
                <a:lnTo>
                  <a:pt x="2358331" y="600671"/>
                </a:lnTo>
                <a:lnTo>
                  <a:pt x="2358331" y="600076"/>
                </a:lnTo>
                <a:lnTo>
                  <a:pt x="2357140" y="597695"/>
                </a:lnTo>
                <a:lnTo>
                  <a:pt x="2354461" y="596504"/>
                </a:lnTo>
                <a:lnTo>
                  <a:pt x="2354461" y="594718"/>
                </a:lnTo>
                <a:lnTo>
                  <a:pt x="2353866" y="592039"/>
                </a:lnTo>
                <a:lnTo>
                  <a:pt x="2353866" y="591444"/>
                </a:lnTo>
                <a:lnTo>
                  <a:pt x="2354461" y="591444"/>
                </a:lnTo>
                <a:lnTo>
                  <a:pt x="2354461" y="590849"/>
                </a:lnTo>
                <a:lnTo>
                  <a:pt x="2355056" y="587872"/>
                </a:lnTo>
                <a:lnTo>
                  <a:pt x="2355056" y="581026"/>
                </a:lnTo>
                <a:lnTo>
                  <a:pt x="2357140" y="580431"/>
                </a:lnTo>
                <a:lnTo>
                  <a:pt x="2358926" y="579240"/>
                </a:lnTo>
                <a:lnTo>
                  <a:pt x="2360712" y="575668"/>
                </a:lnTo>
                <a:lnTo>
                  <a:pt x="2361307" y="571501"/>
                </a:lnTo>
                <a:lnTo>
                  <a:pt x="2363093" y="571501"/>
                </a:lnTo>
                <a:lnTo>
                  <a:pt x="2364284" y="570906"/>
                </a:lnTo>
                <a:lnTo>
                  <a:pt x="2362498" y="567631"/>
                </a:lnTo>
                <a:lnTo>
                  <a:pt x="2359521" y="566441"/>
                </a:lnTo>
                <a:lnTo>
                  <a:pt x="2359521" y="565845"/>
                </a:lnTo>
                <a:lnTo>
                  <a:pt x="2358926" y="565250"/>
                </a:lnTo>
                <a:lnTo>
                  <a:pt x="2358926" y="564060"/>
                </a:lnTo>
                <a:lnTo>
                  <a:pt x="2359521" y="562274"/>
                </a:lnTo>
                <a:lnTo>
                  <a:pt x="2360712" y="560488"/>
                </a:lnTo>
                <a:lnTo>
                  <a:pt x="2361307" y="558106"/>
                </a:lnTo>
                <a:lnTo>
                  <a:pt x="2357735" y="559297"/>
                </a:lnTo>
                <a:lnTo>
                  <a:pt x="2355056" y="562274"/>
                </a:lnTo>
                <a:lnTo>
                  <a:pt x="2353866" y="565250"/>
                </a:lnTo>
                <a:lnTo>
                  <a:pt x="2349699" y="562274"/>
                </a:lnTo>
                <a:lnTo>
                  <a:pt x="2344936" y="561678"/>
                </a:lnTo>
                <a:lnTo>
                  <a:pt x="2346127" y="566441"/>
                </a:lnTo>
                <a:lnTo>
                  <a:pt x="2349103" y="569715"/>
                </a:lnTo>
                <a:lnTo>
                  <a:pt x="2351485" y="572692"/>
                </a:lnTo>
                <a:lnTo>
                  <a:pt x="2352080" y="576263"/>
                </a:lnTo>
                <a:lnTo>
                  <a:pt x="2347317" y="573287"/>
                </a:lnTo>
                <a:lnTo>
                  <a:pt x="2342257" y="569120"/>
                </a:lnTo>
                <a:lnTo>
                  <a:pt x="2339876" y="561678"/>
                </a:lnTo>
                <a:lnTo>
                  <a:pt x="2337495" y="559297"/>
                </a:lnTo>
                <a:lnTo>
                  <a:pt x="2334518" y="560488"/>
                </a:lnTo>
                <a:lnTo>
                  <a:pt x="2333328" y="560488"/>
                </a:lnTo>
                <a:lnTo>
                  <a:pt x="2327077" y="559892"/>
                </a:lnTo>
                <a:lnTo>
                  <a:pt x="2324100" y="565250"/>
                </a:lnTo>
                <a:lnTo>
                  <a:pt x="2322910" y="570310"/>
                </a:lnTo>
                <a:lnTo>
                  <a:pt x="2327077" y="573287"/>
                </a:lnTo>
                <a:lnTo>
                  <a:pt x="2327672" y="575668"/>
                </a:lnTo>
                <a:lnTo>
                  <a:pt x="2328267" y="577454"/>
                </a:lnTo>
                <a:lnTo>
                  <a:pt x="2328267" y="579240"/>
                </a:lnTo>
                <a:lnTo>
                  <a:pt x="2325291" y="577454"/>
                </a:lnTo>
                <a:lnTo>
                  <a:pt x="2322314" y="576263"/>
                </a:lnTo>
                <a:lnTo>
                  <a:pt x="2319933" y="575073"/>
                </a:lnTo>
                <a:lnTo>
                  <a:pt x="2317849" y="576263"/>
                </a:lnTo>
                <a:lnTo>
                  <a:pt x="2314873" y="576859"/>
                </a:lnTo>
                <a:lnTo>
                  <a:pt x="2312492" y="578049"/>
                </a:lnTo>
                <a:lnTo>
                  <a:pt x="2307134" y="578049"/>
                </a:lnTo>
                <a:lnTo>
                  <a:pt x="2302669" y="575668"/>
                </a:lnTo>
                <a:lnTo>
                  <a:pt x="2302074" y="573882"/>
                </a:lnTo>
                <a:lnTo>
                  <a:pt x="2300883" y="572692"/>
                </a:lnTo>
                <a:lnTo>
                  <a:pt x="2300288" y="570310"/>
                </a:lnTo>
                <a:lnTo>
                  <a:pt x="2300883" y="567036"/>
                </a:lnTo>
                <a:lnTo>
                  <a:pt x="2302074" y="565845"/>
                </a:lnTo>
                <a:lnTo>
                  <a:pt x="2302669" y="564655"/>
                </a:lnTo>
                <a:lnTo>
                  <a:pt x="2305050" y="566441"/>
                </a:lnTo>
                <a:lnTo>
                  <a:pt x="2307729" y="566441"/>
                </a:lnTo>
                <a:lnTo>
                  <a:pt x="2308920" y="564060"/>
                </a:lnTo>
                <a:lnTo>
                  <a:pt x="2307134" y="562274"/>
                </a:lnTo>
                <a:lnTo>
                  <a:pt x="2304455" y="561678"/>
                </a:lnTo>
                <a:lnTo>
                  <a:pt x="2303264" y="560488"/>
                </a:lnTo>
                <a:lnTo>
                  <a:pt x="2303860" y="557511"/>
                </a:lnTo>
                <a:lnTo>
                  <a:pt x="2306538" y="556023"/>
                </a:lnTo>
                <a:lnTo>
                  <a:pt x="2306538" y="554237"/>
                </a:lnTo>
                <a:lnTo>
                  <a:pt x="2305050" y="553642"/>
                </a:lnTo>
                <a:lnTo>
                  <a:pt x="2303264" y="552451"/>
                </a:lnTo>
                <a:lnTo>
                  <a:pt x="2300883" y="552451"/>
                </a:lnTo>
                <a:close/>
                <a:moveTo>
                  <a:pt x="269677" y="548284"/>
                </a:moveTo>
                <a:lnTo>
                  <a:pt x="269081" y="549474"/>
                </a:lnTo>
                <a:lnTo>
                  <a:pt x="269081" y="550665"/>
                </a:lnTo>
                <a:lnTo>
                  <a:pt x="270272" y="551260"/>
                </a:lnTo>
                <a:lnTo>
                  <a:pt x="270867" y="551260"/>
                </a:lnTo>
                <a:lnTo>
                  <a:pt x="271463" y="550070"/>
                </a:lnTo>
                <a:lnTo>
                  <a:pt x="271463" y="548879"/>
                </a:lnTo>
                <a:lnTo>
                  <a:pt x="270867" y="548284"/>
                </a:lnTo>
                <a:close/>
                <a:moveTo>
                  <a:pt x="760512" y="546498"/>
                </a:moveTo>
                <a:lnTo>
                  <a:pt x="759321" y="547093"/>
                </a:lnTo>
                <a:lnTo>
                  <a:pt x="758726" y="547688"/>
                </a:lnTo>
                <a:lnTo>
                  <a:pt x="759917" y="549474"/>
                </a:lnTo>
                <a:lnTo>
                  <a:pt x="761703" y="550070"/>
                </a:lnTo>
                <a:lnTo>
                  <a:pt x="762298" y="549474"/>
                </a:lnTo>
                <a:lnTo>
                  <a:pt x="762893" y="548284"/>
                </a:lnTo>
                <a:lnTo>
                  <a:pt x="761703" y="546498"/>
                </a:lnTo>
                <a:close/>
                <a:moveTo>
                  <a:pt x="1019473" y="545902"/>
                </a:moveTo>
                <a:lnTo>
                  <a:pt x="1017092" y="549474"/>
                </a:lnTo>
                <a:lnTo>
                  <a:pt x="1020068" y="548879"/>
                </a:lnTo>
                <a:lnTo>
                  <a:pt x="1023342" y="547688"/>
                </a:lnTo>
                <a:lnTo>
                  <a:pt x="1023342" y="546498"/>
                </a:lnTo>
                <a:lnTo>
                  <a:pt x="1022449" y="545902"/>
                </a:lnTo>
                <a:close/>
                <a:moveTo>
                  <a:pt x="288131" y="544117"/>
                </a:moveTo>
                <a:lnTo>
                  <a:pt x="286941" y="545307"/>
                </a:lnTo>
                <a:lnTo>
                  <a:pt x="286941" y="546498"/>
                </a:lnTo>
                <a:lnTo>
                  <a:pt x="287536" y="547093"/>
                </a:lnTo>
                <a:lnTo>
                  <a:pt x="288131" y="547093"/>
                </a:lnTo>
                <a:lnTo>
                  <a:pt x="288727" y="546498"/>
                </a:lnTo>
                <a:lnTo>
                  <a:pt x="288727" y="545307"/>
                </a:lnTo>
                <a:close/>
                <a:moveTo>
                  <a:pt x="233065" y="544117"/>
                </a:moveTo>
                <a:lnTo>
                  <a:pt x="231875" y="545902"/>
                </a:lnTo>
                <a:lnTo>
                  <a:pt x="234256" y="548284"/>
                </a:lnTo>
                <a:lnTo>
                  <a:pt x="238125" y="548879"/>
                </a:lnTo>
                <a:lnTo>
                  <a:pt x="238125" y="545902"/>
                </a:lnTo>
                <a:lnTo>
                  <a:pt x="236339" y="544117"/>
                </a:lnTo>
                <a:close/>
                <a:moveTo>
                  <a:pt x="748308" y="543224"/>
                </a:moveTo>
                <a:lnTo>
                  <a:pt x="747117" y="544117"/>
                </a:lnTo>
                <a:lnTo>
                  <a:pt x="748308" y="546498"/>
                </a:lnTo>
                <a:lnTo>
                  <a:pt x="749499" y="545902"/>
                </a:lnTo>
                <a:lnTo>
                  <a:pt x="751285" y="545307"/>
                </a:lnTo>
                <a:lnTo>
                  <a:pt x="749499" y="543224"/>
                </a:lnTo>
                <a:close/>
                <a:moveTo>
                  <a:pt x="2204740" y="542628"/>
                </a:moveTo>
                <a:lnTo>
                  <a:pt x="2204740" y="544117"/>
                </a:lnTo>
                <a:lnTo>
                  <a:pt x="2205931" y="544712"/>
                </a:lnTo>
                <a:lnTo>
                  <a:pt x="2207121" y="544712"/>
                </a:lnTo>
                <a:lnTo>
                  <a:pt x="2207121" y="543224"/>
                </a:lnTo>
                <a:lnTo>
                  <a:pt x="2205931" y="542628"/>
                </a:lnTo>
                <a:close/>
                <a:moveTo>
                  <a:pt x="2260699" y="539056"/>
                </a:moveTo>
                <a:lnTo>
                  <a:pt x="2260699" y="540247"/>
                </a:lnTo>
                <a:lnTo>
                  <a:pt x="2262485" y="542033"/>
                </a:lnTo>
                <a:lnTo>
                  <a:pt x="2263676" y="541438"/>
                </a:lnTo>
                <a:lnTo>
                  <a:pt x="2263676" y="539652"/>
                </a:lnTo>
                <a:lnTo>
                  <a:pt x="2262485" y="539056"/>
                </a:lnTo>
                <a:close/>
                <a:moveTo>
                  <a:pt x="2331542" y="537270"/>
                </a:moveTo>
                <a:lnTo>
                  <a:pt x="2329458" y="537866"/>
                </a:lnTo>
                <a:lnTo>
                  <a:pt x="2328267" y="539056"/>
                </a:lnTo>
                <a:lnTo>
                  <a:pt x="2327672" y="540842"/>
                </a:lnTo>
                <a:lnTo>
                  <a:pt x="2329458" y="542033"/>
                </a:lnTo>
                <a:lnTo>
                  <a:pt x="2330649" y="541438"/>
                </a:lnTo>
                <a:lnTo>
                  <a:pt x="2333328" y="542628"/>
                </a:lnTo>
                <a:lnTo>
                  <a:pt x="2333923" y="545307"/>
                </a:lnTo>
                <a:lnTo>
                  <a:pt x="2336304" y="548879"/>
                </a:lnTo>
                <a:lnTo>
                  <a:pt x="2340471" y="550665"/>
                </a:lnTo>
                <a:lnTo>
                  <a:pt x="2341067" y="550070"/>
                </a:lnTo>
                <a:lnTo>
                  <a:pt x="2341662" y="548879"/>
                </a:lnTo>
                <a:lnTo>
                  <a:pt x="2339281" y="546498"/>
                </a:lnTo>
                <a:lnTo>
                  <a:pt x="2336304" y="544712"/>
                </a:lnTo>
                <a:lnTo>
                  <a:pt x="2334518" y="542033"/>
                </a:lnTo>
                <a:lnTo>
                  <a:pt x="2333328" y="539056"/>
                </a:lnTo>
                <a:close/>
                <a:moveTo>
                  <a:pt x="775097" y="537270"/>
                </a:moveTo>
                <a:lnTo>
                  <a:pt x="770930" y="539056"/>
                </a:lnTo>
                <a:lnTo>
                  <a:pt x="771525" y="540247"/>
                </a:lnTo>
                <a:lnTo>
                  <a:pt x="772121" y="542033"/>
                </a:lnTo>
                <a:lnTo>
                  <a:pt x="775692" y="542628"/>
                </a:lnTo>
                <a:lnTo>
                  <a:pt x="778669" y="539652"/>
                </a:lnTo>
                <a:close/>
                <a:moveTo>
                  <a:pt x="2226469" y="536080"/>
                </a:moveTo>
                <a:lnTo>
                  <a:pt x="2225278" y="537270"/>
                </a:lnTo>
                <a:lnTo>
                  <a:pt x="2225278" y="539652"/>
                </a:lnTo>
                <a:lnTo>
                  <a:pt x="2224683" y="540842"/>
                </a:lnTo>
                <a:lnTo>
                  <a:pt x="2226469" y="542628"/>
                </a:lnTo>
                <a:lnTo>
                  <a:pt x="2230338" y="543224"/>
                </a:lnTo>
                <a:lnTo>
                  <a:pt x="2234506" y="543224"/>
                </a:lnTo>
                <a:lnTo>
                  <a:pt x="2235101" y="542628"/>
                </a:lnTo>
                <a:lnTo>
                  <a:pt x="2234506" y="541438"/>
                </a:lnTo>
                <a:lnTo>
                  <a:pt x="2232720" y="540842"/>
                </a:lnTo>
                <a:lnTo>
                  <a:pt x="2230338" y="538461"/>
                </a:lnTo>
                <a:lnTo>
                  <a:pt x="2228850" y="536675"/>
                </a:lnTo>
                <a:close/>
                <a:moveTo>
                  <a:pt x="2075855" y="536080"/>
                </a:moveTo>
                <a:lnTo>
                  <a:pt x="2074069" y="536675"/>
                </a:lnTo>
                <a:lnTo>
                  <a:pt x="2074069" y="537866"/>
                </a:lnTo>
                <a:lnTo>
                  <a:pt x="2074664" y="540247"/>
                </a:lnTo>
                <a:lnTo>
                  <a:pt x="2077343" y="540842"/>
                </a:lnTo>
                <a:lnTo>
                  <a:pt x="2078534" y="539652"/>
                </a:lnTo>
                <a:lnTo>
                  <a:pt x="2079724" y="539056"/>
                </a:lnTo>
                <a:lnTo>
                  <a:pt x="2077939" y="537270"/>
                </a:lnTo>
                <a:close/>
                <a:moveTo>
                  <a:pt x="2323505" y="533103"/>
                </a:moveTo>
                <a:lnTo>
                  <a:pt x="2321124" y="534294"/>
                </a:lnTo>
                <a:lnTo>
                  <a:pt x="2321124" y="537270"/>
                </a:lnTo>
                <a:lnTo>
                  <a:pt x="2323505" y="536675"/>
                </a:lnTo>
                <a:lnTo>
                  <a:pt x="2324695" y="534294"/>
                </a:lnTo>
                <a:close/>
                <a:moveTo>
                  <a:pt x="728067" y="532508"/>
                </a:moveTo>
                <a:lnTo>
                  <a:pt x="727472" y="534294"/>
                </a:lnTo>
                <a:lnTo>
                  <a:pt x="728663" y="536675"/>
                </a:lnTo>
                <a:lnTo>
                  <a:pt x="730449" y="538461"/>
                </a:lnTo>
                <a:lnTo>
                  <a:pt x="731342" y="537270"/>
                </a:lnTo>
                <a:lnTo>
                  <a:pt x="732532" y="535485"/>
                </a:lnTo>
                <a:lnTo>
                  <a:pt x="731937" y="533103"/>
                </a:lnTo>
                <a:lnTo>
                  <a:pt x="729258" y="532508"/>
                </a:lnTo>
                <a:close/>
                <a:moveTo>
                  <a:pt x="250329" y="532508"/>
                </a:moveTo>
                <a:lnTo>
                  <a:pt x="249734" y="533103"/>
                </a:lnTo>
                <a:lnTo>
                  <a:pt x="249139" y="536080"/>
                </a:lnTo>
                <a:lnTo>
                  <a:pt x="250925" y="537866"/>
                </a:lnTo>
                <a:lnTo>
                  <a:pt x="252115" y="535485"/>
                </a:lnTo>
                <a:lnTo>
                  <a:pt x="251520" y="532508"/>
                </a:lnTo>
                <a:close/>
                <a:moveTo>
                  <a:pt x="2286298" y="531913"/>
                </a:moveTo>
                <a:lnTo>
                  <a:pt x="2285107" y="532508"/>
                </a:lnTo>
                <a:lnTo>
                  <a:pt x="2285703" y="534889"/>
                </a:lnTo>
                <a:lnTo>
                  <a:pt x="2286298" y="538461"/>
                </a:lnTo>
                <a:lnTo>
                  <a:pt x="2288084" y="535485"/>
                </a:lnTo>
                <a:lnTo>
                  <a:pt x="2287488" y="532508"/>
                </a:lnTo>
                <a:close/>
                <a:moveTo>
                  <a:pt x="2294930" y="529829"/>
                </a:moveTo>
                <a:lnTo>
                  <a:pt x="2293739" y="532508"/>
                </a:lnTo>
                <a:lnTo>
                  <a:pt x="2293739" y="534294"/>
                </a:lnTo>
                <a:lnTo>
                  <a:pt x="2292251" y="537866"/>
                </a:lnTo>
                <a:lnTo>
                  <a:pt x="2294930" y="541438"/>
                </a:lnTo>
                <a:lnTo>
                  <a:pt x="2294335" y="539652"/>
                </a:lnTo>
                <a:lnTo>
                  <a:pt x="2294335" y="537866"/>
                </a:lnTo>
                <a:lnTo>
                  <a:pt x="2296716" y="537270"/>
                </a:lnTo>
                <a:lnTo>
                  <a:pt x="2299097" y="537270"/>
                </a:lnTo>
                <a:lnTo>
                  <a:pt x="2300883" y="536080"/>
                </a:lnTo>
                <a:lnTo>
                  <a:pt x="2302074" y="534889"/>
                </a:lnTo>
                <a:close/>
                <a:moveTo>
                  <a:pt x="2313087" y="528043"/>
                </a:moveTo>
                <a:lnTo>
                  <a:pt x="2311896" y="528638"/>
                </a:lnTo>
                <a:lnTo>
                  <a:pt x="2311896" y="531913"/>
                </a:lnTo>
                <a:lnTo>
                  <a:pt x="2313682" y="532508"/>
                </a:lnTo>
                <a:lnTo>
                  <a:pt x="2314278" y="531913"/>
                </a:lnTo>
                <a:lnTo>
                  <a:pt x="2314278" y="528638"/>
                </a:lnTo>
                <a:close/>
                <a:moveTo>
                  <a:pt x="1019473" y="528043"/>
                </a:moveTo>
                <a:lnTo>
                  <a:pt x="1017092" y="529234"/>
                </a:lnTo>
                <a:lnTo>
                  <a:pt x="1017092" y="531317"/>
                </a:lnTo>
                <a:lnTo>
                  <a:pt x="1017687" y="532508"/>
                </a:lnTo>
                <a:lnTo>
                  <a:pt x="1018878" y="532508"/>
                </a:lnTo>
                <a:lnTo>
                  <a:pt x="1020068" y="530424"/>
                </a:lnTo>
                <a:close/>
                <a:moveTo>
                  <a:pt x="255687" y="528043"/>
                </a:moveTo>
                <a:lnTo>
                  <a:pt x="257473" y="530424"/>
                </a:lnTo>
                <a:lnTo>
                  <a:pt x="259854" y="530424"/>
                </a:lnTo>
                <a:lnTo>
                  <a:pt x="259854" y="529829"/>
                </a:lnTo>
                <a:lnTo>
                  <a:pt x="260450" y="528638"/>
                </a:lnTo>
                <a:lnTo>
                  <a:pt x="258068" y="528043"/>
                </a:lnTo>
                <a:close/>
                <a:moveTo>
                  <a:pt x="2204740" y="527448"/>
                </a:moveTo>
                <a:lnTo>
                  <a:pt x="2205931" y="528638"/>
                </a:lnTo>
                <a:lnTo>
                  <a:pt x="2207717" y="529234"/>
                </a:lnTo>
                <a:lnTo>
                  <a:pt x="2206526" y="528043"/>
                </a:lnTo>
                <a:close/>
                <a:moveTo>
                  <a:pt x="740271" y="526852"/>
                </a:moveTo>
                <a:lnTo>
                  <a:pt x="737890" y="528043"/>
                </a:lnTo>
                <a:lnTo>
                  <a:pt x="737295" y="531317"/>
                </a:lnTo>
                <a:lnTo>
                  <a:pt x="737295" y="533699"/>
                </a:lnTo>
                <a:lnTo>
                  <a:pt x="739081" y="536080"/>
                </a:lnTo>
                <a:lnTo>
                  <a:pt x="741462" y="534294"/>
                </a:lnTo>
                <a:lnTo>
                  <a:pt x="742653" y="530424"/>
                </a:lnTo>
                <a:lnTo>
                  <a:pt x="742057" y="528638"/>
                </a:lnTo>
                <a:close/>
                <a:moveTo>
                  <a:pt x="775097" y="526257"/>
                </a:moveTo>
                <a:lnTo>
                  <a:pt x="775097" y="529829"/>
                </a:lnTo>
                <a:lnTo>
                  <a:pt x="778669" y="531317"/>
                </a:lnTo>
                <a:lnTo>
                  <a:pt x="781050" y="528638"/>
                </a:lnTo>
                <a:lnTo>
                  <a:pt x="780455" y="526852"/>
                </a:lnTo>
                <a:lnTo>
                  <a:pt x="778669" y="526257"/>
                </a:lnTo>
                <a:close/>
                <a:moveTo>
                  <a:pt x="744736" y="524471"/>
                </a:moveTo>
                <a:lnTo>
                  <a:pt x="747713" y="534294"/>
                </a:lnTo>
                <a:lnTo>
                  <a:pt x="753071" y="540842"/>
                </a:lnTo>
                <a:lnTo>
                  <a:pt x="757535" y="542033"/>
                </a:lnTo>
                <a:lnTo>
                  <a:pt x="761107" y="538461"/>
                </a:lnTo>
                <a:lnTo>
                  <a:pt x="761107" y="534294"/>
                </a:lnTo>
                <a:lnTo>
                  <a:pt x="757535" y="532508"/>
                </a:lnTo>
                <a:lnTo>
                  <a:pt x="751285" y="528638"/>
                </a:lnTo>
                <a:close/>
                <a:moveTo>
                  <a:pt x="1047453" y="523876"/>
                </a:moveTo>
                <a:lnTo>
                  <a:pt x="1043881" y="528043"/>
                </a:lnTo>
                <a:lnTo>
                  <a:pt x="1048941" y="528043"/>
                </a:lnTo>
                <a:lnTo>
                  <a:pt x="1053108" y="526852"/>
                </a:lnTo>
                <a:lnTo>
                  <a:pt x="1053108" y="525662"/>
                </a:lnTo>
                <a:lnTo>
                  <a:pt x="1051918" y="525067"/>
                </a:lnTo>
                <a:close/>
                <a:moveTo>
                  <a:pt x="236935" y="523281"/>
                </a:moveTo>
                <a:lnTo>
                  <a:pt x="236339" y="523876"/>
                </a:lnTo>
                <a:lnTo>
                  <a:pt x="237530" y="525662"/>
                </a:lnTo>
                <a:lnTo>
                  <a:pt x="239316" y="526852"/>
                </a:lnTo>
                <a:lnTo>
                  <a:pt x="239316" y="524471"/>
                </a:lnTo>
                <a:lnTo>
                  <a:pt x="237530" y="523281"/>
                </a:lnTo>
                <a:close/>
                <a:moveTo>
                  <a:pt x="2363093" y="520304"/>
                </a:moveTo>
                <a:lnTo>
                  <a:pt x="2361307" y="524471"/>
                </a:lnTo>
                <a:lnTo>
                  <a:pt x="2361307" y="527448"/>
                </a:lnTo>
                <a:lnTo>
                  <a:pt x="2360117" y="531317"/>
                </a:lnTo>
                <a:lnTo>
                  <a:pt x="2358926" y="534294"/>
                </a:lnTo>
                <a:lnTo>
                  <a:pt x="2358331" y="534889"/>
                </a:lnTo>
                <a:lnTo>
                  <a:pt x="2357735" y="536080"/>
                </a:lnTo>
                <a:lnTo>
                  <a:pt x="2351485" y="536080"/>
                </a:lnTo>
                <a:lnTo>
                  <a:pt x="2347317" y="533103"/>
                </a:lnTo>
                <a:lnTo>
                  <a:pt x="2342257" y="531913"/>
                </a:lnTo>
                <a:lnTo>
                  <a:pt x="2338685" y="526852"/>
                </a:lnTo>
                <a:lnTo>
                  <a:pt x="2336304" y="528638"/>
                </a:lnTo>
                <a:lnTo>
                  <a:pt x="2335113" y="533699"/>
                </a:lnTo>
                <a:lnTo>
                  <a:pt x="2338090" y="536080"/>
                </a:lnTo>
                <a:lnTo>
                  <a:pt x="2340471" y="537866"/>
                </a:lnTo>
                <a:lnTo>
                  <a:pt x="2342257" y="535485"/>
                </a:lnTo>
                <a:lnTo>
                  <a:pt x="2345531" y="536080"/>
                </a:lnTo>
                <a:lnTo>
                  <a:pt x="2345531" y="539652"/>
                </a:lnTo>
                <a:lnTo>
                  <a:pt x="2344936" y="543224"/>
                </a:lnTo>
                <a:lnTo>
                  <a:pt x="2347317" y="545902"/>
                </a:lnTo>
                <a:lnTo>
                  <a:pt x="2350294" y="547688"/>
                </a:lnTo>
                <a:lnTo>
                  <a:pt x="2352080" y="546498"/>
                </a:lnTo>
                <a:lnTo>
                  <a:pt x="2352675" y="544117"/>
                </a:lnTo>
                <a:lnTo>
                  <a:pt x="2350889" y="542628"/>
                </a:lnTo>
                <a:lnTo>
                  <a:pt x="2350294" y="540842"/>
                </a:lnTo>
                <a:lnTo>
                  <a:pt x="2351485" y="539056"/>
                </a:lnTo>
                <a:lnTo>
                  <a:pt x="2355056" y="538461"/>
                </a:lnTo>
                <a:lnTo>
                  <a:pt x="2358331" y="537270"/>
                </a:lnTo>
                <a:lnTo>
                  <a:pt x="2360712" y="537270"/>
                </a:lnTo>
                <a:lnTo>
                  <a:pt x="2361903" y="534294"/>
                </a:lnTo>
                <a:lnTo>
                  <a:pt x="2364284" y="533103"/>
                </a:lnTo>
                <a:lnTo>
                  <a:pt x="2366665" y="532508"/>
                </a:lnTo>
                <a:lnTo>
                  <a:pt x="2366070" y="526257"/>
                </a:lnTo>
                <a:close/>
                <a:moveTo>
                  <a:pt x="2224683" y="517030"/>
                </a:moveTo>
                <a:lnTo>
                  <a:pt x="2224088" y="519113"/>
                </a:lnTo>
                <a:lnTo>
                  <a:pt x="2224683" y="520899"/>
                </a:lnTo>
                <a:lnTo>
                  <a:pt x="2227660" y="520899"/>
                </a:lnTo>
                <a:lnTo>
                  <a:pt x="2227660" y="519113"/>
                </a:lnTo>
                <a:lnTo>
                  <a:pt x="2227064" y="517030"/>
                </a:lnTo>
                <a:close/>
                <a:moveTo>
                  <a:pt x="838498" y="517030"/>
                </a:moveTo>
                <a:lnTo>
                  <a:pt x="887314" y="518518"/>
                </a:lnTo>
                <a:lnTo>
                  <a:pt x="912317" y="518518"/>
                </a:lnTo>
                <a:lnTo>
                  <a:pt x="937320" y="517030"/>
                </a:lnTo>
                <a:lnTo>
                  <a:pt x="948333" y="518518"/>
                </a:lnTo>
                <a:lnTo>
                  <a:pt x="948928" y="537270"/>
                </a:lnTo>
                <a:lnTo>
                  <a:pt x="921544" y="537270"/>
                </a:lnTo>
                <a:lnTo>
                  <a:pt x="871538" y="536080"/>
                </a:lnTo>
                <a:lnTo>
                  <a:pt x="846535" y="539056"/>
                </a:lnTo>
                <a:lnTo>
                  <a:pt x="843856" y="541438"/>
                </a:lnTo>
                <a:lnTo>
                  <a:pt x="845344" y="547688"/>
                </a:lnTo>
                <a:lnTo>
                  <a:pt x="842665" y="562274"/>
                </a:lnTo>
                <a:lnTo>
                  <a:pt x="842665" y="563464"/>
                </a:lnTo>
                <a:lnTo>
                  <a:pt x="830461" y="564060"/>
                </a:lnTo>
                <a:lnTo>
                  <a:pt x="822722" y="563464"/>
                </a:lnTo>
                <a:lnTo>
                  <a:pt x="822722" y="544712"/>
                </a:lnTo>
                <a:lnTo>
                  <a:pt x="823913" y="530424"/>
                </a:lnTo>
                <a:lnTo>
                  <a:pt x="825699" y="518518"/>
                </a:lnTo>
                <a:close/>
                <a:moveTo>
                  <a:pt x="2336304" y="515839"/>
                </a:moveTo>
                <a:lnTo>
                  <a:pt x="2335113" y="516435"/>
                </a:lnTo>
                <a:lnTo>
                  <a:pt x="2334518" y="517625"/>
                </a:lnTo>
                <a:lnTo>
                  <a:pt x="2334518" y="519113"/>
                </a:lnTo>
                <a:lnTo>
                  <a:pt x="2335709" y="520304"/>
                </a:lnTo>
                <a:lnTo>
                  <a:pt x="2337495" y="523281"/>
                </a:lnTo>
                <a:lnTo>
                  <a:pt x="2339876" y="525662"/>
                </a:lnTo>
                <a:lnTo>
                  <a:pt x="2340471" y="525662"/>
                </a:lnTo>
                <a:lnTo>
                  <a:pt x="2340471" y="525067"/>
                </a:lnTo>
                <a:lnTo>
                  <a:pt x="2339876" y="521495"/>
                </a:lnTo>
                <a:lnTo>
                  <a:pt x="2338090" y="515839"/>
                </a:lnTo>
                <a:close/>
                <a:moveTo>
                  <a:pt x="2314278" y="515839"/>
                </a:moveTo>
                <a:lnTo>
                  <a:pt x="2313087" y="521495"/>
                </a:lnTo>
                <a:lnTo>
                  <a:pt x="2313682" y="526257"/>
                </a:lnTo>
                <a:lnTo>
                  <a:pt x="2314278" y="521495"/>
                </a:lnTo>
                <a:close/>
                <a:moveTo>
                  <a:pt x="2291060" y="514053"/>
                </a:moveTo>
                <a:lnTo>
                  <a:pt x="2289870" y="515244"/>
                </a:lnTo>
                <a:lnTo>
                  <a:pt x="2289870" y="516435"/>
                </a:lnTo>
                <a:lnTo>
                  <a:pt x="2291060" y="517625"/>
                </a:lnTo>
                <a:lnTo>
                  <a:pt x="2293739" y="521495"/>
                </a:lnTo>
                <a:lnTo>
                  <a:pt x="2296716" y="523876"/>
                </a:lnTo>
                <a:lnTo>
                  <a:pt x="2299097" y="523876"/>
                </a:lnTo>
                <a:lnTo>
                  <a:pt x="2299692" y="521495"/>
                </a:lnTo>
                <a:lnTo>
                  <a:pt x="2301478" y="519709"/>
                </a:lnTo>
                <a:lnTo>
                  <a:pt x="2300883" y="515839"/>
                </a:lnTo>
                <a:lnTo>
                  <a:pt x="2299097" y="514053"/>
                </a:lnTo>
                <a:lnTo>
                  <a:pt x="2296716" y="515244"/>
                </a:lnTo>
                <a:lnTo>
                  <a:pt x="2293144" y="515244"/>
                </a:lnTo>
                <a:close/>
                <a:moveTo>
                  <a:pt x="2324100" y="512267"/>
                </a:moveTo>
                <a:lnTo>
                  <a:pt x="2322314" y="515839"/>
                </a:lnTo>
                <a:lnTo>
                  <a:pt x="2324695" y="519113"/>
                </a:lnTo>
                <a:lnTo>
                  <a:pt x="2323505" y="520899"/>
                </a:lnTo>
                <a:lnTo>
                  <a:pt x="2321719" y="523281"/>
                </a:lnTo>
                <a:lnTo>
                  <a:pt x="2325886" y="522090"/>
                </a:lnTo>
                <a:close/>
                <a:moveTo>
                  <a:pt x="767656" y="512267"/>
                </a:moveTo>
                <a:lnTo>
                  <a:pt x="766465" y="519113"/>
                </a:lnTo>
                <a:lnTo>
                  <a:pt x="766465" y="525662"/>
                </a:lnTo>
                <a:lnTo>
                  <a:pt x="764679" y="529234"/>
                </a:lnTo>
                <a:lnTo>
                  <a:pt x="765870" y="534889"/>
                </a:lnTo>
                <a:lnTo>
                  <a:pt x="767656" y="531317"/>
                </a:lnTo>
                <a:lnTo>
                  <a:pt x="769739" y="528043"/>
                </a:lnTo>
                <a:lnTo>
                  <a:pt x="768251" y="525662"/>
                </a:lnTo>
                <a:lnTo>
                  <a:pt x="771525" y="519113"/>
                </a:lnTo>
                <a:close/>
                <a:moveTo>
                  <a:pt x="267891" y="512267"/>
                </a:moveTo>
                <a:lnTo>
                  <a:pt x="265510" y="513458"/>
                </a:lnTo>
                <a:lnTo>
                  <a:pt x="261938" y="514649"/>
                </a:lnTo>
                <a:lnTo>
                  <a:pt x="258664" y="515244"/>
                </a:lnTo>
                <a:lnTo>
                  <a:pt x="259854" y="515839"/>
                </a:lnTo>
                <a:lnTo>
                  <a:pt x="261342" y="515839"/>
                </a:lnTo>
                <a:lnTo>
                  <a:pt x="263724" y="515244"/>
                </a:lnTo>
                <a:lnTo>
                  <a:pt x="268486" y="512863"/>
                </a:lnTo>
                <a:lnTo>
                  <a:pt x="268486" y="512267"/>
                </a:lnTo>
                <a:close/>
                <a:moveTo>
                  <a:pt x="2242542" y="511077"/>
                </a:moveTo>
                <a:lnTo>
                  <a:pt x="2242542" y="511672"/>
                </a:lnTo>
                <a:lnTo>
                  <a:pt x="2243138" y="514053"/>
                </a:lnTo>
                <a:lnTo>
                  <a:pt x="2245519" y="516435"/>
                </a:lnTo>
                <a:lnTo>
                  <a:pt x="2246114" y="516435"/>
                </a:lnTo>
                <a:lnTo>
                  <a:pt x="2247305" y="518518"/>
                </a:lnTo>
                <a:lnTo>
                  <a:pt x="2249091" y="518518"/>
                </a:lnTo>
                <a:lnTo>
                  <a:pt x="2249091" y="516435"/>
                </a:lnTo>
                <a:lnTo>
                  <a:pt x="2246710" y="515839"/>
                </a:lnTo>
                <a:lnTo>
                  <a:pt x="2246114" y="514649"/>
                </a:lnTo>
                <a:lnTo>
                  <a:pt x="2245519" y="514053"/>
                </a:lnTo>
                <a:lnTo>
                  <a:pt x="2244924" y="512267"/>
                </a:lnTo>
                <a:lnTo>
                  <a:pt x="2243138" y="511077"/>
                </a:lnTo>
                <a:close/>
                <a:moveTo>
                  <a:pt x="758131" y="510481"/>
                </a:moveTo>
                <a:lnTo>
                  <a:pt x="751880" y="511672"/>
                </a:lnTo>
                <a:lnTo>
                  <a:pt x="753071" y="523281"/>
                </a:lnTo>
                <a:lnTo>
                  <a:pt x="756345" y="519709"/>
                </a:lnTo>
                <a:lnTo>
                  <a:pt x="753071" y="514649"/>
                </a:lnTo>
                <a:lnTo>
                  <a:pt x="755452" y="512863"/>
                </a:lnTo>
                <a:close/>
                <a:moveTo>
                  <a:pt x="2303860" y="508100"/>
                </a:moveTo>
                <a:lnTo>
                  <a:pt x="2302074" y="510481"/>
                </a:lnTo>
                <a:lnTo>
                  <a:pt x="2302669" y="511672"/>
                </a:lnTo>
                <a:lnTo>
                  <a:pt x="2307134" y="511672"/>
                </a:lnTo>
                <a:lnTo>
                  <a:pt x="2307134" y="509291"/>
                </a:lnTo>
                <a:close/>
                <a:moveTo>
                  <a:pt x="777478" y="505719"/>
                </a:moveTo>
                <a:lnTo>
                  <a:pt x="775097" y="509291"/>
                </a:lnTo>
                <a:lnTo>
                  <a:pt x="775097" y="512863"/>
                </a:lnTo>
                <a:lnTo>
                  <a:pt x="776883" y="514053"/>
                </a:lnTo>
                <a:lnTo>
                  <a:pt x="778074" y="513458"/>
                </a:lnTo>
                <a:lnTo>
                  <a:pt x="778074" y="509886"/>
                </a:lnTo>
                <a:close/>
                <a:moveTo>
                  <a:pt x="2370535" y="504826"/>
                </a:moveTo>
                <a:lnTo>
                  <a:pt x="2368451" y="506910"/>
                </a:lnTo>
                <a:lnTo>
                  <a:pt x="2367856" y="506910"/>
                </a:lnTo>
                <a:lnTo>
                  <a:pt x="2366665" y="507505"/>
                </a:lnTo>
                <a:lnTo>
                  <a:pt x="2364879" y="506314"/>
                </a:lnTo>
                <a:lnTo>
                  <a:pt x="2363093" y="508695"/>
                </a:lnTo>
                <a:lnTo>
                  <a:pt x="2364284" y="510481"/>
                </a:lnTo>
                <a:lnTo>
                  <a:pt x="2366665" y="509886"/>
                </a:lnTo>
                <a:lnTo>
                  <a:pt x="2367260" y="509886"/>
                </a:lnTo>
                <a:lnTo>
                  <a:pt x="2367856" y="510481"/>
                </a:lnTo>
                <a:lnTo>
                  <a:pt x="2371130" y="510481"/>
                </a:lnTo>
                <a:lnTo>
                  <a:pt x="2372916" y="508100"/>
                </a:lnTo>
                <a:lnTo>
                  <a:pt x="2373511" y="506910"/>
                </a:lnTo>
                <a:lnTo>
                  <a:pt x="2372916" y="505719"/>
                </a:lnTo>
                <a:close/>
                <a:moveTo>
                  <a:pt x="734914" y="504231"/>
                </a:moveTo>
                <a:lnTo>
                  <a:pt x="733723" y="505719"/>
                </a:lnTo>
                <a:lnTo>
                  <a:pt x="734914" y="510481"/>
                </a:lnTo>
                <a:lnTo>
                  <a:pt x="735509" y="514649"/>
                </a:lnTo>
                <a:lnTo>
                  <a:pt x="736104" y="517030"/>
                </a:lnTo>
                <a:lnTo>
                  <a:pt x="737890" y="517625"/>
                </a:lnTo>
                <a:lnTo>
                  <a:pt x="739676" y="517030"/>
                </a:lnTo>
                <a:lnTo>
                  <a:pt x="740867" y="515839"/>
                </a:lnTo>
                <a:lnTo>
                  <a:pt x="740867" y="513458"/>
                </a:lnTo>
                <a:lnTo>
                  <a:pt x="739676" y="512267"/>
                </a:lnTo>
                <a:lnTo>
                  <a:pt x="737295" y="508695"/>
                </a:lnTo>
                <a:close/>
                <a:moveTo>
                  <a:pt x="244078" y="504231"/>
                </a:moveTo>
                <a:lnTo>
                  <a:pt x="240506" y="507505"/>
                </a:lnTo>
                <a:lnTo>
                  <a:pt x="245269" y="508695"/>
                </a:lnTo>
                <a:close/>
                <a:moveTo>
                  <a:pt x="253306" y="502445"/>
                </a:moveTo>
                <a:lnTo>
                  <a:pt x="250925" y="504826"/>
                </a:lnTo>
                <a:lnTo>
                  <a:pt x="250329" y="504826"/>
                </a:lnTo>
                <a:lnTo>
                  <a:pt x="250925" y="509291"/>
                </a:lnTo>
                <a:lnTo>
                  <a:pt x="252710" y="511077"/>
                </a:lnTo>
                <a:lnTo>
                  <a:pt x="253306" y="512863"/>
                </a:lnTo>
                <a:lnTo>
                  <a:pt x="253901" y="512863"/>
                </a:lnTo>
                <a:lnTo>
                  <a:pt x="252115" y="514649"/>
                </a:lnTo>
                <a:lnTo>
                  <a:pt x="252115" y="516435"/>
                </a:lnTo>
                <a:lnTo>
                  <a:pt x="252710" y="517030"/>
                </a:lnTo>
                <a:lnTo>
                  <a:pt x="253901" y="516435"/>
                </a:lnTo>
                <a:lnTo>
                  <a:pt x="254496" y="515839"/>
                </a:lnTo>
                <a:lnTo>
                  <a:pt x="255092" y="514649"/>
                </a:lnTo>
                <a:lnTo>
                  <a:pt x="255092" y="512863"/>
                </a:lnTo>
                <a:lnTo>
                  <a:pt x="256878" y="511077"/>
                </a:lnTo>
                <a:lnTo>
                  <a:pt x="258068" y="508695"/>
                </a:lnTo>
                <a:lnTo>
                  <a:pt x="256282" y="503635"/>
                </a:lnTo>
                <a:close/>
                <a:moveTo>
                  <a:pt x="2032099" y="500063"/>
                </a:moveTo>
                <a:lnTo>
                  <a:pt x="2029718" y="502445"/>
                </a:lnTo>
                <a:lnTo>
                  <a:pt x="2027337" y="503635"/>
                </a:lnTo>
                <a:lnTo>
                  <a:pt x="2027932" y="506910"/>
                </a:lnTo>
                <a:lnTo>
                  <a:pt x="2030909" y="510481"/>
                </a:lnTo>
                <a:lnTo>
                  <a:pt x="2035076" y="513458"/>
                </a:lnTo>
                <a:lnTo>
                  <a:pt x="2036267" y="515244"/>
                </a:lnTo>
                <a:lnTo>
                  <a:pt x="2038053" y="515244"/>
                </a:lnTo>
                <a:lnTo>
                  <a:pt x="2038946" y="512863"/>
                </a:lnTo>
                <a:lnTo>
                  <a:pt x="2037457" y="511077"/>
                </a:lnTo>
                <a:lnTo>
                  <a:pt x="2037457" y="506314"/>
                </a:lnTo>
                <a:lnTo>
                  <a:pt x="2038053" y="503040"/>
                </a:lnTo>
                <a:lnTo>
                  <a:pt x="2036267" y="500659"/>
                </a:lnTo>
                <a:close/>
                <a:moveTo>
                  <a:pt x="2351485" y="499468"/>
                </a:moveTo>
                <a:lnTo>
                  <a:pt x="2348508" y="500659"/>
                </a:lnTo>
                <a:lnTo>
                  <a:pt x="2348508" y="508100"/>
                </a:lnTo>
                <a:lnTo>
                  <a:pt x="2346722" y="511672"/>
                </a:lnTo>
                <a:lnTo>
                  <a:pt x="2352080" y="509886"/>
                </a:lnTo>
                <a:lnTo>
                  <a:pt x="2353866" y="503635"/>
                </a:lnTo>
                <a:lnTo>
                  <a:pt x="2353270" y="503040"/>
                </a:lnTo>
                <a:lnTo>
                  <a:pt x="2353270" y="502445"/>
                </a:lnTo>
                <a:close/>
                <a:moveTo>
                  <a:pt x="2305050" y="499468"/>
                </a:moveTo>
                <a:lnTo>
                  <a:pt x="2303264" y="501849"/>
                </a:lnTo>
                <a:lnTo>
                  <a:pt x="2306538" y="503635"/>
                </a:lnTo>
                <a:lnTo>
                  <a:pt x="2309515" y="501849"/>
                </a:lnTo>
                <a:lnTo>
                  <a:pt x="2309515" y="500659"/>
                </a:lnTo>
                <a:lnTo>
                  <a:pt x="2308324" y="499468"/>
                </a:lnTo>
                <a:close/>
                <a:moveTo>
                  <a:pt x="2341067" y="498873"/>
                </a:moveTo>
                <a:lnTo>
                  <a:pt x="2340471" y="500063"/>
                </a:lnTo>
                <a:lnTo>
                  <a:pt x="2339876" y="501849"/>
                </a:lnTo>
                <a:lnTo>
                  <a:pt x="2340471" y="503635"/>
                </a:lnTo>
                <a:lnTo>
                  <a:pt x="2342853" y="503635"/>
                </a:lnTo>
                <a:lnTo>
                  <a:pt x="2343745" y="501849"/>
                </a:lnTo>
                <a:lnTo>
                  <a:pt x="2342257" y="500659"/>
                </a:lnTo>
                <a:close/>
                <a:moveTo>
                  <a:pt x="769739" y="498873"/>
                </a:moveTo>
                <a:lnTo>
                  <a:pt x="768251" y="500063"/>
                </a:lnTo>
                <a:lnTo>
                  <a:pt x="767656" y="501849"/>
                </a:lnTo>
                <a:lnTo>
                  <a:pt x="768251" y="503635"/>
                </a:lnTo>
                <a:lnTo>
                  <a:pt x="769144" y="504826"/>
                </a:lnTo>
                <a:lnTo>
                  <a:pt x="770930" y="504231"/>
                </a:lnTo>
                <a:lnTo>
                  <a:pt x="770930" y="500063"/>
                </a:lnTo>
                <a:close/>
                <a:moveTo>
                  <a:pt x="750689" y="498873"/>
                </a:moveTo>
                <a:lnTo>
                  <a:pt x="742653" y="500659"/>
                </a:lnTo>
                <a:lnTo>
                  <a:pt x="740867" y="508695"/>
                </a:lnTo>
                <a:lnTo>
                  <a:pt x="740867" y="510481"/>
                </a:lnTo>
                <a:lnTo>
                  <a:pt x="743546" y="514053"/>
                </a:lnTo>
                <a:lnTo>
                  <a:pt x="747117" y="512863"/>
                </a:lnTo>
                <a:lnTo>
                  <a:pt x="747117" y="509291"/>
                </a:lnTo>
                <a:lnTo>
                  <a:pt x="747713" y="503635"/>
                </a:lnTo>
                <a:close/>
                <a:moveTo>
                  <a:pt x="2319933" y="498277"/>
                </a:moveTo>
                <a:lnTo>
                  <a:pt x="2316659" y="501254"/>
                </a:lnTo>
                <a:lnTo>
                  <a:pt x="2317254" y="504231"/>
                </a:lnTo>
                <a:lnTo>
                  <a:pt x="2320528" y="505719"/>
                </a:lnTo>
                <a:lnTo>
                  <a:pt x="2325291" y="508100"/>
                </a:lnTo>
                <a:lnTo>
                  <a:pt x="2330649" y="511077"/>
                </a:lnTo>
                <a:lnTo>
                  <a:pt x="2327672" y="503635"/>
                </a:lnTo>
                <a:lnTo>
                  <a:pt x="2323505" y="498873"/>
                </a:lnTo>
                <a:close/>
                <a:moveTo>
                  <a:pt x="2223492" y="497682"/>
                </a:moveTo>
                <a:lnTo>
                  <a:pt x="2223492" y="498277"/>
                </a:lnTo>
                <a:lnTo>
                  <a:pt x="2222897" y="498277"/>
                </a:lnTo>
                <a:lnTo>
                  <a:pt x="2221111" y="501849"/>
                </a:lnTo>
                <a:lnTo>
                  <a:pt x="2224683" y="506910"/>
                </a:lnTo>
                <a:lnTo>
                  <a:pt x="2224683" y="503635"/>
                </a:lnTo>
                <a:lnTo>
                  <a:pt x="2226469" y="501849"/>
                </a:lnTo>
                <a:lnTo>
                  <a:pt x="2227064" y="500659"/>
                </a:lnTo>
                <a:lnTo>
                  <a:pt x="2227660" y="500063"/>
                </a:lnTo>
                <a:lnTo>
                  <a:pt x="2225874" y="498277"/>
                </a:lnTo>
                <a:close/>
                <a:moveTo>
                  <a:pt x="2325291" y="494706"/>
                </a:moveTo>
                <a:lnTo>
                  <a:pt x="2324695" y="495301"/>
                </a:lnTo>
                <a:lnTo>
                  <a:pt x="2325291" y="496492"/>
                </a:lnTo>
                <a:lnTo>
                  <a:pt x="2325886" y="497087"/>
                </a:lnTo>
                <a:lnTo>
                  <a:pt x="2326481" y="496492"/>
                </a:lnTo>
                <a:lnTo>
                  <a:pt x="2327672" y="495896"/>
                </a:lnTo>
                <a:lnTo>
                  <a:pt x="2326481" y="494706"/>
                </a:lnTo>
                <a:close/>
                <a:moveTo>
                  <a:pt x="760512" y="492920"/>
                </a:moveTo>
                <a:lnTo>
                  <a:pt x="757535" y="493515"/>
                </a:lnTo>
                <a:lnTo>
                  <a:pt x="755452" y="495896"/>
                </a:lnTo>
                <a:lnTo>
                  <a:pt x="755452" y="497087"/>
                </a:lnTo>
                <a:lnTo>
                  <a:pt x="756940" y="497682"/>
                </a:lnTo>
                <a:lnTo>
                  <a:pt x="759917" y="496492"/>
                </a:lnTo>
                <a:close/>
                <a:moveTo>
                  <a:pt x="2315468" y="492027"/>
                </a:moveTo>
                <a:lnTo>
                  <a:pt x="2315468" y="494110"/>
                </a:lnTo>
                <a:lnTo>
                  <a:pt x="2316063" y="495301"/>
                </a:lnTo>
                <a:lnTo>
                  <a:pt x="2317254" y="495301"/>
                </a:lnTo>
                <a:lnTo>
                  <a:pt x="2317849" y="494706"/>
                </a:lnTo>
                <a:lnTo>
                  <a:pt x="2317849" y="494110"/>
                </a:lnTo>
                <a:lnTo>
                  <a:pt x="2317254" y="492920"/>
                </a:lnTo>
                <a:close/>
                <a:moveTo>
                  <a:pt x="1036737" y="492027"/>
                </a:moveTo>
                <a:lnTo>
                  <a:pt x="1035249" y="493515"/>
                </a:lnTo>
                <a:lnTo>
                  <a:pt x="1031082" y="497087"/>
                </a:lnTo>
                <a:lnTo>
                  <a:pt x="1027510" y="500659"/>
                </a:lnTo>
                <a:lnTo>
                  <a:pt x="1026319" y="503040"/>
                </a:lnTo>
                <a:lnTo>
                  <a:pt x="1025128" y="502445"/>
                </a:lnTo>
                <a:lnTo>
                  <a:pt x="1023342" y="503040"/>
                </a:lnTo>
                <a:lnTo>
                  <a:pt x="1022449" y="506910"/>
                </a:lnTo>
                <a:lnTo>
                  <a:pt x="1026914" y="508695"/>
                </a:lnTo>
                <a:lnTo>
                  <a:pt x="1026914" y="506910"/>
                </a:lnTo>
                <a:lnTo>
                  <a:pt x="1025724" y="504826"/>
                </a:lnTo>
                <a:lnTo>
                  <a:pt x="1026914" y="506314"/>
                </a:lnTo>
                <a:lnTo>
                  <a:pt x="1028700" y="507505"/>
                </a:lnTo>
                <a:lnTo>
                  <a:pt x="1028700" y="508100"/>
                </a:lnTo>
                <a:lnTo>
                  <a:pt x="1029296" y="508695"/>
                </a:lnTo>
                <a:lnTo>
                  <a:pt x="1029296" y="509291"/>
                </a:lnTo>
                <a:lnTo>
                  <a:pt x="1029891" y="511672"/>
                </a:lnTo>
                <a:lnTo>
                  <a:pt x="1028700" y="513458"/>
                </a:lnTo>
                <a:lnTo>
                  <a:pt x="1028105" y="514053"/>
                </a:lnTo>
                <a:lnTo>
                  <a:pt x="1028105" y="515244"/>
                </a:lnTo>
                <a:lnTo>
                  <a:pt x="1029296" y="515839"/>
                </a:lnTo>
                <a:lnTo>
                  <a:pt x="1031082" y="515244"/>
                </a:lnTo>
                <a:lnTo>
                  <a:pt x="1035249" y="515244"/>
                </a:lnTo>
                <a:lnTo>
                  <a:pt x="1034653" y="512863"/>
                </a:lnTo>
                <a:lnTo>
                  <a:pt x="1032272" y="511672"/>
                </a:lnTo>
                <a:lnTo>
                  <a:pt x="1032272" y="508100"/>
                </a:lnTo>
                <a:lnTo>
                  <a:pt x="1034058" y="504231"/>
                </a:lnTo>
                <a:lnTo>
                  <a:pt x="1032867" y="503040"/>
                </a:lnTo>
                <a:lnTo>
                  <a:pt x="1034653" y="499468"/>
                </a:lnTo>
                <a:lnTo>
                  <a:pt x="1036737" y="496492"/>
                </a:lnTo>
                <a:lnTo>
                  <a:pt x="1037928" y="495301"/>
                </a:lnTo>
                <a:lnTo>
                  <a:pt x="1037928" y="493515"/>
                </a:lnTo>
                <a:close/>
                <a:moveTo>
                  <a:pt x="2087463" y="491431"/>
                </a:moveTo>
                <a:lnTo>
                  <a:pt x="2085082" y="494706"/>
                </a:lnTo>
                <a:lnTo>
                  <a:pt x="2085678" y="498277"/>
                </a:lnTo>
                <a:lnTo>
                  <a:pt x="2085678" y="499468"/>
                </a:lnTo>
                <a:lnTo>
                  <a:pt x="2086273" y="500063"/>
                </a:lnTo>
                <a:lnTo>
                  <a:pt x="2085678" y="503040"/>
                </a:lnTo>
                <a:lnTo>
                  <a:pt x="2088059" y="504826"/>
                </a:lnTo>
                <a:lnTo>
                  <a:pt x="2090142" y="502445"/>
                </a:lnTo>
                <a:lnTo>
                  <a:pt x="2088654" y="499468"/>
                </a:lnTo>
                <a:lnTo>
                  <a:pt x="2088654" y="498873"/>
                </a:lnTo>
                <a:lnTo>
                  <a:pt x="2089249" y="497087"/>
                </a:lnTo>
                <a:lnTo>
                  <a:pt x="2090738" y="494706"/>
                </a:lnTo>
                <a:lnTo>
                  <a:pt x="2090142" y="491431"/>
                </a:lnTo>
                <a:close/>
                <a:moveTo>
                  <a:pt x="784325" y="491431"/>
                </a:moveTo>
                <a:lnTo>
                  <a:pt x="784325" y="496492"/>
                </a:lnTo>
                <a:lnTo>
                  <a:pt x="778074" y="496492"/>
                </a:lnTo>
                <a:lnTo>
                  <a:pt x="776288" y="497682"/>
                </a:lnTo>
                <a:lnTo>
                  <a:pt x="773906" y="498873"/>
                </a:lnTo>
                <a:lnTo>
                  <a:pt x="778669" y="502445"/>
                </a:lnTo>
                <a:lnTo>
                  <a:pt x="783134" y="506314"/>
                </a:lnTo>
                <a:lnTo>
                  <a:pt x="784920" y="503635"/>
                </a:lnTo>
                <a:lnTo>
                  <a:pt x="784920" y="500659"/>
                </a:lnTo>
                <a:lnTo>
                  <a:pt x="786706" y="496492"/>
                </a:lnTo>
                <a:close/>
                <a:moveTo>
                  <a:pt x="256878" y="489645"/>
                </a:moveTo>
                <a:lnTo>
                  <a:pt x="255092" y="490836"/>
                </a:lnTo>
                <a:lnTo>
                  <a:pt x="253901" y="495896"/>
                </a:lnTo>
                <a:lnTo>
                  <a:pt x="256878" y="499468"/>
                </a:lnTo>
                <a:lnTo>
                  <a:pt x="258068" y="496492"/>
                </a:lnTo>
                <a:lnTo>
                  <a:pt x="259854" y="494110"/>
                </a:lnTo>
                <a:lnTo>
                  <a:pt x="260450" y="491431"/>
                </a:lnTo>
                <a:lnTo>
                  <a:pt x="259259" y="489645"/>
                </a:lnTo>
                <a:close/>
                <a:moveTo>
                  <a:pt x="227112" y="489645"/>
                </a:moveTo>
                <a:lnTo>
                  <a:pt x="225326" y="490241"/>
                </a:lnTo>
                <a:lnTo>
                  <a:pt x="224135" y="492027"/>
                </a:lnTo>
                <a:lnTo>
                  <a:pt x="225921" y="494110"/>
                </a:lnTo>
                <a:lnTo>
                  <a:pt x="227112" y="495896"/>
                </a:lnTo>
                <a:lnTo>
                  <a:pt x="228303" y="496492"/>
                </a:lnTo>
                <a:lnTo>
                  <a:pt x="229493" y="494110"/>
                </a:lnTo>
                <a:lnTo>
                  <a:pt x="227707" y="490836"/>
                </a:lnTo>
                <a:close/>
                <a:moveTo>
                  <a:pt x="736700" y="487264"/>
                </a:moveTo>
                <a:lnTo>
                  <a:pt x="729258" y="489645"/>
                </a:lnTo>
                <a:lnTo>
                  <a:pt x="728067" y="498277"/>
                </a:lnTo>
                <a:lnTo>
                  <a:pt x="729853" y="502445"/>
                </a:lnTo>
                <a:lnTo>
                  <a:pt x="734318" y="500063"/>
                </a:lnTo>
                <a:lnTo>
                  <a:pt x="736104" y="497682"/>
                </a:lnTo>
                <a:lnTo>
                  <a:pt x="737890" y="494706"/>
                </a:lnTo>
                <a:lnTo>
                  <a:pt x="739676" y="489645"/>
                </a:lnTo>
                <a:close/>
                <a:moveTo>
                  <a:pt x="960537" y="486669"/>
                </a:moveTo>
                <a:lnTo>
                  <a:pt x="956667" y="487264"/>
                </a:lnTo>
                <a:lnTo>
                  <a:pt x="953691" y="489645"/>
                </a:lnTo>
                <a:lnTo>
                  <a:pt x="957263" y="490836"/>
                </a:lnTo>
                <a:lnTo>
                  <a:pt x="961132" y="490241"/>
                </a:lnTo>
                <a:lnTo>
                  <a:pt x="961728" y="488455"/>
                </a:lnTo>
                <a:close/>
                <a:moveTo>
                  <a:pt x="1998464" y="485478"/>
                </a:moveTo>
                <a:lnTo>
                  <a:pt x="1997869" y="486074"/>
                </a:lnTo>
                <a:lnTo>
                  <a:pt x="1997274" y="487264"/>
                </a:lnTo>
                <a:lnTo>
                  <a:pt x="1997274" y="489050"/>
                </a:lnTo>
                <a:lnTo>
                  <a:pt x="1999060" y="489645"/>
                </a:lnTo>
                <a:lnTo>
                  <a:pt x="2000250" y="489050"/>
                </a:lnTo>
                <a:lnTo>
                  <a:pt x="2001143" y="488455"/>
                </a:lnTo>
                <a:lnTo>
                  <a:pt x="2000250" y="486669"/>
                </a:lnTo>
                <a:close/>
                <a:moveTo>
                  <a:pt x="2328267" y="484883"/>
                </a:moveTo>
                <a:lnTo>
                  <a:pt x="2326481" y="486669"/>
                </a:lnTo>
                <a:lnTo>
                  <a:pt x="2325291" y="489645"/>
                </a:lnTo>
                <a:lnTo>
                  <a:pt x="2325886" y="489645"/>
                </a:lnTo>
                <a:lnTo>
                  <a:pt x="2326481" y="490241"/>
                </a:lnTo>
                <a:lnTo>
                  <a:pt x="2328267" y="487860"/>
                </a:lnTo>
                <a:close/>
                <a:moveTo>
                  <a:pt x="2121099" y="483692"/>
                </a:moveTo>
                <a:lnTo>
                  <a:pt x="2126456" y="490241"/>
                </a:lnTo>
                <a:lnTo>
                  <a:pt x="2136874" y="503635"/>
                </a:lnTo>
                <a:lnTo>
                  <a:pt x="2136874" y="507505"/>
                </a:lnTo>
                <a:lnTo>
                  <a:pt x="2137470" y="527448"/>
                </a:lnTo>
                <a:lnTo>
                  <a:pt x="2138660" y="547688"/>
                </a:lnTo>
                <a:lnTo>
                  <a:pt x="2138660" y="563464"/>
                </a:lnTo>
                <a:lnTo>
                  <a:pt x="2121099" y="563464"/>
                </a:lnTo>
                <a:lnTo>
                  <a:pt x="2121694" y="553642"/>
                </a:lnTo>
                <a:lnTo>
                  <a:pt x="2122885" y="535485"/>
                </a:lnTo>
                <a:lnTo>
                  <a:pt x="2122289" y="515244"/>
                </a:lnTo>
                <a:lnTo>
                  <a:pt x="2121099" y="495301"/>
                </a:lnTo>
                <a:close/>
                <a:moveTo>
                  <a:pt x="1061145" y="483692"/>
                </a:moveTo>
                <a:lnTo>
                  <a:pt x="1057871" y="489645"/>
                </a:lnTo>
                <a:lnTo>
                  <a:pt x="1056085" y="489050"/>
                </a:lnTo>
                <a:lnTo>
                  <a:pt x="1055489" y="489050"/>
                </a:lnTo>
                <a:lnTo>
                  <a:pt x="1055489" y="491431"/>
                </a:lnTo>
                <a:lnTo>
                  <a:pt x="1057871" y="490836"/>
                </a:lnTo>
                <a:lnTo>
                  <a:pt x="1061740" y="488455"/>
                </a:lnTo>
                <a:close/>
                <a:moveTo>
                  <a:pt x="857250" y="481311"/>
                </a:moveTo>
                <a:lnTo>
                  <a:pt x="856655" y="481906"/>
                </a:lnTo>
                <a:lnTo>
                  <a:pt x="857250" y="483097"/>
                </a:lnTo>
                <a:lnTo>
                  <a:pt x="858143" y="483692"/>
                </a:lnTo>
                <a:lnTo>
                  <a:pt x="859334" y="483692"/>
                </a:lnTo>
                <a:lnTo>
                  <a:pt x="859929" y="482502"/>
                </a:lnTo>
                <a:lnTo>
                  <a:pt x="858739" y="481311"/>
                </a:lnTo>
                <a:close/>
                <a:moveTo>
                  <a:pt x="2327672" y="479823"/>
                </a:moveTo>
                <a:lnTo>
                  <a:pt x="2332732" y="482502"/>
                </a:lnTo>
                <a:lnTo>
                  <a:pt x="2335709" y="486074"/>
                </a:lnTo>
                <a:lnTo>
                  <a:pt x="2333923" y="479823"/>
                </a:lnTo>
                <a:close/>
                <a:moveTo>
                  <a:pt x="2057698" y="479823"/>
                </a:moveTo>
                <a:lnTo>
                  <a:pt x="2055317" y="481311"/>
                </a:lnTo>
                <a:lnTo>
                  <a:pt x="2054126" y="483692"/>
                </a:lnTo>
                <a:lnTo>
                  <a:pt x="2055317" y="485478"/>
                </a:lnTo>
                <a:lnTo>
                  <a:pt x="2057103" y="486074"/>
                </a:lnTo>
                <a:lnTo>
                  <a:pt x="2060079" y="484883"/>
                </a:lnTo>
                <a:lnTo>
                  <a:pt x="2061865" y="482502"/>
                </a:lnTo>
                <a:lnTo>
                  <a:pt x="2059484" y="480716"/>
                </a:lnTo>
                <a:close/>
                <a:moveTo>
                  <a:pt x="1014115" y="478632"/>
                </a:moveTo>
                <a:lnTo>
                  <a:pt x="1012925" y="479227"/>
                </a:lnTo>
                <a:lnTo>
                  <a:pt x="1012329" y="479823"/>
                </a:lnTo>
                <a:lnTo>
                  <a:pt x="1010543" y="480716"/>
                </a:lnTo>
                <a:lnTo>
                  <a:pt x="1009055" y="481906"/>
                </a:lnTo>
                <a:lnTo>
                  <a:pt x="1005483" y="484883"/>
                </a:lnTo>
                <a:lnTo>
                  <a:pt x="1006078" y="484883"/>
                </a:lnTo>
                <a:lnTo>
                  <a:pt x="1006674" y="484288"/>
                </a:lnTo>
                <a:lnTo>
                  <a:pt x="1007864" y="483692"/>
                </a:lnTo>
                <a:lnTo>
                  <a:pt x="1008460" y="483097"/>
                </a:lnTo>
                <a:lnTo>
                  <a:pt x="1009650" y="482502"/>
                </a:lnTo>
                <a:lnTo>
                  <a:pt x="1010543" y="482502"/>
                </a:lnTo>
                <a:lnTo>
                  <a:pt x="1009650" y="483097"/>
                </a:lnTo>
                <a:lnTo>
                  <a:pt x="1009650" y="483692"/>
                </a:lnTo>
                <a:lnTo>
                  <a:pt x="1008460" y="484883"/>
                </a:lnTo>
                <a:lnTo>
                  <a:pt x="1007864" y="486074"/>
                </a:lnTo>
                <a:lnTo>
                  <a:pt x="1007269" y="486669"/>
                </a:lnTo>
                <a:lnTo>
                  <a:pt x="1007269" y="487264"/>
                </a:lnTo>
                <a:lnTo>
                  <a:pt x="1008460" y="486074"/>
                </a:lnTo>
                <a:lnTo>
                  <a:pt x="1012329" y="483692"/>
                </a:lnTo>
                <a:lnTo>
                  <a:pt x="1014710" y="483097"/>
                </a:lnTo>
                <a:lnTo>
                  <a:pt x="1015306" y="483097"/>
                </a:lnTo>
                <a:lnTo>
                  <a:pt x="1015901" y="482502"/>
                </a:lnTo>
                <a:lnTo>
                  <a:pt x="1017092" y="481906"/>
                </a:lnTo>
                <a:lnTo>
                  <a:pt x="1017092" y="480716"/>
                </a:lnTo>
                <a:lnTo>
                  <a:pt x="1014710" y="481311"/>
                </a:lnTo>
                <a:lnTo>
                  <a:pt x="1012925" y="482502"/>
                </a:lnTo>
                <a:lnTo>
                  <a:pt x="1013520" y="481311"/>
                </a:lnTo>
                <a:lnTo>
                  <a:pt x="1014115" y="479227"/>
                </a:lnTo>
                <a:close/>
                <a:moveTo>
                  <a:pt x="239316" y="478632"/>
                </a:moveTo>
                <a:lnTo>
                  <a:pt x="238125" y="479227"/>
                </a:lnTo>
                <a:lnTo>
                  <a:pt x="236935" y="480716"/>
                </a:lnTo>
                <a:lnTo>
                  <a:pt x="241102" y="480716"/>
                </a:lnTo>
                <a:lnTo>
                  <a:pt x="242292" y="479823"/>
                </a:lnTo>
                <a:lnTo>
                  <a:pt x="241102" y="479227"/>
                </a:lnTo>
                <a:close/>
                <a:moveTo>
                  <a:pt x="2317254" y="477442"/>
                </a:moveTo>
                <a:lnTo>
                  <a:pt x="2316659" y="480716"/>
                </a:lnTo>
                <a:lnTo>
                  <a:pt x="2314873" y="485478"/>
                </a:lnTo>
                <a:lnTo>
                  <a:pt x="2318742" y="482502"/>
                </a:lnTo>
                <a:lnTo>
                  <a:pt x="2319338" y="478632"/>
                </a:lnTo>
                <a:lnTo>
                  <a:pt x="2318742" y="477442"/>
                </a:lnTo>
                <a:close/>
                <a:moveTo>
                  <a:pt x="2287488" y="477442"/>
                </a:moveTo>
                <a:lnTo>
                  <a:pt x="2285107" y="478037"/>
                </a:lnTo>
                <a:lnTo>
                  <a:pt x="2286893" y="479227"/>
                </a:lnTo>
                <a:lnTo>
                  <a:pt x="2289274" y="478632"/>
                </a:lnTo>
                <a:close/>
                <a:moveTo>
                  <a:pt x="778074" y="477442"/>
                </a:moveTo>
                <a:lnTo>
                  <a:pt x="776883" y="480716"/>
                </a:lnTo>
                <a:lnTo>
                  <a:pt x="774502" y="483097"/>
                </a:lnTo>
                <a:lnTo>
                  <a:pt x="775097" y="487264"/>
                </a:lnTo>
                <a:lnTo>
                  <a:pt x="776883" y="490241"/>
                </a:lnTo>
                <a:lnTo>
                  <a:pt x="779860" y="489050"/>
                </a:lnTo>
                <a:lnTo>
                  <a:pt x="784920" y="489050"/>
                </a:lnTo>
                <a:lnTo>
                  <a:pt x="786706" y="490836"/>
                </a:lnTo>
                <a:lnTo>
                  <a:pt x="789087" y="490241"/>
                </a:lnTo>
                <a:lnTo>
                  <a:pt x="789087" y="488455"/>
                </a:lnTo>
                <a:lnTo>
                  <a:pt x="787301" y="486669"/>
                </a:lnTo>
                <a:lnTo>
                  <a:pt x="784920" y="481906"/>
                </a:lnTo>
                <a:lnTo>
                  <a:pt x="780455" y="478037"/>
                </a:lnTo>
                <a:close/>
                <a:moveTo>
                  <a:pt x="258068" y="477442"/>
                </a:moveTo>
                <a:lnTo>
                  <a:pt x="256878" y="478037"/>
                </a:lnTo>
                <a:lnTo>
                  <a:pt x="255687" y="478037"/>
                </a:lnTo>
                <a:lnTo>
                  <a:pt x="255092" y="478632"/>
                </a:lnTo>
                <a:lnTo>
                  <a:pt x="255092" y="479227"/>
                </a:lnTo>
                <a:lnTo>
                  <a:pt x="256878" y="479227"/>
                </a:lnTo>
                <a:lnTo>
                  <a:pt x="258068" y="478632"/>
                </a:lnTo>
                <a:lnTo>
                  <a:pt x="260450" y="478632"/>
                </a:lnTo>
                <a:lnTo>
                  <a:pt x="261938" y="478037"/>
                </a:lnTo>
                <a:lnTo>
                  <a:pt x="260450" y="477442"/>
                </a:lnTo>
                <a:close/>
                <a:moveTo>
                  <a:pt x="2189857" y="476846"/>
                </a:moveTo>
                <a:lnTo>
                  <a:pt x="2189262" y="478632"/>
                </a:lnTo>
                <a:lnTo>
                  <a:pt x="2191941" y="481311"/>
                </a:lnTo>
                <a:lnTo>
                  <a:pt x="2193727" y="482502"/>
                </a:lnTo>
                <a:lnTo>
                  <a:pt x="2193727" y="479227"/>
                </a:lnTo>
                <a:lnTo>
                  <a:pt x="2191941" y="476846"/>
                </a:lnTo>
                <a:close/>
                <a:moveTo>
                  <a:pt x="965895" y="476846"/>
                </a:moveTo>
                <a:lnTo>
                  <a:pt x="963514" y="478037"/>
                </a:lnTo>
                <a:lnTo>
                  <a:pt x="960537" y="478632"/>
                </a:lnTo>
                <a:lnTo>
                  <a:pt x="957858" y="478632"/>
                </a:lnTo>
                <a:lnTo>
                  <a:pt x="959049" y="480716"/>
                </a:lnTo>
                <a:lnTo>
                  <a:pt x="960537" y="483097"/>
                </a:lnTo>
                <a:lnTo>
                  <a:pt x="962323" y="485478"/>
                </a:lnTo>
                <a:lnTo>
                  <a:pt x="964704" y="484883"/>
                </a:lnTo>
                <a:lnTo>
                  <a:pt x="967681" y="481906"/>
                </a:lnTo>
                <a:lnTo>
                  <a:pt x="967681" y="477442"/>
                </a:lnTo>
                <a:close/>
                <a:moveTo>
                  <a:pt x="2207121" y="476251"/>
                </a:moveTo>
                <a:lnTo>
                  <a:pt x="2206526" y="477442"/>
                </a:lnTo>
                <a:lnTo>
                  <a:pt x="2207717" y="479227"/>
                </a:lnTo>
                <a:lnTo>
                  <a:pt x="2209503" y="481906"/>
                </a:lnTo>
                <a:lnTo>
                  <a:pt x="2212479" y="481906"/>
                </a:lnTo>
                <a:lnTo>
                  <a:pt x="2208907" y="479227"/>
                </a:lnTo>
                <a:lnTo>
                  <a:pt x="2208312" y="477442"/>
                </a:lnTo>
                <a:close/>
                <a:moveTo>
                  <a:pt x="1323082" y="476251"/>
                </a:moveTo>
                <a:lnTo>
                  <a:pt x="1321296" y="478632"/>
                </a:lnTo>
                <a:lnTo>
                  <a:pt x="1320106" y="481311"/>
                </a:lnTo>
                <a:lnTo>
                  <a:pt x="1321296" y="481906"/>
                </a:lnTo>
                <a:lnTo>
                  <a:pt x="1321892" y="481906"/>
                </a:lnTo>
                <a:lnTo>
                  <a:pt x="1323678" y="479227"/>
                </a:lnTo>
                <a:close/>
                <a:moveTo>
                  <a:pt x="2359521" y="475060"/>
                </a:moveTo>
                <a:lnTo>
                  <a:pt x="2356545" y="477442"/>
                </a:lnTo>
                <a:lnTo>
                  <a:pt x="2355056" y="479227"/>
                </a:lnTo>
                <a:lnTo>
                  <a:pt x="2353866" y="481906"/>
                </a:lnTo>
                <a:lnTo>
                  <a:pt x="2352675" y="485478"/>
                </a:lnTo>
                <a:lnTo>
                  <a:pt x="2355652" y="487860"/>
                </a:lnTo>
                <a:lnTo>
                  <a:pt x="2360712" y="484883"/>
                </a:lnTo>
                <a:lnTo>
                  <a:pt x="2361307" y="478037"/>
                </a:lnTo>
                <a:close/>
                <a:moveTo>
                  <a:pt x="944464" y="474465"/>
                </a:moveTo>
                <a:lnTo>
                  <a:pt x="943273" y="476251"/>
                </a:lnTo>
                <a:lnTo>
                  <a:pt x="944464" y="478632"/>
                </a:lnTo>
                <a:lnTo>
                  <a:pt x="943868" y="479823"/>
                </a:lnTo>
                <a:lnTo>
                  <a:pt x="944464" y="481311"/>
                </a:lnTo>
                <a:lnTo>
                  <a:pt x="947142" y="480716"/>
                </a:lnTo>
                <a:lnTo>
                  <a:pt x="948333" y="477442"/>
                </a:lnTo>
                <a:lnTo>
                  <a:pt x="946250" y="475060"/>
                </a:lnTo>
                <a:close/>
                <a:moveTo>
                  <a:pt x="756940" y="473870"/>
                </a:moveTo>
                <a:lnTo>
                  <a:pt x="756345" y="474465"/>
                </a:lnTo>
                <a:lnTo>
                  <a:pt x="755452" y="475656"/>
                </a:lnTo>
                <a:lnTo>
                  <a:pt x="758131" y="479227"/>
                </a:lnTo>
                <a:lnTo>
                  <a:pt x="762298" y="481906"/>
                </a:lnTo>
                <a:lnTo>
                  <a:pt x="763489" y="485478"/>
                </a:lnTo>
                <a:lnTo>
                  <a:pt x="765275" y="489645"/>
                </a:lnTo>
                <a:lnTo>
                  <a:pt x="767060" y="492027"/>
                </a:lnTo>
                <a:lnTo>
                  <a:pt x="769739" y="491431"/>
                </a:lnTo>
                <a:lnTo>
                  <a:pt x="771525" y="490241"/>
                </a:lnTo>
                <a:lnTo>
                  <a:pt x="772121" y="487860"/>
                </a:lnTo>
                <a:lnTo>
                  <a:pt x="770335" y="486074"/>
                </a:lnTo>
                <a:lnTo>
                  <a:pt x="768251" y="486074"/>
                </a:lnTo>
                <a:lnTo>
                  <a:pt x="765275" y="484883"/>
                </a:lnTo>
                <a:lnTo>
                  <a:pt x="765275" y="481906"/>
                </a:lnTo>
                <a:lnTo>
                  <a:pt x="762298" y="476251"/>
                </a:lnTo>
                <a:close/>
                <a:moveTo>
                  <a:pt x="901303" y="472084"/>
                </a:moveTo>
                <a:lnTo>
                  <a:pt x="898327" y="473870"/>
                </a:lnTo>
                <a:lnTo>
                  <a:pt x="896541" y="478632"/>
                </a:lnTo>
                <a:lnTo>
                  <a:pt x="897136" y="481311"/>
                </a:lnTo>
                <a:lnTo>
                  <a:pt x="899517" y="481906"/>
                </a:lnTo>
                <a:lnTo>
                  <a:pt x="900113" y="480716"/>
                </a:lnTo>
                <a:lnTo>
                  <a:pt x="900113" y="478632"/>
                </a:lnTo>
                <a:lnTo>
                  <a:pt x="901303" y="474465"/>
                </a:lnTo>
                <a:close/>
                <a:moveTo>
                  <a:pt x="2018705" y="470893"/>
                </a:moveTo>
                <a:lnTo>
                  <a:pt x="2018705" y="473274"/>
                </a:lnTo>
                <a:lnTo>
                  <a:pt x="2019896" y="475656"/>
                </a:lnTo>
                <a:lnTo>
                  <a:pt x="2020491" y="473274"/>
                </a:lnTo>
                <a:close/>
                <a:moveTo>
                  <a:pt x="926306" y="470893"/>
                </a:moveTo>
                <a:lnTo>
                  <a:pt x="922735" y="472679"/>
                </a:lnTo>
                <a:lnTo>
                  <a:pt x="925116" y="474465"/>
                </a:lnTo>
                <a:lnTo>
                  <a:pt x="926902" y="476251"/>
                </a:lnTo>
                <a:lnTo>
                  <a:pt x="929283" y="477442"/>
                </a:lnTo>
                <a:lnTo>
                  <a:pt x="931069" y="476846"/>
                </a:lnTo>
                <a:lnTo>
                  <a:pt x="931664" y="474465"/>
                </a:lnTo>
                <a:lnTo>
                  <a:pt x="930474" y="472084"/>
                </a:lnTo>
                <a:close/>
                <a:moveTo>
                  <a:pt x="2326481" y="470298"/>
                </a:moveTo>
                <a:lnTo>
                  <a:pt x="2325886" y="473274"/>
                </a:lnTo>
                <a:lnTo>
                  <a:pt x="2326481" y="477442"/>
                </a:lnTo>
                <a:lnTo>
                  <a:pt x="2327077" y="473274"/>
                </a:lnTo>
                <a:close/>
                <a:moveTo>
                  <a:pt x="767656" y="470298"/>
                </a:moveTo>
                <a:lnTo>
                  <a:pt x="764679" y="473274"/>
                </a:lnTo>
                <a:lnTo>
                  <a:pt x="764084" y="474465"/>
                </a:lnTo>
                <a:lnTo>
                  <a:pt x="764084" y="475656"/>
                </a:lnTo>
                <a:lnTo>
                  <a:pt x="767060" y="476846"/>
                </a:lnTo>
                <a:lnTo>
                  <a:pt x="770335" y="475060"/>
                </a:lnTo>
                <a:lnTo>
                  <a:pt x="771525" y="474465"/>
                </a:lnTo>
                <a:lnTo>
                  <a:pt x="772716" y="474465"/>
                </a:lnTo>
                <a:lnTo>
                  <a:pt x="775097" y="475656"/>
                </a:lnTo>
                <a:lnTo>
                  <a:pt x="777478" y="473870"/>
                </a:lnTo>
                <a:lnTo>
                  <a:pt x="775692" y="470893"/>
                </a:lnTo>
                <a:lnTo>
                  <a:pt x="772716" y="471488"/>
                </a:lnTo>
                <a:lnTo>
                  <a:pt x="772121" y="470893"/>
                </a:lnTo>
                <a:lnTo>
                  <a:pt x="771525" y="470893"/>
                </a:lnTo>
                <a:close/>
                <a:moveTo>
                  <a:pt x="2317254" y="469107"/>
                </a:moveTo>
                <a:lnTo>
                  <a:pt x="2316063" y="469702"/>
                </a:lnTo>
                <a:lnTo>
                  <a:pt x="2316063" y="472084"/>
                </a:lnTo>
                <a:lnTo>
                  <a:pt x="2317254" y="472679"/>
                </a:lnTo>
                <a:lnTo>
                  <a:pt x="2318742" y="471488"/>
                </a:lnTo>
                <a:close/>
                <a:moveTo>
                  <a:pt x="741462" y="464642"/>
                </a:moveTo>
                <a:lnTo>
                  <a:pt x="738485" y="465833"/>
                </a:lnTo>
                <a:lnTo>
                  <a:pt x="737890" y="468512"/>
                </a:lnTo>
                <a:lnTo>
                  <a:pt x="740271" y="470893"/>
                </a:lnTo>
                <a:lnTo>
                  <a:pt x="740867" y="473274"/>
                </a:lnTo>
                <a:lnTo>
                  <a:pt x="738485" y="475060"/>
                </a:lnTo>
                <a:lnTo>
                  <a:pt x="734318" y="475060"/>
                </a:lnTo>
                <a:lnTo>
                  <a:pt x="729853" y="476846"/>
                </a:lnTo>
                <a:lnTo>
                  <a:pt x="726877" y="476846"/>
                </a:lnTo>
                <a:lnTo>
                  <a:pt x="725091" y="480716"/>
                </a:lnTo>
                <a:lnTo>
                  <a:pt x="721519" y="481311"/>
                </a:lnTo>
                <a:lnTo>
                  <a:pt x="718542" y="481906"/>
                </a:lnTo>
                <a:lnTo>
                  <a:pt x="719138" y="490241"/>
                </a:lnTo>
                <a:lnTo>
                  <a:pt x="721519" y="498277"/>
                </a:lnTo>
                <a:lnTo>
                  <a:pt x="724496" y="492920"/>
                </a:lnTo>
                <a:lnTo>
                  <a:pt x="724496" y="488455"/>
                </a:lnTo>
                <a:lnTo>
                  <a:pt x="726877" y="484883"/>
                </a:lnTo>
                <a:lnTo>
                  <a:pt x="728663" y="480716"/>
                </a:lnTo>
                <a:lnTo>
                  <a:pt x="730449" y="478632"/>
                </a:lnTo>
                <a:lnTo>
                  <a:pt x="738485" y="478632"/>
                </a:lnTo>
                <a:lnTo>
                  <a:pt x="743546" y="483692"/>
                </a:lnTo>
                <a:lnTo>
                  <a:pt x="750094" y="485478"/>
                </a:lnTo>
                <a:lnTo>
                  <a:pt x="753666" y="492027"/>
                </a:lnTo>
                <a:lnTo>
                  <a:pt x="756940" y="489645"/>
                </a:lnTo>
                <a:lnTo>
                  <a:pt x="759321" y="484288"/>
                </a:lnTo>
                <a:lnTo>
                  <a:pt x="755452" y="480716"/>
                </a:lnTo>
                <a:lnTo>
                  <a:pt x="752475" y="478037"/>
                </a:lnTo>
                <a:lnTo>
                  <a:pt x="750094" y="481311"/>
                </a:lnTo>
                <a:lnTo>
                  <a:pt x="745927" y="479823"/>
                </a:lnTo>
                <a:lnTo>
                  <a:pt x="746522" y="475060"/>
                </a:lnTo>
                <a:lnTo>
                  <a:pt x="747713" y="470298"/>
                </a:lnTo>
                <a:lnTo>
                  <a:pt x="744736" y="467024"/>
                </a:lnTo>
                <a:close/>
                <a:moveTo>
                  <a:pt x="917674" y="464047"/>
                </a:moveTo>
                <a:lnTo>
                  <a:pt x="913507" y="465238"/>
                </a:lnTo>
                <a:lnTo>
                  <a:pt x="909340" y="467024"/>
                </a:lnTo>
                <a:lnTo>
                  <a:pt x="906661" y="465238"/>
                </a:lnTo>
                <a:lnTo>
                  <a:pt x="903089" y="465238"/>
                </a:lnTo>
                <a:lnTo>
                  <a:pt x="903089" y="465833"/>
                </a:lnTo>
                <a:lnTo>
                  <a:pt x="902494" y="466428"/>
                </a:lnTo>
                <a:lnTo>
                  <a:pt x="904875" y="468512"/>
                </a:lnTo>
                <a:lnTo>
                  <a:pt x="907852" y="469107"/>
                </a:lnTo>
                <a:lnTo>
                  <a:pt x="909340" y="469107"/>
                </a:lnTo>
                <a:lnTo>
                  <a:pt x="913507" y="472679"/>
                </a:lnTo>
                <a:lnTo>
                  <a:pt x="918270" y="471488"/>
                </a:lnTo>
                <a:lnTo>
                  <a:pt x="919460" y="469107"/>
                </a:lnTo>
                <a:lnTo>
                  <a:pt x="917674" y="465833"/>
                </a:lnTo>
                <a:close/>
                <a:moveTo>
                  <a:pt x="862906" y="464047"/>
                </a:moveTo>
                <a:lnTo>
                  <a:pt x="861715" y="465238"/>
                </a:lnTo>
                <a:lnTo>
                  <a:pt x="861715" y="466428"/>
                </a:lnTo>
                <a:lnTo>
                  <a:pt x="864096" y="466428"/>
                </a:lnTo>
                <a:lnTo>
                  <a:pt x="864692" y="465238"/>
                </a:lnTo>
                <a:lnTo>
                  <a:pt x="864096" y="464047"/>
                </a:lnTo>
                <a:close/>
                <a:moveTo>
                  <a:pt x="853083" y="464047"/>
                </a:moveTo>
                <a:lnTo>
                  <a:pt x="852488" y="464642"/>
                </a:lnTo>
                <a:lnTo>
                  <a:pt x="853083" y="465833"/>
                </a:lnTo>
                <a:lnTo>
                  <a:pt x="854274" y="466428"/>
                </a:lnTo>
                <a:lnTo>
                  <a:pt x="855464" y="465833"/>
                </a:lnTo>
                <a:lnTo>
                  <a:pt x="856060" y="464642"/>
                </a:lnTo>
                <a:lnTo>
                  <a:pt x="855464" y="464047"/>
                </a:lnTo>
                <a:close/>
                <a:moveTo>
                  <a:pt x="269081" y="464047"/>
                </a:moveTo>
                <a:lnTo>
                  <a:pt x="267296" y="465238"/>
                </a:lnTo>
                <a:lnTo>
                  <a:pt x="267296" y="469107"/>
                </a:lnTo>
                <a:lnTo>
                  <a:pt x="270272" y="471488"/>
                </a:lnTo>
                <a:lnTo>
                  <a:pt x="271463" y="467917"/>
                </a:lnTo>
                <a:lnTo>
                  <a:pt x="270867" y="464047"/>
                </a:lnTo>
                <a:close/>
                <a:moveTo>
                  <a:pt x="236935" y="463452"/>
                </a:moveTo>
                <a:lnTo>
                  <a:pt x="235744" y="467024"/>
                </a:lnTo>
                <a:lnTo>
                  <a:pt x="234256" y="469107"/>
                </a:lnTo>
                <a:lnTo>
                  <a:pt x="236339" y="473274"/>
                </a:lnTo>
                <a:lnTo>
                  <a:pt x="239911" y="472084"/>
                </a:lnTo>
                <a:lnTo>
                  <a:pt x="240506" y="468512"/>
                </a:lnTo>
                <a:close/>
                <a:moveTo>
                  <a:pt x="999530" y="462856"/>
                </a:moveTo>
                <a:lnTo>
                  <a:pt x="996851" y="464642"/>
                </a:lnTo>
                <a:lnTo>
                  <a:pt x="996851" y="465833"/>
                </a:lnTo>
                <a:lnTo>
                  <a:pt x="998339" y="466428"/>
                </a:lnTo>
                <a:lnTo>
                  <a:pt x="999530" y="466428"/>
                </a:lnTo>
                <a:lnTo>
                  <a:pt x="1000721" y="465238"/>
                </a:lnTo>
                <a:lnTo>
                  <a:pt x="1001316" y="465238"/>
                </a:lnTo>
                <a:lnTo>
                  <a:pt x="1001316" y="464642"/>
                </a:lnTo>
                <a:lnTo>
                  <a:pt x="1002506" y="465833"/>
                </a:lnTo>
                <a:lnTo>
                  <a:pt x="1003697" y="464642"/>
                </a:lnTo>
                <a:lnTo>
                  <a:pt x="1003697" y="463452"/>
                </a:lnTo>
                <a:lnTo>
                  <a:pt x="1003102" y="462856"/>
                </a:lnTo>
                <a:lnTo>
                  <a:pt x="1001911" y="463452"/>
                </a:lnTo>
                <a:lnTo>
                  <a:pt x="1001316" y="462856"/>
                </a:lnTo>
                <a:close/>
                <a:moveTo>
                  <a:pt x="888504" y="462856"/>
                </a:moveTo>
                <a:lnTo>
                  <a:pt x="886123" y="463452"/>
                </a:lnTo>
                <a:lnTo>
                  <a:pt x="884932" y="465238"/>
                </a:lnTo>
                <a:lnTo>
                  <a:pt x="886123" y="466428"/>
                </a:lnTo>
                <a:lnTo>
                  <a:pt x="887314" y="465238"/>
                </a:lnTo>
                <a:close/>
                <a:moveTo>
                  <a:pt x="733723" y="462856"/>
                </a:moveTo>
                <a:lnTo>
                  <a:pt x="731342" y="466428"/>
                </a:lnTo>
                <a:lnTo>
                  <a:pt x="731342" y="467024"/>
                </a:lnTo>
                <a:lnTo>
                  <a:pt x="731937" y="468512"/>
                </a:lnTo>
                <a:lnTo>
                  <a:pt x="733723" y="467917"/>
                </a:lnTo>
                <a:lnTo>
                  <a:pt x="734318" y="465833"/>
                </a:lnTo>
                <a:lnTo>
                  <a:pt x="733723" y="464642"/>
                </a:lnTo>
                <a:close/>
                <a:moveTo>
                  <a:pt x="2300883" y="459880"/>
                </a:moveTo>
                <a:lnTo>
                  <a:pt x="2299692" y="462856"/>
                </a:lnTo>
                <a:lnTo>
                  <a:pt x="2299097" y="465238"/>
                </a:lnTo>
                <a:lnTo>
                  <a:pt x="2299097" y="466428"/>
                </a:lnTo>
                <a:lnTo>
                  <a:pt x="2299692" y="467024"/>
                </a:lnTo>
                <a:lnTo>
                  <a:pt x="2297906" y="472679"/>
                </a:lnTo>
                <a:lnTo>
                  <a:pt x="2300883" y="478037"/>
                </a:lnTo>
                <a:lnTo>
                  <a:pt x="2301478" y="472679"/>
                </a:lnTo>
                <a:lnTo>
                  <a:pt x="2300883" y="467024"/>
                </a:lnTo>
                <a:lnTo>
                  <a:pt x="2302074" y="464047"/>
                </a:lnTo>
                <a:close/>
                <a:moveTo>
                  <a:pt x="2080915" y="459880"/>
                </a:moveTo>
                <a:lnTo>
                  <a:pt x="2073474" y="462261"/>
                </a:lnTo>
                <a:lnTo>
                  <a:pt x="2071688" y="469702"/>
                </a:lnTo>
                <a:lnTo>
                  <a:pt x="2075855" y="467024"/>
                </a:lnTo>
                <a:lnTo>
                  <a:pt x="2084487" y="467024"/>
                </a:lnTo>
                <a:lnTo>
                  <a:pt x="2085082" y="462856"/>
                </a:lnTo>
                <a:lnTo>
                  <a:pt x="2082106" y="460475"/>
                </a:lnTo>
                <a:lnTo>
                  <a:pt x="2081510" y="460475"/>
                </a:lnTo>
                <a:close/>
                <a:moveTo>
                  <a:pt x="765275" y="458094"/>
                </a:moveTo>
                <a:lnTo>
                  <a:pt x="764084" y="459880"/>
                </a:lnTo>
                <a:lnTo>
                  <a:pt x="764679" y="462261"/>
                </a:lnTo>
                <a:lnTo>
                  <a:pt x="767060" y="463452"/>
                </a:lnTo>
                <a:lnTo>
                  <a:pt x="769144" y="462261"/>
                </a:lnTo>
                <a:lnTo>
                  <a:pt x="769739" y="459880"/>
                </a:lnTo>
                <a:lnTo>
                  <a:pt x="769144" y="458689"/>
                </a:lnTo>
                <a:lnTo>
                  <a:pt x="767060" y="458094"/>
                </a:lnTo>
                <a:close/>
                <a:moveTo>
                  <a:pt x="258068" y="457499"/>
                </a:moveTo>
                <a:lnTo>
                  <a:pt x="256878" y="459880"/>
                </a:lnTo>
                <a:lnTo>
                  <a:pt x="259259" y="464642"/>
                </a:lnTo>
                <a:lnTo>
                  <a:pt x="259259" y="467024"/>
                </a:lnTo>
                <a:lnTo>
                  <a:pt x="263128" y="464642"/>
                </a:lnTo>
                <a:lnTo>
                  <a:pt x="265510" y="463452"/>
                </a:lnTo>
                <a:lnTo>
                  <a:pt x="265510" y="460475"/>
                </a:lnTo>
                <a:lnTo>
                  <a:pt x="261938" y="457499"/>
                </a:lnTo>
                <a:close/>
                <a:moveTo>
                  <a:pt x="944464" y="456903"/>
                </a:moveTo>
                <a:lnTo>
                  <a:pt x="943868" y="459285"/>
                </a:lnTo>
                <a:lnTo>
                  <a:pt x="944464" y="462261"/>
                </a:lnTo>
                <a:lnTo>
                  <a:pt x="947142" y="459285"/>
                </a:lnTo>
                <a:close/>
                <a:moveTo>
                  <a:pt x="917674" y="455713"/>
                </a:moveTo>
                <a:lnTo>
                  <a:pt x="915293" y="459880"/>
                </a:lnTo>
                <a:lnTo>
                  <a:pt x="918270" y="463452"/>
                </a:lnTo>
                <a:lnTo>
                  <a:pt x="919460" y="459285"/>
                </a:lnTo>
                <a:close/>
                <a:moveTo>
                  <a:pt x="995065" y="455117"/>
                </a:moveTo>
                <a:lnTo>
                  <a:pt x="993279" y="456308"/>
                </a:lnTo>
                <a:lnTo>
                  <a:pt x="993279" y="457499"/>
                </a:lnTo>
                <a:lnTo>
                  <a:pt x="993875" y="459285"/>
                </a:lnTo>
                <a:lnTo>
                  <a:pt x="995065" y="459880"/>
                </a:lnTo>
                <a:lnTo>
                  <a:pt x="997744" y="459285"/>
                </a:lnTo>
                <a:lnTo>
                  <a:pt x="998935" y="457499"/>
                </a:lnTo>
                <a:lnTo>
                  <a:pt x="997744" y="455713"/>
                </a:lnTo>
                <a:close/>
                <a:moveTo>
                  <a:pt x="736700" y="455117"/>
                </a:moveTo>
                <a:lnTo>
                  <a:pt x="734914" y="455713"/>
                </a:lnTo>
                <a:lnTo>
                  <a:pt x="734914" y="458094"/>
                </a:lnTo>
                <a:lnTo>
                  <a:pt x="735509" y="460475"/>
                </a:lnTo>
                <a:lnTo>
                  <a:pt x="737295" y="461666"/>
                </a:lnTo>
                <a:lnTo>
                  <a:pt x="739081" y="461070"/>
                </a:lnTo>
                <a:lnTo>
                  <a:pt x="740271" y="459880"/>
                </a:lnTo>
                <a:lnTo>
                  <a:pt x="739081" y="456308"/>
                </a:lnTo>
                <a:close/>
                <a:moveTo>
                  <a:pt x="956667" y="454224"/>
                </a:moveTo>
                <a:lnTo>
                  <a:pt x="953096" y="456308"/>
                </a:lnTo>
                <a:lnTo>
                  <a:pt x="953691" y="459880"/>
                </a:lnTo>
                <a:lnTo>
                  <a:pt x="957263" y="459880"/>
                </a:lnTo>
                <a:lnTo>
                  <a:pt x="962323" y="456903"/>
                </a:lnTo>
                <a:lnTo>
                  <a:pt x="959049" y="455713"/>
                </a:lnTo>
                <a:close/>
                <a:moveTo>
                  <a:pt x="885528" y="453629"/>
                </a:moveTo>
                <a:lnTo>
                  <a:pt x="882253" y="454224"/>
                </a:lnTo>
                <a:lnTo>
                  <a:pt x="884337" y="456903"/>
                </a:lnTo>
                <a:lnTo>
                  <a:pt x="886718" y="457499"/>
                </a:lnTo>
                <a:lnTo>
                  <a:pt x="887314" y="456308"/>
                </a:lnTo>
                <a:lnTo>
                  <a:pt x="887314" y="455117"/>
                </a:lnTo>
                <a:close/>
                <a:moveTo>
                  <a:pt x="1029891" y="451248"/>
                </a:moveTo>
                <a:lnTo>
                  <a:pt x="1028105" y="452438"/>
                </a:lnTo>
                <a:lnTo>
                  <a:pt x="1026914" y="453629"/>
                </a:lnTo>
                <a:lnTo>
                  <a:pt x="1021854" y="455117"/>
                </a:lnTo>
                <a:lnTo>
                  <a:pt x="1020664" y="457499"/>
                </a:lnTo>
                <a:lnTo>
                  <a:pt x="1018878" y="460475"/>
                </a:lnTo>
                <a:lnTo>
                  <a:pt x="1018282" y="462856"/>
                </a:lnTo>
                <a:lnTo>
                  <a:pt x="1017092" y="465238"/>
                </a:lnTo>
                <a:lnTo>
                  <a:pt x="1020664" y="461666"/>
                </a:lnTo>
                <a:lnTo>
                  <a:pt x="1023342" y="458689"/>
                </a:lnTo>
                <a:lnTo>
                  <a:pt x="1024533" y="457499"/>
                </a:lnTo>
                <a:lnTo>
                  <a:pt x="1026319" y="456308"/>
                </a:lnTo>
                <a:lnTo>
                  <a:pt x="1027510" y="455713"/>
                </a:lnTo>
                <a:lnTo>
                  <a:pt x="1028700" y="454224"/>
                </a:lnTo>
                <a:lnTo>
                  <a:pt x="1029891" y="454224"/>
                </a:lnTo>
                <a:lnTo>
                  <a:pt x="1031082" y="459285"/>
                </a:lnTo>
                <a:lnTo>
                  <a:pt x="1030486" y="462261"/>
                </a:lnTo>
                <a:lnTo>
                  <a:pt x="1029891" y="464642"/>
                </a:lnTo>
                <a:lnTo>
                  <a:pt x="1029891" y="469107"/>
                </a:lnTo>
                <a:lnTo>
                  <a:pt x="1026319" y="473870"/>
                </a:lnTo>
                <a:lnTo>
                  <a:pt x="1027510" y="474465"/>
                </a:lnTo>
                <a:lnTo>
                  <a:pt x="1029891" y="474465"/>
                </a:lnTo>
                <a:lnTo>
                  <a:pt x="1031677" y="473870"/>
                </a:lnTo>
                <a:lnTo>
                  <a:pt x="1032272" y="472679"/>
                </a:lnTo>
                <a:lnTo>
                  <a:pt x="1032867" y="470298"/>
                </a:lnTo>
                <a:lnTo>
                  <a:pt x="1034058" y="467917"/>
                </a:lnTo>
                <a:lnTo>
                  <a:pt x="1031677" y="467917"/>
                </a:lnTo>
                <a:lnTo>
                  <a:pt x="1032272" y="464642"/>
                </a:lnTo>
                <a:lnTo>
                  <a:pt x="1034653" y="462261"/>
                </a:lnTo>
                <a:lnTo>
                  <a:pt x="1037332" y="461070"/>
                </a:lnTo>
                <a:lnTo>
                  <a:pt x="1039118" y="455713"/>
                </a:lnTo>
                <a:lnTo>
                  <a:pt x="1039118" y="453629"/>
                </a:lnTo>
                <a:lnTo>
                  <a:pt x="1037928" y="451843"/>
                </a:lnTo>
                <a:lnTo>
                  <a:pt x="1036737" y="453034"/>
                </a:lnTo>
                <a:lnTo>
                  <a:pt x="1036142" y="456308"/>
                </a:lnTo>
                <a:lnTo>
                  <a:pt x="1034653" y="457499"/>
                </a:lnTo>
                <a:lnTo>
                  <a:pt x="1033463" y="457499"/>
                </a:lnTo>
                <a:lnTo>
                  <a:pt x="1032272" y="454224"/>
                </a:lnTo>
                <a:lnTo>
                  <a:pt x="1031082" y="453034"/>
                </a:lnTo>
                <a:lnTo>
                  <a:pt x="1030486" y="451248"/>
                </a:lnTo>
                <a:close/>
                <a:moveTo>
                  <a:pt x="899517" y="448271"/>
                </a:moveTo>
                <a:lnTo>
                  <a:pt x="897732" y="449462"/>
                </a:lnTo>
                <a:lnTo>
                  <a:pt x="900113" y="450652"/>
                </a:lnTo>
                <a:lnTo>
                  <a:pt x="901899" y="449462"/>
                </a:lnTo>
                <a:lnTo>
                  <a:pt x="902494" y="448867"/>
                </a:lnTo>
                <a:lnTo>
                  <a:pt x="901899" y="448271"/>
                </a:lnTo>
                <a:close/>
                <a:moveTo>
                  <a:pt x="2328267" y="446485"/>
                </a:moveTo>
                <a:lnTo>
                  <a:pt x="2326481" y="449462"/>
                </a:lnTo>
                <a:lnTo>
                  <a:pt x="2326481" y="453034"/>
                </a:lnTo>
                <a:lnTo>
                  <a:pt x="2325291" y="455117"/>
                </a:lnTo>
                <a:lnTo>
                  <a:pt x="2325886" y="456308"/>
                </a:lnTo>
                <a:lnTo>
                  <a:pt x="2328267" y="456903"/>
                </a:lnTo>
                <a:lnTo>
                  <a:pt x="2330649" y="455117"/>
                </a:lnTo>
                <a:lnTo>
                  <a:pt x="2330649" y="452438"/>
                </a:lnTo>
                <a:lnTo>
                  <a:pt x="2328863" y="450652"/>
                </a:lnTo>
                <a:lnTo>
                  <a:pt x="2328863" y="448867"/>
                </a:lnTo>
                <a:close/>
                <a:moveTo>
                  <a:pt x="220861" y="446485"/>
                </a:moveTo>
                <a:lnTo>
                  <a:pt x="219671" y="447676"/>
                </a:lnTo>
                <a:lnTo>
                  <a:pt x="220266" y="448867"/>
                </a:lnTo>
                <a:lnTo>
                  <a:pt x="222945" y="448867"/>
                </a:lnTo>
                <a:lnTo>
                  <a:pt x="223540" y="447676"/>
                </a:lnTo>
                <a:lnTo>
                  <a:pt x="222945" y="446485"/>
                </a:lnTo>
                <a:close/>
                <a:moveTo>
                  <a:pt x="2318742" y="445295"/>
                </a:moveTo>
                <a:lnTo>
                  <a:pt x="2316659" y="446485"/>
                </a:lnTo>
                <a:lnTo>
                  <a:pt x="2315468" y="449462"/>
                </a:lnTo>
                <a:lnTo>
                  <a:pt x="2316659" y="451248"/>
                </a:lnTo>
                <a:lnTo>
                  <a:pt x="2317849" y="452438"/>
                </a:lnTo>
                <a:lnTo>
                  <a:pt x="2319933" y="451248"/>
                </a:lnTo>
                <a:lnTo>
                  <a:pt x="2320528" y="448867"/>
                </a:lnTo>
                <a:lnTo>
                  <a:pt x="2319933" y="447081"/>
                </a:lnTo>
                <a:close/>
                <a:moveTo>
                  <a:pt x="1776413" y="442913"/>
                </a:moveTo>
                <a:lnTo>
                  <a:pt x="1783259" y="444104"/>
                </a:lnTo>
                <a:lnTo>
                  <a:pt x="1787426" y="444699"/>
                </a:lnTo>
                <a:lnTo>
                  <a:pt x="1790998" y="445890"/>
                </a:lnTo>
                <a:lnTo>
                  <a:pt x="1793379" y="447676"/>
                </a:lnTo>
                <a:lnTo>
                  <a:pt x="1794867" y="451248"/>
                </a:lnTo>
                <a:lnTo>
                  <a:pt x="1796653" y="462856"/>
                </a:lnTo>
                <a:lnTo>
                  <a:pt x="1793974" y="490836"/>
                </a:lnTo>
                <a:lnTo>
                  <a:pt x="1794867" y="502445"/>
                </a:lnTo>
                <a:lnTo>
                  <a:pt x="1795463" y="510481"/>
                </a:lnTo>
                <a:lnTo>
                  <a:pt x="1795463" y="514053"/>
                </a:lnTo>
                <a:lnTo>
                  <a:pt x="1789807" y="514053"/>
                </a:lnTo>
                <a:lnTo>
                  <a:pt x="1780580" y="515839"/>
                </a:lnTo>
                <a:lnTo>
                  <a:pt x="1774627" y="519113"/>
                </a:lnTo>
                <a:lnTo>
                  <a:pt x="1770460" y="524471"/>
                </a:lnTo>
                <a:lnTo>
                  <a:pt x="1767185" y="532508"/>
                </a:lnTo>
                <a:lnTo>
                  <a:pt x="1765995" y="540842"/>
                </a:lnTo>
                <a:lnTo>
                  <a:pt x="1763614" y="540247"/>
                </a:lnTo>
                <a:lnTo>
                  <a:pt x="1755577" y="539056"/>
                </a:lnTo>
                <a:lnTo>
                  <a:pt x="1743671" y="537866"/>
                </a:lnTo>
                <a:lnTo>
                  <a:pt x="1732062" y="538461"/>
                </a:lnTo>
                <a:lnTo>
                  <a:pt x="1724025" y="538461"/>
                </a:lnTo>
                <a:lnTo>
                  <a:pt x="1715989" y="537866"/>
                </a:lnTo>
                <a:lnTo>
                  <a:pt x="1703785" y="538461"/>
                </a:lnTo>
                <a:lnTo>
                  <a:pt x="1696641" y="538461"/>
                </a:lnTo>
                <a:lnTo>
                  <a:pt x="1690390" y="540247"/>
                </a:lnTo>
                <a:lnTo>
                  <a:pt x="1686818" y="543224"/>
                </a:lnTo>
                <a:lnTo>
                  <a:pt x="1685628" y="548879"/>
                </a:lnTo>
                <a:lnTo>
                  <a:pt x="1686223" y="557511"/>
                </a:lnTo>
                <a:lnTo>
                  <a:pt x="1676400" y="558106"/>
                </a:lnTo>
                <a:lnTo>
                  <a:pt x="1669852" y="558702"/>
                </a:lnTo>
                <a:lnTo>
                  <a:pt x="1669852" y="551856"/>
                </a:lnTo>
                <a:lnTo>
                  <a:pt x="1668661" y="542033"/>
                </a:lnTo>
                <a:lnTo>
                  <a:pt x="1667471" y="534294"/>
                </a:lnTo>
                <a:lnTo>
                  <a:pt x="1667471" y="522685"/>
                </a:lnTo>
                <a:lnTo>
                  <a:pt x="1672233" y="522090"/>
                </a:lnTo>
                <a:lnTo>
                  <a:pt x="1683842" y="521495"/>
                </a:lnTo>
                <a:lnTo>
                  <a:pt x="1699617" y="519709"/>
                </a:lnTo>
                <a:lnTo>
                  <a:pt x="1710035" y="519113"/>
                </a:lnTo>
                <a:lnTo>
                  <a:pt x="1720453" y="520304"/>
                </a:lnTo>
                <a:lnTo>
                  <a:pt x="1727597" y="521495"/>
                </a:lnTo>
                <a:lnTo>
                  <a:pt x="1736824" y="522685"/>
                </a:lnTo>
                <a:lnTo>
                  <a:pt x="1739801" y="522685"/>
                </a:lnTo>
                <a:lnTo>
                  <a:pt x="1751410" y="520899"/>
                </a:lnTo>
                <a:lnTo>
                  <a:pt x="1758256" y="519709"/>
                </a:lnTo>
                <a:lnTo>
                  <a:pt x="1760637" y="519113"/>
                </a:lnTo>
                <a:lnTo>
                  <a:pt x="1765399" y="515244"/>
                </a:lnTo>
                <a:lnTo>
                  <a:pt x="1769269" y="511672"/>
                </a:lnTo>
                <a:lnTo>
                  <a:pt x="1773436" y="504231"/>
                </a:lnTo>
                <a:lnTo>
                  <a:pt x="1774627" y="498277"/>
                </a:lnTo>
                <a:lnTo>
                  <a:pt x="1776413" y="484883"/>
                </a:lnTo>
                <a:lnTo>
                  <a:pt x="1775222" y="457499"/>
                </a:lnTo>
                <a:lnTo>
                  <a:pt x="1775817" y="447081"/>
                </a:lnTo>
                <a:close/>
                <a:moveTo>
                  <a:pt x="934939" y="442318"/>
                </a:moveTo>
                <a:lnTo>
                  <a:pt x="932855" y="443509"/>
                </a:lnTo>
                <a:lnTo>
                  <a:pt x="930474" y="444104"/>
                </a:lnTo>
                <a:lnTo>
                  <a:pt x="929878" y="445890"/>
                </a:lnTo>
                <a:lnTo>
                  <a:pt x="932260" y="447081"/>
                </a:lnTo>
                <a:lnTo>
                  <a:pt x="935534" y="446485"/>
                </a:lnTo>
                <a:lnTo>
                  <a:pt x="937320" y="445295"/>
                </a:lnTo>
                <a:lnTo>
                  <a:pt x="936724" y="443509"/>
                </a:lnTo>
                <a:close/>
                <a:moveTo>
                  <a:pt x="779860" y="441425"/>
                </a:moveTo>
                <a:lnTo>
                  <a:pt x="777478" y="442913"/>
                </a:lnTo>
                <a:lnTo>
                  <a:pt x="776883" y="445890"/>
                </a:lnTo>
                <a:lnTo>
                  <a:pt x="774502" y="447081"/>
                </a:lnTo>
                <a:lnTo>
                  <a:pt x="772121" y="447081"/>
                </a:lnTo>
                <a:lnTo>
                  <a:pt x="768251" y="448271"/>
                </a:lnTo>
                <a:lnTo>
                  <a:pt x="765275" y="448867"/>
                </a:lnTo>
                <a:lnTo>
                  <a:pt x="770930" y="453034"/>
                </a:lnTo>
                <a:lnTo>
                  <a:pt x="774502" y="458094"/>
                </a:lnTo>
                <a:lnTo>
                  <a:pt x="773311" y="460475"/>
                </a:lnTo>
                <a:lnTo>
                  <a:pt x="775097" y="462261"/>
                </a:lnTo>
                <a:lnTo>
                  <a:pt x="776883" y="461666"/>
                </a:lnTo>
                <a:lnTo>
                  <a:pt x="776883" y="458689"/>
                </a:lnTo>
                <a:lnTo>
                  <a:pt x="778074" y="455713"/>
                </a:lnTo>
                <a:lnTo>
                  <a:pt x="778074" y="452438"/>
                </a:lnTo>
                <a:lnTo>
                  <a:pt x="781050" y="451843"/>
                </a:lnTo>
                <a:lnTo>
                  <a:pt x="782539" y="448271"/>
                </a:lnTo>
                <a:lnTo>
                  <a:pt x="781943" y="444699"/>
                </a:lnTo>
                <a:close/>
                <a:moveTo>
                  <a:pt x="2313087" y="440235"/>
                </a:moveTo>
                <a:lnTo>
                  <a:pt x="2311896" y="441425"/>
                </a:lnTo>
                <a:lnTo>
                  <a:pt x="2311896" y="442913"/>
                </a:lnTo>
                <a:lnTo>
                  <a:pt x="2312492" y="444104"/>
                </a:lnTo>
                <a:lnTo>
                  <a:pt x="2313087" y="443509"/>
                </a:lnTo>
                <a:lnTo>
                  <a:pt x="2313682" y="442318"/>
                </a:lnTo>
                <a:lnTo>
                  <a:pt x="2313682" y="440830"/>
                </a:lnTo>
                <a:close/>
                <a:moveTo>
                  <a:pt x="978099" y="440235"/>
                </a:moveTo>
                <a:lnTo>
                  <a:pt x="976908" y="440830"/>
                </a:lnTo>
                <a:lnTo>
                  <a:pt x="976908" y="442913"/>
                </a:lnTo>
                <a:lnTo>
                  <a:pt x="978099" y="443509"/>
                </a:lnTo>
                <a:lnTo>
                  <a:pt x="979289" y="442913"/>
                </a:lnTo>
                <a:lnTo>
                  <a:pt x="979885" y="441425"/>
                </a:lnTo>
                <a:lnTo>
                  <a:pt x="979289" y="440830"/>
                </a:lnTo>
                <a:close/>
                <a:moveTo>
                  <a:pt x="1312069" y="439639"/>
                </a:moveTo>
                <a:lnTo>
                  <a:pt x="1310878" y="442913"/>
                </a:lnTo>
                <a:lnTo>
                  <a:pt x="1311474" y="446485"/>
                </a:lnTo>
                <a:lnTo>
                  <a:pt x="1310878" y="448867"/>
                </a:lnTo>
                <a:lnTo>
                  <a:pt x="1311474" y="450057"/>
                </a:lnTo>
                <a:lnTo>
                  <a:pt x="1315046" y="449462"/>
                </a:lnTo>
                <a:lnTo>
                  <a:pt x="1317427" y="447676"/>
                </a:lnTo>
                <a:lnTo>
                  <a:pt x="1316831" y="444699"/>
                </a:lnTo>
                <a:lnTo>
                  <a:pt x="1313855" y="443509"/>
                </a:lnTo>
                <a:lnTo>
                  <a:pt x="1313260" y="441425"/>
                </a:lnTo>
                <a:close/>
                <a:moveTo>
                  <a:pt x="216099" y="437853"/>
                </a:moveTo>
                <a:lnTo>
                  <a:pt x="214908" y="438449"/>
                </a:lnTo>
                <a:lnTo>
                  <a:pt x="214313" y="438449"/>
                </a:lnTo>
                <a:lnTo>
                  <a:pt x="214908" y="439639"/>
                </a:lnTo>
                <a:lnTo>
                  <a:pt x="215503" y="440235"/>
                </a:lnTo>
                <a:lnTo>
                  <a:pt x="217289" y="440830"/>
                </a:lnTo>
                <a:lnTo>
                  <a:pt x="217289" y="439044"/>
                </a:lnTo>
                <a:close/>
                <a:moveTo>
                  <a:pt x="1290638" y="437258"/>
                </a:moveTo>
                <a:lnTo>
                  <a:pt x="1290042" y="437853"/>
                </a:lnTo>
                <a:lnTo>
                  <a:pt x="1289447" y="439044"/>
                </a:lnTo>
                <a:lnTo>
                  <a:pt x="1289447" y="440235"/>
                </a:lnTo>
                <a:lnTo>
                  <a:pt x="1290638" y="440830"/>
                </a:lnTo>
                <a:lnTo>
                  <a:pt x="1291233" y="440235"/>
                </a:lnTo>
                <a:lnTo>
                  <a:pt x="1291828" y="439044"/>
                </a:lnTo>
                <a:lnTo>
                  <a:pt x="1291828" y="437853"/>
                </a:lnTo>
                <a:close/>
                <a:moveTo>
                  <a:pt x="986135" y="434877"/>
                </a:moveTo>
                <a:lnTo>
                  <a:pt x="984945" y="436067"/>
                </a:lnTo>
                <a:lnTo>
                  <a:pt x="984945" y="437853"/>
                </a:lnTo>
                <a:lnTo>
                  <a:pt x="986135" y="437853"/>
                </a:lnTo>
                <a:lnTo>
                  <a:pt x="986731" y="436663"/>
                </a:lnTo>
                <a:close/>
                <a:moveTo>
                  <a:pt x="768251" y="434877"/>
                </a:moveTo>
                <a:lnTo>
                  <a:pt x="767060" y="435472"/>
                </a:lnTo>
                <a:lnTo>
                  <a:pt x="765870" y="436663"/>
                </a:lnTo>
                <a:lnTo>
                  <a:pt x="767060" y="439044"/>
                </a:lnTo>
                <a:lnTo>
                  <a:pt x="769144" y="440235"/>
                </a:lnTo>
                <a:lnTo>
                  <a:pt x="770930" y="440235"/>
                </a:lnTo>
                <a:lnTo>
                  <a:pt x="771525" y="439044"/>
                </a:lnTo>
                <a:lnTo>
                  <a:pt x="770930" y="436663"/>
                </a:lnTo>
                <a:close/>
                <a:moveTo>
                  <a:pt x="884932" y="434281"/>
                </a:moveTo>
                <a:lnTo>
                  <a:pt x="881658" y="434877"/>
                </a:lnTo>
                <a:lnTo>
                  <a:pt x="879277" y="437853"/>
                </a:lnTo>
                <a:lnTo>
                  <a:pt x="881658" y="439639"/>
                </a:lnTo>
                <a:lnTo>
                  <a:pt x="884337" y="438449"/>
                </a:lnTo>
                <a:lnTo>
                  <a:pt x="885528" y="436067"/>
                </a:lnTo>
                <a:close/>
                <a:moveTo>
                  <a:pt x="238721" y="428626"/>
                </a:moveTo>
                <a:lnTo>
                  <a:pt x="237530" y="429519"/>
                </a:lnTo>
                <a:lnTo>
                  <a:pt x="236339" y="431900"/>
                </a:lnTo>
                <a:lnTo>
                  <a:pt x="236935" y="433686"/>
                </a:lnTo>
                <a:lnTo>
                  <a:pt x="238125" y="434281"/>
                </a:lnTo>
                <a:lnTo>
                  <a:pt x="239911" y="433686"/>
                </a:lnTo>
                <a:lnTo>
                  <a:pt x="240506" y="432495"/>
                </a:lnTo>
                <a:lnTo>
                  <a:pt x="240506" y="430114"/>
                </a:lnTo>
                <a:close/>
                <a:moveTo>
                  <a:pt x="2088654" y="423863"/>
                </a:moveTo>
                <a:lnTo>
                  <a:pt x="2086273" y="424459"/>
                </a:lnTo>
                <a:lnTo>
                  <a:pt x="2085678" y="426840"/>
                </a:lnTo>
                <a:lnTo>
                  <a:pt x="2085082" y="431305"/>
                </a:lnTo>
                <a:lnTo>
                  <a:pt x="2088654" y="434281"/>
                </a:lnTo>
                <a:lnTo>
                  <a:pt x="2087463" y="431305"/>
                </a:lnTo>
                <a:lnTo>
                  <a:pt x="2086868" y="428626"/>
                </a:lnTo>
                <a:lnTo>
                  <a:pt x="2089249" y="426245"/>
                </a:lnTo>
                <a:close/>
                <a:moveTo>
                  <a:pt x="1020664" y="423863"/>
                </a:moveTo>
                <a:lnTo>
                  <a:pt x="1018878" y="425054"/>
                </a:lnTo>
                <a:lnTo>
                  <a:pt x="1017687" y="426245"/>
                </a:lnTo>
                <a:lnTo>
                  <a:pt x="1017092" y="428626"/>
                </a:lnTo>
                <a:lnTo>
                  <a:pt x="1018878" y="430114"/>
                </a:lnTo>
                <a:lnTo>
                  <a:pt x="1020664" y="428626"/>
                </a:lnTo>
                <a:close/>
                <a:moveTo>
                  <a:pt x="2317254" y="423268"/>
                </a:moveTo>
                <a:lnTo>
                  <a:pt x="2316659" y="423863"/>
                </a:lnTo>
                <a:lnTo>
                  <a:pt x="2316659" y="428626"/>
                </a:lnTo>
                <a:lnTo>
                  <a:pt x="2319338" y="431900"/>
                </a:lnTo>
                <a:lnTo>
                  <a:pt x="2320528" y="432495"/>
                </a:lnTo>
                <a:lnTo>
                  <a:pt x="2321124" y="434877"/>
                </a:lnTo>
                <a:lnTo>
                  <a:pt x="2320528" y="436663"/>
                </a:lnTo>
                <a:lnTo>
                  <a:pt x="2321124" y="437853"/>
                </a:lnTo>
                <a:lnTo>
                  <a:pt x="2322314" y="437853"/>
                </a:lnTo>
                <a:lnTo>
                  <a:pt x="2322910" y="436663"/>
                </a:lnTo>
                <a:lnTo>
                  <a:pt x="2324100" y="434877"/>
                </a:lnTo>
                <a:lnTo>
                  <a:pt x="2322910" y="433091"/>
                </a:lnTo>
                <a:lnTo>
                  <a:pt x="2321124" y="431305"/>
                </a:lnTo>
                <a:lnTo>
                  <a:pt x="2319933" y="429519"/>
                </a:lnTo>
                <a:lnTo>
                  <a:pt x="2319338" y="425649"/>
                </a:lnTo>
                <a:lnTo>
                  <a:pt x="2317849" y="423268"/>
                </a:lnTo>
                <a:close/>
                <a:moveTo>
                  <a:pt x="247055" y="421482"/>
                </a:moveTo>
                <a:lnTo>
                  <a:pt x="245269" y="422673"/>
                </a:lnTo>
                <a:lnTo>
                  <a:pt x="245269" y="425054"/>
                </a:lnTo>
                <a:lnTo>
                  <a:pt x="244674" y="425649"/>
                </a:lnTo>
                <a:lnTo>
                  <a:pt x="244078" y="428626"/>
                </a:lnTo>
                <a:lnTo>
                  <a:pt x="245864" y="431305"/>
                </a:lnTo>
                <a:lnTo>
                  <a:pt x="246460" y="431900"/>
                </a:lnTo>
                <a:lnTo>
                  <a:pt x="247055" y="431305"/>
                </a:lnTo>
                <a:lnTo>
                  <a:pt x="248543" y="429519"/>
                </a:lnTo>
                <a:lnTo>
                  <a:pt x="247055" y="426840"/>
                </a:lnTo>
                <a:lnTo>
                  <a:pt x="247055" y="425054"/>
                </a:lnTo>
                <a:lnTo>
                  <a:pt x="248543" y="423268"/>
                </a:lnTo>
                <a:close/>
                <a:moveTo>
                  <a:pt x="1291828" y="419696"/>
                </a:moveTo>
                <a:lnTo>
                  <a:pt x="1290638" y="420292"/>
                </a:lnTo>
                <a:lnTo>
                  <a:pt x="1290042" y="420887"/>
                </a:lnTo>
                <a:lnTo>
                  <a:pt x="1291828" y="425054"/>
                </a:lnTo>
                <a:lnTo>
                  <a:pt x="1295698" y="427435"/>
                </a:lnTo>
                <a:lnTo>
                  <a:pt x="1298079" y="428031"/>
                </a:lnTo>
                <a:lnTo>
                  <a:pt x="1298674" y="430710"/>
                </a:lnTo>
                <a:lnTo>
                  <a:pt x="1298674" y="432495"/>
                </a:lnTo>
                <a:lnTo>
                  <a:pt x="1299865" y="433686"/>
                </a:lnTo>
                <a:lnTo>
                  <a:pt x="1301651" y="433091"/>
                </a:lnTo>
                <a:lnTo>
                  <a:pt x="1302246" y="431900"/>
                </a:lnTo>
                <a:lnTo>
                  <a:pt x="1302842" y="429519"/>
                </a:lnTo>
                <a:lnTo>
                  <a:pt x="1301056" y="428031"/>
                </a:lnTo>
                <a:lnTo>
                  <a:pt x="1298674" y="426840"/>
                </a:lnTo>
                <a:lnTo>
                  <a:pt x="1295698" y="425054"/>
                </a:lnTo>
                <a:lnTo>
                  <a:pt x="1294507" y="422077"/>
                </a:lnTo>
                <a:close/>
                <a:moveTo>
                  <a:pt x="750094" y="419101"/>
                </a:moveTo>
                <a:lnTo>
                  <a:pt x="748903" y="424459"/>
                </a:lnTo>
                <a:lnTo>
                  <a:pt x="752475" y="427435"/>
                </a:lnTo>
                <a:lnTo>
                  <a:pt x="756940" y="426245"/>
                </a:lnTo>
                <a:lnTo>
                  <a:pt x="761107" y="425649"/>
                </a:lnTo>
                <a:lnTo>
                  <a:pt x="767060" y="428031"/>
                </a:lnTo>
                <a:lnTo>
                  <a:pt x="770930" y="428626"/>
                </a:lnTo>
                <a:lnTo>
                  <a:pt x="773311" y="425649"/>
                </a:lnTo>
                <a:lnTo>
                  <a:pt x="773311" y="423268"/>
                </a:lnTo>
                <a:lnTo>
                  <a:pt x="770930" y="423268"/>
                </a:lnTo>
                <a:lnTo>
                  <a:pt x="758131" y="422077"/>
                </a:lnTo>
                <a:lnTo>
                  <a:pt x="756345" y="423268"/>
                </a:lnTo>
                <a:lnTo>
                  <a:pt x="754261" y="423863"/>
                </a:lnTo>
                <a:lnTo>
                  <a:pt x="752475" y="420292"/>
                </a:lnTo>
                <a:close/>
                <a:moveTo>
                  <a:pt x="736700" y="417910"/>
                </a:moveTo>
                <a:lnTo>
                  <a:pt x="734318" y="419101"/>
                </a:lnTo>
                <a:lnTo>
                  <a:pt x="734318" y="424459"/>
                </a:lnTo>
                <a:lnTo>
                  <a:pt x="736104" y="426245"/>
                </a:lnTo>
                <a:lnTo>
                  <a:pt x="738485" y="425054"/>
                </a:lnTo>
                <a:lnTo>
                  <a:pt x="739081" y="421482"/>
                </a:lnTo>
                <a:lnTo>
                  <a:pt x="738485" y="419101"/>
                </a:lnTo>
                <a:close/>
                <a:moveTo>
                  <a:pt x="1004888" y="411660"/>
                </a:moveTo>
                <a:lnTo>
                  <a:pt x="1004888" y="413445"/>
                </a:lnTo>
                <a:lnTo>
                  <a:pt x="1005483" y="415231"/>
                </a:lnTo>
                <a:lnTo>
                  <a:pt x="1004292" y="416720"/>
                </a:lnTo>
                <a:lnTo>
                  <a:pt x="1004292" y="418506"/>
                </a:lnTo>
                <a:lnTo>
                  <a:pt x="1006078" y="418506"/>
                </a:lnTo>
                <a:lnTo>
                  <a:pt x="1006674" y="416720"/>
                </a:lnTo>
                <a:lnTo>
                  <a:pt x="1006674" y="413445"/>
                </a:lnTo>
                <a:close/>
                <a:moveTo>
                  <a:pt x="2066330" y="408088"/>
                </a:moveTo>
                <a:lnTo>
                  <a:pt x="2063056" y="409874"/>
                </a:lnTo>
                <a:lnTo>
                  <a:pt x="2062460" y="413445"/>
                </a:lnTo>
                <a:lnTo>
                  <a:pt x="2063056" y="416720"/>
                </a:lnTo>
                <a:lnTo>
                  <a:pt x="2066330" y="415231"/>
                </a:lnTo>
                <a:lnTo>
                  <a:pt x="2066925" y="414041"/>
                </a:lnTo>
                <a:lnTo>
                  <a:pt x="2067521" y="413445"/>
                </a:lnTo>
                <a:lnTo>
                  <a:pt x="2068711" y="409874"/>
                </a:lnTo>
                <a:close/>
                <a:moveTo>
                  <a:pt x="2350294" y="407492"/>
                </a:moveTo>
                <a:lnTo>
                  <a:pt x="2349699" y="408683"/>
                </a:lnTo>
                <a:lnTo>
                  <a:pt x="2349699" y="410469"/>
                </a:lnTo>
                <a:lnTo>
                  <a:pt x="2350889" y="411064"/>
                </a:lnTo>
                <a:lnTo>
                  <a:pt x="2351485" y="410469"/>
                </a:lnTo>
                <a:lnTo>
                  <a:pt x="2352675" y="409874"/>
                </a:lnTo>
                <a:lnTo>
                  <a:pt x="2351485" y="408683"/>
                </a:lnTo>
                <a:lnTo>
                  <a:pt x="2350889" y="407492"/>
                </a:lnTo>
                <a:close/>
                <a:moveTo>
                  <a:pt x="778074" y="405706"/>
                </a:moveTo>
                <a:lnTo>
                  <a:pt x="777478" y="406302"/>
                </a:lnTo>
                <a:lnTo>
                  <a:pt x="776288" y="406897"/>
                </a:lnTo>
                <a:lnTo>
                  <a:pt x="776883" y="408683"/>
                </a:lnTo>
                <a:lnTo>
                  <a:pt x="778074" y="409278"/>
                </a:lnTo>
                <a:lnTo>
                  <a:pt x="779264" y="409278"/>
                </a:lnTo>
                <a:lnTo>
                  <a:pt x="780455" y="408088"/>
                </a:lnTo>
                <a:lnTo>
                  <a:pt x="779860" y="406302"/>
                </a:lnTo>
                <a:close/>
                <a:moveTo>
                  <a:pt x="761703" y="400646"/>
                </a:moveTo>
                <a:lnTo>
                  <a:pt x="759917" y="403623"/>
                </a:lnTo>
                <a:lnTo>
                  <a:pt x="759321" y="408088"/>
                </a:lnTo>
                <a:lnTo>
                  <a:pt x="756940" y="409874"/>
                </a:lnTo>
                <a:lnTo>
                  <a:pt x="754856" y="412850"/>
                </a:lnTo>
                <a:lnTo>
                  <a:pt x="762893" y="411064"/>
                </a:lnTo>
                <a:lnTo>
                  <a:pt x="763489" y="403623"/>
                </a:lnTo>
                <a:lnTo>
                  <a:pt x="763489" y="401242"/>
                </a:lnTo>
                <a:close/>
                <a:moveTo>
                  <a:pt x="743546" y="398860"/>
                </a:moveTo>
                <a:lnTo>
                  <a:pt x="742653" y="399456"/>
                </a:lnTo>
                <a:lnTo>
                  <a:pt x="742057" y="400646"/>
                </a:lnTo>
                <a:lnTo>
                  <a:pt x="744736" y="403027"/>
                </a:lnTo>
                <a:lnTo>
                  <a:pt x="745331" y="402432"/>
                </a:lnTo>
                <a:lnTo>
                  <a:pt x="745927" y="401242"/>
                </a:lnTo>
                <a:lnTo>
                  <a:pt x="744736" y="399456"/>
                </a:lnTo>
                <a:close/>
                <a:moveTo>
                  <a:pt x="1328440" y="397670"/>
                </a:moveTo>
                <a:lnTo>
                  <a:pt x="1328440" y="400646"/>
                </a:lnTo>
                <a:lnTo>
                  <a:pt x="1330226" y="401242"/>
                </a:lnTo>
                <a:lnTo>
                  <a:pt x="1331714" y="400646"/>
                </a:lnTo>
                <a:lnTo>
                  <a:pt x="1332905" y="399456"/>
                </a:lnTo>
                <a:lnTo>
                  <a:pt x="1331119" y="398265"/>
                </a:lnTo>
                <a:lnTo>
                  <a:pt x="1329631" y="397670"/>
                </a:lnTo>
                <a:close/>
                <a:moveTo>
                  <a:pt x="726282" y="389633"/>
                </a:moveTo>
                <a:lnTo>
                  <a:pt x="724496" y="390824"/>
                </a:lnTo>
                <a:lnTo>
                  <a:pt x="724496" y="392907"/>
                </a:lnTo>
                <a:lnTo>
                  <a:pt x="725686" y="394098"/>
                </a:lnTo>
                <a:lnTo>
                  <a:pt x="727472" y="393502"/>
                </a:lnTo>
                <a:lnTo>
                  <a:pt x="728663" y="391717"/>
                </a:lnTo>
                <a:lnTo>
                  <a:pt x="728663" y="390228"/>
                </a:lnTo>
                <a:lnTo>
                  <a:pt x="728067" y="389633"/>
                </a:lnTo>
                <a:close/>
                <a:moveTo>
                  <a:pt x="1015901" y="386656"/>
                </a:moveTo>
                <a:lnTo>
                  <a:pt x="1012925" y="388442"/>
                </a:lnTo>
                <a:lnTo>
                  <a:pt x="1007864" y="388442"/>
                </a:lnTo>
                <a:lnTo>
                  <a:pt x="1007269" y="390824"/>
                </a:lnTo>
                <a:lnTo>
                  <a:pt x="1009650" y="393502"/>
                </a:lnTo>
                <a:lnTo>
                  <a:pt x="1014710" y="391717"/>
                </a:lnTo>
                <a:close/>
                <a:moveTo>
                  <a:pt x="765870" y="386656"/>
                </a:moveTo>
                <a:lnTo>
                  <a:pt x="764679" y="387847"/>
                </a:lnTo>
                <a:lnTo>
                  <a:pt x="764084" y="389038"/>
                </a:lnTo>
                <a:lnTo>
                  <a:pt x="764679" y="390228"/>
                </a:lnTo>
                <a:lnTo>
                  <a:pt x="766465" y="390228"/>
                </a:lnTo>
                <a:lnTo>
                  <a:pt x="767656" y="389633"/>
                </a:lnTo>
                <a:lnTo>
                  <a:pt x="768251" y="388442"/>
                </a:lnTo>
                <a:lnTo>
                  <a:pt x="767656" y="386656"/>
                </a:lnTo>
                <a:close/>
                <a:moveTo>
                  <a:pt x="1048941" y="383085"/>
                </a:moveTo>
                <a:lnTo>
                  <a:pt x="1048941" y="385466"/>
                </a:lnTo>
                <a:lnTo>
                  <a:pt x="1049536" y="386656"/>
                </a:lnTo>
                <a:lnTo>
                  <a:pt x="1050132" y="384870"/>
                </a:lnTo>
                <a:close/>
                <a:moveTo>
                  <a:pt x="266105" y="377429"/>
                </a:moveTo>
                <a:lnTo>
                  <a:pt x="265510" y="378917"/>
                </a:lnTo>
                <a:lnTo>
                  <a:pt x="265510" y="380108"/>
                </a:lnTo>
                <a:lnTo>
                  <a:pt x="269081" y="383085"/>
                </a:lnTo>
                <a:lnTo>
                  <a:pt x="265510" y="386656"/>
                </a:lnTo>
                <a:lnTo>
                  <a:pt x="264914" y="388442"/>
                </a:lnTo>
                <a:lnTo>
                  <a:pt x="266700" y="390228"/>
                </a:lnTo>
                <a:lnTo>
                  <a:pt x="268486" y="394098"/>
                </a:lnTo>
                <a:lnTo>
                  <a:pt x="272653" y="395288"/>
                </a:lnTo>
                <a:lnTo>
                  <a:pt x="272058" y="393502"/>
                </a:lnTo>
                <a:lnTo>
                  <a:pt x="270272" y="391717"/>
                </a:lnTo>
                <a:lnTo>
                  <a:pt x="269677" y="388442"/>
                </a:lnTo>
                <a:lnTo>
                  <a:pt x="270867" y="386061"/>
                </a:lnTo>
                <a:lnTo>
                  <a:pt x="274737" y="383680"/>
                </a:lnTo>
                <a:lnTo>
                  <a:pt x="276523" y="380703"/>
                </a:lnTo>
                <a:lnTo>
                  <a:pt x="272058" y="381299"/>
                </a:lnTo>
                <a:lnTo>
                  <a:pt x="268486" y="378917"/>
                </a:lnTo>
                <a:lnTo>
                  <a:pt x="267296" y="377429"/>
                </a:lnTo>
                <a:close/>
                <a:moveTo>
                  <a:pt x="2330649" y="376238"/>
                </a:moveTo>
                <a:lnTo>
                  <a:pt x="2329458" y="376834"/>
                </a:lnTo>
                <a:lnTo>
                  <a:pt x="2328267" y="376834"/>
                </a:lnTo>
                <a:lnTo>
                  <a:pt x="2328267" y="377429"/>
                </a:lnTo>
                <a:lnTo>
                  <a:pt x="2327672" y="378917"/>
                </a:lnTo>
                <a:lnTo>
                  <a:pt x="2327077" y="379513"/>
                </a:lnTo>
                <a:lnTo>
                  <a:pt x="2326481" y="379513"/>
                </a:lnTo>
                <a:lnTo>
                  <a:pt x="2327077" y="380703"/>
                </a:lnTo>
                <a:lnTo>
                  <a:pt x="2328863" y="381894"/>
                </a:lnTo>
                <a:lnTo>
                  <a:pt x="2328863" y="383085"/>
                </a:lnTo>
                <a:lnTo>
                  <a:pt x="2330053" y="383680"/>
                </a:lnTo>
                <a:lnTo>
                  <a:pt x="2332137" y="385466"/>
                </a:lnTo>
                <a:lnTo>
                  <a:pt x="2333328" y="386061"/>
                </a:lnTo>
                <a:lnTo>
                  <a:pt x="2333923" y="384275"/>
                </a:lnTo>
                <a:lnTo>
                  <a:pt x="2333328" y="383680"/>
                </a:lnTo>
                <a:lnTo>
                  <a:pt x="2333328" y="383085"/>
                </a:lnTo>
                <a:lnTo>
                  <a:pt x="2333923" y="381299"/>
                </a:lnTo>
                <a:lnTo>
                  <a:pt x="2333328" y="381299"/>
                </a:lnTo>
                <a:lnTo>
                  <a:pt x="2332732" y="380108"/>
                </a:lnTo>
                <a:lnTo>
                  <a:pt x="2332732" y="377429"/>
                </a:lnTo>
                <a:lnTo>
                  <a:pt x="2332137" y="376834"/>
                </a:lnTo>
                <a:close/>
                <a:moveTo>
                  <a:pt x="1025724" y="375048"/>
                </a:moveTo>
                <a:lnTo>
                  <a:pt x="1023342" y="376238"/>
                </a:lnTo>
                <a:lnTo>
                  <a:pt x="1022449" y="378024"/>
                </a:lnTo>
                <a:lnTo>
                  <a:pt x="1023938" y="379513"/>
                </a:lnTo>
                <a:lnTo>
                  <a:pt x="1025128" y="379513"/>
                </a:lnTo>
                <a:lnTo>
                  <a:pt x="1026914" y="378917"/>
                </a:lnTo>
                <a:lnTo>
                  <a:pt x="1027510" y="376834"/>
                </a:lnTo>
                <a:lnTo>
                  <a:pt x="1026319" y="376238"/>
                </a:lnTo>
                <a:close/>
                <a:moveTo>
                  <a:pt x="1061740" y="373857"/>
                </a:moveTo>
                <a:lnTo>
                  <a:pt x="1061145" y="374452"/>
                </a:lnTo>
                <a:lnTo>
                  <a:pt x="1061740" y="375643"/>
                </a:lnTo>
                <a:lnTo>
                  <a:pt x="1062931" y="376834"/>
                </a:lnTo>
                <a:lnTo>
                  <a:pt x="1062931" y="376238"/>
                </a:lnTo>
                <a:lnTo>
                  <a:pt x="1063526" y="375643"/>
                </a:lnTo>
                <a:lnTo>
                  <a:pt x="1063526" y="374452"/>
                </a:lnTo>
                <a:lnTo>
                  <a:pt x="1062335" y="373857"/>
                </a:lnTo>
                <a:close/>
                <a:moveTo>
                  <a:pt x="2305943" y="373262"/>
                </a:moveTo>
                <a:lnTo>
                  <a:pt x="2305943" y="373857"/>
                </a:lnTo>
                <a:lnTo>
                  <a:pt x="2305050" y="375048"/>
                </a:lnTo>
                <a:lnTo>
                  <a:pt x="2305943" y="375643"/>
                </a:lnTo>
                <a:lnTo>
                  <a:pt x="2307134" y="376238"/>
                </a:lnTo>
                <a:lnTo>
                  <a:pt x="2307729" y="375643"/>
                </a:lnTo>
                <a:lnTo>
                  <a:pt x="2307729" y="375048"/>
                </a:lnTo>
                <a:lnTo>
                  <a:pt x="2307134" y="373857"/>
                </a:lnTo>
                <a:close/>
                <a:moveTo>
                  <a:pt x="250925" y="372071"/>
                </a:moveTo>
                <a:lnTo>
                  <a:pt x="247650" y="374452"/>
                </a:lnTo>
                <a:lnTo>
                  <a:pt x="245269" y="375643"/>
                </a:lnTo>
                <a:lnTo>
                  <a:pt x="246460" y="378024"/>
                </a:lnTo>
                <a:lnTo>
                  <a:pt x="244674" y="381299"/>
                </a:lnTo>
                <a:lnTo>
                  <a:pt x="241697" y="380108"/>
                </a:lnTo>
                <a:lnTo>
                  <a:pt x="239316" y="378024"/>
                </a:lnTo>
                <a:lnTo>
                  <a:pt x="234256" y="381894"/>
                </a:lnTo>
                <a:lnTo>
                  <a:pt x="234851" y="384275"/>
                </a:lnTo>
                <a:lnTo>
                  <a:pt x="236339" y="384870"/>
                </a:lnTo>
                <a:lnTo>
                  <a:pt x="238125" y="383680"/>
                </a:lnTo>
                <a:lnTo>
                  <a:pt x="239911" y="383680"/>
                </a:lnTo>
                <a:lnTo>
                  <a:pt x="240506" y="385466"/>
                </a:lnTo>
                <a:lnTo>
                  <a:pt x="239911" y="388442"/>
                </a:lnTo>
                <a:lnTo>
                  <a:pt x="239911" y="392312"/>
                </a:lnTo>
                <a:lnTo>
                  <a:pt x="238721" y="394693"/>
                </a:lnTo>
                <a:lnTo>
                  <a:pt x="240506" y="395884"/>
                </a:lnTo>
                <a:lnTo>
                  <a:pt x="240506" y="400646"/>
                </a:lnTo>
                <a:lnTo>
                  <a:pt x="242888" y="401242"/>
                </a:lnTo>
                <a:lnTo>
                  <a:pt x="250925" y="401242"/>
                </a:lnTo>
                <a:lnTo>
                  <a:pt x="249734" y="400051"/>
                </a:lnTo>
                <a:lnTo>
                  <a:pt x="248543" y="399456"/>
                </a:lnTo>
                <a:lnTo>
                  <a:pt x="248543" y="398860"/>
                </a:lnTo>
                <a:lnTo>
                  <a:pt x="245269" y="397670"/>
                </a:lnTo>
                <a:lnTo>
                  <a:pt x="243483" y="395884"/>
                </a:lnTo>
                <a:lnTo>
                  <a:pt x="241102" y="392907"/>
                </a:lnTo>
                <a:lnTo>
                  <a:pt x="241697" y="389038"/>
                </a:lnTo>
                <a:lnTo>
                  <a:pt x="242888" y="386061"/>
                </a:lnTo>
                <a:lnTo>
                  <a:pt x="246460" y="383680"/>
                </a:lnTo>
                <a:lnTo>
                  <a:pt x="249139" y="379513"/>
                </a:lnTo>
                <a:lnTo>
                  <a:pt x="254496" y="377429"/>
                </a:lnTo>
                <a:lnTo>
                  <a:pt x="253306" y="375048"/>
                </a:lnTo>
                <a:close/>
                <a:moveTo>
                  <a:pt x="1594842" y="369095"/>
                </a:moveTo>
                <a:lnTo>
                  <a:pt x="1593056" y="371476"/>
                </a:lnTo>
                <a:lnTo>
                  <a:pt x="1593652" y="373857"/>
                </a:lnTo>
                <a:lnTo>
                  <a:pt x="1594247" y="374452"/>
                </a:lnTo>
                <a:lnTo>
                  <a:pt x="1594842" y="374452"/>
                </a:lnTo>
                <a:lnTo>
                  <a:pt x="1596033" y="372071"/>
                </a:lnTo>
                <a:close/>
                <a:moveTo>
                  <a:pt x="1296293" y="368499"/>
                </a:moveTo>
                <a:lnTo>
                  <a:pt x="1293912" y="370881"/>
                </a:lnTo>
                <a:lnTo>
                  <a:pt x="1291828" y="371476"/>
                </a:lnTo>
                <a:lnTo>
                  <a:pt x="1291828" y="373857"/>
                </a:lnTo>
                <a:lnTo>
                  <a:pt x="1294507" y="376834"/>
                </a:lnTo>
                <a:lnTo>
                  <a:pt x="1298079" y="379513"/>
                </a:lnTo>
                <a:lnTo>
                  <a:pt x="1299270" y="380703"/>
                </a:lnTo>
                <a:lnTo>
                  <a:pt x="1300461" y="380703"/>
                </a:lnTo>
                <a:lnTo>
                  <a:pt x="1301056" y="378917"/>
                </a:lnTo>
                <a:lnTo>
                  <a:pt x="1299865" y="376834"/>
                </a:lnTo>
                <a:lnTo>
                  <a:pt x="1299865" y="373262"/>
                </a:lnTo>
                <a:lnTo>
                  <a:pt x="1300461" y="370881"/>
                </a:lnTo>
                <a:lnTo>
                  <a:pt x="1298674" y="369095"/>
                </a:lnTo>
                <a:close/>
                <a:moveTo>
                  <a:pt x="760512" y="366118"/>
                </a:moveTo>
                <a:lnTo>
                  <a:pt x="759321" y="369095"/>
                </a:lnTo>
                <a:lnTo>
                  <a:pt x="760512" y="373857"/>
                </a:lnTo>
                <a:lnTo>
                  <a:pt x="762298" y="370285"/>
                </a:lnTo>
                <a:lnTo>
                  <a:pt x="762298" y="367309"/>
                </a:lnTo>
                <a:lnTo>
                  <a:pt x="761703" y="366118"/>
                </a:lnTo>
                <a:close/>
                <a:moveTo>
                  <a:pt x="1340644" y="362249"/>
                </a:moveTo>
                <a:lnTo>
                  <a:pt x="1339453" y="362844"/>
                </a:lnTo>
                <a:lnTo>
                  <a:pt x="1337667" y="364630"/>
                </a:lnTo>
                <a:lnTo>
                  <a:pt x="1337667" y="367904"/>
                </a:lnTo>
                <a:lnTo>
                  <a:pt x="1338263" y="368499"/>
                </a:lnTo>
                <a:lnTo>
                  <a:pt x="1338263" y="369095"/>
                </a:lnTo>
                <a:lnTo>
                  <a:pt x="1337667" y="371476"/>
                </a:lnTo>
                <a:lnTo>
                  <a:pt x="1339453" y="373262"/>
                </a:lnTo>
                <a:lnTo>
                  <a:pt x="1341239" y="371476"/>
                </a:lnTo>
                <a:lnTo>
                  <a:pt x="1340049" y="369095"/>
                </a:lnTo>
                <a:lnTo>
                  <a:pt x="1340644" y="368499"/>
                </a:lnTo>
                <a:lnTo>
                  <a:pt x="1340644" y="367309"/>
                </a:lnTo>
                <a:lnTo>
                  <a:pt x="1341835" y="364630"/>
                </a:lnTo>
                <a:lnTo>
                  <a:pt x="1341239" y="362249"/>
                </a:lnTo>
                <a:close/>
                <a:moveTo>
                  <a:pt x="1006078" y="361653"/>
                </a:moveTo>
                <a:lnTo>
                  <a:pt x="1004888" y="362844"/>
                </a:lnTo>
                <a:lnTo>
                  <a:pt x="1005483" y="365225"/>
                </a:lnTo>
                <a:lnTo>
                  <a:pt x="1005483" y="367309"/>
                </a:lnTo>
                <a:lnTo>
                  <a:pt x="1004292" y="369095"/>
                </a:lnTo>
                <a:lnTo>
                  <a:pt x="1004292" y="370881"/>
                </a:lnTo>
                <a:lnTo>
                  <a:pt x="1005483" y="371476"/>
                </a:lnTo>
                <a:lnTo>
                  <a:pt x="1006078" y="370881"/>
                </a:lnTo>
                <a:lnTo>
                  <a:pt x="1007269" y="369095"/>
                </a:lnTo>
                <a:lnTo>
                  <a:pt x="1007269" y="362844"/>
                </a:lnTo>
                <a:close/>
                <a:moveTo>
                  <a:pt x="2358926" y="358677"/>
                </a:moveTo>
                <a:lnTo>
                  <a:pt x="2357735" y="359272"/>
                </a:lnTo>
                <a:lnTo>
                  <a:pt x="2357140" y="359867"/>
                </a:lnTo>
                <a:lnTo>
                  <a:pt x="2357140" y="362249"/>
                </a:lnTo>
                <a:lnTo>
                  <a:pt x="2357735" y="363439"/>
                </a:lnTo>
                <a:lnTo>
                  <a:pt x="2358331" y="366118"/>
                </a:lnTo>
                <a:lnTo>
                  <a:pt x="2359521" y="368499"/>
                </a:lnTo>
                <a:lnTo>
                  <a:pt x="2361307" y="372667"/>
                </a:lnTo>
                <a:lnTo>
                  <a:pt x="2363688" y="375048"/>
                </a:lnTo>
                <a:lnTo>
                  <a:pt x="2363688" y="371476"/>
                </a:lnTo>
                <a:lnTo>
                  <a:pt x="2360712" y="367904"/>
                </a:lnTo>
                <a:lnTo>
                  <a:pt x="2360712" y="366118"/>
                </a:lnTo>
                <a:lnTo>
                  <a:pt x="2360117" y="363439"/>
                </a:lnTo>
                <a:lnTo>
                  <a:pt x="2359521" y="362844"/>
                </a:lnTo>
                <a:lnTo>
                  <a:pt x="2359521" y="362249"/>
                </a:lnTo>
                <a:lnTo>
                  <a:pt x="2360117" y="361058"/>
                </a:lnTo>
                <a:close/>
                <a:moveTo>
                  <a:pt x="2312492" y="358081"/>
                </a:moveTo>
                <a:lnTo>
                  <a:pt x="2313087" y="359867"/>
                </a:lnTo>
                <a:lnTo>
                  <a:pt x="2314873" y="361653"/>
                </a:lnTo>
                <a:lnTo>
                  <a:pt x="2314278" y="359272"/>
                </a:lnTo>
                <a:close/>
                <a:moveTo>
                  <a:pt x="2336899" y="356891"/>
                </a:moveTo>
                <a:lnTo>
                  <a:pt x="2335709" y="358677"/>
                </a:lnTo>
                <a:lnTo>
                  <a:pt x="2336304" y="360463"/>
                </a:lnTo>
                <a:lnTo>
                  <a:pt x="2338685" y="361653"/>
                </a:lnTo>
                <a:lnTo>
                  <a:pt x="2339876" y="359867"/>
                </a:lnTo>
                <a:lnTo>
                  <a:pt x="2339876" y="358081"/>
                </a:lnTo>
                <a:lnTo>
                  <a:pt x="2338090" y="357486"/>
                </a:lnTo>
                <a:close/>
                <a:moveTo>
                  <a:pt x="1586806" y="356891"/>
                </a:moveTo>
                <a:lnTo>
                  <a:pt x="1586210" y="358081"/>
                </a:lnTo>
                <a:lnTo>
                  <a:pt x="1587401" y="359272"/>
                </a:lnTo>
                <a:lnTo>
                  <a:pt x="1588592" y="359272"/>
                </a:lnTo>
                <a:lnTo>
                  <a:pt x="1590378" y="357486"/>
                </a:lnTo>
                <a:lnTo>
                  <a:pt x="1589782" y="356891"/>
                </a:lnTo>
                <a:close/>
                <a:moveTo>
                  <a:pt x="1269504" y="356891"/>
                </a:moveTo>
                <a:lnTo>
                  <a:pt x="1268909" y="357486"/>
                </a:lnTo>
                <a:lnTo>
                  <a:pt x="1268909" y="359272"/>
                </a:lnTo>
                <a:lnTo>
                  <a:pt x="1270100" y="359867"/>
                </a:lnTo>
                <a:lnTo>
                  <a:pt x="1270695" y="359867"/>
                </a:lnTo>
                <a:lnTo>
                  <a:pt x="1271290" y="359272"/>
                </a:lnTo>
                <a:lnTo>
                  <a:pt x="1270695" y="358081"/>
                </a:lnTo>
                <a:close/>
                <a:moveTo>
                  <a:pt x="1037928" y="355700"/>
                </a:moveTo>
                <a:lnTo>
                  <a:pt x="1037332" y="356891"/>
                </a:lnTo>
                <a:lnTo>
                  <a:pt x="1038523" y="358081"/>
                </a:lnTo>
                <a:lnTo>
                  <a:pt x="1038523" y="361653"/>
                </a:lnTo>
                <a:lnTo>
                  <a:pt x="1037928" y="364035"/>
                </a:lnTo>
                <a:lnTo>
                  <a:pt x="1039118" y="365225"/>
                </a:lnTo>
                <a:lnTo>
                  <a:pt x="1041500" y="366118"/>
                </a:lnTo>
                <a:lnTo>
                  <a:pt x="1043286" y="364035"/>
                </a:lnTo>
                <a:lnTo>
                  <a:pt x="1044476" y="363439"/>
                </a:lnTo>
                <a:lnTo>
                  <a:pt x="1044476" y="361653"/>
                </a:lnTo>
                <a:lnTo>
                  <a:pt x="1042690" y="358677"/>
                </a:lnTo>
                <a:lnTo>
                  <a:pt x="1040309" y="356295"/>
                </a:lnTo>
                <a:lnTo>
                  <a:pt x="1039118" y="355700"/>
                </a:lnTo>
                <a:close/>
                <a:moveTo>
                  <a:pt x="1316236" y="353319"/>
                </a:moveTo>
                <a:lnTo>
                  <a:pt x="1313855" y="353914"/>
                </a:lnTo>
                <a:lnTo>
                  <a:pt x="1313260" y="356295"/>
                </a:lnTo>
                <a:lnTo>
                  <a:pt x="1313855" y="357486"/>
                </a:lnTo>
                <a:lnTo>
                  <a:pt x="1315641" y="358081"/>
                </a:lnTo>
                <a:lnTo>
                  <a:pt x="1318320" y="356891"/>
                </a:lnTo>
                <a:lnTo>
                  <a:pt x="1319511" y="355105"/>
                </a:lnTo>
                <a:lnTo>
                  <a:pt x="1317427" y="353914"/>
                </a:lnTo>
                <a:close/>
                <a:moveTo>
                  <a:pt x="1755577" y="352426"/>
                </a:moveTo>
                <a:lnTo>
                  <a:pt x="1758851" y="353319"/>
                </a:lnTo>
                <a:lnTo>
                  <a:pt x="1758851" y="355700"/>
                </a:lnTo>
                <a:lnTo>
                  <a:pt x="1757660" y="361653"/>
                </a:lnTo>
                <a:lnTo>
                  <a:pt x="1758256" y="374452"/>
                </a:lnTo>
                <a:lnTo>
                  <a:pt x="1750814" y="375048"/>
                </a:lnTo>
                <a:lnTo>
                  <a:pt x="1734443" y="374452"/>
                </a:lnTo>
                <a:lnTo>
                  <a:pt x="1723430" y="373857"/>
                </a:lnTo>
                <a:lnTo>
                  <a:pt x="1712417" y="373857"/>
                </a:lnTo>
                <a:lnTo>
                  <a:pt x="1696641" y="374452"/>
                </a:lnTo>
                <a:lnTo>
                  <a:pt x="1692176" y="375048"/>
                </a:lnTo>
                <a:lnTo>
                  <a:pt x="1689795" y="377429"/>
                </a:lnTo>
                <a:lnTo>
                  <a:pt x="1688009" y="380108"/>
                </a:lnTo>
                <a:lnTo>
                  <a:pt x="1687414" y="383680"/>
                </a:lnTo>
                <a:lnTo>
                  <a:pt x="1687414" y="395288"/>
                </a:lnTo>
                <a:lnTo>
                  <a:pt x="1677591" y="395288"/>
                </a:lnTo>
                <a:lnTo>
                  <a:pt x="1669256" y="394098"/>
                </a:lnTo>
                <a:lnTo>
                  <a:pt x="1668066" y="383085"/>
                </a:lnTo>
                <a:lnTo>
                  <a:pt x="1668661" y="365225"/>
                </a:lnTo>
                <a:lnTo>
                  <a:pt x="1668661" y="355105"/>
                </a:lnTo>
                <a:lnTo>
                  <a:pt x="1689199" y="355105"/>
                </a:lnTo>
                <a:lnTo>
                  <a:pt x="1700213" y="355700"/>
                </a:lnTo>
                <a:lnTo>
                  <a:pt x="1716584" y="356295"/>
                </a:lnTo>
                <a:lnTo>
                  <a:pt x="1734443" y="355105"/>
                </a:lnTo>
                <a:lnTo>
                  <a:pt x="1746052" y="353319"/>
                </a:lnTo>
                <a:close/>
                <a:moveTo>
                  <a:pt x="1624013" y="351235"/>
                </a:moveTo>
                <a:lnTo>
                  <a:pt x="1622822" y="351831"/>
                </a:lnTo>
                <a:lnTo>
                  <a:pt x="1621631" y="353914"/>
                </a:lnTo>
                <a:lnTo>
                  <a:pt x="1621631" y="354510"/>
                </a:lnTo>
                <a:lnTo>
                  <a:pt x="1622227" y="355105"/>
                </a:lnTo>
                <a:lnTo>
                  <a:pt x="1624013" y="355105"/>
                </a:lnTo>
                <a:lnTo>
                  <a:pt x="1625203" y="353914"/>
                </a:lnTo>
                <a:lnTo>
                  <a:pt x="1625203" y="351831"/>
                </a:lnTo>
                <a:close/>
                <a:moveTo>
                  <a:pt x="423863" y="350640"/>
                </a:moveTo>
                <a:lnTo>
                  <a:pt x="431304" y="350640"/>
                </a:lnTo>
                <a:lnTo>
                  <a:pt x="438746" y="351831"/>
                </a:lnTo>
                <a:lnTo>
                  <a:pt x="447675" y="355105"/>
                </a:lnTo>
                <a:lnTo>
                  <a:pt x="448271" y="366118"/>
                </a:lnTo>
                <a:lnTo>
                  <a:pt x="448271" y="367309"/>
                </a:lnTo>
                <a:lnTo>
                  <a:pt x="442318" y="366713"/>
                </a:lnTo>
                <a:lnTo>
                  <a:pt x="434876" y="366713"/>
                </a:lnTo>
                <a:lnTo>
                  <a:pt x="426542" y="367309"/>
                </a:lnTo>
                <a:lnTo>
                  <a:pt x="414338" y="367309"/>
                </a:lnTo>
                <a:lnTo>
                  <a:pt x="402729" y="367904"/>
                </a:lnTo>
                <a:lnTo>
                  <a:pt x="391716" y="369690"/>
                </a:lnTo>
                <a:lnTo>
                  <a:pt x="382489" y="371476"/>
                </a:lnTo>
                <a:lnTo>
                  <a:pt x="373261" y="375643"/>
                </a:lnTo>
                <a:lnTo>
                  <a:pt x="365522" y="381894"/>
                </a:lnTo>
                <a:lnTo>
                  <a:pt x="357485" y="388442"/>
                </a:lnTo>
                <a:lnTo>
                  <a:pt x="349449" y="395884"/>
                </a:lnTo>
                <a:lnTo>
                  <a:pt x="342305" y="403027"/>
                </a:lnTo>
                <a:lnTo>
                  <a:pt x="335459" y="411064"/>
                </a:lnTo>
                <a:lnTo>
                  <a:pt x="330696" y="419696"/>
                </a:lnTo>
                <a:lnTo>
                  <a:pt x="326529" y="429519"/>
                </a:lnTo>
                <a:lnTo>
                  <a:pt x="322660" y="439044"/>
                </a:lnTo>
                <a:lnTo>
                  <a:pt x="319683" y="450057"/>
                </a:lnTo>
                <a:lnTo>
                  <a:pt x="317897" y="459880"/>
                </a:lnTo>
                <a:lnTo>
                  <a:pt x="317302" y="470893"/>
                </a:lnTo>
                <a:lnTo>
                  <a:pt x="317897" y="481906"/>
                </a:lnTo>
                <a:lnTo>
                  <a:pt x="319683" y="492027"/>
                </a:lnTo>
                <a:lnTo>
                  <a:pt x="322064" y="502445"/>
                </a:lnTo>
                <a:lnTo>
                  <a:pt x="325934" y="513458"/>
                </a:lnTo>
                <a:lnTo>
                  <a:pt x="329506" y="523876"/>
                </a:lnTo>
                <a:lnTo>
                  <a:pt x="331292" y="527448"/>
                </a:lnTo>
                <a:lnTo>
                  <a:pt x="332482" y="532508"/>
                </a:lnTo>
                <a:lnTo>
                  <a:pt x="328315" y="526852"/>
                </a:lnTo>
                <a:lnTo>
                  <a:pt x="322660" y="518518"/>
                </a:lnTo>
                <a:lnTo>
                  <a:pt x="318492" y="508695"/>
                </a:lnTo>
                <a:lnTo>
                  <a:pt x="314325" y="497087"/>
                </a:lnTo>
                <a:lnTo>
                  <a:pt x="308075" y="476251"/>
                </a:lnTo>
                <a:lnTo>
                  <a:pt x="306288" y="465833"/>
                </a:lnTo>
                <a:lnTo>
                  <a:pt x="305693" y="455117"/>
                </a:lnTo>
                <a:lnTo>
                  <a:pt x="306884" y="444104"/>
                </a:lnTo>
                <a:lnTo>
                  <a:pt x="308670" y="433686"/>
                </a:lnTo>
                <a:lnTo>
                  <a:pt x="311944" y="423268"/>
                </a:lnTo>
                <a:lnTo>
                  <a:pt x="319088" y="403623"/>
                </a:lnTo>
                <a:lnTo>
                  <a:pt x="324743" y="395288"/>
                </a:lnTo>
                <a:lnTo>
                  <a:pt x="330101" y="387252"/>
                </a:lnTo>
                <a:lnTo>
                  <a:pt x="337543" y="379513"/>
                </a:lnTo>
                <a:lnTo>
                  <a:pt x="345877" y="372071"/>
                </a:lnTo>
                <a:lnTo>
                  <a:pt x="353913" y="365225"/>
                </a:lnTo>
                <a:lnTo>
                  <a:pt x="362546" y="359867"/>
                </a:lnTo>
                <a:lnTo>
                  <a:pt x="371475" y="356295"/>
                </a:lnTo>
                <a:lnTo>
                  <a:pt x="380703" y="353914"/>
                </a:lnTo>
                <a:lnTo>
                  <a:pt x="390525" y="351831"/>
                </a:lnTo>
                <a:lnTo>
                  <a:pt x="402729" y="351235"/>
                </a:lnTo>
                <a:lnTo>
                  <a:pt x="414933" y="351235"/>
                </a:lnTo>
                <a:close/>
                <a:moveTo>
                  <a:pt x="1607046" y="345877"/>
                </a:moveTo>
                <a:lnTo>
                  <a:pt x="1606451" y="346473"/>
                </a:lnTo>
                <a:lnTo>
                  <a:pt x="1606451" y="347068"/>
                </a:lnTo>
                <a:lnTo>
                  <a:pt x="1607046" y="348854"/>
                </a:lnTo>
                <a:lnTo>
                  <a:pt x="1608237" y="348854"/>
                </a:lnTo>
                <a:lnTo>
                  <a:pt x="1608832" y="348259"/>
                </a:lnTo>
                <a:lnTo>
                  <a:pt x="1608832" y="347663"/>
                </a:lnTo>
                <a:lnTo>
                  <a:pt x="1608237" y="346473"/>
                </a:lnTo>
                <a:close/>
                <a:moveTo>
                  <a:pt x="1285280" y="345282"/>
                </a:moveTo>
                <a:lnTo>
                  <a:pt x="1285280" y="347663"/>
                </a:lnTo>
                <a:lnTo>
                  <a:pt x="1286471" y="349449"/>
                </a:lnTo>
                <a:lnTo>
                  <a:pt x="1287066" y="347068"/>
                </a:lnTo>
                <a:close/>
                <a:moveTo>
                  <a:pt x="1575792" y="343496"/>
                </a:moveTo>
                <a:lnTo>
                  <a:pt x="1574602" y="344092"/>
                </a:lnTo>
                <a:lnTo>
                  <a:pt x="1575197" y="345282"/>
                </a:lnTo>
                <a:lnTo>
                  <a:pt x="1576983" y="345877"/>
                </a:lnTo>
                <a:lnTo>
                  <a:pt x="1578174" y="344687"/>
                </a:lnTo>
                <a:lnTo>
                  <a:pt x="1578174" y="343496"/>
                </a:lnTo>
                <a:close/>
                <a:moveTo>
                  <a:pt x="236935" y="339627"/>
                </a:moveTo>
                <a:lnTo>
                  <a:pt x="233660" y="343496"/>
                </a:lnTo>
                <a:lnTo>
                  <a:pt x="237530" y="342901"/>
                </a:lnTo>
                <a:lnTo>
                  <a:pt x="240506" y="341710"/>
                </a:lnTo>
                <a:lnTo>
                  <a:pt x="241102" y="342901"/>
                </a:lnTo>
                <a:lnTo>
                  <a:pt x="241697" y="343496"/>
                </a:lnTo>
                <a:lnTo>
                  <a:pt x="243483" y="341710"/>
                </a:lnTo>
                <a:lnTo>
                  <a:pt x="241102" y="340520"/>
                </a:lnTo>
                <a:close/>
                <a:moveTo>
                  <a:pt x="1597224" y="339031"/>
                </a:moveTo>
                <a:lnTo>
                  <a:pt x="1590378" y="340520"/>
                </a:lnTo>
                <a:lnTo>
                  <a:pt x="1589782" y="346473"/>
                </a:lnTo>
                <a:lnTo>
                  <a:pt x="1590378" y="348259"/>
                </a:lnTo>
                <a:lnTo>
                  <a:pt x="1591866" y="348854"/>
                </a:lnTo>
                <a:lnTo>
                  <a:pt x="1593652" y="345877"/>
                </a:lnTo>
                <a:lnTo>
                  <a:pt x="1593652" y="342901"/>
                </a:lnTo>
                <a:lnTo>
                  <a:pt x="1596033" y="341710"/>
                </a:lnTo>
                <a:close/>
                <a:moveTo>
                  <a:pt x="302121" y="338436"/>
                </a:moveTo>
                <a:lnTo>
                  <a:pt x="302121" y="339627"/>
                </a:lnTo>
                <a:lnTo>
                  <a:pt x="303312" y="342306"/>
                </a:lnTo>
                <a:lnTo>
                  <a:pt x="306884" y="343496"/>
                </a:lnTo>
                <a:lnTo>
                  <a:pt x="305693" y="340520"/>
                </a:lnTo>
                <a:lnTo>
                  <a:pt x="303312" y="338436"/>
                </a:lnTo>
                <a:close/>
                <a:moveTo>
                  <a:pt x="1334691" y="337841"/>
                </a:moveTo>
                <a:lnTo>
                  <a:pt x="1328440" y="339031"/>
                </a:lnTo>
                <a:lnTo>
                  <a:pt x="1327249" y="345282"/>
                </a:lnTo>
                <a:lnTo>
                  <a:pt x="1331119" y="343496"/>
                </a:lnTo>
                <a:lnTo>
                  <a:pt x="1334691" y="342901"/>
                </a:lnTo>
                <a:lnTo>
                  <a:pt x="1337072" y="342901"/>
                </a:lnTo>
                <a:lnTo>
                  <a:pt x="1338263" y="339627"/>
                </a:lnTo>
                <a:lnTo>
                  <a:pt x="1335881" y="337841"/>
                </a:lnTo>
                <a:close/>
                <a:moveTo>
                  <a:pt x="274737" y="337841"/>
                </a:moveTo>
                <a:lnTo>
                  <a:pt x="274142" y="338436"/>
                </a:lnTo>
                <a:lnTo>
                  <a:pt x="273249" y="339627"/>
                </a:lnTo>
                <a:lnTo>
                  <a:pt x="274737" y="342306"/>
                </a:lnTo>
                <a:lnTo>
                  <a:pt x="271463" y="345282"/>
                </a:lnTo>
                <a:lnTo>
                  <a:pt x="268486" y="347068"/>
                </a:lnTo>
                <a:lnTo>
                  <a:pt x="267891" y="347663"/>
                </a:lnTo>
                <a:lnTo>
                  <a:pt x="267891" y="348259"/>
                </a:lnTo>
                <a:lnTo>
                  <a:pt x="264319" y="349449"/>
                </a:lnTo>
                <a:lnTo>
                  <a:pt x="260450" y="351235"/>
                </a:lnTo>
                <a:lnTo>
                  <a:pt x="258664" y="351235"/>
                </a:lnTo>
                <a:lnTo>
                  <a:pt x="257473" y="352426"/>
                </a:lnTo>
                <a:lnTo>
                  <a:pt x="258068" y="353914"/>
                </a:lnTo>
                <a:lnTo>
                  <a:pt x="259259" y="354510"/>
                </a:lnTo>
                <a:lnTo>
                  <a:pt x="265510" y="354510"/>
                </a:lnTo>
                <a:lnTo>
                  <a:pt x="270867" y="353914"/>
                </a:lnTo>
                <a:lnTo>
                  <a:pt x="272058" y="353914"/>
                </a:lnTo>
                <a:lnTo>
                  <a:pt x="272653" y="353319"/>
                </a:lnTo>
                <a:lnTo>
                  <a:pt x="274142" y="354510"/>
                </a:lnTo>
                <a:lnTo>
                  <a:pt x="275332" y="355105"/>
                </a:lnTo>
                <a:lnTo>
                  <a:pt x="278309" y="352426"/>
                </a:lnTo>
                <a:lnTo>
                  <a:pt x="276523" y="348259"/>
                </a:lnTo>
                <a:lnTo>
                  <a:pt x="275332" y="350045"/>
                </a:lnTo>
                <a:lnTo>
                  <a:pt x="274737" y="352426"/>
                </a:lnTo>
                <a:lnTo>
                  <a:pt x="274737" y="350045"/>
                </a:lnTo>
                <a:lnTo>
                  <a:pt x="274142" y="348259"/>
                </a:lnTo>
                <a:lnTo>
                  <a:pt x="276523" y="344092"/>
                </a:lnTo>
                <a:lnTo>
                  <a:pt x="278309" y="343496"/>
                </a:lnTo>
                <a:lnTo>
                  <a:pt x="279500" y="344092"/>
                </a:lnTo>
                <a:lnTo>
                  <a:pt x="280095" y="343496"/>
                </a:lnTo>
                <a:lnTo>
                  <a:pt x="280095" y="342306"/>
                </a:lnTo>
                <a:lnTo>
                  <a:pt x="279500" y="341710"/>
                </a:lnTo>
                <a:lnTo>
                  <a:pt x="278309" y="341115"/>
                </a:lnTo>
                <a:lnTo>
                  <a:pt x="276523" y="339031"/>
                </a:lnTo>
                <a:lnTo>
                  <a:pt x="275332" y="338436"/>
                </a:lnTo>
                <a:close/>
                <a:moveTo>
                  <a:pt x="2344341" y="337245"/>
                </a:moveTo>
                <a:lnTo>
                  <a:pt x="2341067" y="340520"/>
                </a:lnTo>
                <a:lnTo>
                  <a:pt x="2342257" y="346473"/>
                </a:lnTo>
                <a:lnTo>
                  <a:pt x="2343745" y="343496"/>
                </a:lnTo>
                <a:lnTo>
                  <a:pt x="2346127" y="342306"/>
                </a:lnTo>
                <a:lnTo>
                  <a:pt x="2347317" y="342306"/>
                </a:lnTo>
                <a:lnTo>
                  <a:pt x="2347913" y="341710"/>
                </a:lnTo>
                <a:lnTo>
                  <a:pt x="2347913" y="338436"/>
                </a:lnTo>
                <a:lnTo>
                  <a:pt x="2344936" y="337245"/>
                </a:lnTo>
                <a:close/>
                <a:moveTo>
                  <a:pt x="1013520" y="336650"/>
                </a:moveTo>
                <a:lnTo>
                  <a:pt x="1012329" y="337841"/>
                </a:lnTo>
                <a:lnTo>
                  <a:pt x="1012925" y="339031"/>
                </a:lnTo>
                <a:lnTo>
                  <a:pt x="1014115" y="339627"/>
                </a:lnTo>
                <a:lnTo>
                  <a:pt x="1015306" y="339627"/>
                </a:lnTo>
                <a:lnTo>
                  <a:pt x="1015306" y="337245"/>
                </a:lnTo>
                <a:close/>
                <a:moveTo>
                  <a:pt x="1649016" y="329506"/>
                </a:moveTo>
                <a:lnTo>
                  <a:pt x="1649611" y="331888"/>
                </a:lnTo>
                <a:lnTo>
                  <a:pt x="1651397" y="333078"/>
                </a:lnTo>
                <a:lnTo>
                  <a:pt x="1651397" y="330697"/>
                </a:lnTo>
                <a:lnTo>
                  <a:pt x="1650206" y="329506"/>
                </a:lnTo>
                <a:close/>
                <a:moveTo>
                  <a:pt x="1582043" y="328316"/>
                </a:moveTo>
                <a:lnTo>
                  <a:pt x="1580257" y="330697"/>
                </a:lnTo>
                <a:lnTo>
                  <a:pt x="1580853" y="332483"/>
                </a:lnTo>
                <a:lnTo>
                  <a:pt x="1594247" y="332483"/>
                </a:lnTo>
                <a:lnTo>
                  <a:pt x="1595438" y="331292"/>
                </a:lnTo>
                <a:lnTo>
                  <a:pt x="1597224" y="330697"/>
                </a:lnTo>
                <a:lnTo>
                  <a:pt x="1598414" y="333078"/>
                </a:lnTo>
                <a:lnTo>
                  <a:pt x="1601391" y="334269"/>
                </a:lnTo>
                <a:lnTo>
                  <a:pt x="1601391" y="330102"/>
                </a:lnTo>
                <a:lnTo>
                  <a:pt x="1598414" y="328316"/>
                </a:lnTo>
                <a:lnTo>
                  <a:pt x="1591271" y="329506"/>
                </a:lnTo>
                <a:lnTo>
                  <a:pt x="1588592" y="328911"/>
                </a:lnTo>
                <a:lnTo>
                  <a:pt x="1585615" y="328316"/>
                </a:lnTo>
                <a:close/>
                <a:moveTo>
                  <a:pt x="1612999" y="327423"/>
                </a:moveTo>
                <a:lnTo>
                  <a:pt x="1611214" y="328911"/>
                </a:lnTo>
                <a:lnTo>
                  <a:pt x="1610618" y="331292"/>
                </a:lnTo>
                <a:lnTo>
                  <a:pt x="1611214" y="333674"/>
                </a:lnTo>
                <a:lnTo>
                  <a:pt x="1612999" y="334269"/>
                </a:lnTo>
                <a:lnTo>
                  <a:pt x="1614785" y="333078"/>
                </a:lnTo>
                <a:lnTo>
                  <a:pt x="1615381" y="331292"/>
                </a:lnTo>
                <a:lnTo>
                  <a:pt x="1614785" y="328911"/>
                </a:lnTo>
                <a:close/>
                <a:moveTo>
                  <a:pt x="1624608" y="326827"/>
                </a:moveTo>
                <a:lnTo>
                  <a:pt x="1625203" y="329506"/>
                </a:lnTo>
                <a:lnTo>
                  <a:pt x="1626394" y="333078"/>
                </a:lnTo>
                <a:lnTo>
                  <a:pt x="1631454" y="334269"/>
                </a:lnTo>
                <a:lnTo>
                  <a:pt x="1628180" y="331888"/>
                </a:lnTo>
                <a:lnTo>
                  <a:pt x="1626394" y="329506"/>
                </a:lnTo>
                <a:lnTo>
                  <a:pt x="1626989" y="328316"/>
                </a:lnTo>
                <a:lnTo>
                  <a:pt x="1627585" y="327423"/>
                </a:lnTo>
                <a:close/>
                <a:moveTo>
                  <a:pt x="1235274" y="322660"/>
                </a:moveTo>
                <a:lnTo>
                  <a:pt x="1234679" y="323256"/>
                </a:lnTo>
                <a:lnTo>
                  <a:pt x="1234083" y="324446"/>
                </a:lnTo>
                <a:lnTo>
                  <a:pt x="1234679" y="324446"/>
                </a:lnTo>
                <a:lnTo>
                  <a:pt x="1235274" y="325042"/>
                </a:lnTo>
                <a:lnTo>
                  <a:pt x="1235869" y="324446"/>
                </a:lnTo>
                <a:lnTo>
                  <a:pt x="1236464" y="323256"/>
                </a:lnTo>
                <a:lnTo>
                  <a:pt x="1236464" y="322660"/>
                </a:lnTo>
                <a:close/>
                <a:moveTo>
                  <a:pt x="1687414" y="322065"/>
                </a:moveTo>
                <a:lnTo>
                  <a:pt x="1686818" y="323256"/>
                </a:lnTo>
                <a:lnTo>
                  <a:pt x="1688604" y="325042"/>
                </a:lnTo>
                <a:lnTo>
                  <a:pt x="1690390" y="322660"/>
                </a:lnTo>
                <a:lnTo>
                  <a:pt x="1688009" y="322065"/>
                </a:lnTo>
                <a:close/>
                <a:moveTo>
                  <a:pt x="1635026" y="321470"/>
                </a:moveTo>
                <a:lnTo>
                  <a:pt x="1635026" y="323851"/>
                </a:lnTo>
                <a:lnTo>
                  <a:pt x="1636812" y="325042"/>
                </a:lnTo>
                <a:lnTo>
                  <a:pt x="1637407" y="325042"/>
                </a:lnTo>
                <a:lnTo>
                  <a:pt x="1638003" y="323851"/>
                </a:lnTo>
                <a:lnTo>
                  <a:pt x="1636812" y="322065"/>
                </a:lnTo>
                <a:close/>
                <a:moveTo>
                  <a:pt x="1581448" y="319088"/>
                </a:moveTo>
                <a:lnTo>
                  <a:pt x="1581448" y="320279"/>
                </a:lnTo>
                <a:lnTo>
                  <a:pt x="1582043" y="322065"/>
                </a:lnTo>
                <a:lnTo>
                  <a:pt x="1584424" y="323256"/>
                </a:lnTo>
                <a:lnTo>
                  <a:pt x="1585020" y="322660"/>
                </a:lnTo>
                <a:lnTo>
                  <a:pt x="1585615" y="321470"/>
                </a:lnTo>
                <a:lnTo>
                  <a:pt x="1585020" y="319684"/>
                </a:lnTo>
                <a:lnTo>
                  <a:pt x="1583234" y="319088"/>
                </a:lnTo>
                <a:close/>
                <a:moveTo>
                  <a:pt x="271463" y="319088"/>
                </a:moveTo>
                <a:lnTo>
                  <a:pt x="270272" y="319684"/>
                </a:lnTo>
                <a:lnTo>
                  <a:pt x="270272" y="320874"/>
                </a:lnTo>
                <a:lnTo>
                  <a:pt x="270867" y="322660"/>
                </a:lnTo>
                <a:lnTo>
                  <a:pt x="271463" y="325042"/>
                </a:lnTo>
                <a:lnTo>
                  <a:pt x="274737" y="325637"/>
                </a:lnTo>
                <a:lnTo>
                  <a:pt x="277118" y="326232"/>
                </a:lnTo>
                <a:lnTo>
                  <a:pt x="275928" y="324446"/>
                </a:lnTo>
                <a:lnTo>
                  <a:pt x="274737" y="322065"/>
                </a:lnTo>
                <a:close/>
                <a:moveTo>
                  <a:pt x="312539" y="318493"/>
                </a:moveTo>
                <a:lnTo>
                  <a:pt x="313730" y="320279"/>
                </a:lnTo>
                <a:lnTo>
                  <a:pt x="316111" y="320874"/>
                </a:lnTo>
                <a:lnTo>
                  <a:pt x="316706" y="320279"/>
                </a:lnTo>
                <a:lnTo>
                  <a:pt x="316706" y="319684"/>
                </a:lnTo>
                <a:lnTo>
                  <a:pt x="314921" y="319088"/>
                </a:lnTo>
                <a:close/>
                <a:moveTo>
                  <a:pt x="1615976" y="317898"/>
                </a:moveTo>
                <a:lnTo>
                  <a:pt x="1615976" y="319684"/>
                </a:lnTo>
                <a:lnTo>
                  <a:pt x="1618060" y="320279"/>
                </a:lnTo>
                <a:lnTo>
                  <a:pt x="1621036" y="320874"/>
                </a:lnTo>
                <a:lnTo>
                  <a:pt x="1623417" y="318493"/>
                </a:lnTo>
                <a:lnTo>
                  <a:pt x="1621036" y="319088"/>
                </a:lnTo>
                <a:lnTo>
                  <a:pt x="1619250" y="319088"/>
                </a:lnTo>
                <a:lnTo>
                  <a:pt x="1617464" y="317898"/>
                </a:lnTo>
                <a:close/>
                <a:moveTo>
                  <a:pt x="1671042" y="317302"/>
                </a:moveTo>
                <a:lnTo>
                  <a:pt x="1670447" y="320279"/>
                </a:lnTo>
                <a:lnTo>
                  <a:pt x="1671042" y="323256"/>
                </a:lnTo>
                <a:lnTo>
                  <a:pt x="1671638" y="323851"/>
                </a:lnTo>
                <a:lnTo>
                  <a:pt x="1672828" y="323256"/>
                </a:lnTo>
                <a:lnTo>
                  <a:pt x="1673424" y="320279"/>
                </a:lnTo>
                <a:close/>
                <a:moveTo>
                  <a:pt x="1647230" y="316707"/>
                </a:moveTo>
                <a:lnTo>
                  <a:pt x="1646635" y="321470"/>
                </a:lnTo>
                <a:lnTo>
                  <a:pt x="1646635" y="325637"/>
                </a:lnTo>
                <a:lnTo>
                  <a:pt x="1647825" y="325637"/>
                </a:lnTo>
                <a:lnTo>
                  <a:pt x="1648421" y="324446"/>
                </a:lnTo>
                <a:lnTo>
                  <a:pt x="1650802" y="320874"/>
                </a:lnTo>
                <a:close/>
                <a:moveTo>
                  <a:pt x="1307902" y="314624"/>
                </a:moveTo>
                <a:lnTo>
                  <a:pt x="1306116" y="316112"/>
                </a:lnTo>
                <a:lnTo>
                  <a:pt x="1306711" y="317898"/>
                </a:lnTo>
                <a:lnTo>
                  <a:pt x="1306116" y="318493"/>
                </a:lnTo>
                <a:lnTo>
                  <a:pt x="1306116" y="321470"/>
                </a:lnTo>
                <a:lnTo>
                  <a:pt x="1307307" y="323256"/>
                </a:lnTo>
                <a:lnTo>
                  <a:pt x="1309092" y="323256"/>
                </a:lnTo>
                <a:lnTo>
                  <a:pt x="1309688" y="321470"/>
                </a:lnTo>
                <a:lnTo>
                  <a:pt x="1308497" y="319684"/>
                </a:lnTo>
                <a:lnTo>
                  <a:pt x="1308497" y="318493"/>
                </a:lnTo>
                <a:lnTo>
                  <a:pt x="1307902" y="317898"/>
                </a:lnTo>
                <a:lnTo>
                  <a:pt x="1309092" y="316112"/>
                </a:lnTo>
                <a:close/>
                <a:moveTo>
                  <a:pt x="1247478" y="313433"/>
                </a:moveTo>
                <a:lnTo>
                  <a:pt x="1246882" y="314028"/>
                </a:lnTo>
                <a:lnTo>
                  <a:pt x="1246882" y="314624"/>
                </a:lnTo>
                <a:lnTo>
                  <a:pt x="1248668" y="315517"/>
                </a:lnTo>
                <a:lnTo>
                  <a:pt x="1251049" y="314624"/>
                </a:lnTo>
                <a:lnTo>
                  <a:pt x="1249264" y="313433"/>
                </a:lnTo>
                <a:close/>
                <a:moveTo>
                  <a:pt x="1635621" y="312838"/>
                </a:moveTo>
                <a:lnTo>
                  <a:pt x="1633835" y="313433"/>
                </a:lnTo>
                <a:lnTo>
                  <a:pt x="1633835" y="316112"/>
                </a:lnTo>
                <a:lnTo>
                  <a:pt x="1636812" y="316112"/>
                </a:lnTo>
                <a:lnTo>
                  <a:pt x="1639193" y="316707"/>
                </a:lnTo>
                <a:lnTo>
                  <a:pt x="1640979" y="319088"/>
                </a:lnTo>
                <a:lnTo>
                  <a:pt x="1641574" y="314624"/>
                </a:lnTo>
                <a:lnTo>
                  <a:pt x="1638003" y="313433"/>
                </a:lnTo>
                <a:close/>
                <a:moveTo>
                  <a:pt x="1576983" y="311052"/>
                </a:moveTo>
                <a:lnTo>
                  <a:pt x="1575792" y="311647"/>
                </a:lnTo>
                <a:lnTo>
                  <a:pt x="1575197" y="311647"/>
                </a:lnTo>
                <a:lnTo>
                  <a:pt x="1575197" y="312838"/>
                </a:lnTo>
                <a:lnTo>
                  <a:pt x="1574602" y="313433"/>
                </a:lnTo>
                <a:lnTo>
                  <a:pt x="1574006" y="314624"/>
                </a:lnTo>
                <a:lnTo>
                  <a:pt x="1572816" y="314624"/>
                </a:lnTo>
                <a:lnTo>
                  <a:pt x="1571625" y="315517"/>
                </a:lnTo>
                <a:lnTo>
                  <a:pt x="1571030" y="316112"/>
                </a:lnTo>
                <a:lnTo>
                  <a:pt x="1570435" y="316112"/>
                </a:lnTo>
                <a:lnTo>
                  <a:pt x="1571625" y="316707"/>
                </a:lnTo>
                <a:lnTo>
                  <a:pt x="1573411" y="319088"/>
                </a:lnTo>
                <a:lnTo>
                  <a:pt x="1575792" y="317898"/>
                </a:lnTo>
                <a:lnTo>
                  <a:pt x="1575792" y="316112"/>
                </a:lnTo>
                <a:lnTo>
                  <a:pt x="1576983" y="316112"/>
                </a:lnTo>
                <a:lnTo>
                  <a:pt x="1578174" y="315517"/>
                </a:lnTo>
                <a:lnTo>
                  <a:pt x="1580257" y="315517"/>
                </a:lnTo>
                <a:lnTo>
                  <a:pt x="1582043" y="314624"/>
                </a:lnTo>
                <a:lnTo>
                  <a:pt x="1583234" y="314624"/>
                </a:lnTo>
                <a:lnTo>
                  <a:pt x="1585615" y="313433"/>
                </a:lnTo>
                <a:lnTo>
                  <a:pt x="1583234" y="312838"/>
                </a:lnTo>
                <a:lnTo>
                  <a:pt x="1580853" y="312838"/>
                </a:lnTo>
                <a:lnTo>
                  <a:pt x="1579662" y="312242"/>
                </a:lnTo>
                <a:lnTo>
                  <a:pt x="1577578" y="311647"/>
                </a:lnTo>
                <a:lnTo>
                  <a:pt x="1577578" y="311052"/>
                </a:lnTo>
                <a:close/>
                <a:moveTo>
                  <a:pt x="1341239" y="309266"/>
                </a:moveTo>
                <a:lnTo>
                  <a:pt x="1339453" y="309861"/>
                </a:lnTo>
                <a:lnTo>
                  <a:pt x="1338263" y="311647"/>
                </a:lnTo>
                <a:lnTo>
                  <a:pt x="1338263" y="314624"/>
                </a:lnTo>
                <a:lnTo>
                  <a:pt x="1340644" y="317302"/>
                </a:lnTo>
                <a:lnTo>
                  <a:pt x="1340049" y="315517"/>
                </a:lnTo>
                <a:lnTo>
                  <a:pt x="1339453" y="312838"/>
                </a:lnTo>
                <a:lnTo>
                  <a:pt x="1341239" y="311052"/>
                </a:lnTo>
                <a:close/>
                <a:moveTo>
                  <a:pt x="2338090" y="308670"/>
                </a:moveTo>
                <a:lnTo>
                  <a:pt x="2336899" y="309266"/>
                </a:lnTo>
                <a:lnTo>
                  <a:pt x="2337495" y="311647"/>
                </a:lnTo>
                <a:lnTo>
                  <a:pt x="2338090" y="314624"/>
                </a:lnTo>
                <a:lnTo>
                  <a:pt x="2341067" y="316112"/>
                </a:lnTo>
                <a:lnTo>
                  <a:pt x="2338685" y="312242"/>
                </a:lnTo>
                <a:lnTo>
                  <a:pt x="2339281" y="310456"/>
                </a:lnTo>
                <a:close/>
                <a:moveTo>
                  <a:pt x="1037332" y="308075"/>
                </a:moveTo>
                <a:lnTo>
                  <a:pt x="1036737" y="309266"/>
                </a:lnTo>
                <a:lnTo>
                  <a:pt x="1036737" y="311647"/>
                </a:lnTo>
                <a:lnTo>
                  <a:pt x="1037928" y="312838"/>
                </a:lnTo>
                <a:lnTo>
                  <a:pt x="1039713" y="314028"/>
                </a:lnTo>
                <a:lnTo>
                  <a:pt x="1042095" y="315517"/>
                </a:lnTo>
                <a:lnTo>
                  <a:pt x="1043286" y="318493"/>
                </a:lnTo>
                <a:lnTo>
                  <a:pt x="1045071" y="320279"/>
                </a:lnTo>
                <a:lnTo>
                  <a:pt x="1046262" y="319088"/>
                </a:lnTo>
                <a:lnTo>
                  <a:pt x="1045071" y="315517"/>
                </a:lnTo>
                <a:lnTo>
                  <a:pt x="1042095" y="312838"/>
                </a:lnTo>
                <a:lnTo>
                  <a:pt x="1040309" y="312838"/>
                </a:lnTo>
                <a:lnTo>
                  <a:pt x="1039713" y="311052"/>
                </a:lnTo>
                <a:lnTo>
                  <a:pt x="1039713" y="309266"/>
                </a:lnTo>
                <a:lnTo>
                  <a:pt x="1039118" y="308075"/>
                </a:lnTo>
                <a:close/>
                <a:moveTo>
                  <a:pt x="1584424" y="306885"/>
                </a:moveTo>
                <a:lnTo>
                  <a:pt x="1583234" y="308075"/>
                </a:lnTo>
                <a:lnTo>
                  <a:pt x="1582043" y="308670"/>
                </a:lnTo>
                <a:lnTo>
                  <a:pt x="1581448" y="309861"/>
                </a:lnTo>
                <a:lnTo>
                  <a:pt x="1583829" y="309861"/>
                </a:lnTo>
                <a:lnTo>
                  <a:pt x="1585615" y="309266"/>
                </a:lnTo>
                <a:lnTo>
                  <a:pt x="1586210" y="308670"/>
                </a:lnTo>
                <a:lnTo>
                  <a:pt x="1586210" y="307480"/>
                </a:lnTo>
                <a:lnTo>
                  <a:pt x="1585615" y="306885"/>
                </a:lnTo>
                <a:close/>
                <a:moveTo>
                  <a:pt x="1324273" y="306885"/>
                </a:moveTo>
                <a:lnTo>
                  <a:pt x="1323082" y="309266"/>
                </a:lnTo>
                <a:lnTo>
                  <a:pt x="1324273" y="313433"/>
                </a:lnTo>
                <a:lnTo>
                  <a:pt x="1329035" y="314028"/>
                </a:lnTo>
                <a:lnTo>
                  <a:pt x="1331714" y="312838"/>
                </a:lnTo>
                <a:lnTo>
                  <a:pt x="1330226" y="310456"/>
                </a:lnTo>
                <a:lnTo>
                  <a:pt x="1328440" y="309266"/>
                </a:lnTo>
                <a:lnTo>
                  <a:pt x="1327249" y="308075"/>
                </a:lnTo>
                <a:close/>
                <a:moveTo>
                  <a:pt x="1705868" y="306289"/>
                </a:moveTo>
                <a:lnTo>
                  <a:pt x="1703785" y="308075"/>
                </a:lnTo>
                <a:lnTo>
                  <a:pt x="1702594" y="309861"/>
                </a:lnTo>
                <a:lnTo>
                  <a:pt x="1699617" y="311647"/>
                </a:lnTo>
                <a:lnTo>
                  <a:pt x="1697236" y="311052"/>
                </a:lnTo>
                <a:lnTo>
                  <a:pt x="1694260" y="308075"/>
                </a:lnTo>
                <a:lnTo>
                  <a:pt x="1689795" y="307480"/>
                </a:lnTo>
                <a:lnTo>
                  <a:pt x="1692176" y="311052"/>
                </a:lnTo>
                <a:lnTo>
                  <a:pt x="1690390" y="315517"/>
                </a:lnTo>
                <a:lnTo>
                  <a:pt x="1689795" y="316707"/>
                </a:lnTo>
                <a:lnTo>
                  <a:pt x="1690390" y="317898"/>
                </a:lnTo>
                <a:lnTo>
                  <a:pt x="1691581" y="318493"/>
                </a:lnTo>
                <a:lnTo>
                  <a:pt x="1693069" y="318493"/>
                </a:lnTo>
                <a:lnTo>
                  <a:pt x="1694855" y="313433"/>
                </a:lnTo>
                <a:lnTo>
                  <a:pt x="1699022" y="316112"/>
                </a:lnTo>
                <a:lnTo>
                  <a:pt x="1700808" y="316112"/>
                </a:lnTo>
                <a:lnTo>
                  <a:pt x="1702594" y="314028"/>
                </a:lnTo>
                <a:lnTo>
                  <a:pt x="1704975" y="310456"/>
                </a:lnTo>
                <a:close/>
                <a:moveTo>
                  <a:pt x="586681" y="306289"/>
                </a:moveTo>
                <a:lnTo>
                  <a:pt x="592932" y="311647"/>
                </a:lnTo>
                <a:lnTo>
                  <a:pt x="598885" y="320874"/>
                </a:lnTo>
                <a:lnTo>
                  <a:pt x="601861" y="325042"/>
                </a:lnTo>
                <a:lnTo>
                  <a:pt x="602457" y="342306"/>
                </a:lnTo>
                <a:lnTo>
                  <a:pt x="601861" y="353319"/>
                </a:lnTo>
                <a:lnTo>
                  <a:pt x="600671" y="364630"/>
                </a:lnTo>
                <a:lnTo>
                  <a:pt x="600671" y="381894"/>
                </a:lnTo>
                <a:lnTo>
                  <a:pt x="601266" y="398860"/>
                </a:lnTo>
                <a:lnTo>
                  <a:pt x="603052" y="410469"/>
                </a:lnTo>
                <a:lnTo>
                  <a:pt x="604540" y="422077"/>
                </a:lnTo>
                <a:lnTo>
                  <a:pt x="603052" y="435472"/>
                </a:lnTo>
                <a:lnTo>
                  <a:pt x="601861" y="439639"/>
                </a:lnTo>
                <a:lnTo>
                  <a:pt x="599480" y="443509"/>
                </a:lnTo>
                <a:lnTo>
                  <a:pt x="595908" y="445295"/>
                </a:lnTo>
                <a:lnTo>
                  <a:pt x="591741" y="446485"/>
                </a:lnTo>
                <a:lnTo>
                  <a:pt x="581323" y="447676"/>
                </a:lnTo>
                <a:lnTo>
                  <a:pt x="572096" y="447676"/>
                </a:lnTo>
                <a:lnTo>
                  <a:pt x="563464" y="447081"/>
                </a:lnTo>
                <a:lnTo>
                  <a:pt x="550069" y="446485"/>
                </a:lnTo>
                <a:lnTo>
                  <a:pt x="537270" y="448271"/>
                </a:lnTo>
                <a:lnTo>
                  <a:pt x="528935" y="448271"/>
                </a:lnTo>
                <a:lnTo>
                  <a:pt x="519113" y="447676"/>
                </a:lnTo>
                <a:lnTo>
                  <a:pt x="506314" y="447676"/>
                </a:lnTo>
                <a:lnTo>
                  <a:pt x="501849" y="446485"/>
                </a:lnTo>
                <a:lnTo>
                  <a:pt x="498872" y="445295"/>
                </a:lnTo>
                <a:lnTo>
                  <a:pt x="496491" y="443509"/>
                </a:lnTo>
                <a:lnTo>
                  <a:pt x="495300" y="438449"/>
                </a:lnTo>
                <a:lnTo>
                  <a:pt x="494705" y="430710"/>
                </a:lnTo>
                <a:lnTo>
                  <a:pt x="503337" y="430710"/>
                </a:lnTo>
                <a:lnTo>
                  <a:pt x="516136" y="430114"/>
                </a:lnTo>
                <a:lnTo>
                  <a:pt x="528935" y="430710"/>
                </a:lnTo>
                <a:lnTo>
                  <a:pt x="537865" y="431305"/>
                </a:lnTo>
                <a:lnTo>
                  <a:pt x="548878" y="431305"/>
                </a:lnTo>
                <a:lnTo>
                  <a:pt x="563464" y="429519"/>
                </a:lnTo>
                <a:lnTo>
                  <a:pt x="570310" y="428626"/>
                </a:lnTo>
                <a:lnTo>
                  <a:pt x="572691" y="428031"/>
                </a:lnTo>
                <a:lnTo>
                  <a:pt x="579537" y="425649"/>
                </a:lnTo>
                <a:lnTo>
                  <a:pt x="584299" y="422077"/>
                </a:lnTo>
                <a:lnTo>
                  <a:pt x="584895" y="419101"/>
                </a:lnTo>
                <a:lnTo>
                  <a:pt x="587276" y="412850"/>
                </a:lnTo>
                <a:lnTo>
                  <a:pt x="587871" y="409278"/>
                </a:lnTo>
                <a:lnTo>
                  <a:pt x="588467" y="406302"/>
                </a:lnTo>
                <a:lnTo>
                  <a:pt x="588467" y="386656"/>
                </a:lnTo>
                <a:lnTo>
                  <a:pt x="587276" y="374452"/>
                </a:lnTo>
                <a:lnTo>
                  <a:pt x="584895" y="362844"/>
                </a:lnTo>
                <a:lnTo>
                  <a:pt x="584299" y="347663"/>
                </a:lnTo>
                <a:lnTo>
                  <a:pt x="584299" y="331888"/>
                </a:lnTo>
                <a:lnTo>
                  <a:pt x="586681" y="308075"/>
                </a:lnTo>
                <a:close/>
                <a:moveTo>
                  <a:pt x="1568053" y="304503"/>
                </a:moveTo>
                <a:lnTo>
                  <a:pt x="1563589" y="306885"/>
                </a:lnTo>
                <a:lnTo>
                  <a:pt x="1559421" y="309861"/>
                </a:lnTo>
                <a:lnTo>
                  <a:pt x="1560612" y="311647"/>
                </a:lnTo>
                <a:lnTo>
                  <a:pt x="1562398" y="312838"/>
                </a:lnTo>
                <a:lnTo>
                  <a:pt x="1564184" y="314624"/>
                </a:lnTo>
                <a:lnTo>
                  <a:pt x="1564184" y="315517"/>
                </a:lnTo>
                <a:lnTo>
                  <a:pt x="1564184" y="316112"/>
                </a:lnTo>
                <a:lnTo>
                  <a:pt x="1565374" y="314624"/>
                </a:lnTo>
                <a:lnTo>
                  <a:pt x="1566863" y="314028"/>
                </a:lnTo>
                <a:lnTo>
                  <a:pt x="1568053" y="312838"/>
                </a:lnTo>
                <a:lnTo>
                  <a:pt x="1569839" y="311647"/>
                </a:lnTo>
                <a:lnTo>
                  <a:pt x="1571030" y="310456"/>
                </a:lnTo>
                <a:lnTo>
                  <a:pt x="1572221" y="309861"/>
                </a:lnTo>
                <a:lnTo>
                  <a:pt x="1572221" y="308670"/>
                </a:lnTo>
                <a:lnTo>
                  <a:pt x="1572816" y="308075"/>
                </a:lnTo>
                <a:lnTo>
                  <a:pt x="1572816" y="306885"/>
                </a:lnTo>
                <a:lnTo>
                  <a:pt x="1571625" y="306885"/>
                </a:lnTo>
                <a:lnTo>
                  <a:pt x="1570435" y="307480"/>
                </a:lnTo>
                <a:lnTo>
                  <a:pt x="1569839" y="308075"/>
                </a:lnTo>
                <a:lnTo>
                  <a:pt x="1568649" y="310456"/>
                </a:lnTo>
                <a:lnTo>
                  <a:pt x="1567458" y="312242"/>
                </a:lnTo>
                <a:lnTo>
                  <a:pt x="1564184" y="315517"/>
                </a:lnTo>
                <a:lnTo>
                  <a:pt x="1564779" y="314028"/>
                </a:lnTo>
                <a:lnTo>
                  <a:pt x="1565374" y="313433"/>
                </a:lnTo>
                <a:lnTo>
                  <a:pt x="1566863" y="311052"/>
                </a:lnTo>
                <a:lnTo>
                  <a:pt x="1566863" y="310456"/>
                </a:lnTo>
                <a:lnTo>
                  <a:pt x="1567458" y="309861"/>
                </a:lnTo>
                <a:lnTo>
                  <a:pt x="1567458" y="306289"/>
                </a:lnTo>
                <a:close/>
                <a:moveTo>
                  <a:pt x="1744266" y="303908"/>
                </a:moveTo>
                <a:lnTo>
                  <a:pt x="1741587" y="304503"/>
                </a:lnTo>
                <a:lnTo>
                  <a:pt x="1740396" y="307480"/>
                </a:lnTo>
                <a:lnTo>
                  <a:pt x="1740992" y="309266"/>
                </a:lnTo>
                <a:lnTo>
                  <a:pt x="1744266" y="308670"/>
                </a:lnTo>
                <a:lnTo>
                  <a:pt x="1746647" y="305694"/>
                </a:lnTo>
                <a:close/>
                <a:moveTo>
                  <a:pt x="1638598" y="303313"/>
                </a:moveTo>
                <a:lnTo>
                  <a:pt x="1638003" y="304503"/>
                </a:lnTo>
                <a:lnTo>
                  <a:pt x="1639193" y="306289"/>
                </a:lnTo>
                <a:lnTo>
                  <a:pt x="1639789" y="305694"/>
                </a:lnTo>
                <a:lnTo>
                  <a:pt x="1639789" y="305099"/>
                </a:lnTo>
                <a:lnTo>
                  <a:pt x="1640384" y="303313"/>
                </a:lnTo>
                <a:close/>
                <a:moveTo>
                  <a:pt x="2321124" y="301229"/>
                </a:moveTo>
                <a:lnTo>
                  <a:pt x="2319933" y="303313"/>
                </a:lnTo>
                <a:lnTo>
                  <a:pt x="2320528" y="306289"/>
                </a:lnTo>
                <a:lnTo>
                  <a:pt x="2321719" y="308075"/>
                </a:lnTo>
                <a:lnTo>
                  <a:pt x="2322910" y="306885"/>
                </a:lnTo>
                <a:lnTo>
                  <a:pt x="2323505" y="305694"/>
                </a:lnTo>
                <a:lnTo>
                  <a:pt x="2323505" y="305099"/>
                </a:lnTo>
                <a:lnTo>
                  <a:pt x="2322910" y="301824"/>
                </a:lnTo>
                <a:close/>
                <a:moveTo>
                  <a:pt x="1582639" y="301229"/>
                </a:moveTo>
                <a:lnTo>
                  <a:pt x="1581448" y="302717"/>
                </a:lnTo>
                <a:lnTo>
                  <a:pt x="1580257" y="303313"/>
                </a:lnTo>
                <a:lnTo>
                  <a:pt x="1579662" y="304503"/>
                </a:lnTo>
                <a:lnTo>
                  <a:pt x="1576983" y="306885"/>
                </a:lnTo>
                <a:lnTo>
                  <a:pt x="1574602" y="308075"/>
                </a:lnTo>
                <a:lnTo>
                  <a:pt x="1574006" y="308670"/>
                </a:lnTo>
                <a:lnTo>
                  <a:pt x="1573411" y="309861"/>
                </a:lnTo>
                <a:lnTo>
                  <a:pt x="1574602" y="309266"/>
                </a:lnTo>
                <a:lnTo>
                  <a:pt x="1575792" y="309266"/>
                </a:lnTo>
                <a:lnTo>
                  <a:pt x="1576388" y="308075"/>
                </a:lnTo>
                <a:lnTo>
                  <a:pt x="1579067" y="306885"/>
                </a:lnTo>
                <a:lnTo>
                  <a:pt x="1579662" y="306289"/>
                </a:lnTo>
                <a:lnTo>
                  <a:pt x="1582639" y="304503"/>
                </a:lnTo>
                <a:lnTo>
                  <a:pt x="1583829" y="301824"/>
                </a:lnTo>
                <a:lnTo>
                  <a:pt x="1583829" y="301229"/>
                </a:lnTo>
                <a:close/>
                <a:moveTo>
                  <a:pt x="1557635" y="301229"/>
                </a:moveTo>
                <a:lnTo>
                  <a:pt x="1555849" y="301824"/>
                </a:lnTo>
                <a:lnTo>
                  <a:pt x="1555849" y="303313"/>
                </a:lnTo>
                <a:lnTo>
                  <a:pt x="1558231" y="304503"/>
                </a:lnTo>
                <a:lnTo>
                  <a:pt x="1561803" y="305099"/>
                </a:lnTo>
                <a:lnTo>
                  <a:pt x="1560017" y="301824"/>
                </a:lnTo>
                <a:close/>
                <a:moveTo>
                  <a:pt x="1046262" y="301229"/>
                </a:moveTo>
                <a:lnTo>
                  <a:pt x="1045667" y="301824"/>
                </a:lnTo>
                <a:lnTo>
                  <a:pt x="1045071" y="303313"/>
                </a:lnTo>
                <a:lnTo>
                  <a:pt x="1045071" y="304503"/>
                </a:lnTo>
                <a:lnTo>
                  <a:pt x="1046262" y="305099"/>
                </a:lnTo>
                <a:lnTo>
                  <a:pt x="1046857" y="304503"/>
                </a:lnTo>
                <a:lnTo>
                  <a:pt x="1046857" y="301824"/>
                </a:lnTo>
                <a:close/>
                <a:moveTo>
                  <a:pt x="1305521" y="300634"/>
                </a:moveTo>
                <a:lnTo>
                  <a:pt x="1306711" y="305694"/>
                </a:lnTo>
                <a:lnTo>
                  <a:pt x="1311474" y="306885"/>
                </a:lnTo>
                <a:lnTo>
                  <a:pt x="1312069" y="306885"/>
                </a:lnTo>
                <a:lnTo>
                  <a:pt x="1312069" y="306289"/>
                </a:lnTo>
                <a:lnTo>
                  <a:pt x="1314450" y="305099"/>
                </a:lnTo>
                <a:lnTo>
                  <a:pt x="1313855" y="301824"/>
                </a:lnTo>
                <a:lnTo>
                  <a:pt x="1312664" y="302717"/>
                </a:lnTo>
                <a:lnTo>
                  <a:pt x="1311474" y="302717"/>
                </a:lnTo>
                <a:lnTo>
                  <a:pt x="1308497" y="301824"/>
                </a:lnTo>
                <a:close/>
                <a:moveTo>
                  <a:pt x="1566267" y="298252"/>
                </a:moveTo>
                <a:lnTo>
                  <a:pt x="1564779" y="298848"/>
                </a:lnTo>
                <a:lnTo>
                  <a:pt x="1564779" y="300038"/>
                </a:lnTo>
                <a:lnTo>
                  <a:pt x="1566267" y="300634"/>
                </a:lnTo>
                <a:lnTo>
                  <a:pt x="1568053" y="301229"/>
                </a:lnTo>
                <a:lnTo>
                  <a:pt x="1569244" y="300634"/>
                </a:lnTo>
                <a:lnTo>
                  <a:pt x="1569244" y="299443"/>
                </a:lnTo>
                <a:lnTo>
                  <a:pt x="1568053" y="298252"/>
                </a:lnTo>
                <a:close/>
                <a:moveTo>
                  <a:pt x="308670" y="298252"/>
                </a:moveTo>
                <a:lnTo>
                  <a:pt x="306288" y="300038"/>
                </a:lnTo>
                <a:lnTo>
                  <a:pt x="303907" y="300634"/>
                </a:lnTo>
                <a:lnTo>
                  <a:pt x="300931" y="300038"/>
                </a:lnTo>
                <a:lnTo>
                  <a:pt x="303312" y="304503"/>
                </a:lnTo>
                <a:lnTo>
                  <a:pt x="309265" y="301229"/>
                </a:lnTo>
                <a:lnTo>
                  <a:pt x="310456" y="299443"/>
                </a:lnTo>
                <a:close/>
                <a:moveTo>
                  <a:pt x="1647230" y="297657"/>
                </a:moveTo>
                <a:lnTo>
                  <a:pt x="1646039" y="298252"/>
                </a:lnTo>
                <a:lnTo>
                  <a:pt x="1645444" y="299443"/>
                </a:lnTo>
                <a:lnTo>
                  <a:pt x="1646039" y="300038"/>
                </a:lnTo>
                <a:lnTo>
                  <a:pt x="1646635" y="301229"/>
                </a:lnTo>
                <a:lnTo>
                  <a:pt x="1648421" y="300038"/>
                </a:lnTo>
                <a:lnTo>
                  <a:pt x="1648421" y="298252"/>
                </a:lnTo>
                <a:close/>
                <a:moveTo>
                  <a:pt x="1612404" y="297062"/>
                </a:moveTo>
                <a:lnTo>
                  <a:pt x="1612404" y="298252"/>
                </a:lnTo>
                <a:lnTo>
                  <a:pt x="1612404" y="298848"/>
                </a:lnTo>
                <a:lnTo>
                  <a:pt x="1611809" y="298848"/>
                </a:lnTo>
                <a:lnTo>
                  <a:pt x="1608832" y="300038"/>
                </a:lnTo>
                <a:lnTo>
                  <a:pt x="1608237" y="300038"/>
                </a:lnTo>
                <a:lnTo>
                  <a:pt x="1607642" y="298848"/>
                </a:lnTo>
                <a:lnTo>
                  <a:pt x="1608237" y="297657"/>
                </a:lnTo>
                <a:close/>
                <a:moveTo>
                  <a:pt x="1211461" y="297062"/>
                </a:moveTo>
                <a:lnTo>
                  <a:pt x="1211461" y="298848"/>
                </a:lnTo>
                <a:lnTo>
                  <a:pt x="1212056" y="300038"/>
                </a:lnTo>
                <a:lnTo>
                  <a:pt x="1213247" y="300038"/>
                </a:lnTo>
                <a:lnTo>
                  <a:pt x="1213842" y="298848"/>
                </a:lnTo>
                <a:lnTo>
                  <a:pt x="1213842" y="297657"/>
                </a:lnTo>
                <a:lnTo>
                  <a:pt x="1212652" y="297062"/>
                </a:lnTo>
                <a:close/>
                <a:moveTo>
                  <a:pt x="353318" y="297062"/>
                </a:moveTo>
                <a:lnTo>
                  <a:pt x="347068" y="298252"/>
                </a:lnTo>
                <a:lnTo>
                  <a:pt x="345281" y="298848"/>
                </a:lnTo>
                <a:lnTo>
                  <a:pt x="342900" y="300038"/>
                </a:lnTo>
                <a:lnTo>
                  <a:pt x="338733" y="299443"/>
                </a:lnTo>
                <a:lnTo>
                  <a:pt x="334268" y="300634"/>
                </a:lnTo>
                <a:lnTo>
                  <a:pt x="330696" y="301824"/>
                </a:lnTo>
                <a:lnTo>
                  <a:pt x="330696" y="303908"/>
                </a:lnTo>
                <a:lnTo>
                  <a:pt x="330101" y="305694"/>
                </a:lnTo>
                <a:lnTo>
                  <a:pt x="334864" y="303313"/>
                </a:lnTo>
                <a:lnTo>
                  <a:pt x="339328" y="301229"/>
                </a:lnTo>
                <a:lnTo>
                  <a:pt x="343496" y="300634"/>
                </a:lnTo>
                <a:lnTo>
                  <a:pt x="345877" y="301824"/>
                </a:lnTo>
                <a:lnTo>
                  <a:pt x="347068" y="305099"/>
                </a:lnTo>
                <a:lnTo>
                  <a:pt x="344686" y="306885"/>
                </a:lnTo>
                <a:lnTo>
                  <a:pt x="345281" y="309266"/>
                </a:lnTo>
                <a:lnTo>
                  <a:pt x="346472" y="311052"/>
                </a:lnTo>
                <a:lnTo>
                  <a:pt x="348853" y="309266"/>
                </a:lnTo>
                <a:lnTo>
                  <a:pt x="352128" y="308670"/>
                </a:lnTo>
                <a:lnTo>
                  <a:pt x="355699" y="308670"/>
                </a:lnTo>
                <a:lnTo>
                  <a:pt x="357485" y="308075"/>
                </a:lnTo>
                <a:lnTo>
                  <a:pt x="356890" y="305694"/>
                </a:lnTo>
                <a:lnTo>
                  <a:pt x="356295" y="303908"/>
                </a:lnTo>
                <a:lnTo>
                  <a:pt x="354509" y="302717"/>
                </a:lnTo>
                <a:close/>
                <a:moveTo>
                  <a:pt x="1323082" y="296467"/>
                </a:moveTo>
                <a:lnTo>
                  <a:pt x="1321296" y="297657"/>
                </a:lnTo>
                <a:lnTo>
                  <a:pt x="1320701" y="300634"/>
                </a:lnTo>
                <a:lnTo>
                  <a:pt x="1321296" y="303313"/>
                </a:lnTo>
                <a:lnTo>
                  <a:pt x="1323678" y="301824"/>
                </a:lnTo>
                <a:lnTo>
                  <a:pt x="1324868" y="300634"/>
                </a:lnTo>
                <a:lnTo>
                  <a:pt x="1325464" y="298252"/>
                </a:lnTo>
                <a:close/>
                <a:moveTo>
                  <a:pt x="1589187" y="295871"/>
                </a:moveTo>
                <a:lnTo>
                  <a:pt x="1587401" y="296467"/>
                </a:lnTo>
                <a:lnTo>
                  <a:pt x="1585020" y="296467"/>
                </a:lnTo>
                <a:lnTo>
                  <a:pt x="1581448" y="298848"/>
                </a:lnTo>
                <a:lnTo>
                  <a:pt x="1576983" y="298848"/>
                </a:lnTo>
                <a:lnTo>
                  <a:pt x="1575792" y="299443"/>
                </a:lnTo>
                <a:lnTo>
                  <a:pt x="1574602" y="299443"/>
                </a:lnTo>
                <a:lnTo>
                  <a:pt x="1574006" y="300038"/>
                </a:lnTo>
                <a:lnTo>
                  <a:pt x="1572816" y="302717"/>
                </a:lnTo>
                <a:lnTo>
                  <a:pt x="1572816" y="303313"/>
                </a:lnTo>
                <a:lnTo>
                  <a:pt x="1572221" y="303908"/>
                </a:lnTo>
                <a:lnTo>
                  <a:pt x="1572816" y="304503"/>
                </a:lnTo>
                <a:lnTo>
                  <a:pt x="1573411" y="304503"/>
                </a:lnTo>
                <a:lnTo>
                  <a:pt x="1574602" y="303908"/>
                </a:lnTo>
                <a:lnTo>
                  <a:pt x="1575792" y="301824"/>
                </a:lnTo>
                <a:lnTo>
                  <a:pt x="1576388" y="301229"/>
                </a:lnTo>
                <a:lnTo>
                  <a:pt x="1577578" y="300634"/>
                </a:lnTo>
                <a:lnTo>
                  <a:pt x="1579662" y="300634"/>
                </a:lnTo>
                <a:lnTo>
                  <a:pt x="1582043" y="300038"/>
                </a:lnTo>
                <a:lnTo>
                  <a:pt x="1584424" y="300038"/>
                </a:lnTo>
                <a:lnTo>
                  <a:pt x="1586806" y="298848"/>
                </a:lnTo>
                <a:lnTo>
                  <a:pt x="1589782" y="297062"/>
                </a:lnTo>
                <a:lnTo>
                  <a:pt x="1589782" y="296467"/>
                </a:lnTo>
                <a:close/>
                <a:moveTo>
                  <a:pt x="1545431" y="295871"/>
                </a:moveTo>
                <a:lnTo>
                  <a:pt x="1543646" y="298252"/>
                </a:lnTo>
                <a:lnTo>
                  <a:pt x="1544241" y="301229"/>
                </a:lnTo>
                <a:lnTo>
                  <a:pt x="1546027" y="301229"/>
                </a:lnTo>
                <a:lnTo>
                  <a:pt x="1547217" y="299443"/>
                </a:lnTo>
                <a:lnTo>
                  <a:pt x="1548408" y="297062"/>
                </a:lnTo>
                <a:close/>
                <a:moveTo>
                  <a:pt x="1273076" y="295276"/>
                </a:moveTo>
                <a:lnTo>
                  <a:pt x="1272481" y="295871"/>
                </a:lnTo>
                <a:lnTo>
                  <a:pt x="1273076" y="296467"/>
                </a:lnTo>
                <a:lnTo>
                  <a:pt x="1274267" y="297062"/>
                </a:lnTo>
                <a:lnTo>
                  <a:pt x="1274862" y="296467"/>
                </a:lnTo>
                <a:lnTo>
                  <a:pt x="1274862" y="295871"/>
                </a:lnTo>
                <a:lnTo>
                  <a:pt x="1273671" y="295276"/>
                </a:lnTo>
                <a:close/>
                <a:moveTo>
                  <a:pt x="1313260" y="294681"/>
                </a:moveTo>
                <a:lnTo>
                  <a:pt x="1312069" y="295276"/>
                </a:lnTo>
                <a:lnTo>
                  <a:pt x="1311474" y="296467"/>
                </a:lnTo>
                <a:lnTo>
                  <a:pt x="1311474" y="297657"/>
                </a:lnTo>
                <a:lnTo>
                  <a:pt x="1312664" y="297657"/>
                </a:lnTo>
                <a:lnTo>
                  <a:pt x="1313855" y="297062"/>
                </a:lnTo>
                <a:lnTo>
                  <a:pt x="1315046" y="295871"/>
                </a:lnTo>
                <a:lnTo>
                  <a:pt x="1314450" y="295276"/>
                </a:lnTo>
                <a:close/>
                <a:moveTo>
                  <a:pt x="1026914" y="293490"/>
                </a:moveTo>
                <a:lnTo>
                  <a:pt x="1024533" y="295276"/>
                </a:lnTo>
                <a:lnTo>
                  <a:pt x="1025128" y="297657"/>
                </a:lnTo>
                <a:lnTo>
                  <a:pt x="1027510" y="298848"/>
                </a:lnTo>
                <a:lnTo>
                  <a:pt x="1028105" y="300634"/>
                </a:lnTo>
                <a:lnTo>
                  <a:pt x="1028700" y="301824"/>
                </a:lnTo>
                <a:lnTo>
                  <a:pt x="1029891" y="299443"/>
                </a:lnTo>
                <a:lnTo>
                  <a:pt x="1029296" y="296467"/>
                </a:lnTo>
                <a:lnTo>
                  <a:pt x="1029891" y="295871"/>
                </a:lnTo>
                <a:lnTo>
                  <a:pt x="1029891" y="294681"/>
                </a:lnTo>
                <a:lnTo>
                  <a:pt x="1029296" y="293490"/>
                </a:lnTo>
                <a:close/>
                <a:moveTo>
                  <a:pt x="300931" y="292895"/>
                </a:moveTo>
                <a:lnTo>
                  <a:pt x="300335" y="293490"/>
                </a:lnTo>
                <a:lnTo>
                  <a:pt x="300931" y="294681"/>
                </a:lnTo>
                <a:lnTo>
                  <a:pt x="302717" y="295276"/>
                </a:lnTo>
                <a:lnTo>
                  <a:pt x="304503" y="294085"/>
                </a:lnTo>
                <a:lnTo>
                  <a:pt x="302717" y="292895"/>
                </a:lnTo>
                <a:close/>
                <a:moveTo>
                  <a:pt x="1726406" y="292299"/>
                </a:moveTo>
                <a:lnTo>
                  <a:pt x="1724025" y="292895"/>
                </a:lnTo>
                <a:lnTo>
                  <a:pt x="1724025" y="294681"/>
                </a:lnTo>
                <a:lnTo>
                  <a:pt x="1726406" y="294681"/>
                </a:lnTo>
                <a:lnTo>
                  <a:pt x="1728192" y="293490"/>
                </a:lnTo>
                <a:close/>
                <a:moveTo>
                  <a:pt x="1575792" y="290513"/>
                </a:moveTo>
                <a:lnTo>
                  <a:pt x="1574602" y="291109"/>
                </a:lnTo>
                <a:lnTo>
                  <a:pt x="1574602" y="293490"/>
                </a:lnTo>
                <a:lnTo>
                  <a:pt x="1575197" y="294085"/>
                </a:lnTo>
                <a:lnTo>
                  <a:pt x="1575792" y="294085"/>
                </a:lnTo>
                <a:lnTo>
                  <a:pt x="1576388" y="295276"/>
                </a:lnTo>
                <a:lnTo>
                  <a:pt x="1576983" y="293490"/>
                </a:lnTo>
                <a:lnTo>
                  <a:pt x="1577578" y="292299"/>
                </a:lnTo>
                <a:lnTo>
                  <a:pt x="1576983" y="291704"/>
                </a:lnTo>
                <a:lnTo>
                  <a:pt x="1576388" y="290513"/>
                </a:lnTo>
                <a:close/>
                <a:moveTo>
                  <a:pt x="1538585" y="289918"/>
                </a:moveTo>
                <a:lnTo>
                  <a:pt x="1536799" y="292895"/>
                </a:lnTo>
                <a:lnTo>
                  <a:pt x="1537395" y="295871"/>
                </a:lnTo>
                <a:lnTo>
                  <a:pt x="1541264" y="293490"/>
                </a:lnTo>
                <a:lnTo>
                  <a:pt x="1541264" y="289918"/>
                </a:lnTo>
                <a:close/>
                <a:moveTo>
                  <a:pt x="1227832" y="289918"/>
                </a:moveTo>
                <a:lnTo>
                  <a:pt x="1227237" y="291704"/>
                </a:lnTo>
                <a:lnTo>
                  <a:pt x="1227832" y="292895"/>
                </a:lnTo>
                <a:lnTo>
                  <a:pt x="1231106" y="292895"/>
                </a:lnTo>
                <a:lnTo>
                  <a:pt x="1232297" y="291704"/>
                </a:lnTo>
                <a:lnTo>
                  <a:pt x="1231106" y="289918"/>
                </a:lnTo>
                <a:close/>
                <a:moveTo>
                  <a:pt x="1300461" y="289025"/>
                </a:moveTo>
                <a:lnTo>
                  <a:pt x="1299865" y="290513"/>
                </a:lnTo>
                <a:lnTo>
                  <a:pt x="1298079" y="292299"/>
                </a:lnTo>
                <a:lnTo>
                  <a:pt x="1295698" y="294085"/>
                </a:lnTo>
                <a:lnTo>
                  <a:pt x="1296293" y="294085"/>
                </a:lnTo>
                <a:lnTo>
                  <a:pt x="1296293" y="294681"/>
                </a:lnTo>
                <a:lnTo>
                  <a:pt x="1298674" y="294085"/>
                </a:lnTo>
                <a:lnTo>
                  <a:pt x="1301651" y="293490"/>
                </a:lnTo>
                <a:lnTo>
                  <a:pt x="1302842" y="292895"/>
                </a:lnTo>
                <a:lnTo>
                  <a:pt x="1302842" y="290513"/>
                </a:lnTo>
                <a:close/>
                <a:moveTo>
                  <a:pt x="1290638" y="289025"/>
                </a:moveTo>
                <a:lnTo>
                  <a:pt x="1288257" y="292299"/>
                </a:lnTo>
                <a:lnTo>
                  <a:pt x="1287066" y="294085"/>
                </a:lnTo>
                <a:lnTo>
                  <a:pt x="1288852" y="295276"/>
                </a:lnTo>
                <a:lnTo>
                  <a:pt x="1288257" y="298252"/>
                </a:lnTo>
                <a:lnTo>
                  <a:pt x="1285280" y="298252"/>
                </a:lnTo>
                <a:lnTo>
                  <a:pt x="1282899" y="297657"/>
                </a:lnTo>
                <a:lnTo>
                  <a:pt x="1281113" y="299443"/>
                </a:lnTo>
                <a:lnTo>
                  <a:pt x="1279624" y="301229"/>
                </a:lnTo>
                <a:lnTo>
                  <a:pt x="1280517" y="303908"/>
                </a:lnTo>
                <a:lnTo>
                  <a:pt x="1282304" y="303908"/>
                </a:lnTo>
                <a:lnTo>
                  <a:pt x="1282899" y="302717"/>
                </a:lnTo>
                <a:lnTo>
                  <a:pt x="1284685" y="301824"/>
                </a:lnTo>
                <a:lnTo>
                  <a:pt x="1285280" y="303313"/>
                </a:lnTo>
                <a:lnTo>
                  <a:pt x="1285875" y="306289"/>
                </a:lnTo>
                <a:lnTo>
                  <a:pt x="1286471" y="308670"/>
                </a:lnTo>
                <a:lnTo>
                  <a:pt x="1286471" y="311052"/>
                </a:lnTo>
                <a:lnTo>
                  <a:pt x="1288852" y="312242"/>
                </a:lnTo>
                <a:lnTo>
                  <a:pt x="1289447" y="314028"/>
                </a:lnTo>
                <a:lnTo>
                  <a:pt x="1290042" y="316707"/>
                </a:lnTo>
                <a:lnTo>
                  <a:pt x="1294507" y="316112"/>
                </a:lnTo>
                <a:lnTo>
                  <a:pt x="1299270" y="314028"/>
                </a:lnTo>
                <a:lnTo>
                  <a:pt x="1296293" y="312242"/>
                </a:lnTo>
                <a:lnTo>
                  <a:pt x="1293317" y="312242"/>
                </a:lnTo>
                <a:lnTo>
                  <a:pt x="1291233" y="311052"/>
                </a:lnTo>
                <a:lnTo>
                  <a:pt x="1288852" y="309861"/>
                </a:lnTo>
                <a:lnTo>
                  <a:pt x="1287661" y="308670"/>
                </a:lnTo>
                <a:lnTo>
                  <a:pt x="1287661" y="303313"/>
                </a:lnTo>
                <a:lnTo>
                  <a:pt x="1290042" y="299443"/>
                </a:lnTo>
                <a:lnTo>
                  <a:pt x="1291233" y="295276"/>
                </a:lnTo>
                <a:lnTo>
                  <a:pt x="1295103" y="292895"/>
                </a:lnTo>
                <a:lnTo>
                  <a:pt x="1293912" y="291109"/>
                </a:lnTo>
                <a:close/>
                <a:moveTo>
                  <a:pt x="1251049" y="287835"/>
                </a:moveTo>
                <a:lnTo>
                  <a:pt x="1249264" y="288430"/>
                </a:lnTo>
                <a:lnTo>
                  <a:pt x="1248073" y="290513"/>
                </a:lnTo>
                <a:lnTo>
                  <a:pt x="1248668" y="291704"/>
                </a:lnTo>
                <a:lnTo>
                  <a:pt x="1249859" y="291704"/>
                </a:lnTo>
                <a:lnTo>
                  <a:pt x="1251645" y="291109"/>
                </a:lnTo>
                <a:lnTo>
                  <a:pt x="1251645" y="288430"/>
                </a:lnTo>
                <a:close/>
                <a:moveTo>
                  <a:pt x="1545431" y="286644"/>
                </a:moveTo>
                <a:lnTo>
                  <a:pt x="1547813" y="289918"/>
                </a:lnTo>
                <a:lnTo>
                  <a:pt x="1549003" y="291704"/>
                </a:lnTo>
                <a:lnTo>
                  <a:pt x="1550789" y="291704"/>
                </a:lnTo>
                <a:lnTo>
                  <a:pt x="1554659" y="296467"/>
                </a:lnTo>
                <a:lnTo>
                  <a:pt x="1560612" y="295276"/>
                </a:lnTo>
                <a:lnTo>
                  <a:pt x="1556445" y="292299"/>
                </a:lnTo>
                <a:lnTo>
                  <a:pt x="1551980" y="290513"/>
                </a:lnTo>
                <a:lnTo>
                  <a:pt x="1549599" y="287835"/>
                </a:lnTo>
                <a:close/>
                <a:moveTo>
                  <a:pt x="342305" y="286644"/>
                </a:moveTo>
                <a:lnTo>
                  <a:pt x="341114" y="288430"/>
                </a:lnTo>
                <a:lnTo>
                  <a:pt x="342305" y="291109"/>
                </a:lnTo>
                <a:lnTo>
                  <a:pt x="342900" y="292895"/>
                </a:lnTo>
                <a:lnTo>
                  <a:pt x="344686" y="293490"/>
                </a:lnTo>
                <a:lnTo>
                  <a:pt x="345877" y="291704"/>
                </a:lnTo>
                <a:lnTo>
                  <a:pt x="345281" y="287835"/>
                </a:lnTo>
                <a:lnTo>
                  <a:pt x="344091" y="286644"/>
                </a:lnTo>
                <a:close/>
                <a:moveTo>
                  <a:pt x="1739801" y="286049"/>
                </a:moveTo>
                <a:lnTo>
                  <a:pt x="1738610" y="286644"/>
                </a:lnTo>
                <a:lnTo>
                  <a:pt x="1739206" y="287835"/>
                </a:lnTo>
                <a:lnTo>
                  <a:pt x="1740992" y="289918"/>
                </a:lnTo>
                <a:lnTo>
                  <a:pt x="1743671" y="289025"/>
                </a:lnTo>
                <a:lnTo>
                  <a:pt x="1742182" y="286644"/>
                </a:lnTo>
                <a:close/>
                <a:moveTo>
                  <a:pt x="1329631" y="285453"/>
                </a:moveTo>
                <a:lnTo>
                  <a:pt x="1327249" y="289918"/>
                </a:lnTo>
                <a:lnTo>
                  <a:pt x="1324868" y="292299"/>
                </a:lnTo>
                <a:lnTo>
                  <a:pt x="1329035" y="291109"/>
                </a:lnTo>
                <a:close/>
                <a:moveTo>
                  <a:pt x="1614190" y="284858"/>
                </a:moveTo>
                <a:lnTo>
                  <a:pt x="1612404" y="286644"/>
                </a:lnTo>
                <a:lnTo>
                  <a:pt x="1612404" y="290513"/>
                </a:lnTo>
                <a:lnTo>
                  <a:pt x="1612999" y="291704"/>
                </a:lnTo>
                <a:lnTo>
                  <a:pt x="1614190" y="289025"/>
                </a:lnTo>
                <a:lnTo>
                  <a:pt x="1614785" y="286644"/>
                </a:lnTo>
                <a:lnTo>
                  <a:pt x="1614785" y="285453"/>
                </a:lnTo>
                <a:close/>
                <a:moveTo>
                  <a:pt x="360462" y="284858"/>
                </a:moveTo>
                <a:lnTo>
                  <a:pt x="359271" y="285453"/>
                </a:lnTo>
                <a:lnTo>
                  <a:pt x="359271" y="287835"/>
                </a:lnTo>
                <a:lnTo>
                  <a:pt x="359867" y="288430"/>
                </a:lnTo>
                <a:lnTo>
                  <a:pt x="361057" y="287835"/>
                </a:lnTo>
                <a:lnTo>
                  <a:pt x="361653" y="286644"/>
                </a:lnTo>
                <a:lnTo>
                  <a:pt x="361057" y="285453"/>
                </a:lnTo>
                <a:close/>
                <a:moveTo>
                  <a:pt x="320874" y="284858"/>
                </a:moveTo>
                <a:lnTo>
                  <a:pt x="316111" y="286049"/>
                </a:lnTo>
                <a:lnTo>
                  <a:pt x="315516" y="287835"/>
                </a:lnTo>
                <a:lnTo>
                  <a:pt x="315516" y="289918"/>
                </a:lnTo>
                <a:lnTo>
                  <a:pt x="316706" y="288430"/>
                </a:lnTo>
                <a:lnTo>
                  <a:pt x="317897" y="286644"/>
                </a:lnTo>
                <a:lnTo>
                  <a:pt x="319683" y="286644"/>
                </a:lnTo>
                <a:lnTo>
                  <a:pt x="320278" y="287239"/>
                </a:lnTo>
                <a:lnTo>
                  <a:pt x="321469" y="286644"/>
                </a:lnTo>
                <a:close/>
                <a:moveTo>
                  <a:pt x="1334691" y="284263"/>
                </a:moveTo>
                <a:lnTo>
                  <a:pt x="1331714" y="284858"/>
                </a:lnTo>
                <a:lnTo>
                  <a:pt x="1334096" y="285453"/>
                </a:lnTo>
                <a:lnTo>
                  <a:pt x="1336477" y="284858"/>
                </a:lnTo>
                <a:close/>
                <a:moveTo>
                  <a:pt x="1727597" y="283072"/>
                </a:moveTo>
                <a:lnTo>
                  <a:pt x="1724621" y="284263"/>
                </a:lnTo>
                <a:lnTo>
                  <a:pt x="1722835" y="284858"/>
                </a:lnTo>
                <a:lnTo>
                  <a:pt x="1723430" y="286644"/>
                </a:lnTo>
                <a:lnTo>
                  <a:pt x="1725216" y="287835"/>
                </a:lnTo>
                <a:lnTo>
                  <a:pt x="1727002" y="286644"/>
                </a:lnTo>
                <a:lnTo>
                  <a:pt x="1729383" y="286049"/>
                </a:lnTo>
                <a:lnTo>
                  <a:pt x="1729978" y="284858"/>
                </a:lnTo>
                <a:close/>
                <a:moveTo>
                  <a:pt x="1285280" y="283072"/>
                </a:moveTo>
                <a:lnTo>
                  <a:pt x="1284685" y="284263"/>
                </a:lnTo>
                <a:lnTo>
                  <a:pt x="1284685" y="285453"/>
                </a:lnTo>
                <a:lnTo>
                  <a:pt x="1284089" y="287239"/>
                </a:lnTo>
                <a:lnTo>
                  <a:pt x="1282304" y="287835"/>
                </a:lnTo>
                <a:lnTo>
                  <a:pt x="1279029" y="289918"/>
                </a:lnTo>
                <a:lnTo>
                  <a:pt x="1277839" y="293490"/>
                </a:lnTo>
                <a:lnTo>
                  <a:pt x="1277839" y="294085"/>
                </a:lnTo>
                <a:lnTo>
                  <a:pt x="1278434" y="294085"/>
                </a:lnTo>
                <a:lnTo>
                  <a:pt x="1281113" y="292299"/>
                </a:lnTo>
                <a:lnTo>
                  <a:pt x="1282304" y="289918"/>
                </a:lnTo>
                <a:lnTo>
                  <a:pt x="1284089" y="288430"/>
                </a:lnTo>
                <a:lnTo>
                  <a:pt x="1286471" y="287239"/>
                </a:lnTo>
                <a:lnTo>
                  <a:pt x="1287661" y="286049"/>
                </a:lnTo>
                <a:lnTo>
                  <a:pt x="1287661" y="284263"/>
                </a:lnTo>
                <a:lnTo>
                  <a:pt x="1286471" y="283072"/>
                </a:lnTo>
                <a:close/>
                <a:moveTo>
                  <a:pt x="1710631" y="282477"/>
                </a:moveTo>
                <a:lnTo>
                  <a:pt x="1706464" y="283072"/>
                </a:lnTo>
                <a:lnTo>
                  <a:pt x="1708845" y="287239"/>
                </a:lnTo>
                <a:close/>
                <a:moveTo>
                  <a:pt x="1318915" y="281881"/>
                </a:moveTo>
                <a:lnTo>
                  <a:pt x="1317427" y="283072"/>
                </a:lnTo>
                <a:lnTo>
                  <a:pt x="1317427" y="284263"/>
                </a:lnTo>
                <a:lnTo>
                  <a:pt x="1318320" y="284858"/>
                </a:lnTo>
                <a:lnTo>
                  <a:pt x="1318915" y="284263"/>
                </a:lnTo>
                <a:close/>
                <a:moveTo>
                  <a:pt x="1668661" y="281286"/>
                </a:moveTo>
                <a:lnTo>
                  <a:pt x="1663006" y="284858"/>
                </a:lnTo>
                <a:lnTo>
                  <a:pt x="1666578" y="286049"/>
                </a:lnTo>
                <a:lnTo>
                  <a:pt x="1669256" y="286644"/>
                </a:lnTo>
                <a:lnTo>
                  <a:pt x="1672828" y="285453"/>
                </a:lnTo>
                <a:lnTo>
                  <a:pt x="1672233" y="281881"/>
                </a:lnTo>
                <a:close/>
                <a:moveTo>
                  <a:pt x="377726" y="281286"/>
                </a:moveTo>
                <a:lnTo>
                  <a:pt x="376535" y="282477"/>
                </a:lnTo>
                <a:lnTo>
                  <a:pt x="376535" y="283667"/>
                </a:lnTo>
                <a:lnTo>
                  <a:pt x="378321" y="283667"/>
                </a:lnTo>
                <a:lnTo>
                  <a:pt x="378917" y="282477"/>
                </a:lnTo>
                <a:lnTo>
                  <a:pt x="378917" y="281286"/>
                </a:lnTo>
                <a:close/>
                <a:moveTo>
                  <a:pt x="1630264" y="280691"/>
                </a:moveTo>
                <a:lnTo>
                  <a:pt x="1628180" y="281286"/>
                </a:lnTo>
                <a:lnTo>
                  <a:pt x="1626989" y="283072"/>
                </a:lnTo>
                <a:lnTo>
                  <a:pt x="1628180" y="284858"/>
                </a:lnTo>
                <a:lnTo>
                  <a:pt x="1630264" y="285453"/>
                </a:lnTo>
                <a:lnTo>
                  <a:pt x="1632049" y="284858"/>
                </a:lnTo>
                <a:lnTo>
                  <a:pt x="1632645" y="283072"/>
                </a:lnTo>
                <a:lnTo>
                  <a:pt x="1632049" y="281286"/>
                </a:lnTo>
                <a:close/>
                <a:moveTo>
                  <a:pt x="1653183" y="280095"/>
                </a:moveTo>
                <a:lnTo>
                  <a:pt x="1651397" y="281286"/>
                </a:lnTo>
                <a:lnTo>
                  <a:pt x="1649016" y="281881"/>
                </a:lnTo>
                <a:lnTo>
                  <a:pt x="1647230" y="282477"/>
                </a:lnTo>
                <a:lnTo>
                  <a:pt x="1648421" y="284858"/>
                </a:lnTo>
                <a:lnTo>
                  <a:pt x="1650802" y="284858"/>
                </a:lnTo>
                <a:lnTo>
                  <a:pt x="1652588" y="288430"/>
                </a:lnTo>
                <a:lnTo>
                  <a:pt x="1651992" y="292895"/>
                </a:lnTo>
                <a:lnTo>
                  <a:pt x="1653183" y="294085"/>
                </a:lnTo>
                <a:lnTo>
                  <a:pt x="1653183" y="297657"/>
                </a:lnTo>
                <a:lnTo>
                  <a:pt x="1652588" y="301229"/>
                </a:lnTo>
                <a:lnTo>
                  <a:pt x="1651992" y="303313"/>
                </a:lnTo>
                <a:lnTo>
                  <a:pt x="1652588" y="304503"/>
                </a:lnTo>
                <a:lnTo>
                  <a:pt x="1653778" y="305099"/>
                </a:lnTo>
                <a:lnTo>
                  <a:pt x="1654374" y="303908"/>
                </a:lnTo>
                <a:lnTo>
                  <a:pt x="1657648" y="298848"/>
                </a:lnTo>
                <a:lnTo>
                  <a:pt x="1660029" y="294085"/>
                </a:lnTo>
                <a:lnTo>
                  <a:pt x="1660029" y="291704"/>
                </a:lnTo>
                <a:lnTo>
                  <a:pt x="1661815" y="291109"/>
                </a:lnTo>
                <a:lnTo>
                  <a:pt x="1662410" y="290513"/>
                </a:lnTo>
                <a:lnTo>
                  <a:pt x="1662410" y="286644"/>
                </a:lnTo>
                <a:lnTo>
                  <a:pt x="1657648" y="286049"/>
                </a:lnTo>
                <a:lnTo>
                  <a:pt x="1658243" y="287835"/>
                </a:lnTo>
                <a:lnTo>
                  <a:pt x="1660029" y="289025"/>
                </a:lnTo>
                <a:lnTo>
                  <a:pt x="1660029" y="289918"/>
                </a:lnTo>
                <a:lnTo>
                  <a:pt x="1658243" y="288430"/>
                </a:lnTo>
                <a:lnTo>
                  <a:pt x="1656457" y="288430"/>
                </a:lnTo>
                <a:lnTo>
                  <a:pt x="1656457" y="287835"/>
                </a:lnTo>
                <a:lnTo>
                  <a:pt x="1655267" y="287239"/>
                </a:lnTo>
                <a:lnTo>
                  <a:pt x="1655267" y="286049"/>
                </a:lnTo>
                <a:lnTo>
                  <a:pt x="1653778" y="284263"/>
                </a:lnTo>
                <a:lnTo>
                  <a:pt x="1653778" y="282477"/>
                </a:lnTo>
                <a:lnTo>
                  <a:pt x="1655267" y="281286"/>
                </a:lnTo>
                <a:lnTo>
                  <a:pt x="1654374" y="280691"/>
                </a:lnTo>
                <a:close/>
                <a:moveTo>
                  <a:pt x="1558231" y="280095"/>
                </a:moveTo>
                <a:lnTo>
                  <a:pt x="1560017" y="283667"/>
                </a:lnTo>
                <a:lnTo>
                  <a:pt x="1564184" y="282477"/>
                </a:lnTo>
                <a:lnTo>
                  <a:pt x="1564779" y="285453"/>
                </a:lnTo>
                <a:lnTo>
                  <a:pt x="1565374" y="287835"/>
                </a:lnTo>
                <a:lnTo>
                  <a:pt x="1567458" y="282477"/>
                </a:lnTo>
                <a:close/>
                <a:moveTo>
                  <a:pt x="1681460" y="279500"/>
                </a:moveTo>
                <a:lnTo>
                  <a:pt x="1678781" y="282477"/>
                </a:lnTo>
                <a:lnTo>
                  <a:pt x="1681460" y="284858"/>
                </a:lnTo>
                <a:lnTo>
                  <a:pt x="1682056" y="282477"/>
                </a:lnTo>
                <a:close/>
                <a:moveTo>
                  <a:pt x="1298674" y="278310"/>
                </a:moveTo>
                <a:lnTo>
                  <a:pt x="1299270" y="282477"/>
                </a:lnTo>
                <a:lnTo>
                  <a:pt x="1306116" y="281286"/>
                </a:lnTo>
                <a:lnTo>
                  <a:pt x="1303437" y="279500"/>
                </a:lnTo>
                <a:lnTo>
                  <a:pt x="1301056" y="281286"/>
                </a:lnTo>
                <a:lnTo>
                  <a:pt x="1299865" y="280095"/>
                </a:lnTo>
                <a:close/>
                <a:moveTo>
                  <a:pt x="1771650" y="277714"/>
                </a:moveTo>
                <a:lnTo>
                  <a:pt x="1771055" y="278905"/>
                </a:lnTo>
                <a:lnTo>
                  <a:pt x="1771650" y="280095"/>
                </a:lnTo>
                <a:lnTo>
                  <a:pt x="1774031" y="280095"/>
                </a:lnTo>
                <a:lnTo>
                  <a:pt x="1774627" y="279500"/>
                </a:lnTo>
                <a:lnTo>
                  <a:pt x="1774031" y="278310"/>
                </a:lnTo>
                <a:lnTo>
                  <a:pt x="1772246" y="277714"/>
                </a:lnTo>
                <a:close/>
                <a:moveTo>
                  <a:pt x="1763614" y="277119"/>
                </a:moveTo>
                <a:lnTo>
                  <a:pt x="1762423" y="277714"/>
                </a:lnTo>
                <a:lnTo>
                  <a:pt x="1762423" y="278905"/>
                </a:lnTo>
                <a:lnTo>
                  <a:pt x="1763018" y="279500"/>
                </a:lnTo>
                <a:lnTo>
                  <a:pt x="1764209" y="280095"/>
                </a:lnTo>
                <a:lnTo>
                  <a:pt x="1764804" y="279500"/>
                </a:lnTo>
                <a:lnTo>
                  <a:pt x="1764804" y="277714"/>
                </a:lnTo>
                <a:close/>
                <a:moveTo>
                  <a:pt x="1539181" y="277119"/>
                </a:moveTo>
                <a:lnTo>
                  <a:pt x="1537395" y="277714"/>
                </a:lnTo>
                <a:lnTo>
                  <a:pt x="1536799" y="278905"/>
                </a:lnTo>
                <a:lnTo>
                  <a:pt x="1536799" y="279500"/>
                </a:lnTo>
                <a:lnTo>
                  <a:pt x="1537395" y="280095"/>
                </a:lnTo>
                <a:lnTo>
                  <a:pt x="1539181" y="280095"/>
                </a:lnTo>
                <a:lnTo>
                  <a:pt x="1539776" y="278905"/>
                </a:lnTo>
                <a:lnTo>
                  <a:pt x="1539776" y="278310"/>
                </a:lnTo>
                <a:close/>
                <a:moveTo>
                  <a:pt x="1352253" y="277119"/>
                </a:moveTo>
                <a:lnTo>
                  <a:pt x="1351062" y="277714"/>
                </a:lnTo>
                <a:lnTo>
                  <a:pt x="1349871" y="278905"/>
                </a:lnTo>
                <a:lnTo>
                  <a:pt x="1350467" y="280095"/>
                </a:lnTo>
                <a:lnTo>
                  <a:pt x="1352253" y="280691"/>
                </a:lnTo>
                <a:lnTo>
                  <a:pt x="1353443" y="280095"/>
                </a:lnTo>
                <a:lnTo>
                  <a:pt x="1355229" y="279500"/>
                </a:lnTo>
                <a:lnTo>
                  <a:pt x="1354039" y="277714"/>
                </a:lnTo>
                <a:close/>
                <a:moveTo>
                  <a:pt x="1288257" y="277119"/>
                </a:moveTo>
                <a:lnTo>
                  <a:pt x="1288852" y="279500"/>
                </a:lnTo>
                <a:lnTo>
                  <a:pt x="1290042" y="280691"/>
                </a:lnTo>
                <a:lnTo>
                  <a:pt x="1291233" y="279500"/>
                </a:lnTo>
                <a:lnTo>
                  <a:pt x="1290042" y="277714"/>
                </a:lnTo>
                <a:close/>
                <a:moveTo>
                  <a:pt x="1740992" y="276226"/>
                </a:moveTo>
                <a:lnTo>
                  <a:pt x="1739206" y="278310"/>
                </a:lnTo>
                <a:lnTo>
                  <a:pt x="1738015" y="280095"/>
                </a:lnTo>
                <a:lnTo>
                  <a:pt x="1740396" y="279500"/>
                </a:lnTo>
                <a:lnTo>
                  <a:pt x="1741587" y="277714"/>
                </a:lnTo>
                <a:lnTo>
                  <a:pt x="1741587" y="277119"/>
                </a:lnTo>
                <a:close/>
                <a:moveTo>
                  <a:pt x="360462" y="276226"/>
                </a:moveTo>
                <a:lnTo>
                  <a:pt x="359271" y="277119"/>
                </a:lnTo>
                <a:lnTo>
                  <a:pt x="359271" y="278905"/>
                </a:lnTo>
                <a:lnTo>
                  <a:pt x="360462" y="279500"/>
                </a:lnTo>
                <a:lnTo>
                  <a:pt x="361653" y="278905"/>
                </a:lnTo>
                <a:lnTo>
                  <a:pt x="361653" y="277119"/>
                </a:lnTo>
                <a:close/>
                <a:moveTo>
                  <a:pt x="1335881" y="275631"/>
                </a:moveTo>
                <a:lnTo>
                  <a:pt x="1335286" y="277119"/>
                </a:lnTo>
                <a:lnTo>
                  <a:pt x="1335881" y="277714"/>
                </a:lnTo>
                <a:lnTo>
                  <a:pt x="1335881" y="278310"/>
                </a:lnTo>
                <a:lnTo>
                  <a:pt x="1337072" y="277714"/>
                </a:lnTo>
                <a:lnTo>
                  <a:pt x="1337667" y="277119"/>
                </a:lnTo>
                <a:lnTo>
                  <a:pt x="1337667" y="276226"/>
                </a:lnTo>
                <a:lnTo>
                  <a:pt x="1337072" y="275631"/>
                </a:lnTo>
                <a:close/>
                <a:moveTo>
                  <a:pt x="1312069" y="275631"/>
                </a:moveTo>
                <a:lnTo>
                  <a:pt x="1310878" y="278310"/>
                </a:lnTo>
                <a:lnTo>
                  <a:pt x="1309092" y="282477"/>
                </a:lnTo>
                <a:lnTo>
                  <a:pt x="1306711" y="287239"/>
                </a:lnTo>
                <a:lnTo>
                  <a:pt x="1312069" y="284263"/>
                </a:lnTo>
                <a:lnTo>
                  <a:pt x="1315641" y="280691"/>
                </a:lnTo>
                <a:lnTo>
                  <a:pt x="1316236" y="278310"/>
                </a:lnTo>
                <a:lnTo>
                  <a:pt x="1314450" y="275631"/>
                </a:lnTo>
                <a:close/>
                <a:moveTo>
                  <a:pt x="1571625" y="274440"/>
                </a:moveTo>
                <a:lnTo>
                  <a:pt x="1568649" y="275035"/>
                </a:lnTo>
                <a:lnTo>
                  <a:pt x="1568053" y="278310"/>
                </a:lnTo>
                <a:lnTo>
                  <a:pt x="1570435" y="279500"/>
                </a:lnTo>
                <a:lnTo>
                  <a:pt x="1574006" y="281881"/>
                </a:lnTo>
                <a:lnTo>
                  <a:pt x="1576388" y="285453"/>
                </a:lnTo>
                <a:lnTo>
                  <a:pt x="1577578" y="278905"/>
                </a:lnTo>
                <a:lnTo>
                  <a:pt x="1572816" y="274440"/>
                </a:lnTo>
                <a:close/>
                <a:moveTo>
                  <a:pt x="1326059" y="274440"/>
                </a:moveTo>
                <a:lnTo>
                  <a:pt x="1328440" y="277714"/>
                </a:lnTo>
                <a:lnTo>
                  <a:pt x="1330226" y="278310"/>
                </a:lnTo>
                <a:lnTo>
                  <a:pt x="1331714" y="277714"/>
                </a:lnTo>
                <a:lnTo>
                  <a:pt x="1331714" y="277119"/>
                </a:lnTo>
                <a:lnTo>
                  <a:pt x="1329035" y="275631"/>
                </a:lnTo>
                <a:close/>
                <a:moveTo>
                  <a:pt x="1318915" y="274440"/>
                </a:moveTo>
                <a:lnTo>
                  <a:pt x="1318915" y="275631"/>
                </a:lnTo>
                <a:lnTo>
                  <a:pt x="1320106" y="277119"/>
                </a:lnTo>
                <a:lnTo>
                  <a:pt x="1320701" y="276226"/>
                </a:lnTo>
                <a:lnTo>
                  <a:pt x="1321296" y="275035"/>
                </a:lnTo>
                <a:lnTo>
                  <a:pt x="1320701" y="274440"/>
                </a:lnTo>
                <a:close/>
                <a:moveTo>
                  <a:pt x="1626394" y="273845"/>
                </a:moveTo>
                <a:lnTo>
                  <a:pt x="1624608" y="275035"/>
                </a:lnTo>
                <a:lnTo>
                  <a:pt x="1622822" y="275035"/>
                </a:lnTo>
                <a:lnTo>
                  <a:pt x="1620441" y="274440"/>
                </a:lnTo>
                <a:lnTo>
                  <a:pt x="1619250" y="275631"/>
                </a:lnTo>
                <a:lnTo>
                  <a:pt x="1620441" y="277714"/>
                </a:lnTo>
                <a:lnTo>
                  <a:pt x="1622227" y="277119"/>
                </a:lnTo>
                <a:lnTo>
                  <a:pt x="1622822" y="277714"/>
                </a:lnTo>
                <a:lnTo>
                  <a:pt x="1626394" y="277714"/>
                </a:lnTo>
                <a:lnTo>
                  <a:pt x="1628775" y="275035"/>
                </a:lnTo>
                <a:lnTo>
                  <a:pt x="1628775" y="274440"/>
                </a:lnTo>
                <a:close/>
                <a:moveTo>
                  <a:pt x="1217712" y="273845"/>
                </a:moveTo>
                <a:lnTo>
                  <a:pt x="1217117" y="275035"/>
                </a:lnTo>
                <a:lnTo>
                  <a:pt x="1218903" y="276226"/>
                </a:lnTo>
                <a:lnTo>
                  <a:pt x="1221284" y="276226"/>
                </a:lnTo>
                <a:lnTo>
                  <a:pt x="1222475" y="278310"/>
                </a:lnTo>
                <a:lnTo>
                  <a:pt x="1224260" y="279500"/>
                </a:lnTo>
                <a:lnTo>
                  <a:pt x="1223070" y="273845"/>
                </a:lnTo>
                <a:close/>
                <a:moveTo>
                  <a:pt x="1552575" y="272654"/>
                </a:moveTo>
                <a:lnTo>
                  <a:pt x="1546027" y="274440"/>
                </a:lnTo>
                <a:lnTo>
                  <a:pt x="1544241" y="278310"/>
                </a:lnTo>
                <a:lnTo>
                  <a:pt x="1545431" y="281881"/>
                </a:lnTo>
                <a:lnTo>
                  <a:pt x="1547813" y="283072"/>
                </a:lnTo>
                <a:lnTo>
                  <a:pt x="1550194" y="281286"/>
                </a:lnTo>
                <a:lnTo>
                  <a:pt x="1555254" y="277119"/>
                </a:lnTo>
                <a:lnTo>
                  <a:pt x="1560612" y="272654"/>
                </a:lnTo>
                <a:close/>
                <a:moveTo>
                  <a:pt x="2461320" y="272059"/>
                </a:moveTo>
                <a:lnTo>
                  <a:pt x="2468463" y="272654"/>
                </a:lnTo>
                <a:lnTo>
                  <a:pt x="2474714" y="274440"/>
                </a:lnTo>
                <a:lnTo>
                  <a:pt x="2477095" y="280691"/>
                </a:lnTo>
                <a:lnTo>
                  <a:pt x="2478286" y="300038"/>
                </a:lnTo>
                <a:lnTo>
                  <a:pt x="2477095" y="320279"/>
                </a:lnTo>
                <a:lnTo>
                  <a:pt x="2477691" y="340520"/>
                </a:lnTo>
                <a:lnTo>
                  <a:pt x="2475905" y="358081"/>
                </a:lnTo>
                <a:lnTo>
                  <a:pt x="2474119" y="363439"/>
                </a:lnTo>
                <a:lnTo>
                  <a:pt x="2471738" y="364630"/>
                </a:lnTo>
                <a:lnTo>
                  <a:pt x="2467868" y="366118"/>
                </a:lnTo>
                <a:lnTo>
                  <a:pt x="2454474" y="368499"/>
                </a:lnTo>
                <a:lnTo>
                  <a:pt x="2438698" y="369690"/>
                </a:lnTo>
                <a:lnTo>
                  <a:pt x="2431256" y="369095"/>
                </a:lnTo>
                <a:lnTo>
                  <a:pt x="2427685" y="369690"/>
                </a:lnTo>
                <a:lnTo>
                  <a:pt x="2427089" y="371476"/>
                </a:lnTo>
                <a:lnTo>
                  <a:pt x="2427089" y="394693"/>
                </a:lnTo>
                <a:lnTo>
                  <a:pt x="2430066" y="420292"/>
                </a:lnTo>
                <a:lnTo>
                  <a:pt x="2428280" y="444104"/>
                </a:lnTo>
                <a:lnTo>
                  <a:pt x="2427089" y="467024"/>
                </a:lnTo>
                <a:lnTo>
                  <a:pt x="2428875" y="490241"/>
                </a:lnTo>
                <a:lnTo>
                  <a:pt x="2430661" y="514053"/>
                </a:lnTo>
                <a:lnTo>
                  <a:pt x="2428280" y="560488"/>
                </a:lnTo>
                <a:lnTo>
                  <a:pt x="2428280" y="607517"/>
                </a:lnTo>
                <a:lnTo>
                  <a:pt x="2429470" y="631032"/>
                </a:lnTo>
                <a:lnTo>
                  <a:pt x="2431256" y="654249"/>
                </a:lnTo>
                <a:lnTo>
                  <a:pt x="2425899" y="697707"/>
                </a:lnTo>
                <a:lnTo>
                  <a:pt x="2424113" y="703660"/>
                </a:lnTo>
                <a:lnTo>
                  <a:pt x="2417862" y="705446"/>
                </a:lnTo>
                <a:lnTo>
                  <a:pt x="2395538" y="709316"/>
                </a:lnTo>
                <a:lnTo>
                  <a:pt x="2372320" y="709911"/>
                </a:lnTo>
                <a:lnTo>
                  <a:pt x="2350294" y="711697"/>
                </a:lnTo>
                <a:lnTo>
                  <a:pt x="2327672" y="709316"/>
                </a:lnTo>
                <a:lnTo>
                  <a:pt x="2322314" y="709911"/>
                </a:lnTo>
                <a:lnTo>
                  <a:pt x="2318742" y="708423"/>
                </a:lnTo>
                <a:lnTo>
                  <a:pt x="2304455" y="691456"/>
                </a:lnTo>
                <a:lnTo>
                  <a:pt x="2316063" y="692647"/>
                </a:lnTo>
                <a:lnTo>
                  <a:pt x="2339876" y="693838"/>
                </a:lnTo>
                <a:lnTo>
                  <a:pt x="2364284" y="693242"/>
                </a:lnTo>
                <a:lnTo>
                  <a:pt x="2391668" y="690861"/>
                </a:lnTo>
                <a:lnTo>
                  <a:pt x="2399110" y="689670"/>
                </a:lnTo>
                <a:lnTo>
                  <a:pt x="2405063" y="685503"/>
                </a:lnTo>
                <a:lnTo>
                  <a:pt x="2407742" y="678657"/>
                </a:lnTo>
                <a:lnTo>
                  <a:pt x="2408337" y="668239"/>
                </a:lnTo>
                <a:lnTo>
                  <a:pt x="2411909" y="620317"/>
                </a:lnTo>
                <a:lnTo>
                  <a:pt x="2410718" y="596504"/>
                </a:lnTo>
                <a:lnTo>
                  <a:pt x="2409528" y="573882"/>
                </a:lnTo>
                <a:lnTo>
                  <a:pt x="2409528" y="527448"/>
                </a:lnTo>
                <a:lnTo>
                  <a:pt x="2410718" y="504231"/>
                </a:lnTo>
                <a:lnTo>
                  <a:pt x="2411909" y="479227"/>
                </a:lnTo>
                <a:lnTo>
                  <a:pt x="2410123" y="455713"/>
                </a:lnTo>
                <a:lnTo>
                  <a:pt x="2408337" y="433686"/>
                </a:lnTo>
                <a:lnTo>
                  <a:pt x="2409528" y="411064"/>
                </a:lnTo>
                <a:lnTo>
                  <a:pt x="2411313" y="387847"/>
                </a:lnTo>
                <a:lnTo>
                  <a:pt x="2408337" y="362249"/>
                </a:lnTo>
                <a:lnTo>
                  <a:pt x="2408337" y="352426"/>
                </a:lnTo>
                <a:lnTo>
                  <a:pt x="2421731" y="351235"/>
                </a:lnTo>
                <a:lnTo>
                  <a:pt x="2434531" y="349449"/>
                </a:lnTo>
                <a:lnTo>
                  <a:pt x="2447330" y="349449"/>
                </a:lnTo>
                <a:lnTo>
                  <a:pt x="2453283" y="348259"/>
                </a:lnTo>
                <a:lnTo>
                  <a:pt x="2456260" y="345282"/>
                </a:lnTo>
                <a:lnTo>
                  <a:pt x="2458343" y="339031"/>
                </a:lnTo>
                <a:lnTo>
                  <a:pt x="2458938" y="330697"/>
                </a:lnTo>
                <a:lnTo>
                  <a:pt x="2460724" y="306289"/>
                </a:lnTo>
                <a:lnTo>
                  <a:pt x="2460129" y="286644"/>
                </a:lnTo>
                <a:close/>
                <a:moveTo>
                  <a:pt x="873919" y="272059"/>
                </a:moveTo>
                <a:lnTo>
                  <a:pt x="882253" y="273249"/>
                </a:lnTo>
                <a:lnTo>
                  <a:pt x="888504" y="274440"/>
                </a:lnTo>
                <a:lnTo>
                  <a:pt x="892671" y="280095"/>
                </a:lnTo>
                <a:lnTo>
                  <a:pt x="891481" y="299443"/>
                </a:lnTo>
                <a:lnTo>
                  <a:pt x="889695" y="319684"/>
                </a:lnTo>
                <a:lnTo>
                  <a:pt x="891481" y="339031"/>
                </a:lnTo>
                <a:lnTo>
                  <a:pt x="892671" y="355105"/>
                </a:lnTo>
                <a:lnTo>
                  <a:pt x="892671" y="359272"/>
                </a:lnTo>
                <a:lnTo>
                  <a:pt x="890290" y="362844"/>
                </a:lnTo>
                <a:lnTo>
                  <a:pt x="843856" y="365225"/>
                </a:lnTo>
                <a:lnTo>
                  <a:pt x="841474" y="368499"/>
                </a:lnTo>
                <a:lnTo>
                  <a:pt x="842665" y="373857"/>
                </a:lnTo>
                <a:lnTo>
                  <a:pt x="842665" y="391717"/>
                </a:lnTo>
                <a:lnTo>
                  <a:pt x="834926" y="391717"/>
                </a:lnTo>
                <a:lnTo>
                  <a:pt x="823913" y="390824"/>
                </a:lnTo>
                <a:lnTo>
                  <a:pt x="823913" y="349449"/>
                </a:lnTo>
                <a:lnTo>
                  <a:pt x="834926" y="348854"/>
                </a:lnTo>
                <a:lnTo>
                  <a:pt x="858739" y="347068"/>
                </a:lnTo>
                <a:lnTo>
                  <a:pt x="863501" y="347068"/>
                </a:lnTo>
                <a:lnTo>
                  <a:pt x="870049" y="345282"/>
                </a:lnTo>
                <a:lnTo>
                  <a:pt x="875110" y="341710"/>
                </a:lnTo>
                <a:lnTo>
                  <a:pt x="876300" y="336055"/>
                </a:lnTo>
                <a:lnTo>
                  <a:pt x="874514" y="328316"/>
                </a:lnTo>
                <a:lnTo>
                  <a:pt x="873919" y="323851"/>
                </a:lnTo>
                <a:lnTo>
                  <a:pt x="872728" y="304503"/>
                </a:lnTo>
                <a:lnTo>
                  <a:pt x="870942" y="286644"/>
                </a:lnTo>
                <a:close/>
                <a:moveTo>
                  <a:pt x="1269504" y="271463"/>
                </a:moveTo>
                <a:lnTo>
                  <a:pt x="1268909" y="272059"/>
                </a:lnTo>
                <a:lnTo>
                  <a:pt x="1268909" y="274440"/>
                </a:lnTo>
                <a:lnTo>
                  <a:pt x="1269504" y="275631"/>
                </a:lnTo>
                <a:lnTo>
                  <a:pt x="1271290" y="275035"/>
                </a:lnTo>
                <a:lnTo>
                  <a:pt x="1271886" y="273249"/>
                </a:lnTo>
                <a:lnTo>
                  <a:pt x="1271290" y="272059"/>
                </a:lnTo>
                <a:close/>
                <a:moveTo>
                  <a:pt x="1299865" y="270868"/>
                </a:moveTo>
                <a:lnTo>
                  <a:pt x="1296889" y="271463"/>
                </a:lnTo>
                <a:lnTo>
                  <a:pt x="1299865" y="272059"/>
                </a:lnTo>
                <a:lnTo>
                  <a:pt x="1304032" y="272654"/>
                </a:lnTo>
                <a:close/>
                <a:moveTo>
                  <a:pt x="1209675" y="270868"/>
                </a:moveTo>
                <a:lnTo>
                  <a:pt x="1209080" y="271463"/>
                </a:lnTo>
                <a:lnTo>
                  <a:pt x="1209080" y="272654"/>
                </a:lnTo>
                <a:lnTo>
                  <a:pt x="1210271" y="273845"/>
                </a:lnTo>
                <a:lnTo>
                  <a:pt x="1210866" y="273249"/>
                </a:lnTo>
                <a:lnTo>
                  <a:pt x="1210866" y="271463"/>
                </a:lnTo>
                <a:close/>
                <a:moveTo>
                  <a:pt x="1713607" y="269677"/>
                </a:moveTo>
                <a:lnTo>
                  <a:pt x="1708249" y="270868"/>
                </a:lnTo>
                <a:lnTo>
                  <a:pt x="1707059" y="273249"/>
                </a:lnTo>
                <a:lnTo>
                  <a:pt x="1708845" y="276226"/>
                </a:lnTo>
                <a:lnTo>
                  <a:pt x="1708249" y="277119"/>
                </a:lnTo>
                <a:lnTo>
                  <a:pt x="1713012" y="277119"/>
                </a:lnTo>
                <a:lnTo>
                  <a:pt x="1717179" y="275035"/>
                </a:lnTo>
                <a:lnTo>
                  <a:pt x="1719858" y="277714"/>
                </a:lnTo>
                <a:lnTo>
                  <a:pt x="1722835" y="277714"/>
                </a:lnTo>
                <a:lnTo>
                  <a:pt x="1724025" y="276226"/>
                </a:lnTo>
                <a:lnTo>
                  <a:pt x="1721644" y="273845"/>
                </a:lnTo>
                <a:lnTo>
                  <a:pt x="1717179" y="273845"/>
                </a:lnTo>
                <a:close/>
                <a:moveTo>
                  <a:pt x="1438871" y="269677"/>
                </a:moveTo>
                <a:lnTo>
                  <a:pt x="1447503" y="270868"/>
                </a:lnTo>
                <a:lnTo>
                  <a:pt x="1454051" y="272654"/>
                </a:lnTo>
                <a:lnTo>
                  <a:pt x="1455837" y="278905"/>
                </a:lnTo>
                <a:lnTo>
                  <a:pt x="1457921" y="297657"/>
                </a:lnTo>
                <a:lnTo>
                  <a:pt x="1456432" y="317898"/>
                </a:lnTo>
                <a:lnTo>
                  <a:pt x="1457921" y="337245"/>
                </a:lnTo>
                <a:lnTo>
                  <a:pt x="1455837" y="353914"/>
                </a:lnTo>
                <a:lnTo>
                  <a:pt x="1454051" y="361058"/>
                </a:lnTo>
                <a:lnTo>
                  <a:pt x="1448098" y="364035"/>
                </a:lnTo>
                <a:lnTo>
                  <a:pt x="1431429" y="366118"/>
                </a:lnTo>
                <a:lnTo>
                  <a:pt x="1414463" y="365225"/>
                </a:lnTo>
                <a:lnTo>
                  <a:pt x="1409700" y="366118"/>
                </a:lnTo>
                <a:lnTo>
                  <a:pt x="1407319" y="367309"/>
                </a:lnTo>
                <a:lnTo>
                  <a:pt x="1404640" y="390228"/>
                </a:lnTo>
                <a:lnTo>
                  <a:pt x="1406426" y="413445"/>
                </a:lnTo>
                <a:lnTo>
                  <a:pt x="1405831" y="437258"/>
                </a:lnTo>
                <a:lnTo>
                  <a:pt x="1405831" y="507505"/>
                </a:lnTo>
                <a:lnTo>
                  <a:pt x="1406426" y="530424"/>
                </a:lnTo>
                <a:lnTo>
                  <a:pt x="1407319" y="554237"/>
                </a:lnTo>
                <a:lnTo>
                  <a:pt x="1406426" y="564060"/>
                </a:lnTo>
                <a:lnTo>
                  <a:pt x="1393031" y="563464"/>
                </a:lnTo>
                <a:lnTo>
                  <a:pt x="1387674" y="563464"/>
                </a:lnTo>
                <a:lnTo>
                  <a:pt x="1387674" y="544712"/>
                </a:lnTo>
                <a:lnTo>
                  <a:pt x="1388269" y="520899"/>
                </a:lnTo>
                <a:lnTo>
                  <a:pt x="1387674" y="497087"/>
                </a:lnTo>
                <a:lnTo>
                  <a:pt x="1387078" y="473870"/>
                </a:lnTo>
                <a:lnTo>
                  <a:pt x="1387078" y="403623"/>
                </a:lnTo>
                <a:lnTo>
                  <a:pt x="1387674" y="379513"/>
                </a:lnTo>
                <a:lnTo>
                  <a:pt x="1385888" y="356891"/>
                </a:lnTo>
                <a:lnTo>
                  <a:pt x="1386483" y="349449"/>
                </a:lnTo>
                <a:lnTo>
                  <a:pt x="1397496" y="350045"/>
                </a:lnTo>
                <a:lnTo>
                  <a:pt x="1415058" y="349449"/>
                </a:lnTo>
                <a:lnTo>
                  <a:pt x="1419225" y="348259"/>
                </a:lnTo>
                <a:lnTo>
                  <a:pt x="1424881" y="347068"/>
                </a:lnTo>
                <a:lnTo>
                  <a:pt x="1430239" y="345282"/>
                </a:lnTo>
                <a:lnTo>
                  <a:pt x="1433513" y="339627"/>
                </a:lnTo>
                <a:lnTo>
                  <a:pt x="1435894" y="334269"/>
                </a:lnTo>
                <a:lnTo>
                  <a:pt x="1436489" y="324446"/>
                </a:lnTo>
                <a:lnTo>
                  <a:pt x="1438871" y="303313"/>
                </a:lnTo>
                <a:lnTo>
                  <a:pt x="1437680" y="284263"/>
                </a:lnTo>
                <a:close/>
                <a:moveTo>
                  <a:pt x="1292424" y="269677"/>
                </a:moveTo>
                <a:lnTo>
                  <a:pt x="1291828" y="270868"/>
                </a:lnTo>
                <a:lnTo>
                  <a:pt x="1292424" y="271463"/>
                </a:lnTo>
                <a:lnTo>
                  <a:pt x="1293912" y="272059"/>
                </a:lnTo>
                <a:lnTo>
                  <a:pt x="1295103" y="270868"/>
                </a:lnTo>
                <a:lnTo>
                  <a:pt x="1295103" y="270273"/>
                </a:lnTo>
                <a:lnTo>
                  <a:pt x="1293912" y="269677"/>
                </a:lnTo>
                <a:close/>
                <a:moveTo>
                  <a:pt x="1883867" y="269082"/>
                </a:moveTo>
                <a:lnTo>
                  <a:pt x="1892201" y="269677"/>
                </a:lnTo>
                <a:lnTo>
                  <a:pt x="1896071" y="270868"/>
                </a:lnTo>
                <a:lnTo>
                  <a:pt x="1897856" y="273249"/>
                </a:lnTo>
                <a:lnTo>
                  <a:pt x="1899047" y="276226"/>
                </a:lnTo>
                <a:lnTo>
                  <a:pt x="1902619" y="301824"/>
                </a:lnTo>
                <a:lnTo>
                  <a:pt x="1902619" y="336055"/>
                </a:lnTo>
                <a:lnTo>
                  <a:pt x="1903214" y="366118"/>
                </a:lnTo>
                <a:lnTo>
                  <a:pt x="1903214" y="378917"/>
                </a:lnTo>
                <a:lnTo>
                  <a:pt x="1902024" y="396479"/>
                </a:lnTo>
                <a:lnTo>
                  <a:pt x="1900238" y="406897"/>
                </a:lnTo>
                <a:lnTo>
                  <a:pt x="1899047" y="411064"/>
                </a:lnTo>
                <a:lnTo>
                  <a:pt x="1898452" y="414636"/>
                </a:lnTo>
                <a:lnTo>
                  <a:pt x="1896071" y="417315"/>
                </a:lnTo>
                <a:lnTo>
                  <a:pt x="1892201" y="418506"/>
                </a:lnTo>
                <a:lnTo>
                  <a:pt x="1881188" y="420292"/>
                </a:lnTo>
                <a:lnTo>
                  <a:pt x="1842790" y="420292"/>
                </a:lnTo>
                <a:lnTo>
                  <a:pt x="1827610" y="419696"/>
                </a:lnTo>
                <a:lnTo>
                  <a:pt x="1812429" y="417315"/>
                </a:lnTo>
                <a:lnTo>
                  <a:pt x="1810048" y="415231"/>
                </a:lnTo>
                <a:lnTo>
                  <a:pt x="1808262" y="413445"/>
                </a:lnTo>
                <a:lnTo>
                  <a:pt x="1806774" y="409874"/>
                </a:lnTo>
                <a:lnTo>
                  <a:pt x="1804988" y="401242"/>
                </a:lnTo>
                <a:lnTo>
                  <a:pt x="1820466" y="401242"/>
                </a:lnTo>
                <a:lnTo>
                  <a:pt x="1847255" y="403027"/>
                </a:lnTo>
                <a:lnTo>
                  <a:pt x="1861245" y="401242"/>
                </a:lnTo>
                <a:lnTo>
                  <a:pt x="1867198" y="401242"/>
                </a:lnTo>
                <a:lnTo>
                  <a:pt x="1874639" y="398265"/>
                </a:lnTo>
                <a:lnTo>
                  <a:pt x="1877021" y="395884"/>
                </a:lnTo>
                <a:lnTo>
                  <a:pt x="1878211" y="392312"/>
                </a:lnTo>
                <a:lnTo>
                  <a:pt x="1879997" y="386061"/>
                </a:lnTo>
                <a:lnTo>
                  <a:pt x="1880592" y="381299"/>
                </a:lnTo>
                <a:lnTo>
                  <a:pt x="1881188" y="375643"/>
                </a:lnTo>
                <a:lnTo>
                  <a:pt x="1884462" y="354510"/>
                </a:lnTo>
                <a:lnTo>
                  <a:pt x="1884462" y="332483"/>
                </a:lnTo>
                <a:lnTo>
                  <a:pt x="1883867" y="310456"/>
                </a:lnTo>
                <a:close/>
                <a:moveTo>
                  <a:pt x="1545431" y="269082"/>
                </a:moveTo>
                <a:lnTo>
                  <a:pt x="1544241" y="269677"/>
                </a:lnTo>
                <a:lnTo>
                  <a:pt x="1544241" y="271463"/>
                </a:lnTo>
                <a:lnTo>
                  <a:pt x="1545431" y="271463"/>
                </a:lnTo>
                <a:lnTo>
                  <a:pt x="1546027" y="270868"/>
                </a:lnTo>
                <a:lnTo>
                  <a:pt x="1546027" y="269082"/>
                </a:lnTo>
                <a:close/>
                <a:moveTo>
                  <a:pt x="1525786" y="269082"/>
                </a:moveTo>
                <a:lnTo>
                  <a:pt x="1525191" y="270273"/>
                </a:lnTo>
                <a:lnTo>
                  <a:pt x="1526977" y="272654"/>
                </a:lnTo>
                <a:lnTo>
                  <a:pt x="1530846" y="276226"/>
                </a:lnTo>
                <a:lnTo>
                  <a:pt x="1530251" y="270868"/>
                </a:lnTo>
                <a:lnTo>
                  <a:pt x="1526977" y="269082"/>
                </a:lnTo>
                <a:close/>
                <a:moveTo>
                  <a:pt x="1569244" y="268487"/>
                </a:moveTo>
                <a:lnTo>
                  <a:pt x="1568053" y="269677"/>
                </a:lnTo>
                <a:lnTo>
                  <a:pt x="1568053" y="272654"/>
                </a:lnTo>
                <a:lnTo>
                  <a:pt x="1569244" y="273249"/>
                </a:lnTo>
                <a:lnTo>
                  <a:pt x="1571030" y="272654"/>
                </a:lnTo>
                <a:lnTo>
                  <a:pt x="1574602" y="272059"/>
                </a:lnTo>
                <a:lnTo>
                  <a:pt x="1578174" y="270868"/>
                </a:lnTo>
                <a:lnTo>
                  <a:pt x="1577578" y="270273"/>
                </a:lnTo>
                <a:lnTo>
                  <a:pt x="1577578" y="269677"/>
                </a:lnTo>
                <a:lnTo>
                  <a:pt x="1574006" y="269082"/>
                </a:lnTo>
                <a:lnTo>
                  <a:pt x="1571030" y="268487"/>
                </a:lnTo>
                <a:close/>
                <a:moveTo>
                  <a:pt x="1238846" y="267892"/>
                </a:moveTo>
                <a:lnTo>
                  <a:pt x="1237060" y="268487"/>
                </a:lnTo>
                <a:lnTo>
                  <a:pt x="1236464" y="270273"/>
                </a:lnTo>
                <a:lnTo>
                  <a:pt x="1236464" y="270868"/>
                </a:lnTo>
                <a:lnTo>
                  <a:pt x="1237060" y="271463"/>
                </a:lnTo>
                <a:lnTo>
                  <a:pt x="1238846" y="270868"/>
                </a:lnTo>
                <a:lnTo>
                  <a:pt x="1239441" y="269082"/>
                </a:lnTo>
                <a:lnTo>
                  <a:pt x="1239441" y="268487"/>
                </a:lnTo>
                <a:close/>
                <a:moveTo>
                  <a:pt x="1152525" y="267892"/>
                </a:moveTo>
                <a:lnTo>
                  <a:pt x="1172468" y="269677"/>
                </a:lnTo>
                <a:lnTo>
                  <a:pt x="1173659" y="273249"/>
                </a:lnTo>
                <a:lnTo>
                  <a:pt x="1171278" y="280691"/>
                </a:lnTo>
                <a:lnTo>
                  <a:pt x="1171278" y="319684"/>
                </a:lnTo>
                <a:lnTo>
                  <a:pt x="1173064" y="339031"/>
                </a:lnTo>
                <a:lnTo>
                  <a:pt x="1174254" y="358677"/>
                </a:lnTo>
                <a:lnTo>
                  <a:pt x="1175743" y="366118"/>
                </a:lnTo>
                <a:lnTo>
                  <a:pt x="1172468" y="369690"/>
                </a:lnTo>
                <a:lnTo>
                  <a:pt x="1150739" y="369690"/>
                </a:lnTo>
                <a:lnTo>
                  <a:pt x="1129308" y="369095"/>
                </a:lnTo>
                <a:lnTo>
                  <a:pt x="1122462" y="371476"/>
                </a:lnTo>
                <a:lnTo>
                  <a:pt x="1120676" y="378024"/>
                </a:lnTo>
                <a:lnTo>
                  <a:pt x="1118890" y="400051"/>
                </a:lnTo>
                <a:lnTo>
                  <a:pt x="1120676" y="422673"/>
                </a:lnTo>
                <a:lnTo>
                  <a:pt x="1120676" y="490241"/>
                </a:lnTo>
                <a:lnTo>
                  <a:pt x="1121271" y="512863"/>
                </a:lnTo>
                <a:lnTo>
                  <a:pt x="1117700" y="558106"/>
                </a:lnTo>
                <a:lnTo>
                  <a:pt x="1117104" y="564060"/>
                </a:lnTo>
                <a:lnTo>
                  <a:pt x="1100733" y="564060"/>
                </a:lnTo>
                <a:lnTo>
                  <a:pt x="1098650" y="546498"/>
                </a:lnTo>
                <a:lnTo>
                  <a:pt x="1098650" y="525067"/>
                </a:lnTo>
                <a:lnTo>
                  <a:pt x="1100733" y="503040"/>
                </a:lnTo>
                <a:lnTo>
                  <a:pt x="1102519" y="479823"/>
                </a:lnTo>
                <a:lnTo>
                  <a:pt x="1101924" y="456903"/>
                </a:lnTo>
                <a:lnTo>
                  <a:pt x="1101924" y="389038"/>
                </a:lnTo>
                <a:lnTo>
                  <a:pt x="1100733" y="366713"/>
                </a:lnTo>
                <a:lnTo>
                  <a:pt x="1101329" y="350045"/>
                </a:lnTo>
                <a:lnTo>
                  <a:pt x="1117104" y="350640"/>
                </a:lnTo>
                <a:lnTo>
                  <a:pt x="1146870" y="350640"/>
                </a:lnTo>
                <a:lnTo>
                  <a:pt x="1153121" y="348854"/>
                </a:lnTo>
                <a:lnTo>
                  <a:pt x="1157883" y="344092"/>
                </a:lnTo>
                <a:lnTo>
                  <a:pt x="1156693" y="336055"/>
                </a:lnTo>
                <a:lnTo>
                  <a:pt x="1156097" y="330697"/>
                </a:lnTo>
                <a:lnTo>
                  <a:pt x="1155502" y="323851"/>
                </a:lnTo>
                <a:lnTo>
                  <a:pt x="1154311" y="304503"/>
                </a:lnTo>
                <a:lnTo>
                  <a:pt x="1152525" y="285453"/>
                </a:lnTo>
                <a:close/>
                <a:moveTo>
                  <a:pt x="1585020" y="267296"/>
                </a:moveTo>
                <a:lnTo>
                  <a:pt x="1581448" y="267892"/>
                </a:lnTo>
                <a:lnTo>
                  <a:pt x="1581448" y="271463"/>
                </a:lnTo>
                <a:lnTo>
                  <a:pt x="1583829" y="276226"/>
                </a:lnTo>
                <a:lnTo>
                  <a:pt x="1587401" y="280095"/>
                </a:lnTo>
                <a:lnTo>
                  <a:pt x="1589782" y="279500"/>
                </a:lnTo>
                <a:lnTo>
                  <a:pt x="1591866" y="278905"/>
                </a:lnTo>
                <a:lnTo>
                  <a:pt x="1592461" y="275631"/>
                </a:lnTo>
                <a:lnTo>
                  <a:pt x="1592461" y="272059"/>
                </a:lnTo>
                <a:lnTo>
                  <a:pt x="1587996" y="269677"/>
                </a:lnTo>
                <a:lnTo>
                  <a:pt x="1587401" y="269082"/>
                </a:lnTo>
                <a:lnTo>
                  <a:pt x="1586806" y="269082"/>
                </a:lnTo>
                <a:lnTo>
                  <a:pt x="1586806" y="268487"/>
                </a:lnTo>
                <a:lnTo>
                  <a:pt x="1585615" y="267892"/>
                </a:lnTo>
                <a:close/>
                <a:moveTo>
                  <a:pt x="1518047" y="266701"/>
                </a:moveTo>
                <a:lnTo>
                  <a:pt x="1518047" y="267296"/>
                </a:lnTo>
                <a:lnTo>
                  <a:pt x="1518642" y="268487"/>
                </a:lnTo>
                <a:lnTo>
                  <a:pt x="1519833" y="269082"/>
                </a:lnTo>
                <a:lnTo>
                  <a:pt x="1521024" y="267892"/>
                </a:lnTo>
                <a:lnTo>
                  <a:pt x="1521024" y="267296"/>
                </a:lnTo>
                <a:lnTo>
                  <a:pt x="1520428" y="266701"/>
                </a:lnTo>
                <a:close/>
                <a:moveTo>
                  <a:pt x="1231106" y="266701"/>
                </a:moveTo>
                <a:lnTo>
                  <a:pt x="1229916" y="267296"/>
                </a:lnTo>
                <a:lnTo>
                  <a:pt x="1229916" y="268487"/>
                </a:lnTo>
                <a:lnTo>
                  <a:pt x="1229321" y="272654"/>
                </a:lnTo>
                <a:lnTo>
                  <a:pt x="1229321" y="277119"/>
                </a:lnTo>
                <a:lnTo>
                  <a:pt x="1230511" y="279500"/>
                </a:lnTo>
                <a:lnTo>
                  <a:pt x="1228428" y="280691"/>
                </a:lnTo>
                <a:lnTo>
                  <a:pt x="1227237" y="282477"/>
                </a:lnTo>
                <a:lnTo>
                  <a:pt x="1231106" y="283072"/>
                </a:lnTo>
                <a:lnTo>
                  <a:pt x="1232297" y="280691"/>
                </a:lnTo>
                <a:lnTo>
                  <a:pt x="1231702" y="277714"/>
                </a:lnTo>
                <a:lnTo>
                  <a:pt x="1231106" y="275035"/>
                </a:lnTo>
                <a:lnTo>
                  <a:pt x="1231702" y="272654"/>
                </a:lnTo>
                <a:lnTo>
                  <a:pt x="1232297" y="270868"/>
                </a:lnTo>
                <a:lnTo>
                  <a:pt x="1232892" y="268487"/>
                </a:lnTo>
                <a:close/>
                <a:moveTo>
                  <a:pt x="1021259" y="264915"/>
                </a:moveTo>
                <a:lnTo>
                  <a:pt x="1020068" y="266701"/>
                </a:lnTo>
                <a:lnTo>
                  <a:pt x="1020068" y="269677"/>
                </a:lnTo>
                <a:lnTo>
                  <a:pt x="1021854" y="267296"/>
                </a:lnTo>
                <a:lnTo>
                  <a:pt x="1022449" y="264915"/>
                </a:lnTo>
                <a:close/>
                <a:moveTo>
                  <a:pt x="1697236" y="264320"/>
                </a:moveTo>
                <a:lnTo>
                  <a:pt x="1695450" y="265510"/>
                </a:lnTo>
                <a:lnTo>
                  <a:pt x="1694855" y="267296"/>
                </a:lnTo>
                <a:lnTo>
                  <a:pt x="1696046" y="269677"/>
                </a:lnTo>
                <a:lnTo>
                  <a:pt x="1699617" y="271463"/>
                </a:lnTo>
                <a:lnTo>
                  <a:pt x="1703785" y="269082"/>
                </a:lnTo>
                <a:lnTo>
                  <a:pt x="1701403" y="267296"/>
                </a:lnTo>
                <a:lnTo>
                  <a:pt x="1699617" y="265510"/>
                </a:lnTo>
                <a:close/>
                <a:moveTo>
                  <a:pt x="1557040" y="264320"/>
                </a:moveTo>
                <a:lnTo>
                  <a:pt x="1555254" y="264915"/>
                </a:lnTo>
                <a:lnTo>
                  <a:pt x="1555254" y="267296"/>
                </a:lnTo>
                <a:lnTo>
                  <a:pt x="1557040" y="269677"/>
                </a:lnTo>
                <a:lnTo>
                  <a:pt x="1558826" y="269677"/>
                </a:lnTo>
                <a:lnTo>
                  <a:pt x="1560612" y="269082"/>
                </a:lnTo>
                <a:lnTo>
                  <a:pt x="1560612" y="266701"/>
                </a:lnTo>
                <a:lnTo>
                  <a:pt x="1558826" y="264915"/>
                </a:lnTo>
                <a:close/>
                <a:moveTo>
                  <a:pt x="1314450" y="263427"/>
                </a:moveTo>
                <a:lnTo>
                  <a:pt x="1313260" y="266701"/>
                </a:lnTo>
                <a:lnTo>
                  <a:pt x="1314450" y="269082"/>
                </a:lnTo>
                <a:lnTo>
                  <a:pt x="1315046" y="269082"/>
                </a:lnTo>
                <a:lnTo>
                  <a:pt x="1316236" y="268487"/>
                </a:lnTo>
                <a:lnTo>
                  <a:pt x="1316236" y="265510"/>
                </a:lnTo>
                <a:close/>
                <a:moveTo>
                  <a:pt x="1587401" y="262236"/>
                </a:moveTo>
                <a:lnTo>
                  <a:pt x="1588592" y="264320"/>
                </a:lnTo>
                <a:lnTo>
                  <a:pt x="1589187" y="264915"/>
                </a:lnTo>
                <a:lnTo>
                  <a:pt x="1589187" y="265510"/>
                </a:lnTo>
                <a:lnTo>
                  <a:pt x="1589782" y="265510"/>
                </a:lnTo>
                <a:lnTo>
                  <a:pt x="1590378" y="266701"/>
                </a:lnTo>
                <a:lnTo>
                  <a:pt x="1596033" y="269082"/>
                </a:lnTo>
                <a:lnTo>
                  <a:pt x="1601391" y="274440"/>
                </a:lnTo>
                <a:lnTo>
                  <a:pt x="1602581" y="276226"/>
                </a:lnTo>
                <a:lnTo>
                  <a:pt x="1603177" y="277714"/>
                </a:lnTo>
                <a:lnTo>
                  <a:pt x="1604070" y="278310"/>
                </a:lnTo>
                <a:lnTo>
                  <a:pt x="1601391" y="281286"/>
                </a:lnTo>
                <a:lnTo>
                  <a:pt x="1598414" y="283667"/>
                </a:lnTo>
                <a:lnTo>
                  <a:pt x="1594842" y="284263"/>
                </a:lnTo>
                <a:lnTo>
                  <a:pt x="1591271" y="285453"/>
                </a:lnTo>
                <a:lnTo>
                  <a:pt x="1586210" y="289025"/>
                </a:lnTo>
                <a:lnTo>
                  <a:pt x="1582639" y="289918"/>
                </a:lnTo>
                <a:lnTo>
                  <a:pt x="1579662" y="289918"/>
                </a:lnTo>
                <a:lnTo>
                  <a:pt x="1579662" y="293490"/>
                </a:lnTo>
                <a:lnTo>
                  <a:pt x="1580853" y="294681"/>
                </a:lnTo>
                <a:lnTo>
                  <a:pt x="1581448" y="296467"/>
                </a:lnTo>
                <a:lnTo>
                  <a:pt x="1583829" y="295276"/>
                </a:lnTo>
                <a:lnTo>
                  <a:pt x="1586210" y="294681"/>
                </a:lnTo>
                <a:lnTo>
                  <a:pt x="1589782" y="293490"/>
                </a:lnTo>
                <a:lnTo>
                  <a:pt x="1589187" y="292299"/>
                </a:lnTo>
                <a:lnTo>
                  <a:pt x="1589187" y="291109"/>
                </a:lnTo>
                <a:lnTo>
                  <a:pt x="1593056" y="288430"/>
                </a:lnTo>
                <a:lnTo>
                  <a:pt x="1594247" y="289025"/>
                </a:lnTo>
                <a:lnTo>
                  <a:pt x="1591866" y="291109"/>
                </a:lnTo>
                <a:lnTo>
                  <a:pt x="1589782" y="294085"/>
                </a:lnTo>
                <a:lnTo>
                  <a:pt x="1593056" y="296467"/>
                </a:lnTo>
                <a:lnTo>
                  <a:pt x="1595438" y="298252"/>
                </a:lnTo>
                <a:lnTo>
                  <a:pt x="1597224" y="295871"/>
                </a:lnTo>
                <a:lnTo>
                  <a:pt x="1600200" y="297062"/>
                </a:lnTo>
                <a:lnTo>
                  <a:pt x="1600200" y="300038"/>
                </a:lnTo>
                <a:lnTo>
                  <a:pt x="1599010" y="303313"/>
                </a:lnTo>
                <a:lnTo>
                  <a:pt x="1604070" y="306885"/>
                </a:lnTo>
                <a:lnTo>
                  <a:pt x="1605856" y="305694"/>
                </a:lnTo>
                <a:lnTo>
                  <a:pt x="1606451" y="303908"/>
                </a:lnTo>
                <a:lnTo>
                  <a:pt x="1604665" y="302717"/>
                </a:lnTo>
                <a:lnTo>
                  <a:pt x="1604665" y="301229"/>
                </a:lnTo>
                <a:lnTo>
                  <a:pt x="1605856" y="300038"/>
                </a:lnTo>
                <a:lnTo>
                  <a:pt x="1608237" y="300038"/>
                </a:lnTo>
                <a:lnTo>
                  <a:pt x="1608237" y="301229"/>
                </a:lnTo>
                <a:lnTo>
                  <a:pt x="1610618" y="302717"/>
                </a:lnTo>
                <a:lnTo>
                  <a:pt x="1612404" y="301229"/>
                </a:lnTo>
                <a:lnTo>
                  <a:pt x="1612404" y="298848"/>
                </a:lnTo>
                <a:lnTo>
                  <a:pt x="1614785" y="298848"/>
                </a:lnTo>
                <a:lnTo>
                  <a:pt x="1615381" y="296467"/>
                </a:lnTo>
                <a:lnTo>
                  <a:pt x="1618655" y="295871"/>
                </a:lnTo>
                <a:lnTo>
                  <a:pt x="1621036" y="295276"/>
                </a:lnTo>
                <a:lnTo>
                  <a:pt x="1620441" y="290513"/>
                </a:lnTo>
                <a:lnTo>
                  <a:pt x="1618655" y="284858"/>
                </a:lnTo>
                <a:lnTo>
                  <a:pt x="1615976" y="288430"/>
                </a:lnTo>
                <a:lnTo>
                  <a:pt x="1615976" y="291704"/>
                </a:lnTo>
                <a:lnTo>
                  <a:pt x="1614190" y="294085"/>
                </a:lnTo>
                <a:lnTo>
                  <a:pt x="1612999" y="296467"/>
                </a:lnTo>
                <a:lnTo>
                  <a:pt x="1612404" y="297062"/>
                </a:lnTo>
                <a:lnTo>
                  <a:pt x="1611809" y="295871"/>
                </a:lnTo>
                <a:lnTo>
                  <a:pt x="1610618" y="295276"/>
                </a:lnTo>
                <a:lnTo>
                  <a:pt x="1610023" y="295276"/>
                </a:lnTo>
                <a:lnTo>
                  <a:pt x="1608237" y="296467"/>
                </a:lnTo>
                <a:lnTo>
                  <a:pt x="1608237" y="297657"/>
                </a:lnTo>
                <a:lnTo>
                  <a:pt x="1605856" y="297657"/>
                </a:lnTo>
                <a:lnTo>
                  <a:pt x="1601986" y="294681"/>
                </a:lnTo>
                <a:lnTo>
                  <a:pt x="1597224" y="293490"/>
                </a:lnTo>
                <a:lnTo>
                  <a:pt x="1594247" y="289025"/>
                </a:lnTo>
                <a:lnTo>
                  <a:pt x="1596628" y="290513"/>
                </a:lnTo>
                <a:lnTo>
                  <a:pt x="1599605" y="292895"/>
                </a:lnTo>
                <a:lnTo>
                  <a:pt x="1600796" y="292895"/>
                </a:lnTo>
                <a:lnTo>
                  <a:pt x="1603177" y="293490"/>
                </a:lnTo>
                <a:lnTo>
                  <a:pt x="1604665" y="294085"/>
                </a:lnTo>
                <a:lnTo>
                  <a:pt x="1605856" y="294085"/>
                </a:lnTo>
                <a:lnTo>
                  <a:pt x="1608832" y="291109"/>
                </a:lnTo>
                <a:lnTo>
                  <a:pt x="1608832" y="287835"/>
                </a:lnTo>
                <a:lnTo>
                  <a:pt x="1605260" y="288430"/>
                </a:lnTo>
                <a:lnTo>
                  <a:pt x="1601986" y="287239"/>
                </a:lnTo>
                <a:lnTo>
                  <a:pt x="1602581" y="286644"/>
                </a:lnTo>
                <a:lnTo>
                  <a:pt x="1602581" y="285453"/>
                </a:lnTo>
                <a:lnTo>
                  <a:pt x="1604070" y="284263"/>
                </a:lnTo>
                <a:lnTo>
                  <a:pt x="1605260" y="282477"/>
                </a:lnTo>
                <a:lnTo>
                  <a:pt x="1605856" y="281286"/>
                </a:lnTo>
                <a:lnTo>
                  <a:pt x="1606451" y="279500"/>
                </a:lnTo>
                <a:lnTo>
                  <a:pt x="1608832" y="277119"/>
                </a:lnTo>
                <a:lnTo>
                  <a:pt x="1605260" y="273845"/>
                </a:lnTo>
                <a:lnTo>
                  <a:pt x="1605856" y="272654"/>
                </a:lnTo>
                <a:lnTo>
                  <a:pt x="1606451" y="270868"/>
                </a:lnTo>
                <a:lnTo>
                  <a:pt x="1607046" y="269677"/>
                </a:lnTo>
                <a:lnTo>
                  <a:pt x="1607642" y="267892"/>
                </a:lnTo>
                <a:lnTo>
                  <a:pt x="1596033" y="263427"/>
                </a:lnTo>
                <a:lnTo>
                  <a:pt x="1592461" y="262236"/>
                </a:lnTo>
                <a:close/>
                <a:moveTo>
                  <a:pt x="1308497" y="262236"/>
                </a:moveTo>
                <a:lnTo>
                  <a:pt x="1307307" y="262831"/>
                </a:lnTo>
                <a:lnTo>
                  <a:pt x="1307307" y="266701"/>
                </a:lnTo>
                <a:lnTo>
                  <a:pt x="1309092" y="266701"/>
                </a:lnTo>
                <a:lnTo>
                  <a:pt x="1310283" y="264320"/>
                </a:lnTo>
                <a:close/>
                <a:moveTo>
                  <a:pt x="1220689" y="262236"/>
                </a:moveTo>
                <a:lnTo>
                  <a:pt x="1220093" y="262831"/>
                </a:lnTo>
                <a:lnTo>
                  <a:pt x="1219498" y="264320"/>
                </a:lnTo>
                <a:lnTo>
                  <a:pt x="1220093" y="264915"/>
                </a:lnTo>
                <a:lnTo>
                  <a:pt x="1220093" y="265510"/>
                </a:lnTo>
                <a:lnTo>
                  <a:pt x="1221284" y="264915"/>
                </a:lnTo>
                <a:lnTo>
                  <a:pt x="1221284" y="262831"/>
                </a:lnTo>
                <a:close/>
                <a:moveTo>
                  <a:pt x="1727597" y="260450"/>
                </a:moveTo>
                <a:lnTo>
                  <a:pt x="1726406" y="261641"/>
                </a:lnTo>
                <a:lnTo>
                  <a:pt x="1726406" y="264320"/>
                </a:lnTo>
                <a:lnTo>
                  <a:pt x="1725216" y="267892"/>
                </a:lnTo>
                <a:lnTo>
                  <a:pt x="1725216" y="270868"/>
                </a:lnTo>
                <a:lnTo>
                  <a:pt x="1728192" y="269082"/>
                </a:lnTo>
                <a:lnTo>
                  <a:pt x="1729978" y="264320"/>
                </a:lnTo>
                <a:lnTo>
                  <a:pt x="1729978" y="261045"/>
                </a:lnTo>
                <a:close/>
                <a:moveTo>
                  <a:pt x="1682056" y="260450"/>
                </a:moveTo>
                <a:lnTo>
                  <a:pt x="1679377" y="261045"/>
                </a:lnTo>
                <a:lnTo>
                  <a:pt x="1678186" y="264320"/>
                </a:lnTo>
                <a:lnTo>
                  <a:pt x="1679377" y="266701"/>
                </a:lnTo>
                <a:lnTo>
                  <a:pt x="1682056" y="267296"/>
                </a:lnTo>
                <a:lnTo>
                  <a:pt x="1682651" y="265510"/>
                </a:lnTo>
                <a:lnTo>
                  <a:pt x="1682056" y="262831"/>
                </a:lnTo>
                <a:lnTo>
                  <a:pt x="1682651" y="261641"/>
                </a:lnTo>
                <a:close/>
                <a:moveTo>
                  <a:pt x="1643063" y="260450"/>
                </a:moveTo>
                <a:lnTo>
                  <a:pt x="1643063" y="265510"/>
                </a:lnTo>
                <a:lnTo>
                  <a:pt x="1644849" y="267296"/>
                </a:lnTo>
                <a:lnTo>
                  <a:pt x="1644253" y="272654"/>
                </a:lnTo>
                <a:lnTo>
                  <a:pt x="1649611" y="273249"/>
                </a:lnTo>
                <a:lnTo>
                  <a:pt x="1653778" y="273249"/>
                </a:lnTo>
                <a:lnTo>
                  <a:pt x="1658243" y="275035"/>
                </a:lnTo>
                <a:lnTo>
                  <a:pt x="1667471" y="275035"/>
                </a:lnTo>
                <a:lnTo>
                  <a:pt x="1671042" y="272059"/>
                </a:lnTo>
                <a:lnTo>
                  <a:pt x="1666578" y="272059"/>
                </a:lnTo>
                <a:lnTo>
                  <a:pt x="1663006" y="272654"/>
                </a:lnTo>
                <a:lnTo>
                  <a:pt x="1658839" y="273249"/>
                </a:lnTo>
                <a:lnTo>
                  <a:pt x="1653778" y="272654"/>
                </a:lnTo>
                <a:lnTo>
                  <a:pt x="1652588" y="270273"/>
                </a:lnTo>
                <a:lnTo>
                  <a:pt x="1651992" y="267296"/>
                </a:lnTo>
                <a:lnTo>
                  <a:pt x="1655267" y="266701"/>
                </a:lnTo>
                <a:lnTo>
                  <a:pt x="1655267" y="263427"/>
                </a:lnTo>
                <a:lnTo>
                  <a:pt x="1653778" y="261641"/>
                </a:lnTo>
                <a:lnTo>
                  <a:pt x="1651992" y="262236"/>
                </a:lnTo>
                <a:lnTo>
                  <a:pt x="1648421" y="262236"/>
                </a:lnTo>
                <a:lnTo>
                  <a:pt x="1645444" y="260450"/>
                </a:lnTo>
                <a:close/>
                <a:moveTo>
                  <a:pt x="1335881" y="260450"/>
                </a:moveTo>
                <a:lnTo>
                  <a:pt x="1332310" y="262831"/>
                </a:lnTo>
                <a:lnTo>
                  <a:pt x="1335881" y="263427"/>
                </a:lnTo>
                <a:lnTo>
                  <a:pt x="1339453" y="263427"/>
                </a:lnTo>
                <a:lnTo>
                  <a:pt x="1341835" y="264320"/>
                </a:lnTo>
                <a:lnTo>
                  <a:pt x="1345109" y="263427"/>
                </a:lnTo>
                <a:lnTo>
                  <a:pt x="1341239" y="261641"/>
                </a:lnTo>
                <a:lnTo>
                  <a:pt x="1340644" y="261641"/>
                </a:lnTo>
                <a:lnTo>
                  <a:pt x="1339453" y="262236"/>
                </a:lnTo>
                <a:close/>
                <a:moveTo>
                  <a:pt x="1767781" y="259855"/>
                </a:moveTo>
                <a:lnTo>
                  <a:pt x="1767781" y="262236"/>
                </a:lnTo>
                <a:lnTo>
                  <a:pt x="1769269" y="262831"/>
                </a:lnTo>
                <a:lnTo>
                  <a:pt x="1770460" y="261641"/>
                </a:lnTo>
                <a:lnTo>
                  <a:pt x="1769864" y="260450"/>
                </a:lnTo>
                <a:lnTo>
                  <a:pt x="1769269" y="259855"/>
                </a:lnTo>
                <a:close/>
                <a:moveTo>
                  <a:pt x="1243906" y="259855"/>
                </a:moveTo>
                <a:lnTo>
                  <a:pt x="1241227" y="260450"/>
                </a:lnTo>
                <a:lnTo>
                  <a:pt x="1240036" y="261641"/>
                </a:lnTo>
                <a:lnTo>
                  <a:pt x="1240036" y="263427"/>
                </a:lnTo>
                <a:lnTo>
                  <a:pt x="1242715" y="264320"/>
                </a:lnTo>
                <a:lnTo>
                  <a:pt x="1243310" y="265510"/>
                </a:lnTo>
                <a:lnTo>
                  <a:pt x="1243310" y="267296"/>
                </a:lnTo>
                <a:lnTo>
                  <a:pt x="1243906" y="269082"/>
                </a:lnTo>
                <a:lnTo>
                  <a:pt x="1244501" y="271463"/>
                </a:lnTo>
                <a:lnTo>
                  <a:pt x="1246287" y="267892"/>
                </a:lnTo>
                <a:lnTo>
                  <a:pt x="1249264" y="265510"/>
                </a:lnTo>
                <a:lnTo>
                  <a:pt x="1251049" y="266106"/>
                </a:lnTo>
                <a:lnTo>
                  <a:pt x="1251645" y="264915"/>
                </a:lnTo>
                <a:lnTo>
                  <a:pt x="1251049" y="263427"/>
                </a:lnTo>
                <a:lnTo>
                  <a:pt x="1249859" y="263427"/>
                </a:lnTo>
                <a:lnTo>
                  <a:pt x="1248073" y="262831"/>
                </a:lnTo>
                <a:lnTo>
                  <a:pt x="1246287" y="262831"/>
                </a:lnTo>
                <a:lnTo>
                  <a:pt x="1245692" y="260450"/>
                </a:lnTo>
                <a:close/>
                <a:moveTo>
                  <a:pt x="1661220" y="256283"/>
                </a:moveTo>
                <a:lnTo>
                  <a:pt x="1664196" y="256283"/>
                </a:lnTo>
                <a:lnTo>
                  <a:pt x="1664792" y="256878"/>
                </a:lnTo>
                <a:lnTo>
                  <a:pt x="1663601" y="258069"/>
                </a:lnTo>
                <a:lnTo>
                  <a:pt x="1660029" y="257474"/>
                </a:lnTo>
                <a:close/>
                <a:moveTo>
                  <a:pt x="1558231" y="256283"/>
                </a:moveTo>
                <a:lnTo>
                  <a:pt x="1556445" y="256878"/>
                </a:lnTo>
                <a:lnTo>
                  <a:pt x="1557635" y="259260"/>
                </a:lnTo>
                <a:lnTo>
                  <a:pt x="1559421" y="259855"/>
                </a:lnTo>
                <a:lnTo>
                  <a:pt x="1561207" y="258069"/>
                </a:lnTo>
                <a:lnTo>
                  <a:pt x="1561207" y="256878"/>
                </a:lnTo>
                <a:lnTo>
                  <a:pt x="1560017" y="256283"/>
                </a:lnTo>
                <a:close/>
                <a:moveTo>
                  <a:pt x="1662410" y="253902"/>
                </a:moveTo>
                <a:lnTo>
                  <a:pt x="1659434" y="254497"/>
                </a:lnTo>
                <a:lnTo>
                  <a:pt x="1658839" y="256283"/>
                </a:lnTo>
                <a:lnTo>
                  <a:pt x="1660029" y="257474"/>
                </a:lnTo>
                <a:lnTo>
                  <a:pt x="1658243" y="259260"/>
                </a:lnTo>
                <a:lnTo>
                  <a:pt x="1658243" y="263427"/>
                </a:lnTo>
                <a:lnTo>
                  <a:pt x="1660624" y="264320"/>
                </a:lnTo>
                <a:lnTo>
                  <a:pt x="1663006" y="262831"/>
                </a:lnTo>
                <a:lnTo>
                  <a:pt x="1665387" y="262236"/>
                </a:lnTo>
                <a:lnTo>
                  <a:pt x="1668066" y="262236"/>
                </a:lnTo>
                <a:lnTo>
                  <a:pt x="1666578" y="260450"/>
                </a:lnTo>
                <a:lnTo>
                  <a:pt x="1665982" y="258069"/>
                </a:lnTo>
                <a:lnTo>
                  <a:pt x="1664792" y="256878"/>
                </a:lnTo>
                <a:lnTo>
                  <a:pt x="1665982" y="255092"/>
                </a:lnTo>
                <a:close/>
                <a:moveTo>
                  <a:pt x="1248073" y="253306"/>
                </a:moveTo>
                <a:lnTo>
                  <a:pt x="1247478" y="256283"/>
                </a:lnTo>
                <a:lnTo>
                  <a:pt x="1249859" y="258069"/>
                </a:lnTo>
                <a:lnTo>
                  <a:pt x="1252240" y="259260"/>
                </a:lnTo>
                <a:lnTo>
                  <a:pt x="1252836" y="261641"/>
                </a:lnTo>
                <a:lnTo>
                  <a:pt x="1256705" y="264320"/>
                </a:lnTo>
                <a:lnTo>
                  <a:pt x="1256705" y="270868"/>
                </a:lnTo>
                <a:lnTo>
                  <a:pt x="1253431" y="273845"/>
                </a:lnTo>
                <a:lnTo>
                  <a:pt x="1254026" y="277714"/>
                </a:lnTo>
                <a:lnTo>
                  <a:pt x="1252836" y="277714"/>
                </a:lnTo>
                <a:lnTo>
                  <a:pt x="1252240" y="283072"/>
                </a:lnTo>
                <a:lnTo>
                  <a:pt x="1253431" y="286644"/>
                </a:lnTo>
                <a:lnTo>
                  <a:pt x="1256110" y="287835"/>
                </a:lnTo>
                <a:lnTo>
                  <a:pt x="1258491" y="286644"/>
                </a:lnTo>
                <a:lnTo>
                  <a:pt x="1258491" y="287239"/>
                </a:lnTo>
                <a:lnTo>
                  <a:pt x="1259682" y="291109"/>
                </a:lnTo>
                <a:lnTo>
                  <a:pt x="1260872" y="294085"/>
                </a:lnTo>
                <a:lnTo>
                  <a:pt x="1259086" y="297062"/>
                </a:lnTo>
                <a:lnTo>
                  <a:pt x="1255514" y="296467"/>
                </a:lnTo>
                <a:lnTo>
                  <a:pt x="1255514" y="295276"/>
                </a:lnTo>
                <a:lnTo>
                  <a:pt x="1254919" y="294085"/>
                </a:lnTo>
                <a:lnTo>
                  <a:pt x="1256110" y="292895"/>
                </a:lnTo>
                <a:lnTo>
                  <a:pt x="1256110" y="291109"/>
                </a:lnTo>
                <a:lnTo>
                  <a:pt x="1254919" y="291704"/>
                </a:lnTo>
                <a:lnTo>
                  <a:pt x="1249264" y="295276"/>
                </a:lnTo>
                <a:lnTo>
                  <a:pt x="1248668" y="296467"/>
                </a:lnTo>
                <a:lnTo>
                  <a:pt x="1247478" y="297657"/>
                </a:lnTo>
                <a:lnTo>
                  <a:pt x="1246287" y="298252"/>
                </a:lnTo>
                <a:lnTo>
                  <a:pt x="1245096" y="299443"/>
                </a:lnTo>
                <a:lnTo>
                  <a:pt x="1245096" y="300038"/>
                </a:lnTo>
                <a:lnTo>
                  <a:pt x="1243906" y="299443"/>
                </a:lnTo>
                <a:lnTo>
                  <a:pt x="1243310" y="299443"/>
                </a:lnTo>
                <a:lnTo>
                  <a:pt x="1243906" y="297657"/>
                </a:lnTo>
                <a:lnTo>
                  <a:pt x="1243310" y="295871"/>
                </a:lnTo>
                <a:lnTo>
                  <a:pt x="1243310" y="295276"/>
                </a:lnTo>
                <a:lnTo>
                  <a:pt x="1242715" y="292895"/>
                </a:lnTo>
                <a:lnTo>
                  <a:pt x="1241227" y="290513"/>
                </a:lnTo>
                <a:lnTo>
                  <a:pt x="1242120" y="289918"/>
                </a:lnTo>
                <a:lnTo>
                  <a:pt x="1242715" y="288430"/>
                </a:lnTo>
                <a:lnTo>
                  <a:pt x="1246287" y="284858"/>
                </a:lnTo>
                <a:lnTo>
                  <a:pt x="1247478" y="280691"/>
                </a:lnTo>
                <a:lnTo>
                  <a:pt x="1243906" y="280095"/>
                </a:lnTo>
                <a:lnTo>
                  <a:pt x="1241227" y="278310"/>
                </a:lnTo>
                <a:lnTo>
                  <a:pt x="1238846" y="278905"/>
                </a:lnTo>
                <a:lnTo>
                  <a:pt x="1237060" y="280691"/>
                </a:lnTo>
                <a:lnTo>
                  <a:pt x="1237655" y="283667"/>
                </a:lnTo>
                <a:lnTo>
                  <a:pt x="1240036" y="284858"/>
                </a:lnTo>
                <a:lnTo>
                  <a:pt x="1240632" y="283667"/>
                </a:lnTo>
                <a:lnTo>
                  <a:pt x="1242715" y="283667"/>
                </a:lnTo>
                <a:lnTo>
                  <a:pt x="1242715" y="286049"/>
                </a:lnTo>
                <a:lnTo>
                  <a:pt x="1240632" y="287239"/>
                </a:lnTo>
                <a:lnTo>
                  <a:pt x="1239441" y="289918"/>
                </a:lnTo>
                <a:lnTo>
                  <a:pt x="1239441" y="292895"/>
                </a:lnTo>
                <a:lnTo>
                  <a:pt x="1240632" y="295276"/>
                </a:lnTo>
                <a:lnTo>
                  <a:pt x="1239441" y="298848"/>
                </a:lnTo>
                <a:lnTo>
                  <a:pt x="1240036" y="301824"/>
                </a:lnTo>
                <a:lnTo>
                  <a:pt x="1242715" y="303313"/>
                </a:lnTo>
                <a:lnTo>
                  <a:pt x="1241227" y="303908"/>
                </a:lnTo>
                <a:lnTo>
                  <a:pt x="1240632" y="305694"/>
                </a:lnTo>
                <a:lnTo>
                  <a:pt x="1240632" y="306289"/>
                </a:lnTo>
                <a:lnTo>
                  <a:pt x="1241227" y="306289"/>
                </a:lnTo>
                <a:lnTo>
                  <a:pt x="1243310" y="305099"/>
                </a:lnTo>
                <a:lnTo>
                  <a:pt x="1243906" y="303313"/>
                </a:lnTo>
                <a:lnTo>
                  <a:pt x="1247478" y="303313"/>
                </a:lnTo>
                <a:lnTo>
                  <a:pt x="1250454" y="304503"/>
                </a:lnTo>
                <a:lnTo>
                  <a:pt x="1254919" y="304503"/>
                </a:lnTo>
                <a:lnTo>
                  <a:pt x="1255514" y="305694"/>
                </a:lnTo>
                <a:lnTo>
                  <a:pt x="1256110" y="307480"/>
                </a:lnTo>
                <a:lnTo>
                  <a:pt x="1259086" y="309266"/>
                </a:lnTo>
                <a:lnTo>
                  <a:pt x="1261467" y="309861"/>
                </a:lnTo>
                <a:lnTo>
                  <a:pt x="1261467" y="311647"/>
                </a:lnTo>
                <a:lnTo>
                  <a:pt x="1262063" y="312838"/>
                </a:lnTo>
                <a:lnTo>
                  <a:pt x="1264444" y="311647"/>
                </a:lnTo>
                <a:lnTo>
                  <a:pt x="1265635" y="308670"/>
                </a:lnTo>
                <a:lnTo>
                  <a:pt x="1268909" y="308670"/>
                </a:lnTo>
                <a:lnTo>
                  <a:pt x="1270100" y="309861"/>
                </a:lnTo>
                <a:lnTo>
                  <a:pt x="1271290" y="310456"/>
                </a:lnTo>
                <a:lnTo>
                  <a:pt x="1271290" y="309266"/>
                </a:lnTo>
                <a:lnTo>
                  <a:pt x="1270695" y="307480"/>
                </a:lnTo>
                <a:lnTo>
                  <a:pt x="1268909" y="305694"/>
                </a:lnTo>
                <a:lnTo>
                  <a:pt x="1266230" y="304503"/>
                </a:lnTo>
                <a:lnTo>
                  <a:pt x="1268909" y="300634"/>
                </a:lnTo>
                <a:lnTo>
                  <a:pt x="1270100" y="296467"/>
                </a:lnTo>
                <a:lnTo>
                  <a:pt x="1265635" y="297062"/>
                </a:lnTo>
                <a:lnTo>
                  <a:pt x="1263253" y="300038"/>
                </a:lnTo>
                <a:lnTo>
                  <a:pt x="1261467" y="301824"/>
                </a:lnTo>
                <a:lnTo>
                  <a:pt x="1259086" y="301824"/>
                </a:lnTo>
                <a:lnTo>
                  <a:pt x="1260872" y="298252"/>
                </a:lnTo>
                <a:lnTo>
                  <a:pt x="1263849" y="294085"/>
                </a:lnTo>
                <a:lnTo>
                  <a:pt x="1266825" y="293490"/>
                </a:lnTo>
                <a:lnTo>
                  <a:pt x="1270100" y="292299"/>
                </a:lnTo>
                <a:lnTo>
                  <a:pt x="1271886" y="290513"/>
                </a:lnTo>
                <a:lnTo>
                  <a:pt x="1270695" y="287835"/>
                </a:lnTo>
                <a:lnTo>
                  <a:pt x="1270695" y="286644"/>
                </a:lnTo>
                <a:lnTo>
                  <a:pt x="1271886" y="281881"/>
                </a:lnTo>
                <a:lnTo>
                  <a:pt x="1267718" y="278905"/>
                </a:lnTo>
                <a:lnTo>
                  <a:pt x="1264444" y="277119"/>
                </a:lnTo>
                <a:lnTo>
                  <a:pt x="1262063" y="280691"/>
                </a:lnTo>
                <a:lnTo>
                  <a:pt x="1258491" y="281881"/>
                </a:lnTo>
                <a:lnTo>
                  <a:pt x="1257300" y="281881"/>
                </a:lnTo>
                <a:lnTo>
                  <a:pt x="1258491" y="279500"/>
                </a:lnTo>
                <a:lnTo>
                  <a:pt x="1259682" y="276226"/>
                </a:lnTo>
                <a:lnTo>
                  <a:pt x="1260872" y="274440"/>
                </a:lnTo>
                <a:lnTo>
                  <a:pt x="1259682" y="272654"/>
                </a:lnTo>
                <a:lnTo>
                  <a:pt x="1259682" y="270273"/>
                </a:lnTo>
                <a:lnTo>
                  <a:pt x="1258491" y="268487"/>
                </a:lnTo>
                <a:lnTo>
                  <a:pt x="1259086" y="263427"/>
                </a:lnTo>
                <a:lnTo>
                  <a:pt x="1260872" y="259855"/>
                </a:lnTo>
                <a:lnTo>
                  <a:pt x="1263253" y="258664"/>
                </a:lnTo>
                <a:lnTo>
                  <a:pt x="1265039" y="258069"/>
                </a:lnTo>
                <a:lnTo>
                  <a:pt x="1267718" y="258664"/>
                </a:lnTo>
                <a:lnTo>
                  <a:pt x="1268314" y="259855"/>
                </a:lnTo>
                <a:lnTo>
                  <a:pt x="1268909" y="260450"/>
                </a:lnTo>
                <a:lnTo>
                  <a:pt x="1267718" y="262236"/>
                </a:lnTo>
                <a:lnTo>
                  <a:pt x="1267718" y="264320"/>
                </a:lnTo>
                <a:lnTo>
                  <a:pt x="1268314" y="265510"/>
                </a:lnTo>
                <a:lnTo>
                  <a:pt x="1268909" y="265510"/>
                </a:lnTo>
                <a:lnTo>
                  <a:pt x="1270695" y="264320"/>
                </a:lnTo>
                <a:lnTo>
                  <a:pt x="1271290" y="261641"/>
                </a:lnTo>
                <a:lnTo>
                  <a:pt x="1271886" y="261045"/>
                </a:lnTo>
                <a:lnTo>
                  <a:pt x="1272481" y="261045"/>
                </a:lnTo>
                <a:lnTo>
                  <a:pt x="1274267" y="261641"/>
                </a:lnTo>
                <a:lnTo>
                  <a:pt x="1275457" y="263427"/>
                </a:lnTo>
                <a:lnTo>
                  <a:pt x="1276053" y="264320"/>
                </a:lnTo>
                <a:lnTo>
                  <a:pt x="1276648" y="262831"/>
                </a:lnTo>
                <a:lnTo>
                  <a:pt x="1277839" y="261641"/>
                </a:lnTo>
                <a:lnTo>
                  <a:pt x="1277839" y="259260"/>
                </a:lnTo>
                <a:lnTo>
                  <a:pt x="1279029" y="258069"/>
                </a:lnTo>
                <a:lnTo>
                  <a:pt x="1278434" y="256283"/>
                </a:lnTo>
                <a:lnTo>
                  <a:pt x="1277243" y="256283"/>
                </a:lnTo>
                <a:lnTo>
                  <a:pt x="1276053" y="256878"/>
                </a:lnTo>
                <a:lnTo>
                  <a:pt x="1275457" y="256283"/>
                </a:lnTo>
                <a:lnTo>
                  <a:pt x="1274267" y="256283"/>
                </a:lnTo>
                <a:lnTo>
                  <a:pt x="1268909" y="254497"/>
                </a:lnTo>
                <a:lnTo>
                  <a:pt x="1263253" y="256283"/>
                </a:lnTo>
                <a:lnTo>
                  <a:pt x="1260872" y="255092"/>
                </a:lnTo>
                <a:lnTo>
                  <a:pt x="1259086" y="255092"/>
                </a:lnTo>
                <a:lnTo>
                  <a:pt x="1259086" y="256878"/>
                </a:lnTo>
                <a:lnTo>
                  <a:pt x="1258491" y="256878"/>
                </a:lnTo>
                <a:lnTo>
                  <a:pt x="1257300" y="258664"/>
                </a:lnTo>
                <a:lnTo>
                  <a:pt x="1256705" y="259855"/>
                </a:lnTo>
                <a:lnTo>
                  <a:pt x="1256110" y="259855"/>
                </a:lnTo>
                <a:lnTo>
                  <a:pt x="1256110" y="258069"/>
                </a:lnTo>
                <a:lnTo>
                  <a:pt x="1254026" y="256878"/>
                </a:lnTo>
                <a:close/>
                <a:moveTo>
                  <a:pt x="1288852" y="252711"/>
                </a:moveTo>
                <a:lnTo>
                  <a:pt x="1286471" y="254497"/>
                </a:lnTo>
                <a:lnTo>
                  <a:pt x="1288852" y="254497"/>
                </a:lnTo>
                <a:lnTo>
                  <a:pt x="1288852" y="258664"/>
                </a:lnTo>
                <a:lnTo>
                  <a:pt x="1290042" y="259855"/>
                </a:lnTo>
                <a:lnTo>
                  <a:pt x="1290638" y="261045"/>
                </a:lnTo>
                <a:lnTo>
                  <a:pt x="1294507" y="255092"/>
                </a:lnTo>
                <a:lnTo>
                  <a:pt x="1293317" y="253902"/>
                </a:lnTo>
                <a:lnTo>
                  <a:pt x="1291233" y="253902"/>
                </a:lnTo>
                <a:close/>
                <a:moveTo>
                  <a:pt x="1304628" y="251223"/>
                </a:moveTo>
                <a:lnTo>
                  <a:pt x="1303437" y="252711"/>
                </a:lnTo>
                <a:lnTo>
                  <a:pt x="1301056" y="254497"/>
                </a:lnTo>
                <a:lnTo>
                  <a:pt x="1298674" y="257474"/>
                </a:lnTo>
                <a:lnTo>
                  <a:pt x="1298674" y="259260"/>
                </a:lnTo>
                <a:lnTo>
                  <a:pt x="1300461" y="259855"/>
                </a:lnTo>
                <a:lnTo>
                  <a:pt x="1301651" y="261641"/>
                </a:lnTo>
                <a:lnTo>
                  <a:pt x="1304032" y="261045"/>
                </a:lnTo>
                <a:lnTo>
                  <a:pt x="1306116" y="259260"/>
                </a:lnTo>
                <a:lnTo>
                  <a:pt x="1305521" y="257474"/>
                </a:lnTo>
                <a:lnTo>
                  <a:pt x="1305521" y="254497"/>
                </a:lnTo>
                <a:lnTo>
                  <a:pt x="1306116" y="253306"/>
                </a:lnTo>
                <a:lnTo>
                  <a:pt x="1305521" y="251223"/>
                </a:lnTo>
                <a:close/>
                <a:moveTo>
                  <a:pt x="1332905" y="249437"/>
                </a:moveTo>
                <a:lnTo>
                  <a:pt x="1331714" y="250627"/>
                </a:lnTo>
                <a:lnTo>
                  <a:pt x="1331714" y="252711"/>
                </a:lnTo>
                <a:lnTo>
                  <a:pt x="1332905" y="251223"/>
                </a:lnTo>
                <a:close/>
                <a:moveTo>
                  <a:pt x="1291233" y="247056"/>
                </a:moveTo>
                <a:lnTo>
                  <a:pt x="1288852" y="247651"/>
                </a:lnTo>
                <a:lnTo>
                  <a:pt x="1290638" y="248842"/>
                </a:lnTo>
                <a:lnTo>
                  <a:pt x="1293317" y="248842"/>
                </a:lnTo>
                <a:lnTo>
                  <a:pt x="1293912" y="247651"/>
                </a:lnTo>
                <a:lnTo>
                  <a:pt x="1293317" y="247056"/>
                </a:lnTo>
                <a:close/>
                <a:moveTo>
                  <a:pt x="1963341" y="234852"/>
                </a:moveTo>
                <a:lnTo>
                  <a:pt x="1987451" y="234852"/>
                </a:lnTo>
                <a:lnTo>
                  <a:pt x="2059484" y="236638"/>
                </a:lnTo>
                <a:lnTo>
                  <a:pt x="2083296" y="238424"/>
                </a:lnTo>
                <a:lnTo>
                  <a:pt x="2087463" y="238424"/>
                </a:lnTo>
                <a:lnTo>
                  <a:pt x="2090738" y="241102"/>
                </a:lnTo>
                <a:lnTo>
                  <a:pt x="2105323" y="258069"/>
                </a:lnTo>
                <a:lnTo>
                  <a:pt x="2119313" y="275631"/>
                </a:lnTo>
                <a:lnTo>
                  <a:pt x="2143720" y="313433"/>
                </a:lnTo>
                <a:lnTo>
                  <a:pt x="2202061" y="381894"/>
                </a:lnTo>
                <a:lnTo>
                  <a:pt x="2214265" y="401242"/>
                </a:lnTo>
                <a:lnTo>
                  <a:pt x="2226469" y="420292"/>
                </a:lnTo>
                <a:lnTo>
                  <a:pt x="2241054" y="437258"/>
                </a:lnTo>
                <a:lnTo>
                  <a:pt x="2255342" y="454224"/>
                </a:lnTo>
                <a:lnTo>
                  <a:pt x="2257723" y="456308"/>
                </a:lnTo>
                <a:lnTo>
                  <a:pt x="2259509" y="458094"/>
                </a:lnTo>
                <a:lnTo>
                  <a:pt x="2263676" y="461070"/>
                </a:lnTo>
                <a:lnTo>
                  <a:pt x="2269331" y="461070"/>
                </a:lnTo>
                <a:lnTo>
                  <a:pt x="2273499" y="458094"/>
                </a:lnTo>
                <a:lnTo>
                  <a:pt x="2275285" y="453034"/>
                </a:lnTo>
                <a:lnTo>
                  <a:pt x="2273499" y="440830"/>
                </a:lnTo>
                <a:lnTo>
                  <a:pt x="2271713" y="432495"/>
                </a:lnTo>
                <a:lnTo>
                  <a:pt x="2268736" y="411660"/>
                </a:lnTo>
                <a:lnTo>
                  <a:pt x="2268141" y="399456"/>
                </a:lnTo>
                <a:lnTo>
                  <a:pt x="2268141" y="387847"/>
                </a:lnTo>
                <a:lnTo>
                  <a:pt x="2269331" y="345282"/>
                </a:lnTo>
                <a:lnTo>
                  <a:pt x="2270522" y="341710"/>
                </a:lnTo>
                <a:lnTo>
                  <a:pt x="2270522" y="339031"/>
                </a:lnTo>
                <a:lnTo>
                  <a:pt x="2247900" y="339627"/>
                </a:lnTo>
                <a:lnTo>
                  <a:pt x="2235696" y="340520"/>
                </a:lnTo>
                <a:lnTo>
                  <a:pt x="2226469" y="338436"/>
                </a:lnTo>
                <a:lnTo>
                  <a:pt x="2224088" y="333674"/>
                </a:lnTo>
                <a:lnTo>
                  <a:pt x="2225278" y="326232"/>
                </a:lnTo>
                <a:lnTo>
                  <a:pt x="2225874" y="306885"/>
                </a:lnTo>
                <a:lnTo>
                  <a:pt x="2227064" y="286644"/>
                </a:lnTo>
                <a:lnTo>
                  <a:pt x="2226469" y="266701"/>
                </a:lnTo>
                <a:lnTo>
                  <a:pt x="2228850" y="247056"/>
                </a:lnTo>
                <a:lnTo>
                  <a:pt x="2229743" y="243484"/>
                </a:lnTo>
                <a:lnTo>
                  <a:pt x="2230934" y="241102"/>
                </a:lnTo>
                <a:lnTo>
                  <a:pt x="2236887" y="238424"/>
                </a:lnTo>
                <a:lnTo>
                  <a:pt x="2261295" y="236042"/>
                </a:lnTo>
                <a:lnTo>
                  <a:pt x="2286893" y="237233"/>
                </a:lnTo>
                <a:lnTo>
                  <a:pt x="2336899" y="236042"/>
                </a:lnTo>
                <a:lnTo>
                  <a:pt x="2361903" y="237233"/>
                </a:lnTo>
                <a:lnTo>
                  <a:pt x="2386906" y="237828"/>
                </a:lnTo>
                <a:lnTo>
                  <a:pt x="2411909" y="237233"/>
                </a:lnTo>
                <a:lnTo>
                  <a:pt x="2436912" y="239317"/>
                </a:lnTo>
                <a:lnTo>
                  <a:pt x="2442865" y="241102"/>
                </a:lnTo>
                <a:lnTo>
                  <a:pt x="2445544" y="247056"/>
                </a:lnTo>
                <a:lnTo>
                  <a:pt x="2446735" y="266701"/>
                </a:lnTo>
                <a:lnTo>
                  <a:pt x="2445544" y="286644"/>
                </a:lnTo>
                <a:lnTo>
                  <a:pt x="2446139" y="306885"/>
                </a:lnTo>
                <a:lnTo>
                  <a:pt x="2444056" y="326232"/>
                </a:lnTo>
                <a:lnTo>
                  <a:pt x="2442270" y="331888"/>
                </a:lnTo>
                <a:lnTo>
                  <a:pt x="2439888" y="333078"/>
                </a:lnTo>
                <a:lnTo>
                  <a:pt x="2436317" y="334269"/>
                </a:lnTo>
                <a:lnTo>
                  <a:pt x="2421136" y="336650"/>
                </a:lnTo>
                <a:lnTo>
                  <a:pt x="2405063" y="337841"/>
                </a:lnTo>
                <a:lnTo>
                  <a:pt x="2397919" y="337245"/>
                </a:lnTo>
                <a:lnTo>
                  <a:pt x="2394049" y="337841"/>
                </a:lnTo>
                <a:lnTo>
                  <a:pt x="2393454" y="339627"/>
                </a:lnTo>
                <a:lnTo>
                  <a:pt x="2393454" y="362844"/>
                </a:lnTo>
                <a:lnTo>
                  <a:pt x="2396728" y="386656"/>
                </a:lnTo>
                <a:lnTo>
                  <a:pt x="2394942" y="410469"/>
                </a:lnTo>
                <a:lnTo>
                  <a:pt x="2393454" y="433686"/>
                </a:lnTo>
                <a:lnTo>
                  <a:pt x="2395538" y="456903"/>
                </a:lnTo>
                <a:lnTo>
                  <a:pt x="2397324" y="480716"/>
                </a:lnTo>
                <a:lnTo>
                  <a:pt x="2394942" y="526852"/>
                </a:lnTo>
                <a:lnTo>
                  <a:pt x="2394942" y="573882"/>
                </a:lnTo>
                <a:lnTo>
                  <a:pt x="2396133" y="597695"/>
                </a:lnTo>
                <a:lnTo>
                  <a:pt x="2397919" y="620912"/>
                </a:lnTo>
                <a:lnTo>
                  <a:pt x="2393454" y="667049"/>
                </a:lnTo>
                <a:lnTo>
                  <a:pt x="2391668" y="673299"/>
                </a:lnTo>
                <a:lnTo>
                  <a:pt x="2385715" y="675085"/>
                </a:lnTo>
                <a:lnTo>
                  <a:pt x="2363093" y="678657"/>
                </a:lnTo>
                <a:lnTo>
                  <a:pt x="2339876" y="679252"/>
                </a:lnTo>
                <a:lnTo>
                  <a:pt x="2316659" y="678062"/>
                </a:lnTo>
                <a:lnTo>
                  <a:pt x="2294335" y="675681"/>
                </a:lnTo>
                <a:lnTo>
                  <a:pt x="2288679" y="676276"/>
                </a:lnTo>
                <a:lnTo>
                  <a:pt x="2285107" y="675085"/>
                </a:lnTo>
                <a:lnTo>
                  <a:pt x="2271117" y="657226"/>
                </a:lnTo>
                <a:lnTo>
                  <a:pt x="2257723" y="639664"/>
                </a:lnTo>
                <a:lnTo>
                  <a:pt x="2244924" y="622102"/>
                </a:lnTo>
                <a:lnTo>
                  <a:pt x="2231529" y="603648"/>
                </a:lnTo>
                <a:lnTo>
                  <a:pt x="2218135" y="586086"/>
                </a:lnTo>
                <a:lnTo>
                  <a:pt x="2204740" y="569120"/>
                </a:lnTo>
                <a:lnTo>
                  <a:pt x="2190453" y="551260"/>
                </a:lnTo>
                <a:lnTo>
                  <a:pt x="2177058" y="534294"/>
                </a:lnTo>
                <a:lnTo>
                  <a:pt x="2164259" y="515244"/>
                </a:lnTo>
                <a:lnTo>
                  <a:pt x="2152055" y="497087"/>
                </a:lnTo>
                <a:lnTo>
                  <a:pt x="2137470" y="480716"/>
                </a:lnTo>
                <a:lnTo>
                  <a:pt x="2122885" y="463452"/>
                </a:lnTo>
                <a:lnTo>
                  <a:pt x="2119908" y="457499"/>
                </a:lnTo>
                <a:lnTo>
                  <a:pt x="2117527" y="451248"/>
                </a:lnTo>
                <a:lnTo>
                  <a:pt x="2114253" y="449462"/>
                </a:lnTo>
                <a:lnTo>
                  <a:pt x="2110085" y="450057"/>
                </a:lnTo>
                <a:lnTo>
                  <a:pt x="2105323" y="453034"/>
                </a:lnTo>
                <a:lnTo>
                  <a:pt x="2105323" y="455117"/>
                </a:lnTo>
                <a:lnTo>
                  <a:pt x="2106513" y="495301"/>
                </a:lnTo>
                <a:lnTo>
                  <a:pt x="2107704" y="515244"/>
                </a:lnTo>
                <a:lnTo>
                  <a:pt x="2108299" y="535485"/>
                </a:lnTo>
                <a:lnTo>
                  <a:pt x="2105918" y="569715"/>
                </a:lnTo>
                <a:lnTo>
                  <a:pt x="2105918" y="574477"/>
                </a:lnTo>
                <a:lnTo>
                  <a:pt x="2109490" y="576859"/>
                </a:lnTo>
                <a:lnTo>
                  <a:pt x="2147292" y="579240"/>
                </a:lnTo>
                <a:lnTo>
                  <a:pt x="2150864" y="582514"/>
                </a:lnTo>
                <a:lnTo>
                  <a:pt x="2150864" y="588467"/>
                </a:lnTo>
                <a:lnTo>
                  <a:pt x="2151460" y="608113"/>
                </a:lnTo>
                <a:lnTo>
                  <a:pt x="2151460" y="628056"/>
                </a:lnTo>
                <a:lnTo>
                  <a:pt x="2153543" y="648296"/>
                </a:lnTo>
                <a:lnTo>
                  <a:pt x="2152650" y="667644"/>
                </a:lnTo>
                <a:lnTo>
                  <a:pt x="2149078" y="675085"/>
                </a:lnTo>
                <a:lnTo>
                  <a:pt x="2141935" y="677467"/>
                </a:lnTo>
                <a:lnTo>
                  <a:pt x="2116931" y="678062"/>
                </a:lnTo>
                <a:lnTo>
                  <a:pt x="2091333" y="675681"/>
                </a:lnTo>
                <a:lnTo>
                  <a:pt x="2040731" y="678062"/>
                </a:lnTo>
                <a:lnTo>
                  <a:pt x="1990130" y="678062"/>
                </a:lnTo>
                <a:lnTo>
                  <a:pt x="1965127" y="679252"/>
                </a:lnTo>
                <a:lnTo>
                  <a:pt x="1939528" y="677467"/>
                </a:lnTo>
                <a:lnTo>
                  <a:pt x="1932087" y="674490"/>
                </a:lnTo>
                <a:lnTo>
                  <a:pt x="1928515" y="667644"/>
                </a:lnTo>
                <a:lnTo>
                  <a:pt x="1927920" y="648296"/>
                </a:lnTo>
                <a:lnTo>
                  <a:pt x="1930301" y="628056"/>
                </a:lnTo>
                <a:lnTo>
                  <a:pt x="1929110" y="608113"/>
                </a:lnTo>
                <a:lnTo>
                  <a:pt x="1930301" y="588467"/>
                </a:lnTo>
                <a:lnTo>
                  <a:pt x="1932682" y="581919"/>
                </a:lnTo>
                <a:lnTo>
                  <a:pt x="1939528" y="578645"/>
                </a:lnTo>
                <a:lnTo>
                  <a:pt x="1945481" y="578049"/>
                </a:lnTo>
                <a:lnTo>
                  <a:pt x="1956495" y="579835"/>
                </a:lnTo>
                <a:lnTo>
                  <a:pt x="1972866" y="580431"/>
                </a:lnTo>
                <a:lnTo>
                  <a:pt x="1977331" y="579240"/>
                </a:lnTo>
                <a:lnTo>
                  <a:pt x="1980307" y="576859"/>
                </a:lnTo>
                <a:lnTo>
                  <a:pt x="1983879" y="569715"/>
                </a:lnTo>
                <a:lnTo>
                  <a:pt x="1984474" y="547688"/>
                </a:lnTo>
                <a:lnTo>
                  <a:pt x="1982689" y="525067"/>
                </a:lnTo>
                <a:lnTo>
                  <a:pt x="1982689" y="502445"/>
                </a:lnTo>
                <a:lnTo>
                  <a:pt x="1983284" y="479823"/>
                </a:lnTo>
                <a:lnTo>
                  <a:pt x="1982689" y="457499"/>
                </a:lnTo>
                <a:lnTo>
                  <a:pt x="1982689" y="434877"/>
                </a:lnTo>
                <a:lnTo>
                  <a:pt x="1982093" y="412850"/>
                </a:lnTo>
                <a:lnTo>
                  <a:pt x="1980903" y="390228"/>
                </a:lnTo>
                <a:lnTo>
                  <a:pt x="1982689" y="367904"/>
                </a:lnTo>
                <a:lnTo>
                  <a:pt x="1980903" y="345877"/>
                </a:lnTo>
                <a:lnTo>
                  <a:pt x="1979117" y="338436"/>
                </a:lnTo>
                <a:lnTo>
                  <a:pt x="1976735" y="336055"/>
                </a:lnTo>
                <a:lnTo>
                  <a:pt x="1972866" y="335460"/>
                </a:lnTo>
                <a:lnTo>
                  <a:pt x="1956495" y="335460"/>
                </a:lnTo>
                <a:lnTo>
                  <a:pt x="1949053" y="337245"/>
                </a:lnTo>
                <a:lnTo>
                  <a:pt x="1939528" y="336055"/>
                </a:lnTo>
                <a:lnTo>
                  <a:pt x="1933873" y="333078"/>
                </a:lnTo>
                <a:lnTo>
                  <a:pt x="1932087" y="326232"/>
                </a:lnTo>
                <a:lnTo>
                  <a:pt x="1929110" y="306885"/>
                </a:lnTo>
                <a:lnTo>
                  <a:pt x="1928515" y="286644"/>
                </a:lnTo>
                <a:lnTo>
                  <a:pt x="1927324" y="266701"/>
                </a:lnTo>
                <a:lnTo>
                  <a:pt x="1929110" y="246460"/>
                </a:lnTo>
                <a:lnTo>
                  <a:pt x="1932087" y="240507"/>
                </a:lnTo>
                <a:lnTo>
                  <a:pt x="1939528" y="237828"/>
                </a:lnTo>
                <a:close/>
                <a:moveTo>
                  <a:pt x="1505843" y="234852"/>
                </a:moveTo>
                <a:lnTo>
                  <a:pt x="1524596" y="238424"/>
                </a:lnTo>
                <a:lnTo>
                  <a:pt x="1537990" y="239912"/>
                </a:lnTo>
                <a:lnTo>
                  <a:pt x="1570435" y="239912"/>
                </a:lnTo>
                <a:lnTo>
                  <a:pt x="1584424" y="240507"/>
                </a:lnTo>
                <a:lnTo>
                  <a:pt x="1607046" y="239317"/>
                </a:lnTo>
                <a:lnTo>
                  <a:pt x="1615976" y="237828"/>
                </a:lnTo>
                <a:lnTo>
                  <a:pt x="1652588" y="237233"/>
                </a:lnTo>
                <a:lnTo>
                  <a:pt x="1675805" y="237233"/>
                </a:lnTo>
                <a:lnTo>
                  <a:pt x="1699022" y="237828"/>
                </a:lnTo>
                <a:lnTo>
                  <a:pt x="1708249" y="237828"/>
                </a:lnTo>
                <a:lnTo>
                  <a:pt x="1735039" y="238424"/>
                </a:lnTo>
                <a:lnTo>
                  <a:pt x="1744861" y="239317"/>
                </a:lnTo>
                <a:lnTo>
                  <a:pt x="1767185" y="239912"/>
                </a:lnTo>
                <a:lnTo>
                  <a:pt x="1790403" y="239317"/>
                </a:lnTo>
                <a:lnTo>
                  <a:pt x="1813620" y="239317"/>
                </a:lnTo>
                <a:lnTo>
                  <a:pt x="1827014" y="237828"/>
                </a:lnTo>
                <a:lnTo>
                  <a:pt x="1846064" y="235447"/>
                </a:lnTo>
                <a:lnTo>
                  <a:pt x="1859459" y="236638"/>
                </a:lnTo>
                <a:lnTo>
                  <a:pt x="1863031" y="237828"/>
                </a:lnTo>
                <a:lnTo>
                  <a:pt x="1864817" y="240507"/>
                </a:lnTo>
                <a:lnTo>
                  <a:pt x="1866007" y="243484"/>
                </a:lnTo>
                <a:lnTo>
                  <a:pt x="1869579" y="269082"/>
                </a:lnTo>
                <a:lnTo>
                  <a:pt x="1869579" y="303313"/>
                </a:lnTo>
                <a:lnTo>
                  <a:pt x="1870174" y="320279"/>
                </a:lnTo>
                <a:lnTo>
                  <a:pt x="1870174" y="354510"/>
                </a:lnTo>
                <a:lnTo>
                  <a:pt x="1867198" y="375643"/>
                </a:lnTo>
                <a:lnTo>
                  <a:pt x="1866007" y="380108"/>
                </a:lnTo>
                <a:lnTo>
                  <a:pt x="1865412" y="383680"/>
                </a:lnTo>
                <a:lnTo>
                  <a:pt x="1863031" y="386061"/>
                </a:lnTo>
                <a:lnTo>
                  <a:pt x="1859459" y="387252"/>
                </a:lnTo>
                <a:lnTo>
                  <a:pt x="1848446" y="389038"/>
                </a:lnTo>
                <a:lnTo>
                  <a:pt x="1832670" y="387847"/>
                </a:lnTo>
                <a:lnTo>
                  <a:pt x="1821061" y="387252"/>
                </a:lnTo>
                <a:lnTo>
                  <a:pt x="1810048" y="387252"/>
                </a:lnTo>
                <a:lnTo>
                  <a:pt x="1794867" y="386656"/>
                </a:lnTo>
                <a:lnTo>
                  <a:pt x="1779389" y="384275"/>
                </a:lnTo>
                <a:lnTo>
                  <a:pt x="1777008" y="382489"/>
                </a:lnTo>
                <a:lnTo>
                  <a:pt x="1775222" y="380703"/>
                </a:lnTo>
                <a:lnTo>
                  <a:pt x="1774031" y="376834"/>
                </a:lnTo>
                <a:lnTo>
                  <a:pt x="1772246" y="369095"/>
                </a:lnTo>
                <a:lnTo>
                  <a:pt x="1774031" y="358081"/>
                </a:lnTo>
                <a:lnTo>
                  <a:pt x="1774627" y="350045"/>
                </a:lnTo>
                <a:lnTo>
                  <a:pt x="1774627" y="344092"/>
                </a:lnTo>
                <a:lnTo>
                  <a:pt x="1774031" y="341115"/>
                </a:lnTo>
                <a:lnTo>
                  <a:pt x="1772246" y="339627"/>
                </a:lnTo>
                <a:lnTo>
                  <a:pt x="1756470" y="338436"/>
                </a:lnTo>
                <a:lnTo>
                  <a:pt x="1733848" y="341115"/>
                </a:lnTo>
                <a:lnTo>
                  <a:pt x="1717774" y="342306"/>
                </a:lnTo>
                <a:lnTo>
                  <a:pt x="1679377" y="341115"/>
                </a:lnTo>
                <a:lnTo>
                  <a:pt x="1663601" y="341710"/>
                </a:lnTo>
                <a:lnTo>
                  <a:pt x="1659434" y="342306"/>
                </a:lnTo>
                <a:lnTo>
                  <a:pt x="1657053" y="344687"/>
                </a:lnTo>
                <a:lnTo>
                  <a:pt x="1655267" y="347068"/>
                </a:lnTo>
                <a:lnTo>
                  <a:pt x="1654374" y="350640"/>
                </a:lnTo>
                <a:lnTo>
                  <a:pt x="1654374" y="365225"/>
                </a:lnTo>
                <a:lnTo>
                  <a:pt x="1653778" y="384870"/>
                </a:lnTo>
                <a:lnTo>
                  <a:pt x="1655862" y="398860"/>
                </a:lnTo>
                <a:lnTo>
                  <a:pt x="1657053" y="403027"/>
                </a:lnTo>
                <a:lnTo>
                  <a:pt x="1658243" y="406302"/>
                </a:lnTo>
                <a:lnTo>
                  <a:pt x="1660624" y="407492"/>
                </a:lnTo>
                <a:lnTo>
                  <a:pt x="1664792" y="408683"/>
                </a:lnTo>
                <a:lnTo>
                  <a:pt x="1676996" y="410469"/>
                </a:lnTo>
                <a:lnTo>
                  <a:pt x="1686223" y="410469"/>
                </a:lnTo>
                <a:lnTo>
                  <a:pt x="1694855" y="409874"/>
                </a:lnTo>
                <a:lnTo>
                  <a:pt x="1707654" y="409874"/>
                </a:lnTo>
                <a:lnTo>
                  <a:pt x="1720453" y="409278"/>
                </a:lnTo>
                <a:lnTo>
                  <a:pt x="1728788" y="408683"/>
                </a:lnTo>
                <a:lnTo>
                  <a:pt x="1737420" y="409278"/>
                </a:lnTo>
                <a:lnTo>
                  <a:pt x="1754386" y="411660"/>
                </a:lnTo>
                <a:lnTo>
                  <a:pt x="1758256" y="412850"/>
                </a:lnTo>
                <a:lnTo>
                  <a:pt x="1760637" y="414636"/>
                </a:lnTo>
                <a:lnTo>
                  <a:pt x="1761828" y="418506"/>
                </a:lnTo>
                <a:lnTo>
                  <a:pt x="1763614" y="430114"/>
                </a:lnTo>
                <a:lnTo>
                  <a:pt x="1761828" y="445890"/>
                </a:lnTo>
                <a:lnTo>
                  <a:pt x="1761232" y="458094"/>
                </a:lnTo>
                <a:lnTo>
                  <a:pt x="1761828" y="469702"/>
                </a:lnTo>
                <a:lnTo>
                  <a:pt x="1762423" y="485478"/>
                </a:lnTo>
                <a:lnTo>
                  <a:pt x="1761232" y="497087"/>
                </a:lnTo>
                <a:lnTo>
                  <a:pt x="1760042" y="501254"/>
                </a:lnTo>
                <a:lnTo>
                  <a:pt x="1754981" y="506314"/>
                </a:lnTo>
                <a:lnTo>
                  <a:pt x="1750814" y="507505"/>
                </a:lnTo>
                <a:lnTo>
                  <a:pt x="1739206" y="508695"/>
                </a:lnTo>
                <a:lnTo>
                  <a:pt x="1722835" y="506314"/>
                </a:lnTo>
                <a:lnTo>
                  <a:pt x="1710631" y="504826"/>
                </a:lnTo>
                <a:lnTo>
                  <a:pt x="1699022" y="505719"/>
                </a:lnTo>
                <a:lnTo>
                  <a:pt x="1690985" y="506910"/>
                </a:lnTo>
                <a:lnTo>
                  <a:pt x="1671042" y="508100"/>
                </a:lnTo>
                <a:lnTo>
                  <a:pt x="1664196" y="508695"/>
                </a:lnTo>
                <a:lnTo>
                  <a:pt x="1658839" y="511672"/>
                </a:lnTo>
                <a:lnTo>
                  <a:pt x="1654374" y="516435"/>
                </a:lnTo>
                <a:lnTo>
                  <a:pt x="1653183" y="522685"/>
                </a:lnTo>
                <a:lnTo>
                  <a:pt x="1653778" y="535485"/>
                </a:lnTo>
                <a:lnTo>
                  <a:pt x="1654374" y="544712"/>
                </a:lnTo>
                <a:lnTo>
                  <a:pt x="1655862" y="553046"/>
                </a:lnTo>
                <a:lnTo>
                  <a:pt x="1655862" y="565845"/>
                </a:lnTo>
                <a:lnTo>
                  <a:pt x="1656457" y="569120"/>
                </a:lnTo>
                <a:lnTo>
                  <a:pt x="1657053" y="571501"/>
                </a:lnTo>
                <a:lnTo>
                  <a:pt x="1658839" y="573287"/>
                </a:lnTo>
                <a:lnTo>
                  <a:pt x="1661220" y="573882"/>
                </a:lnTo>
                <a:lnTo>
                  <a:pt x="1677591" y="573287"/>
                </a:lnTo>
                <a:lnTo>
                  <a:pt x="1699617" y="572096"/>
                </a:lnTo>
                <a:lnTo>
                  <a:pt x="1743671" y="572096"/>
                </a:lnTo>
                <a:lnTo>
                  <a:pt x="1754981" y="572692"/>
                </a:lnTo>
                <a:lnTo>
                  <a:pt x="1771055" y="572692"/>
                </a:lnTo>
                <a:lnTo>
                  <a:pt x="1774031" y="573287"/>
                </a:lnTo>
                <a:lnTo>
                  <a:pt x="1776413" y="573882"/>
                </a:lnTo>
                <a:lnTo>
                  <a:pt x="1778199" y="573882"/>
                </a:lnTo>
                <a:lnTo>
                  <a:pt x="1779985" y="572096"/>
                </a:lnTo>
                <a:lnTo>
                  <a:pt x="1782068" y="562274"/>
                </a:lnTo>
                <a:lnTo>
                  <a:pt x="1781175" y="554832"/>
                </a:lnTo>
                <a:lnTo>
                  <a:pt x="1779985" y="547688"/>
                </a:lnTo>
                <a:lnTo>
                  <a:pt x="1782068" y="537270"/>
                </a:lnTo>
                <a:lnTo>
                  <a:pt x="1783259" y="533699"/>
                </a:lnTo>
                <a:lnTo>
                  <a:pt x="1784449" y="531317"/>
                </a:lnTo>
                <a:lnTo>
                  <a:pt x="1787426" y="529829"/>
                </a:lnTo>
                <a:lnTo>
                  <a:pt x="1791593" y="529234"/>
                </a:lnTo>
                <a:lnTo>
                  <a:pt x="1802606" y="528638"/>
                </a:lnTo>
                <a:lnTo>
                  <a:pt x="1817787" y="528043"/>
                </a:lnTo>
                <a:lnTo>
                  <a:pt x="1829396" y="528043"/>
                </a:lnTo>
                <a:lnTo>
                  <a:pt x="1848446" y="526257"/>
                </a:lnTo>
                <a:lnTo>
                  <a:pt x="1856185" y="525662"/>
                </a:lnTo>
                <a:lnTo>
                  <a:pt x="1867793" y="526852"/>
                </a:lnTo>
                <a:lnTo>
                  <a:pt x="1872258" y="528043"/>
                </a:lnTo>
                <a:lnTo>
                  <a:pt x="1875235" y="530424"/>
                </a:lnTo>
                <a:lnTo>
                  <a:pt x="1877021" y="533699"/>
                </a:lnTo>
                <a:lnTo>
                  <a:pt x="1878211" y="537866"/>
                </a:lnTo>
                <a:lnTo>
                  <a:pt x="1879402" y="550665"/>
                </a:lnTo>
                <a:lnTo>
                  <a:pt x="1875830" y="568227"/>
                </a:lnTo>
                <a:lnTo>
                  <a:pt x="1874639" y="581919"/>
                </a:lnTo>
                <a:lnTo>
                  <a:pt x="1875235" y="594718"/>
                </a:lnTo>
                <a:lnTo>
                  <a:pt x="1876425" y="611684"/>
                </a:lnTo>
                <a:lnTo>
                  <a:pt x="1876425" y="625079"/>
                </a:lnTo>
                <a:lnTo>
                  <a:pt x="1877616" y="637878"/>
                </a:lnTo>
                <a:lnTo>
                  <a:pt x="1878806" y="655440"/>
                </a:lnTo>
                <a:lnTo>
                  <a:pt x="1877616" y="668239"/>
                </a:lnTo>
                <a:lnTo>
                  <a:pt x="1876425" y="672704"/>
                </a:lnTo>
                <a:lnTo>
                  <a:pt x="1874639" y="675681"/>
                </a:lnTo>
                <a:lnTo>
                  <a:pt x="1871663" y="677467"/>
                </a:lnTo>
                <a:lnTo>
                  <a:pt x="1867198" y="678657"/>
                </a:lnTo>
                <a:lnTo>
                  <a:pt x="1853803" y="680443"/>
                </a:lnTo>
                <a:lnTo>
                  <a:pt x="1843981" y="680443"/>
                </a:lnTo>
                <a:lnTo>
                  <a:pt x="1834456" y="679848"/>
                </a:lnTo>
                <a:lnTo>
                  <a:pt x="1820466" y="679252"/>
                </a:lnTo>
                <a:lnTo>
                  <a:pt x="1713012" y="679252"/>
                </a:lnTo>
                <a:lnTo>
                  <a:pt x="1693664" y="677467"/>
                </a:lnTo>
                <a:lnTo>
                  <a:pt x="1680270" y="676871"/>
                </a:lnTo>
                <a:lnTo>
                  <a:pt x="1665982" y="677467"/>
                </a:lnTo>
                <a:lnTo>
                  <a:pt x="1647230" y="679252"/>
                </a:lnTo>
                <a:lnTo>
                  <a:pt x="1633240" y="679252"/>
                </a:lnTo>
                <a:lnTo>
                  <a:pt x="1600200" y="678657"/>
                </a:lnTo>
                <a:lnTo>
                  <a:pt x="1572221" y="678657"/>
                </a:lnTo>
                <a:lnTo>
                  <a:pt x="1553468" y="678062"/>
                </a:lnTo>
                <a:lnTo>
                  <a:pt x="1525191" y="678657"/>
                </a:lnTo>
                <a:lnTo>
                  <a:pt x="1506439" y="678062"/>
                </a:lnTo>
                <a:lnTo>
                  <a:pt x="1493044" y="675681"/>
                </a:lnTo>
                <a:lnTo>
                  <a:pt x="1487984" y="675085"/>
                </a:lnTo>
                <a:lnTo>
                  <a:pt x="1485007" y="674490"/>
                </a:lnTo>
                <a:lnTo>
                  <a:pt x="1482626" y="672109"/>
                </a:lnTo>
                <a:lnTo>
                  <a:pt x="1481435" y="668239"/>
                </a:lnTo>
                <a:lnTo>
                  <a:pt x="1479649" y="656631"/>
                </a:lnTo>
                <a:lnTo>
                  <a:pt x="1480840" y="640259"/>
                </a:lnTo>
                <a:lnTo>
                  <a:pt x="1481435" y="616447"/>
                </a:lnTo>
                <a:lnTo>
                  <a:pt x="1482031" y="600671"/>
                </a:lnTo>
                <a:lnTo>
                  <a:pt x="1483817" y="589063"/>
                </a:lnTo>
                <a:lnTo>
                  <a:pt x="1484412" y="584895"/>
                </a:lnTo>
                <a:lnTo>
                  <a:pt x="1486198" y="581919"/>
                </a:lnTo>
                <a:lnTo>
                  <a:pt x="1487984" y="579240"/>
                </a:lnTo>
                <a:lnTo>
                  <a:pt x="1491853" y="578049"/>
                </a:lnTo>
                <a:lnTo>
                  <a:pt x="1500783" y="577454"/>
                </a:lnTo>
                <a:lnTo>
                  <a:pt x="1513582" y="581026"/>
                </a:lnTo>
                <a:lnTo>
                  <a:pt x="1522214" y="580431"/>
                </a:lnTo>
                <a:lnTo>
                  <a:pt x="1525786" y="579240"/>
                </a:lnTo>
                <a:lnTo>
                  <a:pt x="1528465" y="577454"/>
                </a:lnTo>
                <a:lnTo>
                  <a:pt x="1529656" y="574477"/>
                </a:lnTo>
                <a:lnTo>
                  <a:pt x="1530846" y="570310"/>
                </a:lnTo>
                <a:lnTo>
                  <a:pt x="1532632" y="556916"/>
                </a:lnTo>
                <a:lnTo>
                  <a:pt x="1533228" y="538461"/>
                </a:lnTo>
                <a:lnTo>
                  <a:pt x="1532632" y="511672"/>
                </a:lnTo>
                <a:lnTo>
                  <a:pt x="1530846" y="493515"/>
                </a:lnTo>
                <a:lnTo>
                  <a:pt x="1530251" y="466428"/>
                </a:lnTo>
                <a:lnTo>
                  <a:pt x="1530251" y="421482"/>
                </a:lnTo>
                <a:lnTo>
                  <a:pt x="1531442" y="403027"/>
                </a:lnTo>
                <a:lnTo>
                  <a:pt x="1532037" y="376238"/>
                </a:lnTo>
                <a:lnTo>
                  <a:pt x="1533228" y="358081"/>
                </a:lnTo>
                <a:lnTo>
                  <a:pt x="1532037" y="344687"/>
                </a:lnTo>
                <a:lnTo>
                  <a:pt x="1530846" y="340520"/>
                </a:lnTo>
                <a:lnTo>
                  <a:pt x="1529060" y="337841"/>
                </a:lnTo>
                <a:lnTo>
                  <a:pt x="1525786" y="336055"/>
                </a:lnTo>
                <a:lnTo>
                  <a:pt x="1522214" y="334864"/>
                </a:lnTo>
                <a:lnTo>
                  <a:pt x="1513582" y="333674"/>
                </a:lnTo>
                <a:lnTo>
                  <a:pt x="1501378" y="334864"/>
                </a:lnTo>
                <a:lnTo>
                  <a:pt x="1493044" y="333674"/>
                </a:lnTo>
                <a:lnTo>
                  <a:pt x="1489174" y="333078"/>
                </a:lnTo>
                <a:lnTo>
                  <a:pt x="1486793" y="331292"/>
                </a:lnTo>
                <a:lnTo>
                  <a:pt x="1485603" y="329506"/>
                </a:lnTo>
                <a:lnTo>
                  <a:pt x="1485007" y="325637"/>
                </a:lnTo>
                <a:lnTo>
                  <a:pt x="1483221" y="314028"/>
                </a:lnTo>
                <a:lnTo>
                  <a:pt x="1481435" y="298252"/>
                </a:lnTo>
                <a:lnTo>
                  <a:pt x="1481435" y="275035"/>
                </a:lnTo>
                <a:lnTo>
                  <a:pt x="1482626" y="259260"/>
                </a:lnTo>
                <a:lnTo>
                  <a:pt x="1484412" y="247651"/>
                </a:lnTo>
                <a:lnTo>
                  <a:pt x="1485007" y="243484"/>
                </a:lnTo>
                <a:lnTo>
                  <a:pt x="1486198" y="239912"/>
                </a:lnTo>
                <a:lnTo>
                  <a:pt x="1487984" y="237233"/>
                </a:lnTo>
                <a:lnTo>
                  <a:pt x="1492449" y="236042"/>
                </a:lnTo>
                <a:close/>
                <a:moveTo>
                  <a:pt x="1226046" y="234256"/>
                </a:moveTo>
                <a:lnTo>
                  <a:pt x="1247478" y="234256"/>
                </a:lnTo>
                <a:lnTo>
                  <a:pt x="1268314" y="236042"/>
                </a:lnTo>
                <a:lnTo>
                  <a:pt x="1289447" y="237233"/>
                </a:lnTo>
                <a:lnTo>
                  <a:pt x="1352253" y="235447"/>
                </a:lnTo>
                <a:lnTo>
                  <a:pt x="1393627" y="235447"/>
                </a:lnTo>
                <a:lnTo>
                  <a:pt x="1414463" y="237828"/>
                </a:lnTo>
                <a:lnTo>
                  <a:pt x="1421309" y="239912"/>
                </a:lnTo>
                <a:lnTo>
                  <a:pt x="1423095" y="245865"/>
                </a:lnTo>
                <a:lnTo>
                  <a:pt x="1424881" y="264915"/>
                </a:lnTo>
                <a:lnTo>
                  <a:pt x="1423690" y="284858"/>
                </a:lnTo>
                <a:lnTo>
                  <a:pt x="1424881" y="304503"/>
                </a:lnTo>
                <a:lnTo>
                  <a:pt x="1423095" y="323851"/>
                </a:lnTo>
                <a:lnTo>
                  <a:pt x="1421309" y="331292"/>
                </a:lnTo>
                <a:lnTo>
                  <a:pt x="1415058" y="334269"/>
                </a:lnTo>
                <a:lnTo>
                  <a:pt x="1398687" y="336055"/>
                </a:lnTo>
                <a:lnTo>
                  <a:pt x="1381721" y="335460"/>
                </a:lnTo>
                <a:lnTo>
                  <a:pt x="1376660" y="333078"/>
                </a:lnTo>
                <a:lnTo>
                  <a:pt x="1374279" y="334269"/>
                </a:lnTo>
                <a:lnTo>
                  <a:pt x="1371898" y="357486"/>
                </a:lnTo>
                <a:lnTo>
                  <a:pt x="1373684" y="380703"/>
                </a:lnTo>
                <a:lnTo>
                  <a:pt x="1373089" y="404516"/>
                </a:lnTo>
                <a:lnTo>
                  <a:pt x="1373089" y="474465"/>
                </a:lnTo>
                <a:lnTo>
                  <a:pt x="1373684" y="497682"/>
                </a:lnTo>
                <a:lnTo>
                  <a:pt x="1374279" y="521495"/>
                </a:lnTo>
                <a:lnTo>
                  <a:pt x="1373684" y="544712"/>
                </a:lnTo>
                <a:lnTo>
                  <a:pt x="1373684" y="568227"/>
                </a:lnTo>
                <a:lnTo>
                  <a:pt x="1371303" y="574477"/>
                </a:lnTo>
                <a:lnTo>
                  <a:pt x="1372493" y="577454"/>
                </a:lnTo>
                <a:lnTo>
                  <a:pt x="1393031" y="578645"/>
                </a:lnTo>
                <a:lnTo>
                  <a:pt x="1414463" y="579240"/>
                </a:lnTo>
                <a:lnTo>
                  <a:pt x="1422499" y="581026"/>
                </a:lnTo>
                <a:lnTo>
                  <a:pt x="1425476" y="586681"/>
                </a:lnTo>
                <a:lnTo>
                  <a:pt x="1427262" y="606624"/>
                </a:lnTo>
                <a:lnTo>
                  <a:pt x="1426667" y="626865"/>
                </a:lnTo>
                <a:lnTo>
                  <a:pt x="1426667" y="646510"/>
                </a:lnTo>
                <a:lnTo>
                  <a:pt x="1424285" y="665858"/>
                </a:lnTo>
                <a:lnTo>
                  <a:pt x="1421904" y="672704"/>
                </a:lnTo>
                <a:lnTo>
                  <a:pt x="1415058" y="675085"/>
                </a:lnTo>
                <a:lnTo>
                  <a:pt x="1394520" y="676276"/>
                </a:lnTo>
                <a:lnTo>
                  <a:pt x="1389271" y="675839"/>
                </a:lnTo>
                <a:lnTo>
                  <a:pt x="1388864" y="677467"/>
                </a:lnTo>
                <a:lnTo>
                  <a:pt x="1379961" y="689129"/>
                </a:lnTo>
                <a:lnTo>
                  <a:pt x="1393031" y="690266"/>
                </a:lnTo>
                <a:lnTo>
                  <a:pt x="1415058" y="689075"/>
                </a:lnTo>
                <a:lnTo>
                  <a:pt x="1419225" y="688480"/>
                </a:lnTo>
                <a:lnTo>
                  <a:pt x="1426071" y="686099"/>
                </a:lnTo>
                <a:lnTo>
                  <a:pt x="1432024" y="683717"/>
                </a:lnTo>
                <a:lnTo>
                  <a:pt x="1434703" y="678062"/>
                </a:lnTo>
                <a:lnTo>
                  <a:pt x="1437680" y="671513"/>
                </a:lnTo>
                <a:lnTo>
                  <a:pt x="1438275" y="667049"/>
                </a:lnTo>
                <a:lnTo>
                  <a:pt x="1440656" y="646510"/>
                </a:lnTo>
                <a:lnTo>
                  <a:pt x="1440656" y="626270"/>
                </a:lnTo>
                <a:lnTo>
                  <a:pt x="1441252" y="612280"/>
                </a:lnTo>
                <a:lnTo>
                  <a:pt x="1447503" y="612280"/>
                </a:lnTo>
                <a:lnTo>
                  <a:pt x="1455242" y="614066"/>
                </a:lnTo>
                <a:lnTo>
                  <a:pt x="1458516" y="619424"/>
                </a:lnTo>
                <a:lnTo>
                  <a:pt x="1460302" y="639664"/>
                </a:lnTo>
                <a:lnTo>
                  <a:pt x="1459706" y="659905"/>
                </a:lnTo>
                <a:lnTo>
                  <a:pt x="1459706" y="679252"/>
                </a:lnTo>
                <a:lnTo>
                  <a:pt x="1457028" y="698898"/>
                </a:lnTo>
                <a:lnTo>
                  <a:pt x="1454646" y="705446"/>
                </a:lnTo>
                <a:lnTo>
                  <a:pt x="1448098" y="707827"/>
                </a:lnTo>
                <a:lnTo>
                  <a:pt x="1427262" y="709316"/>
                </a:lnTo>
                <a:lnTo>
                  <a:pt x="1410891" y="707724"/>
                </a:lnTo>
                <a:lnTo>
                  <a:pt x="1410891" y="709911"/>
                </a:lnTo>
                <a:lnTo>
                  <a:pt x="1410296" y="712292"/>
                </a:lnTo>
                <a:lnTo>
                  <a:pt x="1377256" y="751881"/>
                </a:lnTo>
                <a:lnTo>
                  <a:pt x="1345109" y="792659"/>
                </a:lnTo>
                <a:lnTo>
                  <a:pt x="1342728" y="794445"/>
                </a:lnTo>
                <a:lnTo>
                  <a:pt x="1307902" y="793850"/>
                </a:lnTo>
                <a:lnTo>
                  <a:pt x="1260872" y="794445"/>
                </a:lnTo>
                <a:lnTo>
                  <a:pt x="1259086" y="793850"/>
                </a:lnTo>
                <a:lnTo>
                  <a:pt x="1258491" y="792659"/>
                </a:lnTo>
                <a:lnTo>
                  <a:pt x="1257896" y="790278"/>
                </a:lnTo>
                <a:lnTo>
                  <a:pt x="1258491" y="789088"/>
                </a:lnTo>
                <a:lnTo>
                  <a:pt x="1265932" y="773312"/>
                </a:lnTo>
                <a:lnTo>
                  <a:pt x="1326059" y="773312"/>
                </a:lnTo>
                <a:lnTo>
                  <a:pt x="1331714" y="772121"/>
                </a:lnTo>
                <a:lnTo>
                  <a:pt x="1335286" y="768847"/>
                </a:lnTo>
                <a:lnTo>
                  <a:pt x="1384268" y="707898"/>
                </a:lnTo>
                <a:lnTo>
                  <a:pt x="1364590" y="709265"/>
                </a:lnTo>
                <a:lnTo>
                  <a:pt x="1359099" y="716459"/>
                </a:lnTo>
                <a:lnTo>
                  <a:pt x="1328142" y="754262"/>
                </a:lnTo>
                <a:lnTo>
                  <a:pt x="1322487" y="759322"/>
                </a:lnTo>
                <a:lnTo>
                  <a:pt x="1316534" y="761108"/>
                </a:lnTo>
                <a:lnTo>
                  <a:pt x="1303139" y="761703"/>
                </a:lnTo>
                <a:lnTo>
                  <a:pt x="1271885" y="759917"/>
                </a:lnTo>
                <a:lnTo>
                  <a:pt x="1227535" y="759917"/>
                </a:lnTo>
                <a:lnTo>
                  <a:pt x="1225451" y="759322"/>
                </a:lnTo>
                <a:lnTo>
                  <a:pt x="1224260" y="758131"/>
                </a:lnTo>
                <a:lnTo>
                  <a:pt x="1223665" y="756048"/>
                </a:lnTo>
                <a:lnTo>
                  <a:pt x="1224260" y="754262"/>
                </a:lnTo>
                <a:lnTo>
                  <a:pt x="1245096" y="714078"/>
                </a:lnTo>
                <a:lnTo>
                  <a:pt x="1246866" y="710404"/>
                </a:lnTo>
                <a:lnTo>
                  <a:pt x="1238250" y="709911"/>
                </a:lnTo>
                <a:lnTo>
                  <a:pt x="1231106" y="706042"/>
                </a:lnTo>
                <a:lnTo>
                  <a:pt x="1228428" y="699493"/>
                </a:lnTo>
                <a:lnTo>
                  <a:pt x="1227832" y="692052"/>
                </a:lnTo>
                <a:lnTo>
                  <a:pt x="1247478" y="690861"/>
                </a:lnTo>
                <a:lnTo>
                  <a:pt x="1256281" y="690861"/>
                </a:lnTo>
                <a:lnTo>
                  <a:pt x="1263021" y="676871"/>
                </a:lnTo>
                <a:lnTo>
                  <a:pt x="1247478" y="676871"/>
                </a:lnTo>
                <a:lnTo>
                  <a:pt x="1226046" y="678062"/>
                </a:lnTo>
                <a:lnTo>
                  <a:pt x="1205508" y="676871"/>
                </a:lnTo>
                <a:lnTo>
                  <a:pt x="1198067" y="673299"/>
                </a:lnTo>
                <a:lnTo>
                  <a:pt x="1195685" y="666453"/>
                </a:lnTo>
                <a:lnTo>
                  <a:pt x="1194495" y="646510"/>
                </a:lnTo>
                <a:lnTo>
                  <a:pt x="1196281" y="626865"/>
                </a:lnTo>
                <a:lnTo>
                  <a:pt x="1193900" y="606624"/>
                </a:lnTo>
                <a:lnTo>
                  <a:pt x="1194495" y="586681"/>
                </a:lnTo>
                <a:lnTo>
                  <a:pt x="1197471" y="579835"/>
                </a:lnTo>
                <a:lnTo>
                  <a:pt x="1205508" y="576859"/>
                </a:lnTo>
                <a:lnTo>
                  <a:pt x="1224260" y="577454"/>
                </a:lnTo>
                <a:lnTo>
                  <a:pt x="1243906" y="577454"/>
                </a:lnTo>
                <a:lnTo>
                  <a:pt x="1246287" y="574477"/>
                </a:lnTo>
                <a:lnTo>
                  <a:pt x="1245692" y="568227"/>
                </a:lnTo>
                <a:lnTo>
                  <a:pt x="1246287" y="544712"/>
                </a:lnTo>
                <a:lnTo>
                  <a:pt x="1246287" y="498277"/>
                </a:lnTo>
                <a:lnTo>
                  <a:pt x="1246882" y="475060"/>
                </a:lnTo>
                <a:lnTo>
                  <a:pt x="1249264" y="428626"/>
                </a:lnTo>
                <a:lnTo>
                  <a:pt x="1247478" y="405111"/>
                </a:lnTo>
                <a:lnTo>
                  <a:pt x="1245692" y="381894"/>
                </a:lnTo>
                <a:lnTo>
                  <a:pt x="1248668" y="358677"/>
                </a:lnTo>
                <a:lnTo>
                  <a:pt x="1248668" y="334864"/>
                </a:lnTo>
                <a:lnTo>
                  <a:pt x="1245096" y="333078"/>
                </a:lnTo>
                <a:lnTo>
                  <a:pt x="1237655" y="334864"/>
                </a:lnTo>
                <a:lnTo>
                  <a:pt x="1221284" y="336055"/>
                </a:lnTo>
                <a:lnTo>
                  <a:pt x="1204913" y="334864"/>
                </a:lnTo>
                <a:lnTo>
                  <a:pt x="1197471" y="331888"/>
                </a:lnTo>
                <a:lnTo>
                  <a:pt x="1193900" y="323851"/>
                </a:lnTo>
                <a:lnTo>
                  <a:pt x="1194495" y="304503"/>
                </a:lnTo>
                <a:lnTo>
                  <a:pt x="1196281" y="284858"/>
                </a:lnTo>
                <a:lnTo>
                  <a:pt x="1193900" y="264915"/>
                </a:lnTo>
                <a:lnTo>
                  <a:pt x="1194495" y="245270"/>
                </a:lnTo>
                <a:lnTo>
                  <a:pt x="1198067" y="239317"/>
                </a:lnTo>
                <a:lnTo>
                  <a:pt x="1205508" y="237233"/>
                </a:lnTo>
                <a:close/>
                <a:moveTo>
                  <a:pt x="1117104" y="234256"/>
                </a:moveTo>
                <a:lnTo>
                  <a:pt x="1139726" y="236638"/>
                </a:lnTo>
                <a:lnTo>
                  <a:pt x="1140917" y="240507"/>
                </a:lnTo>
                <a:lnTo>
                  <a:pt x="1138536" y="247651"/>
                </a:lnTo>
                <a:lnTo>
                  <a:pt x="1138536" y="286644"/>
                </a:lnTo>
                <a:lnTo>
                  <a:pt x="1140321" y="306289"/>
                </a:lnTo>
                <a:lnTo>
                  <a:pt x="1141512" y="325637"/>
                </a:lnTo>
                <a:lnTo>
                  <a:pt x="1142703" y="333078"/>
                </a:lnTo>
                <a:lnTo>
                  <a:pt x="1139726" y="336650"/>
                </a:lnTo>
                <a:lnTo>
                  <a:pt x="1117700" y="336650"/>
                </a:lnTo>
                <a:lnTo>
                  <a:pt x="1096268" y="336055"/>
                </a:lnTo>
                <a:lnTo>
                  <a:pt x="1089720" y="338436"/>
                </a:lnTo>
                <a:lnTo>
                  <a:pt x="1087934" y="345282"/>
                </a:lnTo>
                <a:lnTo>
                  <a:pt x="1085850" y="367309"/>
                </a:lnTo>
                <a:lnTo>
                  <a:pt x="1087934" y="389633"/>
                </a:lnTo>
                <a:lnTo>
                  <a:pt x="1087934" y="457499"/>
                </a:lnTo>
                <a:lnTo>
                  <a:pt x="1088529" y="479823"/>
                </a:lnTo>
                <a:lnTo>
                  <a:pt x="1084660" y="525067"/>
                </a:lnTo>
                <a:lnTo>
                  <a:pt x="1084660" y="547688"/>
                </a:lnTo>
                <a:lnTo>
                  <a:pt x="1087339" y="570310"/>
                </a:lnTo>
                <a:lnTo>
                  <a:pt x="1089720" y="576859"/>
                </a:lnTo>
                <a:lnTo>
                  <a:pt x="1096268" y="579240"/>
                </a:lnTo>
                <a:lnTo>
                  <a:pt x="1117700" y="579240"/>
                </a:lnTo>
                <a:lnTo>
                  <a:pt x="1139131" y="579835"/>
                </a:lnTo>
                <a:lnTo>
                  <a:pt x="1141512" y="583110"/>
                </a:lnTo>
                <a:lnTo>
                  <a:pt x="1139726" y="589063"/>
                </a:lnTo>
                <a:lnTo>
                  <a:pt x="1137940" y="608708"/>
                </a:lnTo>
                <a:lnTo>
                  <a:pt x="1137940" y="628651"/>
                </a:lnTo>
                <a:lnTo>
                  <a:pt x="1138536" y="648296"/>
                </a:lnTo>
                <a:lnTo>
                  <a:pt x="1138536" y="668239"/>
                </a:lnTo>
                <a:lnTo>
                  <a:pt x="1140917" y="673895"/>
                </a:lnTo>
                <a:lnTo>
                  <a:pt x="1139131" y="676276"/>
                </a:lnTo>
                <a:lnTo>
                  <a:pt x="1117104" y="677467"/>
                </a:lnTo>
                <a:lnTo>
                  <a:pt x="1094482" y="675681"/>
                </a:lnTo>
                <a:lnTo>
                  <a:pt x="1071861" y="676276"/>
                </a:lnTo>
                <a:lnTo>
                  <a:pt x="1004292" y="676276"/>
                </a:lnTo>
                <a:lnTo>
                  <a:pt x="959049" y="677467"/>
                </a:lnTo>
                <a:lnTo>
                  <a:pt x="936129" y="679848"/>
                </a:lnTo>
                <a:lnTo>
                  <a:pt x="913507" y="678657"/>
                </a:lnTo>
                <a:lnTo>
                  <a:pt x="912317" y="675085"/>
                </a:lnTo>
                <a:lnTo>
                  <a:pt x="914698" y="668239"/>
                </a:lnTo>
                <a:lnTo>
                  <a:pt x="914103" y="648296"/>
                </a:lnTo>
                <a:lnTo>
                  <a:pt x="913507" y="628651"/>
                </a:lnTo>
                <a:lnTo>
                  <a:pt x="912317" y="608708"/>
                </a:lnTo>
                <a:lnTo>
                  <a:pt x="914103" y="589063"/>
                </a:lnTo>
                <a:lnTo>
                  <a:pt x="916484" y="581919"/>
                </a:lnTo>
                <a:lnTo>
                  <a:pt x="923330" y="578645"/>
                </a:lnTo>
                <a:lnTo>
                  <a:pt x="962323" y="578645"/>
                </a:lnTo>
                <a:lnTo>
                  <a:pt x="964704" y="575668"/>
                </a:lnTo>
                <a:lnTo>
                  <a:pt x="964704" y="570310"/>
                </a:lnTo>
                <a:lnTo>
                  <a:pt x="964109" y="542033"/>
                </a:lnTo>
                <a:lnTo>
                  <a:pt x="962918" y="514649"/>
                </a:lnTo>
                <a:lnTo>
                  <a:pt x="964704" y="508695"/>
                </a:lnTo>
                <a:lnTo>
                  <a:pt x="962918" y="505719"/>
                </a:lnTo>
                <a:lnTo>
                  <a:pt x="938510" y="503040"/>
                </a:lnTo>
                <a:lnTo>
                  <a:pt x="913507" y="504231"/>
                </a:lnTo>
                <a:lnTo>
                  <a:pt x="888504" y="504231"/>
                </a:lnTo>
                <a:lnTo>
                  <a:pt x="838498" y="503040"/>
                </a:lnTo>
                <a:lnTo>
                  <a:pt x="813495" y="506314"/>
                </a:lnTo>
                <a:lnTo>
                  <a:pt x="811114" y="508695"/>
                </a:lnTo>
                <a:lnTo>
                  <a:pt x="812304" y="514649"/>
                </a:lnTo>
                <a:lnTo>
                  <a:pt x="809923" y="529234"/>
                </a:lnTo>
                <a:lnTo>
                  <a:pt x="808732" y="544712"/>
                </a:lnTo>
                <a:lnTo>
                  <a:pt x="808732" y="575668"/>
                </a:lnTo>
                <a:lnTo>
                  <a:pt x="812304" y="577454"/>
                </a:lnTo>
                <a:lnTo>
                  <a:pt x="830461" y="579240"/>
                </a:lnTo>
                <a:lnTo>
                  <a:pt x="850107" y="578049"/>
                </a:lnTo>
                <a:lnTo>
                  <a:pt x="856060" y="577454"/>
                </a:lnTo>
                <a:lnTo>
                  <a:pt x="859929" y="580431"/>
                </a:lnTo>
                <a:lnTo>
                  <a:pt x="861715" y="602457"/>
                </a:lnTo>
                <a:lnTo>
                  <a:pt x="860525" y="624484"/>
                </a:lnTo>
                <a:lnTo>
                  <a:pt x="861715" y="668239"/>
                </a:lnTo>
                <a:lnTo>
                  <a:pt x="862310" y="674490"/>
                </a:lnTo>
                <a:lnTo>
                  <a:pt x="859334" y="678062"/>
                </a:lnTo>
                <a:lnTo>
                  <a:pt x="836712" y="678657"/>
                </a:lnTo>
                <a:lnTo>
                  <a:pt x="814090" y="676276"/>
                </a:lnTo>
                <a:lnTo>
                  <a:pt x="791468" y="675681"/>
                </a:lnTo>
                <a:lnTo>
                  <a:pt x="769144" y="675681"/>
                </a:lnTo>
                <a:lnTo>
                  <a:pt x="747117" y="677467"/>
                </a:lnTo>
                <a:lnTo>
                  <a:pt x="724496" y="679848"/>
                </a:lnTo>
                <a:lnTo>
                  <a:pt x="701874" y="678657"/>
                </a:lnTo>
                <a:lnTo>
                  <a:pt x="679252" y="678062"/>
                </a:lnTo>
                <a:lnTo>
                  <a:pt x="656928" y="679848"/>
                </a:lnTo>
                <a:lnTo>
                  <a:pt x="634306" y="677467"/>
                </a:lnTo>
                <a:lnTo>
                  <a:pt x="631924" y="674490"/>
                </a:lnTo>
                <a:lnTo>
                  <a:pt x="632520" y="668239"/>
                </a:lnTo>
                <a:lnTo>
                  <a:pt x="632520" y="601862"/>
                </a:lnTo>
                <a:lnTo>
                  <a:pt x="636092" y="579835"/>
                </a:lnTo>
                <a:lnTo>
                  <a:pt x="638473" y="578049"/>
                </a:lnTo>
                <a:lnTo>
                  <a:pt x="644128" y="579835"/>
                </a:lnTo>
                <a:lnTo>
                  <a:pt x="660499" y="579240"/>
                </a:lnTo>
                <a:lnTo>
                  <a:pt x="676871" y="578049"/>
                </a:lnTo>
                <a:lnTo>
                  <a:pt x="683717" y="580431"/>
                </a:lnTo>
                <a:lnTo>
                  <a:pt x="686693" y="579835"/>
                </a:lnTo>
                <a:lnTo>
                  <a:pt x="687289" y="556916"/>
                </a:lnTo>
                <a:lnTo>
                  <a:pt x="684907" y="533103"/>
                </a:lnTo>
                <a:lnTo>
                  <a:pt x="686693" y="509291"/>
                </a:lnTo>
                <a:lnTo>
                  <a:pt x="689075" y="486074"/>
                </a:lnTo>
                <a:lnTo>
                  <a:pt x="687289" y="462261"/>
                </a:lnTo>
                <a:lnTo>
                  <a:pt x="686098" y="439044"/>
                </a:lnTo>
                <a:lnTo>
                  <a:pt x="686098" y="391717"/>
                </a:lnTo>
                <a:lnTo>
                  <a:pt x="687289" y="368499"/>
                </a:lnTo>
                <a:lnTo>
                  <a:pt x="686098" y="344687"/>
                </a:lnTo>
                <a:lnTo>
                  <a:pt x="683717" y="338436"/>
                </a:lnTo>
                <a:lnTo>
                  <a:pt x="676871" y="336055"/>
                </a:lnTo>
                <a:lnTo>
                  <a:pt x="660499" y="334864"/>
                </a:lnTo>
                <a:lnTo>
                  <a:pt x="644724" y="333078"/>
                </a:lnTo>
                <a:lnTo>
                  <a:pt x="636687" y="331888"/>
                </a:lnTo>
                <a:lnTo>
                  <a:pt x="633115" y="326232"/>
                </a:lnTo>
                <a:lnTo>
                  <a:pt x="633115" y="306885"/>
                </a:lnTo>
                <a:lnTo>
                  <a:pt x="635496" y="286644"/>
                </a:lnTo>
                <a:lnTo>
                  <a:pt x="633115" y="266701"/>
                </a:lnTo>
                <a:lnTo>
                  <a:pt x="633115" y="247056"/>
                </a:lnTo>
                <a:lnTo>
                  <a:pt x="636687" y="240507"/>
                </a:lnTo>
                <a:lnTo>
                  <a:pt x="644128" y="237233"/>
                </a:lnTo>
                <a:lnTo>
                  <a:pt x="664071" y="236042"/>
                </a:lnTo>
                <a:lnTo>
                  <a:pt x="684907" y="237828"/>
                </a:lnTo>
                <a:lnTo>
                  <a:pt x="726282" y="236638"/>
                </a:lnTo>
                <a:lnTo>
                  <a:pt x="747117" y="237828"/>
                </a:lnTo>
                <a:lnTo>
                  <a:pt x="767656" y="238424"/>
                </a:lnTo>
                <a:lnTo>
                  <a:pt x="787896" y="237828"/>
                </a:lnTo>
                <a:lnTo>
                  <a:pt x="829271" y="237828"/>
                </a:lnTo>
                <a:lnTo>
                  <a:pt x="849511" y="240507"/>
                </a:lnTo>
                <a:lnTo>
                  <a:pt x="857250" y="241698"/>
                </a:lnTo>
                <a:lnTo>
                  <a:pt x="861715" y="247056"/>
                </a:lnTo>
                <a:lnTo>
                  <a:pt x="860525" y="266701"/>
                </a:lnTo>
                <a:lnTo>
                  <a:pt x="856655" y="286644"/>
                </a:lnTo>
                <a:lnTo>
                  <a:pt x="858739" y="306289"/>
                </a:lnTo>
                <a:lnTo>
                  <a:pt x="859929" y="325637"/>
                </a:lnTo>
                <a:lnTo>
                  <a:pt x="861120" y="331292"/>
                </a:lnTo>
                <a:lnTo>
                  <a:pt x="858739" y="333078"/>
                </a:lnTo>
                <a:lnTo>
                  <a:pt x="834926" y="334864"/>
                </a:lnTo>
                <a:lnTo>
                  <a:pt x="811114" y="336055"/>
                </a:lnTo>
                <a:lnTo>
                  <a:pt x="808732" y="339031"/>
                </a:lnTo>
                <a:lnTo>
                  <a:pt x="809923" y="344687"/>
                </a:lnTo>
                <a:lnTo>
                  <a:pt x="809923" y="395884"/>
                </a:lnTo>
                <a:lnTo>
                  <a:pt x="808137" y="401837"/>
                </a:lnTo>
                <a:lnTo>
                  <a:pt x="809923" y="405111"/>
                </a:lnTo>
                <a:lnTo>
                  <a:pt x="835521" y="406897"/>
                </a:lnTo>
                <a:lnTo>
                  <a:pt x="861120" y="405706"/>
                </a:lnTo>
                <a:lnTo>
                  <a:pt x="912317" y="406897"/>
                </a:lnTo>
                <a:lnTo>
                  <a:pt x="938510" y="408683"/>
                </a:lnTo>
                <a:lnTo>
                  <a:pt x="964109" y="406897"/>
                </a:lnTo>
                <a:lnTo>
                  <a:pt x="965299" y="402432"/>
                </a:lnTo>
                <a:lnTo>
                  <a:pt x="962918" y="395884"/>
                </a:lnTo>
                <a:lnTo>
                  <a:pt x="965299" y="370285"/>
                </a:lnTo>
                <a:lnTo>
                  <a:pt x="966490" y="344687"/>
                </a:lnTo>
                <a:lnTo>
                  <a:pt x="965895" y="339031"/>
                </a:lnTo>
                <a:lnTo>
                  <a:pt x="962323" y="336055"/>
                </a:lnTo>
                <a:lnTo>
                  <a:pt x="937915" y="336650"/>
                </a:lnTo>
                <a:lnTo>
                  <a:pt x="913507" y="337841"/>
                </a:lnTo>
                <a:lnTo>
                  <a:pt x="911126" y="333078"/>
                </a:lnTo>
                <a:lnTo>
                  <a:pt x="911721" y="325637"/>
                </a:lnTo>
                <a:lnTo>
                  <a:pt x="913507" y="306289"/>
                </a:lnTo>
                <a:lnTo>
                  <a:pt x="915889" y="286644"/>
                </a:lnTo>
                <a:lnTo>
                  <a:pt x="914698" y="247651"/>
                </a:lnTo>
                <a:lnTo>
                  <a:pt x="912912" y="242293"/>
                </a:lnTo>
                <a:lnTo>
                  <a:pt x="914103" y="240507"/>
                </a:lnTo>
                <a:lnTo>
                  <a:pt x="936724" y="238424"/>
                </a:lnTo>
                <a:lnTo>
                  <a:pt x="959049" y="240507"/>
                </a:lnTo>
                <a:lnTo>
                  <a:pt x="981671" y="238424"/>
                </a:lnTo>
                <a:lnTo>
                  <a:pt x="1004292" y="237233"/>
                </a:lnTo>
                <a:lnTo>
                  <a:pt x="1049536" y="237233"/>
                </a:lnTo>
                <a:lnTo>
                  <a:pt x="1071861" y="236042"/>
                </a:lnTo>
                <a:lnTo>
                  <a:pt x="1094482" y="235447"/>
                </a:lnTo>
                <a:close/>
                <a:moveTo>
                  <a:pt x="414933" y="227113"/>
                </a:moveTo>
                <a:lnTo>
                  <a:pt x="435471" y="228303"/>
                </a:lnTo>
                <a:lnTo>
                  <a:pt x="455712" y="231280"/>
                </a:lnTo>
                <a:lnTo>
                  <a:pt x="476250" y="235447"/>
                </a:lnTo>
                <a:lnTo>
                  <a:pt x="496491" y="241102"/>
                </a:lnTo>
                <a:lnTo>
                  <a:pt x="515541" y="248842"/>
                </a:lnTo>
                <a:lnTo>
                  <a:pt x="534293" y="259260"/>
                </a:lnTo>
                <a:lnTo>
                  <a:pt x="550664" y="271463"/>
                </a:lnTo>
                <a:lnTo>
                  <a:pt x="566142" y="284858"/>
                </a:lnTo>
                <a:lnTo>
                  <a:pt x="570310" y="289025"/>
                </a:lnTo>
                <a:lnTo>
                  <a:pt x="570905" y="291109"/>
                </a:lnTo>
                <a:lnTo>
                  <a:pt x="571500" y="308075"/>
                </a:lnTo>
                <a:lnTo>
                  <a:pt x="570905" y="319684"/>
                </a:lnTo>
                <a:lnTo>
                  <a:pt x="569714" y="331292"/>
                </a:lnTo>
                <a:lnTo>
                  <a:pt x="569714" y="347663"/>
                </a:lnTo>
                <a:lnTo>
                  <a:pt x="570310" y="364630"/>
                </a:lnTo>
                <a:lnTo>
                  <a:pt x="572096" y="376238"/>
                </a:lnTo>
                <a:lnTo>
                  <a:pt x="573286" y="388442"/>
                </a:lnTo>
                <a:lnTo>
                  <a:pt x="572096" y="405111"/>
                </a:lnTo>
                <a:lnTo>
                  <a:pt x="570905" y="409278"/>
                </a:lnTo>
                <a:lnTo>
                  <a:pt x="568524" y="412255"/>
                </a:lnTo>
                <a:lnTo>
                  <a:pt x="564654" y="414041"/>
                </a:lnTo>
                <a:lnTo>
                  <a:pt x="560487" y="415231"/>
                </a:lnTo>
                <a:lnTo>
                  <a:pt x="547688" y="416720"/>
                </a:lnTo>
                <a:lnTo>
                  <a:pt x="516136" y="415231"/>
                </a:lnTo>
                <a:lnTo>
                  <a:pt x="503337" y="415827"/>
                </a:lnTo>
                <a:lnTo>
                  <a:pt x="485478" y="415231"/>
                </a:lnTo>
                <a:lnTo>
                  <a:pt x="472678" y="413445"/>
                </a:lnTo>
                <a:lnTo>
                  <a:pt x="468511" y="412255"/>
                </a:lnTo>
                <a:lnTo>
                  <a:pt x="465535" y="411064"/>
                </a:lnTo>
                <a:lnTo>
                  <a:pt x="462856" y="409278"/>
                </a:lnTo>
                <a:lnTo>
                  <a:pt x="461070" y="405111"/>
                </a:lnTo>
                <a:lnTo>
                  <a:pt x="459879" y="389038"/>
                </a:lnTo>
                <a:lnTo>
                  <a:pt x="461070" y="377429"/>
                </a:lnTo>
                <a:lnTo>
                  <a:pt x="463451" y="366713"/>
                </a:lnTo>
                <a:lnTo>
                  <a:pt x="462856" y="350640"/>
                </a:lnTo>
                <a:lnTo>
                  <a:pt x="461070" y="347068"/>
                </a:lnTo>
                <a:lnTo>
                  <a:pt x="459284" y="344687"/>
                </a:lnTo>
                <a:lnTo>
                  <a:pt x="456903" y="342901"/>
                </a:lnTo>
                <a:lnTo>
                  <a:pt x="453926" y="341115"/>
                </a:lnTo>
                <a:lnTo>
                  <a:pt x="441722" y="337245"/>
                </a:lnTo>
                <a:lnTo>
                  <a:pt x="431899" y="336055"/>
                </a:lnTo>
                <a:lnTo>
                  <a:pt x="423268" y="336055"/>
                </a:lnTo>
                <a:lnTo>
                  <a:pt x="414933" y="336650"/>
                </a:lnTo>
                <a:lnTo>
                  <a:pt x="402134" y="336650"/>
                </a:lnTo>
                <a:lnTo>
                  <a:pt x="389335" y="337245"/>
                </a:lnTo>
                <a:lnTo>
                  <a:pt x="377726" y="339031"/>
                </a:lnTo>
                <a:lnTo>
                  <a:pt x="366713" y="342306"/>
                </a:lnTo>
                <a:lnTo>
                  <a:pt x="355699" y="347068"/>
                </a:lnTo>
                <a:lnTo>
                  <a:pt x="345281" y="353319"/>
                </a:lnTo>
                <a:lnTo>
                  <a:pt x="335459" y="361058"/>
                </a:lnTo>
                <a:lnTo>
                  <a:pt x="327125" y="369095"/>
                </a:lnTo>
                <a:lnTo>
                  <a:pt x="319088" y="376834"/>
                </a:lnTo>
                <a:lnTo>
                  <a:pt x="312539" y="386656"/>
                </a:lnTo>
                <a:lnTo>
                  <a:pt x="306288" y="397074"/>
                </a:lnTo>
                <a:lnTo>
                  <a:pt x="301526" y="408088"/>
                </a:lnTo>
                <a:lnTo>
                  <a:pt x="297656" y="418506"/>
                </a:lnTo>
                <a:lnTo>
                  <a:pt x="294680" y="430114"/>
                </a:lnTo>
                <a:lnTo>
                  <a:pt x="292299" y="442318"/>
                </a:lnTo>
                <a:lnTo>
                  <a:pt x="291108" y="455117"/>
                </a:lnTo>
                <a:lnTo>
                  <a:pt x="291703" y="467024"/>
                </a:lnTo>
                <a:lnTo>
                  <a:pt x="294085" y="479227"/>
                </a:lnTo>
                <a:lnTo>
                  <a:pt x="297061" y="490836"/>
                </a:lnTo>
                <a:lnTo>
                  <a:pt x="300335" y="501849"/>
                </a:lnTo>
                <a:lnTo>
                  <a:pt x="305098" y="514053"/>
                </a:lnTo>
                <a:lnTo>
                  <a:pt x="309860" y="525067"/>
                </a:lnTo>
                <a:lnTo>
                  <a:pt x="316111" y="535485"/>
                </a:lnTo>
                <a:lnTo>
                  <a:pt x="323850" y="544712"/>
                </a:lnTo>
                <a:lnTo>
                  <a:pt x="332482" y="551856"/>
                </a:lnTo>
                <a:lnTo>
                  <a:pt x="343496" y="557511"/>
                </a:lnTo>
                <a:lnTo>
                  <a:pt x="377131" y="571501"/>
                </a:lnTo>
                <a:lnTo>
                  <a:pt x="400050" y="577454"/>
                </a:lnTo>
                <a:lnTo>
                  <a:pt x="413742" y="578049"/>
                </a:lnTo>
                <a:lnTo>
                  <a:pt x="426542" y="577454"/>
                </a:lnTo>
                <a:lnTo>
                  <a:pt x="439936" y="575668"/>
                </a:lnTo>
                <a:lnTo>
                  <a:pt x="453331" y="572692"/>
                </a:lnTo>
                <a:lnTo>
                  <a:pt x="466725" y="568227"/>
                </a:lnTo>
                <a:lnTo>
                  <a:pt x="478929" y="562869"/>
                </a:lnTo>
                <a:lnTo>
                  <a:pt x="490538" y="556916"/>
                </a:lnTo>
                <a:lnTo>
                  <a:pt x="501849" y="549474"/>
                </a:lnTo>
                <a:lnTo>
                  <a:pt x="512267" y="540842"/>
                </a:lnTo>
                <a:lnTo>
                  <a:pt x="516136" y="539652"/>
                </a:lnTo>
                <a:lnTo>
                  <a:pt x="518517" y="539056"/>
                </a:lnTo>
                <a:lnTo>
                  <a:pt x="520899" y="539652"/>
                </a:lnTo>
                <a:lnTo>
                  <a:pt x="524471" y="542033"/>
                </a:lnTo>
                <a:lnTo>
                  <a:pt x="534889" y="550665"/>
                </a:lnTo>
                <a:lnTo>
                  <a:pt x="547688" y="563464"/>
                </a:lnTo>
                <a:lnTo>
                  <a:pt x="556915" y="574477"/>
                </a:lnTo>
                <a:lnTo>
                  <a:pt x="566142" y="584300"/>
                </a:lnTo>
                <a:lnTo>
                  <a:pt x="579537" y="597099"/>
                </a:lnTo>
                <a:lnTo>
                  <a:pt x="587276" y="608113"/>
                </a:lnTo>
                <a:lnTo>
                  <a:pt x="589062" y="611684"/>
                </a:lnTo>
                <a:lnTo>
                  <a:pt x="589657" y="614661"/>
                </a:lnTo>
                <a:lnTo>
                  <a:pt x="587871" y="617638"/>
                </a:lnTo>
                <a:lnTo>
                  <a:pt x="584299" y="620912"/>
                </a:lnTo>
                <a:lnTo>
                  <a:pt x="566738" y="636688"/>
                </a:lnTo>
                <a:lnTo>
                  <a:pt x="547688" y="648892"/>
                </a:lnTo>
                <a:lnTo>
                  <a:pt x="537270" y="654845"/>
                </a:lnTo>
                <a:lnTo>
                  <a:pt x="527745" y="661095"/>
                </a:lnTo>
                <a:lnTo>
                  <a:pt x="505718" y="670025"/>
                </a:lnTo>
                <a:lnTo>
                  <a:pt x="483692" y="676276"/>
                </a:lnTo>
                <a:lnTo>
                  <a:pt x="459879" y="679848"/>
                </a:lnTo>
                <a:lnTo>
                  <a:pt x="436662" y="684313"/>
                </a:lnTo>
                <a:lnTo>
                  <a:pt x="425053" y="686099"/>
                </a:lnTo>
                <a:lnTo>
                  <a:pt x="413742" y="686694"/>
                </a:lnTo>
                <a:lnTo>
                  <a:pt x="388739" y="686099"/>
                </a:lnTo>
                <a:lnTo>
                  <a:pt x="365522" y="683717"/>
                </a:lnTo>
                <a:lnTo>
                  <a:pt x="342305" y="678657"/>
                </a:lnTo>
                <a:lnTo>
                  <a:pt x="308075" y="667644"/>
                </a:lnTo>
                <a:lnTo>
                  <a:pt x="286346" y="659905"/>
                </a:lnTo>
                <a:lnTo>
                  <a:pt x="264914" y="648296"/>
                </a:lnTo>
                <a:lnTo>
                  <a:pt x="247055" y="633116"/>
                </a:lnTo>
                <a:lnTo>
                  <a:pt x="230089" y="616447"/>
                </a:lnTo>
                <a:lnTo>
                  <a:pt x="213717" y="598885"/>
                </a:lnTo>
                <a:lnTo>
                  <a:pt x="200918" y="579835"/>
                </a:lnTo>
                <a:lnTo>
                  <a:pt x="189905" y="558702"/>
                </a:lnTo>
                <a:lnTo>
                  <a:pt x="181273" y="536675"/>
                </a:lnTo>
                <a:lnTo>
                  <a:pt x="175320" y="514053"/>
                </a:lnTo>
                <a:lnTo>
                  <a:pt x="172938" y="501254"/>
                </a:lnTo>
                <a:lnTo>
                  <a:pt x="171450" y="490241"/>
                </a:lnTo>
                <a:lnTo>
                  <a:pt x="169069" y="467024"/>
                </a:lnTo>
                <a:lnTo>
                  <a:pt x="168474" y="442913"/>
                </a:lnTo>
                <a:lnTo>
                  <a:pt x="170260" y="419101"/>
                </a:lnTo>
                <a:lnTo>
                  <a:pt x="175320" y="396479"/>
                </a:lnTo>
                <a:lnTo>
                  <a:pt x="182464" y="373857"/>
                </a:lnTo>
                <a:lnTo>
                  <a:pt x="200918" y="331292"/>
                </a:lnTo>
                <a:lnTo>
                  <a:pt x="206871" y="321470"/>
                </a:lnTo>
                <a:lnTo>
                  <a:pt x="214313" y="311647"/>
                </a:lnTo>
                <a:lnTo>
                  <a:pt x="223540" y="303908"/>
                </a:lnTo>
                <a:lnTo>
                  <a:pt x="241697" y="289025"/>
                </a:lnTo>
                <a:lnTo>
                  <a:pt x="258664" y="273249"/>
                </a:lnTo>
                <a:lnTo>
                  <a:pt x="278309" y="259260"/>
                </a:lnTo>
                <a:lnTo>
                  <a:pt x="299145" y="248842"/>
                </a:lnTo>
                <a:lnTo>
                  <a:pt x="321469" y="241102"/>
                </a:lnTo>
                <a:lnTo>
                  <a:pt x="344091" y="234852"/>
                </a:lnTo>
                <a:lnTo>
                  <a:pt x="367308" y="230089"/>
                </a:lnTo>
                <a:lnTo>
                  <a:pt x="390525" y="227708"/>
                </a:lnTo>
                <a:close/>
                <a:moveTo>
                  <a:pt x="1829991" y="184250"/>
                </a:moveTo>
                <a:lnTo>
                  <a:pt x="1851422" y="205086"/>
                </a:lnTo>
                <a:lnTo>
                  <a:pt x="1852017" y="208063"/>
                </a:lnTo>
                <a:lnTo>
                  <a:pt x="1852613" y="208063"/>
                </a:lnTo>
                <a:lnTo>
                  <a:pt x="1849041" y="210444"/>
                </a:lnTo>
                <a:lnTo>
                  <a:pt x="1799035" y="212230"/>
                </a:lnTo>
                <a:lnTo>
                  <a:pt x="1749028" y="211039"/>
                </a:lnTo>
                <a:lnTo>
                  <a:pt x="1747242" y="211039"/>
                </a:lnTo>
                <a:lnTo>
                  <a:pt x="1722835" y="190501"/>
                </a:lnTo>
                <a:lnTo>
                  <a:pt x="1820466" y="190501"/>
                </a:lnTo>
                <a:lnTo>
                  <a:pt x="1824633" y="189906"/>
                </a:lnTo>
                <a:lnTo>
                  <a:pt x="1828205" y="187227"/>
                </a:lnTo>
                <a:close/>
                <a:moveTo>
                  <a:pt x="1679377" y="168474"/>
                </a:moveTo>
                <a:lnTo>
                  <a:pt x="1698427" y="181869"/>
                </a:lnTo>
                <a:lnTo>
                  <a:pt x="1665982" y="211039"/>
                </a:lnTo>
                <a:lnTo>
                  <a:pt x="1663601" y="212825"/>
                </a:lnTo>
                <a:lnTo>
                  <a:pt x="1628775" y="212825"/>
                </a:lnTo>
                <a:lnTo>
                  <a:pt x="1579662" y="210444"/>
                </a:lnTo>
                <a:lnTo>
                  <a:pt x="1575197" y="208063"/>
                </a:lnTo>
                <a:lnTo>
                  <a:pt x="1576388" y="208063"/>
                </a:lnTo>
                <a:lnTo>
                  <a:pt x="1576388" y="205086"/>
                </a:lnTo>
                <a:lnTo>
                  <a:pt x="1591866" y="190501"/>
                </a:lnTo>
                <a:lnTo>
                  <a:pt x="1650206" y="190501"/>
                </a:lnTo>
                <a:lnTo>
                  <a:pt x="1653778" y="189906"/>
                </a:lnTo>
                <a:lnTo>
                  <a:pt x="1658243" y="188120"/>
                </a:lnTo>
                <a:close/>
                <a:moveTo>
                  <a:pt x="1735634" y="147638"/>
                </a:moveTo>
                <a:lnTo>
                  <a:pt x="1735039" y="148234"/>
                </a:lnTo>
                <a:lnTo>
                  <a:pt x="1736229" y="149424"/>
                </a:lnTo>
                <a:lnTo>
                  <a:pt x="1737420" y="149424"/>
                </a:lnTo>
                <a:lnTo>
                  <a:pt x="1738015" y="148829"/>
                </a:lnTo>
                <a:lnTo>
                  <a:pt x="1737420" y="147638"/>
                </a:lnTo>
                <a:close/>
                <a:moveTo>
                  <a:pt x="1640384" y="147043"/>
                </a:moveTo>
                <a:lnTo>
                  <a:pt x="1639193" y="147638"/>
                </a:lnTo>
                <a:lnTo>
                  <a:pt x="1638598" y="148234"/>
                </a:lnTo>
                <a:lnTo>
                  <a:pt x="1638598" y="148829"/>
                </a:lnTo>
                <a:lnTo>
                  <a:pt x="1640384" y="148829"/>
                </a:lnTo>
                <a:lnTo>
                  <a:pt x="1641574" y="148234"/>
                </a:lnTo>
                <a:lnTo>
                  <a:pt x="1641574" y="147043"/>
                </a:lnTo>
                <a:close/>
                <a:moveTo>
                  <a:pt x="1605856" y="146448"/>
                </a:moveTo>
                <a:lnTo>
                  <a:pt x="1605260" y="147043"/>
                </a:lnTo>
                <a:lnTo>
                  <a:pt x="1604665" y="147043"/>
                </a:lnTo>
                <a:lnTo>
                  <a:pt x="1604665" y="147638"/>
                </a:lnTo>
                <a:lnTo>
                  <a:pt x="1604070" y="147638"/>
                </a:lnTo>
                <a:lnTo>
                  <a:pt x="1604070" y="149424"/>
                </a:lnTo>
                <a:lnTo>
                  <a:pt x="1604665" y="150317"/>
                </a:lnTo>
                <a:lnTo>
                  <a:pt x="1605260" y="150317"/>
                </a:lnTo>
                <a:lnTo>
                  <a:pt x="1605260" y="150913"/>
                </a:lnTo>
                <a:lnTo>
                  <a:pt x="1605856" y="148829"/>
                </a:lnTo>
                <a:close/>
                <a:moveTo>
                  <a:pt x="1618655" y="145852"/>
                </a:moveTo>
                <a:lnTo>
                  <a:pt x="1619846" y="148234"/>
                </a:lnTo>
                <a:lnTo>
                  <a:pt x="1621036" y="150317"/>
                </a:lnTo>
                <a:lnTo>
                  <a:pt x="1620441" y="152103"/>
                </a:lnTo>
                <a:lnTo>
                  <a:pt x="1619846" y="153294"/>
                </a:lnTo>
                <a:lnTo>
                  <a:pt x="1622822" y="151508"/>
                </a:lnTo>
                <a:lnTo>
                  <a:pt x="1621631" y="146448"/>
                </a:lnTo>
                <a:close/>
                <a:moveTo>
                  <a:pt x="1601391" y="145852"/>
                </a:moveTo>
                <a:lnTo>
                  <a:pt x="1599605" y="147043"/>
                </a:lnTo>
                <a:lnTo>
                  <a:pt x="1597819" y="147638"/>
                </a:lnTo>
                <a:lnTo>
                  <a:pt x="1598414" y="148234"/>
                </a:lnTo>
                <a:lnTo>
                  <a:pt x="1599010" y="149424"/>
                </a:lnTo>
                <a:lnTo>
                  <a:pt x="1600200" y="148829"/>
                </a:lnTo>
                <a:lnTo>
                  <a:pt x="1600796" y="148234"/>
                </a:lnTo>
                <a:lnTo>
                  <a:pt x="1601391" y="148234"/>
                </a:lnTo>
                <a:lnTo>
                  <a:pt x="1601986" y="147043"/>
                </a:lnTo>
                <a:close/>
                <a:moveTo>
                  <a:pt x="1638598" y="141685"/>
                </a:moveTo>
                <a:lnTo>
                  <a:pt x="1638003" y="142281"/>
                </a:lnTo>
                <a:lnTo>
                  <a:pt x="1637407" y="142281"/>
                </a:lnTo>
                <a:lnTo>
                  <a:pt x="1636812" y="143471"/>
                </a:lnTo>
                <a:lnTo>
                  <a:pt x="1637407" y="144067"/>
                </a:lnTo>
                <a:lnTo>
                  <a:pt x="1638598" y="143471"/>
                </a:lnTo>
                <a:close/>
                <a:moveTo>
                  <a:pt x="1653183" y="141090"/>
                </a:moveTo>
                <a:lnTo>
                  <a:pt x="1650802" y="143471"/>
                </a:lnTo>
                <a:lnTo>
                  <a:pt x="1649016" y="145852"/>
                </a:lnTo>
                <a:lnTo>
                  <a:pt x="1646635" y="147043"/>
                </a:lnTo>
                <a:lnTo>
                  <a:pt x="1645444" y="149424"/>
                </a:lnTo>
                <a:lnTo>
                  <a:pt x="1647230" y="148234"/>
                </a:lnTo>
                <a:lnTo>
                  <a:pt x="1649016" y="147638"/>
                </a:lnTo>
                <a:lnTo>
                  <a:pt x="1649016" y="146448"/>
                </a:lnTo>
                <a:lnTo>
                  <a:pt x="1652588" y="145257"/>
                </a:lnTo>
                <a:close/>
                <a:moveTo>
                  <a:pt x="1727597" y="139899"/>
                </a:moveTo>
                <a:lnTo>
                  <a:pt x="1726406" y="140495"/>
                </a:lnTo>
                <a:lnTo>
                  <a:pt x="1727002" y="141090"/>
                </a:lnTo>
                <a:lnTo>
                  <a:pt x="1727597" y="141090"/>
                </a:lnTo>
                <a:lnTo>
                  <a:pt x="1728788" y="140495"/>
                </a:lnTo>
                <a:lnTo>
                  <a:pt x="1728788" y="139899"/>
                </a:lnTo>
                <a:close/>
                <a:moveTo>
                  <a:pt x="1624608" y="138709"/>
                </a:moveTo>
                <a:lnTo>
                  <a:pt x="1624013" y="139304"/>
                </a:lnTo>
                <a:lnTo>
                  <a:pt x="1624608" y="140495"/>
                </a:lnTo>
                <a:lnTo>
                  <a:pt x="1625203" y="140495"/>
                </a:lnTo>
                <a:lnTo>
                  <a:pt x="1625799" y="139899"/>
                </a:lnTo>
                <a:lnTo>
                  <a:pt x="1625799" y="138709"/>
                </a:lnTo>
                <a:close/>
                <a:moveTo>
                  <a:pt x="1744266" y="137518"/>
                </a:moveTo>
                <a:lnTo>
                  <a:pt x="1744266" y="139304"/>
                </a:lnTo>
                <a:lnTo>
                  <a:pt x="1745456" y="139304"/>
                </a:lnTo>
                <a:lnTo>
                  <a:pt x="1745456" y="138113"/>
                </a:lnTo>
                <a:lnTo>
                  <a:pt x="1744861" y="137518"/>
                </a:lnTo>
                <a:close/>
                <a:moveTo>
                  <a:pt x="1630859" y="135435"/>
                </a:moveTo>
                <a:lnTo>
                  <a:pt x="1628775" y="137518"/>
                </a:lnTo>
                <a:lnTo>
                  <a:pt x="1628775" y="139899"/>
                </a:lnTo>
                <a:lnTo>
                  <a:pt x="1630264" y="140495"/>
                </a:lnTo>
                <a:lnTo>
                  <a:pt x="1632049" y="139304"/>
                </a:lnTo>
                <a:lnTo>
                  <a:pt x="1633835" y="139899"/>
                </a:lnTo>
                <a:lnTo>
                  <a:pt x="1635026" y="140495"/>
                </a:lnTo>
                <a:lnTo>
                  <a:pt x="1634431" y="138113"/>
                </a:lnTo>
                <a:lnTo>
                  <a:pt x="1632645" y="136625"/>
                </a:lnTo>
                <a:lnTo>
                  <a:pt x="1632049" y="136625"/>
                </a:lnTo>
                <a:lnTo>
                  <a:pt x="1631454" y="135435"/>
                </a:lnTo>
                <a:close/>
                <a:moveTo>
                  <a:pt x="1738015" y="134839"/>
                </a:moveTo>
                <a:lnTo>
                  <a:pt x="1738610" y="138113"/>
                </a:lnTo>
                <a:lnTo>
                  <a:pt x="1740396" y="140495"/>
                </a:lnTo>
                <a:lnTo>
                  <a:pt x="1740992" y="139899"/>
                </a:lnTo>
                <a:lnTo>
                  <a:pt x="1740992" y="139304"/>
                </a:lnTo>
                <a:lnTo>
                  <a:pt x="1740396" y="136030"/>
                </a:lnTo>
                <a:close/>
                <a:moveTo>
                  <a:pt x="1745456" y="133649"/>
                </a:moveTo>
                <a:lnTo>
                  <a:pt x="1744861" y="134244"/>
                </a:lnTo>
                <a:lnTo>
                  <a:pt x="1745456" y="135435"/>
                </a:lnTo>
                <a:lnTo>
                  <a:pt x="1746647" y="135435"/>
                </a:lnTo>
                <a:lnTo>
                  <a:pt x="1747242" y="134839"/>
                </a:lnTo>
                <a:lnTo>
                  <a:pt x="1746647" y="133649"/>
                </a:lnTo>
                <a:close/>
                <a:moveTo>
                  <a:pt x="1661220" y="132458"/>
                </a:moveTo>
                <a:lnTo>
                  <a:pt x="1661220" y="134839"/>
                </a:lnTo>
                <a:lnTo>
                  <a:pt x="1662410" y="134839"/>
                </a:lnTo>
                <a:lnTo>
                  <a:pt x="1663006" y="133649"/>
                </a:lnTo>
                <a:lnTo>
                  <a:pt x="1662410" y="132458"/>
                </a:lnTo>
                <a:close/>
                <a:moveTo>
                  <a:pt x="1643658" y="131863"/>
                </a:moveTo>
                <a:lnTo>
                  <a:pt x="1643063" y="132458"/>
                </a:lnTo>
                <a:lnTo>
                  <a:pt x="1643063" y="133053"/>
                </a:lnTo>
                <a:lnTo>
                  <a:pt x="1642467" y="134839"/>
                </a:lnTo>
                <a:lnTo>
                  <a:pt x="1640979" y="135435"/>
                </a:lnTo>
                <a:lnTo>
                  <a:pt x="1640979" y="136625"/>
                </a:lnTo>
                <a:lnTo>
                  <a:pt x="1641574" y="138709"/>
                </a:lnTo>
                <a:lnTo>
                  <a:pt x="1642467" y="139899"/>
                </a:lnTo>
                <a:lnTo>
                  <a:pt x="1644253" y="141685"/>
                </a:lnTo>
                <a:lnTo>
                  <a:pt x="1646635" y="140495"/>
                </a:lnTo>
                <a:lnTo>
                  <a:pt x="1649611" y="137518"/>
                </a:lnTo>
                <a:lnTo>
                  <a:pt x="1651397" y="133649"/>
                </a:lnTo>
                <a:lnTo>
                  <a:pt x="1650802" y="131863"/>
                </a:lnTo>
                <a:lnTo>
                  <a:pt x="1649611" y="132458"/>
                </a:lnTo>
                <a:lnTo>
                  <a:pt x="1648421" y="132458"/>
                </a:lnTo>
                <a:lnTo>
                  <a:pt x="1647825" y="133649"/>
                </a:lnTo>
                <a:lnTo>
                  <a:pt x="1646039" y="134839"/>
                </a:lnTo>
                <a:lnTo>
                  <a:pt x="1644849" y="133649"/>
                </a:lnTo>
                <a:lnTo>
                  <a:pt x="1644253" y="132458"/>
                </a:lnTo>
                <a:close/>
                <a:moveTo>
                  <a:pt x="1733848" y="130672"/>
                </a:moveTo>
                <a:lnTo>
                  <a:pt x="1733253" y="131267"/>
                </a:lnTo>
                <a:lnTo>
                  <a:pt x="1733253" y="133053"/>
                </a:lnTo>
                <a:lnTo>
                  <a:pt x="1734443" y="134244"/>
                </a:lnTo>
                <a:lnTo>
                  <a:pt x="1735634" y="134839"/>
                </a:lnTo>
                <a:lnTo>
                  <a:pt x="1736824" y="134244"/>
                </a:lnTo>
                <a:lnTo>
                  <a:pt x="1736824" y="132458"/>
                </a:lnTo>
                <a:lnTo>
                  <a:pt x="1735634" y="130672"/>
                </a:lnTo>
                <a:close/>
                <a:moveTo>
                  <a:pt x="1750814" y="130077"/>
                </a:moveTo>
                <a:lnTo>
                  <a:pt x="1752005" y="134839"/>
                </a:lnTo>
                <a:lnTo>
                  <a:pt x="1753196" y="135435"/>
                </a:lnTo>
                <a:lnTo>
                  <a:pt x="1753791" y="135435"/>
                </a:lnTo>
                <a:lnTo>
                  <a:pt x="1753791" y="133053"/>
                </a:lnTo>
                <a:lnTo>
                  <a:pt x="1752600" y="130672"/>
                </a:lnTo>
                <a:lnTo>
                  <a:pt x="1752005" y="130077"/>
                </a:lnTo>
                <a:close/>
                <a:moveTo>
                  <a:pt x="1725216" y="130077"/>
                </a:moveTo>
                <a:lnTo>
                  <a:pt x="1724025" y="131267"/>
                </a:lnTo>
                <a:lnTo>
                  <a:pt x="1724025" y="133649"/>
                </a:lnTo>
                <a:lnTo>
                  <a:pt x="1725811" y="132458"/>
                </a:lnTo>
                <a:lnTo>
                  <a:pt x="1726406" y="130672"/>
                </a:lnTo>
                <a:lnTo>
                  <a:pt x="1725811" y="130077"/>
                </a:lnTo>
                <a:close/>
                <a:moveTo>
                  <a:pt x="1664196" y="127100"/>
                </a:moveTo>
                <a:lnTo>
                  <a:pt x="1663601" y="128886"/>
                </a:lnTo>
                <a:lnTo>
                  <a:pt x="1664196" y="130672"/>
                </a:lnTo>
                <a:lnTo>
                  <a:pt x="1664792" y="130672"/>
                </a:lnTo>
                <a:lnTo>
                  <a:pt x="1665387" y="130077"/>
                </a:lnTo>
                <a:lnTo>
                  <a:pt x="1665387" y="128291"/>
                </a:lnTo>
                <a:close/>
                <a:moveTo>
                  <a:pt x="1739206" y="126505"/>
                </a:moveTo>
                <a:lnTo>
                  <a:pt x="1739206" y="127695"/>
                </a:lnTo>
                <a:lnTo>
                  <a:pt x="1740396" y="128886"/>
                </a:lnTo>
                <a:lnTo>
                  <a:pt x="1740992" y="128886"/>
                </a:lnTo>
                <a:lnTo>
                  <a:pt x="1741587" y="128291"/>
                </a:lnTo>
                <a:lnTo>
                  <a:pt x="1741587" y="127695"/>
                </a:lnTo>
                <a:lnTo>
                  <a:pt x="1740992" y="127100"/>
                </a:lnTo>
                <a:lnTo>
                  <a:pt x="1739801" y="126505"/>
                </a:lnTo>
                <a:close/>
                <a:moveTo>
                  <a:pt x="1707059" y="124719"/>
                </a:moveTo>
                <a:lnTo>
                  <a:pt x="1705868" y="125314"/>
                </a:lnTo>
                <a:lnTo>
                  <a:pt x="1705868" y="125910"/>
                </a:lnTo>
                <a:lnTo>
                  <a:pt x="1707059" y="126505"/>
                </a:lnTo>
                <a:lnTo>
                  <a:pt x="1707654" y="126505"/>
                </a:lnTo>
                <a:lnTo>
                  <a:pt x="1707654" y="125314"/>
                </a:lnTo>
                <a:close/>
                <a:moveTo>
                  <a:pt x="1660624" y="124719"/>
                </a:moveTo>
                <a:lnTo>
                  <a:pt x="1660029" y="125314"/>
                </a:lnTo>
                <a:lnTo>
                  <a:pt x="1660029" y="125910"/>
                </a:lnTo>
                <a:lnTo>
                  <a:pt x="1660624" y="127100"/>
                </a:lnTo>
                <a:lnTo>
                  <a:pt x="1662410" y="127100"/>
                </a:lnTo>
                <a:lnTo>
                  <a:pt x="1661815" y="125910"/>
                </a:lnTo>
                <a:close/>
                <a:moveTo>
                  <a:pt x="1717179" y="122635"/>
                </a:moveTo>
                <a:lnTo>
                  <a:pt x="1715393" y="123826"/>
                </a:lnTo>
                <a:lnTo>
                  <a:pt x="1717774" y="124719"/>
                </a:lnTo>
                <a:lnTo>
                  <a:pt x="1719858" y="123826"/>
                </a:lnTo>
                <a:lnTo>
                  <a:pt x="1719858" y="123231"/>
                </a:lnTo>
                <a:lnTo>
                  <a:pt x="1719263" y="122635"/>
                </a:lnTo>
                <a:close/>
                <a:moveTo>
                  <a:pt x="1677591" y="122040"/>
                </a:moveTo>
                <a:lnTo>
                  <a:pt x="1677591" y="122635"/>
                </a:lnTo>
                <a:lnTo>
                  <a:pt x="1678781" y="123826"/>
                </a:lnTo>
                <a:lnTo>
                  <a:pt x="1679377" y="123826"/>
                </a:lnTo>
                <a:lnTo>
                  <a:pt x="1679377" y="122040"/>
                </a:lnTo>
                <a:close/>
                <a:moveTo>
                  <a:pt x="1620441" y="120254"/>
                </a:moveTo>
                <a:lnTo>
                  <a:pt x="1618655" y="120849"/>
                </a:lnTo>
                <a:lnTo>
                  <a:pt x="1616869" y="122635"/>
                </a:lnTo>
                <a:lnTo>
                  <a:pt x="1617464" y="124719"/>
                </a:lnTo>
                <a:lnTo>
                  <a:pt x="1619250" y="125910"/>
                </a:lnTo>
                <a:lnTo>
                  <a:pt x="1621036" y="126505"/>
                </a:lnTo>
                <a:lnTo>
                  <a:pt x="1622227" y="124719"/>
                </a:lnTo>
                <a:lnTo>
                  <a:pt x="1621631" y="122040"/>
                </a:lnTo>
                <a:close/>
                <a:moveTo>
                  <a:pt x="1628775" y="117873"/>
                </a:moveTo>
                <a:lnTo>
                  <a:pt x="1625203" y="120254"/>
                </a:lnTo>
                <a:lnTo>
                  <a:pt x="1624608" y="123231"/>
                </a:lnTo>
                <a:lnTo>
                  <a:pt x="1626989" y="123231"/>
                </a:lnTo>
                <a:lnTo>
                  <a:pt x="1628775" y="122635"/>
                </a:lnTo>
                <a:lnTo>
                  <a:pt x="1630859" y="122635"/>
                </a:lnTo>
                <a:lnTo>
                  <a:pt x="1632645" y="121445"/>
                </a:lnTo>
                <a:lnTo>
                  <a:pt x="1632645" y="119063"/>
                </a:lnTo>
                <a:close/>
                <a:moveTo>
                  <a:pt x="1663006" y="116087"/>
                </a:moveTo>
                <a:lnTo>
                  <a:pt x="1662410" y="117277"/>
                </a:lnTo>
                <a:lnTo>
                  <a:pt x="1662410" y="120849"/>
                </a:lnTo>
                <a:lnTo>
                  <a:pt x="1664196" y="122040"/>
                </a:lnTo>
                <a:lnTo>
                  <a:pt x="1665387" y="122040"/>
                </a:lnTo>
                <a:lnTo>
                  <a:pt x="1666578" y="122635"/>
                </a:lnTo>
                <a:lnTo>
                  <a:pt x="1667471" y="121445"/>
                </a:lnTo>
                <a:lnTo>
                  <a:pt x="1667471" y="120849"/>
                </a:lnTo>
                <a:lnTo>
                  <a:pt x="1664792" y="118468"/>
                </a:lnTo>
                <a:lnTo>
                  <a:pt x="1663601" y="117873"/>
                </a:lnTo>
                <a:close/>
                <a:moveTo>
                  <a:pt x="1714203" y="110431"/>
                </a:moveTo>
                <a:lnTo>
                  <a:pt x="1715393" y="113110"/>
                </a:lnTo>
                <a:lnTo>
                  <a:pt x="1717179" y="114896"/>
                </a:lnTo>
                <a:lnTo>
                  <a:pt x="1718667" y="114896"/>
                </a:lnTo>
                <a:lnTo>
                  <a:pt x="1718667" y="113706"/>
                </a:lnTo>
                <a:lnTo>
                  <a:pt x="1717179" y="111920"/>
                </a:lnTo>
                <a:lnTo>
                  <a:pt x="1715393" y="111027"/>
                </a:lnTo>
                <a:close/>
                <a:moveTo>
                  <a:pt x="1658839" y="109836"/>
                </a:moveTo>
                <a:lnTo>
                  <a:pt x="1658839" y="111027"/>
                </a:lnTo>
                <a:lnTo>
                  <a:pt x="1659434" y="112515"/>
                </a:lnTo>
                <a:lnTo>
                  <a:pt x="1660029" y="113110"/>
                </a:lnTo>
                <a:lnTo>
                  <a:pt x="1662410" y="113110"/>
                </a:lnTo>
                <a:lnTo>
                  <a:pt x="1663006" y="111027"/>
                </a:lnTo>
                <a:lnTo>
                  <a:pt x="1662410" y="110431"/>
                </a:lnTo>
                <a:lnTo>
                  <a:pt x="1661220" y="109836"/>
                </a:lnTo>
                <a:close/>
                <a:moveTo>
                  <a:pt x="1651992" y="109836"/>
                </a:moveTo>
                <a:lnTo>
                  <a:pt x="1651397" y="110431"/>
                </a:lnTo>
                <a:lnTo>
                  <a:pt x="1650802" y="110431"/>
                </a:lnTo>
                <a:lnTo>
                  <a:pt x="1648421" y="113110"/>
                </a:lnTo>
                <a:lnTo>
                  <a:pt x="1646635" y="115492"/>
                </a:lnTo>
                <a:lnTo>
                  <a:pt x="1649611" y="114896"/>
                </a:lnTo>
                <a:lnTo>
                  <a:pt x="1651992" y="113706"/>
                </a:lnTo>
                <a:lnTo>
                  <a:pt x="1652588" y="114301"/>
                </a:lnTo>
                <a:lnTo>
                  <a:pt x="1653183" y="113110"/>
                </a:lnTo>
                <a:lnTo>
                  <a:pt x="1653183" y="109836"/>
                </a:lnTo>
                <a:close/>
                <a:moveTo>
                  <a:pt x="1708845" y="108050"/>
                </a:moveTo>
                <a:lnTo>
                  <a:pt x="1708249" y="108645"/>
                </a:lnTo>
                <a:lnTo>
                  <a:pt x="1707059" y="109241"/>
                </a:lnTo>
                <a:lnTo>
                  <a:pt x="1707059" y="109836"/>
                </a:lnTo>
                <a:lnTo>
                  <a:pt x="1707654" y="109836"/>
                </a:lnTo>
                <a:lnTo>
                  <a:pt x="1708845" y="111920"/>
                </a:lnTo>
                <a:lnTo>
                  <a:pt x="1711821" y="114301"/>
                </a:lnTo>
                <a:lnTo>
                  <a:pt x="1711226" y="111920"/>
                </a:lnTo>
                <a:lnTo>
                  <a:pt x="1711226" y="109241"/>
                </a:lnTo>
                <a:close/>
                <a:moveTo>
                  <a:pt x="1733253" y="107455"/>
                </a:moveTo>
                <a:lnTo>
                  <a:pt x="1731467" y="108050"/>
                </a:lnTo>
                <a:lnTo>
                  <a:pt x="1731467" y="109836"/>
                </a:lnTo>
                <a:lnTo>
                  <a:pt x="1733253" y="110431"/>
                </a:lnTo>
                <a:lnTo>
                  <a:pt x="1735039" y="109241"/>
                </a:lnTo>
                <a:lnTo>
                  <a:pt x="1736229" y="108050"/>
                </a:lnTo>
                <a:lnTo>
                  <a:pt x="1734443" y="107455"/>
                </a:lnTo>
                <a:close/>
                <a:moveTo>
                  <a:pt x="1701999" y="105669"/>
                </a:moveTo>
                <a:lnTo>
                  <a:pt x="1702594" y="106860"/>
                </a:lnTo>
                <a:lnTo>
                  <a:pt x="1703189" y="107455"/>
                </a:lnTo>
                <a:lnTo>
                  <a:pt x="1704380" y="108050"/>
                </a:lnTo>
                <a:lnTo>
                  <a:pt x="1704975" y="107455"/>
                </a:lnTo>
                <a:lnTo>
                  <a:pt x="1704975" y="106860"/>
                </a:lnTo>
                <a:lnTo>
                  <a:pt x="1704380" y="106860"/>
                </a:lnTo>
                <a:lnTo>
                  <a:pt x="1703785" y="106264"/>
                </a:lnTo>
                <a:close/>
                <a:moveTo>
                  <a:pt x="1689199" y="103883"/>
                </a:moveTo>
                <a:lnTo>
                  <a:pt x="1688604" y="105669"/>
                </a:lnTo>
                <a:lnTo>
                  <a:pt x="1689795" y="108050"/>
                </a:lnTo>
                <a:lnTo>
                  <a:pt x="1690985" y="106860"/>
                </a:lnTo>
                <a:lnTo>
                  <a:pt x="1691581" y="105669"/>
                </a:lnTo>
                <a:lnTo>
                  <a:pt x="1691581" y="104478"/>
                </a:lnTo>
                <a:lnTo>
                  <a:pt x="1690390" y="103883"/>
                </a:lnTo>
                <a:close/>
                <a:moveTo>
                  <a:pt x="1725216" y="102097"/>
                </a:moveTo>
                <a:lnTo>
                  <a:pt x="1724025" y="103288"/>
                </a:lnTo>
                <a:lnTo>
                  <a:pt x="1724621" y="104478"/>
                </a:lnTo>
                <a:lnTo>
                  <a:pt x="1725811" y="104478"/>
                </a:lnTo>
                <a:lnTo>
                  <a:pt x="1727002" y="105074"/>
                </a:lnTo>
                <a:lnTo>
                  <a:pt x="1727597" y="103883"/>
                </a:lnTo>
                <a:lnTo>
                  <a:pt x="1725811" y="102097"/>
                </a:lnTo>
                <a:close/>
                <a:moveTo>
                  <a:pt x="1648421" y="102097"/>
                </a:moveTo>
                <a:lnTo>
                  <a:pt x="1643658" y="104478"/>
                </a:lnTo>
                <a:lnTo>
                  <a:pt x="1643658" y="106860"/>
                </a:lnTo>
                <a:lnTo>
                  <a:pt x="1643063" y="108050"/>
                </a:lnTo>
                <a:lnTo>
                  <a:pt x="1644253" y="108645"/>
                </a:lnTo>
                <a:lnTo>
                  <a:pt x="1647230" y="109241"/>
                </a:lnTo>
                <a:lnTo>
                  <a:pt x="1648421" y="108645"/>
                </a:lnTo>
                <a:lnTo>
                  <a:pt x="1649611" y="108645"/>
                </a:lnTo>
                <a:lnTo>
                  <a:pt x="1651992" y="107455"/>
                </a:lnTo>
                <a:lnTo>
                  <a:pt x="1651397" y="106264"/>
                </a:lnTo>
                <a:lnTo>
                  <a:pt x="1650802" y="105669"/>
                </a:lnTo>
                <a:lnTo>
                  <a:pt x="1650206" y="105669"/>
                </a:lnTo>
                <a:lnTo>
                  <a:pt x="1649611" y="105074"/>
                </a:lnTo>
                <a:lnTo>
                  <a:pt x="1649016" y="103883"/>
                </a:lnTo>
                <a:lnTo>
                  <a:pt x="1648421" y="103288"/>
                </a:lnTo>
                <a:close/>
                <a:moveTo>
                  <a:pt x="1633240" y="101502"/>
                </a:moveTo>
                <a:lnTo>
                  <a:pt x="1632049" y="102692"/>
                </a:lnTo>
                <a:lnTo>
                  <a:pt x="1633240" y="103883"/>
                </a:lnTo>
                <a:lnTo>
                  <a:pt x="1635026" y="103883"/>
                </a:lnTo>
                <a:lnTo>
                  <a:pt x="1636217" y="105074"/>
                </a:lnTo>
                <a:lnTo>
                  <a:pt x="1636812" y="106264"/>
                </a:lnTo>
                <a:lnTo>
                  <a:pt x="1638003" y="106264"/>
                </a:lnTo>
                <a:lnTo>
                  <a:pt x="1638598" y="104478"/>
                </a:lnTo>
                <a:lnTo>
                  <a:pt x="1636812" y="103883"/>
                </a:lnTo>
                <a:lnTo>
                  <a:pt x="1636812" y="103288"/>
                </a:lnTo>
                <a:lnTo>
                  <a:pt x="1635026" y="101502"/>
                </a:lnTo>
                <a:close/>
                <a:moveTo>
                  <a:pt x="1644253" y="98227"/>
                </a:moveTo>
                <a:lnTo>
                  <a:pt x="1643063" y="99716"/>
                </a:lnTo>
                <a:lnTo>
                  <a:pt x="1642467" y="100906"/>
                </a:lnTo>
                <a:lnTo>
                  <a:pt x="1642467" y="102692"/>
                </a:lnTo>
                <a:lnTo>
                  <a:pt x="1643063" y="102692"/>
                </a:lnTo>
                <a:lnTo>
                  <a:pt x="1643063" y="102097"/>
                </a:lnTo>
                <a:lnTo>
                  <a:pt x="1644253" y="101502"/>
                </a:lnTo>
                <a:lnTo>
                  <a:pt x="1645444" y="99716"/>
                </a:lnTo>
                <a:lnTo>
                  <a:pt x="1645444" y="98227"/>
                </a:lnTo>
                <a:close/>
                <a:moveTo>
                  <a:pt x="1682651" y="97037"/>
                </a:moveTo>
                <a:lnTo>
                  <a:pt x="1682056" y="97632"/>
                </a:lnTo>
                <a:lnTo>
                  <a:pt x="1682651" y="98823"/>
                </a:lnTo>
                <a:lnTo>
                  <a:pt x="1685032" y="98823"/>
                </a:lnTo>
                <a:lnTo>
                  <a:pt x="1686223" y="99716"/>
                </a:lnTo>
                <a:lnTo>
                  <a:pt x="1687414" y="98823"/>
                </a:lnTo>
                <a:lnTo>
                  <a:pt x="1686818" y="97037"/>
                </a:lnTo>
                <a:close/>
                <a:moveTo>
                  <a:pt x="1659434" y="93465"/>
                </a:moveTo>
                <a:lnTo>
                  <a:pt x="1658839" y="94656"/>
                </a:lnTo>
                <a:lnTo>
                  <a:pt x="1658839" y="97037"/>
                </a:lnTo>
                <a:lnTo>
                  <a:pt x="1660624" y="97037"/>
                </a:lnTo>
                <a:lnTo>
                  <a:pt x="1660624" y="96442"/>
                </a:lnTo>
                <a:lnTo>
                  <a:pt x="1661220" y="96442"/>
                </a:lnTo>
                <a:lnTo>
                  <a:pt x="1661220" y="95251"/>
                </a:lnTo>
                <a:lnTo>
                  <a:pt x="1660624" y="93465"/>
                </a:lnTo>
                <a:close/>
                <a:moveTo>
                  <a:pt x="1674019" y="92870"/>
                </a:moveTo>
                <a:lnTo>
                  <a:pt x="1674019" y="93465"/>
                </a:lnTo>
                <a:lnTo>
                  <a:pt x="1673424" y="94060"/>
                </a:lnTo>
                <a:lnTo>
                  <a:pt x="1674614" y="94656"/>
                </a:lnTo>
                <a:lnTo>
                  <a:pt x="1675805" y="95846"/>
                </a:lnTo>
                <a:lnTo>
                  <a:pt x="1676400" y="95251"/>
                </a:lnTo>
                <a:lnTo>
                  <a:pt x="1678186" y="95251"/>
                </a:lnTo>
                <a:lnTo>
                  <a:pt x="1678781" y="94060"/>
                </a:lnTo>
                <a:lnTo>
                  <a:pt x="1677591" y="92870"/>
                </a:lnTo>
                <a:close/>
                <a:moveTo>
                  <a:pt x="1693069" y="88107"/>
                </a:moveTo>
                <a:lnTo>
                  <a:pt x="1692176" y="88702"/>
                </a:lnTo>
                <a:lnTo>
                  <a:pt x="1691581" y="88702"/>
                </a:lnTo>
                <a:lnTo>
                  <a:pt x="1691581" y="89893"/>
                </a:lnTo>
                <a:lnTo>
                  <a:pt x="1693069" y="90488"/>
                </a:lnTo>
                <a:lnTo>
                  <a:pt x="1694260" y="90488"/>
                </a:lnTo>
                <a:lnTo>
                  <a:pt x="1694855" y="89893"/>
                </a:lnTo>
                <a:lnTo>
                  <a:pt x="1694260" y="88702"/>
                </a:lnTo>
                <a:close/>
                <a:moveTo>
                  <a:pt x="1646039" y="87512"/>
                </a:moveTo>
                <a:lnTo>
                  <a:pt x="1639789" y="92274"/>
                </a:lnTo>
                <a:lnTo>
                  <a:pt x="1639193" y="93465"/>
                </a:lnTo>
                <a:lnTo>
                  <a:pt x="1638598" y="94060"/>
                </a:lnTo>
                <a:lnTo>
                  <a:pt x="1638003" y="95846"/>
                </a:lnTo>
                <a:lnTo>
                  <a:pt x="1637407" y="97037"/>
                </a:lnTo>
                <a:lnTo>
                  <a:pt x="1638598" y="97632"/>
                </a:lnTo>
                <a:lnTo>
                  <a:pt x="1639789" y="97632"/>
                </a:lnTo>
                <a:lnTo>
                  <a:pt x="1646039" y="91679"/>
                </a:lnTo>
                <a:lnTo>
                  <a:pt x="1649611" y="89298"/>
                </a:lnTo>
                <a:lnTo>
                  <a:pt x="1647825" y="88107"/>
                </a:lnTo>
                <a:close/>
                <a:moveTo>
                  <a:pt x="1683246" y="85428"/>
                </a:moveTo>
                <a:lnTo>
                  <a:pt x="1679377" y="86917"/>
                </a:lnTo>
                <a:lnTo>
                  <a:pt x="1680865" y="87512"/>
                </a:lnTo>
                <a:lnTo>
                  <a:pt x="1682056" y="87512"/>
                </a:lnTo>
                <a:lnTo>
                  <a:pt x="1683246" y="88702"/>
                </a:lnTo>
                <a:lnTo>
                  <a:pt x="1685032" y="88702"/>
                </a:lnTo>
                <a:lnTo>
                  <a:pt x="1685032" y="86917"/>
                </a:lnTo>
                <a:close/>
                <a:moveTo>
                  <a:pt x="1673424" y="85428"/>
                </a:moveTo>
                <a:lnTo>
                  <a:pt x="1672828" y="86023"/>
                </a:lnTo>
                <a:lnTo>
                  <a:pt x="1673424" y="87512"/>
                </a:lnTo>
                <a:lnTo>
                  <a:pt x="1676400" y="87512"/>
                </a:lnTo>
                <a:lnTo>
                  <a:pt x="1677591" y="86917"/>
                </a:lnTo>
                <a:lnTo>
                  <a:pt x="1675805" y="86023"/>
                </a:lnTo>
                <a:lnTo>
                  <a:pt x="1674614" y="85428"/>
                </a:lnTo>
                <a:close/>
                <a:moveTo>
                  <a:pt x="1778794" y="79475"/>
                </a:moveTo>
                <a:lnTo>
                  <a:pt x="1778794" y="80665"/>
                </a:lnTo>
                <a:lnTo>
                  <a:pt x="1781175" y="81261"/>
                </a:lnTo>
                <a:lnTo>
                  <a:pt x="1782961" y="80070"/>
                </a:lnTo>
                <a:lnTo>
                  <a:pt x="1780580" y="79475"/>
                </a:lnTo>
                <a:close/>
                <a:moveTo>
                  <a:pt x="1679377" y="70843"/>
                </a:moveTo>
                <a:lnTo>
                  <a:pt x="1711226" y="72629"/>
                </a:lnTo>
                <a:lnTo>
                  <a:pt x="1715393" y="73224"/>
                </a:lnTo>
                <a:lnTo>
                  <a:pt x="1719263" y="75307"/>
                </a:lnTo>
                <a:lnTo>
                  <a:pt x="1722239" y="77689"/>
                </a:lnTo>
                <a:lnTo>
                  <a:pt x="1751410" y="108050"/>
                </a:lnTo>
                <a:lnTo>
                  <a:pt x="1783854" y="136030"/>
                </a:lnTo>
                <a:lnTo>
                  <a:pt x="1812429" y="166688"/>
                </a:lnTo>
                <a:lnTo>
                  <a:pt x="1813620" y="169070"/>
                </a:lnTo>
                <a:lnTo>
                  <a:pt x="1813024" y="174427"/>
                </a:lnTo>
                <a:lnTo>
                  <a:pt x="1809453" y="177106"/>
                </a:lnTo>
                <a:lnTo>
                  <a:pt x="1791593" y="178892"/>
                </a:lnTo>
                <a:lnTo>
                  <a:pt x="1761828" y="177106"/>
                </a:lnTo>
                <a:lnTo>
                  <a:pt x="1714798" y="177106"/>
                </a:lnTo>
                <a:lnTo>
                  <a:pt x="1712417" y="175023"/>
                </a:lnTo>
                <a:lnTo>
                  <a:pt x="1680865" y="149424"/>
                </a:lnTo>
                <a:lnTo>
                  <a:pt x="1679377" y="148234"/>
                </a:lnTo>
                <a:lnTo>
                  <a:pt x="1677591" y="149424"/>
                </a:lnTo>
                <a:lnTo>
                  <a:pt x="1649016" y="173237"/>
                </a:lnTo>
                <a:lnTo>
                  <a:pt x="1646635" y="175916"/>
                </a:lnTo>
                <a:lnTo>
                  <a:pt x="1644253" y="175023"/>
                </a:lnTo>
                <a:lnTo>
                  <a:pt x="1596033" y="175023"/>
                </a:lnTo>
                <a:lnTo>
                  <a:pt x="1565374" y="178297"/>
                </a:lnTo>
                <a:lnTo>
                  <a:pt x="1548408" y="176511"/>
                </a:lnTo>
                <a:lnTo>
                  <a:pt x="1545431" y="175023"/>
                </a:lnTo>
                <a:lnTo>
                  <a:pt x="1545431" y="169665"/>
                </a:lnTo>
                <a:lnTo>
                  <a:pt x="1546622" y="167879"/>
                </a:lnTo>
                <a:lnTo>
                  <a:pt x="1555254" y="156866"/>
                </a:lnTo>
                <a:lnTo>
                  <a:pt x="1575197" y="136625"/>
                </a:lnTo>
                <a:lnTo>
                  <a:pt x="1606451" y="108050"/>
                </a:lnTo>
                <a:lnTo>
                  <a:pt x="1625203" y="88107"/>
                </a:lnTo>
                <a:lnTo>
                  <a:pt x="1636812" y="78284"/>
                </a:lnTo>
                <a:lnTo>
                  <a:pt x="1639789" y="75307"/>
                </a:lnTo>
                <a:lnTo>
                  <a:pt x="1644253" y="73224"/>
                </a:lnTo>
                <a:lnTo>
                  <a:pt x="1650206" y="72629"/>
                </a:lnTo>
                <a:close/>
                <a:moveTo>
                  <a:pt x="1801118" y="63401"/>
                </a:moveTo>
                <a:lnTo>
                  <a:pt x="1799332" y="65485"/>
                </a:lnTo>
                <a:lnTo>
                  <a:pt x="1797546" y="65485"/>
                </a:lnTo>
                <a:lnTo>
                  <a:pt x="1796951" y="66080"/>
                </a:lnTo>
                <a:lnTo>
                  <a:pt x="1798142" y="68461"/>
                </a:lnTo>
                <a:lnTo>
                  <a:pt x="1799928" y="69057"/>
                </a:lnTo>
                <a:lnTo>
                  <a:pt x="1801118" y="68461"/>
                </a:lnTo>
                <a:lnTo>
                  <a:pt x="1801714" y="66675"/>
                </a:lnTo>
                <a:lnTo>
                  <a:pt x="1802606" y="65485"/>
                </a:lnTo>
                <a:lnTo>
                  <a:pt x="1803797" y="64294"/>
                </a:lnTo>
                <a:close/>
                <a:moveTo>
                  <a:pt x="1837135" y="62806"/>
                </a:moveTo>
                <a:lnTo>
                  <a:pt x="1835944" y="63401"/>
                </a:lnTo>
                <a:lnTo>
                  <a:pt x="1834158" y="64890"/>
                </a:lnTo>
                <a:lnTo>
                  <a:pt x="1834158" y="66080"/>
                </a:lnTo>
                <a:lnTo>
                  <a:pt x="1835349" y="66080"/>
                </a:lnTo>
                <a:lnTo>
                  <a:pt x="1836539" y="66675"/>
                </a:lnTo>
                <a:lnTo>
                  <a:pt x="1837730" y="64294"/>
                </a:lnTo>
                <a:close/>
                <a:moveTo>
                  <a:pt x="1860947" y="49411"/>
                </a:moveTo>
                <a:lnTo>
                  <a:pt x="1859756" y="51495"/>
                </a:lnTo>
                <a:lnTo>
                  <a:pt x="1859161" y="52090"/>
                </a:lnTo>
                <a:lnTo>
                  <a:pt x="1857971" y="52686"/>
                </a:lnTo>
                <a:lnTo>
                  <a:pt x="1857971" y="54472"/>
                </a:lnTo>
                <a:lnTo>
                  <a:pt x="1859756" y="54472"/>
                </a:lnTo>
                <a:lnTo>
                  <a:pt x="1860352" y="52686"/>
                </a:lnTo>
                <a:lnTo>
                  <a:pt x="1860947" y="52686"/>
                </a:lnTo>
                <a:lnTo>
                  <a:pt x="1861542" y="52090"/>
                </a:lnTo>
                <a:lnTo>
                  <a:pt x="1863328" y="52090"/>
                </a:lnTo>
                <a:lnTo>
                  <a:pt x="1863924" y="50007"/>
                </a:lnTo>
                <a:lnTo>
                  <a:pt x="1863924" y="49411"/>
                </a:lnTo>
                <a:close/>
                <a:moveTo>
                  <a:pt x="1798142" y="48816"/>
                </a:moveTo>
                <a:lnTo>
                  <a:pt x="1797546" y="49411"/>
                </a:lnTo>
                <a:lnTo>
                  <a:pt x="1797546" y="50007"/>
                </a:lnTo>
                <a:lnTo>
                  <a:pt x="1798142" y="50602"/>
                </a:lnTo>
                <a:lnTo>
                  <a:pt x="1799332" y="50602"/>
                </a:lnTo>
                <a:lnTo>
                  <a:pt x="1799928" y="50007"/>
                </a:lnTo>
                <a:lnTo>
                  <a:pt x="1799928" y="49411"/>
                </a:lnTo>
                <a:lnTo>
                  <a:pt x="1799332" y="49411"/>
                </a:lnTo>
                <a:close/>
                <a:moveTo>
                  <a:pt x="1810346" y="45244"/>
                </a:moveTo>
                <a:lnTo>
                  <a:pt x="1807964" y="47625"/>
                </a:lnTo>
                <a:lnTo>
                  <a:pt x="1807369" y="50602"/>
                </a:lnTo>
                <a:lnTo>
                  <a:pt x="1807369" y="52090"/>
                </a:lnTo>
                <a:lnTo>
                  <a:pt x="1806774" y="53281"/>
                </a:lnTo>
                <a:lnTo>
                  <a:pt x="1804988" y="53281"/>
                </a:lnTo>
                <a:lnTo>
                  <a:pt x="1804988" y="54472"/>
                </a:lnTo>
                <a:lnTo>
                  <a:pt x="1805583" y="55662"/>
                </a:lnTo>
                <a:lnTo>
                  <a:pt x="1807964" y="55662"/>
                </a:lnTo>
                <a:lnTo>
                  <a:pt x="1808560" y="53876"/>
                </a:lnTo>
                <a:lnTo>
                  <a:pt x="1808560" y="52090"/>
                </a:lnTo>
                <a:lnTo>
                  <a:pt x="1809155" y="50007"/>
                </a:lnTo>
                <a:lnTo>
                  <a:pt x="1810346" y="48221"/>
                </a:lnTo>
                <a:lnTo>
                  <a:pt x="1811536" y="45840"/>
                </a:lnTo>
                <a:lnTo>
                  <a:pt x="1810941" y="45244"/>
                </a:lnTo>
                <a:close/>
                <a:moveTo>
                  <a:pt x="1925539" y="36017"/>
                </a:moveTo>
                <a:lnTo>
                  <a:pt x="1945779" y="36612"/>
                </a:lnTo>
                <a:lnTo>
                  <a:pt x="1948756" y="39291"/>
                </a:lnTo>
                <a:lnTo>
                  <a:pt x="1948756" y="42268"/>
                </a:lnTo>
                <a:lnTo>
                  <a:pt x="1948160" y="44649"/>
                </a:lnTo>
                <a:lnTo>
                  <a:pt x="1915121" y="84237"/>
                </a:lnTo>
                <a:lnTo>
                  <a:pt x="1882974" y="125017"/>
                </a:lnTo>
                <a:lnTo>
                  <a:pt x="1880592" y="126802"/>
                </a:lnTo>
                <a:lnTo>
                  <a:pt x="1845767" y="126207"/>
                </a:lnTo>
                <a:lnTo>
                  <a:pt x="1798737" y="126802"/>
                </a:lnTo>
                <a:lnTo>
                  <a:pt x="1796951" y="126207"/>
                </a:lnTo>
                <a:lnTo>
                  <a:pt x="1796356" y="125017"/>
                </a:lnTo>
                <a:lnTo>
                  <a:pt x="1795760" y="122635"/>
                </a:lnTo>
                <a:lnTo>
                  <a:pt x="1796356" y="121445"/>
                </a:lnTo>
                <a:lnTo>
                  <a:pt x="1803797" y="105669"/>
                </a:lnTo>
                <a:lnTo>
                  <a:pt x="1863924" y="105669"/>
                </a:lnTo>
                <a:lnTo>
                  <a:pt x="1869579" y="104478"/>
                </a:lnTo>
                <a:lnTo>
                  <a:pt x="1873151" y="101204"/>
                </a:lnTo>
                <a:close/>
                <a:moveTo>
                  <a:pt x="1869579" y="33040"/>
                </a:moveTo>
                <a:lnTo>
                  <a:pt x="1866007" y="34826"/>
                </a:lnTo>
                <a:lnTo>
                  <a:pt x="1868389" y="35422"/>
                </a:lnTo>
                <a:lnTo>
                  <a:pt x="1870770" y="37207"/>
                </a:lnTo>
                <a:lnTo>
                  <a:pt x="1871960" y="38696"/>
                </a:lnTo>
                <a:lnTo>
                  <a:pt x="1873746" y="37207"/>
                </a:lnTo>
                <a:lnTo>
                  <a:pt x="1873151" y="35422"/>
                </a:lnTo>
                <a:lnTo>
                  <a:pt x="1873151" y="34826"/>
                </a:lnTo>
                <a:close/>
                <a:moveTo>
                  <a:pt x="1854994" y="32445"/>
                </a:moveTo>
                <a:lnTo>
                  <a:pt x="1853803" y="33040"/>
                </a:lnTo>
                <a:lnTo>
                  <a:pt x="1853803" y="35422"/>
                </a:lnTo>
                <a:lnTo>
                  <a:pt x="1855589" y="36017"/>
                </a:lnTo>
                <a:lnTo>
                  <a:pt x="1857375" y="35422"/>
                </a:lnTo>
                <a:lnTo>
                  <a:pt x="1856185" y="33040"/>
                </a:lnTo>
                <a:close/>
                <a:moveTo>
                  <a:pt x="1835349" y="30064"/>
                </a:moveTo>
                <a:lnTo>
                  <a:pt x="1834753" y="31254"/>
                </a:lnTo>
                <a:lnTo>
                  <a:pt x="1834158" y="34231"/>
                </a:lnTo>
                <a:lnTo>
                  <a:pt x="1834753" y="36612"/>
                </a:lnTo>
                <a:lnTo>
                  <a:pt x="1834753" y="37803"/>
                </a:lnTo>
                <a:lnTo>
                  <a:pt x="1835349" y="38696"/>
                </a:lnTo>
                <a:lnTo>
                  <a:pt x="1836539" y="38696"/>
                </a:lnTo>
                <a:lnTo>
                  <a:pt x="1836539" y="36612"/>
                </a:lnTo>
                <a:lnTo>
                  <a:pt x="1837730" y="36017"/>
                </a:lnTo>
                <a:lnTo>
                  <a:pt x="1838325" y="34826"/>
                </a:lnTo>
                <a:lnTo>
                  <a:pt x="1840409" y="34231"/>
                </a:lnTo>
                <a:lnTo>
                  <a:pt x="1840409" y="32445"/>
                </a:lnTo>
                <a:lnTo>
                  <a:pt x="1838921" y="30659"/>
                </a:lnTo>
                <a:lnTo>
                  <a:pt x="1837135" y="30659"/>
                </a:lnTo>
                <a:close/>
                <a:moveTo>
                  <a:pt x="1888927" y="23218"/>
                </a:moveTo>
                <a:lnTo>
                  <a:pt x="1887736" y="23813"/>
                </a:lnTo>
                <a:lnTo>
                  <a:pt x="1885950" y="25897"/>
                </a:lnTo>
                <a:lnTo>
                  <a:pt x="1885950" y="28278"/>
                </a:lnTo>
                <a:lnTo>
                  <a:pt x="1887141" y="27087"/>
                </a:lnTo>
                <a:lnTo>
                  <a:pt x="1887736" y="25004"/>
                </a:lnTo>
                <a:lnTo>
                  <a:pt x="1889522" y="25004"/>
                </a:lnTo>
                <a:lnTo>
                  <a:pt x="1890117" y="24408"/>
                </a:lnTo>
                <a:close/>
                <a:moveTo>
                  <a:pt x="1845767" y="14288"/>
                </a:moveTo>
                <a:lnTo>
                  <a:pt x="1844576" y="15479"/>
                </a:lnTo>
                <a:lnTo>
                  <a:pt x="1843981" y="16669"/>
                </a:lnTo>
                <a:lnTo>
                  <a:pt x="1845171" y="16074"/>
                </a:lnTo>
                <a:close/>
                <a:moveTo>
                  <a:pt x="1831181" y="12204"/>
                </a:moveTo>
                <a:lnTo>
                  <a:pt x="1830586" y="12800"/>
                </a:lnTo>
                <a:lnTo>
                  <a:pt x="1830586" y="14288"/>
                </a:lnTo>
                <a:lnTo>
                  <a:pt x="1831777" y="14288"/>
                </a:lnTo>
                <a:lnTo>
                  <a:pt x="1832372" y="12800"/>
                </a:lnTo>
                <a:lnTo>
                  <a:pt x="1832372" y="12204"/>
                </a:lnTo>
                <a:close/>
                <a:moveTo>
                  <a:pt x="1885950" y="8632"/>
                </a:moveTo>
                <a:lnTo>
                  <a:pt x="1884760" y="9823"/>
                </a:lnTo>
                <a:lnTo>
                  <a:pt x="1883569" y="11609"/>
                </a:lnTo>
                <a:lnTo>
                  <a:pt x="1885355" y="12204"/>
                </a:lnTo>
                <a:lnTo>
                  <a:pt x="1886546" y="12204"/>
                </a:lnTo>
                <a:lnTo>
                  <a:pt x="1888331" y="11014"/>
                </a:lnTo>
                <a:lnTo>
                  <a:pt x="1887736" y="9228"/>
                </a:lnTo>
                <a:close/>
                <a:moveTo>
                  <a:pt x="1907381" y="0"/>
                </a:moveTo>
                <a:lnTo>
                  <a:pt x="1924348" y="2084"/>
                </a:lnTo>
                <a:lnTo>
                  <a:pt x="1927920" y="5061"/>
                </a:lnTo>
                <a:lnTo>
                  <a:pt x="1926729" y="9823"/>
                </a:lnTo>
                <a:lnTo>
                  <a:pt x="1896964" y="48816"/>
                </a:lnTo>
                <a:lnTo>
                  <a:pt x="1866007" y="86619"/>
                </a:lnTo>
                <a:lnTo>
                  <a:pt x="1860352" y="91679"/>
                </a:lnTo>
                <a:lnTo>
                  <a:pt x="1854399" y="93465"/>
                </a:lnTo>
                <a:lnTo>
                  <a:pt x="1841004" y="94060"/>
                </a:lnTo>
                <a:lnTo>
                  <a:pt x="1809750" y="92274"/>
                </a:lnTo>
                <a:lnTo>
                  <a:pt x="1765399" y="92274"/>
                </a:lnTo>
                <a:lnTo>
                  <a:pt x="1763316" y="91679"/>
                </a:lnTo>
                <a:lnTo>
                  <a:pt x="1762125" y="90488"/>
                </a:lnTo>
                <a:lnTo>
                  <a:pt x="1761530" y="88405"/>
                </a:lnTo>
                <a:lnTo>
                  <a:pt x="1762125" y="86619"/>
                </a:lnTo>
                <a:lnTo>
                  <a:pt x="1782961" y="46435"/>
                </a:lnTo>
                <a:lnTo>
                  <a:pt x="1802606" y="5656"/>
                </a:lnTo>
                <a:lnTo>
                  <a:pt x="1804988" y="2679"/>
                </a:lnTo>
                <a:lnTo>
                  <a:pt x="1808560" y="2084"/>
                </a:lnTo>
                <a:lnTo>
                  <a:pt x="1824335" y="1489"/>
                </a:lnTo>
                <a:lnTo>
                  <a:pt x="1846957" y="2084"/>
                </a:lnTo>
                <a:lnTo>
                  <a:pt x="1885355" y="1489"/>
                </a:lnTo>
                <a:close/>
              </a:path>
            </a:pathLst>
          </a:custGeom>
          <a:solidFill>
            <a:schemeClr val="accent4">
              <a:lumMod val="7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lang="en-US" sz="4800">
              <a:solidFill>
                <a:schemeClr val="accent4">
                  <a:lumMod val="75000"/>
                </a:schemeClr>
              </a:solidFill>
              <a:latin typeface="#9Slide07 SVNNexa Rust Slab Bla" panose="020B0606040200020203" pitchFamily="34" charset="0"/>
              <a:cs typeface="Arial" panose="020B0604020202020204" pitchFamily="34" charset="0"/>
            </a:endParaRPr>
          </a:p>
        </p:txBody>
      </p:sp>
      <p:sp>
        <p:nvSpPr>
          <p:cNvPr id="1566" name="27 - 9Slide.vn">
            <a:extLst>
              <a:ext uri="{FF2B5EF4-FFF2-40B4-BE49-F238E27FC236}">
                <a16:creationId xmlns:a16="http://schemas.microsoft.com/office/drawing/2014/main" id="{F03C32B0-5087-8E8A-D05A-21D6BDECA618}"/>
              </a:ext>
            </a:extLst>
          </p:cNvPr>
          <p:cNvSpPr txBox="1">
            <a:spLocks noChangeAspect="1"/>
          </p:cNvSpPr>
          <p:nvPr/>
        </p:nvSpPr>
        <p:spPr>
          <a:xfrm>
            <a:off x="8672355" y="3231920"/>
            <a:ext cx="2636342" cy="1447503"/>
          </a:xfrm>
          <a:custGeom>
            <a:avLst/>
            <a:gdLst/>
            <a:ahLst/>
            <a:cxnLst/>
            <a:rect l="l" t="t" r="r" b="b"/>
            <a:pathLst>
              <a:path w="2636342" h="1447503">
                <a:moveTo>
                  <a:pt x="146447" y="1382912"/>
                </a:moveTo>
                <a:lnTo>
                  <a:pt x="146447" y="1384698"/>
                </a:lnTo>
                <a:lnTo>
                  <a:pt x="148828" y="1385888"/>
                </a:lnTo>
                <a:lnTo>
                  <a:pt x="151805" y="1384698"/>
                </a:lnTo>
                <a:lnTo>
                  <a:pt x="149424" y="1383507"/>
                </a:lnTo>
                <a:close/>
                <a:moveTo>
                  <a:pt x="2410718" y="1378745"/>
                </a:moveTo>
                <a:lnTo>
                  <a:pt x="2410718" y="1379935"/>
                </a:lnTo>
                <a:lnTo>
                  <a:pt x="2412504" y="1381126"/>
                </a:lnTo>
                <a:lnTo>
                  <a:pt x="2413099" y="1381126"/>
                </a:lnTo>
                <a:lnTo>
                  <a:pt x="2413099" y="1380531"/>
                </a:lnTo>
                <a:lnTo>
                  <a:pt x="2412504" y="1378745"/>
                </a:lnTo>
                <a:close/>
                <a:moveTo>
                  <a:pt x="2007989" y="1376661"/>
                </a:moveTo>
                <a:lnTo>
                  <a:pt x="2006799" y="1377256"/>
                </a:lnTo>
                <a:lnTo>
                  <a:pt x="2005608" y="1377256"/>
                </a:lnTo>
                <a:lnTo>
                  <a:pt x="2005013" y="1378745"/>
                </a:lnTo>
                <a:lnTo>
                  <a:pt x="2006203" y="1379935"/>
                </a:lnTo>
                <a:lnTo>
                  <a:pt x="2006799" y="1379935"/>
                </a:lnTo>
                <a:lnTo>
                  <a:pt x="2008585" y="1377852"/>
                </a:lnTo>
                <a:close/>
                <a:moveTo>
                  <a:pt x="299443" y="1376661"/>
                </a:moveTo>
                <a:lnTo>
                  <a:pt x="297061" y="1379340"/>
                </a:lnTo>
                <a:lnTo>
                  <a:pt x="299443" y="1378745"/>
                </a:lnTo>
                <a:lnTo>
                  <a:pt x="301228" y="1377852"/>
                </a:lnTo>
                <a:lnTo>
                  <a:pt x="303014" y="1379935"/>
                </a:lnTo>
                <a:lnTo>
                  <a:pt x="304205" y="1379935"/>
                </a:lnTo>
                <a:lnTo>
                  <a:pt x="304205" y="1377852"/>
                </a:lnTo>
                <a:lnTo>
                  <a:pt x="302419" y="1376661"/>
                </a:lnTo>
                <a:close/>
                <a:moveTo>
                  <a:pt x="2475905" y="1376066"/>
                </a:moveTo>
                <a:lnTo>
                  <a:pt x="2473524" y="1376661"/>
                </a:lnTo>
                <a:lnTo>
                  <a:pt x="2474714" y="1378745"/>
                </a:lnTo>
                <a:lnTo>
                  <a:pt x="2477393" y="1380531"/>
                </a:lnTo>
                <a:lnTo>
                  <a:pt x="2480965" y="1379935"/>
                </a:lnTo>
                <a:lnTo>
                  <a:pt x="2477988" y="1378745"/>
                </a:lnTo>
                <a:lnTo>
                  <a:pt x="2475310" y="1377852"/>
                </a:lnTo>
                <a:lnTo>
                  <a:pt x="2475905" y="1376661"/>
                </a:lnTo>
                <a:close/>
                <a:moveTo>
                  <a:pt x="256282" y="1376066"/>
                </a:moveTo>
                <a:lnTo>
                  <a:pt x="255092" y="1377256"/>
                </a:lnTo>
                <a:lnTo>
                  <a:pt x="252413" y="1377256"/>
                </a:lnTo>
                <a:lnTo>
                  <a:pt x="251222" y="1379340"/>
                </a:lnTo>
                <a:lnTo>
                  <a:pt x="253603" y="1380531"/>
                </a:lnTo>
                <a:lnTo>
                  <a:pt x="255687" y="1378745"/>
                </a:lnTo>
                <a:lnTo>
                  <a:pt x="256282" y="1379340"/>
                </a:lnTo>
                <a:lnTo>
                  <a:pt x="257473" y="1378745"/>
                </a:lnTo>
                <a:lnTo>
                  <a:pt x="258664" y="1379340"/>
                </a:lnTo>
                <a:lnTo>
                  <a:pt x="258664" y="1377256"/>
                </a:lnTo>
                <a:lnTo>
                  <a:pt x="258068" y="1376661"/>
                </a:lnTo>
                <a:lnTo>
                  <a:pt x="258068" y="1376066"/>
                </a:lnTo>
                <a:close/>
                <a:moveTo>
                  <a:pt x="2395538" y="1374875"/>
                </a:moveTo>
                <a:lnTo>
                  <a:pt x="2395538" y="1376066"/>
                </a:lnTo>
                <a:lnTo>
                  <a:pt x="2396728" y="1376661"/>
                </a:lnTo>
                <a:lnTo>
                  <a:pt x="2399110" y="1377256"/>
                </a:lnTo>
                <a:lnTo>
                  <a:pt x="2401193" y="1375470"/>
                </a:lnTo>
                <a:lnTo>
                  <a:pt x="2399705" y="1375470"/>
                </a:lnTo>
                <a:lnTo>
                  <a:pt x="2397919" y="1376066"/>
                </a:lnTo>
                <a:lnTo>
                  <a:pt x="2396728" y="1374875"/>
                </a:lnTo>
                <a:close/>
                <a:moveTo>
                  <a:pt x="225028" y="1373684"/>
                </a:moveTo>
                <a:lnTo>
                  <a:pt x="223242" y="1374875"/>
                </a:lnTo>
                <a:lnTo>
                  <a:pt x="223242" y="1376066"/>
                </a:lnTo>
                <a:lnTo>
                  <a:pt x="225028" y="1377852"/>
                </a:lnTo>
                <a:lnTo>
                  <a:pt x="226219" y="1376661"/>
                </a:lnTo>
                <a:lnTo>
                  <a:pt x="226814" y="1374875"/>
                </a:lnTo>
                <a:lnTo>
                  <a:pt x="226219" y="1373684"/>
                </a:lnTo>
                <a:close/>
                <a:moveTo>
                  <a:pt x="902196" y="1373089"/>
                </a:moveTo>
                <a:lnTo>
                  <a:pt x="901006" y="1373684"/>
                </a:lnTo>
                <a:lnTo>
                  <a:pt x="901006" y="1375470"/>
                </a:lnTo>
                <a:lnTo>
                  <a:pt x="901601" y="1376066"/>
                </a:lnTo>
                <a:lnTo>
                  <a:pt x="902792" y="1376066"/>
                </a:lnTo>
                <a:lnTo>
                  <a:pt x="903387" y="1374875"/>
                </a:lnTo>
                <a:lnTo>
                  <a:pt x="902792" y="1374280"/>
                </a:lnTo>
                <a:close/>
                <a:moveTo>
                  <a:pt x="2443758" y="1371899"/>
                </a:moveTo>
                <a:lnTo>
                  <a:pt x="2443758" y="1375470"/>
                </a:lnTo>
                <a:lnTo>
                  <a:pt x="2444353" y="1379340"/>
                </a:lnTo>
                <a:lnTo>
                  <a:pt x="2445544" y="1379340"/>
                </a:lnTo>
                <a:lnTo>
                  <a:pt x="2446139" y="1378745"/>
                </a:lnTo>
                <a:lnTo>
                  <a:pt x="2446735" y="1376661"/>
                </a:lnTo>
                <a:lnTo>
                  <a:pt x="2446735" y="1375470"/>
                </a:lnTo>
                <a:lnTo>
                  <a:pt x="2445544" y="1373684"/>
                </a:lnTo>
                <a:close/>
                <a:moveTo>
                  <a:pt x="2411313" y="1371303"/>
                </a:moveTo>
                <a:lnTo>
                  <a:pt x="2409528" y="1371899"/>
                </a:lnTo>
                <a:lnTo>
                  <a:pt x="2410123" y="1373089"/>
                </a:lnTo>
                <a:lnTo>
                  <a:pt x="2412504" y="1373684"/>
                </a:lnTo>
                <a:lnTo>
                  <a:pt x="2414588" y="1374280"/>
                </a:lnTo>
                <a:lnTo>
                  <a:pt x="2416374" y="1376066"/>
                </a:lnTo>
                <a:lnTo>
                  <a:pt x="2416969" y="1372494"/>
                </a:lnTo>
                <a:lnTo>
                  <a:pt x="2413099" y="1371899"/>
                </a:lnTo>
                <a:close/>
                <a:moveTo>
                  <a:pt x="2037755" y="1371303"/>
                </a:moveTo>
                <a:lnTo>
                  <a:pt x="2035969" y="1371899"/>
                </a:lnTo>
                <a:lnTo>
                  <a:pt x="2035374" y="1373684"/>
                </a:lnTo>
                <a:lnTo>
                  <a:pt x="2035374" y="1374280"/>
                </a:lnTo>
                <a:lnTo>
                  <a:pt x="2035969" y="1374875"/>
                </a:lnTo>
                <a:lnTo>
                  <a:pt x="2037755" y="1374875"/>
                </a:lnTo>
                <a:lnTo>
                  <a:pt x="2038946" y="1373684"/>
                </a:lnTo>
                <a:lnTo>
                  <a:pt x="2038946" y="1371899"/>
                </a:lnTo>
                <a:close/>
                <a:moveTo>
                  <a:pt x="2361903" y="1370113"/>
                </a:moveTo>
                <a:lnTo>
                  <a:pt x="2361307" y="1370708"/>
                </a:lnTo>
                <a:lnTo>
                  <a:pt x="2361307" y="1371899"/>
                </a:lnTo>
                <a:lnTo>
                  <a:pt x="2361903" y="1372494"/>
                </a:lnTo>
                <a:lnTo>
                  <a:pt x="2363391" y="1371899"/>
                </a:lnTo>
                <a:lnTo>
                  <a:pt x="2363986" y="1371303"/>
                </a:lnTo>
                <a:lnTo>
                  <a:pt x="2363391" y="1370708"/>
                </a:lnTo>
                <a:lnTo>
                  <a:pt x="2363391" y="1370113"/>
                </a:lnTo>
                <a:close/>
                <a:moveTo>
                  <a:pt x="1754981" y="1369517"/>
                </a:moveTo>
                <a:lnTo>
                  <a:pt x="1752005" y="1373089"/>
                </a:lnTo>
                <a:lnTo>
                  <a:pt x="1750814" y="1376661"/>
                </a:lnTo>
                <a:lnTo>
                  <a:pt x="1753196" y="1376661"/>
                </a:lnTo>
                <a:lnTo>
                  <a:pt x="1754981" y="1373684"/>
                </a:lnTo>
                <a:close/>
                <a:moveTo>
                  <a:pt x="270867" y="1366541"/>
                </a:moveTo>
                <a:lnTo>
                  <a:pt x="272653" y="1369517"/>
                </a:lnTo>
                <a:lnTo>
                  <a:pt x="272653" y="1375470"/>
                </a:lnTo>
                <a:lnTo>
                  <a:pt x="275630" y="1376066"/>
                </a:lnTo>
                <a:lnTo>
                  <a:pt x="277416" y="1373684"/>
                </a:lnTo>
                <a:lnTo>
                  <a:pt x="277416" y="1373089"/>
                </a:lnTo>
                <a:lnTo>
                  <a:pt x="276225" y="1367731"/>
                </a:lnTo>
                <a:close/>
                <a:moveTo>
                  <a:pt x="180678" y="1366541"/>
                </a:moveTo>
                <a:lnTo>
                  <a:pt x="177403" y="1367731"/>
                </a:lnTo>
                <a:lnTo>
                  <a:pt x="175022" y="1367731"/>
                </a:lnTo>
                <a:lnTo>
                  <a:pt x="174427" y="1368922"/>
                </a:lnTo>
                <a:lnTo>
                  <a:pt x="175022" y="1371899"/>
                </a:lnTo>
                <a:lnTo>
                  <a:pt x="177403" y="1373684"/>
                </a:lnTo>
                <a:lnTo>
                  <a:pt x="180082" y="1372494"/>
                </a:lnTo>
                <a:lnTo>
                  <a:pt x="180678" y="1370113"/>
                </a:lnTo>
                <a:lnTo>
                  <a:pt x="181868" y="1368922"/>
                </a:lnTo>
                <a:lnTo>
                  <a:pt x="183654" y="1367731"/>
                </a:lnTo>
                <a:close/>
                <a:moveTo>
                  <a:pt x="2379167" y="1363266"/>
                </a:moveTo>
                <a:lnTo>
                  <a:pt x="2377381" y="1364457"/>
                </a:lnTo>
                <a:lnTo>
                  <a:pt x="2377381" y="1368922"/>
                </a:lnTo>
                <a:lnTo>
                  <a:pt x="2379167" y="1368922"/>
                </a:lnTo>
                <a:lnTo>
                  <a:pt x="2380357" y="1367731"/>
                </a:lnTo>
                <a:lnTo>
                  <a:pt x="2379762" y="1365648"/>
                </a:lnTo>
                <a:lnTo>
                  <a:pt x="2380357" y="1363862"/>
                </a:lnTo>
                <a:close/>
                <a:moveTo>
                  <a:pt x="1995190" y="1363266"/>
                </a:moveTo>
                <a:lnTo>
                  <a:pt x="1994595" y="1364457"/>
                </a:lnTo>
                <a:lnTo>
                  <a:pt x="1995190" y="1365648"/>
                </a:lnTo>
                <a:lnTo>
                  <a:pt x="1996976" y="1365648"/>
                </a:lnTo>
                <a:lnTo>
                  <a:pt x="1997571" y="1364457"/>
                </a:lnTo>
                <a:lnTo>
                  <a:pt x="1997571" y="1363266"/>
                </a:lnTo>
                <a:close/>
                <a:moveTo>
                  <a:pt x="2365177" y="1362671"/>
                </a:moveTo>
                <a:lnTo>
                  <a:pt x="2363986" y="1363862"/>
                </a:lnTo>
                <a:lnTo>
                  <a:pt x="2363986" y="1365052"/>
                </a:lnTo>
                <a:lnTo>
                  <a:pt x="2364581" y="1365648"/>
                </a:lnTo>
                <a:lnTo>
                  <a:pt x="2365772" y="1365052"/>
                </a:lnTo>
                <a:lnTo>
                  <a:pt x="2366367" y="1364457"/>
                </a:lnTo>
                <a:lnTo>
                  <a:pt x="2366367" y="1363266"/>
                </a:lnTo>
                <a:lnTo>
                  <a:pt x="2365772" y="1362671"/>
                </a:lnTo>
                <a:close/>
                <a:moveTo>
                  <a:pt x="2350592" y="1362076"/>
                </a:moveTo>
                <a:lnTo>
                  <a:pt x="2349103" y="1362671"/>
                </a:lnTo>
                <a:lnTo>
                  <a:pt x="2349103" y="1363266"/>
                </a:lnTo>
                <a:lnTo>
                  <a:pt x="2349699" y="1363862"/>
                </a:lnTo>
                <a:lnTo>
                  <a:pt x="2351187" y="1363266"/>
                </a:lnTo>
                <a:lnTo>
                  <a:pt x="2351782" y="1363266"/>
                </a:lnTo>
                <a:lnTo>
                  <a:pt x="2351782" y="1362076"/>
                </a:lnTo>
                <a:close/>
                <a:moveTo>
                  <a:pt x="310456" y="1360290"/>
                </a:moveTo>
                <a:lnTo>
                  <a:pt x="311646" y="1362671"/>
                </a:lnTo>
                <a:lnTo>
                  <a:pt x="312837" y="1363862"/>
                </a:lnTo>
                <a:lnTo>
                  <a:pt x="315814" y="1364457"/>
                </a:lnTo>
                <a:lnTo>
                  <a:pt x="317004" y="1362671"/>
                </a:lnTo>
                <a:lnTo>
                  <a:pt x="315814" y="1360290"/>
                </a:lnTo>
                <a:close/>
                <a:moveTo>
                  <a:pt x="2013942" y="1358504"/>
                </a:moveTo>
                <a:lnTo>
                  <a:pt x="2007989" y="1360290"/>
                </a:lnTo>
                <a:lnTo>
                  <a:pt x="2007989" y="1368327"/>
                </a:lnTo>
                <a:lnTo>
                  <a:pt x="2009180" y="1368922"/>
                </a:lnTo>
                <a:lnTo>
                  <a:pt x="2010371" y="1365648"/>
                </a:lnTo>
                <a:lnTo>
                  <a:pt x="2010371" y="1362671"/>
                </a:lnTo>
                <a:lnTo>
                  <a:pt x="2012752" y="1360885"/>
                </a:lnTo>
                <a:close/>
                <a:moveTo>
                  <a:pt x="907554" y="1356718"/>
                </a:moveTo>
                <a:lnTo>
                  <a:pt x="906364" y="1357313"/>
                </a:lnTo>
                <a:lnTo>
                  <a:pt x="906364" y="1359099"/>
                </a:lnTo>
                <a:lnTo>
                  <a:pt x="907554" y="1359695"/>
                </a:lnTo>
                <a:lnTo>
                  <a:pt x="908745" y="1359099"/>
                </a:lnTo>
                <a:lnTo>
                  <a:pt x="908745" y="1356718"/>
                </a:lnTo>
                <a:close/>
                <a:moveTo>
                  <a:pt x="2300585" y="1356123"/>
                </a:moveTo>
                <a:lnTo>
                  <a:pt x="2299990" y="1356718"/>
                </a:lnTo>
                <a:lnTo>
                  <a:pt x="2300585" y="1357909"/>
                </a:lnTo>
                <a:lnTo>
                  <a:pt x="2301776" y="1359695"/>
                </a:lnTo>
                <a:lnTo>
                  <a:pt x="2303562" y="1359695"/>
                </a:lnTo>
                <a:lnTo>
                  <a:pt x="2304157" y="1358504"/>
                </a:lnTo>
                <a:lnTo>
                  <a:pt x="2304157" y="1357313"/>
                </a:lnTo>
                <a:lnTo>
                  <a:pt x="2302371" y="1357313"/>
                </a:lnTo>
                <a:lnTo>
                  <a:pt x="2302371" y="1356718"/>
                </a:lnTo>
                <a:close/>
                <a:moveTo>
                  <a:pt x="897732" y="1356123"/>
                </a:moveTo>
                <a:lnTo>
                  <a:pt x="896541" y="1356718"/>
                </a:lnTo>
                <a:lnTo>
                  <a:pt x="897136" y="1357909"/>
                </a:lnTo>
                <a:lnTo>
                  <a:pt x="899220" y="1358504"/>
                </a:lnTo>
                <a:lnTo>
                  <a:pt x="900410" y="1358504"/>
                </a:lnTo>
                <a:lnTo>
                  <a:pt x="900410" y="1357313"/>
                </a:lnTo>
                <a:lnTo>
                  <a:pt x="899815" y="1356123"/>
                </a:lnTo>
                <a:close/>
                <a:moveTo>
                  <a:pt x="2416374" y="1355527"/>
                </a:moveTo>
                <a:lnTo>
                  <a:pt x="2416969" y="1357313"/>
                </a:lnTo>
                <a:lnTo>
                  <a:pt x="2418160" y="1358504"/>
                </a:lnTo>
                <a:lnTo>
                  <a:pt x="2418160" y="1356718"/>
                </a:lnTo>
                <a:lnTo>
                  <a:pt x="2417564" y="1355527"/>
                </a:lnTo>
                <a:close/>
                <a:moveTo>
                  <a:pt x="2455367" y="1352849"/>
                </a:moveTo>
                <a:lnTo>
                  <a:pt x="2454771" y="1356718"/>
                </a:lnTo>
                <a:lnTo>
                  <a:pt x="2455962" y="1356123"/>
                </a:lnTo>
                <a:lnTo>
                  <a:pt x="2457153" y="1354932"/>
                </a:lnTo>
                <a:lnTo>
                  <a:pt x="2457748" y="1354932"/>
                </a:lnTo>
                <a:lnTo>
                  <a:pt x="2456557" y="1356718"/>
                </a:lnTo>
                <a:lnTo>
                  <a:pt x="2455962" y="1357909"/>
                </a:lnTo>
                <a:lnTo>
                  <a:pt x="2455367" y="1357909"/>
                </a:lnTo>
                <a:lnTo>
                  <a:pt x="2455367" y="1359099"/>
                </a:lnTo>
                <a:lnTo>
                  <a:pt x="2454176" y="1359099"/>
                </a:lnTo>
                <a:lnTo>
                  <a:pt x="2452985" y="1359695"/>
                </a:lnTo>
                <a:lnTo>
                  <a:pt x="2450902" y="1359695"/>
                </a:lnTo>
                <a:lnTo>
                  <a:pt x="2450306" y="1358504"/>
                </a:lnTo>
                <a:lnTo>
                  <a:pt x="2449711" y="1358504"/>
                </a:lnTo>
                <a:lnTo>
                  <a:pt x="2449116" y="1359695"/>
                </a:lnTo>
                <a:lnTo>
                  <a:pt x="2449711" y="1361481"/>
                </a:lnTo>
                <a:lnTo>
                  <a:pt x="2449711" y="1362076"/>
                </a:lnTo>
                <a:lnTo>
                  <a:pt x="2450306" y="1363266"/>
                </a:lnTo>
                <a:lnTo>
                  <a:pt x="2450902" y="1365052"/>
                </a:lnTo>
                <a:lnTo>
                  <a:pt x="2452390" y="1363862"/>
                </a:lnTo>
                <a:lnTo>
                  <a:pt x="2452985" y="1362076"/>
                </a:lnTo>
                <a:lnTo>
                  <a:pt x="2455962" y="1361481"/>
                </a:lnTo>
                <a:lnTo>
                  <a:pt x="2459534" y="1361481"/>
                </a:lnTo>
                <a:lnTo>
                  <a:pt x="2460129" y="1360885"/>
                </a:lnTo>
                <a:lnTo>
                  <a:pt x="2466380" y="1362076"/>
                </a:lnTo>
                <a:lnTo>
                  <a:pt x="2467570" y="1362671"/>
                </a:lnTo>
                <a:lnTo>
                  <a:pt x="2468761" y="1362671"/>
                </a:lnTo>
                <a:lnTo>
                  <a:pt x="2469356" y="1361481"/>
                </a:lnTo>
                <a:lnTo>
                  <a:pt x="2468761" y="1360885"/>
                </a:lnTo>
                <a:lnTo>
                  <a:pt x="2465189" y="1357909"/>
                </a:lnTo>
                <a:lnTo>
                  <a:pt x="2460724" y="1355527"/>
                </a:lnTo>
                <a:lnTo>
                  <a:pt x="2458938" y="1355527"/>
                </a:lnTo>
                <a:lnTo>
                  <a:pt x="2458938" y="1354337"/>
                </a:lnTo>
                <a:lnTo>
                  <a:pt x="2458343" y="1352849"/>
                </a:lnTo>
                <a:close/>
                <a:moveTo>
                  <a:pt x="260450" y="1352253"/>
                </a:moveTo>
                <a:lnTo>
                  <a:pt x="258664" y="1354337"/>
                </a:lnTo>
                <a:lnTo>
                  <a:pt x="258664" y="1355527"/>
                </a:lnTo>
                <a:lnTo>
                  <a:pt x="259259" y="1356123"/>
                </a:lnTo>
                <a:lnTo>
                  <a:pt x="259854" y="1357313"/>
                </a:lnTo>
                <a:lnTo>
                  <a:pt x="261640" y="1358504"/>
                </a:lnTo>
                <a:lnTo>
                  <a:pt x="262235" y="1356718"/>
                </a:lnTo>
                <a:lnTo>
                  <a:pt x="262831" y="1355527"/>
                </a:lnTo>
                <a:lnTo>
                  <a:pt x="262235" y="1352849"/>
                </a:lnTo>
                <a:close/>
                <a:moveTo>
                  <a:pt x="2441972" y="1349277"/>
                </a:moveTo>
                <a:lnTo>
                  <a:pt x="2441972" y="1351063"/>
                </a:lnTo>
                <a:lnTo>
                  <a:pt x="2442567" y="1351658"/>
                </a:lnTo>
                <a:lnTo>
                  <a:pt x="2443163" y="1351658"/>
                </a:lnTo>
                <a:lnTo>
                  <a:pt x="2442567" y="1349872"/>
                </a:lnTo>
                <a:close/>
                <a:moveTo>
                  <a:pt x="2372916" y="1348086"/>
                </a:moveTo>
                <a:lnTo>
                  <a:pt x="2372916" y="1352253"/>
                </a:lnTo>
                <a:lnTo>
                  <a:pt x="2374106" y="1353741"/>
                </a:lnTo>
                <a:lnTo>
                  <a:pt x="2373511" y="1357909"/>
                </a:lnTo>
                <a:lnTo>
                  <a:pt x="2378571" y="1359099"/>
                </a:lnTo>
                <a:lnTo>
                  <a:pt x="2380357" y="1359099"/>
                </a:lnTo>
                <a:lnTo>
                  <a:pt x="2382143" y="1358504"/>
                </a:lnTo>
                <a:lnTo>
                  <a:pt x="2385120" y="1360290"/>
                </a:lnTo>
                <a:lnTo>
                  <a:pt x="2392561" y="1360290"/>
                </a:lnTo>
                <a:lnTo>
                  <a:pt x="2396133" y="1357909"/>
                </a:lnTo>
                <a:lnTo>
                  <a:pt x="2392561" y="1357909"/>
                </a:lnTo>
                <a:lnTo>
                  <a:pt x="2389585" y="1358504"/>
                </a:lnTo>
                <a:lnTo>
                  <a:pt x="2385715" y="1358504"/>
                </a:lnTo>
                <a:lnTo>
                  <a:pt x="2382143" y="1357909"/>
                </a:lnTo>
                <a:lnTo>
                  <a:pt x="2380357" y="1356123"/>
                </a:lnTo>
                <a:lnTo>
                  <a:pt x="2380357" y="1354337"/>
                </a:lnTo>
                <a:lnTo>
                  <a:pt x="2382738" y="1352849"/>
                </a:lnTo>
                <a:lnTo>
                  <a:pt x="2382738" y="1351063"/>
                </a:lnTo>
                <a:lnTo>
                  <a:pt x="2382143" y="1349277"/>
                </a:lnTo>
                <a:lnTo>
                  <a:pt x="2380357" y="1349872"/>
                </a:lnTo>
                <a:lnTo>
                  <a:pt x="2377381" y="1349872"/>
                </a:lnTo>
                <a:lnTo>
                  <a:pt x="2374702" y="1348681"/>
                </a:lnTo>
                <a:close/>
                <a:moveTo>
                  <a:pt x="2027337" y="1346895"/>
                </a:moveTo>
                <a:lnTo>
                  <a:pt x="2025551" y="1348086"/>
                </a:lnTo>
                <a:lnTo>
                  <a:pt x="2025551" y="1350467"/>
                </a:lnTo>
                <a:lnTo>
                  <a:pt x="2026146" y="1352849"/>
                </a:lnTo>
                <a:lnTo>
                  <a:pt x="2027337" y="1353741"/>
                </a:lnTo>
                <a:lnTo>
                  <a:pt x="2029421" y="1352253"/>
                </a:lnTo>
                <a:lnTo>
                  <a:pt x="2029421" y="1348086"/>
                </a:lnTo>
                <a:close/>
                <a:moveTo>
                  <a:pt x="2014538" y="1346895"/>
                </a:moveTo>
                <a:lnTo>
                  <a:pt x="2008585" y="1349277"/>
                </a:lnTo>
                <a:lnTo>
                  <a:pt x="2005608" y="1348086"/>
                </a:lnTo>
                <a:lnTo>
                  <a:pt x="2002929" y="1347491"/>
                </a:lnTo>
                <a:lnTo>
                  <a:pt x="2000548" y="1347491"/>
                </a:lnTo>
                <a:lnTo>
                  <a:pt x="1998762" y="1349872"/>
                </a:lnTo>
                <a:lnTo>
                  <a:pt x="1998762" y="1351658"/>
                </a:lnTo>
                <a:lnTo>
                  <a:pt x="2010966" y="1351658"/>
                </a:lnTo>
                <a:lnTo>
                  <a:pt x="2012156" y="1351063"/>
                </a:lnTo>
                <a:lnTo>
                  <a:pt x="2013347" y="1349872"/>
                </a:lnTo>
                <a:lnTo>
                  <a:pt x="2014538" y="1352253"/>
                </a:lnTo>
                <a:lnTo>
                  <a:pt x="2017217" y="1353741"/>
                </a:lnTo>
                <a:lnTo>
                  <a:pt x="2017812" y="1349277"/>
                </a:lnTo>
                <a:close/>
                <a:moveTo>
                  <a:pt x="1260574" y="1346300"/>
                </a:moveTo>
                <a:lnTo>
                  <a:pt x="1265932" y="1348086"/>
                </a:lnTo>
                <a:lnTo>
                  <a:pt x="1270099" y="1349277"/>
                </a:lnTo>
                <a:lnTo>
                  <a:pt x="1275160" y="1354337"/>
                </a:lnTo>
                <a:lnTo>
                  <a:pt x="1278731" y="1359099"/>
                </a:lnTo>
                <a:lnTo>
                  <a:pt x="1279327" y="1362076"/>
                </a:lnTo>
                <a:lnTo>
                  <a:pt x="1279327" y="1383507"/>
                </a:lnTo>
                <a:lnTo>
                  <a:pt x="1279922" y="1399283"/>
                </a:lnTo>
                <a:lnTo>
                  <a:pt x="1279327" y="1415059"/>
                </a:lnTo>
                <a:lnTo>
                  <a:pt x="1279327" y="1430537"/>
                </a:lnTo>
                <a:lnTo>
                  <a:pt x="1278136" y="1435895"/>
                </a:lnTo>
                <a:lnTo>
                  <a:pt x="1275160" y="1440062"/>
                </a:lnTo>
                <a:lnTo>
                  <a:pt x="1271588" y="1441848"/>
                </a:lnTo>
                <a:lnTo>
                  <a:pt x="1265932" y="1443931"/>
                </a:lnTo>
                <a:lnTo>
                  <a:pt x="1218307" y="1445122"/>
                </a:lnTo>
                <a:lnTo>
                  <a:pt x="1183779" y="1445122"/>
                </a:lnTo>
                <a:lnTo>
                  <a:pt x="1133178" y="1442741"/>
                </a:lnTo>
                <a:lnTo>
                  <a:pt x="1086148" y="1443931"/>
                </a:lnTo>
                <a:lnTo>
                  <a:pt x="1081385" y="1443336"/>
                </a:lnTo>
                <a:lnTo>
                  <a:pt x="1076325" y="1441252"/>
                </a:lnTo>
                <a:lnTo>
                  <a:pt x="1073944" y="1436490"/>
                </a:lnTo>
                <a:lnTo>
                  <a:pt x="1073349" y="1431132"/>
                </a:lnTo>
                <a:lnTo>
                  <a:pt x="1073349" y="1423691"/>
                </a:lnTo>
                <a:lnTo>
                  <a:pt x="1084362" y="1423691"/>
                </a:lnTo>
                <a:lnTo>
                  <a:pt x="1133773" y="1426072"/>
                </a:lnTo>
                <a:lnTo>
                  <a:pt x="1184970" y="1426072"/>
                </a:lnTo>
                <a:lnTo>
                  <a:pt x="1233190" y="1424881"/>
                </a:lnTo>
                <a:lnTo>
                  <a:pt x="1238548" y="1424286"/>
                </a:lnTo>
                <a:lnTo>
                  <a:pt x="1245989" y="1423691"/>
                </a:lnTo>
                <a:lnTo>
                  <a:pt x="1250752" y="1422500"/>
                </a:lnTo>
                <a:lnTo>
                  <a:pt x="1256110" y="1418928"/>
                </a:lnTo>
                <a:lnTo>
                  <a:pt x="1259384" y="1412677"/>
                </a:lnTo>
                <a:lnTo>
                  <a:pt x="1259979" y="1407320"/>
                </a:lnTo>
                <a:lnTo>
                  <a:pt x="1260574" y="1397497"/>
                </a:lnTo>
                <a:lnTo>
                  <a:pt x="1260574" y="1381721"/>
                </a:lnTo>
                <a:lnTo>
                  <a:pt x="1261170" y="1365648"/>
                </a:lnTo>
                <a:lnTo>
                  <a:pt x="1260574" y="1349277"/>
                </a:lnTo>
                <a:close/>
                <a:moveTo>
                  <a:pt x="350639" y="1346300"/>
                </a:moveTo>
                <a:lnTo>
                  <a:pt x="356295" y="1346895"/>
                </a:lnTo>
                <a:lnTo>
                  <a:pt x="358676" y="1350467"/>
                </a:lnTo>
                <a:lnTo>
                  <a:pt x="359867" y="1358504"/>
                </a:lnTo>
                <a:lnTo>
                  <a:pt x="359867" y="1371899"/>
                </a:lnTo>
                <a:lnTo>
                  <a:pt x="357485" y="1392734"/>
                </a:lnTo>
                <a:lnTo>
                  <a:pt x="358676" y="1413868"/>
                </a:lnTo>
                <a:lnTo>
                  <a:pt x="359271" y="1435299"/>
                </a:lnTo>
                <a:lnTo>
                  <a:pt x="359271" y="1440657"/>
                </a:lnTo>
                <a:lnTo>
                  <a:pt x="356295" y="1443336"/>
                </a:lnTo>
                <a:lnTo>
                  <a:pt x="345877" y="1445122"/>
                </a:lnTo>
                <a:lnTo>
                  <a:pt x="334864" y="1444527"/>
                </a:lnTo>
                <a:lnTo>
                  <a:pt x="312242" y="1442741"/>
                </a:lnTo>
                <a:lnTo>
                  <a:pt x="290215" y="1443336"/>
                </a:lnTo>
                <a:lnTo>
                  <a:pt x="268486" y="1443336"/>
                </a:lnTo>
                <a:lnTo>
                  <a:pt x="180678" y="1445717"/>
                </a:lnTo>
                <a:lnTo>
                  <a:pt x="158056" y="1447503"/>
                </a:lnTo>
                <a:lnTo>
                  <a:pt x="148233" y="1447503"/>
                </a:lnTo>
                <a:lnTo>
                  <a:pt x="136029" y="1445717"/>
                </a:lnTo>
                <a:lnTo>
                  <a:pt x="132457" y="1441848"/>
                </a:lnTo>
                <a:lnTo>
                  <a:pt x="132457" y="1427858"/>
                </a:lnTo>
                <a:lnTo>
                  <a:pt x="147638" y="1426667"/>
                </a:lnTo>
                <a:lnTo>
                  <a:pt x="235446" y="1424286"/>
                </a:lnTo>
                <a:lnTo>
                  <a:pt x="256878" y="1424286"/>
                </a:lnTo>
                <a:lnTo>
                  <a:pt x="278607" y="1423691"/>
                </a:lnTo>
                <a:lnTo>
                  <a:pt x="301228" y="1425477"/>
                </a:lnTo>
                <a:lnTo>
                  <a:pt x="312242" y="1426072"/>
                </a:lnTo>
                <a:lnTo>
                  <a:pt x="325041" y="1424286"/>
                </a:lnTo>
                <a:lnTo>
                  <a:pt x="329208" y="1423095"/>
                </a:lnTo>
                <a:lnTo>
                  <a:pt x="334864" y="1423095"/>
                </a:lnTo>
                <a:lnTo>
                  <a:pt x="338435" y="1419524"/>
                </a:lnTo>
                <a:lnTo>
                  <a:pt x="340221" y="1413273"/>
                </a:lnTo>
                <a:lnTo>
                  <a:pt x="340221" y="1401069"/>
                </a:lnTo>
                <a:lnTo>
                  <a:pt x="339626" y="1380531"/>
                </a:lnTo>
                <a:lnTo>
                  <a:pt x="339626" y="1359695"/>
                </a:lnTo>
                <a:lnTo>
                  <a:pt x="340817" y="1346895"/>
                </a:lnTo>
                <a:close/>
                <a:moveTo>
                  <a:pt x="2433935" y="1345705"/>
                </a:moveTo>
                <a:lnTo>
                  <a:pt x="2433340" y="1348086"/>
                </a:lnTo>
                <a:lnTo>
                  <a:pt x="2433935" y="1350467"/>
                </a:lnTo>
                <a:lnTo>
                  <a:pt x="2435126" y="1351063"/>
                </a:lnTo>
                <a:lnTo>
                  <a:pt x="2435721" y="1350467"/>
                </a:lnTo>
                <a:lnTo>
                  <a:pt x="2436317" y="1348086"/>
                </a:lnTo>
                <a:close/>
                <a:moveTo>
                  <a:pt x="1852017" y="1345705"/>
                </a:moveTo>
                <a:lnTo>
                  <a:pt x="1866603" y="1346300"/>
                </a:lnTo>
                <a:lnTo>
                  <a:pt x="1870174" y="1349277"/>
                </a:lnTo>
                <a:lnTo>
                  <a:pt x="1870174" y="1355527"/>
                </a:lnTo>
                <a:lnTo>
                  <a:pt x="1870770" y="1374875"/>
                </a:lnTo>
                <a:lnTo>
                  <a:pt x="1870770" y="1395116"/>
                </a:lnTo>
                <a:lnTo>
                  <a:pt x="1872556" y="1415059"/>
                </a:lnTo>
                <a:lnTo>
                  <a:pt x="1871960" y="1434704"/>
                </a:lnTo>
                <a:lnTo>
                  <a:pt x="1868389" y="1441848"/>
                </a:lnTo>
                <a:lnTo>
                  <a:pt x="1860947" y="1444527"/>
                </a:lnTo>
                <a:lnTo>
                  <a:pt x="1835944" y="1445122"/>
                </a:lnTo>
                <a:lnTo>
                  <a:pt x="1810346" y="1442741"/>
                </a:lnTo>
                <a:lnTo>
                  <a:pt x="1759744" y="1445122"/>
                </a:lnTo>
                <a:lnTo>
                  <a:pt x="1709142" y="1445122"/>
                </a:lnTo>
                <a:lnTo>
                  <a:pt x="1684139" y="1446313"/>
                </a:lnTo>
                <a:lnTo>
                  <a:pt x="1658541" y="1444527"/>
                </a:lnTo>
                <a:lnTo>
                  <a:pt x="1651397" y="1441252"/>
                </a:lnTo>
                <a:lnTo>
                  <a:pt x="1647528" y="1434704"/>
                </a:lnTo>
                <a:lnTo>
                  <a:pt x="1647528" y="1427263"/>
                </a:lnTo>
                <a:lnTo>
                  <a:pt x="1676400" y="1426072"/>
                </a:lnTo>
                <a:lnTo>
                  <a:pt x="1727002" y="1426072"/>
                </a:lnTo>
                <a:lnTo>
                  <a:pt x="1777008" y="1423691"/>
                </a:lnTo>
                <a:lnTo>
                  <a:pt x="1800821" y="1426072"/>
                </a:lnTo>
                <a:lnTo>
                  <a:pt x="1828205" y="1425477"/>
                </a:lnTo>
                <a:lnTo>
                  <a:pt x="1835944" y="1425477"/>
                </a:lnTo>
                <a:lnTo>
                  <a:pt x="1843385" y="1424286"/>
                </a:lnTo>
                <a:lnTo>
                  <a:pt x="1847553" y="1420714"/>
                </a:lnTo>
                <a:lnTo>
                  <a:pt x="1850529" y="1415059"/>
                </a:lnTo>
                <a:lnTo>
                  <a:pt x="1852613" y="1409106"/>
                </a:lnTo>
                <a:lnTo>
                  <a:pt x="1853208" y="1405534"/>
                </a:lnTo>
                <a:lnTo>
                  <a:pt x="1853208" y="1401664"/>
                </a:lnTo>
                <a:lnTo>
                  <a:pt x="1853803" y="1382316"/>
                </a:lnTo>
                <a:lnTo>
                  <a:pt x="1852017" y="1360885"/>
                </a:lnTo>
                <a:close/>
                <a:moveTo>
                  <a:pt x="990005" y="1345705"/>
                </a:moveTo>
                <a:lnTo>
                  <a:pt x="1009948" y="1346300"/>
                </a:lnTo>
                <a:lnTo>
                  <a:pt x="1012329" y="1349277"/>
                </a:lnTo>
                <a:lnTo>
                  <a:pt x="1010543" y="1355527"/>
                </a:lnTo>
                <a:lnTo>
                  <a:pt x="1008757" y="1374875"/>
                </a:lnTo>
                <a:lnTo>
                  <a:pt x="1008757" y="1395116"/>
                </a:lnTo>
                <a:lnTo>
                  <a:pt x="1009353" y="1414463"/>
                </a:lnTo>
                <a:lnTo>
                  <a:pt x="1009353" y="1434704"/>
                </a:lnTo>
                <a:lnTo>
                  <a:pt x="1011734" y="1440062"/>
                </a:lnTo>
                <a:lnTo>
                  <a:pt x="1009948" y="1442741"/>
                </a:lnTo>
                <a:lnTo>
                  <a:pt x="988219" y="1443931"/>
                </a:lnTo>
                <a:lnTo>
                  <a:pt x="965597" y="1441848"/>
                </a:lnTo>
                <a:lnTo>
                  <a:pt x="942975" y="1442741"/>
                </a:lnTo>
                <a:lnTo>
                  <a:pt x="875407" y="1442741"/>
                </a:lnTo>
                <a:lnTo>
                  <a:pt x="830164" y="1443931"/>
                </a:lnTo>
                <a:lnTo>
                  <a:pt x="806946" y="1446313"/>
                </a:lnTo>
                <a:lnTo>
                  <a:pt x="784325" y="1445122"/>
                </a:lnTo>
                <a:lnTo>
                  <a:pt x="783134" y="1441252"/>
                </a:lnTo>
                <a:lnTo>
                  <a:pt x="785813" y="1434704"/>
                </a:lnTo>
                <a:lnTo>
                  <a:pt x="785217" y="1426072"/>
                </a:lnTo>
                <a:lnTo>
                  <a:pt x="797124" y="1424881"/>
                </a:lnTo>
                <a:lnTo>
                  <a:pt x="841772" y="1423691"/>
                </a:lnTo>
                <a:lnTo>
                  <a:pt x="909340" y="1423691"/>
                </a:lnTo>
                <a:lnTo>
                  <a:pt x="931367" y="1423095"/>
                </a:lnTo>
                <a:lnTo>
                  <a:pt x="953393" y="1424881"/>
                </a:lnTo>
                <a:lnTo>
                  <a:pt x="977801" y="1423691"/>
                </a:lnTo>
                <a:lnTo>
                  <a:pt x="985540" y="1423095"/>
                </a:lnTo>
                <a:lnTo>
                  <a:pt x="992386" y="1420119"/>
                </a:lnTo>
                <a:lnTo>
                  <a:pt x="994172" y="1415059"/>
                </a:lnTo>
                <a:lnTo>
                  <a:pt x="994172" y="1407915"/>
                </a:lnTo>
                <a:lnTo>
                  <a:pt x="991791" y="1401069"/>
                </a:lnTo>
                <a:lnTo>
                  <a:pt x="990600" y="1398092"/>
                </a:lnTo>
                <a:lnTo>
                  <a:pt x="990600" y="1381126"/>
                </a:lnTo>
                <a:lnTo>
                  <a:pt x="990005" y="1361481"/>
                </a:lnTo>
                <a:close/>
                <a:moveTo>
                  <a:pt x="180082" y="1345705"/>
                </a:moveTo>
                <a:lnTo>
                  <a:pt x="178892" y="1346300"/>
                </a:lnTo>
                <a:lnTo>
                  <a:pt x="177999" y="1347491"/>
                </a:lnTo>
                <a:lnTo>
                  <a:pt x="179487" y="1348086"/>
                </a:lnTo>
                <a:lnTo>
                  <a:pt x="180678" y="1348086"/>
                </a:lnTo>
                <a:lnTo>
                  <a:pt x="181868" y="1347491"/>
                </a:lnTo>
                <a:lnTo>
                  <a:pt x="181868" y="1346895"/>
                </a:lnTo>
                <a:lnTo>
                  <a:pt x="181273" y="1346300"/>
                </a:lnTo>
                <a:close/>
                <a:moveTo>
                  <a:pt x="1584722" y="1343919"/>
                </a:moveTo>
                <a:lnTo>
                  <a:pt x="1588592" y="1345109"/>
                </a:lnTo>
                <a:lnTo>
                  <a:pt x="1591568" y="1347491"/>
                </a:lnTo>
                <a:lnTo>
                  <a:pt x="1593949" y="1349872"/>
                </a:lnTo>
                <a:lnTo>
                  <a:pt x="1596331" y="1352849"/>
                </a:lnTo>
                <a:lnTo>
                  <a:pt x="1598117" y="1355527"/>
                </a:lnTo>
                <a:lnTo>
                  <a:pt x="1598117" y="1358504"/>
                </a:lnTo>
                <a:lnTo>
                  <a:pt x="1599307" y="1395116"/>
                </a:lnTo>
                <a:lnTo>
                  <a:pt x="1598712" y="1413273"/>
                </a:lnTo>
                <a:lnTo>
                  <a:pt x="1598117" y="1431132"/>
                </a:lnTo>
                <a:lnTo>
                  <a:pt x="1596926" y="1436490"/>
                </a:lnTo>
                <a:lnTo>
                  <a:pt x="1593949" y="1440657"/>
                </a:lnTo>
                <a:lnTo>
                  <a:pt x="1589782" y="1443336"/>
                </a:lnTo>
                <a:lnTo>
                  <a:pt x="1584722" y="1443931"/>
                </a:lnTo>
                <a:lnTo>
                  <a:pt x="1579364" y="1444527"/>
                </a:lnTo>
                <a:lnTo>
                  <a:pt x="1555552" y="1445122"/>
                </a:lnTo>
                <a:lnTo>
                  <a:pt x="1531144" y="1443336"/>
                </a:lnTo>
                <a:lnTo>
                  <a:pt x="1505546" y="1441848"/>
                </a:lnTo>
                <a:lnTo>
                  <a:pt x="1481138" y="1443336"/>
                </a:lnTo>
                <a:lnTo>
                  <a:pt x="1455539" y="1443931"/>
                </a:lnTo>
                <a:lnTo>
                  <a:pt x="1432322" y="1442741"/>
                </a:lnTo>
                <a:lnTo>
                  <a:pt x="1409105" y="1441848"/>
                </a:lnTo>
                <a:lnTo>
                  <a:pt x="1404342" y="1440062"/>
                </a:lnTo>
                <a:lnTo>
                  <a:pt x="1400771" y="1437085"/>
                </a:lnTo>
                <a:lnTo>
                  <a:pt x="1398389" y="1434109"/>
                </a:lnTo>
                <a:lnTo>
                  <a:pt x="1396901" y="1429941"/>
                </a:lnTo>
                <a:lnTo>
                  <a:pt x="1397794" y="1424286"/>
                </a:lnTo>
                <a:lnTo>
                  <a:pt x="1432322" y="1424286"/>
                </a:lnTo>
                <a:lnTo>
                  <a:pt x="1456730" y="1423095"/>
                </a:lnTo>
                <a:lnTo>
                  <a:pt x="1481138" y="1424286"/>
                </a:lnTo>
                <a:lnTo>
                  <a:pt x="1530549" y="1425477"/>
                </a:lnTo>
                <a:lnTo>
                  <a:pt x="1553766" y="1424881"/>
                </a:lnTo>
                <a:lnTo>
                  <a:pt x="1560910" y="1423691"/>
                </a:lnTo>
                <a:lnTo>
                  <a:pt x="1565970" y="1423095"/>
                </a:lnTo>
                <a:lnTo>
                  <a:pt x="1569542" y="1421309"/>
                </a:lnTo>
                <a:lnTo>
                  <a:pt x="1573114" y="1418928"/>
                </a:lnTo>
                <a:lnTo>
                  <a:pt x="1575792" y="1416249"/>
                </a:lnTo>
                <a:lnTo>
                  <a:pt x="1579364" y="1411487"/>
                </a:lnTo>
                <a:lnTo>
                  <a:pt x="1580555" y="1406724"/>
                </a:lnTo>
                <a:lnTo>
                  <a:pt x="1581150" y="1398092"/>
                </a:lnTo>
                <a:lnTo>
                  <a:pt x="1581746" y="1380531"/>
                </a:lnTo>
                <a:lnTo>
                  <a:pt x="1581746" y="1344514"/>
                </a:lnTo>
                <a:close/>
                <a:moveTo>
                  <a:pt x="727175" y="1343919"/>
                </a:moveTo>
                <a:lnTo>
                  <a:pt x="730746" y="1346895"/>
                </a:lnTo>
                <a:lnTo>
                  <a:pt x="732532" y="1368922"/>
                </a:lnTo>
                <a:lnTo>
                  <a:pt x="731342" y="1390651"/>
                </a:lnTo>
                <a:lnTo>
                  <a:pt x="732532" y="1434704"/>
                </a:lnTo>
                <a:lnTo>
                  <a:pt x="733128" y="1440657"/>
                </a:lnTo>
                <a:lnTo>
                  <a:pt x="730151" y="1444527"/>
                </a:lnTo>
                <a:lnTo>
                  <a:pt x="707529" y="1445122"/>
                </a:lnTo>
                <a:lnTo>
                  <a:pt x="685205" y="1442741"/>
                </a:lnTo>
                <a:lnTo>
                  <a:pt x="662583" y="1441848"/>
                </a:lnTo>
                <a:lnTo>
                  <a:pt x="639961" y="1441848"/>
                </a:lnTo>
                <a:lnTo>
                  <a:pt x="617935" y="1443931"/>
                </a:lnTo>
                <a:lnTo>
                  <a:pt x="595610" y="1446313"/>
                </a:lnTo>
                <a:lnTo>
                  <a:pt x="572989" y="1445122"/>
                </a:lnTo>
                <a:lnTo>
                  <a:pt x="550367" y="1444527"/>
                </a:lnTo>
                <a:lnTo>
                  <a:pt x="527745" y="1446313"/>
                </a:lnTo>
                <a:lnTo>
                  <a:pt x="505421" y="1443931"/>
                </a:lnTo>
                <a:lnTo>
                  <a:pt x="502742" y="1440657"/>
                </a:lnTo>
                <a:lnTo>
                  <a:pt x="503337" y="1434704"/>
                </a:lnTo>
                <a:lnTo>
                  <a:pt x="503337" y="1426072"/>
                </a:lnTo>
                <a:lnTo>
                  <a:pt x="516732" y="1425477"/>
                </a:lnTo>
                <a:lnTo>
                  <a:pt x="538758" y="1426072"/>
                </a:lnTo>
                <a:lnTo>
                  <a:pt x="561380" y="1427263"/>
                </a:lnTo>
                <a:lnTo>
                  <a:pt x="585788" y="1424881"/>
                </a:lnTo>
                <a:lnTo>
                  <a:pt x="607219" y="1423095"/>
                </a:lnTo>
                <a:lnTo>
                  <a:pt x="628948" y="1423095"/>
                </a:lnTo>
                <a:lnTo>
                  <a:pt x="650379" y="1423691"/>
                </a:lnTo>
                <a:lnTo>
                  <a:pt x="673596" y="1426072"/>
                </a:lnTo>
                <a:lnTo>
                  <a:pt x="696814" y="1425477"/>
                </a:lnTo>
                <a:lnTo>
                  <a:pt x="703362" y="1425477"/>
                </a:lnTo>
                <a:lnTo>
                  <a:pt x="710208" y="1421905"/>
                </a:lnTo>
                <a:lnTo>
                  <a:pt x="713780" y="1418928"/>
                </a:lnTo>
                <a:lnTo>
                  <a:pt x="714375" y="1412082"/>
                </a:lnTo>
                <a:lnTo>
                  <a:pt x="714375" y="1406129"/>
                </a:lnTo>
                <a:lnTo>
                  <a:pt x="713780" y="1400474"/>
                </a:lnTo>
                <a:lnTo>
                  <a:pt x="713185" y="1378745"/>
                </a:lnTo>
                <a:lnTo>
                  <a:pt x="712589" y="1357313"/>
                </a:lnTo>
                <a:lnTo>
                  <a:pt x="713185" y="1345109"/>
                </a:lnTo>
                <a:lnTo>
                  <a:pt x="720924" y="1344514"/>
                </a:lnTo>
                <a:close/>
                <a:moveTo>
                  <a:pt x="197049" y="1343324"/>
                </a:moveTo>
                <a:lnTo>
                  <a:pt x="193477" y="1345705"/>
                </a:lnTo>
                <a:lnTo>
                  <a:pt x="191691" y="1349277"/>
                </a:lnTo>
                <a:lnTo>
                  <a:pt x="191691" y="1351658"/>
                </a:lnTo>
                <a:lnTo>
                  <a:pt x="189607" y="1352849"/>
                </a:lnTo>
                <a:lnTo>
                  <a:pt x="187821" y="1352849"/>
                </a:lnTo>
                <a:lnTo>
                  <a:pt x="187226" y="1354337"/>
                </a:lnTo>
                <a:lnTo>
                  <a:pt x="187821" y="1356123"/>
                </a:lnTo>
                <a:lnTo>
                  <a:pt x="189012" y="1356718"/>
                </a:lnTo>
                <a:lnTo>
                  <a:pt x="191691" y="1356123"/>
                </a:lnTo>
                <a:lnTo>
                  <a:pt x="192882" y="1354337"/>
                </a:lnTo>
                <a:lnTo>
                  <a:pt x="193477" y="1351658"/>
                </a:lnTo>
                <a:lnTo>
                  <a:pt x="194072" y="1348681"/>
                </a:lnTo>
                <a:lnTo>
                  <a:pt x="196453" y="1346895"/>
                </a:lnTo>
                <a:lnTo>
                  <a:pt x="198239" y="1343919"/>
                </a:lnTo>
                <a:lnTo>
                  <a:pt x="197644" y="1343324"/>
                </a:lnTo>
                <a:close/>
                <a:moveTo>
                  <a:pt x="2297311" y="1339454"/>
                </a:moveTo>
                <a:lnTo>
                  <a:pt x="2296120" y="1340049"/>
                </a:lnTo>
                <a:lnTo>
                  <a:pt x="2294335" y="1340049"/>
                </a:lnTo>
                <a:lnTo>
                  <a:pt x="2293739" y="1340942"/>
                </a:lnTo>
                <a:lnTo>
                  <a:pt x="2292549" y="1341538"/>
                </a:lnTo>
                <a:lnTo>
                  <a:pt x="2289572" y="1342728"/>
                </a:lnTo>
                <a:lnTo>
                  <a:pt x="2286595" y="1342133"/>
                </a:lnTo>
                <a:lnTo>
                  <a:pt x="2282726" y="1343324"/>
                </a:lnTo>
                <a:lnTo>
                  <a:pt x="2282726" y="1344514"/>
                </a:lnTo>
                <a:lnTo>
                  <a:pt x="2287191" y="1345705"/>
                </a:lnTo>
                <a:lnTo>
                  <a:pt x="2291953" y="1344514"/>
                </a:lnTo>
                <a:lnTo>
                  <a:pt x="2292549" y="1343919"/>
                </a:lnTo>
                <a:lnTo>
                  <a:pt x="2293739" y="1343324"/>
                </a:lnTo>
                <a:lnTo>
                  <a:pt x="2296120" y="1343919"/>
                </a:lnTo>
                <a:lnTo>
                  <a:pt x="2297906" y="1345109"/>
                </a:lnTo>
                <a:lnTo>
                  <a:pt x="2299990" y="1345109"/>
                </a:lnTo>
                <a:lnTo>
                  <a:pt x="2300585" y="1343324"/>
                </a:lnTo>
                <a:lnTo>
                  <a:pt x="2299395" y="1341538"/>
                </a:lnTo>
                <a:close/>
                <a:moveTo>
                  <a:pt x="2063353" y="1338859"/>
                </a:moveTo>
                <a:lnTo>
                  <a:pt x="2064544" y="1341538"/>
                </a:lnTo>
                <a:lnTo>
                  <a:pt x="2065139" y="1342133"/>
                </a:lnTo>
                <a:lnTo>
                  <a:pt x="2065735" y="1341538"/>
                </a:lnTo>
                <a:lnTo>
                  <a:pt x="2066330" y="1340049"/>
                </a:lnTo>
                <a:lnTo>
                  <a:pt x="2065139" y="1339454"/>
                </a:lnTo>
                <a:lnTo>
                  <a:pt x="2064544" y="1338859"/>
                </a:lnTo>
                <a:close/>
                <a:moveTo>
                  <a:pt x="1999357" y="1338263"/>
                </a:moveTo>
                <a:lnTo>
                  <a:pt x="1999357" y="1339454"/>
                </a:lnTo>
                <a:lnTo>
                  <a:pt x="1999953" y="1341538"/>
                </a:lnTo>
                <a:lnTo>
                  <a:pt x="2001739" y="1342728"/>
                </a:lnTo>
                <a:lnTo>
                  <a:pt x="2002929" y="1342133"/>
                </a:lnTo>
                <a:lnTo>
                  <a:pt x="2003524" y="1340942"/>
                </a:lnTo>
                <a:lnTo>
                  <a:pt x="2002334" y="1338859"/>
                </a:lnTo>
                <a:lnTo>
                  <a:pt x="2000548" y="1338263"/>
                </a:lnTo>
                <a:close/>
                <a:moveTo>
                  <a:pt x="897732" y="1338263"/>
                </a:moveTo>
                <a:lnTo>
                  <a:pt x="895946" y="1339454"/>
                </a:lnTo>
                <a:lnTo>
                  <a:pt x="893564" y="1339454"/>
                </a:lnTo>
                <a:lnTo>
                  <a:pt x="892969" y="1341538"/>
                </a:lnTo>
                <a:lnTo>
                  <a:pt x="895350" y="1342728"/>
                </a:lnTo>
                <a:lnTo>
                  <a:pt x="898327" y="1342133"/>
                </a:lnTo>
                <a:lnTo>
                  <a:pt x="900410" y="1341538"/>
                </a:lnTo>
                <a:lnTo>
                  <a:pt x="899815" y="1339454"/>
                </a:lnTo>
                <a:close/>
                <a:moveTo>
                  <a:pt x="2501503" y="1335882"/>
                </a:moveTo>
                <a:lnTo>
                  <a:pt x="2501503" y="1338859"/>
                </a:lnTo>
                <a:lnTo>
                  <a:pt x="2502099" y="1341538"/>
                </a:lnTo>
                <a:lnTo>
                  <a:pt x="2502099" y="1347491"/>
                </a:lnTo>
                <a:lnTo>
                  <a:pt x="2497336" y="1349872"/>
                </a:lnTo>
                <a:lnTo>
                  <a:pt x="2493764" y="1349277"/>
                </a:lnTo>
                <a:lnTo>
                  <a:pt x="2489299" y="1349872"/>
                </a:lnTo>
                <a:lnTo>
                  <a:pt x="2485728" y="1348086"/>
                </a:lnTo>
                <a:lnTo>
                  <a:pt x="2484537" y="1349872"/>
                </a:lnTo>
                <a:lnTo>
                  <a:pt x="2484537" y="1353741"/>
                </a:lnTo>
                <a:lnTo>
                  <a:pt x="2487513" y="1353741"/>
                </a:lnTo>
                <a:lnTo>
                  <a:pt x="2490192" y="1354337"/>
                </a:lnTo>
                <a:lnTo>
                  <a:pt x="2490788" y="1352253"/>
                </a:lnTo>
                <a:lnTo>
                  <a:pt x="2493169" y="1351658"/>
                </a:lnTo>
                <a:lnTo>
                  <a:pt x="2494360" y="1353741"/>
                </a:lnTo>
                <a:lnTo>
                  <a:pt x="2494955" y="1356123"/>
                </a:lnTo>
                <a:lnTo>
                  <a:pt x="2497336" y="1356718"/>
                </a:lnTo>
                <a:lnTo>
                  <a:pt x="2499122" y="1357313"/>
                </a:lnTo>
                <a:lnTo>
                  <a:pt x="2500908" y="1355527"/>
                </a:lnTo>
                <a:lnTo>
                  <a:pt x="2500313" y="1354337"/>
                </a:lnTo>
                <a:lnTo>
                  <a:pt x="2498527" y="1354337"/>
                </a:lnTo>
                <a:lnTo>
                  <a:pt x="2497931" y="1352849"/>
                </a:lnTo>
                <a:lnTo>
                  <a:pt x="2498527" y="1351658"/>
                </a:lnTo>
                <a:lnTo>
                  <a:pt x="2502099" y="1348086"/>
                </a:lnTo>
                <a:lnTo>
                  <a:pt x="2504778" y="1347491"/>
                </a:lnTo>
                <a:lnTo>
                  <a:pt x="2504182" y="1345109"/>
                </a:lnTo>
                <a:lnTo>
                  <a:pt x="2507754" y="1342728"/>
                </a:lnTo>
                <a:lnTo>
                  <a:pt x="2505373" y="1338859"/>
                </a:lnTo>
                <a:close/>
                <a:moveTo>
                  <a:pt x="243483" y="1334096"/>
                </a:moveTo>
                <a:lnTo>
                  <a:pt x="241400" y="1335287"/>
                </a:lnTo>
                <a:lnTo>
                  <a:pt x="238423" y="1337668"/>
                </a:lnTo>
                <a:lnTo>
                  <a:pt x="237232" y="1341538"/>
                </a:lnTo>
                <a:lnTo>
                  <a:pt x="236042" y="1342728"/>
                </a:lnTo>
                <a:lnTo>
                  <a:pt x="236637" y="1343919"/>
                </a:lnTo>
                <a:lnTo>
                  <a:pt x="237828" y="1344514"/>
                </a:lnTo>
                <a:lnTo>
                  <a:pt x="239614" y="1343324"/>
                </a:lnTo>
                <a:lnTo>
                  <a:pt x="243483" y="1342133"/>
                </a:lnTo>
                <a:lnTo>
                  <a:pt x="245864" y="1342728"/>
                </a:lnTo>
                <a:lnTo>
                  <a:pt x="247055" y="1340049"/>
                </a:lnTo>
                <a:lnTo>
                  <a:pt x="247055" y="1337668"/>
                </a:lnTo>
                <a:lnTo>
                  <a:pt x="244674" y="1335882"/>
                </a:lnTo>
                <a:close/>
                <a:moveTo>
                  <a:pt x="2543175" y="1331120"/>
                </a:moveTo>
                <a:lnTo>
                  <a:pt x="2542580" y="1332310"/>
                </a:lnTo>
                <a:lnTo>
                  <a:pt x="2543175" y="1333501"/>
                </a:lnTo>
                <a:lnTo>
                  <a:pt x="2544961" y="1333501"/>
                </a:lnTo>
                <a:lnTo>
                  <a:pt x="2544366" y="1332906"/>
                </a:lnTo>
                <a:lnTo>
                  <a:pt x="2544366" y="1331715"/>
                </a:lnTo>
                <a:close/>
                <a:moveTo>
                  <a:pt x="2316956" y="1331120"/>
                </a:moveTo>
                <a:lnTo>
                  <a:pt x="2315170" y="1331715"/>
                </a:lnTo>
                <a:lnTo>
                  <a:pt x="2314575" y="1332906"/>
                </a:lnTo>
                <a:lnTo>
                  <a:pt x="2313980" y="1334691"/>
                </a:lnTo>
                <a:lnTo>
                  <a:pt x="2312789" y="1334691"/>
                </a:lnTo>
                <a:lnTo>
                  <a:pt x="2312194" y="1335287"/>
                </a:lnTo>
                <a:lnTo>
                  <a:pt x="2310110" y="1335882"/>
                </a:lnTo>
                <a:lnTo>
                  <a:pt x="2312194" y="1337668"/>
                </a:lnTo>
                <a:lnTo>
                  <a:pt x="2315170" y="1337073"/>
                </a:lnTo>
                <a:lnTo>
                  <a:pt x="2315766" y="1337073"/>
                </a:lnTo>
                <a:lnTo>
                  <a:pt x="2315766" y="1337668"/>
                </a:lnTo>
                <a:lnTo>
                  <a:pt x="2317552" y="1338263"/>
                </a:lnTo>
                <a:lnTo>
                  <a:pt x="2318742" y="1337073"/>
                </a:lnTo>
                <a:lnTo>
                  <a:pt x="2318742" y="1334096"/>
                </a:lnTo>
                <a:lnTo>
                  <a:pt x="2317552" y="1332310"/>
                </a:lnTo>
                <a:close/>
                <a:moveTo>
                  <a:pt x="2524720" y="1328738"/>
                </a:moveTo>
                <a:lnTo>
                  <a:pt x="2524720" y="1329334"/>
                </a:lnTo>
                <a:lnTo>
                  <a:pt x="2524125" y="1330524"/>
                </a:lnTo>
                <a:lnTo>
                  <a:pt x="2524125" y="1331120"/>
                </a:lnTo>
                <a:lnTo>
                  <a:pt x="2524720" y="1331715"/>
                </a:lnTo>
                <a:lnTo>
                  <a:pt x="2525316" y="1331715"/>
                </a:lnTo>
                <a:lnTo>
                  <a:pt x="2526506" y="1332310"/>
                </a:lnTo>
                <a:lnTo>
                  <a:pt x="2527102" y="1331715"/>
                </a:lnTo>
                <a:lnTo>
                  <a:pt x="2527995" y="1331715"/>
                </a:lnTo>
                <a:lnTo>
                  <a:pt x="2527995" y="1330524"/>
                </a:lnTo>
                <a:lnTo>
                  <a:pt x="2526506" y="1329334"/>
                </a:lnTo>
                <a:close/>
                <a:moveTo>
                  <a:pt x="2485132" y="1326655"/>
                </a:moveTo>
                <a:lnTo>
                  <a:pt x="2484537" y="1328738"/>
                </a:lnTo>
                <a:lnTo>
                  <a:pt x="2484537" y="1331120"/>
                </a:lnTo>
                <a:lnTo>
                  <a:pt x="2483346" y="1332906"/>
                </a:lnTo>
                <a:lnTo>
                  <a:pt x="2480965" y="1333501"/>
                </a:lnTo>
                <a:lnTo>
                  <a:pt x="2477988" y="1332906"/>
                </a:lnTo>
                <a:lnTo>
                  <a:pt x="2474119" y="1333501"/>
                </a:lnTo>
                <a:lnTo>
                  <a:pt x="2477393" y="1335882"/>
                </a:lnTo>
                <a:lnTo>
                  <a:pt x="2477988" y="1339454"/>
                </a:lnTo>
                <a:lnTo>
                  <a:pt x="2477988" y="1340942"/>
                </a:lnTo>
                <a:lnTo>
                  <a:pt x="2479179" y="1341538"/>
                </a:lnTo>
                <a:lnTo>
                  <a:pt x="2480370" y="1340942"/>
                </a:lnTo>
                <a:lnTo>
                  <a:pt x="2480965" y="1340942"/>
                </a:lnTo>
                <a:lnTo>
                  <a:pt x="2480370" y="1336477"/>
                </a:lnTo>
                <a:lnTo>
                  <a:pt x="2484537" y="1336477"/>
                </a:lnTo>
                <a:lnTo>
                  <a:pt x="2485728" y="1335882"/>
                </a:lnTo>
                <a:lnTo>
                  <a:pt x="2485728" y="1333501"/>
                </a:lnTo>
                <a:lnTo>
                  <a:pt x="2486918" y="1330524"/>
                </a:lnTo>
                <a:close/>
                <a:moveTo>
                  <a:pt x="2518172" y="1326059"/>
                </a:moveTo>
                <a:lnTo>
                  <a:pt x="2518172" y="1327250"/>
                </a:lnTo>
                <a:lnTo>
                  <a:pt x="2517577" y="1328143"/>
                </a:lnTo>
                <a:lnTo>
                  <a:pt x="2516386" y="1328143"/>
                </a:lnTo>
                <a:lnTo>
                  <a:pt x="2516386" y="1329334"/>
                </a:lnTo>
                <a:lnTo>
                  <a:pt x="2516981" y="1329929"/>
                </a:lnTo>
                <a:lnTo>
                  <a:pt x="2518172" y="1329929"/>
                </a:lnTo>
                <a:lnTo>
                  <a:pt x="2518767" y="1329334"/>
                </a:lnTo>
                <a:lnTo>
                  <a:pt x="2519363" y="1329334"/>
                </a:lnTo>
                <a:lnTo>
                  <a:pt x="2520553" y="1328738"/>
                </a:lnTo>
                <a:lnTo>
                  <a:pt x="2520553" y="1326655"/>
                </a:lnTo>
                <a:lnTo>
                  <a:pt x="2519958" y="1326059"/>
                </a:lnTo>
                <a:close/>
                <a:moveTo>
                  <a:pt x="2346127" y="1326059"/>
                </a:moveTo>
                <a:lnTo>
                  <a:pt x="2348508" y="1328738"/>
                </a:lnTo>
                <a:lnTo>
                  <a:pt x="2351187" y="1329334"/>
                </a:lnTo>
                <a:lnTo>
                  <a:pt x="2351782" y="1328738"/>
                </a:lnTo>
                <a:lnTo>
                  <a:pt x="2351782" y="1327250"/>
                </a:lnTo>
                <a:lnTo>
                  <a:pt x="2349103" y="1326059"/>
                </a:lnTo>
                <a:close/>
                <a:moveTo>
                  <a:pt x="269082" y="1326059"/>
                </a:moveTo>
                <a:lnTo>
                  <a:pt x="267296" y="1326655"/>
                </a:lnTo>
                <a:lnTo>
                  <a:pt x="269082" y="1327250"/>
                </a:lnTo>
                <a:lnTo>
                  <a:pt x="270867" y="1326059"/>
                </a:lnTo>
                <a:close/>
                <a:moveTo>
                  <a:pt x="1740396" y="1323678"/>
                </a:moveTo>
                <a:lnTo>
                  <a:pt x="1738015" y="1327250"/>
                </a:lnTo>
                <a:lnTo>
                  <a:pt x="1739206" y="1331715"/>
                </a:lnTo>
                <a:lnTo>
                  <a:pt x="1739206" y="1332310"/>
                </a:lnTo>
                <a:lnTo>
                  <a:pt x="1738015" y="1334691"/>
                </a:lnTo>
                <a:lnTo>
                  <a:pt x="1739801" y="1336477"/>
                </a:lnTo>
                <a:lnTo>
                  <a:pt x="1743373" y="1335882"/>
                </a:lnTo>
                <a:lnTo>
                  <a:pt x="1746349" y="1333501"/>
                </a:lnTo>
                <a:lnTo>
                  <a:pt x="1745754" y="1329929"/>
                </a:lnTo>
                <a:lnTo>
                  <a:pt x="1742778" y="1328738"/>
                </a:lnTo>
                <a:close/>
                <a:moveTo>
                  <a:pt x="881956" y="1323083"/>
                </a:moveTo>
                <a:lnTo>
                  <a:pt x="882551" y="1327250"/>
                </a:lnTo>
                <a:lnTo>
                  <a:pt x="884337" y="1331120"/>
                </a:lnTo>
                <a:lnTo>
                  <a:pt x="885528" y="1335287"/>
                </a:lnTo>
                <a:lnTo>
                  <a:pt x="886421" y="1339454"/>
                </a:lnTo>
                <a:lnTo>
                  <a:pt x="884337" y="1342133"/>
                </a:lnTo>
                <a:lnTo>
                  <a:pt x="881956" y="1342728"/>
                </a:lnTo>
                <a:lnTo>
                  <a:pt x="880170" y="1340049"/>
                </a:lnTo>
                <a:lnTo>
                  <a:pt x="877789" y="1340942"/>
                </a:lnTo>
                <a:lnTo>
                  <a:pt x="876003" y="1342133"/>
                </a:lnTo>
                <a:lnTo>
                  <a:pt x="877193" y="1344514"/>
                </a:lnTo>
                <a:lnTo>
                  <a:pt x="878384" y="1347491"/>
                </a:lnTo>
                <a:lnTo>
                  <a:pt x="877193" y="1351063"/>
                </a:lnTo>
                <a:lnTo>
                  <a:pt x="877789" y="1352849"/>
                </a:lnTo>
                <a:lnTo>
                  <a:pt x="880170" y="1352253"/>
                </a:lnTo>
                <a:lnTo>
                  <a:pt x="882551" y="1352253"/>
                </a:lnTo>
                <a:lnTo>
                  <a:pt x="883146" y="1349872"/>
                </a:lnTo>
                <a:lnTo>
                  <a:pt x="888802" y="1349277"/>
                </a:lnTo>
                <a:lnTo>
                  <a:pt x="888207" y="1343324"/>
                </a:lnTo>
                <a:lnTo>
                  <a:pt x="887016" y="1339454"/>
                </a:lnTo>
                <a:lnTo>
                  <a:pt x="887611" y="1334691"/>
                </a:lnTo>
                <a:lnTo>
                  <a:pt x="887016" y="1330524"/>
                </a:lnTo>
                <a:lnTo>
                  <a:pt x="885528" y="1326059"/>
                </a:lnTo>
                <a:close/>
                <a:moveTo>
                  <a:pt x="2540794" y="1322488"/>
                </a:moveTo>
                <a:lnTo>
                  <a:pt x="2539901" y="1323083"/>
                </a:lnTo>
                <a:lnTo>
                  <a:pt x="2539901" y="1324274"/>
                </a:lnTo>
                <a:lnTo>
                  <a:pt x="2541389" y="1324869"/>
                </a:lnTo>
                <a:lnTo>
                  <a:pt x="2541985" y="1324869"/>
                </a:lnTo>
                <a:lnTo>
                  <a:pt x="2542580" y="1324274"/>
                </a:lnTo>
                <a:lnTo>
                  <a:pt x="2542580" y="1323083"/>
                </a:lnTo>
                <a:lnTo>
                  <a:pt x="2541389" y="1322488"/>
                </a:lnTo>
                <a:close/>
                <a:moveTo>
                  <a:pt x="1995190" y="1321297"/>
                </a:moveTo>
                <a:lnTo>
                  <a:pt x="1993404" y="1322488"/>
                </a:lnTo>
                <a:lnTo>
                  <a:pt x="1993999" y="1324274"/>
                </a:lnTo>
                <a:lnTo>
                  <a:pt x="1992809" y="1326655"/>
                </a:lnTo>
                <a:lnTo>
                  <a:pt x="1992809" y="1329334"/>
                </a:lnTo>
                <a:lnTo>
                  <a:pt x="1990725" y="1330524"/>
                </a:lnTo>
                <a:lnTo>
                  <a:pt x="1989535" y="1332906"/>
                </a:lnTo>
                <a:lnTo>
                  <a:pt x="1990130" y="1335882"/>
                </a:lnTo>
                <a:lnTo>
                  <a:pt x="1992214" y="1337668"/>
                </a:lnTo>
                <a:lnTo>
                  <a:pt x="1994595" y="1337073"/>
                </a:lnTo>
                <a:lnTo>
                  <a:pt x="1994595" y="1334691"/>
                </a:lnTo>
                <a:lnTo>
                  <a:pt x="1996381" y="1333501"/>
                </a:lnTo>
                <a:lnTo>
                  <a:pt x="1998167" y="1333501"/>
                </a:lnTo>
                <a:lnTo>
                  <a:pt x="2002929" y="1331120"/>
                </a:lnTo>
                <a:lnTo>
                  <a:pt x="1998762" y="1328738"/>
                </a:lnTo>
                <a:lnTo>
                  <a:pt x="1995785" y="1324869"/>
                </a:lnTo>
                <a:lnTo>
                  <a:pt x="1996381" y="1322488"/>
                </a:lnTo>
                <a:close/>
                <a:moveTo>
                  <a:pt x="1713012" y="1320702"/>
                </a:moveTo>
                <a:lnTo>
                  <a:pt x="1711524" y="1321297"/>
                </a:lnTo>
                <a:lnTo>
                  <a:pt x="1710928" y="1323083"/>
                </a:lnTo>
                <a:lnTo>
                  <a:pt x="1710928" y="1324274"/>
                </a:lnTo>
                <a:lnTo>
                  <a:pt x="1712417" y="1324869"/>
                </a:lnTo>
                <a:lnTo>
                  <a:pt x="1713607" y="1324274"/>
                </a:lnTo>
                <a:lnTo>
                  <a:pt x="1714203" y="1323083"/>
                </a:lnTo>
                <a:lnTo>
                  <a:pt x="1714203" y="1321297"/>
                </a:lnTo>
                <a:close/>
                <a:moveTo>
                  <a:pt x="2053531" y="1319511"/>
                </a:moveTo>
                <a:lnTo>
                  <a:pt x="2051745" y="1321892"/>
                </a:lnTo>
                <a:lnTo>
                  <a:pt x="2052340" y="1324274"/>
                </a:lnTo>
                <a:lnTo>
                  <a:pt x="2053531" y="1325464"/>
                </a:lnTo>
                <a:lnTo>
                  <a:pt x="2054126" y="1323083"/>
                </a:lnTo>
                <a:close/>
                <a:moveTo>
                  <a:pt x="2023765" y="1319511"/>
                </a:moveTo>
                <a:lnTo>
                  <a:pt x="2022574" y="1320106"/>
                </a:lnTo>
                <a:lnTo>
                  <a:pt x="2021979" y="1321297"/>
                </a:lnTo>
                <a:lnTo>
                  <a:pt x="2022574" y="1323678"/>
                </a:lnTo>
                <a:lnTo>
                  <a:pt x="2024956" y="1324869"/>
                </a:lnTo>
                <a:lnTo>
                  <a:pt x="2026146" y="1324274"/>
                </a:lnTo>
                <a:lnTo>
                  <a:pt x="2026146" y="1322488"/>
                </a:lnTo>
                <a:lnTo>
                  <a:pt x="2025551" y="1320106"/>
                </a:lnTo>
                <a:close/>
                <a:moveTo>
                  <a:pt x="1954411" y="1317725"/>
                </a:moveTo>
                <a:lnTo>
                  <a:pt x="1954411" y="1318916"/>
                </a:lnTo>
                <a:lnTo>
                  <a:pt x="1955006" y="1320106"/>
                </a:lnTo>
                <a:lnTo>
                  <a:pt x="1955602" y="1320702"/>
                </a:lnTo>
                <a:lnTo>
                  <a:pt x="1956792" y="1320106"/>
                </a:lnTo>
                <a:lnTo>
                  <a:pt x="1956792" y="1319511"/>
                </a:lnTo>
                <a:lnTo>
                  <a:pt x="1956197" y="1318320"/>
                </a:lnTo>
                <a:lnTo>
                  <a:pt x="1955006" y="1317725"/>
                </a:lnTo>
                <a:close/>
                <a:moveTo>
                  <a:pt x="900410" y="1311474"/>
                </a:moveTo>
                <a:lnTo>
                  <a:pt x="901006" y="1313260"/>
                </a:lnTo>
                <a:lnTo>
                  <a:pt x="902196" y="1315344"/>
                </a:lnTo>
                <a:lnTo>
                  <a:pt x="901006" y="1317130"/>
                </a:lnTo>
                <a:lnTo>
                  <a:pt x="901601" y="1318916"/>
                </a:lnTo>
                <a:lnTo>
                  <a:pt x="903387" y="1318320"/>
                </a:lnTo>
                <a:lnTo>
                  <a:pt x="903387" y="1313260"/>
                </a:lnTo>
                <a:close/>
                <a:moveTo>
                  <a:pt x="1109365" y="1310284"/>
                </a:moveTo>
                <a:lnTo>
                  <a:pt x="1108770" y="1310879"/>
                </a:lnTo>
                <a:lnTo>
                  <a:pt x="1108770" y="1312665"/>
                </a:lnTo>
                <a:lnTo>
                  <a:pt x="1109960" y="1313260"/>
                </a:lnTo>
                <a:lnTo>
                  <a:pt x="1110556" y="1312665"/>
                </a:lnTo>
                <a:lnTo>
                  <a:pt x="1111151" y="1312665"/>
                </a:lnTo>
                <a:lnTo>
                  <a:pt x="1110556" y="1310879"/>
                </a:lnTo>
                <a:close/>
                <a:moveTo>
                  <a:pt x="256282" y="1309688"/>
                </a:moveTo>
                <a:lnTo>
                  <a:pt x="255687" y="1311474"/>
                </a:lnTo>
                <a:lnTo>
                  <a:pt x="255687" y="1312070"/>
                </a:lnTo>
                <a:lnTo>
                  <a:pt x="256878" y="1312665"/>
                </a:lnTo>
                <a:lnTo>
                  <a:pt x="258068" y="1312070"/>
                </a:lnTo>
                <a:lnTo>
                  <a:pt x="259259" y="1312070"/>
                </a:lnTo>
                <a:lnTo>
                  <a:pt x="259854" y="1310879"/>
                </a:lnTo>
                <a:lnTo>
                  <a:pt x="259854" y="1310284"/>
                </a:lnTo>
                <a:lnTo>
                  <a:pt x="259259" y="1310284"/>
                </a:lnTo>
                <a:lnTo>
                  <a:pt x="258664" y="1309688"/>
                </a:lnTo>
                <a:close/>
                <a:moveTo>
                  <a:pt x="1966615" y="1309093"/>
                </a:moveTo>
                <a:lnTo>
                  <a:pt x="1967806" y="1311474"/>
                </a:lnTo>
                <a:lnTo>
                  <a:pt x="1970782" y="1313260"/>
                </a:lnTo>
                <a:lnTo>
                  <a:pt x="1970782" y="1313856"/>
                </a:lnTo>
                <a:lnTo>
                  <a:pt x="1971378" y="1315939"/>
                </a:lnTo>
                <a:lnTo>
                  <a:pt x="1973164" y="1315939"/>
                </a:lnTo>
                <a:lnTo>
                  <a:pt x="1974354" y="1313856"/>
                </a:lnTo>
                <a:lnTo>
                  <a:pt x="1974354" y="1311474"/>
                </a:lnTo>
                <a:lnTo>
                  <a:pt x="1971973" y="1310284"/>
                </a:lnTo>
                <a:lnTo>
                  <a:pt x="1970187" y="1310284"/>
                </a:lnTo>
                <a:close/>
                <a:moveTo>
                  <a:pt x="595610" y="1308498"/>
                </a:moveTo>
                <a:lnTo>
                  <a:pt x="594420" y="1309688"/>
                </a:lnTo>
                <a:lnTo>
                  <a:pt x="595610" y="1313260"/>
                </a:lnTo>
                <a:lnTo>
                  <a:pt x="597396" y="1311474"/>
                </a:lnTo>
                <a:lnTo>
                  <a:pt x="597396" y="1309688"/>
                </a:lnTo>
                <a:close/>
                <a:moveTo>
                  <a:pt x="2216944" y="1306712"/>
                </a:moveTo>
                <a:lnTo>
                  <a:pt x="2216944" y="1308498"/>
                </a:lnTo>
                <a:lnTo>
                  <a:pt x="2217539" y="1309093"/>
                </a:lnTo>
                <a:lnTo>
                  <a:pt x="2219325" y="1309093"/>
                </a:lnTo>
                <a:lnTo>
                  <a:pt x="2219920" y="1307902"/>
                </a:lnTo>
                <a:lnTo>
                  <a:pt x="2219920" y="1307307"/>
                </a:lnTo>
                <a:lnTo>
                  <a:pt x="2218730" y="1306712"/>
                </a:lnTo>
                <a:close/>
                <a:moveTo>
                  <a:pt x="1943398" y="1306116"/>
                </a:moveTo>
                <a:lnTo>
                  <a:pt x="1943398" y="1307307"/>
                </a:lnTo>
                <a:lnTo>
                  <a:pt x="1946970" y="1309688"/>
                </a:lnTo>
                <a:lnTo>
                  <a:pt x="1950542" y="1309093"/>
                </a:lnTo>
                <a:lnTo>
                  <a:pt x="1951732" y="1308498"/>
                </a:lnTo>
                <a:lnTo>
                  <a:pt x="1953816" y="1309688"/>
                </a:lnTo>
                <a:lnTo>
                  <a:pt x="1955006" y="1310879"/>
                </a:lnTo>
                <a:lnTo>
                  <a:pt x="1956197" y="1310879"/>
                </a:lnTo>
                <a:lnTo>
                  <a:pt x="1956792" y="1310284"/>
                </a:lnTo>
                <a:lnTo>
                  <a:pt x="1956197" y="1308498"/>
                </a:lnTo>
                <a:lnTo>
                  <a:pt x="1955006" y="1307307"/>
                </a:lnTo>
                <a:lnTo>
                  <a:pt x="1953221" y="1306712"/>
                </a:lnTo>
                <a:lnTo>
                  <a:pt x="1951137" y="1307307"/>
                </a:lnTo>
                <a:lnTo>
                  <a:pt x="1948756" y="1307902"/>
                </a:lnTo>
                <a:lnTo>
                  <a:pt x="1945779" y="1306116"/>
                </a:lnTo>
                <a:close/>
                <a:moveTo>
                  <a:pt x="1148953" y="1306116"/>
                </a:moveTo>
                <a:lnTo>
                  <a:pt x="1147763" y="1306712"/>
                </a:lnTo>
                <a:lnTo>
                  <a:pt x="1147168" y="1308498"/>
                </a:lnTo>
                <a:lnTo>
                  <a:pt x="1146572" y="1309688"/>
                </a:lnTo>
                <a:lnTo>
                  <a:pt x="1146572" y="1310284"/>
                </a:lnTo>
                <a:lnTo>
                  <a:pt x="1148953" y="1310284"/>
                </a:lnTo>
                <a:lnTo>
                  <a:pt x="1149549" y="1307902"/>
                </a:lnTo>
                <a:lnTo>
                  <a:pt x="1149549" y="1307307"/>
                </a:lnTo>
                <a:close/>
                <a:moveTo>
                  <a:pt x="1130499" y="1302545"/>
                </a:moveTo>
                <a:lnTo>
                  <a:pt x="1128713" y="1306116"/>
                </a:lnTo>
                <a:lnTo>
                  <a:pt x="1128118" y="1309093"/>
                </a:lnTo>
                <a:lnTo>
                  <a:pt x="1128713" y="1310284"/>
                </a:lnTo>
                <a:lnTo>
                  <a:pt x="1132582" y="1308498"/>
                </a:lnTo>
                <a:lnTo>
                  <a:pt x="1133178" y="1308498"/>
                </a:lnTo>
                <a:lnTo>
                  <a:pt x="1132582" y="1304331"/>
                </a:lnTo>
                <a:lnTo>
                  <a:pt x="1131987" y="1303140"/>
                </a:lnTo>
                <a:close/>
                <a:moveTo>
                  <a:pt x="2532162" y="1299866"/>
                </a:moveTo>
                <a:lnTo>
                  <a:pt x="2530971" y="1303140"/>
                </a:lnTo>
                <a:lnTo>
                  <a:pt x="2532757" y="1307902"/>
                </a:lnTo>
                <a:lnTo>
                  <a:pt x="2533948" y="1305521"/>
                </a:lnTo>
                <a:lnTo>
                  <a:pt x="2535734" y="1303735"/>
                </a:lnTo>
                <a:lnTo>
                  <a:pt x="2535138" y="1299866"/>
                </a:lnTo>
                <a:close/>
                <a:moveTo>
                  <a:pt x="2515791" y="1299866"/>
                </a:moveTo>
                <a:lnTo>
                  <a:pt x="2513707" y="1300461"/>
                </a:lnTo>
                <a:lnTo>
                  <a:pt x="2511921" y="1300461"/>
                </a:lnTo>
                <a:lnTo>
                  <a:pt x="2509540" y="1301652"/>
                </a:lnTo>
                <a:lnTo>
                  <a:pt x="2509540" y="1304331"/>
                </a:lnTo>
                <a:lnTo>
                  <a:pt x="2511326" y="1307307"/>
                </a:lnTo>
                <a:lnTo>
                  <a:pt x="2514303" y="1307902"/>
                </a:lnTo>
                <a:lnTo>
                  <a:pt x="2515791" y="1306712"/>
                </a:lnTo>
                <a:lnTo>
                  <a:pt x="2515195" y="1304331"/>
                </a:lnTo>
                <a:lnTo>
                  <a:pt x="2515195" y="1301652"/>
                </a:lnTo>
                <a:close/>
                <a:moveTo>
                  <a:pt x="2248793" y="1299270"/>
                </a:moveTo>
                <a:lnTo>
                  <a:pt x="2246114" y="1300461"/>
                </a:lnTo>
                <a:lnTo>
                  <a:pt x="2245519" y="1303735"/>
                </a:lnTo>
                <a:lnTo>
                  <a:pt x="2244328" y="1305521"/>
                </a:lnTo>
                <a:lnTo>
                  <a:pt x="2246114" y="1307307"/>
                </a:lnTo>
                <a:lnTo>
                  <a:pt x="2249984" y="1308498"/>
                </a:lnTo>
                <a:lnTo>
                  <a:pt x="2254151" y="1308498"/>
                </a:lnTo>
                <a:lnTo>
                  <a:pt x="2255937" y="1309093"/>
                </a:lnTo>
                <a:lnTo>
                  <a:pt x="2257128" y="1307902"/>
                </a:lnTo>
                <a:lnTo>
                  <a:pt x="2256532" y="1306712"/>
                </a:lnTo>
                <a:lnTo>
                  <a:pt x="2254746" y="1305521"/>
                </a:lnTo>
                <a:lnTo>
                  <a:pt x="2253556" y="1304331"/>
                </a:lnTo>
                <a:lnTo>
                  <a:pt x="2252365" y="1302545"/>
                </a:lnTo>
                <a:lnTo>
                  <a:pt x="2251770" y="1299866"/>
                </a:lnTo>
                <a:close/>
                <a:moveTo>
                  <a:pt x="1713607" y="1298675"/>
                </a:moveTo>
                <a:lnTo>
                  <a:pt x="1712417" y="1299866"/>
                </a:lnTo>
                <a:lnTo>
                  <a:pt x="1714203" y="1305521"/>
                </a:lnTo>
                <a:lnTo>
                  <a:pt x="1718965" y="1308498"/>
                </a:lnTo>
                <a:lnTo>
                  <a:pt x="1721346" y="1309093"/>
                </a:lnTo>
                <a:lnTo>
                  <a:pt x="1722537" y="1311474"/>
                </a:lnTo>
                <a:lnTo>
                  <a:pt x="1722537" y="1313856"/>
                </a:lnTo>
                <a:lnTo>
                  <a:pt x="1724621" y="1315939"/>
                </a:lnTo>
                <a:lnTo>
                  <a:pt x="1726406" y="1315344"/>
                </a:lnTo>
                <a:lnTo>
                  <a:pt x="1727597" y="1313856"/>
                </a:lnTo>
                <a:lnTo>
                  <a:pt x="1727597" y="1310879"/>
                </a:lnTo>
                <a:lnTo>
                  <a:pt x="1725811" y="1309093"/>
                </a:lnTo>
                <a:lnTo>
                  <a:pt x="1721942" y="1307307"/>
                </a:lnTo>
                <a:lnTo>
                  <a:pt x="1718965" y="1305521"/>
                </a:lnTo>
                <a:lnTo>
                  <a:pt x="1717179" y="1301652"/>
                </a:lnTo>
                <a:close/>
                <a:moveTo>
                  <a:pt x="1119188" y="1298675"/>
                </a:moveTo>
                <a:lnTo>
                  <a:pt x="1117700" y="1300461"/>
                </a:lnTo>
                <a:lnTo>
                  <a:pt x="1119783" y="1301056"/>
                </a:lnTo>
                <a:lnTo>
                  <a:pt x="1121569" y="1299866"/>
                </a:lnTo>
                <a:lnTo>
                  <a:pt x="1121569" y="1299270"/>
                </a:lnTo>
                <a:lnTo>
                  <a:pt x="1120974" y="1298675"/>
                </a:lnTo>
                <a:close/>
                <a:moveTo>
                  <a:pt x="1112937" y="1298080"/>
                </a:moveTo>
                <a:lnTo>
                  <a:pt x="1110556" y="1299270"/>
                </a:lnTo>
                <a:lnTo>
                  <a:pt x="1110556" y="1300461"/>
                </a:lnTo>
                <a:lnTo>
                  <a:pt x="1111746" y="1301652"/>
                </a:lnTo>
                <a:lnTo>
                  <a:pt x="1114128" y="1304926"/>
                </a:lnTo>
                <a:lnTo>
                  <a:pt x="1115318" y="1305521"/>
                </a:lnTo>
                <a:lnTo>
                  <a:pt x="1116509" y="1305521"/>
                </a:lnTo>
                <a:lnTo>
                  <a:pt x="1116509" y="1303140"/>
                </a:lnTo>
                <a:lnTo>
                  <a:pt x="1115318" y="1299270"/>
                </a:lnTo>
                <a:close/>
                <a:moveTo>
                  <a:pt x="1138536" y="1297484"/>
                </a:moveTo>
                <a:lnTo>
                  <a:pt x="1136154" y="1298080"/>
                </a:lnTo>
                <a:lnTo>
                  <a:pt x="1134368" y="1299866"/>
                </a:lnTo>
                <a:lnTo>
                  <a:pt x="1134964" y="1300461"/>
                </a:lnTo>
                <a:lnTo>
                  <a:pt x="1136154" y="1300461"/>
                </a:lnTo>
                <a:lnTo>
                  <a:pt x="1137940" y="1299866"/>
                </a:lnTo>
                <a:close/>
                <a:moveTo>
                  <a:pt x="2290763" y="1296889"/>
                </a:moveTo>
                <a:lnTo>
                  <a:pt x="2288977" y="1297484"/>
                </a:lnTo>
                <a:lnTo>
                  <a:pt x="2288381" y="1297484"/>
                </a:lnTo>
                <a:lnTo>
                  <a:pt x="2287786" y="1298080"/>
                </a:lnTo>
                <a:lnTo>
                  <a:pt x="2287191" y="1299270"/>
                </a:lnTo>
                <a:lnTo>
                  <a:pt x="2287191" y="1299866"/>
                </a:lnTo>
                <a:lnTo>
                  <a:pt x="2288977" y="1300461"/>
                </a:lnTo>
                <a:lnTo>
                  <a:pt x="2290763" y="1299270"/>
                </a:lnTo>
                <a:close/>
                <a:moveTo>
                  <a:pt x="875407" y="1296889"/>
                </a:moveTo>
                <a:lnTo>
                  <a:pt x="872728" y="1297484"/>
                </a:lnTo>
                <a:lnTo>
                  <a:pt x="871538" y="1299270"/>
                </a:lnTo>
                <a:lnTo>
                  <a:pt x="872133" y="1299866"/>
                </a:lnTo>
                <a:lnTo>
                  <a:pt x="872133" y="1300461"/>
                </a:lnTo>
                <a:lnTo>
                  <a:pt x="874217" y="1299270"/>
                </a:lnTo>
                <a:close/>
                <a:moveTo>
                  <a:pt x="1445121" y="1296294"/>
                </a:moveTo>
                <a:lnTo>
                  <a:pt x="1445121" y="1300461"/>
                </a:lnTo>
                <a:lnTo>
                  <a:pt x="1446312" y="1303735"/>
                </a:lnTo>
                <a:lnTo>
                  <a:pt x="1448991" y="1303735"/>
                </a:lnTo>
                <a:lnTo>
                  <a:pt x="1448396" y="1300461"/>
                </a:lnTo>
                <a:close/>
                <a:moveTo>
                  <a:pt x="902196" y="1296294"/>
                </a:moveTo>
                <a:lnTo>
                  <a:pt x="900410" y="1297484"/>
                </a:lnTo>
                <a:lnTo>
                  <a:pt x="901006" y="1299270"/>
                </a:lnTo>
                <a:lnTo>
                  <a:pt x="902792" y="1298675"/>
                </a:lnTo>
                <a:lnTo>
                  <a:pt x="903387" y="1296889"/>
                </a:lnTo>
                <a:lnTo>
                  <a:pt x="902792" y="1296294"/>
                </a:lnTo>
                <a:close/>
                <a:moveTo>
                  <a:pt x="2507754" y="1294508"/>
                </a:moveTo>
                <a:lnTo>
                  <a:pt x="2505968" y="1296889"/>
                </a:lnTo>
                <a:lnTo>
                  <a:pt x="2505968" y="1299866"/>
                </a:lnTo>
                <a:lnTo>
                  <a:pt x="2507159" y="1300461"/>
                </a:lnTo>
                <a:lnTo>
                  <a:pt x="2508945" y="1299866"/>
                </a:lnTo>
                <a:lnTo>
                  <a:pt x="2509540" y="1296889"/>
                </a:lnTo>
                <a:close/>
                <a:moveTo>
                  <a:pt x="2003524" y="1293913"/>
                </a:moveTo>
                <a:lnTo>
                  <a:pt x="2001739" y="1294508"/>
                </a:lnTo>
                <a:lnTo>
                  <a:pt x="2001739" y="1296889"/>
                </a:lnTo>
                <a:lnTo>
                  <a:pt x="2002334" y="1297484"/>
                </a:lnTo>
                <a:lnTo>
                  <a:pt x="2005013" y="1297484"/>
                </a:lnTo>
                <a:lnTo>
                  <a:pt x="2006203" y="1296294"/>
                </a:lnTo>
                <a:lnTo>
                  <a:pt x="2005608" y="1294508"/>
                </a:lnTo>
                <a:close/>
                <a:moveTo>
                  <a:pt x="896541" y="1293913"/>
                </a:moveTo>
                <a:lnTo>
                  <a:pt x="891778" y="1294508"/>
                </a:lnTo>
                <a:lnTo>
                  <a:pt x="892374" y="1298675"/>
                </a:lnTo>
                <a:lnTo>
                  <a:pt x="891778" y="1301056"/>
                </a:lnTo>
                <a:lnTo>
                  <a:pt x="892969" y="1303140"/>
                </a:lnTo>
                <a:lnTo>
                  <a:pt x="894755" y="1301652"/>
                </a:lnTo>
                <a:lnTo>
                  <a:pt x="894160" y="1299270"/>
                </a:lnTo>
                <a:lnTo>
                  <a:pt x="894755" y="1296294"/>
                </a:lnTo>
                <a:close/>
                <a:moveTo>
                  <a:pt x="2532162" y="1292722"/>
                </a:moveTo>
                <a:lnTo>
                  <a:pt x="2533948" y="1295103"/>
                </a:lnTo>
                <a:lnTo>
                  <a:pt x="2536329" y="1293317"/>
                </a:lnTo>
                <a:lnTo>
                  <a:pt x="2533948" y="1292722"/>
                </a:lnTo>
                <a:close/>
                <a:moveTo>
                  <a:pt x="599778" y="1292722"/>
                </a:moveTo>
                <a:lnTo>
                  <a:pt x="595015" y="1296294"/>
                </a:lnTo>
                <a:lnTo>
                  <a:pt x="593527" y="1300461"/>
                </a:lnTo>
                <a:lnTo>
                  <a:pt x="595015" y="1301652"/>
                </a:lnTo>
                <a:lnTo>
                  <a:pt x="596206" y="1302545"/>
                </a:lnTo>
                <a:lnTo>
                  <a:pt x="597992" y="1298080"/>
                </a:lnTo>
                <a:close/>
                <a:moveTo>
                  <a:pt x="1266528" y="1292127"/>
                </a:moveTo>
                <a:lnTo>
                  <a:pt x="1315343" y="1295699"/>
                </a:lnTo>
                <a:lnTo>
                  <a:pt x="1340942" y="1293913"/>
                </a:lnTo>
                <a:lnTo>
                  <a:pt x="1361182" y="1292722"/>
                </a:lnTo>
                <a:lnTo>
                  <a:pt x="1362373" y="1293913"/>
                </a:lnTo>
                <a:lnTo>
                  <a:pt x="1364754" y="1300461"/>
                </a:lnTo>
                <a:lnTo>
                  <a:pt x="1366540" y="1306116"/>
                </a:lnTo>
                <a:lnTo>
                  <a:pt x="1365945" y="1307307"/>
                </a:lnTo>
                <a:lnTo>
                  <a:pt x="1356717" y="1308498"/>
                </a:lnTo>
                <a:lnTo>
                  <a:pt x="1353146" y="1309093"/>
                </a:lnTo>
                <a:lnTo>
                  <a:pt x="1346299" y="1313260"/>
                </a:lnTo>
                <a:lnTo>
                  <a:pt x="1340346" y="1312665"/>
                </a:lnTo>
                <a:lnTo>
                  <a:pt x="1315343" y="1310879"/>
                </a:lnTo>
                <a:lnTo>
                  <a:pt x="1293912" y="1311474"/>
                </a:lnTo>
                <a:lnTo>
                  <a:pt x="1248371" y="1311474"/>
                </a:lnTo>
                <a:lnTo>
                  <a:pt x="1242715" y="1306712"/>
                </a:lnTo>
                <a:lnTo>
                  <a:pt x="1239739" y="1306116"/>
                </a:lnTo>
                <a:lnTo>
                  <a:pt x="1233190" y="1304926"/>
                </a:lnTo>
                <a:lnTo>
                  <a:pt x="1224558" y="1304926"/>
                </a:lnTo>
                <a:lnTo>
                  <a:pt x="1226344" y="1299866"/>
                </a:lnTo>
                <a:lnTo>
                  <a:pt x="1228725" y="1292722"/>
                </a:lnTo>
                <a:lnTo>
                  <a:pt x="1245989" y="1292722"/>
                </a:lnTo>
                <a:close/>
                <a:moveTo>
                  <a:pt x="224433" y="1291531"/>
                </a:moveTo>
                <a:lnTo>
                  <a:pt x="223838" y="1292722"/>
                </a:lnTo>
                <a:lnTo>
                  <a:pt x="223242" y="1293317"/>
                </a:lnTo>
                <a:lnTo>
                  <a:pt x="223838" y="1295103"/>
                </a:lnTo>
                <a:lnTo>
                  <a:pt x="225028" y="1296889"/>
                </a:lnTo>
                <a:lnTo>
                  <a:pt x="225624" y="1295699"/>
                </a:lnTo>
                <a:lnTo>
                  <a:pt x="226814" y="1294508"/>
                </a:lnTo>
                <a:lnTo>
                  <a:pt x="226219" y="1292722"/>
                </a:lnTo>
                <a:close/>
                <a:moveTo>
                  <a:pt x="1140321" y="1290936"/>
                </a:moveTo>
                <a:lnTo>
                  <a:pt x="1140917" y="1293317"/>
                </a:lnTo>
                <a:lnTo>
                  <a:pt x="1142703" y="1295103"/>
                </a:lnTo>
                <a:lnTo>
                  <a:pt x="1144191" y="1294508"/>
                </a:lnTo>
                <a:lnTo>
                  <a:pt x="1143596" y="1292722"/>
                </a:lnTo>
                <a:close/>
                <a:moveTo>
                  <a:pt x="1135559" y="1288257"/>
                </a:moveTo>
                <a:lnTo>
                  <a:pt x="1133178" y="1288852"/>
                </a:lnTo>
                <a:lnTo>
                  <a:pt x="1133178" y="1290341"/>
                </a:lnTo>
                <a:lnTo>
                  <a:pt x="1133773" y="1290936"/>
                </a:lnTo>
                <a:lnTo>
                  <a:pt x="1136154" y="1294508"/>
                </a:lnTo>
                <a:lnTo>
                  <a:pt x="1139131" y="1292127"/>
                </a:lnTo>
                <a:lnTo>
                  <a:pt x="1137940" y="1289448"/>
                </a:lnTo>
                <a:close/>
                <a:moveTo>
                  <a:pt x="2517577" y="1287662"/>
                </a:moveTo>
                <a:lnTo>
                  <a:pt x="2516981" y="1288257"/>
                </a:lnTo>
                <a:lnTo>
                  <a:pt x="2516981" y="1290936"/>
                </a:lnTo>
                <a:lnTo>
                  <a:pt x="2518767" y="1292127"/>
                </a:lnTo>
                <a:lnTo>
                  <a:pt x="2521149" y="1291531"/>
                </a:lnTo>
                <a:lnTo>
                  <a:pt x="2521744" y="1289448"/>
                </a:lnTo>
                <a:lnTo>
                  <a:pt x="2520553" y="1288257"/>
                </a:lnTo>
                <a:lnTo>
                  <a:pt x="2518767" y="1288852"/>
                </a:lnTo>
                <a:close/>
                <a:moveTo>
                  <a:pt x="2030611" y="1287066"/>
                </a:moveTo>
                <a:lnTo>
                  <a:pt x="2029421" y="1288257"/>
                </a:lnTo>
                <a:lnTo>
                  <a:pt x="2028528" y="1289448"/>
                </a:lnTo>
                <a:lnTo>
                  <a:pt x="2029421" y="1290341"/>
                </a:lnTo>
                <a:lnTo>
                  <a:pt x="2029421" y="1291531"/>
                </a:lnTo>
                <a:lnTo>
                  <a:pt x="2030611" y="1290341"/>
                </a:lnTo>
                <a:lnTo>
                  <a:pt x="2031206" y="1288852"/>
                </a:lnTo>
                <a:lnTo>
                  <a:pt x="2031206" y="1288257"/>
                </a:lnTo>
                <a:close/>
                <a:moveTo>
                  <a:pt x="2223195" y="1286471"/>
                </a:moveTo>
                <a:lnTo>
                  <a:pt x="2224385" y="1288852"/>
                </a:lnTo>
                <a:lnTo>
                  <a:pt x="2224981" y="1289448"/>
                </a:lnTo>
                <a:lnTo>
                  <a:pt x="2226767" y="1290341"/>
                </a:lnTo>
                <a:lnTo>
                  <a:pt x="2226171" y="1288257"/>
                </a:lnTo>
                <a:lnTo>
                  <a:pt x="2224385" y="1287066"/>
                </a:lnTo>
                <a:close/>
                <a:moveTo>
                  <a:pt x="2547938" y="1284090"/>
                </a:moveTo>
                <a:lnTo>
                  <a:pt x="2547342" y="1284685"/>
                </a:lnTo>
                <a:lnTo>
                  <a:pt x="2546152" y="1285281"/>
                </a:lnTo>
                <a:lnTo>
                  <a:pt x="2546747" y="1288257"/>
                </a:lnTo>
                <a:lnTo>
                  <a:pt x="2546747" y="1289448"/>
                </a:lnTo>
                <a:lnTo>
                  <a:pt x="2548533" y="1289448"/>
                </a:lnTo>
                <a:lnTo>
                  <a:pt x="2549724" y="1288257"/>
                </a:lnTo>
                <a:lnTo>
                  <a:pt x="2549128" y="1286471"/>
                </a:lnTo>
                <a:lnTo>
                  <a:pt x="2549128" y="1284685"/>
                </a:lnTo>
                <a:close/>
                <a:moveTo>
                  <a:pt x="1985367" y="1284090"/>
                </a:moveTo>
                <a:lnTo>
                  <a:pt x="1982986" y="1284685"/>
                </a:lnTo>
                <a:lnTo>
                  <a:pt x="1982986" y="1287066"/>
                </a:lnTo>
                <a:lnTo>
                  <a:pt x="1984177" y="1288257"/>
                </a:lnTo>
                <a:lnTo>
                  <a:pt x="1982986" y="1290936"/>
                </a:lnTo>
                <a:lnTo>
                  <a:pt x="1981200" y="1298675"/>
                </a:lnTo>
                <a:lnTo>
                  <a:pt x="1984177" y="1306712"/>
                </a:lnTo>
                <a:lnTo>
                  <a:pt x="1982986" y="1309688"/>
                </a:lnTo>
                <a:lnTo>
                  <a:pt x="1982986" y="1312665"/>
                </a:lnTo>
                <a:lnTo>
                  <a:pt x="1984177" y="1312665"/>
                </a:lnTo>
                <a:lnTo>
                  <a:pt x="1985367" y="1312070"/>
                </a:lnTo>
                <a:lnTo>
                  <a:pt x="1985367" y="1312665"/>
                </a:lnTo>
                <a:lnTo>
                  <a:pt x="1988939" y="1315344"/>
                </a:lnTo>
                <a:lnTo>
                  <a:pt x="1988344" y="1315939"/>
                </a:lnTo>
                <a:lnTo>
                  <a:pt x="1986558" y="1316534"/>
                </a:lnTo>
                <a:lnTo>
                  <a:pt x="1985367" y="1318916"/>
                </a:lnTo>
                <a:lnTo>
                  <a:pt x="1981796" y="1327250"/>
                </a:lnTo>
                <a:lnTo>
                  <a:pt x="1985367" y="1328143"/>
                </a:lnTo>
                <a:lnTo>
                  <a:pt x="1987153" y="1324274"/>
                </a:lnTo>
                <a:lnTo>
                  <a:pt x="1988344" y="1321297"/>
                </a:lnTo>
                <a:lnTo>
                  <a:pt x="1990725" y="1320106"/>
                </a:lnTo>
                <a:lnTo>
                  <a:pt x="1992809" y="1317725"/>
                </a:lnTo>
                <a:lnTo>
                  <a:pt x="1993404" y="1315344"/>
                </a:lnTo>
                <a:lnTo>
                  <a:pt x="1996976" y="1315344"/>
                </a:lnTo>
                <a:lnTo>
                  <a:pt x="1999953" y="1314451"/>
                </a:lnTo>
                <a:lnTo>
                  <a:pt x="2001143" y="1314451"/>
                </a:lnTo>
                <a:lnTo>
                  <a:pt x="2002334" y="1315344"/>
                </a:lnTo>
                <a:lnTo>
                  <a:pt x="2005608" y="1318916"/>
                </a:lnTo>
                <a:lnTo>
                  <a:pt x="2009180" y="1317725"/>
                </a:lnTo>
                <a:lnTo>
                  <a:pt x="2009180" y="1318916"/>
                </a:lnTo>
                <a:lnTo>
                  <a:pt x="2015728" y="1320106"/>
                </a:lnTo>
                <a:lnTo>
                  <a:pt x="2020193" y="1317725"/>
                </a:lnTo>
                <a:lnTo>
                  <a:pt x="2021384" y="1313856"/>
                </a:lnTo>
                <a:lnTo>
                  <a:pt x="2020193" y="1310879"/>
                </a:lnTo>
                <a:lnTo>
                  <a:pt x="2020789" y="1310879"/>
                </a:lnTo>
                <a:lnTo>
                  <a:pt x="2024360" y="1309093"/>
                </a:lnTo>
                <a:lnTo>
                  <a:pt x="2028528" y="1307307"/>
                </a:lnTo>
                <a:lnTo>
                  <a:pt x="2032397" y="1309688"/>
                </a:lnTo>
                <a:lnTo>
                  <a:pt x="2031802" y="1315344"/>
                </a:lnTo>
                <a:lnTo>
                  <a:pt x="2028528" y="1315344"/>
                </a:lnTo>
                <a:lnTo>
                  <a:pt x="2026742" y="1313856"/>
                </a:lnTo>
                <a:lnTo>
                  <a:pt x="2025551" y="1314451"/>
                </a:lnTo>
                <a:lnTo>
                  <a:pt x="2028528" y="1320702"/>
                </a:lnTo>
                <a:lnTo>
                  <a:pt x="2030611" y="1322488"/>
                </a:lnTo>
                <a:lnTo>
                  <a:pt x="2032397" y="1323678"/>
                </a:lnTo>
                <a:lnTo>
                  <a:pt x="2033588" y="1325464"/>
                </a:lnTo>
                <a:lnTo>
                  <a:pt x="2034183" y="1327250"/>
                </a:lnTo>
                <a:lnTo>
                  <a:pt x="2035374" y="1328143"/>
                </a:lnTo>
                <a:lnTo>
                  <a:pt x="2035969" y="1328738"/>
                </a:lnTo>
                <a:lnTo>
                  <a:pt x="2036564" y="1328738"/>
                </a:lnTo>
                <a:lnTo>
                  <a:pt x="2035969" y="1329929"/>
                </a:lnTo>
                <a:lnTo>
                  <a:pt x="2035969" y="1331120"/>
                </a:lnTo>
                <a:lnTo>
                  <a:pt x="2034183" y="1330524"/>
                </a:lnTo>
                <a:lnTo>
                  <a:pt x="2031802" y="1331120"/>
                </a:lnTo>
                <a:lnTo>
                  <a:pt x="2031802" y="1331715"/>
                </a:lnTo>
                <a:lnTo>
                  <a:pt x="2031206" y="1331715"/>
                </a:lnTo>
                <a:lnTo>
                  <a:pt x="2027932" y="1332310"/>
                </a:lnTo>
                <a:lnTo>
                  <a:pt x="2025551" y="1334096"/>
                </a:lnTo>
                <a:lnTo>
                  <a:pt x="2023170" y="1332906"/>
                </a:lnTo>
                <a:lnTo>
                  <a:pt x="2019003" y="1328143"/>
                </a:lnTo>
                <a:lnTo>
                  <a:pt x="2013347" y="1326655"/>
                </a:lnTo>
                <a:lnTo>
                  <a:pt x="2013347" y="1331120"/>
                </a:lnTo>
                <a:lnTo>
                  <a:pt x="2010966" y="1334691"/>
                </a:lnTo>
                <a:lnTo>
                  <a:pt x="2012156" y="1338263"/>
                </a:lnTo>
                <a:lnTo>
                  <a:pt x="2014538" y="1340049"/>
                </a:lnTo>
                <a:lnTo>
                  <a:pt x="2017812" y="1339454"/>
                </a:lnTo>
                <a:lnTo>
                  <a:pt x="2019003" y="1336477"/>
                </a:lnTo>
                <a:lnTo>
                  <a:pt x="2017217" y="1335287"/>
                </a:lnTo>
                <a:lnTo>
                  <a:pt x="2017812" y="1332906"/>
                </a:lnTo>
                <a:lnTo>
                  <a:pt x="2020193" y="1332906"/>
                </a:lnTo>
                <a:lnTo>
                  <a:pt x="2021979" y="1335287"/>
                </a:lnTo>
                <a:lnTo>
                  <a:pt x="2024360" y="1336477"/>
                </a:lnTo>
                <a:lnTo>
                  <a:pt x="2027932" y="1337073"/>
                </a:lnTo>
                <a:lnTo>
                  <a:pt x="2031206" y="1335287"/>
                </a:lnTo>
                <a:lnTo>
                  <a:pt x="2035374" y="1336477"/>
                </a:lnTo>
                <a:lnTo>
                  <a:pt x="2038946" y="1334691"/>
                </a:lnTo>
                <a:lnTo>
                  <a:pt x="2039541" y="1333501"/>
                </a:lnTo>
                <a:lnTo>
                  <a:pt x="2040136" y="1331715"/>
                </a:lnTo>
                <a:lnTo>
                  <a:pt x="2041327" y="1333501"/>
                </a:lnTo>
                <a:lnTo>
                  <a:pt x="2043410" y="1334096"/>
                </a:lnTo>
                <a:lnTo>
                  <a:pt x="2044006" y="1334096"/>
                </a:lnTo>
                <a:lnTo>
                  <a:pt x="2044006" y="1333501"/>
                </a:lnTo>
                <a:lnTo>
                  <a:pt x="2042815" y="1331120"/>
                </a:lnTo>
                <a:lnTo>
                  <a:pt x="2040136" y="1329929"/>
                </a:lnTo>
                <a:lnTo>
                  <a:pt x="2040136" y="1328143"/>
                </a:lnTo>
                <a:lnTo>
                  <a:pt x="2039541" y="1325464"/>
                </a:lnTo>
                <a:lnTo>
                  <a:pt x="2039541" y="1324869"/>
                </a:lnTo>
                <a:lnTo>
                  <a:pt x="2040136" y="1324869"/>
                </a:lnTo>
                <a:lnTo>
                  <a:pt x="2040136" y="1324274"/>
                </a:lnTo>
                <a:lnTo>
                  <a:pt x="2040731" y="1321297"/>
                </a:lnTo>
                <a:lnTo>
                  <a:pt x="2040731" y="1314451"/>
                </a:lnTo>
                <a:lnTo>
                  <a:pt x="2042815" y="1313856"/>
                </a:lnTo>
                <a:lnTo>
                  <a:pt x="2044601" y="1312665"/>
                </a:lnTo>
                <a:lnTo>
                  <a:pt x="2046387" y="1309093"/>
                </a:lnTo>
                <a:lnTo>
                  <a:pt x="2046982" y="1304926"/>
                </a:lnTo>
                <a:lnTo>
                  <a:pt x="2048768" y="1304926"/>
                </a:lnTo>
                <a:lnTo>
                  <a:pt x="2049959" y="1304331"/>
                </a:lnTo>
                <a:lnTo>
                  <a:pt x="2048173" y="1301056"/>
                </a:lnTo>
                <a:lnTo>
                  <a:pt x="2045196" y="1299866"/>
                </a:lnTo>
                <a:lnTo>
                  <a:pt x="2045196" y="1299270"/>
                </a:lnTo>
                <a:lnTo>
                  <a:pt x="2044601" y="1298675"/>
                </a:lnTo>
                <a:lnTo>
                  <a:pt x="2044601" y="1297484"/>
                </a:lnTo>
                <a:lnTo>
                  <a:pt x="2045196" y="1295699"/>
                </a:lnTo>
                <a:lnTo>
                  <a:pt x="2046387" y="1293913"/>
                </a:lnTo>
                <a:lnTo>
                  <a:pt x="2046982" y="1291531"/>
                </a:lnTo>
                <a:lnTo>
                  <a:pt x="2043410" y="1292722"/>
                </a:lnTo>
                <a:lnTo>
                  <a:pt x="2040731" y="1295699"/>
                </a:lnTo>
                <a:lnTo>
                  <a:pt x="2039541" y="1298675"/>
                </a:lnTo>
                <a:lnTo>
                  <a:pt x="2035374" y="1295699"/>
                </a:lnTo>
                <a:lnTo>
                  <a:pt x="2030611" y="1295103"/>
                </a:lnTo>
                <a:lnTo>
                  <a:pt x="2031802" y="1299866"/>
                </a:lnTo>
                <a:lnTo>
                  <a:pt x="2034778" y="1303140"/>
                </a:lnTo>
                <a:lnTo>
                  <a:pt x="2037160" y="1306116"/>
                </a:lnTo>
                <a:lnTo>
                  <a:pt x="2037755" y="1309688"/>
                </a:lnTo>
                <a:lnTo>
                  <a:pt x="2032992" y="1306712"/>
                </a:lnTo>
                <a:lnTo>
                  <a:pt x="2027932" y="1302545"/>
                </a:lnTo>
                <a:lnTo>
                  <a:pt x="2025551" y="1295103"/>
                </a:lnTo>
                <a:lnTo>
                  <a:pt x="2023170" y="1292722"/>
                </a:lnTo>
                <a:lnTo>
                  <a:pt x="2020193" y="1293913"/>
                </a:lnTo>
                <a:lnTo>
                  <a:pt x="2019003" y="1293913"/>
                </a:lnTo>
                <a:lnTo>
                  <a:pt x="2012752" y="1293317"/>
                </a:lnTo>
                <a:lnTo>
                  <a:pt x="2009775" y="1298675"/>
                </a:lnTo>
                <a:lnTo>
                  <a:pt x="2008585" y="1303735"/>
                </a:lnTo>
                <a:lnTo>
                  <a:pt x="2012752" y="1306712"/>
                </a:lnTo>
                <a:lnTo>
                  <a:pt x="2013347" y="1309093"/>
                </a:lnTo>
                <a:lnTo>
                  <a:pt x="2013942" y="1310879"/>
                </a:lnTo>
                <a:lnTo>
                  <a:pt x="2013942" y="1312665"/>
                </a:lnTo>
                <a:lnTo>
                  <a:pt x="2010966" y="1310879"/>
                </a:lnTo>
                <a:lnTo>
                  <a:pt x="2007989" y="1309688"/>
                </a:lnTo>
                <a:lnTo>
                  <a:pt x="2005608" y="1308498"/>
                </a:lnTo>
                <a:lnTo>
                  <a:pt x="2003524" y="1309688"/>
                </a:lnTo>
                <a:lnTo>
                  <a:pt x="2000548" y="1310284"/>
                </a:lnTo>
                <a:lnTo>
                  <a:pt x="1998167" y="1311474"/>
                </a:lnTo>
                <a:lnTo>
                  <a:pt x="1992809" y="1311474"/>
                </a:lnTo>
                <a:lnTo>
                  <a:pt x="1988344" y="1309093"/>
                </a:lnTo>
                <a:lnTo>
                  <a:pt x="1987749" y="1307307"/>
                </a:lnTo>
                <a:lnTo>
                  <a:pt x="1986558" y="1306116"/>
                </a:lnTo>
                <a:lnTo>
                  <a:pt x="1985963" y="1303735"/>
                </a:lnTo>
                <a:lnTo>
                  <a:pt x="1986558" y="1300461"/>
                </a:lnTo>
                <a:lnTo>
                  <a:pt x="1987749" y="1299270"/>
                </a:lnTo>
                <a:lnTo>
                  <a:pt x="1988344" y="1298080"/>
                </a:lnTo>
                <a:lnTo>
                  <a:pt x="1990725" y="1299866"/>
                </a:lnTo>
                <a:lnTo>
                  <a:pt x="1993404" y="1299866"/>
                </a:lnTo>
                <a:lnTo>
                  <a:pt x="1994595" y="1297484"/>
                </a:lnTo>
                <a:lnTo>
                  <a:pt x="1992809" y="1295699"/>
                </a:lnTo>
                <a:lnTo>
                  <a:pt x="1990130" y="1295103"/>
                </a:lnTo>
                <a:lnTo>
                  <a:pt x="1988939" y="1293913"/>
                </a:lnTo>
                <a:lnTo>
                  <a:pt x="1989535" y="1290936"/>
                </a:lnTo>
                <a:lnTo>
                  <a:pt x="1992214" y="1289448"/>
                </a:lnTo>
                <a:lnTo>
                  <a:pt x="1992214" y="1287662"/>
                </a:lnTo>
                <a:lnTo>
                  <a:pt x="1990725" y="1287066"/>
                </a:lnTo>
                <a:lnTo>
                  <a:pt x="1988939" y="1285876"/>
                </a:lnTo>
                <a:lnTo>
                  <a:pt x="1986558" y="1285876"/>
                </a:lnTo>
                <a:close/>
                <a:moveTo>
                  <a:pt x="1433513" y="1282899"/>
                </a:moveTo>
                <a:lnTo>
                  <a:pt x="1432322" y="1283495"/>
                </a:lnTo>
                <a:lnTo>
                  <a:pt x="1431131" y="1284685"/>
                </a:lnTo>
                <a:lnTo>
                  <a:pt x="1431131" y="1286471"/>
                </a:lnTo>
                <a:lnTo>
                  <a:pt x="1432917" y="1287066"/>
                </a:lnTo>
                <a:lnTo>
                  <a:pt x="1434108" y="1286471"/>
                </a:lnTo>
                <a:lnTo>
                  <a:pt x="1434703" y="1285281"/>
                </a:lnTo>
                <a:lnTo>
                  <a:pt x="1434703" y="1283495"/>
                </a:lnTo>
                <a:close/>
                <a:moveTo>
                  <a:pt x="1140321" y="1281709"/>
                </a:moveTo>
                <a:lnTo>
                  <a:pt x="1140917" y="1284090"/>
                </a:lnTo>
                <a:lnTo>
                  <a:pt x="1142703" y="1285876"/>
                </a:lnTo>
                <a:lnTo>
                  <a:pt x="1144786" y="1285876"/>
                </a:lnTo>
                <a:lnTo>
                  <a:pt x="1145977" y="1285281"/>
                </a:lnTo>
                <a:lnTo>
                  <a:pt x="1145977" y="1282899"/>
                </a:lnTo>
                <a:lnTo>
                  <a:pt x="1144191" y="1281709"/>
                </a:lnTo>
                <a:close/>
                <a:moveTo>
                  <a:pt x="1173957" y="1279923"/>
                </a:moveTo>
                <a:lnTo>
                  <a:pt x="1173361" y="1281113"/>
                </a:lnTo>
                <a:lnTo>
                  <a:pt x="1172766" y="1282899"/>
                </a:lnTo>
                <a:lnTo>
                  <a:pt x="1170385" y="1283495"/>
                </a:lnTo>
                <a:lnTo>
                  <a:pt x="1169789" y="1285281"/>
                </a:lnTo>
                <a:lnTo>
                  <a:pt x="1172171" y="1287066"/>
                </a:lnTo>
                <a:lnTo>
                  <a:pt x="1174552" y="1284685"/>
                </a:lnTo>
                <a:lnTo>
                  <a:pt x="1174552" y="1282304"/>
                </a:lnTo>
                <a:close/>
                <a:moveTo>
                  <a:pt x="598587" y="1279923"/>
                </a:moveTo>
                <a:lnTo>
                  <a:pt x="597396" y="1280518"/>
                </a:lnTo>
                <a:lnTo>
                  <a:pt x="596801" y="1281113"/>
                </a:lnTo>
                <a:lnTo>
                  <a:pt x="597992" y="1282899"/>
                </a:lnTo>
                <a:lnTo>
                  <a:pt x="599778" y="1283495"/>
                </a:lnTo>
                <a:lnTo>
                  <a:pt x="600373" y="1282899"/>
                </a:lnTo>
                <a:lnTo>
                  <a:pt x="600968" y="1281709"/>
                </a:lnTo>
                <a:lnTo>
                  <a:pt x="599778" y="1279923"/>
                </a:lnTo>
                <a:close/>
                <a:moveTo>
                  <a:pt x="857548" y="1279327"/>
                </a:moveTo>
                <a:lnTo>
                  <a:pt x="855167" y="1282899"/>
                </a:lnTo>
                <a:lnTo>
                  <a:pt x="858143" y="1282304"/>
                </a:lnTo>
                <a:lnTo>
                  <a:pt x="861417" y="1281113"/>
                </a:lnTo>
                <a:lnTo>
                  <a:pt x="861417" y="1279923"/>
                </a:lnTo>
                <a:lnTo>
                  <a:pt x="860525" y="1279327"/>
                </a:lnTo>
                <a:close/>
                <a:moveTo>
                  <a:pt x="586383" y="1276649"/>
                </a:moveTo>
                <a:lnTo>
                  <a:pt x="585192" y="1277541"/>
                </a:lnTo>
                <a:lnTo>
                  <a:pt x="586383" y="1279923"/>
                </a:lnTo>
                <a:lnTo>
                  <a:pt x="587574" y="1279327"/>
                </a:lnTo>
                <a:lnTo>
                  <a:pt x="589360" y="1278732"/>
                </a:lnTo>
                <a:lnTo>
                  <a:pt x="587574" y="1276649"/>
                </a:lnTo>
                <a:close/>
                <a:moveTo>
                  <a:pt x="2526506" y="1276053"/>
                </a:moveTo>
                <a:lnTo>
                  <a:pt x="2525911" y="1276649"/>
                </a:lnTo>
                <a:lnTo>
                  <a:pt x="2524720" y="1276649"/>
                </a:lnTo>
                <a:lnTo>
                  <a:pt x="2524125" y="1277541"/>
                </a:lnTo>
                <a:lnTo>
                  <a:pt x="2522935" y="1277541"/>
                </a:lnTo>
                <a:lnTo>
                  <a:pt x="2522339" y="1278137"/>
                </a:lnTo>
                <a:lnTo>
                  <a:pt x="2524125" y="1279923"/>
                </a:lnTo>
                <a:lnTo>
                  <a:pt x="2525316" y="1279327"/>
                </a:lnTo>
                <a:lnTo>
                  <a:pt x="2526506" y="1279327"/>
                </a:lnTo>
                <a:lnTo>
                  <a:pt x="2527102" y="1278732"/>
                </a:lnTo>
                <a:lnTo>
                  <a:pt x="2528590" y="1278137"/>
                </a:lnTo>
                <a:lnTo>
                  <a:pt x="2527995" y="1276649"/>
                </a:lnTo>
                <a:close/>
                <a:moveTo>
                  <a:pt x="1890415" y="1276053"/>
                </a:moveTo>
                <a:lnTo>
                  <a:pt x="1890415" y="1277541"/>
                </a:lnTo>
                <a:lnTo>
                  <a:pt x="1891606" y="1278137"/>
                </a:lnTo>
                <a:lnTo>
                  <a:pt x="1892796" y="1278137"/>
                </a:lnTo>
                <a:lnTo>
                  <a:pt x="1892796" y="1276649"/>
                </a:lnTo>
                <a:lnTo>
                  <a:pt x="1891606" y="1276053"/>
                </a:lnTo>
                <a:close/>
                <a:moveTo>
                  <a:pt x="2255342" y="1275458"/>
                </a:moveTo>
                <a:lnTo>
                  <a:pt x="2254151" y="1276053"/>
                </a:lnTo>
                <a:lnTo>
                  <a:pt x="2252365" y="1278137"/>
                </a:lnTo>
                <a:lnTo>
                  <a:pt x="2252960" y="1279923"/>
                </a:lnTo>
                <a:lnTo>
                  <a:pt x="2254746" y="1280518"/>
                </a:lnTo>
                <a:lnTo>
                  <a:pt x="2256532" y="1280518"/>
                </a:lnTo>
                <a:lnTo>
                  <a:pt x="2257723" y="1278137"/>
                </a:lnTo>
                <a:lnTo>
                  <a:pt x="2257723" y="1275458"/>
                </a:lnTo>
                <a:close/>
                <a:moveTo>
                  <a:pt x="1175147" y="1274863"/>
                </a:moveTo>
                <a:lnTo>
                  <a:pt x="1174552" y="1275458"/>
                </a:lnTo>
                <a:lnTo>
                  <a:pt x="1174552" y="1276649"/>
                </a:lnTo>
                <a:lnTo>
                  <a:pt x="1175147" y="1278137"/>
                </a:lnTo>
                <a:lnTo>
                  <a:pt x="1176933" y="1276053"/>
                </a:lnTo>
                <a:lnTo>
                  <a:pt x="1176933" y="1275458"/>
                </a:lnTo>
                <a:lnTo>
                  <a:pt x="1176338" y="1274863"/>
                </a:lnTo>
                <a:close/>
                <a:moveTo>
                  <a:pt x="228600" y="1274267"/>
                </a:moveTo>
                <a:lnTo>
                  <a:pt x="223242" y="1278732"/>
                </a:lnTo>
                <a:lnTo>
                  <a:pt x="222647" y="1282899"/>
                </a:lnTo>
                <a:lnTo>
                  <a:pt x="223242" y="1284685"/>
                </a:lnTo>
                <a:lnTo>
                  <a:pt x="225028" y="1284685"/>
                </a:lnTo>
                <a:lnTo>
                  <a:pt x="226219" y="1280518"/>
                </a:lnTo>
                <a:close/>
                <a:moveTo>
                  <a:pt x="2536924" y="1272481"/>
                </a:moveTo>
                <a:lnTo>
                  <a:pt x="2535734" y="1273672"/>
                </a:lnTo>
                <a:lnTo>
                  <a:pt x="2535138" y="1273672"/>
                </a:lnTo>
                <a:lnTo>
                  <a:pt x="2534543" y="1274267"/>
                </a:lnTo>
                <a:lnTo>
                  <a:pt x="2533948" y="1274267"/>
                </a:lnTo>
                <a:lnTo>
                  <a:pt x="2537520" y="1275458"/>
                </a:lnTo>
                <a:lnTo>
                  <a:pt x="2539306" y="1274863"/>
                </a:lnTo>
                <a:lnTo>
                  <a:pt x="2540794" y="1273672"/>
                </a:lnTo>
                <a:lnTo>
                  <a:pt x="2539901" y="1273672"/>
                </a:lnTo>
                <a:lnTo>
                  <a:pt x="2538710" y="1273077"/>
                </a:lnTo>
                <a:close/>
                <a:moveTo>
                  <a:pt x="1946374" y="1272481"/>
                </a:moveTo>
                <a:lnTo>
                  <a:pt x="1946374" y="1273672"/>
                </a:lnTo>
                <a:lnTo>
                  <a:pt x="1948160" y="1275458"/>
                </a:lnTo>
                <a:lnTo>
                  <a:pt x="1949351" y="1274863"/>
                </a:lnTo>
                <a:lnTo>
                  <a:pt x="1949351" y="1273077"/>
                </a:lnTo>
                <a:lnTo>
                  <a:pt x="1948160" y="1272481"/>
                </a:lnTo>
                <a:close/>
                <a:moveTo>
                  <a:pt x="1414760" y="1271291"/>
                </a:moveTo>
                <a:lnTo>
                  <a:pt x="1412974" y="1271886"/>
                </a:lnTo>
                <a:lnTo>
                  <a:pt x="1411784" y="1272481"/>
                </a:lnTo>
                <a:lnTo>
                  <a:pt x="1411189" y="1273672"/>
                </a:lnTo>
                <a:lnTo>
                  <a:pt x="1412974" y="1274863"/>
                </a:lnTo>
                <a:lnTo>
                  <a:pt x="1414165" y="1274863"/>
                </a:lnTo>
                <a:lnTo>
                  <a:pt x="1415356" y="1274267"/>
                </a:lnTo>
                <a:lnTo>
                  <a:pt x="1415356" y="1273077"/>
                </a:lnTo>
                <a:close/>
                <a:moveTo>
                  <a:pt x="2017217" y="1270695"/>
                </a:moveTo>
                <a:lnTo>
                  <a:pt x="2015133" y="1271291"/>
                </a:lnTo>
                <a:lnTo>
                  <a:pt x="2013942" y="1272481"/>
                </a:lnTo>
                <a:lnTo>
                  <a:pt x="2013347" y="1274267"/>
                </a:lnTo>
                <a:lnTo>
                  <a:pt x="2015133" y="1275458"/>
                </a:lnTo>
                <a:lnTo>
                  <a:pt x="2016324" y="1274863"/>
                </a:lnTo>
                <a:lnTo>
                  <a:pt x="2019003" y="1276053"/>
                </a:lnTo>
                <a:lnTo>
                  <a:pt x="2019598" y="1278732"/>
                </a:lnTo>
                <a:lnTo>
                  <a:pt x="2021979" y="1282304"/>
                </a:lnTo>
                <a:lnTo>
                  <a:pt x="2026146" y="1284090"/>
                </a:lnTo>
                <a:lnTo>
                  <a:pt x="2026742" y="1283495"/>
                </a:lnTo>
                <a:lnTo>
                  <a:pt x="2027337" y="1282304"/>
                </a:lnTo>
                <a:lnTo>
                  <a:pt x="2024956" y="1279923"/>
                </a:lnTo>
                <a:lnTo>
                  <a:pt x="2021979" y="1278137"/>
                </a:lnTo>
                <a:lnTo>
                  <a:pt x="2020193" y="1275458"/>
                </a:lnTo>
                <a:lnTo>
                  <a:pt x="2019003" y="1272481"/>
                </a:lnTo>
                <a:close/>
                <a:moveTo>
                  <a:pt x="613172" y="1270695"/>
                </a:moveTo>
                <a:lnTo>
                  <a:pt x="609005" y="1272481"/>
                </a:lnTo>
                <a:lnTo>
                  <a:pt x="609600" y="1273672"/>
                </a:lnTo>
                <a:lnTo>
                  <a:pt x="610196" y="1275458"/>
                </a:lnTo>
                <a:lnTo>
                  <a:pt x="613767" y="1276053"/>
                </a:lnTo>
                <a:lnTo>
                  <a:pt x="616744" y="1273077"/>
                </a:lnTo>
                <a:close/>
                <a:moveTo>
                  <a:pt x="1165325" y="1270100"/>
                </a:moveTo>
                <a:lnTo>
                  <a:pt x="1164134" y="1270695"/>
                </a:lnTo>
                <a:lnTo>
                  <a:pt x="1162943" y="1271886"/>
                </a:lnTo>
                <a:lnTo>
                  <a:pt x="1162943" y="1274267"/>
                </a:lnTo>
                <a:lnTo>
                  <a:pt x="1164134" y="1276053"/>
                </a:lnTo>
                <a:lnTo>
                  <a:pt x="1165920" y="1274863"/>
                </a:lnTo>
                <a:lnTo>
                  <a:pt x="1167111" y="1273672"/>
                </a:lnTo>
                <a:lnTo>
                  <a:pt x="1167111" y="1271886"/>
                </a:lnTo>
                <a:close/>
                <a:moveTo>
                  <a:pt x="1912144" y="1269505"/>
                </a:moveTo>
                <a:lnTo>
                  <a:pt x="1910953" y="1270695"/>
                </a:lnTo>
                <a:lnTo>
                  <a:pt x="1910953" y="1273077"/>
                </a:lnTo>
                <a:lnTo>
                  <a:pt x="1910358" y="1274267"/>
                </a:lnTo>
                <a:lnTo>
                  <a:pt x="1912144" y="1276053"/>
                </a:lnTo>
                <a:lnTo>
                  <a:pt x="1916014" y="1276649"/>
                </a:lnTo>
                <a:lnTo>
                  <a:pt x="1920181" y="1276649"/>
                </a:lnTo>
                <a:lnTo>
                  <a:pt x="1920776" y="1276053"/>
                </a:lnTo>
                <a:lnTo>
                  <a:pt x="1920181" y="1274863"/>
                </a:lnTo>
                <a:lnTo>
                  <a:pt x="1918395" y="1274267"/>
                </a:lnTo>
                <a:lnTo>
                  <a:pt x="1916014" y="1271886"/>
                </a:lnTo>
                <a:lnTo>
                  <a:pt x="1914525" y="1270100"/>
                </a:lnTo>
                <a:close/>
                <a:moveTo>
                  <a:pt x="1761530" y="1269505"/>
                </a:moveTo>
                <a:lnTo>
                  <a:pt x="1759744" y="1270100"/>
                </a:lnTo>
                <a:lnTo>
                  <a:pt x="1759744" y="1271291"/>
                </a:lnTo>
                <a:lnTo>
                  <a:pt x="1760339" y="1273672"/>
                </a:lnTo>
                <a:lnTo>
                  <a:pt x="1763018" y="1274267"/>
                </a:lnTo>
                <a:lnTo>
                  <a:pt x="1764209" y="1273077"/>
                </a:lnTo>
                <a:lnTo>
                  <a:pt x="1765399" y="1272481"/>
                </a:lnTo>
                <a:lnTo>
                  <a:pt x="1763614" y="1270695"/>
                </a:lnTo>
                <a:close/>
                <a:moveTo>
                  <a:pt x="2472928" y="1268909"/>
                </a:moveTo>
                <a:lnTo>
                  <a:pt x="2482751" y="1270695"/>
                </a:lnTo>
                <a:lnTo>
                  <a:pt x="2481560" y="1274863"/>
                </a:lnTo>
                <a:lnTo>
                  <a:pt x="2480965" y="1282304"/>
                </a:lnTo>
                <a:lnTo>
                  <a:pt x="2477393" y="1283495"/>
                </a:lnTo>
                <a:lnTo>
                  <a:pt x="2467570" y="1286471"/>
                </a:lnTo>
                <a:lnTo>
                  <a:pt x="2457748" y="1288257"/>
                </a:lnTo>
                <a:lnTo>
                  <a:pt x="2447925" y="1289448"/>
                </a:lnTo>
                <a:lnTo>
                  <a:pt x="2422922" y="1289448"/>
                </a:lnTo>
                <a:lnTo>
                  <a:pt x="2421731" y="1288257"/>
                </a:lnTo>
                <a:lnTo>
                  <a:pt x="2420541" y="1284685"/>
                </a:lnTo>
                <a:lnTo>
                  <a:pt x="2419350" y="1279923"/>
                </a:lnTo>
                <a:lnTo>
                  <a:pt x="2418755" y="1273672"/>
                </a:lnTo>
                <a:lnTo>
                  <a:pt x="2427387" y="1272481"/>
                </a:lnTo>
                <a:lnTo>
                  <a:pt x="2454771" y="1271291"/>
                </a:lnTo>
                <a:lnTo>
                  <a:pt x="2465189" y="1269505"/>
                </a:lnTo>
                <a:close/>
                <a:moveTo>
                  <a:pt x="2279749" y="1268909"/>
                </a:moveTo>
                <a:lnTo>
                  <a:pt x="2279154" y="1270100"/>
                </a:lnTo>
                <a:lnTo>
                  <a:pt x="2279154" y="1273077"/>
                </a:lnTo>
                <a:lnTo>
                  <a:pt x="2280940" y="1275458"/>
                </a:lnTo>
                <a:lnTo>
                  <a:pt x="2281535" y="1275458"/>
                </a:lnTo>
                <a:lnTo>
                  <a:pt x="2282131" y="1276053"/>
                </a:lnTo>
                <a:lnTo>
                  <a:pt x="2282726" y="1278732"/>
                </a:lnTo>
                <a:lnTo>
                  <a:pt x="2285107" y="1278732"/>
                </a:lnTo>
                <a:lnTo>
                  <a:pt x="2285703" y="1276053"/>
                </a:lnTo>
                <a:lnTo>
                  <a:pt x="2283321" y="1274863"/>
                </a:lnTo>
                <a:lnTo>
                  <a:pt x="2283321" y="1273672"/>
                </a:lnTo>
                <a:lnTo>
                  <a:pt x="2282726" y="1273077"/>
                </a:lnTo>
                <a:lnTo>
                  <a:pt x="2282726" y="1270695"/>
                </a:lnTo>
                <a:lnTo>
                  <a:pt x="2280940" y="1268909"/>
                </a:lnTo>
                <a:close/>
                <a:moveTo>
                  <a:pt x="2009180" y="1266528"/>
                </a:moveTo>
                <a:lnTo>
                  <a:pt x="2006799" y="1267719"/>
                </a:lnTo>
                <a:lnTo>
                  <a:pt x="2006799" y="1270695"/>
                </a:lnTo>
                <a:lnTo>
                  <a:pt x="2009180" y="1270100"/>
                </a:lnTo>
                <a:lnTo>
                  <a:pt x="2010371" y="1267719"/>
                </a:lnTo>
                <a:close/>
                <a:moveTo>
                  <a:pt x="566142" y="1265933"/>
                </a:moveTo>
                <a:lnTo>
                  <a:pt x="565547" y="1267719"/>
                </a:lnTo>
                <a:lnTo>
                  <a:pt x="566738" y="1270100"/>
                </a:lnTo>
                <a:lnTo>
                  <a:pt x="568524" y="1271886"/>
                </a:lnTo>
                <a:lnTo>
                  <a:pt x="569417" y="1270695"/>
                </a:lnTo>
                <a:lnTo>
                  <a:pt x="570607" y="1268909"/>
                </a:lnTo>
                <a:lnTo>
                  <a:pt x="570012" y="1266528"/>
                </a:lnTo>
                <a:lnTo>
                  <a:pt x="567333" y="1265933"/>
                </a:lnTo>
                <a:close/>
                <a:moveTo>
                  <a:pt x="1971973" y="1265338"/>
                </a:moveTo>
                <a:lnTo>
                  <a:pt x="1970782" y="1265933"/>
                </a:lnTo>
                <a:lnTo>
                  <a:pt x="1971378" y="1268314"/>
                </a:lnTo>
                <a:lnTo>
                  <a:pt x="1971973" y="1271886"/>
                </a:lnTo>
                <a:lnTo>
                  <a:pt x="1973759" y="1268909"/>
                </a:lnTo>
                <a:lnTo>
                  <a:pt x="1973164" y="1265933"/>
                </a:lnTo>
                <a:close/>
                <a:moveTo>
                  <a:pt x="1129308" y="1263849"/>
                </a:moveTo>
                <a:lnTo>
                  <a:pt x="1128118" y="1265338"/>
                </a:lnTo>
                <a:lnTo>
                  <a:pt x="1126927" y="1267719"/>
                </a:lnTo>
                <a:lnTo>
                  <a:pt x="1121569" y="1272481"/>
                </a:lnTo>
                <a:lnTo>
                  <a:pt x="1120379" y="1275458"/>
                </a:lnTo>
                <a:lnTo>
                  <a:pt x="1119783" y="1277541"/>
                </a:lnTo>
                <a:lnTo>
                  <a:pt x="1121569" y="1279327"/>
                </a:lnTo>
                <a:lnTo>
                  <a:pt x="1123355" y="1279923"/>
                </a:lnTo>
                <a:lnTo>
                  <a:pt x="1125141" y="1279327"/>
                </a:lnTo>
                <a:lnTo>
                  <a:pt x="1125141" y="1277541"/>
                </a:lnTo>
                <a:lnTo>
                  <a:pt x="1123950" y="1276053"/>
                </a:lnTo>
                <a:lnTo>
                  <a:pt x="1125141" y="1273672"/>
                </a:lnTo>
                <a:lnTo>
                  <a:pt x="1127522" y="1273077"/>
                </a:lnTo>
                <a:lnTo>
                  <a:pt x="1129904" y="1271291"/>
                </a:lnTo>
                <a:lnTo>
                  <a:pt x="1131392" y="1268909"/>
                </a:lnTo>
                <a:lnTo>
                  <a:pt x="1131987" y="1268909"/>
                </a:lnTo>
                <a:lnTo>
                  <a:pt x="1132582" y="1265933"/>
                </a:lnTo>
                <a:lnTo>
                  <a:pt x="1131987" y="1263849"/>
                </a:lnTo>
                <a:close/>
                <a:moveTo>
                  <a:pt x="1980605" y="1263254"/>
                </a:moveTo>
                <a:lnTo>
                  <a:pt x="1979414" y="1265933"/>
                </a:lnTo>
                <a:lnTo>
                  <a:pt x="1979414" y="1267719"/>
                </a:lnTo>
                <a:lnTo>
                  <a:pt x="1977926" y="1271291"/>
                </a:lnTo>
                <a:lnTo>
                  <a:pt x="1980605" y="1274863"/>
                </a:lnTo>
                <a:lnTo>
                  <a:pt x="1980010" y="1273077"/>
                </a:lnTo>
                <a:lnTo>
                  <a:pt x="1980010" y="1271291"/>
                </a:lnTo>
                <a:lnTo>
                  <a:pt x="1982391" y="1270695"/>
                </a:lnTo>
                <a:lnTo>
                  <a:pt x="1984772" y="1270695"/>
                </a:lnTo>
                <a:lnTo>
                  <a:pt x="1986558" y="1269505"/>
                </a:lnTo>
                <a:lnTo>
                  <a:pt x="1987749" y="1268314"/>
                </a:lnTo>
                <a:close/>
                <a:moveTo>
                  <a:pt x="2530971" y="1262063"/>
                </a:moveTo>
                <a:lnTo>
                  <a:pt x="2529185" y="1263849"/>
                </a:lnTo>
                <a:lnTo>
                  <a:pt x="2529185" y="1267719"/>
                </a:lnTo>
                <a:lnTo>
                  <a:pt x="2526506" y="1271291"/>
                </a:lnTo>
                <a:lnTo>
                  <a:pt x="2527102" y="1273077"/>
                </a:lnTo>
                <a:lnTo>
                  <a:pt x="2527102" y="1274863"/>
                </a:lnTo>
                <a:lnTo>
                  <a:pt x="2528590" y="1274863"/>
                </a:lnTo>
                <a:lnTo>
                  <a:pt x="2529781" y="1275458"/>
                </a:lnTo>
                <a:lnTo>
                  <a:pt x="2532162" y="1274267"/>
                </a:lnTo>
                <a:lnTo>
                  <a:pt x="2533353" y="1274267"/>
                </a:lnTo>
                <a:lnTo>
                  <a:pt x="2533353" y="1273077"/>
                </a:lnTo>
                <a:lnTo>
                  <a:pt x="2532162" y="1271291"/>
                </a:lnTo>
                <a:lnTo>
                  <a:pt x="2530376" y="1267719"/>
                </a:lnTo>
                <a:lnTo>
                  <a:pt x="2532162" y="1265338"/>
                </a:lnTo>
                <a:lnTo>
                  <a:pt x="2532162" y="1262659"/>
                </a:lnTo>
                <a:lnTo>
                  <a:pt x="2531567" y="1262063"/>
                </a:lnTo>
                <a:close/>
                <a:moveTo>
                  <a:pt x="1467148" y="1262063"/>
                </a:moveTo>
                <a:lnTo>
                  <a:pt x="1465957" y="1263254"/>
                </a:lnTo>
                <a:lnTo>
                  <a:pt x="1465957" y="1267124"/>
                </a:lnTo>
                <a:lnTo>
                  <a:pt x="1467148" y="1267124"/>
                </a:lnTo>
                <a:lnTo>
                  <a:pt x="1468934" y="1265933"/>
                </a:lnTo>
                <a:lnTo>
                  <a:pt x="1469529" y="1263849"/>
                </a:lnTo>
                <a:lnTo>
                  <a:pt x="1468934" y="1262063"/>
                </a:lnTo>
                <a:close/>
                <a:moveTo>
                  <a:pt x="1446312" y="1262063"/>
                </a:moveTo>
                <a:lnTo>
                  <a:pt x="1445717" y="1262659"/>
                </a:lnTo>
                <a:lnTo>
                  <a:pt x="1446312" y="1264742"/>
                </a:lnTo>
                <a:lnTo>
                  <a:pt x="1447503" y="1265933"/>
                </a:lnTo>
                <a:lnTo>
                  <a:pt x="1449586" y="1265933"/>
                </a:lnTo>
                <a:lnTo>
                  <a:pt x="1449586" y="1263254"/>
                </a:lnTo>
                <a:lnTo>
                  <a:pt x="1447503" y="1262659"/>
                </a:lnTo>
                <a:close/>
                <a:moveTo>
                  <a:pt x="1998762" y="1261468"/>
                </a:moveTo>
                <a:lnTo>
                  <a:pt x="1997571" y="1262063"/>
                </a:lnTo>
                <a:lnTo>
                  <a:pt x="1997571" y="1265338"/>
                </a:lnTo>
                <a:lnTo>
                  <a:pt x="1999357" y="1265933"/>
                </a:lnTo>
                <a:lnTo>
                  <a:pt x="1999953" y="1265338"/>
                </a:lnTo>
                <a:lnTo>
                  <a:pt x="1999953" y="1262063"/>
                </a:lnTo>
                <a:close/>
                <a:moveTo>
                  <a:pt x="857548" y="1261468"/>
                </a:moveTo>
                <a:lnTo>
                  <a:pt x="855167" y="1262659"/>
                </a:lnTo>
                <a:lnTo>
                  <a:pt x="855167" y="1264742"/>
                </a:lnTo>
                <a:lnTo>
                  <a:pt x="855762" y="1265933"/>
                </a:lnTo>
                <a:lnTo>
                  <a:pt x="856953" y="1265933"/>
                </a:lnTo>
                <a:lnTo>
                  <a:pt x="858143" y="1263849"/>
                </a:lnTo>
                <a:close/>
                <a:moveTo>
                  <a:pt x="1890415" y="1260873"/>
                </a:moveTo>
                <a:lnTo>
                  <a:pt x="1891606" y="1262063"/>
                </a:lnTo>
                <a:lnTo>
                  <a:pt x="1893392" y="1262659"/>
                </a:lnTo>
                <a:lnTo>
                  <a:pt x="1892201" y="1261468"/>
                </a:lnTo>
                <a:close/>
                <a:moveTo>
                  <a:pt x="1123950" y="1260277"/>
                </a:moveTo>
                <a:lnTo>
                  <a:pt x="1122760" y="1260873"/>
                </a:lnTo>
                <a:lnTo>
                  <a:pt x="1122164" y="1260873"/>
                </a:lnTo>
                <a:lnTo>
                  <a:pt x="1121569" y="1262063"/>
                </a:lnTo>
                <a:lnTo>
                  <a:pt x="1122760" y="1262659"/>
                </a:lnTo>
                <a:lnTo>
                  <a:pt x="1123950" y="1262659"/>
                </a:lnTo>
                <a:lnTo>
                  <a:pt x="1124546" y="1261468"/>
                </a:lnTo>
                <a:lnTo>
                  <a:pt x="1124546" y="1260873"/>
                </a:lnTo>
                <a:close/>
                <a:moveTo>
                  <a:pt x="578346" y="1260277"/>
                </a:moveTo>
                <a:lnTo>
                  <a:pt x="575965" y="1261468"/>
                </a:lnTo>
                <a:lnTo>
                  <a:pt x="575370" y="1264742"/>
                </a:lnTo>
                <a:lnTo>
                  <a:pt x="575370" y="1267124"/>
                </a:lnTo>
                <a:lnTo>
                  <a:pt x="577156" y="1269505"/>
                </a:lnTo>
                <a:lnTo>
                  <a:pt x="579537" y="1267719"/>
                </a:lnTo>
                <a:lnTo>
                  <a:pt x="580728" y="1263849"/>
                </a:lnTo>
                <a:lnTo>
                  <a:pt x="580132" y="1262063"/>
                </a:lnTo>
                <a:close/>
                <a:moveTo>
                  <a:pt x="226814" y="1260277"/>
                </a:moveTo>
                <a:lnTo>
                  <a:pt x="225028" y="1262063"/>
                </a:lnTo>
                <a:lnTo>
                  <a:pt x="226219" y="1263849"/>
                </a:lnTo>
                <a:lnTo>
                  <a:pt x="228005" y="1264742"/>
                </a:lnTo>
                <a:lnTo>
                  <a:pt x="228600" y="1263849"/>
                </a:lnTo>
                <a:lnTo>
                  <a:pt x="229493" y="1262659"/>
                </a:lnTo>
                <a:lnTo>
                  <a:pt x="228005" y="1260277"/>
                </a:lnTo>
                <a:close/>
                <a:moveTo>
                  <a:pt x="1139131" y="1259682"/>
                </a:moveTo>
                <a:lnTo>
                  <a:pt x="1138536" y="1260873"/>
                </a:lnTo>
                <a:lnTo>
                  <a:pt x="1139131" y="1261468"/>
                </a:lnTo>
                <a:lnTo>
                  <a:pt x="1139726" y="1262659"/>
                </a:lnTo>
                <a:lnTo>
                  <a:pt x="1140321" y="1261468"/>
                </a:lnTo>
                <a:lnTo>
                  <a:pt x="1141512" y="1260873"/>
                </a:lnTo>
                <a:lnTo>
                  <a:pt x="1140917" y="1260277"/>
                </a:lnTo>
                <a:lnTo>
                  <a:pt x="1140917" y="1259682"/>
                </a:lnTo>
                <a:close/>
                <a:moveTo>
                  <a:pt x="613172" y="1259682"/>
                </a:moveTo>
                <a:lnTo>
                  <a:pt x="613172" y="1263254"/>
                </a:lnTo>
                <a:lnTo>
                  <a:pt x="616744" y="1264742"/>
                </a:lnTo>
                <a:lnTo>
                  <a:pt x="619125" y="1262063"/>
                </a:lnTo>
                <a:lnTo>
                  <a:pt x="618530" y="1260277"/>
                </a:lnTo>
                <a:lnTo>
                  <a:pt x="616744" y="1259682"/>
                </a:lnTo>
                <a:close/>
                <a:moveTo>
                  <a:pt x="2518172" y="1257896"/>
                </a:moveTo>
                <a:lnTo>
                  <a:pt x="2518172" y="1260277"/>
                </a:lnTo>
                <a:lnTo>
                  <a:pt x="2518767" y="1260873"/>
                </a:lnTo>
                <a:lnTo>
                  <a:pt x="2520553" y="1260873"/>
                </a:lnTo>
                <a:lnTo>
                  <a:pt x="2524125" y="1261468"/>
                </a:lnTo>
                <a:lnTo>
                  <a:pt x="2526506" y="1261468"/>
                </a:lnTo>
                <a:lnTo>
                  <a:pt x="2524720" y="1259087"/>
                </a:lnTo>
                <a:lnTo>
                  <a:pt x="2520553" y="1257896"/>
                </a:lnTo>
                <a:close/>
                <a:moveTo>
                  <a:pt x="1432322" y="1257896"/>
                </a:moveTo>
                <a:lnTo>
                  <a:pt x="1425774" y="1262659"/>
                </a:lnTo>
                <a:lnTo>
                  <a:pt x="1428750" y="1270100"/>
                </a:lnTo>
                <a:lnTo>
                  <a:pt x="1429941" y="1271886"/>
                </a:lnTo>
                <a:lnTo>
                  <a:pt x="1431727" y="1271886"/>
                </a:lnTo>
                <a:lnTo>
                  <a:pt x="1431727" y="1268314"/>
                </a:lnTo>
                <a:lnTo>
                  <a:pt x="1430536" y="1263849"/>
                </a:lnTo>
                <a:lnTo>
                  <a:pt x="1431727" y="1261468"/>
                </a:lnTo>
                <a:close/>
                <a:moveTo>
                  <a:pt x="582811" y="1257896"/>
                </a:moveTo>
                <a:lnTo>
                  <a:pt x="585788" y="1267719"/>
                </a:lnTo>
                <a:lnTo>
                  <a:pt x="591146" y="1274267"/>
                </a:lnTo>
                <a:lnTo>
                  <a:pt x="595610" y="1275458"/>
                </a:lnTo>
                <a:lnTo>
                  <a:pt x="599182" y="1271886"/>
                </a:lnTo>
                <a:lnTo>
                  <a:pt x="599182" y="1267719"/>
                </a:lnTo>
                <a:lnTo>
                  <a:pt x="595610" y="1265933"/>
                </a:lnTo>
                <a:lnTo>
                  <a:pt x="589360" y="1262063"/>
                </a:lnTo>
                <a:close/>
                <a:moveTo>
                  <a:pt x="213420" y="1257896"/>
                </a:moveTo>
                <a:lnTo>
                  <a:pt x="212229" y="1259087"/>
                </a:lnTo>
                <a:lnTo>
                  <a:pt x="212825" y="1260277"/>
                </a:lnTo>
                <a:lnTo>
                  <a:pt x="213420" y="1260873"/>
                </a:lnTo>
                <a:lnTo>
                  <a:pt x="214610" y="1260873"/>
                </a:lnTo>
                <a:lnTo>
                  <a:pt x="216694" y="1260277"/>
                </a:lnTo>
                <a:lnTo>
                  <a:pt x="215206" y="1258491"/>
                </a:lnTo>
                <a:lnTo>
                  <a:pt x="214015" y="1257896"/>
                </a:lnTo>
                <a:close/>
                <a:moveTo>
                  <a:pt x="2544961" y="1257301"/>
                </a:moveTo>
                <a:lnTo>
                  <a:pt x="2543770" y="1259087"/>
                </a:lnTo>
                <a:lnTo>
                  <a:pt x="2545556" y="1260873"/>
                </a:lnTo>
                <a:lnTo>
                  <a:pt x="2546152" y="1260277"/>
                </a:lnTo>
                <a:lnTo>
                  <a:pt x="2545556" y="1258491"/>
                </a:lnTo>
                <a:close/>
                <a:moveTo>
                  <a:pt x="885528" y="1257301"/>
                </a:moveTo>
                <a:lnTo>
                  <a:pt x="881956" y="1261468"/>
                </a:lnTo>
                <a:lnTo>
                  <a:pt x="887016" y="1261468"/>
                </a:lnTo>
                <a:lnTo>
                  <a:pt x="891183" y="1260277"/>
                </a:lnTo>
                <a:lnTo>
                  <a:pt x="891183" y="1259087"/>
                </a:lnTo>
                <a:lnTo>
                  <a:pt x="889992" y="1258491"/>
                </a:lnTo>
                <a:close/>
                <a:moveTo>
                  <a:pt x="2268141" y="1256706"/>
                </a:moveTo>
                <a:lnTo>
                  <a:pt x="2266950" y="1257301"/>
                </a:lnTo>
                <a:lnTo>
                  <a:pt x="2265760" y="1257301"/>
                </a:lnTo>
                <a:lnTo>
                  <a:pt x="2265164" y="1257896"/>
                </a:lnTo>
                <a:lnTo>
                  <a:pt x="2264569" y="1257896"/>
                </a:lnTo>
                <a:lnTo>
                  <a:pt x="2263974" y="1258491"/>
                </a:lnTo>
                <a:lnTo>
                  <a:pt x="2262188" y="1259087"/>
                </a:lnTo>
                <a:lnTo>
                  <a:pt x="2259509" y="1260277"/>
                </a:lnTo>
                <a:lnTo>
                  <a:pt x="2258913" y="1262063"/>
                </a:lnTo>
                <a:lnTo>
                  <a:pt x="2258913" y="1263254"/>
                </a:lnTo>
                <a:lnTo>
                  <a:pt x="2260699" y="1262063"/>
                </a:lnTo>
                <a:lnTo>
                  <a:pt x="2262188" y="1260873"/>
                </a:lnTo>
                <a:lnTo>
                  <a:pt x="2265164" y="1259087"/>
                </a:lnTo>
                <a:lnTo>
                  <a:pt x="2266355" y="1257896"/>
                </a:lnTo>
                <a:lnTo>
                  <a:pt x="2267545" y="1257301"/>
                </a:lnTo>
                <a:close/>
                <a:moveTo>
                  <a:pt x="1167706" y="1255515"/>
                </a:moveTo>
                <a:lnTo>
                  <a:pt x="1165325" y="1256706"/>
                </a:lnTo>
                <a:lnTo>
                  <a:pt x="1165325" y="1257896"/>
                </a:lnTo>
                <a:lnTo>
                  <a:pt x="1169194" y="1259682"/>
                </a:lnTo>
                <a:lnTo>
                  <a:pt x="1170385" y="1257301"/>
                </a:lnTo>
                <a:close/>
                <a:moveTo>
                  <a:pt x="2048768" y="1253729"/>
                </a:moveTo>
                <a:lnTo>
                  <a:pt x="2046982" y="1257896"/>
                </a:lnTo>
                <a:lnTo>
                  <a:pt x="2046982" y="1260873"/>
                </a:lnTo>
                <a:lnTo>
                  <a:pt x="2045792" y="1264742"/>
                </a:lnTo>
                <a:lnTo>
                  <a:pt x="2044601" y="1267719"/>
                </a:lnTo>
                <a:lnTo>
                  <a:pt x="2044006" y="1268314"/>
                </a:lnTo>
                <a:lnTo>
                  <a:pt x="2043410" y="1269505"/>
                </a:lnTo>
                <a:lnTo>
                  <a:pt x="2037160" y="1269505"/>
                </a:lnTo>
                <a:lnTo>
                  <a:pt x="2032992" y="1266528"/>
                </a:lnTo>
                <a:lnTo>
                  <a:pt x="2027932" y="1265338"/>
                </a:lnTo>
                <a:lnTo>
                  <a:pt x="2024360" y="1260277"/>
                </a:lnTo>
                <a:lnTo>
                  <a:pt x="2021979" y="1262063"/>
                </a:lnTo>
                <a:lnTo>
                  <a:pt x="2020789" y="1267124"/>
                </a:lnTo>
                <a:lnTo>
                  <a:pt x="2023765" y="1269505"/>
                </a:lnTo>
                <a:lnTo>
                  <a:pt x="2026146" y="1271291"/>
                </a:lnTo>
                <a:lnTo>
                  <a:pt x="2027932" y="1268909"/>
                </a:lnTo>
                <a:lnTo>
                  <a:pt x="2031206" y="1269505"/>
                </a:lnTo>
                <a:lnTo>
                  <a:pt x="2031206" y="1273077"/>
                </a:lnTo>
                <a:lnTo>
                  <a:pt x="2030611" y="1276649"/>
                </a:lnTo>
                <a:lnTo>
                  <a:pt x="2032992" y="1279327"/>
                </a:lnTo>
                <a:lnTo>
                  <a:pt x="2035969" y="1281113"/>
                </a:lnTo>
                <a:lnTo>
                  <a:pt x="2037755" y="1279923"/>
                </a:lnTo>
                <a:lnTo>
                  <a:pt x="2038350" y="1277541"/>
                </a:lnTo>
                <a:lnTo>
                  <a:pt x="2036564" y="1276053"/>
                </a:lnTo>
                <a:lnTo>
                  <a:pt x="2035969" y="1274267"/>
                </a:lnTo>
                <a:lnTo>
                  <a:pt x="2037160" y="1272481"/>
                </a:lnTo>
                <a:lnTo>
                  <a:pt x="2040731" y="1271886"/>
                </a:lnTo>
                <a:lnTo>
                  <a:pt x="2044006" y="1270695"/>
                </a:lnTo>
                <a:lnTo>
                  <a:pt x="2046387" y="1270695"/>
                </a:lnTo>
                <a:lnTo>
                  <a:pt x="2047578" y="1267719"/>
                </a:lnTo>
                <a:lnTo>
                  <a:pt x="2049959" y="1266528"/>
                </a:lnTo>
                <a:lnTo>
                  <a:pt x="2052340" y="1265933"/>
                </a:lnTo>
                <a:lnTo>
                  <a:pt x="2051745" y="1259682"/>
                </a:lnTo>
                <a:close/>
                <a:moveTo>
                  <a:pt x="1314153" y="1253134"/>
                </a:moveTo>
                <a:lnTo>
                  <a:pt x="1311771" y="1255515"/>
                </a:lnTo>
                <a:lnTo>
                  <a:pt x="1313557" y="1254920"/>
                </a:lnTo>
                <a:lnTo>
                  <a:pt x="1315343" y="1254920"/>
                </a:lnTo>
                <a:lnTo>
                  <a:pt x="1316534" y="1256110"/>
                </a:lnTo>
                <a:lnTo>
                  <a:pt x="1317724" y="1256110"/>
                </a:lnTo>
                <a:lnTo>
                  <a:pt x="1316534" y="1253729"/>
                </a:lnTo>
                <a:close/>
                <a:moveTo>
                  <a:pt x="1153121" y="1251943"/>
                </a:moveTo>
                <a:lnTo>
                  <a:pt x="1152525" y="1252538"/>
                </a:lnTo>
                <a:lnTo>
                  <a:pt x="1151335" y="1254920"/>
                </a:lnTo>
                <a:lnTo>
                  <a:pt x="1151335" y="1256706"/>
                </a:lnTo>
                <a:lnTo>
                  <a:pt x="1152525" y="1256706"/>
                </a:lnTo>
                <a:lnTo>
                  <a:pt x="1153121" y="1255515"/>
                </a:lnTo>
                <a:lnTo>
                  <a:pt x="1154907" y="1255515"/>
                </a:lnTo>
                <a:lnTo>
                  <a:pt x="1156395" y="1254324"/>
                </a:lnTo>
                <a:lnTo>
                  <a:pt x="1156990" y="1254324"/>
                </a:lnTo>
                <a:lnTo>
                  <a:pt x="1156990" y="1253729"/>
                </a:lnTo>
                <a:lnTo>
                  <a:pt x="1155502" y="1252538"/>
                </a:lnTo>
                <a:lnTo>
                  <a:pt x="1153716" y="1251943"/>
                </a:lnTo>
                <a:close/>
                <a:moveTo>
                  <a:pt x="1270099" y="1251050"/>
                </a:moveTo>
                <a:lnTo>
                  <a:pt x="1268909" y="1253134"/>
                </a:lnTo>
                <a:lnTo>
                  <a:pt x="1270099" y="1254324"/>
                </a:lnTo>
                <a:lnTo>
                  <a:pt x="1272183" y="1253729"/>
                </a:lnTo>
                <a:lnTo>
                  <a:pt x="1273969" y="1253729"/>
                </a:lnTo>
                <a:lnTo>
                  <a:pt x="1275160" y="1254920"/>
                </a:lnTo>
                <a:lnTo>
                  <a:pt x="1276946" y="1254920"/>
                </a:lnTo>
                <a:lnTo>
                  <a:pt x="1276946" y="1253134"/>
                </a:lnTo>
                <a:lnTo>
                  <a:pt x="1275160" y="1251943"/>
                </a:lnTo>
                <a:lnTo>
                  <a:pt x="1272183" y="1251943"/>
                </a:lnTo>
                <a:close/>
                <a:moveTo>
                  <a:pt x="1191518" y="1251050"/>
                </a:moveTo>
                <a:lnTo>
                  <a:pt x="1190328" y="1253729"/>
                </a:lnTo>
                <a:lnTo>
                  <a:pt x="1188542" y="1256706"/>
                </a:lnTo>
                <a:lnTo>
                  <a:pt x="1187351" y="1257896"/>
                </a:lnTo>
                <a:lnTo>
                  <a:pt x="1187946" y="1259087"/>
                </a:lnTo>
                <a:lnTo>
                  <a:pt x="1191518" y="1259682"/>
                </a:lnTo>
                <a:lnTo>
                  <a:pt x="1195388" y="1255515"/>
                </a:lnTo>
                <a:lnTo>
                  <a:pt x="1195388" y="1254920"/>
                </a:lnTo>
                <a:lnTo>
                  <a:pt x="1194793" y="1251943"/>
                </a:lnTo>
                <a:close/>
                <a:moveTo>
                  <a:pt x="1910358" y="1250455"/>
                </a:moveTo>
                <a:lnTo>
                  <a:pt x="1909763" y="1252538"/>
                </a:lnTo>
                <a:lnTo>
                  <a:pt x="1910358" y="1254324"/>
                </a:lnTo>
                <a:lnTo>
                  <a:pt x="1913335" y="1254324"/>
                </a:lnTo>
                <a:lnTo>
                  <a:pt x="1913335" y="1252538"/>
                </a:lnTo>
                <a:lnTo>
                  <a:pt x="1912739" y="1250455"/>
                </a:lnTo>
                <a:close/>
                <a:moveTo>
                  <a:pt x="676573" y="1250455"/>
                </a:moveTo>
                <a:lnTo>
                  <a:pt x="725389" y="1251943"/>
                </a:lnTo>
                <a:lnTo>
                  <a:pt x="750392" y="1251943"/>
                </a:lnTo>
                <a:lnTo>
                  <a:pt x="775395" y="1250455"/>
                </a:lnTo>
                <a:lnTo>
                  <a:pt x="786408" y="1251943"/>
                </a:lnTo>
                <a:lnTo>
                  <a:pt x="787003" y="1270695"/>
                </a:lnTo>
                <a:lnTo>
                  <a:pt x="759619" y="1270695"/>
                </a:lnTo>
                <a:lnTo>
                  <a:pt x="709613" y="1269505"/>
                </a:lnTo>
                <a:lnTo>
                  <a:pt x="684610" y="1272481"/>
                </a:lnTo>
                <a:lnTo>
                  <a:pt x="681931" y="1274863"/>
                </a:lnTo>
                <a:lnTo>
                  <a:pt x="683419" y="1281113"/>
                </a:lnTo>
                <a:lnTo>
                  <a:pt x="680740" y="1295699"/>
                </a:lnTo>
                <a:lnTo>
                  <a:pt x="680740" y="1296889"/>
                </a:lnTo>
                <a:lnTo>
                  <a:pt x="668536" y="1297484"/>
                </a:lnTo>
                <a:lnTo>
                  <a:pt x="660797" y="1296889"/>
                </a:lnTo>
                <a:lnTo>
                  <a:pt x="660797" y="1278137"/>
                </a:lnTo>
                <a:lnTo>
                  <a:pt x="661988" y="1263849"/>
                </a:lnTo>
                <a:lnTo>
                  <a:pt x="663774" y="1251943"/>
                </a:lnTo>
                <a:close/>
                <a:moveTo>
                  <a:pt x="242292" y="1249859"/>
                </a:moveTo>
                <a:lnTo>
                  <a:pt x="237828" y="1252538"/>
                </a:lnTo>
                <a:lnTo>
                  <a:pt x="238423" y="1253729"/>
                </a:lnTo>
                <a:lnTo>
                  <a:pt x="239018" y="1256110"/>
                </a:lnTo>
                <a:lnTo>
                  <a:pt x="243483" y="1256110"/>
                </a:lnTo>
                <a:lnTo>
                  <a:pt x="246460" y="1252538"/>
                </a:lnTo>
                <a:close/>
                <a:moveTo>
                  <a:pt x="2021979" y="1249264"/>
                </a:moveTo>
                <a:lnTo>
                  <a:pt x="2020789" y="1249859"/>
                </a:lnTo>
                <a:lnTo>
                  <a:pt x="2020193" y="1251050"/>
                </a:lnTo>
                <a:lnTo>
                  <a:pt x="2020193" y="1252538"/>
                </a:lnTo>
                <a:lnTo>
                  <a:pt x="2021384" y="1253729"/>
                </a:lnTo>
                <a:lnTo>
                  <a:pt x="2023170" y="1256706"/>
                </a:lnTo>
                <a:lnTo>
                  <a:pt x="2025551" y="1259087"/>
                </a:lnTo>
                <a:lnTo>
                  <a:pt x="2026146" y="1259087"/>
                </a:lnTo>
                <a:lnTo>
                  <a:pt x="2026146" y="1258491"/>
                </a:lnTo>
                <a:lnTo>
                  <a:pt x="2025551" y="1254920"/>
                </a:lnTo>
                <a:lnTo>
                  <a:pt x="2023765" y="1249264"/>
                </a:lnTo>
                <a:close/>
                <a:moveTo>
                  <a:pt x="1999953" y="1249264"/>
                </a:moveTo>
                <a:lnTo>
                  <a:pt x="1998762" y="1254920"/>
                </a:lnTo>
                <a:lnTo>
                  <a:pt x="1999357" y="1259682"/>
                </a:lnTo>
                <a:lnTo>
                  <a:pt x="1999953" y="1254920"/>
                </a:lnTo>
                <a:close/>
                <a:moveTo>
                  <a:pt x="2530376" y="1247478"/>
                </a:moveTo>
                <a:lnTo>
                  <a:pt x="2529781" y="1248074"/>
                </a:lnTo>
                <a:lnTo>
                  <a:pt x="2530971" y="1249264"/>
                </a:lnTo>
                <a:lnTo>
                  <a:pt x="2533353" y="1249859"/>
                </a:lnTo>
                <a:lnTo>
                  <a:pt x="2532757" y="1248074"/>
                </a:lnTo>
                <a:lnTo>
                  <a:pt x="2530971" y="1247478"/>
                </a:lnTo>
                <a:close/>
                <a:moveTo>
                  <a:pt x="1976735" y="1247478"/>
                </a:moveTo>
                <a:lnTo>
                  <a:pt x="1975545" y="1248669"/>
                </a:lnTo>
                <a:lnTo>
                  <a:pt x="1975545" y="1249859"/>
                </a:lnTo>
                <a:lnTo>
                  <a:pt x="1976735" y="1251050"/>
                </a:lnTo>
                <a:lnTo>
                  <a:pt x="1979414" y="1254920"/>
                </a:lnTo>
                <a:lnTo>
                  <a:pt x="1982391" y="1257301"/>
                </a:lnTo>
                <a:lnTo>
                  <a:pt x="1984772" y="1257301"/>
                </a:lnTo>
                <a:lnTo>
                  <a:pt x="1985367" y="1254920"/>
                </a:lnTo>
                <a:lnTo>
                  <a:pt x="1987153" y="1253134"/>
                </a:lnTo>
                <a:lnTo>
                  <a:pt x="1986558" y="1249264"/>
                </a:lnTo>
                <a:lnTo>
                  <a:pt x="1984772" y="1247478"/>
                </a:lnTo>
                <a:lnTo>
                  <a:pt x="1982391" y="1248669"/>
                </a:lnTo>
                <a:lnTo>
                  <a:pt x="1978819" y="1248669"/>
                </a:lnTo>
                <a:close/>
                <a:moveTo>
                  <a:pt x="1184970" y="1246883"/>
                </a:moveTo>
                <a:lnTo>
                  <a:pt x="1184375" y="1247478"/>
                </a:lnTo>
                <a:lnTo>
                  <a:pt x="1183184" y="1248074"/>
                </a:lnTo>
                <a:lnTo>
                  <a:pt x="1183184" y="1249859"/>
                </a:lnTo>
                <a:lnTo>
                  <a:pt x="1184375" y="1251050"/>
                </a:lnTo>
                <a:lnTo>
                  <a:pt x="1185565" y="1251050"/>
                </a:lnTo>
                <a:lnTo>
                  <a:pt x="1186160" y="1250455"/>
                </a:lnTo>
                <a:close/>
                <a:moveTo>
                  <a:pt x="191096" y="1246883"/>
                </a:moveTo>
                <a:lnTo>
                  <a:pt x="190203" y="1249264"/>
                </a:lnTo>
                <a:lnTo>
                  <a:pt x="191691" y="1251050"/>
                </a:lnTo>
                <a:lnTo>
                  <a:pt x="193477" y="1253729"/>
                </a:lnTo>
                <a:lnTo>
                  <a:pt x="194667" y="1251943"/>
                </a:lnTo>
                <a:lnTo>
                  <a:pt x="195263" y="1249859"/>
                </a:lnTo>
                <a:lnTo>
                  <a:pt x="194667" y="1247478"/>
                </a:lnTo>
                <a:lnTo>
                  <a:pt x="192286" y="1246883"/>
                </a:lnTo>
                <a:close/>
                <a:moveTo>
                  <a:pt x="2009775" y="1245692"/>
                </a:moveTo>
                <a:lnTo>
                  <a:pt x="2007989" y="1249264"/>
                </a:lnTo>
                <a:lnTo>
                  <a:pt x="2010371" y="1252538"/>
                </a:lnTo>
                <a:lnTo>
                  <a:pt x="2009180" y="1254324"/>
                </a:lnTo>
                <a:lnTo>
                  <a:pt x="2007394" y="1256706"/>
                </a:lnTo>
                <a:lnTo>
                  <a:pt x="2011561" y="1255515"/>
                </a:lnTo>
                <a:close/>
                <a:moveTo>
                  <a:pt x="605731" y="1245692"/>
                </a:moveTo>
                <a:lnTo>
                  <a:pt x="604540" y="1252538"/>
                </a:lnTo>
                <a:lnTo>
                  <a:pt x="604540" y="1259087"/>
                </a:lnTo>
                <a:lnTo>
                  <a:pt x="602754" y="1262659"/>
                </a:lnTo>
                <a:lnTo>
                  <a:pt x="603945" y="1268314"/>
                </a:lnTo>
                <a:lnTo>
                  <a:pt x="605731" y="1264742"/>
                </a:lnTo>
                <a:lnTo>
                  <a:pt x="607814" y="1261468"/>
                </a:lnTo>
                <a:lnTo>
                  <a:pt x="606326" y="1259087"/>
                </a:lnTo>
                <a:lnTo>
                  <a:pt x="609600" y="1252538"/>
                </a:lnTo>
                <a:close/>
                <a:moveTo>
                  <a:pt x="2539901" y="1245097"/>
                </a:moveTo>
                <a:lnTo>
                  <a:pt x="2538115" y="1246288"/>
                </a:lnTo>
                <a:lnTo>
                  <a:pt x="2537520" y="1248669"/>
                </a:lnTo>
                <a:lnTo>
                  <a:pt x="2538115" y="1249264"/>
                </a:lnTo>
                <a:lnTo>
                  <a:pt x="2539306" y="1248669"/>
                </a:lnTo>
                <a:lnTo>
                  <a:pt x="2540794" y="1246883"/>
                </a:lnTo>
                <a:close/>
                <a:moveTo>
                  <a:pt x="1928217" y="1244502"/>
                </a:moveTo>
                <a:lnTo>
                  <a:pt x="1928217" y="1245097"/>
                </a:lnTo>
                <a:lnTo>
                  <a:pt x="1928813" y="1247478"/>
                </a:lnTo>
                <a:lnTo>
                  <a:pt x="1931194" y="1249859"/>
                </a:lnTo>
                <a:lnTo>
                  <a:pt x="1931789" y="1249859"/>
                </a:lnTo>
                <a:lnTo>
                  <a:pt x="1932980" y="1251943"/>
                </a:lnTo>
                <a:lnTo>
                  <a:pt x="1934766" y="1251943"/>
                </a:lnTo>
                <a:lnTo>
                  <a:pt x="1934766" y="1249859"/>
                </a:lnTo>
                <a:lnTo>
                  <a:pt x="1932385" y="1249264"/>
                </a:lnTo>
                <a:lnTo>
                  <a:pt x="1931789" y="1248074"/>
                </a:lnTo>
                <a:lnTo>
                  <a:pt x="1931194" y="1247478"/>
                </a:lnTo>
                <a:lnTo>
                  <a:pt x="1930599" y="1245692"/>
                </a:lnTo>
                <a:lnTo>
                  <a:pt x="1928813" y="1244502"/>
                </a:lnTo>
                <a:close/>
                <a:moveTo>
                  <a:pt x="1290935" y="1244502"/>
                </a:moveTo>
                <a:lnTo>
                  <a:pt x="1292126" y="1246883"/>
                </a:lnTo>
                <a:lnTo>
                  <a:pt x="1292126" y="1251943"/>
                </a:lnTo>
                <a:lnTo>
                  <a:pt x="1294507" y="1252538"/>
                </a:lnTo>
                <a:lnTo>
                  <a:pt x="1296591" y="1250455"/>
                </a:lnTo>
                <a:lnTo>
                  <a:pt x="1296591" y="1249859"/>
                </a:lnTo>
                <a:lnTo>
                  <a:pt x="1295103" y="1245692"/>
                </a:lnTo>
                <a:close/>
                <a:moveTo>
                  <a:pt x="596206" y="1243906"/>
                </a:moveTo>
                <a:lnTo>
                  <a:pt x="589955" y="1245097"/>
                </a:lnTo>
                <a:lnTo>
                  <a:pt x="591146" y="1256706"/>
                </a:lnTo>
                <a:lnTo>
                  <a:pt x="594420" y="1253134"/>
                </a:lnTo>
                <a:lnTo>
                  <a:pt x="591146" y="1248074"/>
                </a:lnTo>
                <a:lnTo>
                  <a:pt x="593527" y="1246288"/>
                </a:lnTo>
                <a:close/>
                <a:moveTo>
                  <a:pt x="1428155" y="1243311"/>
                </a:moveTo>
                <a:lnTo>
                  <a:pt x="1424583" y="1245692"/>
                </a:lnTo>
                <a:lnTo>
                  <a:pt x="1420714" y="1248669"/>
                </a:lnTo>
                <a:lnTo>
                  <a:pt x="1417737" y="1248669"/>
                </a:lnTo>
                <a:lnTo>
                  <a:pt x="1414165" y="1249264"/>
                </a:lnTo>
                <a:lnTo>
                  <a:pt x="1410593" y="1250455"/>
                </a:lnTo>
                <a:lnTo>
                  <a:pt x="1409700" y="1254324"/>
                </a:lnTo>
                <a:lnTo>
                  <a:pt x="1411189" y="1256110"/>
                </a:lnTo>
                <a:lnTo>
                  <a:pt x="1413570" y="1255515"/>
                </a:lnTo>
                <a:lnTo>
                  <a:pt x="1419523" y="1253134"/>
                </a:lnTo>
                <a:lnTo>
                  <a:pt x="1425178" y="1250455"/>
                </a:lnTo>
                <a:lnTo>
                  <a:pt x="1426369" y="1248669"/>
                </a:lnTo>
                <a:lnTo>
                  <a:pt x="1427560" y="1247478"/>
                </a:lnTo>
                <a:lnTo>
                  <a:pt x="1430536" y="1249859"/>
                </a:lnTo>
                <a:lnTo>
                  <a:pt x="1434108" y="1249859"/>
                </a:lnTo>
                <a:lnTo>
                  <a:pt x="1432322" y="1244502"/>
                </a:lnTo>
                <a:close/>
                <a:moveTo>
                  <a:pt x="1249561" y="1243311"/>
                </a:moveTo>
                <a:lnTo>
                  <a:pt x="1247775" y="1243906"/>
                </a:lnTo>
                <a:lnTo>
                  <a:pt x="1247775" y="1245097"/>
                </a:lnTo>
                <a:lnTo>
                  <a:pt x="1248371" y="1245692"/>
                </a:lnTo>
                <a:lnTo>
                  <a:pt x="1248371" y="1246883"/>
                </a:lnTo>
                <a:lnTo>
                  <a:pt x="1250752" y="1244502"/>
                </a:lnTo>
                <a:close/>
                <a:moveTo>
                  <a:pt x="1136750" y="1243311"/>
                </a:moveTo>
                <a:lnTo>
                  <a:pt x="1135559" y="1245692"/>
                </a:lnTo>
                <a:lnTo>
                  <a:pt x="1136750" y="1246883"/>
                </a:lnTo>
                <a:lnTo>
                  <a:pt x="1137940" y="1246883"/>
                </a:lnTo>
                <a:lnTo>
                  <a:pt x="1139131" y="1244502"/>
                </a:lnTo>
                <a:lnTo>
                  <a:pt x="1138536" y="1243311"/>
                </a:lnTo>
                <a:close/>
                <a:moveTo>
                  <a:pt x="2553593" y="1241525"/>
                </a:moveTo>
                <a:lnTo>
                  <a:pt x="2552105" y="1243311"/>
                </a:lnTo>
                <a:lnTo>
                  <a:pt x="2552700" y="1245692"/>
                </a:lnTo>
                <a:lnTo>
                  <a:pt x="2555379" y="1246288"/>
                </a:lnTo>
                <a:lnTo>
                  <a:pt x="2556570" y="1245692"/>
                </a:lnTo>
                <a:lnTo>
                  <a:pt x="2555974" y="1243311"/>
                </a:lnTo>
                <a:close/>
                <a:moveTo>
                  <a:pt x="1989535" y="1241525"/>
                </a:moveTo>
                <a:lnTo>
                  <a:pt x="1987749" y="1243906"/>
                </a:lnTo>
                <a:lnTo>
                  <a:pt x="1988344" y="1245097"/>
                </a:lnTo>
                <a:lnTo>
                  <a:pt x="1992809" y="1245097"/>
                </a:lnTo>
                <a:lnTo>
                  <a:pt x="1992809" y="1242716"/>
                </a:lnTo>
                <a:close/>
                <a:moveTo>
                  <a:pt x="203895" y="1240930"/>
                </a:moveTo>
                <a:lnTo>
                  <a:pt x="201216" y="1242120"/>
                </a:lnTo>
                <a:lnTo>
                  <a:pt x="200025" y="1245692"/>
                </a:lnTo>
                <a:lnTo>
                  <a:pt x="201216" y="1247478"/>
                </a:lnTo>
                <a:lnTo>
                  <a:pt x="202407" y="1250455"/>
                </a:lnTo>
                <a:lnTo>
                  <a:pt x="205681" y="1248074"/>
                </a:lnTo>
                <a:lnTo>
                  <a:pt x="206871" y="1244502"/>
                </a:lnTo>
                <a:lnTo>
                  <a:pt x="205681" y="1242716"/>
                </a:lnTo>
                <a:close/>
                <a:moveTo>
                  <a:pt x="1325166" y="1240334"/>
                </a:moveTo>
                <a:lnTo>
                  <a:pt x="1323380" y="1240930"/>
                </a:lnTo>
                <a:lnTo>
                  <a:pt x="1323975" y="1242120"/>
                </a:lnTo>
                <a:lnTo>
                  <a:pt x="1325166" y="1243311"/>
                </a:lnTo>
                <a:lnTo>
                  <a:pt x="1327547" y="1243906"/>
                </a:lnTo>
                <a:lnTo>
                  <a:pt x="1328142" y="1242716"/>
                </a:lnTo>
                <a:lnTo>
                  <a:pt x="1327547" y="1240930"/>
                </a:lnTo>
                <a:close/>
                <a:moveTo>
                  <a:pt x="1190328" y="1240334"/>
                </a:moveTo>
                <a:lnTo>
                  <a:pt x="1188542" y="1241525"/>
                </a:lnTo>
                <a:lnTo>
                  <a:pt x="1189137" y="1243311"/>
                </a:lnTo>
                <a:lnTo>
                  <a:pt x="1191518" y="1243906"/>
                </a:lnTo>
                <a:lnTo>
                  <a:pt x="1191518" y="1244502"/>
                </a:lnTo>
                <a:lnTo>
                  <a:pt x="1192114" y="1244502"/>
                </a:lnTo>
                <a:lnTo>
                  <a:pt x="1195388" y="1245692"/>
                </a:lnTo>
                <a:lnTo>
                  <a:pt x="1197769" y="1245097"/>
                </a:lnTo>
                <a:lnTo>
                  <a:pt x="1198364" y="1244502"/>
                </a:lnTo>
                <a:lnTo>
                  <a:pt x="1198364" y="1243311"/>
                </a:lnTo>
                <a:lnTo>
                  <a:pt x="1196579" y="1242120"/>
                </a:lnTo>
                <a:lnTo>
                  <a:pt x="1193900" y="1242716"/>
                </a:lnTo>
                <a:lnTo>
                  <a:pt x="1192709" y="1242120"/>
                </a:lnTo>
                <a:lnTo>
                  <a:pt x="1192114" y="1242120"/>
                </a:lnTo>
                <a:close/>
                <a:moveTo>
                  <a:pt x="1178719" y="1239739"/>
                </a:moveTo>
                <a:lnTo>
                  <a:pt x="1175147" y="1240930"/>
                </a:lnTo>
                <a:lnTo>
                  <a:pt x="1170385" y="1243311"/>
                </a:lnTo>
                <a:lnTo>
                  <a:pt x="1169789" y="1243906"/>
                </a:lnTo>
                <a:lnTo>
                  <a:pt x="1170980" y="1245097"/>
                </a:lnTo>
                <a:lnTo>
                  <a:pt x="1172766" y="1245097"/>
                </a:lnTo>
                <a:lnTo>
                  <a:pt x="1174552" y="1245692"/>
                </a:lnTo>
                <a:lnTo>
                  <a:pt x="1175743" y="1246883"/>
                </a:lnTo>
                <a:lnTo>
                  <a:pt x="1177528" y="1248074"/>
                </a:lnTo>
                <a:lnTo>
                  <a:pt x="1179910" y="1246883"/>
                </a:lnTo>
                <a:lnTo>
                  <a:pt x="1181993" y="1245097"/>
                </a:lnTo>
                <a:lnTo>
                  <a:pt x="1180505" y="1242716"/>
                </a:lnTo>
                <a:lnTo>
                  <a:pt x="1180505" y="1240334"/>
                </a:lnTo>
                <a:close/>
                <a:moveTo>
                  <a:pt x="1406724" y="1239144"/>
                </a:moveTo>
                <a:lnTo>
                  <a:pt x="1404938" y="1239739"/>
                </a:lnTo>
                <a:lnTo>
                  <a:pt x="1405533" y="1240930"/>
                </a:lnTo>
                <a:lnTo>
                  <a:pt x="1407319" y="1243311"/>
                </a:lnTo>
                <a:lnTo>
                  <a:pt x="1410593" y="1243906"/>
                </a:lnTo>
                <a:lnTo>
                  <a:pt x="1411189" y="1242120"/>
                </a:lnTo>
                <a:lnTo>
                  <a:pt x="1411189" y="1240930"/>
                </a:lnTo>
                <a:lnTo>
                  <a:pt x="1409105" y="1239144"/>
                </a:lnTo>
                <a:close/>
                <a:moveTo>
                  <a:pt x="615553" y="1239144"/>
                </a:moveTo>
                <a:lnTo>
                  <a:pt x="613172" y="1242716"/>
                </a:lnTo>
                <a:lnTo>
                  <a:pt x="613172" y="1246288"/>
                </a:lnTo>
                <a:lnTo>
                  <a:pt x="614958" y="1247478"/>
                </a:lnTo>
                <a:lnTo>
                  <a:pt x="616149" y="1246883"/>
                </a:lnTo>
                <a:lnTo>
                  <a:pt x="616149" y="1243311"/>
                </a:lnTo>
                <a:close/>
                <a:moveTo>
                  <a:pt x="2056210" y="1238251"/>
                </a:moveTo>
                <a:lnTo>
                  <a:pt x="2054126" y="1240334"/>
                </a:lnTo>
                <a:lnTo>
                  <a:pt x="2053531" y="1240334"/>
                </a:lnTo>
                <a:lnTo>
                  <a:pt x="2052340" y="1240930"/>
                </a:lnTo>
                <a:lnTo>
                  <a:pt x="2050554" y="1239739"/>
                </a:lnTo>
                <a:lnTo>
                  <a:pt x="2048768" y="1242120"/>
                </a:lnTo>
                <a:lnTo>
                  <a:pt x="2049959" y="1243906"/>
                </a:lnTo>
                <a:lnTo>
                  <a:pt x="2052340" y="1243311"/>
                </a:lnTo>
                <a:lnTo>
                  <a:pt x="2052935" y="1243311"/>
                </a:lnTo>
                <a:lnTo>
                  <a:pt x="2053531" y="1243906"/>
                </a:lnTo>
                <a:lnTo>
                  <a:pt x="2056805" y="1243906"/>
                </a:lnTo>
                <a:lnTo>
                  <a:pt x="2058591" y="1241525"/>
                </a:lnTo>
                <a:lnTo>
                  <a:pt x="2059186" y="1240334"/>
                </a:lnTo>
                <a:lnTo>
                  <a:pt x="2058591" y="1239144"/>
                </a:lnTo>
                <a:close/>
                <a:moveTo>
                  <a:pt x="242292" y="1238251"/>
                </a:moveTo>
                <a:lnTo>
                  <a:pt x="242292" y="1242716"/>
                </a:lnTo>
                <a:lnTo>
                  <a:pt x="245864" y="1243906"/>
                </a:lnTo>
                <a:lnTo>
                  <a:pt x="248246" y="1240930"/>
                </a:lnTo>
                <a:lnTo>
                  <a:pt x="247650" y="1239144"/>
                </a:lnTo>
                <a:lnTo>
                  <a:pt x="245864" y="1238251"/>
                </a:lnTo>
                <a:close/>
                <a:moveTo>
                  <a:pt x="572989" y="1237656"/>
                </a:moveTo>
                <a:lnTo>
                  <a:pt x="571798" y="1239144"/>
                </a:lnTo>
                <a:lnTo>
                  <a:pt x="572989" y="1243906"/>
                </a:lnTo>
                <a:lnTo>
                  <a:pt x="573584" y="1248074"/>
                </a:lnTo>
                <a:lnTo>
                  <a:pt x="574179" y="1250455"/>
                </a:lnTo>
                <a:lnTo>
                  <a:pt x="575965" y="1251050"/>
                </a:lnTo>
                <a:lnTo>
                  <a:pt x="577751" y="1250455"/>
                </a:lnTo>
                <a:lnTo>
                  <a:pt x="578942" y="1249264"/>
                </a:lnTo>
                <a:lnTo>
                  <a:pt x="578942" y="1246883"/>
                </a:lnTo>
                <a:lnTo>
                  <a:pt x="577751" y="1245692"/>
                </a:lnTo>
                <a:lnTo>
                  <a:pt x="575370" y="1242120"/>
                </a:lnTo>
                <a:close/>
                <a:moveTo>
                  <a:pt x="208062" y="1237656"/>
                </a:moveTo>
                <a:lnTo>
                  <a:pt x="212229" y="1248074"/>
                </a:lnTo>
                <a:lnTo>
                  <a:pt x="218480" y="1255515"/>
                </a:lnTo>
                <a:lnTo>
                  <a:pt x="223242" y="1256110"/>
                </a:lnTo>
                <a:lnTo>
                  <a:pt x="226814" y="1251943"/>
                </a:lnTo>
                <a:lnTo>
                  <a:pt x="226814" y="1247478"/>
                </a:lnTo>
                <a:lnTo>
                  <a:pt x="215801" y="1242120"/>
                </a:lnTo>
                <a:close/>
                <a:moveTo>
                  <a:pt x="1443335" y="1236465"/>
                </a:moveTo>
                <a:lnTo>
                  <a:pt x="1441549" y="1239144"/>
                </a:lnTo>
                <a:lnTo>
                  <a:pt x="1442740" y="1242716"/>
                </a:lnTo>
                <a:lnTo>
                  <a:pt x="1443931" y="1245097"/>
                </a:lnTo>
                <a:lnTo>
                  <a:pt x="1446312" y="1245097"/>
                </a:lnTo>
                <a:lnTo>
                  <a:pt x="1447503" y="1242716"/>
                </a:lnTo>
                <a:lnTo>
                  <a:pt x="1446907" y="1239739"/>
                </a:lnTo>
                <a:lnTo>
                  <a:pt x="1445717" y="1237060"/>
                </a:lnTo>
                <a:close/>
                <a:moveTo>
                  <a:pt x="1186160" y="1234679"/>
                </a:moveTo>
                <a:lnTo>
                  <a:pt x="1185565" y="1235870"/>
                </a:lnTo>
                <a:lnTo>
                  <a:pt x="1185565" y="1236465"/>
                </a:lnTo>
                <a:lnTo>
                  <a:pt x="1187351" y="1237656"/>
                </a:lnTo>
                <a:lnTo>
                  <a:pt x="1189732" y="1237060"/>
                </a:lnTo>
                <a:lnTo>
                  <a:pt x="1187946" y="1235274"/>
                </a:lnTo>
                <a:close/>
                <a:moveTo>
                  <a:pt x="1717774" y="1233488"/>
                </a:moveTo>
                <a:lnTo>
                  <a:pt x="1715393" y="1235870"/>
                </a:lnTo>
                <a:lnTo>
                  <a:pt x="1713012" y="1237060"/>
                </a:lnTo>
                <a:lnTo>
                  <a:pt x="1713607" y="1240334"/>
                </a:lnTo>
                <a:lnTo>
                  <a:pt x="1716584" y="1243906"/>
                </a:lnTo>
                <a:lnTo>
                  <a:pt x="1720751" y="1246883"/>
                </a:lnTo>
                <a:lnTo>
                  <a:pt x="1721942" y="1248669"/>
                </a:lnTo>
                <a:lnTo>
                  <a:pt x="1723728" y="1248669"/>
                </a:lnTo>
                <a:lnTo>
                  <a:pt x="1724621" y="1246288"/>
                </a:lnTo>
                <a:lnTo>
                  <a:pt x="1723132" y="1244502"/>
                </a:lnTo>
                <a:lnTo>
                  <a:pt x="1723132" y="1239739"/>
                </a:lnTo>
                <a:lnTo>
                  <a:pt x="1723728" y="1236465"/>
                </a:lnTo>
                <a:lnTo>
                  <a:pt x="1721942" y="1234084"/>
                </a:lnTo>
                <a:close/>
                <a:moveTo>
                  <a:pt x="2037160" y="1232893"/>
                </a:moveTo>
                <a:lnTo>
                  <a:pt x="2034183" y="1234084"/>
                </a:lnTo>
                <a:lnTo>
                  <a:pt x="2034183" y="1241525"/>
                </a:lnTo>
                <a:lnTo>
                  <a:pt x="2032397" y="1245097"/>
                </a:lnTo>
                <a:lnTo>
                  <a:pt x="2037755" y="1243311"/>
                </a:lnTo>
                <a:lnTo>
                  <a:pt x="2039541" y="1237060"/>
                </a:lnTo>
                <a:lnTo>
                  <a:pt x="2038946" y="1236465"/>
                </a:lnTo>
                <a:lnTo>
                  <a:pt x="2038946" y="1235870"/>
                </a:lnTo>
                <a:close/>
                <a:moveTo>
                  <a:pt x="1990725" y="1232893"/>
                </a:moveTo>
                <a:lnTo>
                  <a:pt x="1988939" y="1235274"/>
                </a:lnTo>
                <a:lnTo>
                  <a:pt x="1992214" y="1237060"/>
                </a:lnTo>
                <a:lnTo>
                  <a:pt x="1995190" y="1235274"/>
                </a:lnTo>
                <a:lnTo>
                  <a:pt x="1995190" y="1234084"/>
                </a:lnTo>
                <a:lnTo>
                  <a:pt x="1993999" y="1232893"/>
                </a:lnTo>
                <a:close/>
                <a:moveTo>
                  <a:pt x="1282899" y="1232893"/>
                </a:moveTo>
                <a:lnTo>
                  <a:pt x="1281708" y="1233488"/>
                </a:lnTo>
                <a:lnTo>
                  <a:pt x="1281113" y="1234679"/>
                </a:lnTo>
                <a:lnTo>
                  <a:pt x="1281708" y="1236465"/>
                </a:lnTo>
                <a:lnTo>
                  <a:pt x="1283792" y="1237656"/>
                </a:lnTo>
                <a:lnTo>
                  <a:pt x="1284982" y="1235274"/>
                </a:lnTo>
                <a:lnTo>
                  <a:pt x="1284387" y="1233488"/>
                </a:lnTo>
                <a:close/>
                <a:moveTo>
                  <a:pt x="2026742" y="1232298"/>
                </a:moveTo>
                <a:lnTo>
                  <a:pt x="2026146" y="1233488"/>
                </a:lnTo>
                <a:lnTo>
                  <a:pt x="2025551" y="1235274"/>
                </a:lnTo>
                <a:lnTo>
                  <a:pt x="2026146" y="1237060"/>
                </a:lnTo>
                <a:lnTo>
                  <a:pt x="2028528" y="1237060"/>
                </a:lnTo>
                <a:lnTo>
                  <a:pt x="2029421" y="1235274"/>
                </a:lnTo>
                <a:lnTo>
                  <a:pt x="2027932" y="1234084"/>
                </a:lnTo>
                <a:close/>
                <a:moveTo>
                  <a:pt x="1171575" y="1232298"/>
                </a:moveTo>
                <a:lnTo>
                  <a:pt x="1167706" y="1234679"/>
                </a:lnTo>
                <a:lnTo>
                  <a:pt x="1165325" y="1236465"/>
                </a:lnTo>
                <a:lnTo>
                  <a:pt x="1164134" y="1236465"/>
                </a:lnTo>
                <a:lnTo>
                  <a:pt x="1163539" y="1237656"/>
                </a:lnTo>
                <a:lnTo>
                  <a:pt x="1164729" y="1240334"/>
                </a:lnTo>
                <a:lnTo>
                  <a:pt x="1166515" y="1241525"/>
                </a:lnTo>
                <a:lnTo>
                  <a:pt x="1167706" y="1241525"/>
                </a:lnTo>
                <a:lnTo>
                  <a:pt x="1170385" y="1236465"/>
                </a:lnTo>
                <a:close/>
                <a:moveTo>
                  <a:pt x="607814" y="1232298"/>
                </a:moveTo>
                <a:lnTo>
                  <a:pt x="606326" y="1233488"/>
                </a:lnTo>
                <a:lnTo>
                  <a:pt x="605731" y="1235274"/>
                </a:lnTo>
                <a:lnTo>
                  <a:pt x="606326" y="1237060"/>
                </a:lnTo>
                <a:lnTo>
                  <a:pt x="607219" y="1238251"/>
                </a:lnTo>
                <a:lnTo>
                  <a:pt x="609005" y="1237656"/>
                </a:lnTo>
                <a:lnTo>
                  <a:pt x="609005" y="1233488"/>
                </a:lnTo>
                <a:close/>
                <a:moveTo>
                  <a:pt x="588764" y="1232298"/>
                </a:moveTo>
                <a:lnTo>
                  <a:pt x="580728" y="1234084"/>
                </a:lnTo>
                <a:lnTo>
                  <a:pt x="578942" y="1242120"/>
                </a:lnTo>
                <a:lnTo>
                  <a:pt x="578942" y="1243906"/>
                </a:lnTo>
                <a:lnTo>
                  <a:pt x="581621" y="1247478"/>
                </a:lnTo>
                <a:lnTo>
                  <a:pt x="585192" y="1246288"/>
                </a:lnTo>
                <a:lnTo>
                  <a:pt x="585192" y="1242716"/>
                </a:lnTo>
                <a:lnTo>
                  <a:pt x="585788" y="1237060"/>
                </a:lnTo>
                <a:close/>
                <a:moveTo>
                  <a:pt x="2005608" y="1231702"/>
                </a:moveTo>
                <a:lnTo>
                  <a:pt x="2002334" y="1234679"/>
                </a:lnTo>
                <a:lnTo>
                  <a:pt x="2002929" y="1237656"/>
                </a:lnTo>
                <a:lnTo>
                  <a:pt x="2006203" y="1239144"/>
                </a:lnTo>
                <a:lnTo>
                  <a:pt x="2010966" y="1241525"/>
                </a:lnTo>
                <a:lnTo>
                  <a:pt x="2016324" y="1244502"/>
                </a:lnTo>
                <a:lnTo>
                  <a:pt x="2013347" y="1237060"/>
                </a:lnTo>
                <a:lnTo>
                  <a:pt x="2009180" y="1232298"/>
                </a:lnTo>
                <a:close/>
                <a:moveTo>
                  <a:pt x="1909167" y="1231107"/>
                </a:moveTo>
                <a:lnTo>
                  <a:pt x="1909167" y="1231702"/>
                </a:lnTo>
                <a:lnTo>
                  <a:pt x="1908572" y="1231702"/>
                </a:lnTo>
                <a:lnTo>
                  <a:pt x="1906786" y="1235274"/>
                </a:lnTo>
                <a:lnTo>
                  <a:pt x="1910358" y="1240334"/>
                </a:lnTo>
                <a:lnTo>
                  <a:pt x="1910358" y="1237060"/>
                </a:lnTo>
                <a:lnTo>
                  <a:pt x="1912144" y="1235274"/>
                </a:lnTo>
                <a:lnTo>
                  <a:pt x="1912739" y="1234084"/>
                </a:lnTo>
                <a:lnTo>
                  <a:pt x="1913335" y="1233488"/>
                </a:lnTo>
                <a:lnTo>
                  <a:pt x="1911549" y="1231702"/>
                </a:lnTo>
                <a:close/>
                <a:moveTo>
                  <a:pt x="2260699" y="1228726"/>
                </a:moveTo>
                <a:lnTo>
                  <a:pt x="2258913" y="1229321"/>
                </a:lnTo>
                <a:lnTo>
                  <a:pt x="2258913" y="1231702"/>
                </a:lnTo>
                <a:lnTo>
                  <a:pt x="2259509" y="1234679"/>
                </a:lnTo>
                <a:lnTo>
                  <a:pt x="2263378" y="1235870"/>
                </a:lnTo>
                <a:lnTo>
                  <a:pt x="2260699" y="1232298"/>
                </a:lnTo>
                <a:lnTo>
                  <a:pt x="2261592" y="1229916"/>
                </a:lnTo>
                <a:close/>
                <a:moveTo>
                  <a:pt x="1211759" y="1228726"/>
                </a:moveTo>
                <a:lnTo>
                  <a:pt x="1210568" y="1229321"/>
                </a:lnTo>
                <a:lnTo>
                  <a:pt x="1210568" y="1231702"/>
                </a:lnTo>
                <a:lnTo>
                  <a:pt x="1212354" y="1233488"/>
                </a:lnTo>
                <a:lnTo>
                  <a:pt x="1214140" y="1233488"/>
                </a:lnTo>
                <a:lnTo>
                  <a:pt x="1215331" y="1231107"/>
                </a:lnTo>
                <a:lnTo>
                  <a:pt x="1217712" y="1229916"/>
                </a:lnTo>
                <a:lnTo>
                  <a:pt x="1215926" y="1228726"/>
                </a:lnTo>
                <a:lnTo>
                  <a:pt x="1212950" y="1229321"/>
                </a:lnTo>
                <a:close/>
                <a:moveTo>
                  <a:pt x="2529781" y="1228131"/>
                </a:moveTo>
                <a:lnTo>
                  <a:pt x="2528590" y="1229321"/>
                </a:lnTo>
                <a:lnTo>
                  <a:pt x="2529185" y="1230512"/>
                </a:lnTo>
                <a:lnTo>
                  <a:pt x="2529781" y="1230512"/>
                </a:lnTo>
                <a:lnTo>
                  <a:pt x="2530971" y="1229916"/>
                </a:lnTo>
                <a:lnTo>
                  <a:pt x="2530971" y="1229321"/>
                </a:lnTo>
                <a:close/>
                <a:moveTo>
                  <a:pt x="2010966" y="1228131"/>
                </a:moveTo>
                <a:lnTo>
                  <a:pt x="2010371" y="1228726"/>
                </a:lnTo>
                <a:lnTo>
                  <a:pt x="2010966" y="1229916"/>
                </a:lnTo>
                <a:lnTo>
                  <a:pt x="2011561" y="1230512"/>
                </a:lnTo>
                <a:lnTo>
                  <a:pt x="2012156" y="1229916"/>
                </a:lnTo>
                <a:lnTo>
                  <a:pt x="2013347" y="1229321"/>
                </a:lnTo>
                <a:lnTo>
                  <a:pt x="2012156" y="1228131"/>
                </a:lnTo>
                <a:close/>
                <a:moveTo>
                  <a:pt x="1153716" y="1226345"/>
                </a:moveTo>
                <a:lnTo>
                  <a:pt x="1150144" y="1226940"/>
                </a:lnTo>
                <a:lnTo>
                  <a:pt x="1149549" y="1230512"/>
                </a:lnTo>
                <a:lnTo>
                  <a:pt x="1147168" y="1232298"/>
                </a:lnTo>
                <a:lnTo>
                  <a:pt x="1146572" y="1235274"/>
                </a:lnTo>
                <a:lnTo>
                  <a:pt x="1148953" y="1235870"/>
                </a:lnTo>
                <a:lnTo>
                  <a:pt x="1151335" y="1235870"/>
                </a:lnTo>
                <a:lnTo>
                  <a:pt x="1151930" y="1236465"/>
                </a:lnTo>
                <a:lnTo>
                  <a:pt x="1155502" y="1236465"/>
                </a:lnTo>
                <a:lnTo>
                  <a:pt x="1155502" y="1235870"/>
                </a:lnTo>
                <a:lnTo>
                  <a:pt x="1158776" y="1232893"/>
                </a:lnTo>
                <a:lnTo>
                  <a:pt x="1157585" y="1230512"/>
                </a:lnTo>
                <a:lnTo>
                  <a:pt x="1158181" y="1230512"/>
                </a:lnTo>
                <a:close/>
                <a:moveTo>
                  <a:pt x="598587" y="1226345"/>
                </a:moveTo>
                <a:lnTo>
                  <a:pt x="595610" y="1226940"/>
                </a:lnTo>
                <a:lnTo>
                  <a:pt x="593527" y="1229321"/>
                </a:lnTo>
                <a:lnTo>
                  <a:pt x="593527" y="1230512"/>
                </a:lnTo>
                <a:lnTo>
                  <a:pt x="595015" y="1231107"/>
                </a:lnTo>
                <a:lnTo>
                  <a:pt x="597992" y="1229916"/>
                </a:lnTo>
                <a:close/>
                <a:moveTo>
                  <a:pt x="2514303" y="1225452"/>
                </a:moveTo>
                <a:lnTo>
                  <a:pt x="2514303" y="1227535"/>
                </a:lnTo>
                <a:lnTo>
                  <a:pt x="2515195" y="1227535"/>
                </a:lnTo>
                <a:lnTo>
                  <a:pt x="2516386" y="1226940"/>
                </a:lnTo>
                <a:lnTo>
                  <a:pt x="2516386" y="1225452"/>
                </a:lnTo>
                <a:close/>
                <a:moveTo>
                  <a:pt x="2001143" y="1225452"/>
                </a:moveTo>
                <a:lnTo>
                  <a:pt x="2001143" y="1227535"/>
                </a:lnTo>
                <a:lnTo>
                  <a:pt x="2001739" y="1228726"/>
                </a:lnTo>
                <a:lnTo>
                  <a:pt x="2002929" y="1228726"/>
                </a:lnTo>
                <a:lnTo>
                  <a:pt x="2003524" y="1228131"/>
                </a:lnTo>
                <a:lnTo>
                  <a:pt x="2003524" y="1227535"/>
                </a:lnTo>
                <a:lnTo>
                  <a:pt x="2002929" y="1226345"/>
                </a:lnTo>
                <a:close/>
                <a:moveTo>
                  <a:pt x="874812" y="1225452"/>
                </a:moveTo>
                <a:lnTo>
                  <a:pt x="873324" y="1226940"/>
                </a:lnTo>
                <a:lnTo>
                  <a:pt x="869157" y="1230512"/>
                </a:lnTo>
                <a:lnTo>
                  <a:pt x="865585" y="1234084"/>
                </a:lnTo>
                <a:lnTo>
                  <a:pt x="864394" y="1236465"/>
                </a:lnTo>
                <a:lnTo>
                  <a:pt x="863203" y="1235870"/>
                </a:lnTo>
                <a:lnTo>
                  <a:pt x="861417" y="1236465"/>
                </a:lnTo>
                <a:lnTo>
                  <a:pt x="860525" y="1240334"/>
                </a:lnTo>
                <a:lnTo>
                  <a:pt x="864989" y="1242120"/>
                </a:lnTo>
                <a:lnTo>
                  <a:pt x="864989" y="1240334"/>
                </a:lnTo>
                <a:lnTo>
                  <a:pt x="863799" y="1238251"/>
                </a:lnTo>
                <a:lnTo>
                  <a:pt x="864989" y="1239739"/>
                </a:lnTo>
                <a:lnTo>
                  <a:pt x="866775" y="1240930"/>
                </a:lnTo>
                <a:lnTo>
                  <a:pt x="866775" y="1241525"/>
                </a:lnTo>
                <a:lnTo>
                  <a:pt x="867371" y="1242120"/>
                </a:lnTo>
                <a:lnTo>
                  <a:pt x="867371" y="1242716"/>
                </a:lnTo>
                <a:lnTo>
                  <a:pt x="867966" y="1245097"/>
                </a:lnTo>
                <a:lnTo>
                  <a:pt x="866775" y="1246883"/>
                </a:lnTo>
                <a:lnTo>
                  <a:pt x="866180" y="1247478"/>
                </a:lnTo>
                <a:lnTo>
                  <a:pt x="866180" y="1248669"/>
                </a:lnTo>
                <a:lnTo>
                  <a:pt x="867371" y="1249264"/>
                </a:lnTo>
                <a:lnTo>
                  <a:pt x="869157" y="1248669"/>
                </a:lnTo>
                <a:lnTo>
                  <a:pt x="873324" y="1248669"/>
                </a:lnTo>
                <a:lnTo>
                  <a:pt x="872728" y="1246288"/>
                </a:lnTo>
                <a:lnTo>
                  <a:pt x="870347" y="1245097"/>
                </a:lnTo>
                <a:lnTo>
                  <a:pt x="870347" y="1241525"/>
                </a:lnTo>
                <a:lnTo>
                  <a:pt x="872133" y="1237656"/>
                </a:lnTo>
                <a:lnTo>
                  <a:pt x="870942" y="1236465"/>
                </a:lnTo>
                <a:lnTo>
                  <a:pt x="872728" y="1232893"/>
                </a:lnTo>
                <a:lnTo>
                  <a:pt x="874812" y="1229916"/>
                </a:lnTo>
                <a:lnTo>
                  <a:pt x="876003" y="1228726"/>
                </a:lnTo>
                <a:lnTo>
                  <a:pt x="876003" y="1226940"/>
                </a:lnTo>
                <a:close/>
                <a:moveTo>
                  <a:pt x="1773139" y="1224856"/>
                </a:moveTo>
                <a:lnTo>
                  <a:pt x="1770757" y="1228131"/>
                </a:lnTo>
                <a:lnTo>
                  <a:pt x="1771353" y="1231702"/>
                </a:lnTo>
                <a:lnTo>
                  <a:pt x="1771353" y="1232893"/>
                </a:lnTo>
                <a:lnTo>
                  <a:pt x="1771948" y="1233488"/>
                </a:lnTo>
                <a:lnTo>
                  <a:pt x="1771353" y="1236465"/>
                </a:lnTo>
                <a:lnTo>
                  <a:pt x="1773734" y="1238251"/>
                </a:lnTo>
                <a:lnTo>
                  <a:pt x="1775817" y="1235870"/>
                </a:lnTo>
                <a:lnTo>
                  <a:pt x="1774329" y="1232893"/>
                </a:lnTo>
                <a:lnTo>
                  <a:pt x="1774329" y="1232298"/>
                </a:lnTo>
                <a:lnTo>
                  <a:pt x="1774924" y="1230512"/>
                </a:lnTo>
                <a:lnTo>
                  <a:pt x="1776413" y="1228131"/>
                </a:lnTo>
                <a:lnTo>
                  <a:pt x="1775817" y="1224856"/>
                </a:lnTo>
                <a:close/>
                <a:moveTo>
                  <a:pt x="1172171" y="1224856"/>
                </a:moveTo>
                <a:lnTo>
                  <a:pt x="1171575" y="1227535"/>
                </a:lnTo>
                <a:lnTo>
                  <a:pt x="1172766" y="1228726"/>
                </a:lnTo>
                <a:lnTo>
                  <a:pt x="1173361" y="1231107"/>
                </a:lnTo>
                <a:lnTo>
                  <a:pt x="1175743" y="1231702"/>
                </a:lnTo>
                <a:lnTo>
                  <a:pt x="1176338" y="1231702"/>
                </a:lnTo>
                <a:lnTo>
                  <a:pt x="1176338" y="1228726"/>
                </a:lnTo>
                <a:lnTo>
                  <a:pt x="1174552" y="1226940"/>
                </a:lnTo>
                <a:lnTo>
                  <a:pt x="1172766" y="1225452"/>
                </a:lnTo>
                <a:close/>
                <a:moveTo>
                  <a:pt x="622400" y="1224856"/>
                </a:moveTo>
                <a:lnTo>
                  <a:pt x="622400" y="1229916"/>
                </a:lnTo>
                <a:lnTo>
                  <a:pt x="616149" y="1229916"/>
                </a:lnTo>
                <a:lnTo>
                  <a:pt x="614363" y="1231107"/>
                </a:lnTo>
                <a:lnTo>
                  <a:pt x="611982" y="1232298"/>
                </a:lnTo>
                <a:lnTo>
                  <a:pt x="616744" y="1235870"/>
                </a:lnTo>
                <a:lnTo>
                  <a:pt x="621209" y="1239739"/>
                </a:lnTo>
                <a:lnTo>
                  <a:pt x="622995" y="1237060"/>
                </a:lnTo>
                <a:lnTo>
                  <a:pt x="622995" y="1234084"/>
                </a:lnTo>
                <a:lnTo>
                  <a:pt x="624781" y="1229916"/>
                </a:lnTo>
                <a:close/>
                <a:moveTo>
                  <a:pt x="233065" y="1223666"/>
                </a:moveTo>
                <a:lnTo>
                  <a:pt x="231875" y="1231107"/>
                </a:lnTo>
                <a:lnTo>
                  <a:pt x="233065" y="1237656"/>
                </a:lnTo>
                <a:lnTo>
                  <a:pt x="231279" y="1242716"/>
                </a:lnTo>
                <a:lnTo>
                  <a:pt x="231875" y="1248074"/>
                </a:lnTo>
                <a:lnTo>
                  <a:pt x="234256" y="1243906"/>
                </a:lnTo>
                <a:lnTo>
                  <a:pt x="235446" y="1240930"/>
                </a:lnTo>
                <a:lnTo>
                  <a:pt x="235446" y="1239739"/>
                </a:lnTo>
                <a:lnTo>
                  <a:pt x="234851" y="1238251"/>
                </a:lnTo>
                <a:lnTo>
                  <a:pt x="237828" y="1231107"/>
                </a:lnTo>
                <a:close/>
                <a:moveTo>
                  <a:pt x="1146572" y="1223070"/>
                </a:moveTo>
                <a:lnTo>
                  <a:pt x="1144191" y="1223666"/>
                </a:lnTo>
                <a:lnTo>
                  <a:pt x="1145977" y="1225452"/>
                </a:lnTo>
                <a:lnTo>
                  <a:pt x="1148358" y="1225452"/>
                </a:lnTo>
                <a:lnTo>
                  <a:pt x="1148358" y="1224261"/>
                </a:lnTo>
                <a:close/>
                <a:moveTo>
                  <a:pt x="2238970" y="1222475"/>
                </a:moveTo>
                <a:lnTo>
                  <a:pt x="2237185" y="1224856"/>
                </a:lnTo>
                <a:lnTo>
                  <a:pt x="2237780" y="1228131"/>
                </a:lnTo>
                <a:lnTo>
                  <a:pt x="2239566" y="1229916"/>
                </a:lnTo>
                <a:lnTo>
                  <a:pt x="2240756" y="1228131"/>
                </a:lnTo>
                <a:lnTo>
                  <a:pt x="2241352" y="1227535"/>
                </a:lnTo>
                <a:lnTo>
                  <a:pt x="2241352" y="1223070"/>
                </a:lnTo>
                <a:close/>
                <a:moveTo>
                  <a:pt x="222647" y="1221880"/>
                </a:moveTo>
                <a:lnTo>
                  <a:pt x="215801" y="1223666"/>
                </a:lnTo>
                <a:lnTo>
                  <a:pt x="217885" y="1236465"/>
                </a:lnTo>
                <a:lnTo>
                  <a:pt x="221456" y="1231702"/>
                </a:lnTo>
                <a:lnTo>
                  <a:pt x="217289" y="1227535"/>
                </a:lnTo>
                <a:lnTo>
                  <a:pt x="219671" y="1224261"/>
                </a:lnTo>
                <a:close/>
                <a:moveTo>
                  <a:pt x="1391543" y="1221284"/>
                </a:moveTo>
                <a:lnTo>
                  <a:pt x="1390353" y="1223070"/>
                </a:lnTo>
                <a:lnTo>
                  <a:pt x="1391543" y="1225452"/>
                </a:lnTo>
                <a:lnTo>
                  <a:pt x="1391543" y="1228726"/>
                </a:lnTo>
                <a:lnTo>
                  <a:pt x="1392734" y="1231702"/>
                </a:lnTo>
                <a:lnTo>
                  <a:pt x="1390353" y="1233488"/>
                </a:lnTo>
                <a:lnTo>
                  <a:pt x="1390948" y="1237060"/>
                </a:lnTo>
                <a:lnTo>
                  <a:pt x="1393329" y="1240930"/>
                </a:lnTo>
                <a:lnTo>
                  <a:pt x="1396306" y="1242716"/>
                </a:lnTo>
                <a:lnTo>
                  <a:pt x="1398389" y="1240334"/>
                </a:lnTo>
                <a:lnTo>
                  <a:pt x="1397794" y="1237060"/>
                </a:lnTo>
                <a:lnTo>
                  <a:pt x="1399580" y="1235274"/>
                </a:lnTo>
                <a:lnTo>
                  <a:pt x="1401366" y="1234084"/>
                </a:lnTo>
                <a:lnTo>
                  <a:pt x="1406128" y="1229321"/>
                </a:lnTo>
                <a:lnTo>
                  <a:pt x="1399580" y="1228131"/>
                </a:lnTo>
                <a:lnTo>
                  <a:pt x="1393924" y="1224261"/>
                </a:lnTo>
                <a:lnTo>
                  <a:pt x="1393924" y="1221880"/>
                </a:lnTo>
                <a:close/>
                <a:moveTo>
                  <a:pt x="2529781" y="1220689"/>
                </a:moveTo>
                <a:lnTo>
                  <a:pt x="2528590" y="1221284"/>
                </a:lnTo>
                <a:lnTo>
                  <a:pt x="2528590" y="1223070"/>
                </a:lnTo>
                <a:lnTo>
                  <a:pt x="2529781" y="1223666"/>
                </a:lnTo>
                <a:lnTo>
                  <a:pt x="2530376" y="1223070"/>
                </a:lnTo>
                <a:lnTo>
                  <a:pt x="2530376" y="1220689"/>
                </a:lnTo>
                <a:close/>
                <a:moveTo>
                  <a:pt x="574774" y="1220689"/>
                </a:moveTo>
                <a:lnTo>
                  <a:pt x="567333" y="1223070"/>
                </a:lnTo>
                <a:lnTo>
                  <a:pt x="566142" y="1231702"/>
                </a:lnTo>
                <a:lnTo>
                  <a:pt x="567928" y="1235870"/>
                </a:lnTo>
                <a:lnTo>
                  <a:pt x="572393" y="1233488"/>
                </a:lnTo>
                <a:lnTo>
                  <a:pt x="574179" y="1231107"/>
                </a:lnTo>
                <a:lnTo>
                  <a:pt x="575965" y="1228131"/>
                </a:lnTo>
                <a:lnTo>
                  <a:pt x="577751" y="1223070"/>
                </a:lnTo>
                <a:close/>
                <a:moveTo>
                  <a:pt x="798612" y="1220094"/>
                </a:moveTo>
                <a:lnTo>
                  <a:pt x="794742" y="1220689"/>
                </a:lnTo>
                <a:lnTo>
                  <a:pt x="791766" y="1223070"/>
                </a:lnTo>
                <a:lnTo>
                  <a:pt x="795338" y="1224261"/>
                </a:lnTo>
                <a:lnTo>
                  <a:pt x="799207" y="1223666"/>
                </a:lnTo>
                <a:lnTo>
                  <a:pt x="799803" y="1221880"/>
                </a:lnTo>
                <a:close/>
                <a:moveTo>
                  <a:pt x="1138536" y="1219499"/>
                </a:moveTo>
                <a:lnTo>
                  <a:pt x="1137940" y="1220094"/>
                </a:lnTo>
                <a:lnTo>
                  <a:pt x="1137940" y="1220689"/>
                </a:lnTo>
                <a:lnTo>
                  <a:pt x="1138536" y="1223070"/>
                </a:lnTo>
                <a:lnTo>
                  <a:pt x="1141512" y="1224261"/>
                </a:lnTo>
                <a:lnTo>
                  <a:pt x="1140917" y="1221284"/>
                </a:lnTo>
                <a:close/>
                <a:moveTo>
                  <a:pt x="1684139" y="1218903"/>
                </a:moveTo>
                <a:lnTo>
                  <a:pt x="1683544" y="1219499"/>
                </a:lnTo>
                <a:lnTo>
                  <a:pt x="1682949" y="1220689"/>
                </a:lnTo>
                <a:lnTo>
                  <a:pt x="1682949" y="1222475"/>
                </a:lnTo>
                <a:lnTo>
                  <a:pt x="1684735" y="1223070"/>
                </a:lnTo>
                <a:lnTo>
                  <a:pt x="1685925" y="1222475"/>
                </a:lnTo>
                <a:lnTo>
                  <a:pt x="1686818" y="1221880"/>
                </a:lnTo>
                <a:lnTo>
                  <a:pt x="1685925" y="1220094"/>
                </a:lnTo>
                <a:close/>
                <a:moveTo>
                  <a:pt x="2013942" y="1218308"/>
                </a:moveTo>
                <a:lnTo>
                  <a:pt x="2012156" y="1220094"/>
                </a:lnTo>
                <a:lnTo>
                  <a:pt x="2010966" y="1223070"/>
                </a:lnTo>
                <a:lnTo>
                  <a:pt x="2011561" y="1223070"/>
                </a:lnTo>
                <a:lnTo>
                  <a:pt x="2012156" y="1223666"/>
                </a:lnTo>
                <a:lnTo>
                  <a:pt x="2013942" y="1221284"/>
                </a:lnTo>
                <a:close/>
                <a:moveTo>
                  <a:pt x="1175743" y="1217713"/>
                </a:moveTo>
                <a:lnTo>
                  <a:pt x="1173361" y="1218308"/>
                </a:lnTo>
                <a:lnTo>
                  <a:pt x="1173361" y="1219499"/>
                </a:lnTo>
                <a:lnTo>
                  <a:pt x="1176933" y="1221284"/>
                </a:lnTo>
                <a:lnTo>
                  <a:pt x="1179314" y="1224261"/>
                </a:lnTo>
                <a:lnTo>
                  <a:pt x="1181100" y="1224261"/>
                </a:lnTo>
                <a:lnTo>
                  <a:pt x="1182589" y="1223070"/>
                </a:lnTo>
                <a:lnTo>
                  <a:pt x="1180505" y="1220689"/>
                </a:lnTo>
                <a:lnTo>
                  <a:pt x="1180505" y="1219499"/>
                </a:lnTo>
                <a:lnTo>
                  <a:pt x="1176338" y="1217713"/>
                </a:lnTo>
                <a:close/>
                <a:moveTo>
                  <a:pt x="1806774" y="1217117"/>
                </a:moveTo>
                <a:lnTo>
                  <a:pt x="1812131" y="1223666"/>
                </a:lnTo>
                <a:lnTo>
                  <a:pt x="1822549" y="1237060"/>
                </a:lnTo>
                <a:lnTo>
                  <a:pt x="1822549" y="1240930"/>
                </a:lnTo>
                <a:lnTo>
                  <a:pt x="1823145" y="1260873"/>
                </a:lnTo>
                <a:lnTo>
                  <a:pt x="1824335" y="1281113"/>
                </a:lnTo>
                <a:lnTo>
                  <a:pt x="1824335" y="1296889"/>
                </a:lnTo>
                <a:lnTo>
                  <a:pt x="1806774" y="1296889"/>
                </a:lnTo>
                <a:lnTo>
                  <a:pt x="1807369" y="1287066"/>
                </a:lnTo>
                <a:lnTo>
                  <a:pt x="1808560" y="1268909"/>
                </a:lnTo>
                <a:lnTo>
                  <a:pt x="1807964" y="1248669"/>
                </a:lnTo>
                <a:lnTo>
                  <a:pt x="1806774" y="1228726"/>
                </a:lnTo>
                <a:close/>
                <a:moveTo>
                  <a:pt x="899220" y="1217117"/>
                </a:moveTo>
                <a:lnTo>
                  <a:pt x="895946" y="1223070"/>
                </a:lnTo>
                <a:lnTo>
                  <a:pt x="894160" y="1222475"/>
                </a:lnTo>
                <a:lnTo>
                  <a:pt x="893564" y="1222475"/>
                </a:lnTo>
                <a:lnTo>
                  <a:pt x="893564" y="1224856"/>
                </a:lnTo>
                <a:lnTo>
                  <a:pt x="895946" y="1224261"/>
                </a:lnTo>
                <a:lnTo>
                  <a:pt x="899815" y="1221880"/>
                </a:lnTo>
                <a:close/>
                <a:moveTo>
                  <a:pt x="197049" y="1217117"/>
                </a:moveTo>
                <a:lnTo>
                  <a:pt x="195858" y="1218308"/>
                </a:lnTo>
                <a:lnTo>
                  <a:pt x="198835" y="1230512"/>
                </a:lnTo>
                <a:lnTo>
                  <a:pt x="200621" y="1231107"/>
                </a:lnTo>
                <a:lnTo>
                  <a:pt x="202407" y="1229916"/>
                </a:lnTo>
                <a:lnTo>
                  <a:pt x="203895" y="1228726"/>
                </a:lnTo>
                <a:lnTo>
                  <a:pt x="204490" y="1226345"/>
                </a:lnTo>
                <a:lnTo>
                  <a:pt x="202407" y="1224856"/>
                </a:lnTo>
                <a:lnTo>
                  <a:pt x="199430" y="1220689"/>
                </a:lnTo>
                <a:close/>
                <a:moveTo>
                  <a:pt x="1398389" y="1216522"/>
                </a:moveTo>
                <a:lnTo>
                  <a:pt x="1396901" y="1218308"/>
                </a:lnTo>
                <a:lnTo>
                  <a:pt x="1396901" y="1221284"/>
                </a:lnTo>
                <a:lnTo>
                  <a:pt x="1398389" y="1221880"/>
                </a:lnTo>
                <a:lnTo>
                  <a:pt x="1401961" y="1220689"/>
                </a:lnTo>
                <a:lnTo>
                  <a:pt x="1402556" y="1218903"/>
                </a:lnTo>
                <a:lnTo>
                  <a:pt x="1400771" y="1216522"/>
                </a:lnTo>
                <a:close/>
                <a:moveTo>
                  <a:pt x="1160562" y="1216522"/>
                </a:moveTo>
                <a:lnTo>
                  <a:pt x="1156395" y="1217713"/>
                </a:lnTo>
                <a:lnTo>
                  <a:pt x="1155502" y="1218308"/>
                </a:lnTo>
                <a:lnTo>
                  <a:pt x="1155502" y="1221284"/>
                </a:lnTo>
                <a:lnTo>
                  <a:pt x="1158181" y="1223666"/>
                </a:lnTo>
                <a:lnTo>
                  <a:pt x="1158181" y="1224261"/>
                </a:lnTo>
                <a:lnTo>
                  <a:pt x="1160562" y="1226940"/>
                </a:lnTo>
                <a:lnTo>
                  <a:pt x="1162943" y="1229916"/>
                </a:lnTo>
                <a:lnTo>
                  <a:pt x="1165920" y="1229916"/>
                </a:lnTo>
                <a:lnTo>
                  <a:pt x="1168301" y="1228726"/>
                </a:lnTo>
                <a:lnTo>
                  <a:pt x="1169789" y="1227535"/>
                </a:lnTo>
                <a:lnTo>
                  <a:pt x="1170385" y="1224261"/>
                </a:lnTo>
                <a:lnTo>
                  <a:pt x="1170385" y="1223666"/>
                </a:lnTo>
                <a:lnTo>
                  <a:pt x="1168301" y="1219499"/>
                </a:lnTo>
                <a:lnTo>
                  <a:pt x="1167706" y="1219499"/>
                </a:lnTo>
                <a:lnTo>
                  <a:pt x="1165325" y="1216522"/>
                </a:lnTo>
                <a:close/>
                <a:moveTo>
                  <a:pt x="1271588" y="1215927"/>
                </a:moveTo>
                <a:lnTo>
                  <a:pt x="1269504" y="1216522"/>
                </a:lnTo>
                <a:lnTo>
                  <a:pt x="1267123" y="1218308"/>
                </a:lnTo>
                <a:lnTo>
                  <a:pt x="1265337" y="1220689"/>
                </a:lnTo>
                <a:lnTo>
                  <a:pt x="1264146" y="1221284"/>
                </a:lnTo>
                <a:lnTo>
                  <a:pt x="1264146" y="1222475"/>
                </a:lnTo>
                <a:lnTo>
                  <a:pt x="1265337" y="1223070"/>
                </a:lnTo>
                <a:lnTo>
                  <a:pt x="1266528" y="1221880"/>
                </a:lnTo>
                <a:lnTo>
                  <a:pt x="1269504" y="1221880"/>
                </a:lnTo>
                <a:lnTo>
                  <a:pt x="1271588" y="1223070"/>
                </a:lnTo>
                <a:lnTo>
                  <a:pt x="1273374" y="1221284"/>
                </a:lnTo>
                <a:lnTo>
                  <a:pt x="1273969" y="1219499"/>
                </a:lnTo>
                <a:lnTo>
                  <a:pt x="1272183" y="1217713"/>
                </a:lnTo>
                <a:close/>
                <a:moveTo>
                  <a:pt x="1193304" y="1215927"/>
                </a:moveTo>
                <a:lnTo>
                  <a:pt x="1189137" y="1218308"/>
                </a:lnTo>
                <a:lnTo>
                  <a:pt x="1188542" y="1218903"/>
                </a:lnTo>
                <a:lnTo>
                  <a:pt x="1187946" y="1221284"/>
                </a:lnTo>
                <a:lnTo>
                  <a:pt x="1189137" y="1223070"/>
                </a:lnTo>
                <a:lnTo>
                  <a:pt x="1194793" y="1223070"/>
                </a:lnTo>
                <a:lnTo>
                  <a:pt x="1197769" y="1218903"/>
                </a:lnTo>
                <a:lnTo>
                  <a:pt x="1197174" y="1217117"/>
                </a:lnTo>
                <a:lnTo>
                  <a:pt x="1195983" y="1215927"/>
                </a:lnTo>
                <a:close/>
                <a:moveTo>
                  <a:pt x="243483" y="1215927"/>
                </a:moveTo>
                <a:lnTo>
                  <a:pt x="240804" y="1220094"/>
                </a:lnTo>
                <a:lnTo>
                  <a:pt x="241400" y="1224261"/>
                </a:lnTo>
                <a:lnTo>
                  <a:pt x="243483" y="1225452"/>
                </a:lnTo>
                <a:lnTo>
                  <a:pt x="244674" y="1224856"/>
                </a:lnTo>
                <a:lnTo>
                  <a:pt x="244078" y="1220689"/>
                </a:lnTo>
                <a:close/>
                <a:moveTo>
                  <a:pt x="695325" y="1214736"/>
                </a:moveTo>
                <a:lnTo>
                  <a:pt x="694730" y="1215331"/>
                </a:lnTo>
                <a:lnTo>
                  <a:pt x="695325" y="1216522"/>
                </a:lnTo>
                <a:lnTo>
                  <a:pt x="696218" y="1217117"/>
                </a:lnTo>
                <a:lnTo>
                  <a:pt x="697409" y="1217117"/>
                </a:lnTo>
                <a:lnTo>
                  <a:pt x="698004" y="1215927"/>
                </a:lnTo>
                <a:lnTo>
                  <a:pt x="696814" y="1214736"/>
                </a:lnTo>
                <a:close/>
                <a:moveTo>
                  <a:pt x="2013347" y="1213248"/>
                </a:moveTo>
                <a:lnTo>
                  <a:pt x="2018407" y="1215927"/>
                </a:lnTo>
                <a:lnTo>
                  <a:pt x="2021384" y="1219499"/>
                </a:lnTo>
                <a:lnTo>
                  <a:pt x="2019598" y="1213248"/>
                </a:lnTo>
                <a:close/>
                <a:moveTo>
                  <a:pt x="1743373" y="1213248"/>
                </a:moveTo>
                <a:lnTo>
                  <a:pt x="1740992" y="1214736"/>
                </a:lnTo>
                <a:lnTo>
                  <a:pt x="1739801" y="1217117"/>
                </a:lnTo>
                <a:lnTo>
                  <a:pt x="1740992" y="1218903"/>
                </a:lnTo>
                <a:lnTo>
                  <a:pt x="1742778" y="1219499"/>
                </a:lnTo>
                <a:lnTo>
                  <a:pt x="1745754" y="1218308"/>
                </a:lnTo>
                <a:lnTo>
                  <a:pt x="1747540" y="1215927"/>
                </a:lnTo>
                <a:lnTo>
                  <a:pt x="1745159" y="1214141"/>
                </a:lnTo>
                <a:close/>
                <a:moveTo>
                  <a:pt x="1233785" y="1213248"/>
                </a:moveTo>
                <a:lnTo>
                  <a:pt x="1229916" y="1214736"/>
                </a:lnTo>
                <a:lnTo>
                  <a:pt x="1228130" y="1217713"/>
                </a:lnTo>
                <a:lnTo>
                  <a:pt x="1227535" y="1219499"/>
                </a:lnTo>
                <a:lnTo>
                  <a:pt x="1224558" y="1219499"/>
                </a:lnTo>
                <a:lnTo>
                  <a:pt x="1223367" y="1220689"/>
                </a:lnTo>
                <a:lnTo>
                  <a:pt x="1223963" y="1221880"/>
                </a:lnTo>
                <a:lnTo>
                  <a:pt x="1224558" y="1222475"/>
                </a:lnTo>
                <a:lnTo>
                  <a:pt x="1226344" y="1222475"/>
                </a:lnTo>
                <a:lnTo>
                  <a:pt x="1227535" y="1221880"/>
                </a:lnTo>
                <a:lnTo>
                  <a:pt x="1228725" y="1219499"/>
                </a:lnTo>
                <a:lnTo>
                  <a:pt x="1229916" y="1217713"/>
                </a:lnTo>
                <a:lnTo>
                  <a:pt x="1232595" y="1216522"/>
                </a:lnTo>
                <a:lnTo>
                  <a:pt x="1234381" y="1214736"/>
                </a:lnTo>
                <a:lnTo>
                  <a:pt x="1233785" y="1214141"/>
                </a:lnTo>
                <a:close/>
                <a:moveTo>
                  <a:pt x="1139726" y="1213248"/>
                </a:moveTo>
                <a:lnTo>
                  <a:pt x="1139131" y="1214141"/>
                </a:lnTo>
                <a:lnTo>
                  <a:pt x="1139131" y="1215927"/>
                </a:lnTo>
                <a:lnTo>
                  <a:pt x="1140321" y="1217117"/>
                </a:lnTo>
                <a:lnTo>
                  <a:pt x="1140917" y="1217117"/>
                </a:lnTo>
                <a:lnTo>
                  <a:pt x="1141512" y="1216522"/>
                </a:lnTo>
                <a:lnTo>
                  <a:pt x="1141512" y="1215331"/>
                </a:lnTo>
                <a:close/>
                <a:moveTo>
                  <a:pt x="1218307" y="1212057"/>
                </a:moveTo>
                <a:lnTo>
                  <a:pt x="1217712" y="1213248"/>
                </a:lnTo>
                <a:lnTo>
                  <a:pt x="1218307" y="1214141"/>
                </a:lnTo>
                <a:lnTo>
                  <a:pt x="1220391" y="1214141"/>
                </a:lnTo>
                <a:lnTo>
                  <a:pt x="1220986" y="1213248"/>
                </a:lnTo>
                <a:lnTo>
                  <a:pt x="1219796" y="1212057"/>
                </a:lnTo>
                <a:close/>
                <a:moveTo>
                  <a:pt x="852190" y="1212057"/>
                </a:moveTo>
                <a:lnTo>
                  <a:pt x="851000" y="1212652"/>
                </a:lnTo>
                <a:lnTo>
                  <a:pt x="850404" y="1213248"/>
                </a:lnTo>
                <a:lnTo>
                  <a:pt x="848618" y="1214141"/>
                </a:lnTo>
                <a:lnTo>
                  <a:pt x="847130" y="1215331"/>
                </a:lnTo>
                <a:lnTo>
                  <a:pt x="843558" y="1218308"/>
                </a:lnTo>
                <a:lnTo>
                  <a:pt x="844153" y="1218308"/>
                </a:lnTo>
                <a:lnTo>
                  <a:pt x="844749" y="1217713"/>
                </a:lnTo>
                <a:lnTo>
                  <a:pt x="845939" y="1217117"/>
                </a:lnTo>
                <a:lnTo>
                  <a:pt x="846535" y="1216522"/>
                </a:lnTo>
                <a:lnTo>
                  <a:pt x="847725" y="1215927"/>
                </a:lnTo>
                <a:lnTo>
                  <a:pt x="848618" y="1215927"/>
                </a:lnTo>
                <a:lnTo>
                  <a:pt x="847725" y="1216522"/>
                </a:lnTo>
                <a:lnTo>
                  <a:pt x="847725" y="1217117"/>
                </a:lnTo>
                <a:lnTo>
                  <a:pt x="846535" y="1218308"/>
                </a:lnTo>
                <a:lnTo>
                  <a:pt x="845939" y="1219499"/>
                </a:lnTo>
                <a:lnTo>
                  <a:pt x="845344" y="1220094"/>
                </a:lnTo>
                <a:lnTo>
                  <a:pt x="845344" y="1220689"/>
                </a:lnTo>
                <a:lnTo>
                  <a:pt x="846535" y="1219499"/>
                </a:lnTo>
                <a:lnTo>
                  <a:pt x="850404" y="1217117"/>
                </a:lnTo>
                <a:lnTo>
                  <a:pt x="852785" y="1216522"/>
                </a:lnTo>
                <a:lnTo>
                  <a:pt x="853381" y="1216522"/>
                </a:lnTo>
                <a:lnTo>
                  <a:pt x="853976" y="1215927"/>
                </a:lnTo>
                <a:lnTo>
                  <a:pt x="855167" y="1215331"/>
                </a:lnTo>
                <a:lnTo>
                  <a:pt x="855167" y="1214141"/>
                </a:lnTo>
                <a:lnTo>
                  <a:pt x="852785" y="1214736"/>
                </a:lnTo>
                <a:lnTo>
                  <a:pt x="851000" y="1215927"/>
                </a:lnTo>
                <a:lnTo>
                  <a:pt x="851595" y="1214736"/>
                </a:lnTo>
                <a:lnTo>
                  <a:pt x="852190" y="1212652"/>
                </a:lnTo>
                <a:close/>
                <a:moveTo>
                  <a:pt x="1290340" y="1211462"/>
                </a:moveTo>
                <a:lnTo>
                  <a:pt x="1288554" y="1212057"/>
                </a:lnTo>
                <a:lnTo>
                  <a:pt x="1290340" y="1212652"/>
                </a:lnTo>
                <a:lnTo>
                  <a:pt x="1292126" y="1211462"/>
                </a:lnTo>
                <a:close/>
                <a:moveTo>
                  <a:pt x="2002929" y="1210866"/>
                </a:moveTo>
                <a:lnTo>
                  <a:pt x="2002334" y="1214141"/>
                </a:lnTo>
                <a:lnTo>
                  <a:pt x="2000548" y="1218903"/>
                </a:lnTo>
                <a:lnTo>
                  <a:pt x="2004417" y="1215927"/>
                </a:lnTo>
                <a:lnTo>
                  <a:pt x="2005013" y="1212057"/>
                </a:lnTo>
                <a:lnTo>
                  <a:pt x="2004417" y="1210866"/>
                </a:lnTo>
                <a:close/>
                <a:moveTo>
                  <a:pt x="1973164" y="1210866"/>
                </a:moveTo>
                <a:lnTo>
                  <a:pt x="1970782" y="1211462"/>
                </a:lnTo>
                <a:lnTo>
                  <a:pt x="1972568" y="1212652"/>
                </a:lnTo>
                <a:lnTo>
                  <a:pt x="1974949" y="1212057"/>
                </a:lnTo>
                <a:close/>
                <a:moveTo>
                  <a:pt x="616149" y="1210866"/>
                </a:moveTo>
                <a:lnTo>
                  <a:pt x="614958" y="1214141"/>
                </a:lnTo>
                <a:lnTo>
                  <a:pt x="612577" y="1216522"/>
                </a:lnTo>
                <a:lnTo>
                  <a:pt x="613172" y="1220689"/>
                </a:lnTo>
                <a:lnTo>
                  <a:pt x="614958" y="1223666"/>
                </a:lnTo>
                <a:lnTo>
                  <a:pt x="617935" y="1222475"/>
                </a:lnTo>
                <a:lnTo>
                  <a:pt x="622995" y="1222475"/>
                </a:lnTo>
                <a:lnTo>
                  <a:pt x="624781" y="1224261"/>
                </a:lnTo>
                <a:lnTo>
                  <a:pt x="627162" y="1223666"/>
                </a:lnTo>
                <a:lnTo>
                  <a:pt x="627162" y="1221880"/>
                </a:lnTo>
                <a:lnTo>
                  <a:pt x="625376" y="1220094"/>
                </a:lnTo>
                <a:lnTo>
                  <a:pt x="622995" y="1215331"/>
                </a:lnTo>
                <a:lnTo>
                  <a:pt x="618530" y="1211462"/>
                </a:lnTo>
                <a:close/>
                <a:moveTo>
                  <a:pt x="1875532" y="1210271"/>
                </a:moveTo>
                <a:lnTo>
                  <a:pt x="1874937" y="1212057"/>
                </a:lnTo>
                <a:lnTo>
                  <a:pt x="1877616" y="1214736"/>
                </a:lnTo>
                <a:lnTo>
                  <a:pt x="1879402" y="1215927"/>
                </a:lnTo>
                <a:lnTo>
                  <a:pt x="1879402" y="1212652"/>
                </a:lnTo>
                <a:lnTo>
                  <a:pt x="1877616" y="1210271"/>
                </a:lnTo>
                <a:close/>
                <a:moveTo>
                  <a:pt x="803970" y="1210271"/>
                </a:moveTo>
                <a:lnTo>
                  <a:pt x="801589" y="1211462"/>
                </a:lnTo>
                <a:lnTo>
                  <a:pt x="798612" y="1212057"/>
                </a:lnTo>
                <a:lnTo>
                  <a:pt x="795933" y="1212057"/>
                </a:lnTo>
                <a:lnTo>
                  <a:pt x="797124" y="1214141"/>
                </a:lnTo>
                <a:lnTo>
                  <a:pt x="798612" y="1216522"/>
                </a:lnTo>
                <a:lnTo>
                  <a:pt x="800398" y="1218903"/>
                </a:lnTo>
                <a:lnTo>
                  <a:pt x="802779" y="1218308"/>
                </a:lnTo>
                <a:lnTo>
                  <a:pt x="805756" y="1215331"/>
                </a:lnTo>
                <a:lnTo>
                  <a:pt x="805756" y="1210866"/>
                </a:lnTo>
                <a:close/>
                <a:moveTo>
                  <a:pt x="1892796" y="1209676"/>
                </a:moveTo>
                <a:lnTo>
                  <a:pt x="1892201" y="1210866"/>
                </a:lnTo>
                <a:lnTo>
                  <a:pt x="1893392" y="1212652"/>
                </a:lnTo>
                <a:lnTo>
                  <a:pt x="1895178" y="1215331"/>
                </a:lnTo>
                <a:lnTo>
                  <a:pt x="1898154" y="1215331"/>
                </a:lnTo>
                <a:lnTo>
                  <a:pt x="1894582" y="1212652"/>
                </a:lnTo>
                <a:lnTo>
                  <a:pt x="1893987" y="1210866"/>
                </a:lnTo>
                <a:close/>
                <a:moveTo>
                  <a:pt x="1200150" y="1209676"/>
                </a:moveTo>
                <a:lnTo>
                  <a:pt x="1199555" y="1212057"/>
                </a:lnTo>
                <a:lnTo>
                  <a:pt x="1201341" y="1215331"/>
                </a:lnTo>
                <a:lnTo>
                  <a:pt x="1204317" y="1217117"/>
                </a:lnTo>
                <a:lnTo>
                  <a:pt x="1206699" y="1216522"/>
                </a:lnTo>
                <a:lnTo>
                  <a:pt x="1207592" y="1212652"/>
                </a:lnTo>
                <a:lnTo>
                  <a:pt x="1205508" y="1210866"/>
                </a:lnTo>
                <a:lnTo>
                  <a:pt x="1203127" y="1209676"/>
                </a:lnTo>
                <a:close/>
                <a:moveTo>
                  <a:pt x="234256" y="1209676"/>
                </a:moveTo>
                <a:lnTo>
                  <a:pt x="233065" y="1210271"/>
                </a:lnTo>
                <a:lnTo>
                  <a:pt x="233065" y="1214736"/>
                </a:lnTo>
                <a:lnTo>
                  <a:pt x="234256" y="1215927"/>
                </a:lnTo>
                <a:lnTo>
                  <a:pt x="236042" y="1215331"/>
                </a:lnTo>
                <a:lnTo>
                  <a:pt x="236042" y="1210866"/>
                </a:lnTo>
                <a:close/>
                <a:moveTo>
                  <a:pt x="213420" y="1209676"/>
                </a:moveTo>
                <a:lnTo>
                  <a:pt x="205681" y="1212057"/>
                </a:lnTo>
                <a:lnTo>
                  <a:pt x="203002" y="1221284"/>
                </a:lnTo>
                <a:lnTo>
                  <a:pt x="203895" y="1221880"/>
                </a:lnTo>
                <a:lnTo>
                  <a:pt x="203895" y="1222475"/>
                </a:lnTo>
                <a:lnTo>
                  <a:pt x="206871" y="1226940"/>
                </a:lnTo>
                <a:lnTo>
                  <a:pt x="211039" y="1225452"/>
                </a:lnTo>
                <a:lnTo>
                  <a:pt x="210443" y="1223070"/>
                </a:lnTo>
                <a:lnTo>
                  <a:pt x="210443" y="1221284"/>
                </a:lnTo>
                <a:lnTo>
                  <a:pt x="211039" y="1215331"/>
                </a:lnTo>
                <a:close/>
                <a:moveTo>
                  <a:pt x="2045196" y="1208485"/>
                </a:moveTo>
                <a:lnTo>
                  <a:pt x="2042220" y="1210866"/>
                </a:lnTo>
                <a:lnTo>
                  <a:pt x="2040731" y="1212652"/>
                </a:lnTo>
                <a:lnTo>
                  <a:pt x="2039541" y="1215331"/>
                </a:lnTo>
                <a:lnTo>
                  <a:pt x="2038350" y="1218903"/>
                </a:lnTo>
                <a:lnTo>
                  <a:pt x="2041327" y="1221284"/>
                </a:lnTo>
                <a:lnTo>
                  <a:pt x="2046387" y="1218308"/>
                </a:lnTo>
                <a:lnTo>
                  <a:pt x="2046982" y="1211462"/>
                </a:lnTo>
                <a:close/>
                <a:moveTo>
                  <a:pt x="782539" y="1207890"/>
                </a:moveTo>
                <a:lnTo>
                  <a:pt x="781348" y="1209676"/>
                </a:lnTo>
                <a:lnTo>
                  <a:pt x="782539" y="1212057"/>
                </a:lnTo>
                <a:lnTo>
                  <a:pt x="781943" y="1213248"/>
                </a:lnTo>
                <a:lnTo>
                  <a:pt x="782539" y="1214736"/>
                </a:lnTo>
                <a:lnTo>
                  <a:pt x="785217" y="1214141"/>
                </a:lnTo>
                <a:lnTo>
                  <a:pt x="786408" y="1210866"/>
                </a:lnTo>
                <a:lnTo>
                  <a:pt x="784325" y="1208485"/>
                </a:lnTo>
                <a:close/>
                <a:moveTo>
                  <a:pt x="595015" y="1207295"/>
                </a:moveTo>
                <a:lnTo>
                  <a:pt x="594420" y="1207890"/>
                </a:lnTo>
                <a:lnTo>
                  <a:pt x="593527" y="1209081"/>
                </a:lnTo>
                <a:lnTo>
                  <a:pt x="596206" y="1212652"/>
                </a:lnTo>
                <a:lnTo>
                  <a:pt x="600373" y="1215331"/>
                </a:lnTo>
                <a:lnTo>
                  <a:pt x="601564" y="1218903"/>
                </a:lnTo>
                <a:lnTo>
                  <a:pt x="603350" y="1223070"/>
                </a:lnTo>
                <a:lnTo>
                  <a:pt x="605135" y="1225452"/>
                </a:lnTo>
                <a:lnTo>
                  <a:pt x="607814" y="1224856"/>
                </a:lnTo>
                <a:lnTo>
                  <a:pt x="609600" y="1223666"/>
                </a:lnTo>
                <a:lnTo>
                  <a:pt x="610196" y="1221284"/>
                </a:lnTo>
                <a:lnTo>
                  <a:pt x="608410" y="1219499"/>
                </a:lnTo>
                <a:lnTo>
                  <a:pt x="606326" y="1219499"/>
                </a:lnTo>
                <a:lnTo>
                  <a:pt x="603350" y="1218308"/>
                </a:lnTo>
                <a:lnTo>
                  <a:pt x="603350" y="1215331"/>
                </a:lnTo>
                <a:lnTo>
                  <a:pt x="600373" y="1209676"/>
                </a:lnTo>
                <a:close/>
                <a:moveTo>
                  <a:pt x="739378" y="1205509"/>
                </a:moveTo>
                <a:lnTo>
                  <a:pt x="736402" y="1207295"/>
                </a:lnTo>
                <a:lnTo>
                  <a:pt x="734616" y="1212057"/>
                </a:lnTo>
                <a:lnTo>
                  <a:pt x="735211" y="1214736"/>
                </a:lnTo>
                <a:lnTo>
                  <a:pt x="737592" y="1215331"/>
                </a:lnTo>
                <a:lnTo>
                  <a:pt x="738188" y="1214141"/>
                </a:lnTo>
                <a:lnTo>
                  <a:pt x="738188" y="1212057"/>
                </a:lnTo>
                <a:lnTo>
                  <a:pt x="739378" y="1207890"/>
                </a:lnTo>
                <a:close/>
                <a:moveTo>
                  <a:pt x="1425774" y="1204913"/>
                </a:moveTo>
                <a:lnTo>
                  <a:pt x="1424583" y="1206104"/>
                </a:lnTo>
                <a:lnTo>
                  <a:pt x="1423988" y="1207890"/>
                </a:lnTo>
                <a:lnTo>
                  <a:pt x="1426369" y="1210271"/>
                </a:lnTo>
                <a:lnTo>
                  <a:pt x="1429346" y="1210866"/>
                </a:lnTo>
                <a:lnTo>
                  <a:pt x="1430536" y="1209676"/>
                </a:lnTo>
                <a:lnTo>
                  <a:pt x="1429941" y="1207295"/>
                </a:lnTo>
                <a:lnTo>
                  <a:pt x="1428155" y="1204913"/>
                </a:lnTo>
                <a:close/>
                <a:moveTo>
                  <a:pt x="1704380" y="1204318"/>
                </a:moveTo>
                <a:lnTo>
                  <a:pt x="1704380" y="1206699"/>
                </a:lnTo>
                <a:lnTo>
                  <a:pt x="1705571" y="1209081"/>
                </a:lnTo>
                <a:lnTo>
                  <a:pt x="1706166" y="1206699"/>
                </a:lnTo>
                <a:close/>
                <a:moveTo>
                  <a:pt x="764381" y="1204318"/>
                </a:moveTo>
                <a:lnTo>
                  <a:pt x="760810" y="1206104"/>
                </a:lnTo>
                <a:lnTo>
                  <a:pt x="763191" y="1207890"/>
                </a:lnTo>
                <a:lnTo>
                  <a:pt x="764977" y="1209676"/>
                </a:lnTo>
                <a:lnTo>
                  <a:pt x="767358" y="1210866"/>
                </a:lnTo>
                <a:lnTo>
                  <a:pt x="769144" y="1210271"/>
                </a:lnTo>
                <a:lnTo>
                  <a:pt x="769739" y="1207890"/>
                </a:lnTo>
                <a:lnTo>
                  <a:pt x="768549" y="1205509"/>
                </a:lnTo>
                <a:close/>
                <a:moveTo>
                  <a:pt x="2012156" y="1203723"/>
                </a:moveTo>
                <a:lnTo>
                  <a:pt x="2011561" y="1206699"/>
                </a:lnTo>
                <a:lnTo>
                  <a:pt x="2012156" y="1210866"/>
                </a:lnTo>
                <a:lnTo>
                  <a:pt x="2012752" y="1206699"/>
                </a:lnTo>
                <a:close/>
                <a:moveTo>
                  <a:pt x="1394520" y="1203723"/>
                </a:moveTo>
                <a:lnTo>
                  <a:pt x="1391543" y="1204318"/>
                </a:lnTo>
                <a:lnTo>
                  <a:pt x="1390353" y="1207295"/>
                </a:lnTo>
                <a:lnTo>
                  <a:pt x="1389162" y="1207890"/>
                </a:lnTo>
                <a:lnTo>
                  <a:pt x="1388567" y="1209081"/>
                </a:lnTo>
                <a:lnTo>
                  <a:pt x="1384995" y="1208485"/>
                </a:lnTo>
                <a:lnTo>
                  <a:pt x="1384102" y="1211462"/>
                </a:lnTo>
                <a:lnTo>
                  <a:pt x="1386781" y="1214141"/>
                </a:lnTo>
                <a:lnTo>
                  <a:pt x="1389162" y="1211462"/>
                </a:lnTo>
                <a:lnTo>
                  <a:pt x="1390948" y="1211462"/>
                </a:lnTo>
                <a:lnTo>
                  <a:pt x="1394520" y="1210271"/>
                </a:lnTo>
                <a:lnTo>
                  <a:pt x="1395710" y="1206699"/>
                </a:lnTo>
                <a:lnTo>
                  <a:pt x="1395710" y="1204913"/>
                </a:lnTo>
                <a:close/>
                <a:moveTo>
                  <a:pt x="605731" y="1203723"/>
                </a:moveTo>
                <a:lnTo>
                  <a:pt x="602754" y="1206699"/>
                </a:lnTo>
                <a:lnTo>
                  <a:pt x="602159" y="1207890"/>
                </a:lnTo>
                <a:lnTo>
                  <a:pt x="602159" y="1209081"/>
                </a:lnTo>
                <a:lnTo>
                  <a:pt x="605135" y="1210271"/>
                </a:lnTo>
                <a:lnTo>
                  <a:pt x="608410" y="1208485"/>
                </a:lnTo>
                <a:lnTo>
                  <a:pt x="609600" y="1207890"/>
                </a:lnTo>
                <a:lnTo>
                  <a:pt x="610791" y="1207890"/>
                </a:lnTo>
                <a:lnTo>
                  <a:pt x="613172" y="1209081"/>
                </a:lnTo>
                <a:lnTo>
                  <a:pt x="615553" y="1207295"/>
                </a:lnTo>
                <a:lnTo>
                  <a:pt x="613767" y="1204318"/>
                </a:lnTo>
                <a:lnTo>
                  <a:pt x="610791" y="1204913"/>
                </a:lnTo>
                <a:lnTo>
                  <a:pt x="610196" y="1204318"/>
                </a:lnTo>
                <a:lnTo>
                  <a:pt x="609600" y="1204318"/>
                </a:lnTo>
                <a:close/>
                <a:moveTo>
                  <a:pt x="224433" y="1203127"/>
                </a:moveTo>
                <a:lnTo>
                  <a:pt x="220861" y="1203723"/>
                </a:lnTo>
                <a:lnTo>
                  <a:pt x="219075" y="1206699"/>
                </a:lnTo>
                <a:lnTo>
                  <a:pt x="219671" y="1207890"/>
                </a:lnTo>
                <a:lnTo>
                  <a:pt x="220861" y="1208485"/>
                </a:lnTo>
                <a:lnTo>
                  <a:pt x="223838" y="1206699"/>
                </a:lnTo>
                <a:close/>
                <a:moveTo>
                  <a:pt x="2617589" y="1202532"/>
                </a:moveTo>
                <a:lnTo>
                  <a:pt x="2625924" y="1203723"/>
                </a:lnTo>
                <a:lnTo>
                  <a:pt x="2629793" y="1204318"/>
                </a:lnTo>
                <a:lnTo>
                  <a:pt x="2632770" y="1205509"/>
                </a:lnTo>
                <a:lnTo>
                  <a:pt x="2634556" y="1207890"/>
                </a:lnTo>
                <a:lnTo>
                  <a:pt x="2635151" y="1211462"/>
                </a:lnTo>
                <a:lnTo>
                  <a:pt x="2636342" y="1219499"/>
                </a:lnTo>
                <a:lnTo>
                  <a:pt x="2635746" y="1231702"/>
                </a:lnTo>
                <a:lnTo>
                  <a:pt x="2635746" y="1326655"/>
                </a:lnTo>
                <a:lnTo>
                  <a:pt x="2636342" y="1337073"/>
                </a:lnTo>
                <a:lnTo>
                  <a:pt x="2636342" y="1338263"/>
                </a:lnTo>
                <a:lnTo>
                  <a:pt x="2634556" y="1345705"/>
                </a:lnTo>
                <a:lnTo>
                  <a:pt x="2632770" y="1349277"/>
                </a:lnTo>
                <a:lnTo>
                  <a:pt x="2626519" y="1358504"/>
                </a:lnTo>
                <a:lnTo>
                  <a:pt x="2618780" y="1368922"/>
                </a:lnTo>
                <a:lnTo>
                  <a:pt x="2601516" y="1388865"/>
                </a:lnTo>
                <a:lnTo>
                  <a:pt x="2592586" y="1396306"/>
                </a:lnTo>
                <a:lnTo>
                  <a:pt x="2582168" y="1404343"/>
                </a:lnTo>
                <a:lnTo>
                  <a:pt x="2570560" y="1411487"/>
                </a:lnTo>
                <a:lnTo>
                  <a:pt x="2558951" y="1417738"/>
                </a:lnTo>
                <a:lnTo>
                  <a:pt x="2536329" y="1425477"/>
                </a:lnTo>
                <a:lnTo>
                  <a:pt x="2513112" y="1431727"/>
                </a:lnTo>
                <a:lnTo>
                  <a:pt x="2502992" y="1435299"/>
                </a:lnTo>
                <a:lnTo>
                  <a:pt x="2480370" y="1441848"/>
                </a:lnTo>
                <a:lnTo>
                  <a:pt x="2466975" y="1444527"/>
                </a:lnTo>
                <a:lnTo>
                  <a:pt x="2454771" y="1445717"/>
                </a:lnTo>
                <a:lnTo>
                  <a:pt x="2430959" y="1447503"/>
                </a:lnTo>
                <a:lnTo>
                  <a:pt x="2405360" y="1447503"/>
                </a:lnTo>
                <a:lnTo>
                  <a:pt x="2380357" y="1445717"/>
                </a:lnTo>
                <a:lnTo>
                  <a:pt x="2366963" y="1444527"/>
                </a:lnTo>
                <a:lnTo>
                  <a:pt x="2354759" y="1442741"/>
                </a:lnTo>
                <a:lnTo>
                  <a:pt x="2338388" y="1438276"/>
                </a:lnTo>
                <a:lnTo>
                  <a:pt x="2305348" y="1423691"/>
                </a:lnTo>
                <a:lnTo>
                  <a:pt x="2296120" y="1417738"/>
                </a:lnTo>
                <a:lnTo>
                  <a:pt x="2293144" y="1415654"/>
                </a:lnTo>
                <a:lnTo>
                  <a:pt x="2299395" y="1418333"/>
                </a:lnTo>
                <a:lnTo>
                  <a:pt x="2311301" y="1421905"/>
                </a:lnTo>
                <a:lnTo>
                  <a:pt x="2324100" y="1424881"/>
                </a:lnTo>
                <a:lnTo>
                  <a:pt x="2349103" y="1429049"/>
                </a:lnTo>
                <a:lnTo>
                  <a:pt x="2372320" y="1432323"/>
                </a:lnTo>
                <a:lnTo>
                  <a:pt x="2397324" y="1433513"/>
                </a:lnTo>
                <a:lnTo>
                  <a:pt x="2421731" y="1433513"/>
                </a:lnTo>
                <a:lnTo>
                  <a:pt x="2444353" y="1432323"/>
                </a:lnTo>
                <a:lnTo>
                  <a:pt x="2455962" y="1431132"/>
                </a:lnTo>
                <a:lnTo>
                  <a:pt x="2479774" y="1425477"/>
                </a:lnTo>
                <a:lnTo>
                  <a:pt x="2489299" y="1422500"/>
                </a:lnTo>
                <a:lnTo>
                  <a:pt x="2500313" y="1419524"/>
                </a:lnTo>
                <a:lnTo>
                  <a:pt x="2510731" y="1417142"/>
                </a:lnTo>
                <a:lnTo>
                  <a:pt x="2532757" y="1410296"/>
                </a:lnTo>
                <a:lnTo>
                  <a:pt x="2544366" y="1405534"/>
                </a:lnTo>
                <a:lnTo>
                  <a:pt x="2565499" y="1392139"/>
                </a:lnTo>
                <a:lnTo>
                  <a:pt x="2583359" y="1377852"/>
                </a:lnTo>
                <a:lnTo>
                  <a:pt x="2593181" y="1368922"/>
                </a:lnTo>
                <a:lnTo>
                  <a:pt x="2607767" y="1349872"/>
                </a:lnTo>
                <a:lnTo>
                  <a:pt x="2613124" y="1340049"/>
                </a:lnTo>
                <a:lnTo>
                  <a:pt x="2614910" y="1336477"/>
                </a:lnTo>
                <a:lnTo>
                  <a:pt x="2616101" y="1332906"/>
                </a:lnTo>
                <a:lnTo>
                  <a:pt x="2616994" y="1329334"/>
                </a:lnTo>
                <a:lnTo>
                  <a:pt x="2616994" y="1303140"/>
                </a:lnTo>
                <a:lnTo>
                  <a:pt x="2616101" y="1293317"/>
                </a:lnTo>
                <a:lnTo>
                  <a:pt x="2616101" y="1214141"/>
                </a:lnTo>
                <a:close/>
                <a:moveTo>
                  <a:pt x="2002929" y="1202532"/>
                </a:moveTo>
                <a:lnTo>
                  <a:pt x="2001739" y="1203127"/>
                </a:lnTo>
                <a:lnTo>
                  <a:pt x="2001739" y="1205509"/>
                </a:lnTo>
                <a:lnTo>
                  <a:pt x="2002929" y="1206104"/>
                </a:lnTo>
                <a:lnTo>
                  <a:pt x="2004417" y="1204913"/>
                </a:lnTo>
                <a:close/>
                <a:moveTo>
                  <a:pt x="250627" y="1201341"/>
                </a:moveTo>
                <a:lnTo>
                  <a:pt x="250627" y="1206104"/>
                </a:lnTo>
                <a:lnTo>
                  <a:pt x="247650" y="1206104"/>
                </a:lnTo>
                <a:lnTo>
                  <a:pt x="244078" y="1206699"/>
                </a:lnTo>
                <a:lnTo>
                  <a:pt x="239018" y="1209081"/>
                </a:lnTo>
                <a:lnTo>
                  <a:pt x="244674" y="1212652"/>
                </a:lnTo>
                <a:lnTo>
                  <a:pt x="249436" y="1216522"/>
                </a:lnTo>
                <a:lnTo>
                  <a:pt x="251222" y="1214141"/>
                </a:lnTo>
                <a:lnTo>
                  <a:pt x="251222" y="1210271"/>
                </a:lnTo>
                <a:lnTo>
                  <a:pt x="253008" y="1206104"/>
                </a:lnTo>
                <a:close/>
                <a:moveTo>
                  <a:pt x="1159967" y="1198663"/>
                </a:moveTo>
                <a:lnTo>
                  <a:pt x="1157585" y="1201341"/>
                </a:lnTo>
                <a:lnTo>
                  <a:pt x="1155502" y="1206104"/>
                </a:lnTo>
                <a:lnTo>
                  <a:pt x="1154907" y="1211462"/>
                </a:lnTo>
                <a:lnTo>
                  <a:pt x="1156395" y="1214141"/>
                </a:lnTo>
                <a:lnTo>
                  <a:pt x="1158181" y="1212652"/>
                </a:lnTo>
                <a:lnTo>
                  <a:pt x="1159371" y="1212057"/>
                </a:lnTo>
                <a:lnTo>
                  <a:pt x="1159371" y="1210271"/>
                </a:lnTo>
                <a:lnTo>
                  <a:pt x="1161157" y="1208485"/>
                </a:lnTo>
                <a:lnTo>
                  <a:pt x="1164134" y="1209081"/>
                </a:lnTo>
                <a:lnTo>
                  <a:pt x="1164729" y="1210866"/>
                </a:lnTo>
                <a:lnTo>
                  <a:pt x="1166515" y="1211462"/>
                </a:lnTo>
                <a:lnTo>
                  <a:pt x="1167111" y="1210271"/>
                </a:lnTo>
                <a:lnTo>
                  <a:pt x="1166515" y="1209081"/>
                </a:lnTo>
                <a:lnTo>
                  <a:pt x="1166515" y="1207890"/>
                </a:lnTo>
                <a:lnTo>
                  <a:pt x="1165325" y="1202532"/>
                </a:lnTo>
                <a:lnTo>
                  <a:pt x="1163539" y="1200449"/>
                </a:lnTo>
                <a:close/>
                <a:moveTo>
                  <a:pt x="1282303" y="1198067"/>
                </a:moveTo>
                <a:lnTo>
                  <a:pt x="1281113" y="1198663"/>
                </a:lnTo>
                <a:lnTo>
                  <a:pt x="1281113" y="1200449"/>
                </a:lnTo>
                <a:lnTo>
                  <a:pt x="1283792" y="1199258"/>
                </a:lnTo>
                <a:close/>
                <a:moveTo>
                  <a:pt x="579537" y="1198067"/>
                </a:moveTo>
                <a:lnTo>
                  <a:pt x="576560" y="1199258"/>
                </a:lnTo>
                <a:lnTo>
                  <a:pt x="575965" y="1201937"/>
                </a:lnTo>
                <a:lnTo>
                  <a:pt x="578346" y="1204318"/>
                </a:lnTo>
                <a:lnTo>
                  <a:pt x="578942" y="1206699"/>
                </a:lnTo>
                <a:lnTo>
                  <a:pt x="576560" y="1208485"/>
                </a:lnTo>
                <a:lnTo>
                  <a:pt x="572393" y="1208485"/>
                </a:lnTo>
                <a:lnTo>
                  <a:pt x="567928" y="1210271"/>
                </a:lnTo>
                <a:lnTo>
                  <a:pt x="564952" y="1210271"/>
                </a:lnTo>
                <a:lnTo>
                  <a:pt x="563166" y="1214141"/>
                </a:lnTo>
                <a:lnTo>
                  <a:pt x="559594" y="1214736"/>
                </a:lnTo>
                <a:lnTo>
                  <a:pt x="556617" y="1215331"/>
                </a:lnTo>
                <a:lnTo>
                  <a:pt x="557213" y="1223666"/>
                </a:lnTo>
                <a:lnTo>
                  <a:pt x="559594" y="1231702"/>
                </a:lnTo>
                <a:lnTo>
                  <a:pt x="562571" y="1226345"/>
                </a:lnTo>
                <a:lnTo>
                  <a:pt x="562571" y="1221880"/>
                </a:lnTo>
                <a:lnTo>
                  <a:pt x="564952" y="1218308"/>
                </a:lnTo>
                <a:lnTo>
                  <a:pt x="566738" y="1214141"/>
                </a:lnTo>
                <a:lnTo>
                  <a:pt x="568524" y="1212057"/>
                </a:lnTo>
                <a:lnTo>
                  <a:pt x="576560" y="1212057"/>
                </a:lnTo>
                <a:lnTo>
                  <a:pt x="581621" y="1217117"/>
                </a:lnTo>
                <a:lnTo>
                  <a:pt x="588169" y="1218903"/>
                </a:lnTo>
                <a:lnTo>
                  <a:pt x="591741" y="1225452"/>
                </a:lnTo>
                <a:lnTo>
                  <a:pt x="595015" y="1223070"/>
                </a:lnTo>
                <a:lnTo>
                  <a:pt x="597396" y="1217713"/>
                </a:lnTo>
                <a:lnTo>
                  <a:pt x="593527" y="1214141"/>
                </a:lnTo>
                <a:lnTo>
                  <a:pt x="590550" y="1211462"/>
                </a:lnTo>
                <a:lnTo>
                  <a:pt x="588169" y="1214736"/>
                </a:lnTo>
                <a:lnTo>
                  <a:pt x="584002" y="1213248"/>
                </a:lnTo>
                <a:lnTo>
                  <a:pt x="584597" y="1208485"/>
                </a:lnTo>
                <a:lnTo>
                  <a:pt x="585788" y="1203723"/>
                </a:lnTo>
                <a:lnTo>
                  <a:pt x="582811" y="1200449"/>
                </a:lnTo>
                <a:close/>
                <a:moveTo>
                  <a:pt x="197644" y="1198067"/>
                </a:moveTo>
                <a:lnTo>
                  <a:pt x="190203" y="1201341"/>
                </a:lnTo>
                <a:lnTo>
                  <a:pt x="189012" y="1210271"/>
                </a:lnTo>
                <a:lnTo>
                  <a:pt x="191691" y="1215331"/>
                </a:lnTo>
                <a:lnTo>
                  <a:pt x="195858" y="1212057"/>
                </a:lnTo>
                <a:lnTo>
                  <a:pt x="199430" y="1206104"/>
                </a:lnTo>
                <a:lnTo>
                  <a:pt x="201811" y="1201341"/>
                </a:lnTo>
                <a:close/>
                <a:moveTo>
                  <a:pt x="1220986" y="1197472"/>
                </a:moveTo>
                <a:lnTo>
                  <a:pt x="1219796" y="1198067"/>
                </a:lnTo>
                <a:lnTo>
                  <a:pt x="1220391" y="1199853"/>
                </a:lnTo>
                <a:lnTo>
                  <a:pt x="1221581" y="1201341"/>
                </a:lnTo>
                <a:lnTo>
                  <a:pt x="1222772" y="1199853"/>
                </a:lnTo>
                <a:lnTo>
                  <a:pt x="1222772" y="1198663"/>
                </a:lnTo>
                <a:lnTo>
                  <a:pt x="1222177" y="1197472"/>
                </a:lnTo>
                <a:close/>
                <a:moveTo>
                  <a:pt x="755750" y="1197472"/>
                </a:moveTo>
                <a:lnTo>
                  <a:pt x="751582" y="1198663"/>
                </a:lnTo>
                <a:lnTo>
                  <a:pt x="747415" y="1200449"/>
                </a:lnTo>
                <a:lnTo>
                  <a:pt x="744736" y="1198663"/>
                </a:lnTo>
                <a:lnTo>
                  <a:pt x="741164" y="1198663"/>
                </a:lnTo>
                <a:lnTo>
                  <a:pt x="741164" y="1199258"/>
                </a:lnTo>
                <a:lnTo>
                  <a:pt x="740569" y="1199853"/>
                </a:lnTo>
                <a:lnTo>
                  <a:pt x="742950" y="1201937"/>
                </a:lnTo>
                <a:lnTo>
                  <a:pt x="745927" y="1202532"/>
                </a:lnTo>
                <a:lnTo>
                  <a:pt x="747415" y="1202532"/>
                </a:lnTo>
                <a:lnTo>
                  <a:pt x="751582" y="1206104"/>
                </a:lnTo>
                <a:lnTo>
                  <a:pt x="756345" y="1204913"/>
                </a:lnTo>
                <a:lnTo>
                  <a:pt x="757535" y="1202532"/>
                </a:lnTo>
                <a:lnTo>
                  <a:pt x="755750" y="1199258"/>
                </a:lnTo>
                <a:close/>
                <a:moveTo>
                  <a:pt x="700981" y="1197472"/>
                </a:moveTo>
                <a:lnTo>
                  <a:pt x="699790" y="1198663"/>
                </a:lnTo>
                <a:lnTo>
                  <a:pt x="699790" y="1199853"/>
                </a:lnTo>
                <a:lnTo>
                  <a:pt x="702171" y="1199853"/>
                </a:lnTo>
                <a:lnTo>
                  <a:pt x="702767" y="1198663"/>
                </a:lnTo>
                <a:lnTo>
                  <a:pt x="702171" y="1197472"/>
                </a:lnTo>
                <a:close/>
                <a:moveTo>
                  <a:pt x="691158" y="1197472"/>
                </a:moveTo>
                <a:lnTo>
                  <a:pt x="690563" y="1198067"/>
                </a:lnTo>
                <a:lnTo>
                  <a:pt x="691158" y="1199258"/>
                </a:lnTo>
                <a:lnTo>
                  <a:pt x="692349" y="1199853"/>
                </a:lnTo>
                <a:lnTo>
                  <a:pt x="693539" y="1199258"/>
                </a:lnTo>
                <a:lnTo>
                  <a:pt x="694135" y="1198067"/>
                </a:lnTo>
                <a:lnTo>
                  <a:pt x="693539" y="1197472"/>
                </a:lnTo>
                <a:close/>
                <a:moveTo>
                  <a:pt x="1202532" y="1196877"/>
                </a:moveTo>
                <a:lnTo>
                  <a:pt x="1200746" y="1198067"/>
                </a:lnTo>
                <a:lnTo>
                  <a:pt x="1198364" y="1200449"/>
                </a:lnTo>
                <a:lnTo>
                  <a:pt x="1197769" y="1202532"/>
                </a:lnTo>
                <a:lnTo>
                  <a:pt x="1198960" y="1203127"/>
                </a:lnTo>
                <a:lnTo>
                  <a:pt x="1201936" y="1201937"/>
                </a:lnTo>
                <a:lnTo>
                  <a:pt x="1203722" y="1198663"/>
                </a:lnTo>
                <a:lnTo>
                  <a:pt x="1203722" y="1196877"/>
                </a:lnTo>
                <a:close/>
                <a:moveTo>
                  <a:pt x="1427560" y="1196281"/>
                </a:moveTo>
                <a:lnTo>
                  <a:pt x="1426369" y="1197472"/>
                </a:lnTo>
                <a:lnTo>
                  <a:pt x="1426964" y="1199258"/>
                </a:lnTo>
                <a:lnTo>
                  <a:pt x="1427560" y="1200449"/>
                </a:lnTo>
                <a:lnTo>
                  <a:pt x="1428750" y="1201937"/>
                </a:lnTo>
                <a:lnTo>
                  <a:pt x="1429346" y="1199258"/>
                </a:lnTo>
                <a:lnTo>
                  <a:pt x="1429346" y="1197472"/>
                </a:lnTo>
                <a:lnTo>
                  <a:pt x="1428750" y="1196877"/>
                </a:lnTo>
                <a:close/>
                <a:moveTo>
                  <a:pt x="1376958" y="1196281"/>
                </a:moveTo>
                <a:lnTo>
                  <a:pt x="1374577" y="1198663"/>
                </a:lnTo>
                <a:lnTo>
                  <a:pt x="1372196" y="1199853"/>
                </a:lnTo>
                <a:lnTo>
                  <a:pt x="1370112" y="1200449"/>
                </a:lnTo>
                <a:lnTo>
                  <a:pt x="1367135" y="1199853"/>
                </a:lnTo>
                <a:lnTo>
                  <a:pt x="1365945" y="1201937"/>
                </a:lnTo>
                <a:lnTo>
                  <a:pt x="1366540" y="1203723"/>
                </a:lnTo>
                <a:lnTo>
                  <a:pt x="1368921" y="1204913"/>
                </a:lnTo>
                <a:lnTo>
                  <a:pt x="1373981" y="1207890"/>
                </a:lnTo>
                <a:lnTo>
                  <a:pt x="1378744" y="1209081"/>
                </a:lnTo>
                <a:lnTo>
                  <a:pt x="1381721" y="1208485"/>
                </a:lnTo>
                <a:lnTo>
                  <a:pt x="1381125" y="1205509"/>
                </a:lnTo>
                <a:lnTo>
                  <a:pt x="1382316" y="1201937"/>
                </a:lnTo>
                <a:lnTo>
                  <a:pt x="1379935" y="1198067"/>
                </a:lnTo>
                <a:close/>
                <a:moveTo>
                  <a:pt x="837605" y="1196281"/>
                </a:moveTo>
                <a:lnTo>
                  <a:pt x="834926" y="1198067"/>
                </a:lnTo>
                <a:lnTo>
                  <a:pt x="834926" y="1199258"/>
                </a:lnTo>
                <a:lnTo>
                  <a:pt x="836414" y="1199853"/>
                </a:lnTo>
                <a:lnTo>
                  <a:pt x="837605" y="1199853"/>
                </a:lnTo>
                <a:lnTo>
                  <a:pt x="838796" y="1198663"/>
                </a:lnTo>
                <a:lnTo>
                  <a:pt x="839391" y="1198663"/>
                </a:lnTo>
                <a:lnTo>
                  <a:pt x="839391" y="1198067"/>
                </a:lnTo>
                <a:lnTo>
                  <a:pt x="840581" y="1199258"/>
                </a:lnTo>
                <a:lnTo>
                  <a:pt x="841772" y="1198067"/>
                </a:lnTo>
                <a:lnTo>
                  <a:pt x="841772" y="1196877"/>
                </a:lnTo>
                <a:lnTo>
                  <a:pt x="841177" y="1196281"/>
                </a:lnTo>
                <a:lnTo>
                  <a:pt x="839986" y="1196877"/>
                </a:lnTo>
                <a:lnTo>
                  <a:pt x="839391" y="1196281"/>
                </a:lnTo>
                <a:close/>
                <a:moveTo>
                  <a:pt x="726579" y="1196281"/>
                </a:moveTo>
                <a:lnTo>
                  <a:pt x="724198" y="1196877"/>
                </a:lnTo>
                <a:lnTo>
                  <a:pt x="723007" y="1198663"/>
                </a:lnTo>
                <a:lnTo>
                  <a:pt x="724198" y="1199853"/>
                </a:lnTo>
                <a:lnTo>
                  <a:pt x="725389" y="1198663"/>
                </a:lnTo>
                <a:close/>
                <a:moveTo>
                  <a:pt x="571798" y="1196281"/>
                </a:moveTo>
                <a:lnTo>
                  <a:pt x="569417" y="1199853"/>
                </a:lnTo>
                <a:lnTo>
                  <a:pt x="569417" y="1200449"/>
                </a:lnTo>
                <a:lnTo>
                  <a:pt x="570012" y="1201937"/>
                </a:lnTo>
                <a:lnTo>
                  <a:pt x="571798" y="1201341"/>
                </a:lnTo>
                <a:lnTo>
                  <a:pt x="572393" y="1199258"/>
                </a:lnTo>
                <a:lnTo>
                  <a:pt x="571798" y="1198067"/>
                </a:lnTo>
                <a:close/>
                <a:moveTo>
                  <a:pt x="1186160" y="1193900"/>
                </a:moveTo>
                <a:lnTo>
                  <a:pt x="1185565" y="1195091"/>
                </a:lnTo>
                <a:lnTo>
                  <a:pt x="1186160" y="1195686"/>
                </a:lnTo>
                <a:lnTo>
                  <a:pt x="1186756" y="1196877"/>
                </a:lnTo>
                <a:lnTo>
                  <a:pt x="1187946" y="1195686"/>
                </a:lnTo>
                <a:lnTo>
                  <a:pt x="1187946" y="1195091"/>
                </a:lnTo>
                <a:lnTo>
                  <a:pt x="1187351" y="1193900"/>
                </a:lnTo>
                <a:close/>
                <a:moveTo>
                  <a:pt x="1179314" y="1193900"/>
                </a:moveTo>
                <a:lnTo>
                  <a:pt x="1175743" y="1196281"/>
                </a:lnTo>
                <a:lnTo>
                  <a:pt x="1177528" y="1198663"/>
                </a:lnTo>
                <a:lnTo>
                  <a:pt x="1175147" y="1201937"/>
                </a:lnTo>
                <a:lnTo>
                  <a:pt x="1170980" y="1203723"/>
                </a:lnTo>
                <a:lnTo>
                  <a:pt x="1169194" y="1203127"/>
                </a:lnTo>
                <a:lnTo>
                  <a:pt x="1168301" y="1203723"/>
                </a:lnTo>
                <a:lnTo>
                  <a:pt x="1168301" y="1204913"/>
                </a:lnTo>
                <a:lnTo>
                  <a:pt x="1170385" y="1206699"/>
                </a:lnTo>
                <a:lnTo>
                  <a:pt x="1173361" y="1207890"/>
                </a:lnTo>
                <a:lnTo>
                  <a:pt x="1175147" y="1209081"/>
                </a:lnTo>
                <a:lnTo>
                  <a:pt x="1176933" y="1209676"/>
                </a:lnTo>
                <a:lnTo>
                  <a:pt x="1176933" y="1212057"/>
                </a:lnTo>
                <a:lnTo>
                  <a:pt x="1178719" y="1213248"/>
                </a:lnTo>
                <a:lnTo>
                  <a:pt x="1179314" y="1214141"/>
                </a:lnTo>
                <a:lnTo>
                  <a:pt x="1181993" y="1215331"/>
                </a:lnTo>
                <a:lnTo>
                  <a:pt x="1184375" y="1215927"/>
                </a:lnTo>
                <a:lnTo>
                  <a:pt x="1187351" y="1213248"/>
                </a:lnTo>
                <a:lnTo>
                  <a:pt x="1193304" y="1212057"/>
                </a:lnTo>
                <a:lnTo>
                  <a:pt x="1194793" y="1209081"/>
                </a:lnTo>
                <a:lnTo>
                  <a:pt x="1195983" y="1205509"/>
                </a:lnTo>
                <a:lnTo>
                  <a:pt x="1194793" y="1204318"/>
                </a:lnTo>
                <a:lnTo>
                  <a:pt x="1194793" y="1202532"/>
                </a:lnTo>
                <a:lnTo>
                  <a:pt x="1193304" y="1199853"/>
                </a:lnTo>
                <a:lnTo>
                  <a:pt x="1190923" y="1199853"/>
                </a:lnTo>
                <a:lnTo>
                  <a:pt x="1189732" y="1200449"/>
                </a:lnTo>
                <a:lnTo>
                  <a:pt x="1190328" y="1202532"/>
                </a:lnTo>
                <a:lnTo>
                  <a:pt x="1190923" y="1205509"/>
                </a:lnTo>
                <a:lnTo>
                  <a:pt x="1189137" y="1207890"/>
                </a:lnTo>
                <a:lnTo>
                  <a:pt x="1187946" y="1207890"/>
                </a:lnTo>
                <a:lnTo>
                  <a:pt x="1186756" y="1204913"/>
                </a:lnTo>
                <a:lnTo>
                  <a:pt x="1184375" y="1203127"/>
                </a:lnTo>
                <a:lnTo>
                  <a:pt x="1182589" y="1202532"/>
                </a:lnTo>
                <a:lnTo>
                  <a:pt x="1180505" y="1201341"/>
                </a:lnTo>
                <a:lnTo>
                  <a:pt x="1179910" y="1199258"/>
                </a:lnTo>
                <a:lnTo>
                  <a:pt x="1179314" y="1196877"/>
                </a:lnTo>
                <a:lnTo>
                  <a:pt x="1179910" y="1196281"/>
                </a:lnTo>
                <a:lnTo>
                  <a:pt x="1179910" y="1195686"/>
                </a:lnTo>
                <a:lnTo>
                  <a:pt x="1180505" y="1194495"/>
                </a:lnTo>
                <a:lnTo>
                  <a:pt x="1180505" y="1193900"/>
                </a:lnTo>
                <a:close/>
                <a:moveTo>
                  <a:pt x="1986558" y="1193305"/>
                </a:moveTo>
                <a:lnTo>
                  <a:pt x="1985367" y="1196281"/>
                </a:lnTo>
                <a:lnTo>
                  <a:pt x="1984772" y="1198663"/>
                </a:lnTo>
                <a:lnTo>
                  <a:pt x="1984772" y="1199853"/>
                </a:lnTo>
                <a:lnTo>
                  <a:pt x="1985367" y="1200449"/>
                </a:lnTo>
                <a:lnTo>
                  <a:pt x="1983581" y="1206104"/>
                </a:lnTo>
                <a:lnTo>
                  <a:pt x="1986558" y="1211462"/>
                </a:lnTo>
                <a:lnTo>
                  <a:pt x="1987153" y="1206104"/>
                </a:lnTo>
                <a:lnTo>
                  <a:pt x="1986558" y="1200449"/>
                </a:lnTo>
                <a:lnTo>
                  <a:pt x="1987749" y="1197472"/>
                </a:lnTo>
                <a:close/>
                <a:moveTo>
                  <a:pt x="1766590" y="1193305"/>
                </a:moveTo>
                <a:lnTo>
                  <a:pt x="1759149" y="1195686"/>
                </a:lnTo>
                <a:lnTo>
                  <a:pt x="1757363" y="1203127"/>
                </a:lnTo>
                <a:lnTo>
                  <a:pt x="1761530" y="1200449"/>
                </a:lnTo>
                <a:lnTo>
                  <a:pt x="1770162" y="1200449"/>
                </a:lnTo>
                <a:lnTo>
                  <a:pt x="1770757" y="1196281"/>
                </a:lnTo>
                <a:lnTo>
                  <a:pt x="1767781" y="1193900"/>
                </a:lnTo>
                <a:lnTo>
                  <a:pt x="1767185" y="1193900"/>
                </a:lnTo>
                <a:close/>
                <a:moveTo>
                  <a:pt x="603350" y="1191519"/>
                </a:moveTo>
                <a:lnTo>
                  <a:pt x="602159" y="1193305"/>
                </a:lnTo>
                <a:lnTo>
                  <a:pt x="602754" y="1195686"/>
                </a:lnTo>
                <a:lnTo>
                  <a:pt x="605135" y="1196877"/>
                </a:lnTo>
                <a:lnTo>
                  <a:pt x="607219" y="1195686"/>
                </a:lnTo>
                <a:lnTo>
                  <a:pt x="607814" y="1193305"/>
                </a:lnTo>
                <a:lnTo>
                  <a:pt x="607219" y="1192114"/>
                </a:lnTo>
                <a:lnTo>
                  <a:pt x="605135" y="1191519"/>
                </a:lnTo>
                <a:close/>
                <a:moveTo>
                  <a:pt x="1384995" y="1190328"/>
                </a:moveTo>
                <a:lnTo>
                  <a:pt x="1382316" y="1192114"/>
                </a:lnTo>
                <a:lnTo>
                  <a:pt x="1381721" y="1193900"/>
                </a:lnTo>
                <a:lnTo>
                  <a:pt x="1382316" y="1196281"/>
                </a:lnTo>
                <a:lnTo>
                  <a:pt x="1384995" y="1197472"/>
                </a:lnTo>
                <a:lnTo>
                  <a:pt x="1386781" y="1195686"/>
                </a:lnTo>
                <a:lnTo>
                  <a:pt x="1389757" y="1195686"/>
                </a:lnTo>
                <a:lnTo>
                  <a:pt x="1391543" y="1198663"/>
                </a:lnTo>
                <a:lnTo>
                  <a:pt x="1396306" y="1202532"/>
                </a:lnTo>
                <a:lnTo>
                  <a:pt x="1402556" y="1202532"/>
                </a:lnTo>
                <a:lnTo>
                  <a:pt x="1403152" y="1201341"/>
                </a:lnTo>
                <a:lnTo>
                  <a:pt x="1403152" y="1199853"/>
                </a:lnTo>
                <a:lnTo>
                  <a:pt x="1398985" y="1197472"/>
                </a:lnTo>
                <a:lnTo>
                  <a:pt x="1393924" y="1197472"/>
                </a:lnTo>
                <a:lnTo>
                  <a:pt x="1387971" y="1191519"/>
                </a:lnTo>
                <a:close/>
                <a:moveTo>
                  <a:pt x="782539" y="1190328"/>
                </a:moveTo>
                <a:lnTo>
                  <a:pt x="781943" y="1192709"/>
                </a:lnTo>
                <a:lnTo>
                  <a:pt x="782539" y="1195686"/>
                </a:lnTo>
                <a:lnTo>
                  <a:pt x="785217" y="1192709"/>
                </a:lnTo>
                <a:close/>
                <a:moveTo>
                  <a:pt x="755750" y="1189138"/>
                </a:moveTo>
                <a:lnTo>
                  <a:pt x="753368" y="1193305"/>
                </a:lnTo>
                <a:lnTo>
                  <a:pt x="756345" y="1196877"/>
                </a:lnTo>
                <a:lnTo>
                  <a:pt x="757535" y="1192709"/>
                </a:lnTo>
                <a:close/>
                <a:moveTo>
                  <a:pt x="833140" y="1188542"/>
                </a:moveTo>
                <a:lnTo>
                  <a:pt x="831354" y="1189733"/>
                </a:lnTo>
                <a:lnTo>
                  <a:pt x="831354" y="1190924"/>
                </a:lnTo>
                <a:lnTo>
                  <a:pt x="831949" y="1192709"/>
                </a:lnTo>
                <a:lnTo>
                  <a:pt x="833140" y="1193305"/>
                </a:lnTo>
                <a:lnTo>
                  <a:pt x="835819" y="1192709"/>
                </a:lnTo>
                <a:lnTo>
                  <a:pt x="837010" y="1190924"/>
                </a:lnTo>
                <a:lnTo>
                  <a:pt x="835819" y="1189138"/>
                </a:lnTo>
                <a:close/>
                <a:moveTo>
                  <a:pt x="574774" y="1188542"/>
                </a:moveTo>
                <a:lnTo>
                  <a:pt x="572989" y="1189138"/>
                </a:lnTo>
                <a:lnTo>
                  <a:pt x="572989" y="1191519"/>
                </a:lnTo>
                <a:lnTo>
                  <a:pt x="573584" y="1193900"/>
                </a:lnTo>
                <a:lnTo>
                  <a:pt x="575370" y="1195091"/>
                </a:lnTo>
                <a:lnTo>
                  <a:pt x="577156" y="1194495"/>
                </a:lnTo>
                <a:lnTo>
                  <a:pt x="578346" y="1193305"/>
                </a:lnTo>
                <a:lnTo>
                  <a:pt x="577156" y="1189733"/>
                </a:lnTo>
                <a:close/>
                <a:moveTo>
                  <a:pt x="1162943" y="1187649"/>
                </a:moveTo>
                <a:lnTo>
                  <a:pt x="1161157" y="1188542"/>
                </a:lnTo>
                <a:lnTo>
                  <a:pt x="1159967" y="1189733"/>
                </a:lnTo>
                <a:lnTo>
                  <a:pt x="1159967" y="1190924"/>
                </a:lnTo>
                <a:lnTo>
                  <a:pt x="1160562" y="1191519"/>
                </a:lnTo>
                <a:lnTo>
                  <a:pt x="1162348" y="1191519"/>
                </a:lnTo>
                <a:lnTo>
                  <a:pt x="1163539" y="1189138"/>
                </a:lnTo>
                <a:close/>
                <a:moveTo>
                  <a:pt x="794742" y="1187649"/>
                </a:moveTo>
                <a:lnTo>
                  <a:pt x="791171" y="1189733"/>
                </a:lnTo>
                <a:lnTo>
                  <a:pt x="791766" y="1193305"/>
                </a:lnTo>
                <a:lnTo>
                  <a:pt x="795338" y="1193305"/>
                </a:lnTo>
                <a:lnTo>
                  <a:pt x="800398" y="1190328"/>
                </a:lnTo>
                <a:lnTo>
                  <a:pt x="797124" y="1189138"/>
                </a:lnTo>
                <a:close/>
                <a:moveTo>
                  <a:pt x="723603" y="1187054"/>
                </a:moveTo>
                <a:lnTo>
                  <a:pt x="720328" y="1187649"/>
                </a:lnTo>
                <a:lnTo>
                  <a:pt x="722412" y="1190328"/>
                </a:lnTo>
                <a:lnTo>
                  <a:pt x="724793" y="1190924"/>
                </a:lnTo>
                <a:lnTo>
                  <a:pt x="725389" y="1189733"/>
                </a:lnTo>
                <a:lnTo>
                  <a:pt x="725389" y="1188542"/>
                </a:lnTo>
                <a:close/>
                <a:moveTo>
                  <a:pt x="242888" y="1185863"/>
                </a:moveTo>
                <a:lnTo>
                  <a:pt x="242292" y="1189138"/>
                </a:lnTo>
                <a:lnTo>
                  <a:pt x="239018" y="1192114"/>
                </a:lnTo>
                <a:lnTo>
                  <a:pt x="239614" y="1196877"/>
                </a:lnTo>
                <a:lnTo>
                  <a:pt x="242888" y="1199853"/>
                </a:lnTo>
                <a:lnTo>
                  <a:pt x="245864" y="1198067"/>
                </a:lnTo>
                <a:lnTo>
                  <a:pt x="250627" y="1198067"/>
                </a:lnTo>
                <a:lnTo>
                  <a:pt x="253008" y="1199853"/>
                </a:lnTo>
                <a:lnTo>
                  <a:pt x="255687" y="1199258"/>
                </a:lnTo>
                <a:lnTo>
                  <a:pt x="255687" y="1196877"/>
                </a:lnTo>
                <a:lnTo>
                  <a:pt x="253603" y="1195091"/>
                </a:lnTo>
                <a:lnTo>
                  <a:pt x="250627" y="1190328"/>
                </a:lnTo>
                <a:lnTo>
                  <a:pt x="245864" y="1186459"/>
                </a:lnTo>
                <a:close/>
                <a:moveTo>
                  <a:pt x="1364159" y="1184673"/>
                </a:moveTo>
                <a:lnTo>
                  <a:pt x="1363564" y="1187054"/>
                </a:lnTo>
                <a:lnTo>
                  <a:pt x="1364754" y="1190328"/>
                </a:lnTo>
                <a:lnTo>
                  <a:pt x="1365349" y="1195091"/>
                </a:lnTo>
                <a:lnTo>
                  <a:pt x="1369517" y="1198067"/>
                </a:lnTo>
                <a:lnTo>
                  <a:pt x="1368326" y="1195686"/>
                </a:lnTo>
                <a:lnTo>
                  <a:pt x="1367135" y="1193900"/>
                </a:lnTo>
                <a:lnTo>
                  <a:pt x="1369517" y="1192709"/>
                </a:lnTo>
                <a:lnTo>
                  <a:pt x="1372791" y="1190924"/>
                </a:lnTo>
                <a:lnTo>
                  <a:pt x="1373981" y="1189138"/>
                </a:lnTo>
                <a:lnTo>
                  <a:pt x="1375767" y="1187054"/>
                </a:lnTo>
                <a:lnTo>
                  <a:pt x="1369517" y="1185863"/>
                </a:lnTo>
                <a:close/>
                <a:moveTo>
                  <a:pt x="867966" y="1184673"/>
                </a:moveTo>
                <a:lnTo>
                  <a:pt x="866180" y="1185863"/>
                </a:lnTo>
                <a:lnTo>
                  <a:pt x="864989" y="1187054"/>
                </a:lnTo>
                <a:lnTo>
                  <a:pt x="859929" y="1188542"/>
                </a:lnTo>
                <a:lnTo>
                  <a:pt x="858739" y="1190924"/>
                </a:lnTo>
                <a:lnTo>
                  <a:pt x="856953" y="1193900"/>
                </a:lnTo>
                <a:lnTo>
                  <a:pt x="856357" y="1196281"/>
                </a:lnTo>
                <a:lnTo>
                  <a:pt x="855167" y="1198663"/>
                </a:lnTo>
                <a:lnTo>
                  <a:pt x="858739" y="1195091"/>
                </a:lnTo>
                <a:lnTo>
                  <a:pt x="861417" y="1192114"/>
                </a:lnTo>
                <a:lnTo>
                  <a:pt x="862608" y="1190924"/>
                </a:lnTo>
                <a:lnTo>
                  <a:pt x="864394" y="1189733"/>
                </a:lnTo>
                <a:lnTo>
                  <a:pt x="865585" y="1189138"/>
                </a:lnTo>
                <a:lnTo>
                  <a:pt x="866775" y="1187649"/>
                </a:lnTo>
                <a:lnTo>
                  <a:pt x="867966" y="1187649"/>
                </a:lnTo>
                <a:lnTo>
                  <a:pt x="869157" y="1192709"/>
                </a:lnTo>
                <a:lnTo>
                  <a:pt x="868561" y="1195686"/>
                </a:lnTo>
                <a:lnTo>
                  <a:pt x="867966" y="1198067"/>
                </a:lnTo>
                <a:lnTo>
                  <a:pt x="867966" y="1202532"/>
                </a:lnTo>
                <a:lnTo>
                  <a:pt x="864394" y="1207295"/>
                </a:lnTo>
                <a:lnTo>
                  <a:pt x="865585" y="1207890"/>
                </a:lnTo>
                <a:lnTo>
                  <a:pt x="867966" y="1207890"/>
                </a:lnTo>
                <a:lnTo>
                  <a:pt x="869752" y="1207295"/>
                </a:lnTo>
                <a:lnTo>
                  <a:pt x="870347" y="1206104"/>
                </a:lnTo>
                <a:lnTo>
                  <a:pt x="870942" y="1203723"/>
                </a:lnTo>
                <a:lnTo>
                  <a:pt x="872133" y="1201341"/>
                </a:lnTo>
                <a:lnTo>
                  <a:pt x="869752" y="1201341"/>
                </a:lnTo>
                <a:lnTo>
                  <a:pt x="870347" y="1198067"/>
                </a:lnTo>
                <a:lnTo>
                  <a:pt x="872728" y="1195686"/>
                </a:lnTo>
                <a:lnTo>
                  <a:pt x="875407" y="1194495"/>
                </a:lnTo>
                <a:lnTo>
                  <a:pt x="877193" y="1189138"/>
                </a:lnTo>
                <a:lnTo>
                  <a:pt x="877193" y="1187054"/>
                </a:lnTo>
                <a:lnTo>
                  <a:pt x="876003" y="1185268"/>
                </a:lnTo>
                <a:lnTo>
                  <a:pt x="874812" y="1186459"/>
                </a:lnTo>
                <a:lnTo>
                  <a:pt x="874217" y="1189733"/>
                </a:lnTo>
                <a:lnTo>
                  <a:pt x="872728" y="1190924"/>
                </a:lnTo>
                <a:lnTo>
                  <a:pt x="871538" y="1190924"/>
                </a:lnTo>
                <a:lnTo>
                  <a:pt x="870347" y="1187649"/>
                </a:lnTo>
                <a:lnTo>
                  <a:pt x="869157" y="1186459"/>
                </a:lnTo>
                <a:lnTo>
                  <a:pt x="868561" y="1184673"/>
                </a:lnTo>
                <a:close/>
                <a:moveTo>
                  <a:pt x="1197174" y="1184077"/>
                </a:moveTo>
                <a:lnTo>
                  <a:pt x="1195388" y="1185863"/>
                </a:lnTo>
                <a:lnTo>
                  <a:pt x="1195388" y="1188542"/>
                </a:lnTo>
                <a:lnTo>
                  <a:pt x="1196579" y="1189733"/>
                </a:lnTo>
                <a:lnTo>
                  <a:pt x="1198960" y="1189733"/>
                </a:lnTo>
                <a:lnTo>
                  <a:pt x="1200746" y="1187054"/>
                </a:lnTo>
                <a:lnTo>
                  <a:pt x="1201341" y="1185268"/>
                </a:lnTo>
                <a:lnTo>
                  <a:pt x="1199555" y="1184077"/>
                </a:lnTo>
                <a:close/>
                <a:moveTo>
                  <a:pt x="1223963" y="1182887"/>
                </a:moveTo>
                <a:lnTo>
                  <a:pt x="1223367" y="1184077"/>
                </a:lnTo>
                <a:lnTo>
                  <a:pt x="1224558" y="1184673"/>
                </a:lnTo>
                <a:lnTo>
                  <a:pt x="1225749" y="1185863"/>
                </a:lnTo>
                <a:lnTo>
                  <a:pt x="1226344" y="1185268"/>
                </a:lnTo>
                <a:lnTo>
                  <a:pt x="1226344" y="1184673"/>
                </a:lnTo>
                <a:lnTo>
                  <a:pt x="1225749" y="1184077"/>
                </a:lnTo>
                <a:lnTo>
                  <a:pt x="1225153" y="1184077"/>
                </a:lnTo>
                <a:close/>
                <a:moveTo>
                  <a:pt x="219671" y="1182887"/>
                </a:moveTo>
                <a:lnTo>
                  <a:pt x="219075" y="1183482"/>
                </a:lnTo>
                <a:lnTo>
                  <a:pt x="218480" y="1185268"/>
                </a:lnTo>
                <a:lnTo>
                  <a:pt x="221456" y="1189138"/>
                </a:lnTo>
                <a:lnTo>
                  <a:pt x="225624" y="1191519"/>
                </a:lnTo>
                <a:lnTo>
                  <a:pt x="227410" y="1195091"/>
                </a:lnTo>
                <a:lnTo>
                  <a:pt x="229493" y="1199258"/>
                </a:lnTo>
                <a:lnTo>
                  <a:pt x="231875" y="1201937"/>
                </a:lnTo>
                <a:lnTo>
                  <a:pt x="234256" y="1201341"/>
                </a:lnTo>
                <a:lnTo>
                  <a:pt x="236042" y="1199853"/>
                </a:lnTo>
                <a:lnTo>
                  <a:pt x="236637" y="1197472"/>
                </a:lnTo>
                <a:lnTo>
                  <a:pt x="234851" y="1195091"/>
                </a:lnTo>
                <a:lnTo>
                  <a:pt x="232470" y="1195686"/>
                </a:lnTo>
                <a:lnTo>
                  <a:pt x="230089" y="1194495"/>
                </a:lnTo>
                <a:lnTo>
                  <a:pt x="228600" y="1191519"/>
                </a:lnTo>
                <a:lnTo>
                  <a:pt x="225028" y="1185268"/>
                </a:lnTo>
                <a:close/>
                <a:moveTo>
                  <a:pt x="737592" y="1181696"/>
                </a:moveTo>
                <a:lnTo>
                  <a:pt x="735807" y="1182887"/>
                </a:lnTo>
                <a:lnTo>
                  <a:pt x="738188" y="1184077"/>
                </a:lnTo>
                <a:lnTo>
                  <a:pt x="739974" y="1182887"/>
                </a:lnTo>
                <a:lnTo>
                  <a:pt x="740569" y="1182291"/>
                </a:lnTo>
                <a:lnTo>
                  <a:pt x="739974" y="1181696"/>
                </a:lnTo>
                <a:close/>
                <a:moveTo>
                  <a:pt x="1187351" y="1181101"/>
                </a:moveTo>
                <a:lnTo>
                  <a:pt x="1186160" y="1181696"/>
                </a:lnTo>
                <a:lnTo>
                  <a:pt x="1183779" y="1184077"/>
                </a:lnTo>
                <a:lnTo>
                  <a:pt x="1184375" y="1184673"/>
                </a:lnTo>
                <a:lnTo>
                  <a:pt x="1185565" y="1185268"/>
                </a:lnTo>
                <a:lnTo>
                  <a:pt x="1188542" y="1184077"/>
                </a:lnTo>
                <a:lnTo>
                  <a:pt x="1189137" y="1182291"/>
                </a:lnTo>
                <a:lnTo>
                  <a:pt x="1187946" y="1181696"/>
                </a:lnTo>
                <a:close/>
                <a:moveTo>
                  <a:pt x="1391543" y="1180506"/>
                </a:moveTo>
                <a:lnTo>
                  <a:pt x="1389757" y="1182887"/>
                </a:lnTo>
                <a:lnTo>
                  <a:pt x="1390948" y="1186459"/>
                </a:lnTo>
                <a:lnTo>
                  <a:pt x="1393329" y="1184673"/>
                </a:lnTo>
                <a:lnTo>
                  <a:pt x="1393924" y="1181101"/>
                </a:lnTo>
                <a:lnTo>
                  <a:pt x="1392734" y="1180506"/>
                </a:lnTo>
                <a:close/>
                <a:moveTo>
                  <a:pt x="2013942" y="1179910"/>
                </a:moveTo>
                <a:lnTo>
                  <a:pt x="2012156" y="1182887"/>
                </a:lnTo>
                <a:lnTo>
                  <a:pt x="2012156" y="1186459"/>
                </a:lnTo>
                <a:lnTo>
                  <a:pt x="2010966" y="1188542"/>
                </a:lnTo>
                <a:lnTo>
                  <a:pt x="2011561" y="1189733"/>
                </a:lnTo>
                <a:lnTo>
                  <a:pt x="2013942" y="1190328"/>
                </a:lnTo>
                <a:lnTo>
                  <a:pt x="2016324" y="1188542"/>
                </a:lnTo>
                <a:lnTo>
                  <a:pt x="2016324" y="1185863"/>
                </a:lnTo>
                <a:lnTo>
                  <a:pt x="2014538" y="1184077"/>
                </a:lnTo>
                <a:lnTo>
                  <a:pt x="2014538" y="1182291"/>
                </a:lnTo>
                <a:close/>
                <a:moveTo>
                  <a:pt x="1376958" y="1179315"/>
                </a:moveTo>
                <a:lnTo>
                  <a:pt x="1375767" y="1180506"/>
                </a:lnTo>
                <a:lnTo>
                  <a:pt x="1376363" y="1182291"/>
                </a:lnTo>
                <a:lnTo>
                  <a:pt x="1377553" y="1184077"/>
                </a:lnTo>
                <a:lnTo>
                  <a:pt x="1379339" y="1184673"/>
                </a:lnTo>
                <a:lnTo>
                  <a:pt x="1379935" y="1183482"/>
                </a:lnTo>
                <a:lnTo>
                  <a:pt x="1378744" y="1179910"/>
                </a:lnTo>
                <a:close/>
                <a:moveTo>
                  <a:pt x="2004417" y="1178720"/>
                </a:moveTo>
                <a:lnTo>
                  <a:pt x="2002334" y="1179910"/>
                </a:lnTo>
                <a:lnTo>
                  <a:pt x="2001143" y="1182887"/>
                </a:lnTo>
                <a:lnTo>
                  <a:pt x="2002334" y="1184673"/>
                </a:lnTo>
                <a:lnTo>
                  <a:pt x="2003524" y="1185863"/>
                </a:lnTo>
                <a:lnTo>
                  <a:pt x="2005608" y="1184673"/>
                </a:lnTo>
                <a:lnTo>
                  <a:pt x="2006203" y="1182291"/>
                </a:lnTo>
                <a:lnTo>
                  <a:pt x="2005608" y="1180506"/>
                </a:lnTo>
                <a:close/>
                <a:moveTo>
                  <a:pt x="231279" y="1178720"/>
                </a:moveTo>
                <a:lnTo>
                  <a:pt x="228005" y="1181696"/>
                </a:lnTo>
                <a:lnTo>
                  <a:pt x="227410" y="1183482"/>
                </a:lnTo>
                <a:lnTo>
                  <a:pt x="228005" y="1184673"/>
                </a:lnTo>
                <a:lnTo>
                  <a:pt x="231279" y="1185863"/>
                </a:lnTo>
                <a:lnTo>
                  <a:pt x="234256" y="1183482"/>
                </a:lnTo>
                <a:lnTo>
                  <a:pt x="235446" y="1183482"/>
                </a:lnTo>
                <a:lnTo>
                  <a:pt x="236637" y="1182887"/>
                </a:lnTo>
                <a:lnTo>
                  <a:pt x="239614" y="1184673"/>
                </a:lnTo>
                <a:lnTo>
                  <a:pt x="242292" y="1181696"/>
                </a:lnTo>
                <a:lnTo>
                  <a:pt x="240209" y="1178720"/>
                </a:lnTo>
                <a:lnTo>
                  <a:pt x="237232" y="1179910"/>
                </a:lnTo>
                <a:lnTo>
                  <a:pt x="236042" y="1179315"/>
                </a:lnTo>
                <a:lnTo>
                  <a:pt x="235446" y="1179315"/>
                </a:lnTo>
                <a:close/>
                <a:moveTo>
                  <a:pt x="1172171" y="1178124"/>
                </a:moveTo>
                <a:lnTo>
                  <a:pt x="1170980" y="1179315"/>
                </a:lnTo>
                <a:lnTo>
                  <a:pt x="1170385" y="1181101"/>
                </a:lnTo>
                <a:lnTo>
                  <a:pt x="1171575" y="1181696"/>
                </a:lnTo>
                <a:lnTo>
                  <a:pt x="1172766" y="1184673"/>
                </a:lnTo>
                <a:lnTo>
                  <a:pt x="1173361" y="1184673"/>
                </a:lnTo>
                <a:lnTo>
                  <a:pt x="1174552" y="1182887"/>
                </a:lnTo>
                <a:lnTo>
                  <a:pt x="1173957" y="1179910"/>
                </a:lnTo>
                <a:lnTo>
                  <a:pt x="1172766" y="1179315"/>
                </a:lnTo>
                <a:close/>
                <a:moveTo>
                  <a:pt x="1206699" y="1176338"/>
                </a:moveTo>
                <a:lnTo>
                  <a:pt x="1204317" y="1178124"/>
                </a:lnTo>
                <a:lnTo>
                  <a:pt x="1204317" y="1180506"/>
                </a:lnTo>
                <a:lnTo>
                  <a:pt x="1208187" y="1181101"/>
                </a:lnTo>
                <a:lnTo>
                  <a:pt x="1211759" y="1179315"/>
                </a:lnTo>
                <a:lnTo>
                  <a:pt x="1209973" y="1176934"/>
                </a:lnTo>
                <a:close/>
                <a:moveTo>
                  <a:pt x="1232595" y="1175743"/>
                </a:moveTo>
                <a:lnTo>
                  <a:pt x="1231702" y="1177529"/>
                </a:lnTo>
                <a:lnTo>
                  <a:pt x="1233785" y="1178124"/>
                </a:lnTo>
                <a:lnTo>
                  <a:pt x="1236167" y="1177529"/>
                </a:lnTo>
                <a:lnTo>
                  <a:pt x="1236167" y="1176934"/>
                </a:lnTo>
                <a:lnTo>
                  <a:pt x="1236762" y="1176338"/>
                </a:lnTo>
                <a:lnTo>
                  <a:pt x="1233785" y="1175743"/>
                </a:lnTo>
                <a:close/>
                <a:moveTo>
                  <a:pt x="773014" y="1175743"/>
                </a:moveTo>
                <a:lnTo>
                  <a:pt x="770930" y="1176934"/>
                </a:lnTo>
                <a:lnTo>
                  <a:pt x="768549" y="1177529"/>
                </a:lnTo>
                <a:lnTo>
                  <a:pt x="767953" y="1179315"/>
                </a:lnTo>
                <a:lnTo>
                  <a:pt x="770335" y="1180506"/>
                </a:lnTo>
                <a:lnTo>
                  <a:pt x="773609" y="1179910"/>
                </a:lnTo>
                <a:lnTo>
                  <a:pt x="775395" y="1178720"/>
                </a:lnTo>
                <a:lnTo>
                  <a:pt x="774800" y="1176934"/>
                </a:lnTo>
                <a:close/>
                <a:moveTo>
                  <a:pt x="617935" y="1174850"/>
                </a:moveTo>
                <a:lnTo>
                  <a:pt x="615553" y="1176338"/>
                </a:lnTo>
                <a:lnTo>
                  <a:pt x="614958" y="1179315"/>
                </a:lnTo>
                <a:lnTo>
                  <a:pt x="612577" y="1180506"/>
                </a:lnTo>
                <a:lnTo>
                  <a:pt x="610196" y="1180506"/>
                </a:lnTo>
                <a:lnTo>
                  <a:pt x="606326" y="1181696"/>
                </a:lnTo>
                <a:lnTo>
                  <a:pt x="603350" y="1182291"/>
                </a:lnTo>
                <a:lnTo>
                  <a:pt x="609005" y="1186459"/>
                </a:lnTo>
                <a:lnTo>
                  <a:pt x="612577" y="1191519"/>
                </a:lnTo>
                <a:lnTo>
                  <a:pt x="611386" y="1193900"/>
                </a:lnTo>
                <a:lnTo>
                  <a:pt x="613172" y="1195686"/>
                </a:lnTo>
                <a:lnTo>
                  <a:pt x="614958" y="1195091"/>
                </a:lnTo>
                <a:lnTo>
                  <a:pt x="614958" y="1192114"/>
                </a:lnTo>
                <a:lnTo>
                  <a:pt x="616149" y="1189138"/>
                </a:lnTo>
                <a:lnTo>
                  <a:pt x="616149" y="1185863"/>
                </a:lnTo>
                <a:lnTo>
                  <a:pt x="619125" y="1185268"/>
                </a:lnTo>
                <a:lnTo>
                  <a:pt x="620614" y="1181696"/>
                </a:lnTo>
                <a:lnTo>
                  <a:pt x="620018" y="1178124"/>
                </a:lnTo>
                <a:close/>
                <a:moveTo>
                  <a:pt x="1365945" y="1174255"/>
                </a:moveTo>
                <a:lnTo>
                  <a:pt x="1365349" y="1174850"/>
                </a:lnTo>
                <a:lnTo>
                  <a:pt x="1366540" y="1178720"/>
                </a:lnTo>
                <a:lnTo>
                  <a:pt x="1369517" y="1182291"/>
                </a:lnTo>
                <a:lnTo>
                  <a:pt x="1369517" y="1178124"/>
                </a:lnTo>
                <a:lnTo>
                  <a:pt x="1367731" y="1174255"/>
                </a:lnTo>
                <a:close/>
                <a:moveTo>
                  <a:pt x="1218903" y="1174255"/>
                </a:moveTo>
                <a:lnTo>
                  <a:pt x="1218307" y="1174850"/>
                </a:lnTo>
                <a:lnTo>
                  <a:pt x="1218307" y="1176338"/>
                </a:lnTo>
                <a:lnTo>
                  <a:pt x="1219796" y="1176934"/>
                </a:lnTo>
                <a:lnTo>
                  <a:pt x="1220986" y="1176934"/>
                </a:lnTo>
                <a:lnTo>
                  <a:pt x="1221581" y="1175743"/>
                </a:lnTo>
                <a:lnTo>
                  <a:pt x="1220986" y="1174850"/>
                </a:lnTo>
                <a:lnTo>
                  <a:pt x="1220986" y="1174255"/>
                </a:lnTo>
                <a:close/>
                <a:moveTo>
                  <a:pt x="1998762" y="1173659"/>
                </a:moveTo>
                <a:lnTo>
                  <a:pt x="1997571" y="1174850"/>
                </a:lnTo>
                <a:lnTo>
                  <a:pt x="1997571" y="1176338"/>
                </a:lnTo>
                <a:lnTo>
                  <a:pt x="1998167" y="1177529"/>
                </a:lnTo>
                <a:lnTo>
                  <a:pt x="1998762" y="1176934"/>
                </a:lnTo>
                <a:lnTo>
                  <a:pt x="1999357" y="1175743"/>
                </a:lnTo>
                <a:lnTo>
                  <a:pt x="1999357" y="1174255"/>
                </a:lnTo>
                <a:close/>
                <a:moveTo>
                  <a:pt x="816174" y="1173659"/>
                </a:moveTo>
                <a:lnTo>
                  <a:pt x="814983" y="1174255"/>
                </a:lnTo>
                <a:lnTo>
                  <a:pt x="814983" y="1176338"/>
                </a:lnTo>
                <a:lnTo>
                  <a:pt x="816174" y="1176934"/>
                </a:lnTo>
                <a:lnTo>
                  <a:pt x="817364" y="1176338"/>
                </a:lnTo>
                <a:lnTo>
                  <a:pt x="817960" y="1174850"/>
                </a:lnTo>
                <a:lnTo>
                  <a:pt x="817364" y="1174255"/>
                </a:lnTo>
                <a:close/>
                <a:moveTo>
                  <a:pt x="202407" y="1173659"/>
                </a:moveTo>
                <a:lnTo>
                  <a:pt x="198835" y="1174850"/>
                </a:lnTo>
                <a:lnTo>
                  <a:pt x="198835" y="1178124"/>
                </a:lnTo>
                <a:lnTo>
                  <a:pt x="201216" y="1180506"/>
                </a:lnTo>
                <a:lnTo>
                  <a:pt x="201811" y="1182887"/>
                </a:lnTo>
                <a:lnTo>
                  <a:pt x="199430" y="1184673"/>
                </a:lnTo>
                <a:lnTo>
                  <a:pt x="195263" y="1185268"/>
                </a:lnTo>
                <a:lnTo>
                  <a:pt x="190203" y="1187054"/>
                </a:lnTo>
                <a:lnTo>
                  <a:pt x="186631" y="1187054"/>
                </a:lnTo>
                <a:lnTo>
                  <a:pt x="185440" y="1191519"/>
                </a:lnTo>
                <a:lnTo>
                  <a:pt x="181273" y="1192709"/>
                </a:lnTo>
                <a:lnTo>
                  <a:pt x="177403" y="1193305"/>
                </a:lnTo>
                <a:lnTo>
                  <a:pt x="178892" y="1202532"/>
                </a:lnTo>
                <a:lnTo>
                  <a:pt x="181868" y="1210866"/>
                </a:lnTo>
                <a:lnTo>
                  <a:pt x="184845" y="1204913"/>
                </a:lnTo>
                <a:lnTo>
                  <a:pt x="184845" y="1199853"/>
                </a:lnTo>
                <a:lnTo>
                  <a:pt x="187226" y="1195686"/>
                </a:lnTo>
                <a:lnTo>
                  <a:pt x="189012" y="1191519"/>
                </a:lnTo>
                <a:lnTo>
                  <a:pt x="189607" y="1190328"/>
                </a:lnTo>
                <a:lnTo>
                  <a:pt x="191096" y="1189138"/>
                </a:lnTo>
                <a:lnTo>
                  <a:pt x="200025" y="1189138"/>
                </a:lnTo>
                <a:lnTo>
                  <a:pt x="205681" y="1193900"/>
                </a:lnTo>
                <a:lnTo>
                  <a:pt x="212229" y="1195686"/>
                </a:lnTo>
                <a:lnTo>
                  <a:pt x="217289" y="1203127"/>
                </a:lnTo>
                <a:lnTo>
                  <a:pt x="220266" y="1199853"/>
                </a:lnTo>
                <a:lnTo>
                  <a:pt x="222647" y="1194495"/>
                </a:lnTo>
                <a:lnTo>
                  <a:pt x="218480" y="1190328"/>
                </a:lnTo>
                <a:lnTo>
                  <a:pt x="215206" y="1187649"/>
                </a:lnTo>
                <a:lnTo>
                  <a:pt x="212825" y="1191519"/>
                </a:lnTo>
                <a:lnTo>
                  <a:pt x="208062" y="1190328"/>
                </a:lnTo>
                <a:lnTo>
                  <a:pt x="208062" y="1184673"/>
                </a:lnTo>
                <a:lnTo>
                  <a:pt x="209253" y="1179910"/>
                </a:lnTo>
                <a:lnTo>
                  <a:pt x="206276" y="1176338"/>
                </a:lnTo>
                <a:close/>
                <a:moveTo>
                  <a:pt x="193477" y="1172469"/>
                </a:moveTo>
                <a:lnTo>
                  <a:pt x="191096" y="1176338"/>
                </a:lnTo>
                <a:lnTo>
                  <a:pt x="191691" y="1176934"/>
                </a:lnTo>
                <a:lnTo>
                  <a:pt x="192286" y="1178124"/>
                </a:lnTo>
                <a:lnTo>
                  <a:pt x="194072" y="1177529"/>
                </a:lnTo>
                <a:lnTo>
                  <a:pt x="194072" y="1173659"/>
                </a:lnTo>
                <a:close/>
                <a:moveTo>
                  <a:pt x="2243733" y="1168302"/>
                </a:moveTo>
                <a:lnTo>
                  <a:pt x="2242542" y="1171278"/>
                </a:lnTo>
                <a:lnTo>
                  <a:pt x="2243138" y="1174255"/>
                </a:lnTo>
                <a:lnTo>
                  <a:pt x="2243733" y="1175743"/>
                </a:lnTo>
                <a:lnTo>
                  <a:pt x="2244924" y="1175743"/>
                </a:lnTo>
                <a:lnTo>
                  <a:pt x="2244924" y="1172469"/>
                </a:lnTo>
                <a:close/>
                <a:moveTo>
                  <a:pt x="1170385" y="1168302"/>
                </a:moveTo>
                <a:lnTo>
                  <a:pt x="1170385" y="1168897"/>
                </a:lnTo>
                <a:lnTo>
                  <a:pt x="1169789" y="1170683"/>
                </a:lnTo>
                <a:lnTo>
                  <a:pt x="1170385" y="1172469"/>
                </a:lnTo>
                <a:lnTo>
                  <a:pt x="1170385" y="1174255"/>
                </a:lnTo>
                <a:lnTo>
                  <a:pt x="1173361" y="1171874"/>
                </a:lnTo>
                <a:lnTo>
                  <a:pt x="1173957" y="1171874"/>
                </a:lnTo>
                <a:lnTo>
                  <a:pt x="1173361" y="1170088"/>
                </a:lnTo>
                <a:lnTo>
                  <a:pt x="1172171" y="1168302"/>
                </a:lnTo>
                <a:close/>
                <a:moveTo>
                  <a:pt x="824210" y="1168302"/>
                </a:moveTo>
                <a:lnTo>
                  <a:pt x="823020" y="1169492"/>
                </a:lnTo>
                <a:lnTo>
                  <a:pt x="823020" y="1171278"/>
                </a:lnTo>
                <a:lnTo>
                  <a:pt x="824210" y="1171278"/>
                </a:lnTo>
                <a:lnTo>
                  <a:pt x="824806" y="1170088"/>
                </a:lnTo>
                <a:close/>
                <a:moveTo>
                  <a:pt x="606326" y="1168302"/>
                </a:moveTo>
                <a:lnTo>
                  <a:pt x="605135" y="1168897"/>
                </a:lnTo>
                <a:lnTo>
                  <a:pt x="603945" y="1170088"/>
                </a:lnTo>
                <a:lnTo>
                  <a:pt x="605135" y="1172469"/>
                </a:lnTo>
                <a:lnTo>
                  <a:pt x="607219" y="1173659"/>
                </a:lnTo>
                <a:lnTo>
                  <a:pt x="609005" y="1173659"/>
                </a:lnTo>
                <a:lnTo>
                  <a:pt x="609600" y="1172469"/>
                </a:lnTo>
                <a:lnTo>
                  <a:pt x="609005" y="1170088"/>
                </a:lnTo>
                <a:close/>
                <a:moveTo>
                  <a:pt x="723007" y="1167706"/>
                </a:moveTo>
                <a:lnTo>
                  <a:pt x="719733" y="1168302"/>
                </a:lnTo>
                <a:lnTo>
                  <a:pt x="717352" y="1171278"/>
                </a:lnTo>
                <a:lnTo>
                  <a:pt x="719733" y="1173064"/>
                </a:lnTo>
                <a:lnTo>
                  <a:pt x="722412" y="1171874"/>
                </a:lnTo>
                <a:lnTo>
                  <a:pt x="723603" y="1169492"/>
                </a:lnTo>
                <a:close/>
                <a:moveTo>
                  <a:pt x="1223367" y="1165920"/>
                </a:moveTo>
                <a:lnTo>
                  <a:pt x="1222177" y="1167111"/>
                </a:lnTo>
                <a:lnTo>
                  <a:pt x="1222177" y="1168302"/>
                </a:lnTo>
                <a:lnTo>
                  <a:pt x="1223367" y="1168897"/>
                </a:lnTo>
                <a:lnTo>
                  <a:pt x="1223963" y="1168897"/>
                </a:lnTo>
                <a:lnTo>
                  <a:pt x="1224558" y="1167706"/>
                </a:lnTo>
                <a:lnTo>
                  <a:pt x="1225153" y="1167111"/>
                </a:lnTo>
                <a:lnTo>
                  <a:pt x="1224558" y="1165920"/>
                </a:lnTo>
                <a:close/>
                <a:moveTo>
                  <a:pt x="228005" y="1165920"/>
                </a:moveTo>
                <a:lnTo>
                  <a:pt x="226814" y="1167706"/>
                </a:lnTo>
                <a:lnTo>
                  <a:pt x="228005" y="1170088"/>
                </a:lnTo>
                <a:lnTo>
                  <a:pt x="230684" y="1171278"/>
                </a:lnTo>
                <a:lnTo>
                  <a:pt x="232470" y="1170088"/>
                </a:lnTo>
                <a:lnTo>
                  <a:pt x="233065" y="1167111"/>
                </a:lnTo>
                <a:lnTo>
                  <a:pt x="232470" y="1165920"/>
                </a:lnTo>
                <a:close/>
                <a:moveTo>
                  <a:pt x="1199555" y="1165325"/>
                </a:moveTo>
                <a:lnTo>
                  <a:pt x="1195388" y="1167111"/>
                </a:lnTo>
                <a:lnTo>
                  <a:pt x="1193304" y="1170683"/>
                </a:lnTo>
                <a:lnTo>
                  <a:pt x="1195388" y="1172469"/>
                </a:lnTo>
                <a:lnTo>
                  <a:pt x="1198364" y="1171874"/>
                </a:lnTo>
                <a:lnTo>
                  <a:pt x="1201936" y="1172469"/>
                </a:lnTo>
                <a:lnTo>
                  <a:pt x="1203127" y="1171874"/>
                </a:lnTo>
                <a:lnTo>
                  <a:pt x="1203127" y="1171278"/>
                </a:lnTo>
                <a:lnTo>
                  <a:pt x="1202532" y="1168897"/>
                </a:lnTo>
                <a:lnTo>
                  <a:pt x="1201936" y="1165920"/>
                </a:lnTo>
                <a:close/>
                <a:moveTo>
                  <a:pt x="1423392" y="1164134"/>
                </a:moveTo>
                <a:lnTo>
                  <a:pt x="1423392" y="1170088"/>
                </a:lnTo>
                <a:lnTo>
                  <a:pt x="1425178" y="1174255"/>
                </a:lnTo>
                <a:lnTo>
                  <a:pt x="1425178" y="1178720"/>
                </a:lnTo>
                <a:lnTo>
                  <a:pt x="1420714" y="1187649"/>
                </a:lnTo>
                <a:lnTo>
                  <a:pt x="1416546" y="1189733"/>
                </a:lnTo>
                <a:lnTo>
                  <a:pt x="1409700" y="1187054"/>
                </a:lnTo>
                <a:lnTo>
                  <a:pt x="1403747" y="1188542"/>
                </a:lnTo>
                <a:lnTo>
                  <a:pt x="1396901" y="1184077"/>
                </a:lnTo>
                <a:lnTo>
                  <a:pt x="1395115" y="1187649"/>
                </a:lnTo>
                <a:lnTo>
                  <a:pt x="1395115" y="1193900"/>
                </a:lnTo>
                <a:lnTo>
                  <a:pt x="1400771" y="1195091"/>
                </a:lnTo>
                <a:lnTo>
                  <a:pt x="1404342" y="1196281"/>
                </a:lnTo>
                <a:lnTo>
                  <a:pt x="1404938" y="1192709"/>
                </a:lnTo>
                <a:lnTo>
                  <a:pt x="1409105" y="1192114"/>
                </a:lnTo>
                <a:lnTo>
                  <a:pt x="1411784" y="1196281"/>
                </a:lnTo>
                <a:lnTo>
                  <a:pt x="1412974" y="1201341"/>
                </a:lnTo>
                <a:lnTo>
                  <a:pt x="1416546" y="1203127"/>
                </a:lnTo>
                <a:lnTo>
                  <a:pt x="1420714" y="1203723"/>
                </a:lnTo>
                <a:lnTo>
                  <a:pt x="1422499" y="1201341"/>
                </a:lnTo>
                <a:lnTo>
                  <a:pt x="1421904" y="1198663"/>
                </a:lnTo>
                <a:lnTo>
                  <a:pt x="1418928" y="1197472"/>
                </a:lnTo>
                <a:lnTo>
                  <a:pt x="1417142" y="1195091"/>
                </a:lnTo>
                <a:lnTo>
                  <a:pt x="1418332" y="1193305"/>
                </a:lnTo>
                <a:lnTo>
                  <a:pt x="1421904" y="1190924"/>
                </a:lnTo>
                <a:lnTo>
                  <a:pt x="1425178" y="1187054"/>
                </a:lnTo>
                <a:lnTo>
                  <a:pt x="1428750" y="1185863"/>
                </a:lnTo>
                <a:lnTo>
                  <a:pt x="1428155" y="1181696"/>
                </a:lnTo>
                <a:lnTo>
                  <a:pt x="1431131" y="1179910"/>
                </a:lnTo>
                <a:lnTo>
                  <a:pt x="1433513" y="1177529"/>
                </a:lnTo>
                <a:lnTo>
                  <a:pt x="1429346" y="1170088"/>
                </a:lnTo>
                <a:close/>
                <a:moveTo>
                  <a:pt x="1413570" y="1163539"/>
                </a:moveTo>
                <a:lnTo>
                  <a:pt x="1411189" y="1167706"/>
                </a:lnTo>
                <a:lnTo>
                  <a:pt x="1410593" y="1171278"/>
                </a:lnTo>
                <a:lnTo>
                  <a:pt x="1410593" y="1179910"/>
                </a:lnTo>
                <a:lnTo>
                  <a:pt x="1414760" y="1181101"/>
                </a:lnTo>
                <a:lnTo>
                  <a:pt x="1420118" y="1174850"/>
                </a:lnTo>
                <a:lnTo>
                  <a:pt x="1417737" y="1166516"/>
                </a:lnTo>
                <a:close/>
                <a:moveTo>
                  <a:pt x="197049" y="1163539"/>
                </a:moveTo>
                <a:lnTo>
                  <a:pt x="195263" y="1164134"/>
                </a:lnTo>
                <a:lnTo>
                  <a:pt x="194667" y="1166516"/>
                </a:lnTo>
                <a:lnTo>
                  <a:pt x="195263" y="1169492"/>
                </a:lnTo>
                <a:lnTo>
                  <a:pt x="197644" y="1170683"/>
                </a:lnTo>
                <a:lnTo>
                  <a:pt x="200025" y="1170088"/>
                </a:lnTo>
                <a:lnTo>
                  <a:pt x="200621" y="1168302"/>
                </a:lnTo>
                <a:lnTo>
                  <a:pt x="199430" y="1165325"/>
                </a:lnTo>
                <a:close/>
                <a:moveTo>
                  <a:pt x="1165325" y="1160265"/>
                </a:moveTo>
                <a:lnTo>
                  <a:pt x="1164729" y="1161456"/>
                </a:lnTo>
                <a:lnTo>
                  <a:pt x="1165325" y="1164134"/>
                </a:lnTo>
                <a:lnTo>
                  <a:pt x="1165920" y="1162944"/>
                </a:lnTo>
                <a:lnTo>
                  <a:pt x="1166515" y="1162051"/>
                </a:lnTo>
                <a:lnTo>
                  <a:pt x="1167111" y="1160265"/>
                </a:lnTo>
                <a:close/>
                <a:moveTo>
                  <a:pt x="1396306" y="1159074"/>
                </a:moveTo>
                <a:lnTo>
                  <a:pt x="1393329" y="1162051"/>
                </a:lnTo>
                <a:lnTo>
                  <a:pt x="1393924" y="1163539"/>
                </a:lnTo>
                <a:lnTo>
                  <a:pt x="1395115" y="1165325"/>
                </a:lnTo>
                <a:lnTo>
                  <a:pt x="1396901" y="1170683"/>
                </a:lnTo>
                <a:lnTo>
                  <a:pt x="1396901" y="1176338"/>
                </a:lnTo>
                <a:lnTo>
                  <a:pt x="1402556" y="1171278"/>
                </a:lnTo>
                <a:lnTo>
                  <a:pt x="1401366" y="1162944"/>
                </a:lnTo>
                <a:lnTo>
                  <a:pt x="1400175" y="1161456"/>
                </a:lnTo>
                <a:close/>
                <a:moveTo>
                  <a:pt x="1359992" y="1158479"/>
                </a:moveTo>
                <a:lnTo>
                  <a:pt x="1356122" y="1159074"/>
                </a:lnTo>
                <a:lnTo>
                  <a:pt x="1355527" y="1162944"/>
                </a:lnTo>
                <a:lnTo>
                  <a:pt x="1356717" y="1164134"/>
                </a:lnTo>
                <a:lnTo>
                  <a:pt x="1358503" y="1163539"/>
                </a:lnTo>
                <a:lnTo>
                  <a:pt x="1361778" y="1162051"/>
                </a:lnTo>
                <a:close/>
                <a:moveTo>
                  <a:pt x="1189732" y="1157884"/>
                </a:moveTo>
                <a:lnTo>
                  <a:pt x="1187351" y="1159670"/>
                </a:lnTo>
                <a:lnTo>
                  <a:pt x="1186160" y="1159670"/>
                </a:lnTo>
                <a:lnTo>
                  <a:pt x="1184970" y="1160860"/>
                </a:lnTo>
                <a:lnTo>
                  <a:pt x="1185565" y="1162051"/>
                </a:lnTo>
                <a:lnTo>
                  <a:pt x="1189137" y="1162944"/>
                </a:lnTo>
                <a:lnTo>
                  <a:pt x="1189137" y="1163539"/>
                </a:lnTo>
                <a:lnTo>
                  <a:pt x="1190923" y="1164730"/>
                </a:lnTo>
                <a:lnTo>
                  <a:pt x="1192114" y="1164134"/>
                </a:lnTo>
                <a:lnTo>
                  <a:pt x="1192709" y="1160860"/>
                </a:lnTo>
                <a:lnTo>
                  <a:pt x="1192114" y="1158479"/>
                </a:lnTo>
                <a:close/>
                <a:moveTo>
                  <a:pt x="1774329" y="1157288"/>
                </a:moveTo>
                <a:lnTo>
                  <a:pt x="1771948" y="1157884"/>
                </a:lnTo>
                <a:lnTo>
                  <a:pt x="1771353" y="1160265"/>
                </a:lnTo>
                <a:lnTo>
                  <a:pt x="1770757" y="1164730"/>
                </a:lnTo>
                <a:lnTo>
                  <a:pt x="1774329" y="1167706"/>
                </a:lnTo>
                <a:lnTo>
                  <a:pt x="1773139" y="1164730"/>
                </a:lnTo>
                <a:lnTo>
                  <a:pt x="1772543" y="1162051"/>
                </a:lnTo>
                <a:lnTo>
                  <a:pt x="1774924" y="1159670"/>
                </a:lnTo>
                <a:close/>
                <a:moveTo>
                  <a:pt x="1200150" y="1157288"/>
                </a:moveTo>
                <a:lnTo>
                  <a:pt x="1198364" y="1159074"/>
                </a:lnTo>
                <a:lnTo>
                  <a:pt x="1198364" y="1161456"/>
                </a:lnTo>
                <a:lnTo>
                  <a:pt x="1200746" y="1162944"/>
                </a:lnTo>
                <a:lnTo>
                  <a:pt x="1203127" y="1163539"/>
                </a:lnTo>
                <a:lnTo>
                  <a:pt x="1203127" y="1160860"/>
                </a:lnTo>
                <a:lnTo>
                  <a:pt x="1202532" y="1160265"/>
                </a:lnTo>
                <a:lnTo>
                  <a:pt x="1202532" y="1159670"/>
                </a:lnTo>
                <a:close/>
                <a:moveTo>
                  <a:pt x="858739" y="1157288"/>
                </a:moveTo>
                <a:lnTo>
                  <a:pt x="856953" y="1158479"/>
                </a:lnTo>
                <a:lnTo>
                  <a:pt x="855762" y="1159670"/>
                </a:lnTo>
                <a:lnTo>
                  <a:pt x="855167" y="1162051"/>
                </a:lnTo>
                <a:lnTo>
                  <a:pt x="856953" y="1163539"/>
                </a:lnTo>
                <a:lnTo>
                  <a:pt x="858739" y="1162051"/>
                </a:lnTo>
                <a:close/>
                <a:moveTo>
                  <a:pt x="2002929" y="1156693"/>
                </a:moveTo>
                <a:lnTo>
                  <a:pt x="2002334" y="1157288"/>
                </a:lnTo>
                <a:lnTo>
                  <a:pt x="2002334" y="1162051"/>
                </a:lnTo>
                <a:lnTo>
                  <a:pt x="2005013" y="1165325"/>
                </a:lnTo>
                <a:lnTo>
                  <a:pt x="2006203" y="1165920"/>
                </a:lnTo>
                <a:lnTo>
                  <a:pt x="2006799" y="1168302"/>
                </a:lnTo>
                <a:lnTo>
                  <a:pt x="2006203" y="1170088"/>
                </a:lnTo>
                <a:lnTo>
                  <a:pt x="2006799" y="1171278"/>
                </a:lnTo>
                <a:lnTo>
                  <a:pt x="2007989" y="1171278"/>
                </a:lnTo>
                <a:lnTo>
                  <a:pt x="2008585" y="1170088"/>
                </a:lnTo>
                <a:lnTo>
                  <a:pt x="2009775" y="1168302"/>
                </a:lnTo>
                <a:lnTo>
                  <a:pt x="2008585" y="1166516"/>
                </a:lnTo>
                <a:lnTo>
                  <a:pt x="2006799" y="1164730"/>
                </a:lnTo>
                <a:lnTo>
                  <a:pt x="2005608" y="1162944"/>
                </a:lnTo>
                <a:lnTo>
                  <a:pt x="2005013" y="1159074"/>
                </a:lnTo>
                <a:lnTo>
                  <a:pt x="2003524" y="1156693"/>
                </a:lnTo>
                <a:close/>
                <a:moveTo>
                  <a:pt x="1382911" y="1154907"/>
                </a:moveTo>
                <a:lnTo>
                  <a:pt x="1381721" y="1159670"/>
                </a:lnTo>
                <a:lnTo>
                  <a:pt x="1387376" y="1162944"/>
                </a:lnTo>
                <a:lnTo>
                  <a:pt x="1386185" y="1165920"/>
                </a:lnTo>
                <a:lnTo>
                  <a:pt x="1384995" y="1169492"/>
                </a:lnTo>
                <a:lnTo>
                  <a:pt x="1389757" y="1165325"/>
                </a:lnTo>
                <a:close/>
                <a:moveTo>
                  <a:pt x="2236589" y="1153121"/>
                </a:moveTo>
                <a:lnTo>
                  <a:pt x="2235101" y="1153716"/>
                </a:lnTo>
                <a:lnTo>
                  <a:pt x="2234506" y="1155502"/>
                </a:lnTo>
                <a:lnTo>
                  <a:pt x="2235994" y="1156693"/>
                </a:lnTo>
                <a:lnTo>
                  <a:pt x="2237185" y="1156098"/>
                </a:lnTo>
                <a:lnTo>
                  <a:pt x="2238375" y="1154907"/>
                </a:lnTo>
                <a:lnTo>
                  <a:pt x="2238970" y="1153716"/>
                </a:lnTo>
                <a:lnTo>
                  <a:pt x="2237780" y="1153121"/>
                </a:lnTo>
                <a:close/>
                <a:moveTo>
                  <a:pt x="1399580" y="1153121"/>
                </a:moveTo>
                <a:lnTo>
                  <a:pt x="1398389" y="1154907"/>
                </a:lnTo>
                <a:lnTo>
                  <a:pt x="1397794" y="1156098"/>
                </a:lnTo>
                <a:lnTo>
                  <a:pt x="1398389" y="1158479"/>
                </a:lnTo>
                <a:lnTo>
                  <a:pt x="1400771" y="1159074"/>
                </a:lnTo>
                <a:lnTo>
                  <a:pt x="1407914" y="1164134"/>
                </a:lnTo>
                <a:lnTo>
                  <a:pt x="1408510" y="1163539"/>
                </a:lnTo>
                <a:lnTo>
                  <a:pt x="1409105" y="1162051"/>
                </a:lnTo>
                <a:lnTo>
                  <a:pt x="1403152" y="1154907"/>
                </a:lnTo>
                <a:lnTo>
                  <a:pt x="1401366" y="1153121"/>
                </a:lnTo>
                <a:close/>
                <a:moveTo>
                  <a:pt x="588169" y="1152526"/>
                </a:moveTo>
                <a:lnTo>
                  <a:pt x="586978" y="1157884"/>
                </a:lnTo>
                <a:lnTo>
                  <a:pt x="590550" y="1160860"/>
                </a:lnTo>
                <a:lnTo>
                  <a:pt x="595015" y="1159670"/>
                </a:lnTo>
                <a:lnTo>
                  <a:pt x="599182" y="1159074"/>
                </a:lnTo>
                <a:lnTo>
                  <a:pt x="605135" y="1161456"/>
                </a:lnTo>
                <a:lnTo>
                  <a:pt x="609005" y="1162051"/>
                </a:lnTo>
                <a:lnTo>
                  <a:pt x="611386" y="1159074"/>
                </a:lnTo>
                <a:lnTo>
                  <a:pt x="611386" y="1156693"/>
                </a:lnTo>
                <a:lnTo>
                  <a:pt x="609005" y="1156693"/>
                </a:lnTo>
                <a:lnTo>
                  <a:pt x="596206" y="1155502"/>
                </a:lnTo>
                <a:lnTo>
                  <a:pt x="594420" y="1156693"/>
                </a:lnTo>
                <a:lnTo>
                  <a:pt x="592336" y="1157288"/>
                </a:lnTo>
                <a:lnTo>
                  <a:pt x="590550" y="1153716"/>
                </a:lnTo>
                <a:close/>
                <a:moveTo>
                  <a:pt x="1183779" y="1151931"/>
                </a:moveTo>
                <a:lnTo>
                  <a:pt x="1184970" y="1154907"/>
                </a:lnTo>
                <a:lnTo>
                  <a:pt x="1187351" y="1156693"/>
                </a:lnTo>
                <a:lnTo>
                  <a:pt x="1187946" y="1156098"/>
                </a:lnTo>
                <a:lnTo>
                  <a:pt x="1187946" y="1154907"/>
                </a:lnTo>
                <a:lnTo>
                  <a:pt x="1186756" y="1153121"/>
                </a:lnTo>
                <a:close/>
                <a:moveTo>
                  <a:pt x="574774" y="1151335"/>
                </a:moveTo>
                <a:lnTo>
                  <a:pt x="572393" y="1152526"/>
                </a:lnTo>
                <a:lnTo>
                  <a:pt x="572393" y="1157884"/>
                </a:lnTo>
                <a:lnTo>
                  <a:pt x="574179" y="1159670"/>
                </a:lnTo>
                <a:lnTo>
                  <a:pt x="576560" y="1158479"/>
                </a:lnTo>
                <a:lnTo>
                  <a:pt x="577156" y="1154907"/>
                </a:lnTo>
                <a:lnTo>
                  <a:pt x="576560" y="1152526"/>
                </a:lnTo>
                <a:close/>
                <a:moveTo>
                  <a:pt x="1366540" y="1150145"/>
                </a:moveTo>
                <a:lnTo>
                  <a:pt x="1365945" y="1154312"/>
                </a:lnTo>
                <a:lnTo>
                  <a:pt x="1366540" y="1157884"/>
                </a:lnTo>
                <a:lnTo>
                  <a:pt x="1368326" y="1159670"/>
                </a:lnTo>
                <a:lnTo>
                  <a:pt x="1368326" y="1167111"/>
                </a:lnTo>
                <a:lnTo>
                  <a:pt x="1375172" y="1171874"/>
                </a:lnTo>
                <a:lnTo>
                  <a:pt x="1373386" y="1165325"/>
                </a:lnTo>
                <a:lnTo>
                  <a:pt x="1369517" y="1159074"/>
                </a:lnTo>
                <a:lnTo>
                  <a:pt x="1369517" y="1154312"/>
                </a:lnTo>
                <a:close/>
                <a:moveTo>
                  <a:pt x="243483" y="1147466"/>
                </a:moveTo>
                <a:lnTo>
                  <a:pt x="240209" y="1148656"/>
                </a:lnTo>
                <a:lnTo>
                  <a:pt x="240209" y="1152526"/>
                </a:lnTo>
                <a:lnTo>
                  <a:pt x="237232" y="1153121"/>
                </a:lnTo>
                <a:lnTo>
                  <a:pt x="234851" y="1153121"/>
                </a:lnTo>
                <a:lnTo>
                  <a:pt x="231279" y="1154907"/>
                </a:lnTo>
                <a:lnTo>
                  <a:pt x="228005" y="1156098"/>
                </a:lnTo>
                <a:lnTo>
                  <a:pt x="233660" y="1159670"/>
                </a:lnTo>
                <a:lnTo>
                  <a:pt x="237828" y="1165920"/>
                </a:lnTo>
                <a:lnTo>
                  <a:pt x="236637" y="1168302"/>
                </a:lnTo>
                <a:lnTo>
                  <a:pt x="239018" y="1170088"/>
                </a:lnTo>
                <a:lnTo>
                  <a:pt x="240804" y="1168897"/>
                </a:lnTo>
                <a:lnTo>
                  <a:pt x="240209" y="1165920"/>
                </a:lnTo>
                <a:lnTo>
                  <a:pt x="242292" y="1162944"/>
                </a:lnTo>
                <a:lnTo>
                  <a:pt x="242292" y="1159074"/>
                </a:lnTo>
                <a:lnTo>
                  <a:pt x="245269" y="1157884"/>
                </a:lnTo>
                <a:lnTo>
                  <a:pt x="246460" y="1154907"/>
                </a:lnTo>
                <a:lnTo>
                  <a:pt x="245864" y="1150740"/>
                </a:lnTo>
                <a:close/>
                <a:moveTo>
                  <a:pt x="1181993" y="1146870"/>
                </a:moveTo>
                <a:lnTo>
                  <a:pt x="1181100" y="1147466"/>
                </a:lnTo>
                <a:lnTo>
                  <a:pt x="1181993" y="1150145"/>
                </a:lnTo>
                <a:lnTo>
                  <a:pt x="1184375" y="1150740"/>
                </a:lnTo>
                <a:lnTo>
                  <a:pt x="1184970" y="1148061"/>
                </a:lnTo>
                <a:lnTo>
                  <a:pt x="1183184" y="1146870"/>
                </a:lnTo>
                <a:close/>
                <a:moveTo>
                  <a:pt x="1357313" y="1145680"/>
                </a:moveTo>
                <a:lnTo>
                  <a:pt x="1353741" y="1147466"/>
                </a:lnTo>
                <a:lnTo>
                  <a:pt x="1352550" y="1151931"/>
                </a:lnTo>
                <a:lnTo>
                  <a:pt x="1356717" y="1152526"/>
                </a:lnTo>
                <a:lnTo>
                  <a:pt x="1359992" y="1148656"/>
                </a:lnTo>
                <a:lnTo>
                  <a:pt x="1358503" y="1147466"/>
                </a:lnTo>
                <a:close/>
                <a:moveTo>
                  <a:pt x="2268141" y="1145084"/>
                </a:moveTo>
                <a:lnTo>
                  <a:pt x="2268141" y="1145680"/>
                </a:lnTo>
                <a:lnTo>
                  <a:pt x="2267545" y="1146870"/>
                </a:lnTo>
                <a:lnTo>
                  <a:pt x="2267545" y="1148061"/>
                </a:lnTo>
                <a:lnTo>
                  <a:pt x="2268736" y="1148656"/>
                </a:lnTo>
                <a:lnTo>
                  <a:pt x="2269927" y="1148061"/>
                </a:lnTo>
                <a:lnTo>
                  <a:pt x="2271117" y="1146870"/>
                </a:lnTo>
                <a:lnTo>
                  <a:pt x="2271117" y="1145084"/>
                </a:lnTo>
                <a:close/>
                <a:moveTo>
                  <a:pt x="842963" y="1145084"/>
                </a:moveTo>
                <a:lnTo>
                  <a:pt x="842963" y="1146870"/>
                </a:lnTo>
                <a:lnTo>
                  <a:pt x="843558" y="1148656"/>
                </a:lnTo>
                <a:lnTo>
                  <a:pt x="842367" y="1150145"/>
                </a:lnTo>
                <a:lnTo>
                  <a:pt x="842367" y="1151931"/>
                </a:lnTo>
                <a:lnTo>
                  <a:pt x="844153" y="1151931"/>
                </a:lnTo>
                <a:lnTo>
                  <a:pt x="844749" y="1150145"/>
                </a:lnTo>
                <a:lnTo>
                  <a:pt x="844749" y="1146870"/>
                </a:lnTo>
                <a:close/>
                <a:moveTo>
                  <a:pt x="1198960" y="1143299"/>
                </a:moveTo>
                <a:lnTo>
                  <a:pt x="1197174" y="1146275"/>
                </a:lnTo>
                <a:lnTo>
                  <a:pt x="1196579" y="1149252"/>
                </a:lnTo>
                <a:lnTo>
                  <a:pt x="1197769" y="1150145"/>
                </a:lnTo>
                <a:lnTo>
                  <a:pt x="1198960" y="1150145"/>
                </a:lnTo>
                <a:lnTo>
                  <a:pt x="1200150" y="1147466"/>
                </a:lnTo>
                <a:close/>
                <a:moveTo>
                  <a:pt x="1752005" y="1141513"/>
                </a:moveTo>
                <a:lnTo>
                  <a:pt x="1748731" y="1143299"/>
                </a:lnTo>
                <a:lnTo>
                  <a:pt x="1748135" y="1146870"/>
                </a:lnTo>
                <a:lnTo>
                  <a:pt x="1748731" y="1150145"/>
                </a:lnTo>
                <a:lnTo>
                  <a:pt x="1752005" y="1148656"/>
                </a:lnTo>
                <a:lnTo>
                  <a:pt x="1752600" y="1147466"/>
                </a:lnTo>
                <a:lnTo>
                  <a:pt x="1753196" y="1146870"/>
                </a:lnTo>
                <a:lnTo>
                  <a:pt x="1754386" y="1143299"/>
                </a:lnTo>
                <a:close/>
                <a:moveTo>
                  <a:pt x="2253556" y="1140917"/>
                </a:moveTo>
                <a:lnTo>
                  <a:pt x="2252960" y="1142108"/>
                </a:lnTo>
                <a:lnTo>
                  <a:pt x="2253556" y="1143299"/>
                </a:lnTo>
                <a:lnTo>
                  <a:pt x="2254151" y="1143299"/>
                </a:lnTo>
                <a:lnTo>
                  <a:pt x="2254746" y="1143894"/>
                </a:lnTo>
                <a:lnTo>
                  <a:pt x="2255937" y="1142703"/>
                </a:lnTo>
                <a:lnTo>
                  <a:pt x="2254151" y="1140917"/>
                </a:lnTo>
                <a:close/>
                <a:moveTo>
                  <a:pt x="2035969" y="1140917"/>
                </a:moveTo>
                <a:lnTo>
                  <a:pt x="2035374" y="1142108"/>
                </a:lnTo>
                <a:lnTo>
                  <a:pt x="2035374" y="1143894"/>
                </a:lnTo>
                <a:lnTo>
                  <a:pt x="2036564" y="1144489"/>
                </a:lnTo>
                <a:lnTo>
                  <a:pt x="2037160" y="1143894"/>
                </a:lnTo>
                <a:lnTo>
                  <a:pt x="2038350" y="1143299"/>
                </a:lnTo>
                <a:lnTo>
                  <a:pt x="2037160" y="1142108"/>
                </a:lnTo>
                <a:lnTo>
                  <a:pt x="2036564" y="1140917"/>
                </a:lnTo>
                <a:close/>
                <a:moveTo>
                  <a:pt x="230684" y="1140322"/>
                </a:moveTo>
                <a:lnTo>
                  <a:pt x="228005" y="1142703"/>
                </a:lnTo>
                <a:lnTo>
                  <a:pt x="229493" y="1145084"/>
                </a:lnTo>
                <a:lnTo>
                  <a:pt x="231875" y="1146275"/>
                </a:lnTo>
                <a:lnTo>
                  <a:pt x="233660" y="1146275"/>
                </a:lnTo>
                <a:lnTo>
                  <a:pt x="233660" y="1145084"/>
                </a:lnTo>
                <a:lnTo>
                  <a:pt x="233065" y="1142108"/>
                </a:lnTo>
                <a:close/>
                <a:moveTo>
                  <a:pt x="616149" y="1139131"/>
                </a:moveTo>
                <a:lnTo>
                  <a:pt x="615553" y="1139727"/>
                </a:lnTo>
                <a:lnTo>
                  <a:pt x="614363" y="1140322"/>
                </a:lnTo>
                <a:lnTo>
                  <a:pt x="614958" y="1142108"/>
                </a:lnTo>
                <a:lnTo>
                  <a:pt x="616149" y="1142703"/>
                </a:lnTo>
                <a:lnTo>
                  <a:pt x="617339" y="1142703"/>
                </a:lnTo>
                <a:lnTo>
                  <a:pt x="618530" y="1141513"/>
                </a:lnTo>
                <a:lnTo>
                  <a:pt x="617935" y="1139727"/>
                </a:lnTo>
                <a:close/>
                <a:moveTo>
                  <a:pt x="1375172" y="1138536"/>
                </a:moveTo>
                <a:lnTo>
                  <a:pt x="1370707" y="1139727"/>
                </a:lnTo>
                <a:lnTo>
                  <a:pt x="1368921" y="1145084"/>
                </a:lnTo>
                <a:lnTo>
                  <a:pt x="1370707" y="1148061"/>
                </a:lnTo>
                <a:lnTo>
                  <a:pt x="1375172" y="1148656"/>
                </a:lnTo>
                <a:lnTo>
                  <a:pt x="1390353" y="1150145"/>
                </a:lnTo>
                <a:lnTo>
                  <a:pt x="1382911" y="1142703"/>
                </a:lnTo>
                <a:close/>
                <a:moveTo>
                  <a:pt x="1225153" y="1137941"/>
                </a:moveTo>
                <a:lnTo>
                  <a:pt x="1224558" y="1138536"/>
                </a:lnTo>
                <a:lnTo>
                  <a:pt x="1224558" y="1139131"/>
                </a:lnTo>
                <a:lnTo>
                  <a:pt x="1225153" y="1140322"/>
                </a:lnTo>
                <a:lnTo>
                  <a:pt x="1226939" y="1138536"/>
                </a:lnTo>
                <a:lnTo>
                  <a:pt x="1226344" y="1137941"/>
                </a:lnTo>
                <a:close/>
                <a:moveTo>
                  <a:pt x="1390353" y="1136452"/>
                </a:moveTo>
                <a:lnTo>
                  <a:pt x="1389162" y="1139727"/>
                </a:lnTo>
                <a:lnTo>
                  <a:pt x="1389162" y="1143299"/>
                </a:lnTo>
                <a:lnTo>
                  <a:pt x="1390948" y="1145084"/>
                </a:lnTo>
                <a:lnTo>
                  <a:pt x="1392734" y="1145680"/>
                </a:lnTo>
                <a:lnTo>
                  <a:pt x="1394520" y="1143894"/>
                </a:lnTo>
                <a:lnTo>
                  <a:pt x="1393924" y="1140322"/>
                </a:lnTo>
                <a:lnTo>
                  <a:pt x="1392734" y="1138536"/>
                </a:lnTo>
                <a:close/>
                <a:moveTo>
                  <a:pt x="599778" y="1134071"/>
                </a:moveTo>
                <a:lnTo>
                  <a:pt x="597992" y="1137048"/>
                </a:lnTo>
                <a:lnTo>
                  <a:pt x="597396" y="1141513"/>
                </a:lnTo>
                <a:lnTo>
                  <a:pt x="595015" y="1143299"/>
                </a:lnTo>
                <a:lnTo>
                  <a:pt x="592932" y="1146275"/>
                </a:lnTo>
                <a:lnTo>
                  <a:pt x="600968" y="1144489"/>
                </a:lnTo>
                <a:lnTo>
                  <a:pt x="601564" y="1137048"/>
                </a:lnTo>
                <a:lnTo>
                  <a:pt x="601564" y="1134667"/>
                </a:lnTo>
                <a:close/>
                <a:moveTo>
                  <a:pt x="1364754" y="1133476"/>
                </a:moveTo>
                <a:lnTo>
                  <a:pt x="1362968" y="1134071"/>
                </a:lnTo>
                <a:lnTo>
                  <a:pt x="1362968" y="1135857"/>
                </a:lnTo>
                <a:lnTo>
                  <a:pt x="1364754" y="1137941"/>
                </a:lnTo>
                <a:lnTo>
                  <a:pt x="1365945" y="1137048"/>
                </a:lnTo>
                <a:lnTo>
                  <a:pt x="1366540" y="1135857"/>
                </a:lnTo>
                <a:lnTo>
                  <a:pt x="1366540" y="1134667"/>
                </a:lnTo>
                <a:close/>
                <a:moveTo>
                  <a:pt x="581621" y="1132285"/>
                </a:moveTo>
                <a:lnTo>
                  <a:pt x="580728" y="1132881"/>
                </a:lnTo>
                <a:lnTo>
                  <a:pt x="580132" y="1134071"/>
                </a:lnTo>
                <a:lnTo>
                  <a:pt x="582811" y="1136452"/>
                </a:lnTo>
                <a:lnTo>
                  <a:pt x="583407" y="1135857"/>
                </a:lnTo>
                <a:lnTo>
                  <a:pt x="584002" y="1134667"/>
                </a:lnTo>
                <a:lnTo>
                  <a:pt x="582811" y="1132881"/>
                </a:lnTo>
                <a:close/>
                <a:moveTo>
                  <a:pt x="1376958" y="1131690"/>
                </a:moveTo>
                <a:lnTo>
                  <a:pt x="1375767" y="1132285"/>
                </a:lnTo>
                <a:lnTo>
                  <a:pt x="1375172" y="1133476"/>
                </a:lnTo>
                <a:lnTo>
                  <a:pt x="1377553" y="1134667"/>
                </a:lnTo>
                <a:lnTo>
                  <a:pt x="1378149" y="1134071"/>
                </a:lnTo>
                <a:lnTo>
                  <a:pt x="1378744" y="1132881"/>
                </a:lnTo>
                <a:lnTo>
                  <a:pt x="1378149" y="1132285"/>
                </a:lnTo>
                <a:close/>
                <a:moveTo>
                  <a:pt x="2225576" y="1131095"/>
                </a:moveTo>
                <a:lnTo>
                  <a:pt x="2224385" y="1132285"/>
                </a:lnTo>
                <a:lnTo>
                  <a:pt x="2224981" y="1134071"/>
                </a:lnTo>
                <a:lnTo>
                  <a:pt x="2226171" y="1134667"/>
                </a:lnTo>
                <a:lnTo>
                  <a:pt x="2227362" y="1134071"/>
                </a:lnTo>
                <a:lnTo>
                  <a:pt x="2227957" y="1133476"/>
                </a:lnTo>
                <a:lnTo>
                  <a:pt x="2227957" y="1132285"/>
                </a:lnTo>
                <a:close/>
                <a:moveTo>
                  <a:pt x="2246710" y="1130499"/>
                </a:moveTo>
                <a:lnTo>
                  <a:pt x="2240161" y="1131095"/>
                </a:lnTo>
                <a:lnTo>
                  <a:pt x="2238375" y="1137941"/>
                </a:lnTo>
                <a:lnTo>
                  <a:pt x="2237780" y="1140917"/>
                </a:lnTo>
                <a:lnTo>
                  <a:pt x="2238375" y="1141513"/>
                </a:lnTo>
                <a:lnTo>
                  <a:pt x="2238970" y="1141513"/>
                </a:lnTo>
                <a:lnTo>
                  <a:pt x="2241352" y="1139131"/>
                </a:lnTo>
                <a:lnTo>
                  <a:pt x="2241352" y="1138536"/>
                </a:lnTo>
                <a:lnTo>
                  <a:pt x="2242542" y="1134071"/>
                </a:lnTo>
                <a:lnTo>
                  <a:pt x="2244924" y="1132881"/>
                </a:lnTo>
                <a:close/>
                <a:moveTo>
                  <a:pt x="1396901" y="1130499"/>
                </a:moveTo>
                <a:lnTo>
                  <a:pt x="1396306" y="1132285"/>
                </a:lnTo>
                <a:lnTo>
                  <a:pt x="1396306" y="1134071"/>
                </a:lnTo>
                <a:lnTo>
                  <a:pt x="1398389" y="1136452"/>
                </a:lnTo>
                <a:lnTo>
                  <a:pt x="1400771" y="1135857"/>
                </a:lnTo>
                <a:lnTo>
                  <a:pt x="1401961" y="1135262"/>
                </a:lnTo>
                <a:lnTo>
                  <a:pt x="1401366" y="1132881"/>
                </a:lnTo>
                <a:lnTo>
                  <a:pt x="1398985" y="1131690"/>
                </a:lnTo>
                <a:close/>
                <a:moveTo>
                  <a:pt x="194072" y="1125142"/>
                </a:moveTo>
                <a:lnTo>
                  <a:pt x="191691" y="1126927"/>
                </a:lnTo>
                <a:lnTo>
                  <a:pt x="191691" y="1129904"/>
                </a:lnTo>
                <a:lnTo>
                  <a:pt x="192286" y="1132881"/>
                </a:lnTo>
                <a:lnTo>
                  <a:pt x="194072" y="1134667"/>
                </a:lnTo>
                <a:lnTo>
                  <a:pt x="197049" y="1132881"/>
                </a:lnTo>
                <a:lnTo>
                  <a:pt x="197049" y="1129309"/>
                </a:lnTo>
                <a:lnTo>
                  <a:pt x="196453" y="1126332"/>
                </a:lnTo>
                <a:close/>
                <a:moveTo>
                  <a:pt x="208657" y="1124249"/>
                </a:moveTo>
                <a:lnTo>
                  <a:pt x="208657" y="1131095"/>
                </a:lnTo>
                <a:lnTo>
                  <a:pt x="212229" y="1133476"/>
                </a:lnTo>
                <a:lnTo>
                  <a:pt x="216694" y="1132285"/>
                </a:lnTo>
                <a:lnTo>
                  <a:pt x="221456" y="1130499"/>
                </a:lnTo>
                <a:lnTo>
                  <a:pt x="225028" y="1131690"/>
                </a:lnTo>
                <a:lnTo>
                  <a:pt x="228600" y="1132285"/>
                </a:lnTo>
                <a:lnTo>
                  <a:pt x="232470" y="1132285"/>
                </a:lnTo>
                <a:lnTo>
                  <a:pt x="234851" y="1129309"/>
                </a:lnTo>
                <a:lnTo>
                  <a:pt x="234256" y="1126927"/>
                </a:lnTo>
                <a:lnTo>
                  <a:pt x="231875" y="1126332"/>
                </a:lnTo>
                <a:lnTo>
                  <a:pt x="217885" y="1127523"/>
                </a:lnTo>
                <a:lnTo>
                  <a:pt x="215801" y="1128118"/>
                </a:lnTo>
                <a:lnTo>
                  <a:pt x="214015" y="1129309"/>
                </a:lnTo>
                <a:lnTo>
                  <a:pt x="211634" y="1126332"/>
                </a:lnTo>
                <a:close/>
                <a:moveTo>
                  <a:pt x="564357" y="1123058"/>
                </a:moveTo>
                <a:lnTo>
                  <a:pt x="562571" y="1124249"/>
                </a:lnTo>
                <a:lnTo>
                  <a:pt x="562571" y="1126332"/>
                </a:lnTo>
                <a:lnTo>
                  <a:pt x="563761" y="1127523"/>
                </a:lnTo>
                <a:lnTo>
                  <a:pt x="565547" y="1126927"/>
                </a:lnTo>
                <a:lnTo>
                  <a:pt x="566738" y="1125142"/>
                </a:lnTo>
                <a:lnTo>
                  <a:pt x="566738" y="1123653"/>
                </a:lnTo>
                <a:lnTo>
                  <a:pt x="566142" y="1123058"/>
                </a:lnTo>
                <a:close/>
                <a:moveTo>
                  <a:pt x="853976" y="1120081"/>
                </a:moveTo>
                <a:lnTo>
                  <a:pt x="851000" y="1121867"/>
                </a:lnTo>
                <a:lnTo>
                  <a:pt x="845939" y="1121867"/>
                </a:lnTo>
                <a:lnTo>
                  <a:pt x="845344" y="1124249"/>
                </a:lnTo>
                <a:lnTo>
                  <a:pt x="847725" y="1126927"/>
                </a:lnTo>
                <a:lnTo>
                  <a:pt x="852785" y="1125142"/>
                </a:lnTo>
                <a:close/>
                <a:moveTo>
                  <a:pt x="603945" y="1120081"/>
                </a:moveTo>
                <a:lnTo>
                  <a:pt x="602754" y="1121272"/>
                </a:lnTo>
                <a:lnTo>
                  <a:pt x="602159" y="1122463"/>
                </a:lnTo>
                <a:lnTo>
                  <a:pt x="602754" y="1123653"/>
                </a:lnTo>
                <a:lnTo>
                  <a:pt x="604540" y="1123653"/>
                </a:lnTo>
                <a:lnTo>
                  <a:pt x="605731" y="1123058"/>
                </a:lnTo>
                <a:lnTo>
                  <a:pt x="606326" y="1121867"/>
                </a:lnTo>
                <a:lnTo>
                  <a:pt x="605731" y="1120081"/>
                </a:lnTo>
                <a:close/>
                <a:moveTo>
                  <a:pt x="2264569" y="1119486"/>
                </a:moveTo>
                <a:lnTo>
                  <a:pt x="2262188" y="1120677"/>
                </a:lnTo>
                <a:lnTo>
                  <a:pt x="2260699" y="1123653"/>
                </a:lnTo>
                <a:lnTo>
                  <a:pt x="2260699" y="1126332"/>
                </a:lnTo>
                <a:lnTo>
                  <a:pt x="2262783" y="1128118"/>
                </a:lnTo>
                <a:lnTo>
                  <a:pt x="2264569" y="1126927"/>
                </a:lnTo>
                <a:lnTo>
                  <a:pt x="2265760" y="1123653"/>
                </a:lnTo>
                <a:lnTo>
                  <a:pt x="2265760" y="1121272"/>
                </a:lnTo>
                <a:close/>
                <a:moveTo>
                  <a:pt x="1294507" y="1118295"/>
                </a:moveTo>
                <a:lnTo>
                  <a:pt x="1303139" y="1142108"/>
                </a:lnTo>
                <a:lnTo>
                  <a:pt x="1299567" y="1151931"/>
                </a:lnTo>
                <a:lnTo>
                  <a:pt x="1291531" y="1168897"/>
                </a:lnTo>
                <a:lnTo>
                  <a:pt x="1274564" y="1167706"/>
                </a:lnTo>
                <a:lnTo>
                  <a:pt x="1279327" y="1156098"/>
                </a:lnTo>
                <a:lnTo>
                  <a:pt x="1287364" y="1139727"/>
                </a:lnTo>
                <a:lnTo>
                  <a:pt x="1292126" y="1124249"/>
                </a:lnTo>
                <a:close/>
                <a:moveTo>
                  <a:pt x="887016" y="1116509"/>
                </a:moveTo>
                <a:lnTo>
                  <a:pt x="887016" y="1118891"/>
                </a:lnTo>
                <a:lnTo>
                  <a:pt x="887611" y="1120081"/>
                </a:lnTo>
                <a:lnTo>
                  <a:pt x="888207" y="1118295"/>
                </a:lnTo>
                <a:close/>
                <a:moveTo>
                  <a:pt x="1359099" y="1114724"/>
                </a:moveTo>
                <a:lnTo>
                  <a:pt x="1357908" y="1115319"/>
                </a:lnTo>
                <a:lnTo>
                  <a:pt x="1357908" y="1119486"/>
                </a:lnTo>
                <a:lnTo>
                  <a:pt x="1359099" y="1125737"/>
                </a:lnTo>
                <a:lnTo>
                  <a:pt x="1361778" y="1120081"/>
                </a:lnTo>
                <a:lnTo>
                  <a:pt x="1361182" y="1115914"/>
                </a:lnTo>
                <a:close/>
                <a:moveTo>
                  <a:pt x="2235101" y="1114128"/>
                </a:moveTo>
                <a:lnTo>
                  <a:pt x="2232720" y="1115914"/>
                </a:lnTo>
                <a:lnTo>
                  <a:pt x="2232720" y="1118295"/>
                </a:lnTo>
                <a:lnTo>
                  <a:pt x="2234506" y="1118891"/>
                </a:lnTo>
                <a:lnTo>
                  <a:pt x="2245519" y="1121272"/>
                </a:lnTo>
                <a:lnTo>
                  <a:pt x="2246710" y="1120677"/>
                </a:lnTo>
                <a:lnTo>
                  <a:pt x="2248793" y="1120081"/>
                </a:lnTo>
                <a:lnTo>
                  <a:pt x="2249984" y="1123058"/>
                </a:lnTo>
                <a:lnTo>
                  <a:pt x="2251770" y="1125737"/>
                </a:lnTo>
                <a:lnTo>
                  <a:pt x="2252960" y="1120081"/>
                </a:lnTo>
                <a:lnTo>
                  <a:pt x="2250579" y="1117105"/>
                </a:lnTo>
                <a:lnTo>
                  <a:pt x="2247305" y="1117105"/>
                </a:lnTo>
                <a:lnTo>
                  <a:pt x="2243733" y="1117700"/>
                </a:lnTo>
                <a:lnTo>
                  <a:pt x="2240756" y="1115914"/>
                </a:lnTo>
                <a:lnTo>
                  <a:pt x="2238375" y="1114724"/>
                </a:lnTo>
                <a:close/>
                <a:moveTo>
                  <a:pt x="1220986" y="1112938"/>
                </a:moveTo>
                <a:lnTo>
                  <a:pt x="1217712" y="1114128"/>
                </a:lnTo>
                <a:lnTo>
                  <a:pt x="1215926" y="1116509"/>
                </a:lnTo>
                <a:lnTo>
                  <a:pt x="1217117" y="1117700"/>
                </a:lnTo>
                <a:lnTo>
                  <a:pt x="1219796" y="1115914"/>
                </a:lnTo>
                <a:close/>
                <a:moveTo>
                  <a:pt x="2016324" y="1109663"/>
                </a:moveTo>
                <a:lnTo>
                  <a:pt x="2015133" y="1110259"/>
                </a:lnTo>
                <a:lnTo>
                  <a:pt x="2013942" y="1110259"/>
                </a:lnTo>
                <a:lnTo>
                  <a:pt x="2013942" y="1110854"/>
                </a:lnTo>
                <a:lnTo>
                  <a:pt x="2013347" y="1112342"/>
                </a:lnTo>
                <a:lnTo>
                  <a:pt x="2012752" y="1112938"/>
                </a:lnTo>
                <a:lnTo>
                  <a:pt x="2012156" y="1112938"/>
                </a:lnTo>
                <a:lnTo>
                  <a:pt x="2012752" y="1114128"/>
                </a:lnTo>
                <a:lnTo>
                  <a:pt x="2014538" y="1115319"/>
                </a:lnTo>
                <a:lnTo>
                  <a:pt x="2014538" y="1116509"/>
                </a:lnTo>
                <a:lnTo>
                  <a:pt x="2015728" y="1117105"/>
                </a:lnTo>
                <a:lnTo>
                  <a:pt x="2017812" y="1118891"/>
                </a:lnTo>
                <a:lnTo>
                  <a:pt x="2019003" y="1119486"/>
                </a:lnTo>
                <a:lnTo>
                  <a:pt x="2019598" y="1117700"/>
                </a:lnTo>
                <a:lnTo>
                  <a:pt x="2019003" y="1117105"/>
                </a:lnTo>
                <a:lnTo>
                  <a:pt x="2019003" y="1116509"/>
                </a:lnTo>
                <a:lnTo>
                  <a:pt x="2019598" y="1114724"/>
                </a:lnTo>
                <a:lnTo>
                  <a:pt x="2019003" y="1114724"/>
                </a:lnTo>
                <a:lnTo>
                  <a:pt x="2018407" y="1113533"/>
                </a:lnTo>
                <a:lnTo>
                  <a:pt x="2018407" y="1110854"/>
                </a:lnTo>
                <a:lnTo>
                  <a:pt x="2017812" y="1110259"/>
                </a:lnTo>
                <a:close/>
                <a:moveTo>
                  <a:pt x="863799" y="1108473"/>
                </a:moveTo>
                <a:lnTo>
                  <a:pt x="861417" y="1109663"/>
                </a:lnTo>
                <a:lnTo>
                  <a:pt x="860525" y="1111449"/>
                </a:lnTo>
                <a:lnTo>
                  <a:pt x="862013" y="1112938"/>
                </a:lnTo>
                <a:lnTo>
                  <a:pt x="863203" y="1112938"/>
                </a:lnTo>
                <a:lnTo>
                  <a:pt x="864989" y="1112342"/>
                </a:lnTo>
                <a:lnTo>
                  <a:pt x="865585" y="1110259"/>
                </a:lnTo>
                <a:lnTo>
                  <a:pt x="864394" y="1109663"/>
                </a:lnTo>
                <a:close/>
                <a:moveTo>
                  <a:pt x="899815" y="1107282"/>
                </a:moveTo>
                <a:lnTo>
                  <a:pt x="899220" y="1107877"/>
                </a:lnTo>
                <a:lnTo>
                  <a:pt x="899815" y="1109068"/>
                </a:lnTo>
                <a:lnTo>
                  <a:pt x="901006" y="1110259"/>
                </a:lnTo>
                <a:lnTo>
                  <a:pt x="901006" y="1109663"/>
                </a:lnTo>
                <a:lnTo>
                  <a:pt x="901601" y="1109068"/>
                </a:lnTo>
                <a:lnTo>
                  <a:pt x="901601" y="1107877"/>
                </a:lnTo>
                <a:lnTo>
                  <a:pt x="900410" y="1107282"/>
                </a:lnTo>
                <a:close/>
                <a:moveTo>
                  <a:pt x="1991618" y="1106687"/>
                </a:moveTo>
                <a:lnTo>
                  <a:pt x="1991618" y="1107282"/>
                </a:lnTo>
                <a:lnTo>
                  <a:pt x="1990725" y="1108473"/>
                </a:lnTo>
                <a:lnTo>
                  <a:pt x="1991618" y="1109068"/>
                </a:lnTo>
                <a:lnTo>
                  <a:pt x="1992809" y="1109663"/>
                </a:lnTo>
                <a:lnTo>
                  <a:pt x="1993404" y="1109068"/>
                </a:lnTo>
                <a:lnTo>
                  <a:pt x="1993404" y="1108473"/>
                </a:lnTo>
                <a:lnTo>
                  <a:pt x="1992809" y="1107282"/>
                </a:lnTo>
                <a:close/>
                <a:moveTo>
                  <a:pt x="237828" y="1106687"/>
                </a:moveTo>
                <a:lnTo>
                  <a:pt x="236637" y="1107282"/>
                </a:lnTo>
                <a:lnTo>
                  <a:pt x="236042" y="1108473"/>
                </a:lnTo>
                <a:lnTo>
                  <a:pt x="236042" y="1110259"/>
                </a:lnTo>
                <a:lnTo>
                  <a:pt x="239614" y="1110259"/>
                </a:lnTo>
                <a:lnTo>
                  <a:pt x="240209" y="1109068"/>
                </a:lnTo>
                <a:lnTo>
                  <a:pt x="239614" y="1107282"/>
                </a:lnTo>
                <a:close/>
                <a:moveTo>
                  <a:pt x="1353146" y="1104901"/>
                </a:moveTo>
                <a:lnTo>
                  <a:pt x="1353146" y="1106092"/>
                </a:lnTo>
                <a:lnTo>
                  <a:pt x="1352550" y="1107282"/>
                </a:lnTo>
                <a:lnTo>
                  <a:pt x="1353741" y="1109068"/>
                </a:lnTo>
                <a:lnTo>
                  <a:pt x="1355527" y="1109068"/>
                </a:lnTo>
                <a:lnTo>
                  <a:pt x="1356122" y="1107877"/>
                </a:lnTo>
                <a:lnTo>
                  <a:pt x="1356122" y="1107282"/>
                </a:lnTo>
                <a:lnTo>
                  <a:pt x="1354931" y="1106092"/>
                </a:lnTo>
                <a:close/>
                <a:moveTo>
                  <a:pt x="219671" y="1103710"/>
                </a:moveTo>
                <a:lnTo>
                  <a:pt x="217289" y="1107282"/>
                </a:lnTo>
                <a:lnTo>
                  <a:pt x="217885" y="1112342"/>
                </a:lnTo>
                <a:lnTo>
                  <a:pt x="214610" y="1114128"/>
                </a:lnTo>
                <a:lnTo>
                  <a:pt x="213420" y="1117700"/>
                </a:lnTo>
                <a:lnTo>
                  <a:pt x="222052" y="1115319"/>
                </a:lnTo>
                <a:lnTo>
                  <a:pt x="221456" y="1107282"/>
                </a:lnTo>
                <a:lnTo>
                  <a:pt x="221456" y="1104306"/>
                </a:lnTo>
                <a:close/>
                <a:moveTo>
                  <a:pt x="198835" y="1103710"/>
                </a:moveTo>
                <a:lnTo>
                  <a:pt x="198239" y="1104901"/>
                </a:lnTo>
                <a:lnTo>
                  <a:pt x="198239" y="1106092"/>
                </a:lnTo>
                <a:lnTo>
                  <a:pt x="200621" y="1108473"/>
                </a:lnTo>
                <a:lnTo>
                  <a:pt x="201811" y="1107877"/>
                </a:lnTo>
                <a:lnTo>
                  <a:pt x="200621" y="1104306"/>
                </a:lnTo>
                <a:close/>
                <a:moveTo>
                  <a:pt x="2238375" y="1101329"/>
                </a:moveTo>
                <a:lnTo>
                  <a:pt x="2237780" y="1102520"/>
                </a:lnTo>
                <a:lnTo>
                  <a:pt x="2237780" y="1104901"/>
                </a:lnTo>
                <a:lnTo>
                  <a:pt x="2238970" y="1107282"/>
                </a:lnTo>
                <a:lnTo>
                  <a:pt x="2240161" y="1106687"/>
                </a:lnTo>
                <a:lnTo>
                  <a:pt x="2241352" y="1105496"/>
                </a:lnTo>
                <a:lnTo>
                  <a:pt x="2241352" y="1103115"/>
                </a:lnTo>
                <a:lnTo>
                  <a:pt x="2239566" y="1101924"/>
                </a:lnTo>
                <a:close/>
                <a:moveTo>
                  <a:pt x="1291531" y="1099543"/>
                </a:moveTo>
                <a:lnTo>
                  <a:pt x="1286768" y="1100734"/>
                </a:lnTo>
                <a:lnTo>
                  <a:pt x="1283792" y="1104901"/>
                </a:lnTo>
                <a:lnTo>
                  <a:pt x="1278731" y="1119486"/>
                </a:lnTo>
                <a:lnTo>
                  <a:pt x="1273374" y="1134667"/>
                </a:lnTo>
                <a:lnTo>
                  <a:pt x="1266528" y="1150145"/>
                </a:lnTo>
                <a:lnTo>
                  <a:pt x="1259979" y="1164134"/>
                </a:lnTo>
                <a:lnTo>
                  <a:pt x="1258789" y="1168897"/>
                </a:lnTo>
                <a:lnTo>
                  <a:pt x="1259979" y="1174255"/>
                </a:lnTo>
                <a:lnTo>
                  <a:pt x="1263551" y="1179315"/>
                </a:lnTo>
                <a:lnTo>
                  <a:pt x="1267718" y="1182291"/>
                </a:lnTo>
                <a:lnTo>
                  <a:pt x="1272183" y="1182887"/>
                </a:lnTo>
                <a:lnTo>
                  <a:pt x="1294507" y="1183482"/>
                </a:lnTo>
                <a:lnTo>
                  <a:pt x="1316534" y="1184673"/>
                </a:lnTo>
                <a:lnTo>
                  <a:pt x="1321594" y="1183482"/>
                </a:lnTo>
                <a:lnTo>
                  <a:pt x="1326356" y="1179315"/>
                </a:lnTo>
                <a:lnTo>
                  <a:pt x="1328738" y="1173659"/>
                </a:lnTo>
                <a:lnTo>
                  <a:pt x="1329333" y="1169492"/>
                </a:lnTo>
                <a:lnTo>
                  <a:pt x="1328738" y="1165920"/>
                </a:lnTo>
                <a:lnTo>
                  <a:pt x="1322785" y="1150740"/>
                </a:lnTo>
                <a:lnTo>
                  <a:pt x="1315939" y="1134667"/>
                </a:lnTo>
                <a:lnTo>
                  <a:pt x="1310581" y="1120081"/>
                </a:lnTo>
                <a:lnTo>
                  <a:pt x="1305521" y="1104901"/>
                </a:lnTo>
                <a:lnTo>
                  <a:pt x="1302544" y="1100734"/>
                </a:lnTo>
                <a:lnTo>
                  <a:pt x="1297186" y="1099543"/>
                </a:lnTo>
                <a:close/>
                <a:moveTo>
                  <a:pt x="598587" y="1099543"/>
                </a:moveTo>
                <a:lnTo>
                  <a:pt x="597396" y="1102520"/>
                </a:lnTo>
                <a:lnTo>
                  <a:pt x="598587" y="1107282"/>
                </a:lnTo>
                <a:lnTo>
                  <a:pt x="600373" y="1103710"/>
                </a:lnTo>
                <a:lnTo>
                  <a:pt x="600373" y="1100734"/>
                </a:lnTo>
                <a:lnTo>
                  <a:pt x="599778" y="1099543"/>
                </a:lnTo>
                <a:close/>
                <a:moveTo>
                  <a:pt x="178892" y="1096269"/>
                </a:moveTo>
                <a:lnTo>
                  <a:pt x="177403" y="1098055"/>
                </a:lnTo>
                <a:lnTo>
                  <a:pt x="177403" y="1100734"/>
                </a:lnTo>
                <a:lnTo>
                  <a:pt x="179487" y="1101329"/>
                </a:lnTo>
                <a:lnTo>
                  <a:pt x="181273" y="1100734"/>
                </a:lnTo>
                <a:lnTo>
                  <a:pt x="182463" y="1098055"/>
                </a:lnTo>
                <a:lnTo>
                  <a:pt x="182463" y="1096864"/>
                </a:lnTo>
                <a:lnTo>
                  <a:pt x="181273" y="1096269"/>
                </a:lnTo>
                <a:close/>
                <a:moveTo>
                  <a:pt x="844153" y="1095078"/>
                </a:moveTo>
                <a:lnTo>
                  <a:pt x="842963" y="1096269"/>
                </a:lnTo>
                <a:lnTo>
                  <a:pt x="843558" y="1098650"/>
                </a:lnTo>
                <a:lnTo>
                  <a:pt x="843558" y="1100734"/>
                </a:lnTo>
                <a:lnTo>
                  <a:pt x="842367" y="1102520"/>
                </a:lnTo>
                <a:lnTo>
                  <a:pt x="842367" y="1104306"/>
                </a:lnTo>
                <a:lnTo>
                  <a:pt x="843558" y="1104901"/>
                </a:lnTo>
                <a:lnTo>
                  <a:pt x="844153" y="1104306"/>
                </a:lnTo>
                <a:lnTo>
                  <a:pt x="845344" y="1102520"/>
                </a:lnTo>
                <a:lnTo>
                  <a:pt x="845344" y="1096269"/>
                </a:lnTo>
                <a:close/>
                <a:moveTo>
                  <a:pt x="2044601" y="1092102"/>
                </a:moveTo>
                <a:lnTo>
                  <a:pt x="2043410" y="1092697"/>
                </a:lnTo>
                <a:lnTo>
                  <a:pt x="2042815" y="1093292"/>
                </a:lnTo>
                <a:lnTo>
                  <a:pt x="2042815" y="1095674"/>
                </a:lnTo>
                <a:lnTo>
                  <a:pt x="2043410" y="1096864"/>
                </a:lnTo>
                <a:lnTo>
                  <a:pt x="2044006" y="1099543"/>
                </a:lnTo>
                <a:lnTo>
                  <a:pt x="2045196" y="1101924"/>
                </a:lnTo>
                <a:lnTo>
                  <a:pt x="2046982" y="1106092"/>
                </a:lnTo>
                <a:lnTo>
                  <a:pt x="2049364" y="1108473"/>
                </a:lnTo>
                <a:lnTo>
                  <a:pt x="2049364" y="1104901"/>
                </a:lnTo>
                <a:lnTo>
                  <a:pt x="2046387" y="1101329"/>
                </a:lnTo>
                <a:lnTo>
                  <a:pt x="2046387" y="1099543"/>
                </a:lnTo>
                <a:lnTo>
                  <a:pt x="2045792" y="1096864"/>
                </a:lnTo>
                <a:lnTo>
                  <a:pt x="2045196" y="1096269"/>
                </a:lnTo>
                <a:lnTo>
                  <a:pt x="2045196" y="1095674"/>
                </a:lnTo>
                <a:lnTo>
                  <a:pt x="2045792" y="1094483"/>
                </a:lnTo>
                <a:close/>
                <a:moveTo>
                  <a:pt x="1998167" y="1091506"/>
                </a:moveTo>
                <a:lnTo>
                  <a:pt x="1998762" y="1093292"/>
                </a:lnTo>
                <a:lnTo>
                  <a:pt x="2000548" y="1095078"/>
                </a:lnTo>
                <a:lnTo>
                  <a:pt x="1999953" y="1092697"/>
                </a:lnTo>
                <a:close/>
                <a:moveTo>
                  <a:pt x="297656" y="1090911"/>
                </a:moveTo>
                <a:lnTo>
                  <a:pt x="300633" y="1090911"/>
                </a:lnTo>
                <a:lnTo>
                  <a:pt x="302419" y="1112342"/>
                </a:lnTo>
                <a:lnTo>
                  <a:pt x="306884" y="1134667"/>
                </a:lnTo>
                <a:lnTo>
                  <a:pt x="307479" y="1143299"/>
                </a:lnTo>
                <a:lnTo>
                  <a:pt x="308075" y="1146275"/>
                </a:lnTo>
                <a:lnTo>
                  <a:pt x="309265" y="1164134"/>
                </a:lnTo>
                <a:lnTo>
                  <a:pt x="309265" y="1207295"/>
                </a:lnTo>
                <a:lnTo>
                  <a:pt x="308670" y="1228726"/>
                </a:lnTo>
                <a:lnTo>
                  <a:pt x="308075" y="1250455"/>
                </a:lnTo>
                <a:lnTo>
                  <a:pt x="306884" y="1271886"/>
                </a:lnTo>
                <a:lnTo>
                  <a:pt x="306289" y="1293913"/>
                </a:lnTo>
                <a:lnTo>
                  <a:pt x="306289" y="1298675"/>
                </a:lnTo>
                <a:lnTo>
                  <a:pt x="297061" y="1299866"/>
                </a:lnTo>
                <a:lnTo>
                  <a:pt x="290810" y="1299270"/>
                </a:lnTo>
                <a:lnTo>
                  <a:pt x="289620" y="1281113"/>
                </a:lnTo>
                <a:lnTo>
                  <a:pt x="289025" y="1260277"/>
                </a:lnTo>
                <a:lnTo>
                  <a:pt x="289620" y="1239144"/>
                </a:lnTo>
                <a:lnTo>
                  <a:pt x="290810" y="1217713"/>
                </a:lnTo>
                <a:lnTo>
                  <a:pt x="292001" y="1173659"/>
                </a:lnTo>
                <a:lnTo>
                  <a:pt x="292001" y="1129904"/>
                </a:lnTo>
                <a:lnTo>
                  <a:pt x="290810" y="1107877"/>
                </a:lnTo>
                <a:lnTo>
                  <a:pt x="290215" y="1092102"/>
                </a:lnTo>
                <a:close/>
                <a:moveTo>
                  <a:pt x="137815" y="1090911"/>
                </a:moveTo>
                <a:lnTo>
                  <a:pt x="137815" y="1171874"/>
                </a:lnTo>
                <a:lnTo>
                  <a:pt x="136029" y="1173064"/>
                </a:lnTo>
                <a:lnTo>
                  <a:pt x="131862" y="1174255"/>
                </a:lnTo>
                <a:lnTo>
                  <a:pt x="120253" y="1175743"/>
                </a:lnTo>
                <a:lnTo>
                  <a:pt x="109835" y="1174255"/>
                </a:lnTo>
                <a:lnTo>
                  <a:pt x="87809" y="1174850"/>
                </a:lnTo>
                <a:lnTo>
                  <a:pt x="66675" y="1176338"/>
                </a:lnTo>
                <a:lnTo>
                  <a:pt x="45244" y="1174255"/>
                </a:lnTo>
                <a:lnTo>
                  <a:pt x="41077" y="1173064"/>
                </a:lnTo>
                <a:lnTo>
                  <a:pt x="39291" y="1171874"/>
                </a:lnTo>
                <a:lnTo>
                  <a:pt x="37803" y="1169492"/>
                </a:lnTo>
                <a:lnTo>
                  <a:pt x="37207" y="1165325"/>
                </a:lnTo>
                <a:lnTo>
                  <a:pt x="36612" y="1156693"/>
                </a:lnTo>
                <a:lnTo>
                  <a:pt x="54471" y="1156098"/>
                </a:lnTo>
                <a:lnTo>
                  <a:pt x="88404" y="1159074"/>
                </a:lnTo>
                <a:lnTo>
                  <a:pt x="101799" y="1157288"/>
                </a:lnTo>
                <a:lnTo>
                  <a:pt x="106264" y="1157288"/>
                </a:lnTo>
                <a:lnTo>
                  <a:pt x="109835" y="1156693"/>
                </a:lnTo>
                <a:lnTo>
                  <a:pt x="111621" y="1156693"/>
                </a:lnTo>
                <a:lnTo>
                  <a:pt x="114896" y="1156098"/>
                </a:lnTo>
                <a:lnTo>
                  <a:pt x="117872" y="1154312"/>
                </a:lnTo>
                <a:lnTo>
                  <a:pt x="119658" y="1151931"/>
                </a:lnTo>
                <a:lnTo>
                  <a:pt x="122039" y="1147466"/>
                </a:lnTo>
                <a:lnTo>
                  <a:pt x="123230" y="1143299"/>
                </a:lnTo>
                <a:lnTo>
                  <a:pt x="123825" y="1139131"/>
                </a:lnTo>
                <a:lnTo>
                  <a:pt x="123825" y="1131690"/>
                </a:lnTo>
                <a:lnTo>
                  <a:pt x="125016" y="1123058"/>
                </a:lnTo>
                <a:lnTo>
                  <a:pt x="125611" y="1109068"/>
                </a:lnTo>
                <a:lnTo>
                  <a:pt x="125611" y="1092697"/>
                </a:lnTo>
                <a:lnTo>
                  <a:pt x="131862" y="1091506"/>
                </a:lnTo>
                <a:close/>
                <a:moveTo>
                  <a:pt x="2022574" y="1090316"/>
                </a:moveTo>
                <a:lnTo>
                  <a:pt x="2021384" y="1092102"/>
                </a:lnTo>
                <a:lnTo>
                  <a:pt x="2021979" y="1093888"/>
                </a:lnTo>
                <a:lnTo>
                  <a:pt x="2024360" y="1095078"/>
                </a:lnTo>
                <a:lnTo>
                  <a:pt x="2025551" y="1093292"/>
                </a:lnTo>
                <a:lnTo>
                  <a:pt x="2025551" y="1091506"/>
                </a:lnTo>
                <a:lnTo>
                  <a:pt x="2023765" y="1090911"/>
                </a:lnTo>
                <a:close/>
                <a:moveTo>
                  <a:pt x="2268736" y="1089720"/>
                </a:moveTo>
                <a:lnTo>
                  <a:pt x="2268141" y="1090316"/>
                </a:lnTo>
                <a:lnTo>
                  <a:pt x="2267545" y="1090316"/>
                </a:lnTo>
                <a:lnTo>
                  <a:pt x="2267545" y="1092697"/>
                </a:lnTo>
                <a:lnTo>
                  <a:pt x="2269331" y="1094483"/>
                </a:lnTo>
                <a:lnTo>
                  <a:pt x="2271117" y="1094483"/>
                </a:lnTo>
                <a:lnTo>
                  <a:pt x="2271713" y="1093292"/>
                </a:lnTo>
                <a:lnTo>
                  <a:pt x="2271713" y="1091506"/>
                </a:lnTo>
                <a:lnTo>
                  <a:pt x="2270522" y="1090911"/>
                </a:lnTo>
                <a:lnTo>
                  <a:pt x="2269927" y="1090316"/>
                </a:lnTo>
                <a:close/>
                <a:moveTo>
                  <a:pt x="2274392" y="1089125"/>
                </a:moveTo>
                <a:lnTo>
                  <a:pt x="2273499" y="1089720"/>
                </a:lnTo>
                <a:lnTo>
                  <a:pt x="2273499" y="1090316"/>
                </a:lnTo>
                <a:lnTo>
                  <a:pt x="2272903" y="1090911"/>
                </a:lnTo>
                <a:lnTo>
                  <a:pt x="2276178" y="1090911"/>
                </a:lnTo>
                <a:lnTo>
                  <a:pt x="2276178" y="1090316"/>
                </a:lnTo>
                <a:lnTo>
                  <a:pt x="2275582" y="1089720"/>
                </a:lnTo>
                <a:lnTo>
                  <a:pt x="2274987" y="1089720"/>
                </a:lnTo>
                <a:close/>
                <a:moveTo>
                  <a:pt x="876003" y="1089125"/>
                </a:moveTo>
                <a:lnTo>
                  <a:pt x="875407" y="1090316"/>
                </a:lnTo>
                <a:lnTo>
                  <a:pt x="876598" y="1091506"/>
                </a:lnTo>
                <a:lnTo>
                  <a:pt x="876598" y="1095078"/>
                </a:lnTo>
                <a:lnTo>
                  <a:pt x="876003" y="1097459"/>
                </a:lnTo>
                <a:lnTo>
                  <a:pt x="877193" y="1098650"/>
                </a:lnTo>
                <a:lnTo>
                  <a:pt x="879575" y="1099543"/>
                </a:lnTo>
                <a:lnTo>
                  <a:pt x="881360" y="1097459"/>
                </a:lnTo>
                <a:lnTo>
                  <a:pt x="882551" y="1096864"/>
                </a:lnTo>
                <a:lnTo>
                  <a:pt x="882551" y="1095078"/>
                </a:lnTo>
                <a:lnTo>
                  <a:pt x="880765" y="1092102"/>
                </a:lnTo>
                <a:lnTo>
                  <a:pt x="878384" y="1089720"/>
                </a:lnTo>
                <a:lnTo>
                  <a:pt x="877193" y="1089125"/>
                </a:lnTo>
                <a:close/>
                <a:moveTo>
                  <a:pt x="222052" y="1088530"/>
                </a:moveTo>
                <a:lnTo>
                  <a:pt x="220861" y="1089720"/>
                </a:lnTo>
                <a:lnTo>
                  <a:pt x="220266" y="1091506"/>
                </a:lnTo>
                <a:lnTo>
                  <a:pt x="221456" y="1092102"/>
                </a:lnTo>
                <a:lnTo>
                  <a:pt x="222647" y="1092102"/>
                </a:lnTo>
                <a:lnTo>
                  <a:pt x="224433" y="1091506"/>
                </a:lnTo>
                <a:lnTo>
                  <a:pt x="225028" y="1089720"/>
                </a:lnTo>
                <a:lnTo>
                  <a:pt x="223838" y="1088530"/>
                </a:lnTo>
                <a:close/>
                <a:moveTo>
                  <a:pt x="2402979" y="1080493"/>
                </a:moveTo>
                <a:lnTo>
                  <a:pt x="2427982" y="1080493"/>
                </a:lnTo>
                <a:lnTo>
                  <a:pt x="2442567" y="1082279"/>
                </a:lnTo>
                <a:lnTo>
                  <a:pt x="2457153" y="1085851"/>
                </a:lnTo>
                <a:lnTo>
                  <a:pt x="2468761" y="1089720"/>
                </a:lnTo>
                <a:lnTo>
                  <a:pt x="2469356" y="1096269"/>
                </a:lnTo>
                <a:lnTo>
                  <a:pt x="2469356" y="1101329"/>
                </a:lnTo>
                <a:lnTo>
                  <a:pt x="2466380" y="1100734"/>
                </a:lnTo>
                <a:lnTo>
                  <a:pt x="2453581" y="1096864"/>
                </a:lnTo>
                <a:lnTo>
                  <a:pt x="2439591" y="1095078"/>
                </a:lnTo>
                <a:lnTo>
                  <a:pt x="2413992" y="1095078"/>
                </a:lnTo>
                <a:lnTo>
                  <a:pt x="2402384" y="1096269"/>
                </a:lnTo>
                <a:lnTo>
                  <a:pt x="2391370" y="1099543"/>
                </a:lnTo>
                <a:lnTo>
                  <a:pt x="2381548" y="1101924"/>
                </a:lnTo>
                <a:lnTo>
                  <a:pt x="2371130" y="1106092"/>
                </a:lnTo>
                <a:lnTo>
                  <a:pt x="2361903" y="1110854"/>
                </a:lnTo>
                <a:lnTo>
                  <a:pt x="2354759" y="1117105"/>
                </a:lnTo>
                <a:lnTo>
                  <a:pt x="2346722" y="1124249"/>
                </a:lnTo>
                <a:lnTo>
                  <a:pt x="2339578" y="1132285"/>
                </a:lnTo>
                <a:lnTo>
                  <a:pt x="2333923" y="1140917"/>
                </a:lnTo>
                <a:lnTo>
                  <a:pt x="2329160" y="1150145"/>
                </a:lnTo>
                <a:lnTo>
                  <a:pt x="2324993" y="1161456"/>
                </a:lnTo>
                <a:lnTo>
                  <a:pt x="2319933" y="1181101"/>
                </a:lnTo>
                <a:lnTo>
                  <a:pt x="2318147" y="1193305"/>
                </a:lnTo>
                <a:lnTo>
                  <a:pt x="2318147" y="1217713"/>
                </a:lnTo>
                <a:lnTo>
                  <a:pt x="2319338" y="1229321"/>
                </a:lnTo>
                <a:lnTo>
                  <a:pt x="2321124" y="1239144"/>
                </a:lnTo>
                <a:lnTo>
                  <a:pt x="2324100" y="1248074"/>
                </a:lnTo>
                <a:lnTo>
                  <a:pt x="2328565" y="1259087"/>
                </a:lnTo>
                <a:lnTo>
                  <a:pt x="2330351" y="1262063"/>
                </a:lnTo>
                <a:lnTo>
                  <a:pt x="2330946" y="1263849"/>
                </a:lnTo>
                <a:lnTo>
                  <a:pt x="2329160" y="1262063"/>
                </a:lnTo>
                <a:lnTo>
                  <a:pt x="2322910" y="1253729"/>
                </a:lnTo>
                <a:lnTo>
                  <a:pt x="2318147" y="1243906"/>
                </a:lnTo>
                <a:lnTo>
                  <a:pt x="2312789" y="1234084"/>
                </a:lnTo>
                <a:lnTo>
                  <a:pt x="2310110" y="1224856"/>
                </a:lnTo>
                <a:lnTo>
                  <a:pt x="2308324" y="1214141"/>
                </a:lnTo>
                <a:lnTo>
                  <a:pt x="2307134" y="1203127"/>
                </a:lnTo>
                <a:lnTo>
                  <a:pt x="2306538" y="1190924"/>
                </a:lnTo>
                <a:lnTo>
                  <a:pt x="2307134" y="1178124"/>
                </a:lnTo>
                <a:lnTo>
                  <a:pt x="2308324" y="1167111"/>
                </a:lnTo>
                <a:lnTo>
                  <a:pt x="2310706" y="1156098"/>
                </a:lnTo>
                <a:lnTo>
                  <a:pt x="2313980" y="1146275"/>
                </a:lnTo>
                <a:lnTo>
                  <a:pt x="2318147" y="1135262"/>
                </a:lnTo>
                <a:lnTo>
                  <a:pt x="2322910" y="1125737"/>
                </a:lnTo>
                <a:lnTo>
                  <a:pt x="2328565" y="1117105"/>
                </a:lnTo>
                <a:lnTo>
                  <a:pt x="2335113" y="1110259"/>
                </a:lnTo>
                <a:lnTo>
                  <a:pt x="2343150" y="1103115"/>
                </a:lnTo>
                <a:lnTo>
                  <a:pt x="2352378" y="1095674"/>
                </a:lnTo>
                <a:lnTo>
                  <a:pt x="2360712" y="1090911"/>
                </a:lnTo>
                <a:lnTo>
                  <a:pt x="2369939" y="1086744"/>
                </a:lnTo>
                <a:lnTo>
                  <a:pt x="2380357" y="1084065"/>
                </a:lnTo>
                <a:lnTo>
                  <a:pt x="2391370" y="1081684"/>
                </a:lnTo>
                <a:close/>
                <a:moveTo>
                  <a:pt x="2246114" y="1078707"/>
                </a:moveTo>
                <a:lnTo>
                  <a:pt x="2245519" y="1079302"/>
                </a:lnTo>
                <a:lnTo>
                  <a:pt x="2243733" y="1082874"/>
                </a:lnTo>
                <a:lnTo>
                  <a:pt x="2243733" y="1084660"/>
                </a:lnTo>
                <a:lnTo>
                  <a:pt x="2245519" y="1085256"/>
                </a:lnTo>
                <a:lnTo>
                  <a:pt x="2246710" y="1085851"/>
                </a:lnTo>
                <a:lnTo>
                  <a:pt x="2247900" y="1084065"/>
                </a:lnTo>
                <a:lnTo>
                  <a:pt x="2248793" y="1081088"/>
                </a:lnTo>
                <a:lnTo>
                  <a:pt x="2247305" y="1078707"/>
                </a:lnTo>
                <a:close/>
                <a:moveTo>
                  <a:pt x="2240756" y="1077517"/>
                </a:moveTo>
                <a:lnTo>
                  <a:pt x="2239566" y="1078112"/>
                </a:lnTo>
                <a:lnTo>
                  <a:pt x="2238970" y="1078707"/>
                </a:lnTo>
                <a:lnTo>
                  <a:pt x="2237780" y="1082874"/>
                </a:lnTo>
                <a:lnTo>
                  <a:pt x="2237780" y="1083470"/>
                </a:lnTo>
                <a:lnTo>
                  <a:pt x="2235994" y="1085256"/>
                </a:lnTo>
                <a:lnTo>
                  <a:pt x="2235101" y="1088530"/>
                </a:lnTo>
                <a:lnTo>
                  <a:pt x="2232124" y="1088530"/>
                </a:lnTo>
                <a:lnTo>
                  <a:pt x="2230338" y="1091506"/>
                </a:lnTo>
                <a:lnTo>
                  <a:pt x="2229743" y="1095078"/>
                </a:lnTo>
                <a:lnTo>
                  <a:pt x="2230934" y="1098055"/>
                </a:lnTo>
                <a:lnTo>
                  <a:pt x="2233315" y="1098055"/>
                </a:lnTo>
                <a:lnTo>
                  <a:pt x="2234506" y="1095078"/>
                </a:lnTo>
                <a:lnTo>
                  <a:pt x="2237185" y="1094483"/>
                </a:lnTo>
                <a:lnTo>
                  <a:pt x="2238970" y="1095078"/>
                </a:lnTo>
                <a:lnTo>
                  <a:pt x="2241947" y="1094483"/>
                </a:lnTo>
                <a:lnTo>
                  <a:pt x="2244328" y="1093888"/>
                </a:lnTo>
                <a:lnTo>
                  <a:pt x="2241352" y="1089720"/>
                </a:lnTo>
                <a:lnTo>
                  <a:pt x="2240161" y="1086744"/>
                </a:lnTo>
                <a:lnTo>
                  <a:pt x="2239566" y="1084660"/>
                </a:lnTo>
                <a:lnTo>
                  <a:pt x="2239566" y="1083470"/>
                </a:lnTo>
                <a:lnTo>
                  <a:pt x="2241352" y="1080493"/>
                </a:lnTo>
                <a:lnTo>
                  <a:pt x="2240756" y="1079302"/>
                </a:lnTo>
                <a:close/>
                <a:moveTo>
                  <a:pt x="1225749" y="1075731"/>
                </a:moveTo>
                <a:lnTo>
                  <a:pt x="1222772" y="1077517"/>
                </a:lnTo>
                <a:lnTo>
                  <a:pt x="1222177" y="1081088"/>
                </a:lnTo>
                <a:lnTo>
                  <a:pt x="1220391" y="1082874"/>
                </a:lnTo>
                <a:lnTo>
                  <a:pt x="1220986" y="1084065"/>
                </a:lnTo>
                <a:lnTo>
                  <a:pt x="1223963" y="1085256"/>
                </a:lnTo>
                <a:lnTo>
                  <a:pt x="1226939" y="1084065"/>
                </a:lnTo>
                <a:lnTo>
                  <a:pt x="1227535" y="1081684"/>
                </a:lnTo>
                <a:lnTo>
                  <a:pt x="1225749" y="1079898"/>
                </a:lnTo>
                <a:close/>
                <a:moveTo>
                  <a:pt x="2030016" y="1070670"/>
                </a:moveTo>
                <a:lnTo>
                  <a:pt x="2026742" y="1073945"/>
                </a:lnTo>
                <a:lnTo>
                  <a:pt x="2027932" y="1079898"/>
                </a:lnTo>
                <a:lnTo>
                  <a:pt x="2029421" y="1076921"/>
                </a:lnTo>
                <a:lnTo>
                  <a:pt x="2031802" y="1075731"/>
                </a:lnTo>
                <a:lnTo>
                  <a:pt x="2032992" y="1075731"/>
                </a:lnTo>
                <a:lnTo>
                  <a:pt x="2033588" y="1075135"/>
                </a:lnTo>
                <a:lnTo>
                  <a:pt x="2033588" y="1071861"/>
                </a:lnTo>
                <a:lnTo>
                  <a:pt x="2030611" y="1070670"/>
                </a:lnTo>
                <a:close/>
                <a:moveTo>
                  <a:pt x="851595" y="1070075"/>
                </a:moveTo>
                <a:lnTo>
                  <a:pt x="850404" y="1071266"/>
                </a:lnTo>
                <a:lnTo>
                  <a:pt x="851000" y="1072456"/>
                </a:lnTo>
                <a:lnTo>
                  <a:pt x="852190" y="1073052"/>
                </a:lnTo>
                <a:lnTo>
                  <a:pt x="853381" y="1073052"/>
                </a:lnTo>
                <a:lnTo>
                  <a:pt x="853381" y="1070670"/>
                </a:lnTo>
                <a:close/>
                <a:moveTo>
                  <a:pt x="262831" y="1068884"/>
                </a:moveTo>
                <a:lnTo>
                  <a:pt x="261640" y="1070075"/>
                </a:lnTo>
                <a:lnTo>
                  <a:pt x="262831" y="1071266"/>
                </a:lnTo>
                <a:lnTo>
                  <a:pt x="264021" y="1071266"/>
                </a:lnTo>
                <a:lnTo>
                  <a:pt x="265212" y="1070075"/>
                </a:lnTo>
                <a:lnTo>
                  <a:pt x="264617" y="1069480"/>
                </a:lnTo>
                <a:lnTo>
                  <a:pt x="264617" y="1068884"/>
                </a:lnTo>
                <a:close/>
                <a:moveTo>
                  <a:pt x="2287191" y="1066503"/>
                </a:moveTo>
                <a:lnTo>
                  <a:pt x="2285703" y="1067099"/>
                </a:lnTo>
                <a:lnTo>
                  <a:pt x="2283917" y="1067694"/>
                </a:lnTo>
                <a:lnTo>
                  <a:pt x="2282131" y="1069480"/>
                </a:lnTo>
                <a:lnTo>
                  <a:pt x="2282726" y="1073052"/>
                </a:lnTo>
                <a:lnTo>
                  <a:pt x="2288977" y="1074540"/>
                </a:lnTo>
                <a:lnTo>
                  <a:pt x="2291953" y="1071861"/>
                </a:lnTo>
                <a:lnTo>
                  <a:pt x="2292549" y="1070670"/>
                </a:lnTo>
                <a:lnTo>
                  <a:pt x="2293144" y="1070670"/>
                </a:lnTo>
                <a:lnTo>
                  <a:pt x="2293144" y="1069480"/>
                </a:lnTo>
                <a:lnTo>
                  <a:pt x="2293739" y="1068884"/>
                </a:lnTo>
                <a:lnTo>
                  <a:pt x="2293739" y="1067694"/>
                </a:lnTo>
                <a:lnTo>
                  <a:pt x="2291358" y="1067694"/>
                </a:lnTo>
                <a:lnTo>
                  <a:pt x="2291358" y="1067099"/>
                </a:lnTo>
                <a:lnTo>
                  <a:pt x="2290763" y="1067099"/>
                </a:lnTo>
                <a:lnTo>
                  <a:pt x="2290167" y="1066503"/>
                </a:lnTo>
                <a:lnTo>
                  <a:pt x="2288977" y="1067099"/>
                </a:lnTo>
                <a:lnTo>
                  <a:pt x="2288381" y="1066503"/>
                </a:lnTo>
                <a:close/>
                <a:moveTo>
                  <a:pt x="213420" y="1066503"/>
                </a:moveTo>
                <a:lnTo>
                  <a:pt x="212825" y="1070075"/>
                </a:lnTo>
                <a:lnTo>
                  <a:pt x="214015" y="1075135"/>
                </a:lnTo>
                <a:lnTo>
                  <a:pt x="215801" y="1071266"/>
                </a:lnTo>
                <a:lnTo>
                  <a:pt x="215206" y="1067694"/>
                </a:lnTo>
                <a:lnTo>
                  <a:pt x="214015" y="1067099"/>
                </a:lnTo>
                <a:close/>
                <a:moveTo>
                  <a:pt x="1206699" y="1064122"/>
                </a:moveTo>
                <a:lnTo>
                  <a:pt x="1206104" y="1064717"/>
                </a:lnTo>
                <a:lnTo>
                  <a:pt x="1204913" y="1065313"/>
                </a:lnTo>
                <a:lnTo>
                  <a:pt x="1204317" y="1066503"/>
                </a:lnTo>
                <a:lnTo>
                  <a:pt x="1205508" y="1067694"/>
                </a:lnTo>
                <a:lnTo>
                  <a:pt x="1206699" y="1067099"/>
                </a:lnTo>
                <a:lnTo>
                  <a:pt x="1207592" y="1066503"/>
                </a:lnTo>
                <a:lnTo>
                  <a:pt x="1207592" y="1065313"/>
                </a:lnTo>
                <a:close/>
                <a:moveTo>
                  <a:pt x="2249984" y="1062931"/>
                </a:moveTo>
                <a:lnTo>
                  <a:pt x="2247305" y="1063527"/>
                </a:lnTo>
                <a:lnTo>
                  <a:pt x="2246710" y="1065313"/>
                </a:lnTo>
                <a:lnTo>
                  <a:pt x="2246710" y="1066503"/>
                </a:lnTo>
                <a:lnTo>
                  <a:pt x="2247900" y="1067099"/>
                </a:lnTo>
                <a:lnTo>
                  <a:pt x="2249388" y="1067099"/>
                </a:lnTo>
                <a:lnTo>
                  <a:pt x="2249388" y="1068289"/>
                </a:lnTo>
                <a:lnTo>
                  <a:pt x="2249984" y="1068884"/>
                </a:lnTo>
                <a:lnTo>
                  <a:pt x="2251174" y="1069480"/>
                </a:lnTo>
                <a:lnTo>
                  <a:pt x="2252365" y="1070670"/>
                </a:lnTo>
                <a:lnTo>
                  <a:pt x="2254151" y="1070670"/>
                </a:lnTo>
                <a:lnTo>
                  <a:pt x="2255342" y="1070075"/>
                </a:lnTo>
                <a:lnTo>
                  <a:pt x="2257128" y="1068289"/>
                </a:lnTo>
                <a:lnTo>
                  <a:pt x="2255937" y="1065908"/>
                </a:lnTo>
                <a:lnTo>
                  <a:pt x="2252960" y="1066503"/>
                </a:lnTo>
                <a:lnTo>
                  <a:pt x="2251770" y="1065908"/>
                </a:lnTo>
                <a:lnTo>
                  <a:pt x="2251174" y="1065313"/>
                </a:lnTo>
                <a:close/>
                <a:moveTo>
                  <a:pt x="2273499" y="1060252"/>
                </a:moveTo>
                <a:lnTo>
                  <a:pt x="2270522" y="1060848"/>
                </a:lnTo>
                <a:lnTo>
                  <a:pt x="2265760" y="1064122"/>
                </a:lnTo>
                <a:lnTo>
                  <a:pt x="2266355" y="1068884"/>
                </a:lnTo>
                <a:lnTo>
                  <a:pt x="2266950" y="1071861"/>
                </a:lnTo>
                <a:lnTo>
                  <a:pt x="2269927" y="1070670"/>
                </a:lnTo>
                <a:lnTo>
                  <a:pt x="2272308" y="1073945"/>
                </a:lnTo>
                <a:lnTo>
                  <a:pt x="2269331" y="1077517"/>
                </a:lnTo>
                <a:lnTo>
                  <a:pt x="2265760" y="1080493"/>
                </a:lnTo>
                <a:lnTo>
                  <a:pt x="2265760" y="1081088"/>
                </a:lnTo>
                <a:lnTo>
                  <a:pt x="2266355" y="1082279"/>
                </a:lnTo>
                <a:lnTo>
                  <a:pt x="2266355" y="1084065"/>
                </a:lnTo>
                <a:lnTo>
                  <a:pt x="2267545" y="1086744"/>
                </a:lnTo>
                <a:lnTo>
                  <a:pt x="2268736" y="1087339"/>
                </a:lnTo>
                <a:lnTo>
                  <a:pt x="2270522" y="1087934"/>
                </a:lnTo>
                <a:lnTo>
                  <a:pt x="2271713" y="1086744"/>
                </a:lnTo>
                <a:lnTo>
                  <a:pt x="2271117" y="1085851"/>
                </a:lnTo>
                <a:lnTo>
                  <a:pt x="2271117" y="1084065"/>
                </a:lnTo>
                <a:lnTo>
                  <a:pt x="2272308" y="1081684"/>
                </a:lnTo>
                <a:lnTo>
                  <a:pt x="2274392" y="1081684"/>
                </a:lnTo>
                <a:lnTo>
                  <a:pt x="2277963" y="1083470"/>
                </a:lnTo>
                <a:lnTo>
                  <a:pt x="2281535" y="1084065"/>
                </a:lnTo>
                <a:lnTo>
                  <a:pt x="2283917" y="1085851"/>
                </a:lnTo>
                <a:lnTo>
                  <a:pt x="2287191" y="1084065"/>
                </a:lnTo>
                <a:lnTo>
                  <a:pt x="2289572" y="1084660"/>
                </a:lnTo>
                <a:lnTo>
                  <a:pt x="2292549" y="1085851"/>
                </a:lnTo>
                <a:lnTo>
                  <a:pt x="2296716" y="1079302"/>
                </a:lnTo>
                <a:lnTo>
                  <a:pt x="2297311" y="1078112"/>
                </a:lnTo>
                <a:lnTo>
                  <a:pt x="2297311" y="1076921"/>
                </a:lnTo>
                <a:lnTo>
                  <a:pt x="2297906" y="1076921"/>
                </a:lnTo>
                <a:lnTo>
                  <a:pt x="2297906" y="1075731"/>
                </a:lnTo>
                <a:lnTo>
                  <a:pt x="2295525" y="1074540"/>
                </a:lnTo>
                <a:lnTo>
                  <a:pt x="2294335" y="1074540"/>
                </a:lnTo>
                <a:lnTo>
                  <a:pt x="2291953" y="1078112"/>
                </a:lnTo>
                <a:lnTo>
                  <a:pt x="2282131" y="1082874"/>
                </a:lnTo>
                <a:lnTo>
                  <a:pt x="2279749" y="1080493"/>
                </a:lnTo>
                <a:lnTo>
                  <a:pt x="2276773" y="1078707"/>
                </a:lnTo>
                <a:lnTo>
                  <a:pt x="2276178" y="1072456"/>
                </a:lnTo>
                <a:lnTo>
                  <a:pt x="2272308" y="1067694"/>
                </a:lnTo>
                <a:close/>
                <a:moveTo>
                  <a:pt x="1312962" y="1059062"/>
                </a:moveTo>
                <a:lnTo>
                  <a:pt x="1310581" y="1061741"/>
                </a:lnTo>
                <a:lnTo>
                  <a:pt x="1312962" y="1060848"/>
                </a:lnTo>
                <a:lnTo>
                  <a:pt x="1314748" y="1060252"/>
                </a:lnTo>
                <a:lnTo>
                  <a:pt x="1316534" y="1062336"/>
                </a:lnTo>
                <a:lnTo>
                  <a:pt x="1318320" y="1062336"/>
                </a:lnTo>
                <a:lnTo>
                  <a:pt x="1318320" y="1060252"/>
                </a:lnTo>
                <a:lnTo>
                  <a:pt x="1315939" y="1059062"/>
                </a:lnTo>
                <a:close/>
                <a:moveTo>
                  <a:pt x="2363986" y="1054895"/>
                </a:moveTo>
                <a:lnTo>
                  <a:pt x="2365177" y="1057276"/>
                </a:lnTo>
                <a:lnTo>
                  <a:pt x="2366367" y="1058467"/>
                </a:lnTo>
                <a:lnTo>
                  <a:pt x="2366963" y="1060252"/>
                </a:lnTo>
                <a:lnTo>
                  <a:pt x="2367558" y="1060848"/>
                </a:lnTo>
                <a:lnTo>
                  <a:pt x="2366367" y="1058467"/>
                </a:lnTo>
                <a:lnTo>
                  <a:pt x="2366367" y="1057871"/>
                </a:lnTo>
                <a:lnTo>
                  <a:pt x="2365177" y="1056681"/>
                </a:lnTo>
                <a:lnTo>
                  <a:pt x="2365177" y="1055490"/>
                </a:lnTo>
                <a:lnTo>
                  <a:pt x="2364581" y="1054895"/>
                </a:lnTo>
                <a:close/>
                <a:moveTo>
                  <a:pt x="348853" y="1054895"/>
                </a:moveTo>
                <a:lnTo>
                  <a:pt x="348258" y="1055490"/>
                </a:lnTo>
                <a:lnTo>
                  <a:pt x="348853" y="1056681"/>
                </a:lnTo>
                <a:lnTo>
                  <a:pt x="350044" y="1057276"/>
                </a:lnTo>
                <a:lnTo>
                  <a:pt x="351235" y="1057276"/>
                </a:lnTo>
                <a:lnTo>
                  <a:pt x="351830" y="1056085"/>
                </a:lnTo>
                <a:lnTo>
                  <a:pt x="351830" y="1054895"/>
                </a:lnTo>
                <a:close/>
                <a:moveTo>
                  <a:pt x="2376190" y="1054299"/>
                </a:moveTo>
                <a:lnTo>
                  <a:pt x="2376785" y="1056085"/>
                </a:lnTo>
                <a:lnTo>
                  <a:pt x="2379167" y="1057276"/>
                </a:lnTo>
                <a:lnTo>
                  <a:pt x="2378571" y="1055490"/>
                </a:lnTo>
                <a:lnTo>
                  <a:pt x="2377381" y="1054299"/>
                </a:lnTo>
                <a:close/>
                <a:moveTo>
                  <a:pt x="2272308" y="1054299"/>
                </a:moveTo>
                <a:lnTo>
                  <a:pt x="2269331" y="1057276"/>
                </a:lnTo>
                <a:lnTo>
                  <a:pt x="2271713" y="1058467"/>
                </a:lnTo>
                <a:lnTo>
                  <a:pt x="2273499" y="1057871"/>
                </a:lnTo>
                <a:lnTo>
                  <a:pt x="2274987" y="1056681"/>
                </a:lnTo>
                <a:lnTo>
                  <a:pt x="2274987" y="1054895"/>
                </a:lnTo>
                <a:lnTo>
                  <a:pt x="2273499" y="1054895"/>
                </a:lnTo>
                <a:close/>
                <a:moveTo>
                  <a:pt x="2297311" y="1053109"/>
                </a:moveTo>
                <a:lnTo>
                  <a:pt x="2295525" y="1054299"/>
                </a:lnTo>
                <a:lnTo>
                  <a:pt x="2295525" y="1056085"/>
                </a:lnTo>
                <a:lnTo>
                  <a:pt x="2293739" y="1059657"/>
                </a:lnTo>
                <a:lnTo>
                  <a:pt x="2292549" y="1064122"/>
                </a:lnTo>
                <a:lnTo>
                  <a:pt x="2294335" y="1064122"/>
                </a:lnTo>
                <a:lnTo>
                  <a:pt x="2296716" y="1060252"/>
                </a:lnTo>
                <a:lnTo>
                  <a:pt x="2299990" y="1056681"/>
                </a:lnTo>
                <a:lnTo>
                  <a:pt x="2301181" y="1055490"/>
                </a:lnTo>
                <a:lnTo>
                  <a:pt x="2300585" y="1054895"/>
                </a:lnTo>
                <a:lnTo>
                  <a:pt x="2300585" y="1053704"/>
                </a:lnTo>
                <a:lnTo>
                  <a:pt x="2299990" y="1053704"/>
                </a:lnTo>
                <a:lnTo>
                  <a:pt x="2299395" y="1053109"/>
                </a:lnTo>
                <a:close/>
                <a:moveTo>
                  <a:pt x="2262783" y="1053109"/>
                </a:moveTo>
                <a:lnTo>
                  <a:pt x="2260699" y="1053704"/>
                </a:lnTo>
                <a:lnTo>
                  <a:pt x="2258913" y="1054895"/>
                </a:lnTo>
                <a:lnTo>
                  <a:pt x="2258913" y="1057276"/>
                </a:lnTo>
                <a:lnTo>
                  <a:pt x="2260699" y="1057871"/>
                </a:lnTo>
                <a:lnTo>
                  <a:pt x="2261592" y="1060252"/>
                </a:lnTo>
                <a:lnTo>
                  <a:pt x="2260104" y="1063527"/>
                </a:lnTo>
                <a:lnTo>
                  <a:pt x="2258913" y="1068884"/>
                </a:lnTo>
                <a:lnTo>
                  <a:pt x="2261592" y="1073052"/>
                </a:lnTo>
                <a:lnTo>
                  <a:pt x="2262188" y="1073052"/>
                </a:lnTo>
                <a:lnTo>
                  <a:pt x="2263378" y="1072456"/>
                </a:lnTo>
                <a:lnTo>
                  <a:pt x="2263974" y="1068289"/>
                </a:lnTo>
                <a:lnTo>
                  <a:pt x="2262188" y="1064717"/>
                </a:lnTo>
                <a:lnTo>
                  <a:pt x="2264569" y="1057276"/>
                </a:lnTo>
                <a:lnTo>
                  <a:pt x="2264569" y="1054299"/>
                </a:lnTo>
                <a:close/>
                <a:moveTo>
                  <a:pt x="1253728" y="1051918"/>
                </a:moveTo>
                <a:lnTo>
                  <a:pt x="1253133" y="1052513"/>
                </a:lnTo>
                <a:lnTo>
                  <a:pt x="1253133" y="1053109"/>
                </a:lnTo>
                <a:lnTo>
                  <a:pt x="1254919" y="1054299"/>
                </a:lnTo>
                <a:lnTo>
                  <a:pt x="1254919" y="1054895"/>
                </a:lnTo>
                <a:lnTo>
                  <a:pt x="1255514" y="1054895"/>
                </a:lnTo>
                <a:lnTo>
                  <a:pt x="1256110" y="1055490"/>
                </a:lnTo>
                <a:lnTo>
                  <a:pt x="1256705" y="1055490"/>
                </a:lnTo>
                <a:lnTo>
                  <a:pt x="1254919" y="1053704"/>
                </a:lnTo>
                <a:lnTo>
                  <a:pt x="1254919" y="1053109"/>
                </a:lnTo>
                <a:close/>
                <a:moveTo>
                  <a:pt x="253008" y="1051323"/>
                </a:moveTo>
                <a:lnTo>
                  <a:pt x="251222" y="1052513"/>
                </a:lnTo>
                <a:lnTo>
                  <a:pt x="253008" y="1053109"/>
                </a:lnTo>
                <a:lnTo>
                  <a:pt x="255687" y="1051918"/>
                </a:lnTo>
                <a:close/>
                <a:moveTo>
                  <a:pt x="2606576" y="1050727"/>
                </a:moveTo>
                <a:lnTo>
                  <a:pt x="2612529" y="1054895"/>
                </a:lnTo>
                <a:lnTo>
                  <a:pt x="2619375" y="1062336"/>
                </a:lnTo>
                <a:lnTo>
                  <a:pt x="2620566" y="1064122"/>
                </a:lnTo>
                <a:lnTo>
                  <a:pt x="2622352" y="1064717"/>
                </a:lnTo>
                <a:lnTo>
                  <a:pt x="2622947" y="1065908"/>
                </a:lnTo>
                <a:lnTo>
                  <a:pt x="2623542" y="1068884"/>
                </a:lnTo>
                <a:lnTo>
                  <a:pt x="2623542" y="1082279"/>
                </a:lnTo>
                <a:lnTo>
                  <a:pt x="2622947" y="1090316"/>
                </a:lnTo>
                <a:lnTo>
                  <a:pt x="2622352" y="1099543"/>
                </a:lnTo>
                <a:lnTo>
                  <a:pt x="2621756" y="1111449"/>
                </a:lnTo>
                <a:lnTo>
                  <a:pt x="2622352" y="1123058"/>
                </a:lnTo>
                <a:lnTo>
                  <a:pt x="2623542" y="1132285"/>
                </a:lnTo>
                <a:lnTo>
                  <a:pt x="2624138" y="1140917"/>
                </a:lnTo>
                <a:lnTo>
                  <a:pt x="2622947" y="1152526"/>
                </a:lnTo>
                <a:lnTo>
                  <a:pt x="2621756" y="1156693"/>
                </a:lnTo>
                <a:lnTo>
                  <a:pt x="2619375" y="1159670"/>
                </a:lnTo>
                <a:lnTo>
                  <a:pt x="2616994" y="1161456"/>
                </a:lnTo>
                <a:lnTo>
                  <a:pt x="2613124" y="1162944"/>
                </a:lnTo>
                <a:lnTo>
                  <a:pt x="2610148" y="1163539"/>
                </a:lnTo>
                <a:lnTo>
                  <a:pt x="2607767" y="1160265"/>
                </a:lnTo>
                <a:lnTo>
                  <a:pt x="2604790" y="1157884"/>
                </a:lnTo>
                <a:lnTo>
                  <a:pt x="2602111" y="1156693"/>
                </a:lnTo>
                <a:lnTo>
                  <a:pt x="2600325" y="1156098"/>
                </a:lnTo>
                <a:lnTo>
                  <a:pt x="2599135" y="1156098"/>
                </a:lnTo>
                <a:lnTo>
                  <a:pt x="2594372" y="1154907"/>
                </a:lnTo>
                <a:lnTo>
                  <a:pt x="2578299" y="1153121"/>
                </a:lnTo>
                <a:lnTo>
                  <a:pt x="2556570" y="1152526"/>
                </a:lnTo>
                <a:lnTo>
                  <a:pt x="2527995" y="1152526"/>
                </a:lnTo>
                <a:lnTo>
                  <a:pt x="2519363" y="1151931"/>
                </a:lnTo>
                <a:lnTo>
                  <a:pt x="2518172" y="1144489"/>
                </a:lnTo>
                <a:lnTo>
                  <a:pt x="2525911" y="1143894"/>
                </a:lnTo>
                <a:lnTo>
                  <a:pt x="2550319" y="1143894"/>
                </a:lnTo>
                <a:lnTo>
                  <a:pt x="2558951" y="1144489"/>
                </a:lnTo>
                <a:lnTo>
                  <a:pt x="2570560" y="1144489"/>
                </a:lnTo>
                <a:lnTo>
                  <a:pt x="2585145" y="1142703"/>
                </a:lnTo>
                <a:lnTo>
                  <a:pt x="2589312" y="1141513"/>
                </a:lnTo>
                <a:lnTo>
                  <a:pt x="2592586" y="1140917"/>
                </a:lnTo>
                <a:lnTo>
                  <a:pt x="2594372" y="1139727"/>
                </a:lnTo>
                <a:lnTo>
                  <a:pt x="2596753" y="1138536"/>
                </a:lnTo>
                <a:lnTo>
                  <a:pt x="2599730" y="1136452"/>
                </a:lnTo>
                <a:lnTo>
                  <a:pt x="2601516" y="1133476"/>
                </a:lnTo>
                <a:lnTo>
                  <a:pt x="2602706" y="1131095"/>
                </a:lnTo>
                <a:lnTo>
                  <a:pt x="2604195" y="1129309"/>
                </a:lnTo>
                <a:lnTo>
                  <a:pt x="2604790" y="1126332"/>
                </a:lnTo>
                <a:lnTo>
                  <a:pt x="2605981" y="1121867"/>
                </a:lnTo>
                <a:lnTo>
                  <a:pt x="2605981" y="1120081"/>
                </a:lnTo>
                <a:lnTo>
                  <a:pt x="2607171" y="1108473"/>
                </a:lnTo>
                <a:lnTo>
                  <a:pt x="2607171" y="1106092"/>
                </a:lnTo>
                <a:lnTo>
                  <a:pt x="2606576" y="1096864"/>
                </a:lnTo>
                <a:lnTo>
                  <a:pt x="2606576" y="1095674"/>
                </a:lnTo>
                <a:lnTo>
                  <a:pt x="2605981" y="1088530"/>
                </a:lnTo>
                <a:lnTo>
                  <a:pt x="2605385" y="1077517"/>
                </a:lnTo>
                <a:lnTo>
                  <a:pt x="2605981" y="1065908"/>
                </a:lnTo>
                <a:lnTo>
                  <a:pt x="2605981" y="1057871"/>
                </a:lnTo>
                <a:close/>
                <a:moveTo>
                  <a:pt x="2291953" y="1050727"/>
                </a:moveTo>
                <a:lnTo>
                  <a:pt x="2290763" y="1051918"/>
                </a:lnTo>
                <a:lnTo>
                  <a:pt x="2288977" y="1053109"/>
                </a:lnTo>
                <a:lnTo>
                  <a:pt x="2284512" y="1056085"/>
                </a:lnTo>
                <a:lnTo>
                  <a:pt x="2283917" y="1056085"/>
                </a:lnTo>
                <a:lnTo>
                  <a:pt x="2283321" y="1056681"/>
                </a:lnTo>
                <a:lnTo>
                  <a:pt x="2282131" y="1056681"/>
                </a:lnTo>
                <a:lnTo>
                  <a:pt x="2279749" y="1057276"/>
                </a:lnTo>
                <a:lnTo>
                  <a:pt x="2282726" y="1059062"/>
                </a:lnTo>
                <a:lnTo>
                  <a:pt x="2285107" y="1060848"/>
                </a:lnTo>
                <a:lnTo>
                  <a:pt x="2292549" y="1057276"/>
                </a:lnTo>
                <a:lnTo>
                  <a:pt x="2293144" y="1056681"/>
                </a:lnTo>
                <a:lnTo>
                  <a:pt x="2293144" y="1056085"/>
                </a:lnTo>
                <a:lnTo>
                  <a:pt x="2294930" y="1052513"/>
                </a:lnTo>
                <a:close/>
                <a:moveTo>
                  <a:pt x="2315766" y="1050132"/>
                </a:moveTo>
                <a:lnTo>
                  <a:pt x="2315766" y="1050727"/>
                </a:lnTo>
                <a:lnTo>
                  <a:pt x="2315170" y="1050727"/>
                </a:lnTo>
                <a:lnTo>
                  <a:pt x="2313980" y="1051918"/>
                </a:lnTo>
                <a:lnTo>
                  <a:pt x="2314575" y="1053704"/>
                </a:lnTo>
                <a:lnTo>
                  <a:pt x="2315170" y="1054299"/>
                </a:lnTo>
                <a:lnTo>
                  <a:pt x="2316956" y="1053704"/>
                </a:lnTo>
                <a:lnTo>
                  <a:pt x="2316956" y="1053109"/>
                </a:lnTo>
                <a:lnTo>
                  <a:pt x="2317552" y="1052513"/>
                </a:lnTo>
                <a:lnTo>
                  <a:pt x="2317552" y="1050727"/>
                </a:lnTo>
                <a:lnTo>
                  <a:pt x="2316361" y="1050727"/>
                </a:lnTo>
                <a:close/>
                <a:moveTo>
                  <a:pt x="2364581" y="1049537"/>
                </a:moveTo>
                <a:lnTo>
                  <a:pt x="2365177" y="1051323"/>
                </a:lnTo>
                <a:lnTo>
                  <a:pt x="2366367" y="1052513"/>
                </a:lnTo>
                <a:lnTo>
                  <a:pt x="2366367" y="1051323"/>
                </a:lnTo>
                <a:lnTo>
                  <a:pt x="2365772" y="1050727"/>
                </a:lnTo>
                <a:lnTo>
                  <a:pt x="2365772" y="1049537"/>
                </a:lnTo>
                <a:close/>
                <a:moveTo>
                  <a:pt x="1214140" y="1048942"/>
                </a:moveTo>
                <a:lnTo>
                  <a:pt x="1213545" y="1049537"/>
                </a:lnTo>
                <a:lnTo>
                  <a:pt x="1212950" y="1053704"/>
                </a:lnTo>
                <a:lnTo>
                  <a:pt x="1215331" y="1057871"/>
                </a:lnTo>
                <a:lnTo>
                  <a:pt x="1217117" y="1059062"/>
                </a:lnTo>
                <a:lnTo>
                  <a:pt x="1217117" y="1060848"/>
                </a:lnTo>
                <a:lnTo>
                  <a:pt x="1215926" y="1062931"/>
                </a:lnTo>
                <a:lnTo>
                  <a:pt x="1216521" y="1064717"/>
                </a:lnTo>
                <a:lnTo>
                  <a:pt x="1218307" y="1064717"/>
                </a:lnTo>
                <a:lnTo>
                  <a:pt x="1219796" y="1064122"/>
                </a:lnTo>
                <a:lnTo>
                  <a:pt x="1220986" y="1062336"/>
                </a:lnTo>
                <a:lnTo>
                  <a:pt x="1220391" y="1059657"/>
                </a:lnTo>
                <a:lnTo>
                  <a:pt x="1218307" y="1057871"/>
                </a:lnTo>
                <a:lnTo>
                  <a:pt x="1216521" y="1055490"/>
                </a:lnTo>
                <a:lnTo>
                  <a:pt x="1216521" y="1051918"/>
                </a:lnTo>
                <a:lnTo>
                  <a:pt x="1214735" y="1048942"/>
                </a:lnTo>
                <a:close/>
                <a:moveTo>
                  <a:pt x="2359521" y="1048049"/>
                </a:moveTo>
                <a:lnTo>
                  <a:pt x="2358926" y="1049537"/>
                </a:lnTo>
                <a:lnTo>
                  <a:pt x="2358926" y="1050132"/>
                </a:lnTo>
                <a:lnTo>
                  <a:pt x="2358331" y="1050132"/>
                </a:lnTo>
                <a:lnTo>
                  <a:pt x="2357735" y="1049537"/>
                </a:lnTo>
                <a:lnTo>
                  <a:pt x="2357140" y="1050132"/>
                </a:lnTo>
                <a:lnTo>
                  <a:pt x="2358331" y="1051323"/>
                </a:lnTo>
                <a:lnTo>
                  <a:pt x="2360117" y="1051323"/>
                </a:lnTo>
                <a:lnTo>
                  <a:pt x="2359521" y="1050132"/>
                </a:lnTo>
                <a:close/>
                <a:moveTo>
                  <a:pt x="1282899" y="1048049"/>
                </a:moveTo>
                <a:lnTo>
                  <a:pt x="1284982" y="1051323"/>
                </a:lnTo>
                <a:lnTo>
                  <a:pt x="1284982" y="1057871"/>
                </a:lnTo>
                <a:lnTo>
                  <a:pt x="1287959" y="1058467"/>
                </a:lnTo>
                <a:lnTo>
                  <a:pt x="1289745" y="1056085"/>
                </a:lnTo>
                <a:lnTo>
                  <a:pt x="1290340" y="1055490"/>
                </a:lnTo>
                <a:lnTo>
                  <a:pt x="1290340" y="1054895"/>
                </a:lnTo>
                <a:lnTo>
                  <a:pt x="1288554" y="1049537"/>
                </a:lnTo>
                <a:close/>
                <a:moveTo>
                  <a:pt x="2248793" y="1045072"/>
                </a:moveTo>
                <a:lnTo>
                  <a:pt x="2247305" y="1046263"/>
                </a:lnTo>
                <a:lnTo>
                  <a:pt x="2247305" y="1048942"/>
                </a:lnTo>
                <a:lnTo>
                  <a:pt x="2246710" y="1053704"/>
                </a:lnTo>
                <a:lnTo>
                  <a:pt x="2247305" y="1058467"/>
                </a:lnTo>
                <a:lnTo>
                  <a:pt x="2248793" y="1060252"/>
                </a:lnTo>
                <a:lnTo>
                  <a:pt x="2251174" y="1058467"/>
                </a:lnTo>
                <a:lnTo>
                  <a:pt x="2254746" y="1057276"/>
                </a:lnTo>
                <a:lnTo>
                  <a:pt x="2256532" y="1053704"/>
                </a:lnTo>
                <a:lnTo>
                  <a:pt x="2256532" y="1050727"/>
                </a:lnTo>
                <a:lnTo>
                  <a:pt x="2254151" y="1050132"/>
                </a:lnTo>
                <a:lnTo>
                  <a:pt x="2252365" y="1048942"/>
                </a:lnTo>
                <a:lnTo>
                  <a:pt x="2251174" y="1047453"/>
                </a:lnTo>
                <a:lnTo>
                  <a:pt x="2250579" y="1045072"/>
                </a:lnTo>
                <a:close/>
                <a:moveTo>
                  <a:pt x="2310706" y="1043881"/>
                </a:moveTo>
                <a:lnTo>
                  <a:pt x="2307134" y="1044477"/>
                </a:lnTo>
                <a:lnTo>
                  <a:pt x="2305943" y="1046263"/>
                </a:lnTo>
                <a:lnTo>
                  <a:pt x="2305348" y="1048049"/>
                </a:lnTo>
                <a:lnTo>
                  <a:pt x="2307134" y="1049537"/>
                </a:lnTo>
                <a:lnTo>
                  <a:pt x="2310110" y="1048942"/>
                </a:lnTo>
                <a:lnTo>
                  <a:pt x="2312789" y="1046263"/>
                </a:lnTo>
                <a:lnTo>
                  <a:pt x="2312789" y="1045667"/>
                </a:lnTo>
                <a:lnTo>
                  <a:pt x="2313385" y="1045072"/>
                </a:lnTo>
                <a:lnTo>
                  <a:pt x="2312789" y="1045072"/>
                </a:lnTo>
                <a:lnTo>
                  <a:pt x="2312194" y="1044477"/>
                </a:lnTo>
                <a:close/>
                <a:moveTo>
                  <a:pt x="2404170" y="1043286"/>
                </a:moveTo>
                <a:lnTo>
                  <a:pt x="2403574" y="1044477"/>
                </a:lnTo>
                <a:lnTo>
                  <a:pt x="2405360" y="1045667"/>
                </a:lnTo>
                <a:lnTo>
                  <a:pt x="2407146" y="1045667"/>
                </a:lnTo>
                <a:lnTo>
                  <a:pt x="2407146" y="1043881"/>
                </a:lnTo>
                <a:lnTo>
                  <a:pt x="2405360" y="1043286"/>
                </a:lnTo>
                <a:close/>
                <a:moveTo>
                  <a:pt x="2372320" y="1042691"/>
                </a:moveTo>
                <a:lnTo>
                  <a:pt x="2372320" y="1047453"/>
                </a:lnTo>
                <a:lnTo>
                  <a:pt x="2372916" y="1051323"/>
                </a:lnTo>
                <a:lnTo>
                  <a:pt x="2374106" y="1051323"/>
                </a:lnTo>
                <a:lnTo>
                  <a:pt x="2374702" y="1050132"/>
                </a:lnTo>
                <a:lnTo>
                  <a:pt x="2376190" y="1046263"/>
                </a:lnTo>
                <a:close/>
                <a:moveTo>
                  <a:pt x="341412" y="1042691"/>
                </a:moveTo>
                <a:lnTo>
                  <a:pt x="339626" y="1043881"/>
                </a:lnTo>
                <a:lnTo>
                  <a:pt x="337840" y="1046263"/>
                </a:lnTo>
                <a:lnTo>
                  <a:pt x="336650" y="1049537"/>
                </a:lnTo>
                <a:lnTo>
                  <a:pt x="333078" y="1050727"/>
                </a:lnTo>
                <a:lnTo>
                  <a:pt x="330399" y="1053109"/>
                </a:lnTo>
                <a:lnTo>
                  <a:pt x="330399" y="1053704"/>
                </a:lnTo>
                <a:lnTo>
                  <a:pt x="331292" y="1054299"/>
                </a:lnTo>
                <a:lnTo>
                  <a:pt x="336054" y="1053109"/>
                </a:lnTo>
                <a:lnTo>
                  <a:pt x="339031" y="1049537"/>
                </a:lnTo>
                <a:lnTo>
                  <a:pt x="339626" y="1047453"/>
                </a:lnTo>
                <a:lnTo>
                  <a:pt x="342007" y="1046263"/>
                </a:lnTo>
                <a:lnTo>
                  <a:pt x="344091" y="1046858"/>
                </a:lnTo>
                <a:lnTo>
                  <a:pt x="345281" y="1045667"/>
                </a:lnTo>
                <a:lnTo>
                  <a:pt x="345281" y="1043881"/>
                </a:lnTo>
                <a:lnTo>
                  <a:pt x="344091" y="1042691"/>
                </a:lnTo>
                <a:close/>
                <a:moveTo>
                  <a:pt x="2023765" y="1042095"/>
                </a:moveTo>
                <a:lnTo>
                  <a:pt x="2022574" y="1042691"/>
                </a:lnTo>
                <a:lnTo>
                  <a:pt x="2023170" y="1045072"/>
                </a:lnTo>
                <a:lnTo>
                  <a:pt x="2023765" y="1048049"/>
                </a:lnTo>
                <a:lnTo>
                  <a:pt x="2026742" y="1049537"/>
                </a:lnTo>
                <a:lnTo>
                  <a:pt x="2024360" y="1045667"/>
                </a:lnTo>
                <a:lnTo>
                  <a:pt x="2024956" y="1043881"/>
                </a:lnTo>
                <a:close/>
                <a:moveTo>
                  <a:pt x="1324571" y="1042095"/>
                </a:moveTo>
                <a:lnTo>
                  <a:pt x="1325761" y="1044477"/>
                </a:lnTo>
                <a:lnTo>
                  <a:pt x="1326952" y="1045667"/>
                </a:lnTo>
                <a:lnTo>
                  <a:pt x="1329928" y="1046263"/>
                </a:lnTo>
                <a:lnTo>
                  <a:pt x="1331119" y="1044477"/>
                </a:lnTo>
                <a:lnTo>
                  <a:pt x="1329928" y="1042095"/>
                </a:lnTo>
                <a:close/>
                <a:moveTo>
                  <a:pt x="2362795" y="1041500"/>
                </a:moveTo>
                <a:lnTo>
                  <a:pt x="2361903" y="1042095"/>
                </a:lnTo>
                <a:lnTo>
                  <a:pt x="2361903" y="1042691"/>
                </a:lnTo>
                <a:lnTo>
                  <a:pt x="2362795" y="1043881"/>
                </a:lnTo>
                <a:lnTo>
                  <a:pt x="2363986" y="1043881"/>
                </a:lnTo>
                <a:lnTo>
                  <a:pt x="2364581" y="1044477"/>
                </a:lnTo>
                <a:lnTo>
                  <a:pt x="2365177" y="1044477"/>
                </a:lnTo>
                <a:lnTo>
                  <a:pt x="2366963" y="1046263"/>
                </a:lnTo>
                <a:lnTo>
                  <a:pt x="2366963" y="1042095"/>
                </a:lnTo>
                <a:lnTo>
                  <a:pt x="2363986" y="1042095"/>
                </a:lnTo>
                <a:close/>
                <a:moveTo>
                  <a:pt x="875407" y="1041500"/>
                </a:moveTo>
                <a:lnTo>
                  <a:pt x="874812" y="1042691"/>
                </a:lnTo>
                <a:lnTo>
                  <a:pt x="874812" y="1045072"/>
                </a:lnTo>
                <a:lnTo>
                  <a:pt x="876003" y="1046263"/>
                </a:lnTo>
                <a:lnTo>
                  <a:pt x="877789" y="1047453"/>
                </a:lnTo>
                <a:lnTo>
                  <a:pt x="880170" y="1048942"/>
                </a:lnTo>
                <a:lnTo>
                  <a:pt x="881360" y="1051918"/>
                </a:lnTo>
                <a:lnTo>
                  <a:pt x="883146" y="1053704"/>
                </a:lnTo>
                <a:lnTo>
                  <a:pt x="884337" y="1052513"/>
                </a:lnTo>
                <a:lnTo>
                  <a:pt x="883146" y="1048942"/>
                </a:lnTo>
                <a:lnTo>
                  <a:pt x="880170" y="1046263"/>
                </a:lnTo>
                <a:lnTo>
                  <a:pt x="878384" y="1046263"/>
                </a:lnTo>
                <a:lnTo>
                  <a:pt x="877789" y="1044477"/>
                </a:lnTo>
                <a:lnTo>
                  <a:pt x="877789" y="1042691"/>
                </a:lnTo>
                <a:lnTo>
                  <a:pt x="877193" y="1041500"/>
                </a:lnTo>
                <a:close/>
                <a:moveTo>
                  <a:pt x="2272308" y="1040905"/>
                </a:moveTo>
                <a:lnTo>
                  <a:pt x="2268141" y="1045072"/>
                </a:lnTo>
                <a:lnTo>
                  <a:pt x="2268141" y="1046263"/>
                </a:lnTo>
                <a:lnTo>
                  <a:pt x="2269927" y="1046263"/>
                </a:lnTo>
                <a:lnTo>
                  <a:pt x="2271713" y="1044477"/>
                </a:lnTo>
                <a:lnTo>
                  <a:pt x="2272903" y="1043881"/>
                </a:lnTo>
                <a:lnTo>
                  <a:pt x="2273499" y="1043286"/>
                </a:lnTo>
                <a:lnTo>
                  <a:pt x="2273499" y="1041500"/>
                </a:lnTo>
                <a:close/>
                <a:moveTo>
                  <a:pt x="2296716" y="1040309"/>
                </a:moveTo>
                <a:lnTo>
                  <a:pt x="2293144" y="1040905"/>
                </a:lnTo>
                <a:lnTo>
                  <a:pt x="2291953" y="1040905"/>
                </a:lnTo>
                <a:lnTo>
                  <a:pt x="2290763" y="1043286"/>
                </a:lnTo>
                <a:lnTo>
                  <a:pt x="2290167" y="1045667"/>
                </a:lnTo>
                <a:lnTo>
                  <a:pt x="2283917" y="1045667"/>
                </a:lnTo>
                <a:lnTo>
                  <a:pt x="2288381" y="1048942"/>
                </a:lnTo>
                <a:close/>
                <a:moveTo>
                  <a:pt x="2393752" y="1039714"/>
                </a:moveTo>
                <a:lnTo>
                  <a:pt x="2393752" y="1042095"/>
                </a:lnTo>
                <a:lnTo>
                  <a:pt x="2394942" y="1045072"/>
                </a:lnTo>
                <a:lnTo>
                  <a:pt x="2395538" y="1045072"/>
                </a:lnTo>
                <a:lnTo>
                  <a:pt x="2396728" y="1044477"/>
                </a:lnTo>
                <a:lnTo>
                  <a:pt x="2396728" y="1041500"/>
                </a:lnTo>
                <a:close/>
                <a:moveTo>
                  <a:pt x="279202" y="1039119"/>
                </a:moveTo>
                <a:lnTo>
                  <a:pt x="277416" y="1040905"/>
                </a:lnTo>
                <a:lnTo>
                  <a:pt x="276821" y="1043881"/>
                </a:lnTo>
                <a:lnTo>
                  <a:pt x="278607" y="1045667"/>
                </a:lnTo>
                <a:lnTo>
                  <a:pt x="279202" y="1048049"/>
                </a:lnTo>
                <a:lnTo>
                  <a:pt x="281881" y="1048049"/>
                </a:lnTo>
                <a:lnTo>
                  <a:pt x="285453" y="1045667"/>
                </a:lnTo>
                <a:lnTo>
                  <a:pt x="287834" y="1042691"/>
                </a:lnTo>
                <a:lnTo>
                  <a:pt x="289620" y="1041500"/>
                </a:lnTo>
                <a:lnTo>
                  <a:pt x="289620" y="1040309"/>
                </a:lnTo>
                <a:lnTo>
                  <a:pt x="287834" y="1039714"/>
                </a:lnTo>
                <a:lnTo>
                  <a:pt x="286048" y="1040309"/>
                </a:lnTo>
                <a:lnTo>
                  <a:pt x="281881" y="1040309"/>
                </a:lnTo>
                <a:close/>
                <a:moveTo>
                  <a:pt x="2006799" y="1034654"/>
                </a:moveTo>
                <a:lnTo>
                  <a:pt x="2005608" y="1036738"/>
                </a:lnTo>
                <a:lnTo>
                  <a:pt x="2006203" y="1039714"/>
                </a:lnTo>
                <a:lnTo>
                  <a:pt x="2007394" y="1041500"/>
                </a:lnTo>
                <a:lnTo>
                  <a:pt x="2008585" y="1040309"/>
                </a:lnTo>
                <a:lnTo>
                  <a:pt x="2009180" y="1039119"/>
                </a:lnTo>
                <a:lnTo>
                  <a:pt x="2009180" y="1038524"/>
                </a:lnTo>
                <a:lnTo>
                  <a:pt x="2008585" y="1035249"/>
                </a:lnTo>
                <a:close/>
                <a:moveTo>
                  <a:pt x="884337" y="1034654"/>
                </a:moveTo>
                <a:lnTo>
                  <a:pt x="883742" y="1035249"/>
                </a:lnTo>
                <a:lnTo>
                  <a:pt x="883146" y="1036738"/>
                </a:lnTo>
                <a:lnTo>
                  <a:pt x="883146" y="1037928"/>
                </a:lnTo>
                <a:lnTo>
                  <a:pt x="884337" y="1038524"/>
                </a:lnTo>
                <a:lnTo>
                  <a:pt x="884932" y="1037928"/>
                </a:lnTo>
                <a:lnTo>
                  <a:pt x="884932" y="1035249"/>
                </a:lnTo>
                <a:close/>
                <a:moveTo>
                  <a:pt x="1272183" y="1033463"/>
                </a:moveTo>
                <a:lnTo>
                  <a:pt x="1270992" y="1034654"/>
                </a:lnTo>
                <a:lnTo>
                  <a:pt x="1270099" y="1036142"/>
                </a:lnTo>
                <a:lnTo>
                  <a:pt x="1271588" y="1038524"/>
                </a:lnTo>
                <a:lnTo>
                  <a:pt x="1273374" y="1039714"/>
                </a:lnTo>
                <a:lnTo>
                  <a:pt x="1274564" y="1038524"/>
                </a:lnTo>
                <a:lnTo>
                  <a:pt x="1275160" y="1036738"/>
                </a:lnTo>
                <a:lnTo>
                  <a:pt x="1274564" y="1034654"/>
                </a:lnTo>
                <a:close/>
                <a:moveTo>
                  <a:pt x="2316956" y="1032868"/>
                </a:moveTo>
                <a:lnTo>
                  <a:pt x="2315170" y="1034654"/>
                </a:lnTo>
                <a:lnTo>
                  <a:pt x="2316361" y="1036142"/>
                </a:lnTo>
                <a:lnTo>
                  <a:pt x="2317552" y="1035249"/>
                </a:lnTo>
                <a:lnTo>
                  <a:pt x="2318147" y="1034654"/>
                </a:lnTo>
                <a:lnTo>
                  <a:pt x="2317552" y="1033463"/>
                </a:lnTo>
                <a:close/>
                <a:moveTo>
                  <a:pt x="2362795" y="1032273"/>
                </a:moveTo>
                <a:lnTo>
                  <a:pt x="2361903" y="1032868"/>
                </a:lnTo>
                <a:lnTo>
                  <a:pt x="2361903" y="1033463"/>
                </a:lnTo>
                <a:lnTo>
                  <a:pt x="2363391" y="1034654"/>
                </a:lnTo>
                <a:lnTo>
                  <a:pt x="2363391" y="1034059"/>
                </a:lnTo>
                <a:lnTo>
                  <a:pt x="2363986" y="1033463"/>
                </a:lnTo>
                <a:lnTo>
                  <a:pt x="2363986" y="1032273"/>
                </a:lnTo>
                <a:close/>
                <a:moveTo>
                  <a:pt x="2266950" y="1032273"/>
                </a:moveTo>
                <a:lnTo>
                  <a:pt x="2264569" y="1032868"/>
                </a:lnTo>
                <a:lnTo>
                  <a:pt x="2260104" y="1036142"/>
                </a:lnTo>
                <a:lnTo>
                  <a:pt x="2258318" y="1037333"/>
                </a:lnTo>
                <a:lnTo>
                  <a:pt x="2254151" y="1040905"/>
                </a:lnTo>
                <a:lnTo>
                  <a:pt x="2253556" y="1041500"/>
                </a:lnTo>
                <a:lnTo>
                  <a:pt x="2253556" y="1042095"/>
                </a:lnTo>
                <a:lnTo>
                  <a:pt x="2252960" y="1043286"/>
                </a:lnTo>
                <a:lnTo>
                  <a:pt x="2252960" y="1045667"/>
                </a:lnTo>
                <a:lnTo>
                  <a:pt x="2255342" y="1042095"/>
                </a:lnTo>
                <a:lnTo>
                  <a:pt x="2260104" y="1044477"/>
                </a:lnTo>
                <a:lnTo>
                  <a:pt x="2262783" y="1044477"/>
                </a:lnTo>
                <a:lnTo>
                  <a:pt x="2263974" y="1043881"/>
                </a:lnTo>
                <a:lnTo>
                  <a:pt x="2265164" y="1043881"/>
                </a:lnTo>
                <a:lnTo>
                  <a:pt x="2265164" y="1043286"/>
                </a:lnTo>
                <a:lnTo>
                  <a:pt x="2266355" y="1037928"/>
                </a:lnTo>
                <a:lnTo>
                  <a:pt x="2266355" y="1036738"/>
                </a:lnTo>
                <a:lnTo>
                  <a:pt x="2266950" y="1036142"/>
                </a:lnTo>
                <a:close/>
                <a:moveTo>
                  <a:pt x="2454176" y="1030487"/>
                </a:moveTo>
                <a:lnTo>
                  <a:pt x="2452390" y="1032273"/>
                </a:lnTo>
                <a:lnTo>
                  <a:pt x="2452390" y="1034654"/>
                </a:lnTo>
                <a:lnTo>
                  <a:pt x="2455367" y="1034654"/>
                </a:lnTo>
                <a:lnTo>
                  <a:pt x="2458343" y="1032273"/>
                </a:lnTo>
                <a:lnTo>
                  <a:pt x="2456557" y="1030487"/>
                </a:lnTo>
                <a:close/>
                <a:moveTo>
                  <a:pt x="2275582" y="1030487"/>
                </a:moveTo>
                <a:lnTo>
                  <a:pt x="2269927" y="1036142"/>
                </a:lnTo>
                <a:lnTo>
                  <a:pt x="2273499" y="1035249"/>
                </a:lnTo>
                <a:lnTo>
                  <a:pt x="2276773" y="1032868"/>
                </a:lnTo>
                <a:lnTo>
                  <a:pt x="2276178" y="1031082"/>
                </a:lnTo>
                <a:close/>
                <a:moveTo>
                  <a:pt x="2407146" y="1029296"/>
                </a:moveTo>
                <a:lnTo>
                  <a:pt x="2408932" y="1032868"/>
                </a:lnTo>
                <a:lnTo>
                  <a:pt x="2407742" y="1037333"/>
                </a:lnTo>
                <a:lnTo>
                  <a:pt x="2407146" y="1038524"/>
                </a:lnTo>
                <a:lnTo>
                  <a:pt x="2407146" y="1039714"/>
                </a:lnTo>
                <a:lnTo>
                  <a:pt x="2409528" y="1039714"/>
                </a:lnTo>
                <a:lnTo>
                  <a:pt x="2411313" y="1036142"/>
                </a:lnTo>
                <a:lnTo>
                  <a:pt x="2415778" y="1038524"/>
                </a:lnTo>
                <a:lnTo>
                  <a:pt x="2416969" y="1037928"/>
                </a:lnTo>
                <a:lnTo>
                  <a:pt x="2421136" y="1033463"/>
                </a:lnTo>
                <a:lnTo>
                  <a:pt x="2421731" y="1029296"/>
                </a:lnTo>
                <a:lnTo>
                  <a:pt x="2419945" y="1030487"/>
                </a:lnTo>
                <a:lnTo>
                  <a:pt x="2418755" y="1032868"/>
                </a:lnTo>
                <a:lnTo>
                  <a:pt x="2416374" y="1034059"/>
                </a:lnTo>
                <a:lnTo>
                  <a:pt x="2413992" y="1032868"/>
                </a:lnTo>
                <a:lnTo>
                  <a:pt x="2410718" y="1030487"/>
                </a:lnTo>
                <a:close/>
                <a:moveTo>
                  <a:pt x="361653" y="1028701"/>
                </a:moveTo>
                <a:lnTo>
                  <a:pt x="359271" y="1029296"/>
                </a:lnTo>
                <a:lnTo>
                  <a:pt x="357485" y="1031677"/>
                </a:lnTo>
                <a:lnTo>
                  <a:pt x="355402" y="1032273"/>
                </a:lnTo>
                <a:lnTo>
                  <a:pt x="353616" y="1033463"/>
                </a:lnTo>
                <a:lnTo>
                  <a:pt x="356295" y="1035249"/>
                </a:lnTo>
                <a:lnTo>
                  <a:pt x="359867" y="1034654"/>
                </a:lnTo>
                <a:lnTo>
                  <a:pt x="360462" y="1034654"/>
                </a:lnTo>
                <a:lnTo>
                  <a:pt x="362248" y="1036142"/>
                </a:lnTo>
                <a:lnTo>
                  <a:pt x="363439" y="1034654"/>
                </a:lnTo>
                <a:lnTo>
                  <a:pt x="363439" y="1031677"/>
                </a:lnTo>
                <a:close/>
                <a:moveTo>
                  <a:pt x="2305943" y="1027510"/>
                </a:moveTo>
                <a:lnTo>
                  <a:pt x="2302371" y="1029892"/>
                </a:lnTo>
                <a:lnTo>
                  <a:pt x="2302371" y="1032868"/>
                </a:lnTo>
                <a:lnTo>
                  <a:pt x="2301776" y="1039714"/>
                </a:lnTo>
                <a:lnTo>
                  <a:pt x="2301776" y="1046263"/>
                </a:lnTo>
                <a:lnTo>
                  <a:pt x="2307729" y="1039714"/>
                </a:lnTo>
                <a:lnTo>
                  <a:pt x="2309515" y="1036738"/>
                </a:lnTo>
                <a:lnTo>
                  <a:pt x="2311301" y="1035249"/>
                </a:lnTo>
                <a:lnTo>
                  <a:pt x="2312194" y="1032273"/>
                </a:lnTo>
                <a:lnTo>
                  <a:pt x="2311301" y="1030487"/>
                </a:lnTo>
                <a:lnTo>
                  <a:pt x="2311301" y="1028701"/>
                </a:lnTo>
                <a:lnTo>
                  <a:pt x="2308324" y="1028106"/>
                </a:lnTo>
                <a:close/>
                <a:moveTo>
                  <a:pt x="864989" y="1026915"/>
                </a:moveTo>
                <a:lnTo>
                  <a:pt x="862608" y="1028701"/>
                </a:lnTo>
                <a:lnTo>
                  <a:pt x="863203" y="1031082"/>
                </a:lnTo>
                <a:lnTo>
                  <a:pt x="865585" y="1032273"/>
                </a:lnTo>
                <a:lnTo>
                  <a:pt x="866180" y="1034059"/>
                </a:lnTo>
                <a:lnTo>
                  <a:pt x="866775" y="1035249"/>
                </a:lnTo>
                <a:lnTo>
                  <a:pt x="867966" y="1032868"/>
                </a:lnTo>
                <a:lnTo>
                  <a:pt x="867371" y="1029892"/>
                </a:lnTo>
                <a:lnTo>
                  <a:pt x="867966" y="1029296"/>
                </a:lnTo>
                <a:lnTo>
                  <a:pt x="867966" y="1028106"/>
                </a:lnTo>
                <a:lnTo>
                  <a:pt x="867371" y="1026915"/>
                </a:lnTo>
                <a:close/>
                <a:moveTo>
                  <a:pt x="2338388" y="1026320"/>
                </a:moveTo>
                <a:lnTo>
                  <a:pt x="2338388" y="1028106"/>
                </a:lnTo>
                <a:lnTo>
                  <a:pt x="2338983" y="1029296"/>
                </a:lnTo>
                <a:lnTo>
                  <a:pt x="2338983" y="1029892"/>
                </a:lnTo>
                <a:lnTo>
                  <a:pt x="2340769" y="1032273"/>
                </a:lnTo>
                <a:lnTo>
                  <a:pt x="2341960" y="1037333"/>
                </a:lnTo>
                <a:lnTo>
                  <a:pt x="2341960" y="1039119"/>
                </a:lnTo>
                <a:lnTo>
                  <a:pt x="2339578" y="1040905"/>
                </a:lnTo>
                <a:lnTo>
                  <a:pt x="2337792" y="1042691"/>
                </a:lnTo>
                <a:lnTo>
                  <a:pt x="2332732" y="1043286"/>
                </a:lnTo>
                <a:lnTo>
                  <a:pt x="2329160" y="1045667"/>
                </a:lnTo>
                <a:lnTo>
                  <a:pt x="2324100" y="1044477"/>
                </a:lnTo>
                <a:lnTo>
                  <a:pt x="2323505" y="1046858"/>
                </a:lnTo>
                <a:lnTo>
                  <a:pt x="2324993" y="1050727"/>
                </a:lnTo>
                <a:lnTo>
                  <a:pt x="2327970" y="1050132"/>
                </a:lnTo>
                <a:lnTo>
                  <a:pt x="2330946" y="1050132"/>
                </a:lnTo>
                <a:lnTo>
                  <a:pt x="2330351" y="1047453"/>
                </a:lnTo>
                <a:lnTo>
                  <a:pt x="2333328" y="1045667"/>
                </a:lnTo>
                <a:lnTo>
                  <a:pt x="2335113" y="1048049"/>
                </a:lnTo>
                <a:lnTo>
                  <a:pt x="2336304" y="1050727"/>
                </a:lnTo>
                <a:lnTo>
                  <a:pt x="2339578" y="1050727"/>
                </a:lnTo>
                <a:lnTo>
                  <a:pt x="2341960" y="1050132"/>
                </a:lnTo>
                <a:lnTo>
                  <a:pt x="2342555" y="1048049"/>
                </a:lnTo>
                <a:lnTo>
                  <a:pt x="2341960" y="1046858"/>
                </a:lnTo>
                <a:lnTo>
                  <a:pt x="2340174" y="1046858"/>
                </a:lnTo>
                <a:lnTo>
                  <a:pt x="2338983" y="1046263"/>
                </a:lnTo>
                <a:lnTo>
                  <a:pt x="2338983" y="1044477"/>
                </a:lnTo>
                <a:lnTo>
                  <a:pt x="2341364" y="1042095"/>
                </a:lnTo>
                <a:lnTo>
                  <a:pt x="2342555" y="1039714"/>
                </a:lnTo>
                <a:lnTo>
                  <a:pt x="2344341" y="1037928"/>
                </a:lnTo>
                <a:lnTo>
                  <a:pt x="2343745" y="1036142"/>
                </a:lnTo>
                <a:lnTo>
                  <a:pt x="2344936" y="1033463"/>
                </a:lnTo>
                <a:lnTo>
                  <a:pt x="2346127" y="1031677"/>
                </a:lnTo>
                <a:lnTo>
                  <a:pt x="2344936" y="1029892"/>
                </a:lnTo>
                <a:lnTo>
                  <a:pt x="2343150" y="1028106"/>
                </a:lnTo>
                <a:lnTo>
                  <a:pt x="2340769" y="1027510"/>
                </a:lnTo>
                <a:close/>
                <a:moveTo>
                  <a:pt x="2296716" y="1026320"/>
                </a:moveTo>
                <a:lnTo>
                  <a:pt x="2293739" y="1026915"/>
                </a:lnTo>
                <a:lnTo>
                  <a:pt x="2291953" y="1028701"/>
                </a:lnTo>
                <a:lnTo>
                  <a:pt x="2289572" y="1028701"/>
                </a:lnTo>
                <a:lnTo>
                  <a:pt x="2286595" y="1030487"/>
                </a:lnTo>
                <a:lnTo>
                  <a:pt x="2283321" y="1031082"/>
                </a:lnTo>
                <a:lnTo>
                  <a:pt x="2282726" y="1032273"/>
                </a:lnTo>
                <a:lnTo>
                  <a:pt x="2282131" y="1032868"/>
                </a:lnTo>
                <a:lnTo>
                  <a:pt x="2282131" y="1033463"/>
                </a:lnTo>
                <a:lnTo>
                  <a:pt x="2279749" y="1038524"/>
                </a:lnTo>
                <a:lnTo>
                  <a:pt x="2282726" y="1036738"/>
                </a:lnTo>
                <a:lnTo>
                  <a:pt x="2284512" y="1035249"/>
                </a:lnTo>
                <a:lnTo>
                  <a:pt x="2285703" y="1034654"/>
                </a:lnTo>
                <a:lnTo>
                  <a:pt x="2287786" y="1032868"/>
                </a:lnTo>
                <a:lnTo>
                  <a:pt x="2290763" y="1031082"/>
                </a:lnTo>
                <a:lnTo>
                  <a:pt x="2291358" y="1030487"/>
                </a:lnTo>
                <a:lnTo>
                  <a:pt x="2291953" y="1030487"/>
                </a:lnTo>
                <a:lnTo>
                  <a:pt x="2292549" y="1029892"/>
                </a:lnTo>
                <a:lnTo>
                  <a:pt x="2296716" y="1029296"/>
                </a:lnTo>
                <a:lnTo>
                  <a:pt x="2301181" y="1026320"/>
                </a:lnTo>
                <a:close/>
                <a:moveTo>
                  <a:pt x="2368749" y="1025724"/>
                </a:moveTo>
                <a:lnTo>
                  <a:pt x="2367558" y="1026320"/>
                </a:lnTo>
                <a:lnTo>
                  <a:pt x="2367558" y="1027510"/>
                </a:lnTo>
                <a:lnTo>
                  <a:pt x="2368153" y="1028701"/>
                </a:lnTo>
                <a:lnTo>
                  <a:pt x="2369344" y="1028701"/>
                </a:lnTo>
                <a:lnTo>
                  <a:pt x="2369939" y="1028106"/>
                </a:lnTo>
                <a:lnTo>
                  <a:pt x="2369939" y="1026320"/>
                </a:lnTo>
                <a:close/>
                <a:moveTo>
                  <a:pt x="392609" y="1025129"/>
                </a:moveTo>
                <a:lnTo>
                  <a:pt x="395288" y="1028106"/>
                </a:lnTo>
                <a:lnTo>
                  <a:pt x="397669" y="1029296"/>
                </a:lnTo>
                <a:lnTo>
                  <a:pt x="398264" y="1028106"/>
                </a:lnTo>
                <a:lnTo>
                  <a:pt x="398264" y="1026915"/>
                </a:lnTo>
                <a:lnTo>
                  <a:pt x="395883" y="1025129"/>
                </a:lnTo>
                <a:close/>
                <a:moveTo>
                  <a:pt x="2316361" y="1022450"/>
                </a:moveTo>
                <a:lnTo>
                  <a:pt x="2314575" y="1023938"/>
                </a:lnTo>
                <a:lnTo>
                  <a:pt x="2315170" y="1025129"/>
                </a:lnTo>
                <a:lnTo>
                  <a:pt x="2315766" y="1025724"/>
                </a:lnTo>
                <a:lnTo>
                  <a:pt x="2316956" y="1025724"/>
                </a:lnTo>
                <a:lnTo>
                  <a:pt x="2318147" y="1024534"/>
                </a:lnTo>
                <a:lnTo>
                  <a:pt x="2318147" y="1022450"/>
                </a:lnTo>
                <a:close/>
                <a:moveTo>
                  <a:pt x="2326779" y="1020069"/>
                </a:moveTo>
                <a:lnTo>
                  <a:pt x="2330946" y="1023343"/>
                </a:lnTo>
                <a:lnTo>
                  <a:pt x="2335113" y="1023343"/>
                </a:lnTo>
                <a:lnTo>
                  <a:pt x="2336304" y="1021855"/>
                </a:lnTo>
                <a:lnTo>
                  <a:pt x="2336304" y="1020664"/>
                </a:lnTo>
                <a:lnTo>
                  <a:pt x="2332137" y="1020664"/>
                </a:lnTo>
                <a:close/>
                <a:moveTo>
                  <a:pt x="2288977" y="1017688"/>
                </a:moveTo>
                <a:lnTo>
                  <a:pt x="2287786" y="1018878"/>
                </a:lnTo>
                <a:lnTo>
                  <a:pt x="2288381" y="1020664"/>
                </a:lnTo>
                <a:lnTo>
                  <a:pt x="2289572" y="1023343"/>
                </a:lnTo>
                <a:lnTo>
                  <a:pt x="2292549" y="1021259"/>
                </a:lnTo>
                <a:lnTo>
                  <a:pt x="2292549" y="1018283"/>
                </a:lnTo>
                <a:close/>
                <a:moveTo>
                  <a:pt x="264617" y="1017688"/>
                </a:moveTo>
                <a:lnTo>
                  <a:pt x="262831" y="1019474"/>
                </a:lnTo>
                <a:lnTo>
                  <a:pt x="262235" y="1020664"/>
                </a:lnTo>
                <a:lnTo>
                  <a:pt x="262831" y="1023343"/>
                </a:lnTo>
                <a:lnTo>
                  <a:pt x="264617" y="1024534"/>
                </a:lnTo>
                <a:lnTo>
                  <a:pt x="266403" y="1023343"/>
                </a:lnTo>
                <a:lnTo>
                  <a:pt x="267296" y="1021855"/>
                </a:lnTo>
                <a:lnTo>
                  <a:pt x="266403" y="1019474"/>
                </a:lnTo>
                <a:close/>
                <a:moveTo>
                  <a:pt x="2441377" y="1017092"/>
                </a:moveTo>
                <a:lnTo>
                  <a:pt x="2439591" y="1017688"/>
                </a:lnTo>
                <a:lnTo>
                  <a:pt x="2438995" y="1018283"/>
                </a:lnTo>
                <a:lnTo>
                  <a:pt x="2439591" y="1018878"/>
                </a:lnTo>
                <a:lnTo>
                  <a:pt x="2441377" y="1019474"/>
                </a:lnTo>
                <a:lnTo>
                  <a:pt x="2443758" y="1018283"/>
                </a:lnTo>
                <a:close/>
                <a:moveTo>
                  <a:pt x="2346722" y="1014116"/>
                </a:moveTo>
                <a:lnTo>
                  <a:pt x="2345531" y="1014711"/>
                </a:lnTo>
                <a:lnTo>
                  <a:pt x="2344936" y="1015306"/>
                </a:lnTo>
                <a:lnTo>
                  <a:pt x="2344936" y="1017688"/>
                </a:lnTo>
                <a:lnTo>
                  <a:pt x="2343150" y="1018283"/>
                </a:lnTo>
                <a:lnTo>
                  <a:pt x="2342555" y="1019474"/>
                </a:lnTo>
                <a:lnTo>
                  <a:pt x="2343150" y="1020069"/>
                </a:lnTo>
                <a:lnTo>
                  <a:pt x="2344341" y="1020664"/>
                </a:lnTo>
                <a:lnTo>
                  <a:pt x="2346722" y="1018283"/>
                </a:lnTo>
                <a:lnTo>
                  <a:pt x="2346127" y="1018283"/>
                </a:lnTo>
                <a:lnTo>
                  <a:pt x="2346722" y="1017688"/>
                </a:lnTo>
                <a:lnTo>
                  <a:pt x="2348508" y="1018283"/>
                </a:lnTo>
                <a:lnTo>
                  <a:pt x="2350592" y="1017092"/>
                </a:lnTo>
                <a:lnTo>
                  <a:pt x="2350592" y="1015306"/>
                </a:lnTo>
                <a:lnTo>
                  <a:pt x="2349103" y="1014116"/>
                </a:lnTo>
                <a:close/>
                <a:moveTo>
                  <a:pt x="2455962" y="1013520"/>
                </a:moveTo>
                <a:lnTo>
                  <a:pt x="2455367" y="1014116"/>
                </a:lnTo>
                <a:lnTo>
                  <a:pt x="2454771" y="1015306"/>
                </a:lnTo>
                <a:lnTo>
                  <a:pt x="2456557" y="1017092"/>
                </a:lnTo>
                <a:lnTo>
                  <a:pt x="2458938" y="1017092"/>
                </a:lnTo>
                <a:lnTo>
                  <a:pt x="2458343" y="1014116"/>
                </a:lnTo>
                <a:close/>
                <a:moveTo>
                  <a:pt x="2301181" y="1013520"/>
                </a:moveTo>
                <a:lnTo>
                  <a:pt x="2298502" y="1018283"/>
                </a:lnTo>
                <a:lnTo>
                  <a:pt x="2301181" y="1018878"/>
                </a:lnTo>
                <a:lnTo>
                  <a:pt x="2302967" y="1019474"/>
                </a:lnTo>
                <a:lnTo>
                  <a:pt x="2304753" y="1018878"/>
                </a:lnTo>
                <a:lnTo>
                  <a:pt x="2305348" y="1018283"/>
                </a:lnTo>
                <a:lnTo>
                  <a:pt x="2307729" y="1017092"/>
                </a:lnTo>
                <a:lnTo>
                  <a:pt x="2306538" y="1014116"/>
                </a:lnTo>
                <a:lnTo>
                  <a:pt x="2302967" y="1014116"/>
                </a:lnTo>
                <a:close/>
                <a:moveTo>
                  <a:pt x="2486323" y="1012925"/>
                </a:moveTo>
                <a:lnTo>
                  <a:pt x="2485728" y="1013520"/>
                </a:lnTo>
                <a:lnTo>
                  <a:pt x="2485728" y="1014711"/>
                </a:lnTo>
                <a:lnTo>
                  <a:pt x="2486918" y="1014711"/>
                </a:lnTo>
                <a:lnTo>
                  <a:pt x="2488109" y="1015306"/>
                </a:lnTo>
                <a:lnTo>
                  <a:pt x="2488704" y="1014711"/>
                </a:lnTo>
                <a:lnTo>
                  <a:pt x="2488704" y="1013520"/>
                </a:lnTo>
                <a:lnTo>
                  <a:pt x="2487513" y="1012925"/>
                </a:lnTo>
                <a:close/>
                <a:moveTo>
                  <a:pt x="1254324" y="1012330"/>
                </a:moveTo>
                <a:lnTo>
                  <a:pt x="1251347" y="1012925"/>
                </a:lnTo>
                <a:lnTo>
                  <a:pt x="1249561" y="1014116"/>
                </a:lnTo>
                <a:lnTo>
                  <a:pt x="1247180" y="1016497"/>
                </a:lnTo>
                <a:lnTo>
                  <a:pt x="1246585" y="1018283"/>
                </a:lnTo>
                <a:lnTo>
                  <a:pt x="1245394" y="1019474"/>
                </a:lnTo>
                <a:lnTo>
                  <a:pt x="1245989" y="1020664"/>
                </a:lnTo>
                <a:lnTo>
                  <a:pt x="1247775" y="1021259"/>
                </a:lnTo>
                <a:lnTo>
                  <a:pt x="1248966" y="1020664"/>
                </a:lnTo>
                <a:lnTo>
                  <a:pt x="1249561" y="1020069"/>
                </a:lnTo>
                <a:lnTo>
                  <a:pt x="1253728" y="1020069"/>
                </a:lnTo>
                <a:lnTo>
                  <a:pt x="1256705" y="1021259"/>
                </a:lnTo>
                <a:lnTo>
                  <a:pt x="1257300" y="1020069"/>
                </a:lnTo>
                <a:lnTo>
                  <a:pt x="1258789" y="1019474"/>
                </a:lnTo>
                <a:lnTo>
                  <a:pt x="1258789" y="1016497"/>
                </a:lnTo>
                <a:lnTo>
                  <a:pt x="1257300" y="1015306"/>
                </a:lnTo>
                <a:lnTo>
                  <a:pt x="1256110" y="1014711"/>
                </a:lnTo>
                <a:lnTo>
                  <a:pt x="1255514" y="1013520"/>
                </a:lnTo>
                <a:close/>
                <a:moveTo>
                  <a:pt x="2479774" y="1009651"/>
                </a:moveTo>
                <a:lnTo>
                  <a:pt x="2478584" y="1010544"/>
                </a:lnTo>
                <a:lnTo>
                  <a:pt x="2477988" y="1011139"/>
                </a:lnTo>
                <a:lnTo>
                  <a:pt x="2478584" y="1012330"/>
                </a:lnTo>
                <a:lnTo>
                  <a:pt x="2479179" y="1012925"/>
                </a:lnTo>
                <a:lnTo>
                  <a:pt x="2480370" y="1011734"/>
                </a:lnTo>
                <a:lnTo>
                  <a:pt x="2480370" y="1011139"/>
                </a:lnTo>
                <a:close/>
                <a:moveTo>
                  <a:pt x="2443163" y="1008460"/>
                </a:moveTo>
                <a:lnTo>
                  <a:pt x="2440186" y="1009651"/>
                </a:lnTo>
                <a:lnTo>
                  <a:pt x="2438995" y="1010544"/>
                </a:lnTo>
                <a:lnTo>
                  <a:pt x="2438995" y="1011734"/>
                </a:lnTo>
                <a:lnTo>
                  <a:pt x="2440781" y="1012925"/>
                </a:lnTo>
                <a:lnTo>
                  <a:pt x="2442567" y="1012330"/>
                </a:lnTo>
                <a:lnTo>
                  <a:pt x="2443758" y="1011734"/>
                </a:lnTo>
                <a:lnTo>
                  <a:pt x="2444949" y="1011734"/>
                </a:lnTo>
                <a:lnTo>
                  <a:pt x="2445544" y="1010544"/>
                </a:lnTo>
                <a:lnTo>
                  <a:pt x="2444949" y="1009651"/>
                </a:lnTo>
                <a:lnTo>
                  <a:pt x="2444353" y="1009651"/>
                </a:lnTo>
                <a:close/>
                <a:moveTo>
                  <a:pt x="2371130" y="1008460"/>
                </a:moveTo>
                <a:lnTo>
                  <a:pt x="2369939" y="1009651"/>
                </a:lnTo>
                <a:lnTo>
                  <a:pt x="2366367" y="1012330"/>
                </a:lnTo>
                <a:lnTo>
                  <a:pt x="2368153" y="1014116"/>
                </a:lnTo>
                <a:lnTo>
                  <a:pt x="2369939" y="1013520"/>
                </a:lnTo>
                <a:lnTo>
                  <a:pt x="2371725" y="1017092"/>
                </a:lnTo>
                <a:lnTo>
                  <a:pt x="2372320" y="1020069"/>
                </a:lnTo>
                <a:lnTo>
                  <a:pt x="2373511" y="1021259"/>
                </a:lnTo>
                <a:lnTo>
                  <a:pt x="2374106" y="1024534"/>
                </a:lnTo>
                <a:lnTo>
                  <a:pt x="2374106" y="1029892"/>
                </a:lnTo>
                <a:lnTo>
                  <a:pt x="2374702" y="1031082"/>
                </a:lnTo>
                <a:lnTo>
                  <a:pt x="2376190" y="1031082"/>
                </a:lnTo>
                <a:lnTo>
                  <a:pt x="2376785" y="1029892"/>
                </a:lnTo>
                <a:lnTo>
                  <a:pt x="2378571" y="1025129"/>
                </a:lnTo>
                <a:lnTo>
                  <a:pt x="2379762" y="1020069"/>
                </a:lnTo>
                <a:lnTo>
                  <a:pt x="2379762" y="1017688"/>
                </a:lnTo>
                <a:lnTo>
                  <a:pt x="2380953" y="1017092"/>
                </a:lnTo>
                <a:lnTo>
                  <a:pt x="2381548" y="1016497"/>
                </a:lnTo>
                <a:lnTo>
                  <a:pt x="2380357" y="1012925"/>
                </a:lnTo>
                <a:lnTo>
                  <a:pt x="2376190" y="1013520"/>
                </a:lnTo>
                <a:lnTo>
                  <a:pt x="2377381" y="1015306"/>
                </a:lnTo>
                <a:lnTo>
                  <a:pt x="2379167" y="1015902"/>
                </a:lnTo>
                <a:lnTo>
                  <a:pt x="2379167" y="1016497"/>
                </a:lnTo>
                <a:lnTo>
                  <a:pt x="2377381" y="1015902"/>
                </a:lnTo>
                <a:lnTo>
                  <a:pt x="2375595" y="1015902"/>
                </a:lnTo>
                <a:lnTo>
                  <a:pt x="2375595" y="1015306"/>
                </a:lnTo>
                <a:lnTo>
                  <a:pt x="2374106" y="1015306"/>
                </a:lnTo>
                <a:lnTo>
                  <a:pt x="2374106" y="1014711"/>
                </a:lnTo>
                <a:lnTo>
                  <a:pt x="2372320" y="1012925"/>
                </a:lnTo>
                <a:lnTo>
                  <a:pt x="2372320" y="1010544"/>
                </a:lnTo>
                <a:lnTo>
                  <a:pt x="2372916" y="1009651"/>
                </a:lnTo>
                <a:lnTo>
                  <a:pt x="2372320" y="1009056"/>
                </a:lnTo>
                <a:close/>
                <a:moveTo>
                  <a:pt x="2342555" y="1008460"/>
                </a:moveTo>
                <a:lnTo>
                  <a:pt x="2339578" y="1010544"/>
                </a:lnTo>
                <a:lnTo>
                  <a:pt x="2338388" y="1013520"/>
                </a:lnTo>
                <a:lnTo>
                  <a:pt x="2336304" y="1015306"/>
                </a:lnTo>
                <a:lnTo>
                  <a:pt x="2333923" y="1016497"/>
                </a:lnTo>
                <a:lnTo>
                  <a:pt x="2333328" y="1017688"/>
                </a:lnTo>
                <a:lnTo>
                  <a:pt x="2333328" y="1018878"/>
                </a:lnTo>
                <a:lnTo>
                  <a:pt x="2335709" y="1018878"/>
                </a:lnTo>
                <a:lnTo>
                  <a:pt x="2338983" y="1015902"/>
                </a:lnTo>
                <a:lnTo>
                  <a:pt x="2341960" y="1014116"/>
                </a:lnTo>
                <a:lnTo>
                  <a:pt x="2343150" y="1010544"/>
                </a:lnTo>
                <a:lnTo>
                  <a:pt x="2342555" y="1009056"/>
                </a:lnTo>
                <a:close/>
                <a:moveTo>
                  <a:pt x="312837" y="1007865"/>
                </a:moveTo>
                <a:lnTo>
                  <a:pt x="310456" y="1010544"/>
                </a:lnTo>
                <a:lnTo>
                  <a:pt x="310456" y="1012330"/>
                </a:lnTo>
                <a:lnTo>
                  <a:pt x="313432" y="1012330"/>
                </a:lnTo>
                <a:lnTo>
                  <a:pt x="314028" y="1010544"/>
                </a:lnTo>
                <a:close/>
                <a:moveTo>
                  <a:pt x="2388989" y="1006674"/>
                </a:moveTo>
                <a:lnTo>
                  <a:pt x="2385120" y="1007270"/>
                </a:lnTo>
                <a:lnTo>
                  <a:pt x="2380953" y="1011139"/>
                </a:lnTo>
                <a:lnTo>
                  <a:pt x="2384524" y="1011734"/>
                </a:lnTo>
                <a:lnTo>
                  <a:pt x="2386906" y="1012330"/>
                </a:lnTo>
                <a:lnTo>
                  <a:pt x="2390180" y="1010544"/>
                </a:lnTo>
                <a:close/>
                <a:moveTo>
                  <a:pt x="1281113" y="1006079"/>
                </a:moveTo>
                <a:lnTo>
                  <a:pt x="1279327" y="1007270"/>
                </a:lnTo>
                <a:lnTo>
                  <a:pt x="1281113" y="1007865"/>
                </a:lnTo>
                <a:lnTo>
                  <a:pt x="1282899" y="1006079"/>
                </a:lnTo>
                <a:close/>
                <a:moveTo>
                  <a:pt x="205085" y="1006079"/>
                </a:moveTo>
                <a:lnTo>
                  <a:pt x="203002" y="1007865"/>
                </a:lnTo>
                <a:lnTo>
                  <a:pt x="204490" y="1010544"/>
                </a:lnTo>
                <a:lnTo>
                  <a:pt x="207467" y="1011139"/>
                </a:lnTo>
                <a:lnTo>
                  <a:pt x="210443" y="1011139"/>
                </a:lnTo>
                <a:lnTo>
                  <a:pt x="209253" y="1008460"/>
                </a:lnTo>
                <a:lnTo>
                  <a:pt x="208062" y="1007270"/>
                </a:lnTo>
                <a:close/>
                <a:moveTo>
                  <a:pt x="2146995" y="1005484"/>
                </a:moveTo>
                <a:lnTo>
                  <a:pt x="2154138" y="1006079"/>
                </a:lnTo>
                <a:lnTo>
                  <a:pt x="2160389" y="1007865"/>
                </a:lnTo>
                <a:lnTo>
                  <a:pt x="2162770" y="1014116"/>
                </a:lnTo>
                <a:lnTo>
                  <a:pt x="2163961" y="1033463"/>
                </a:lnTo>
                <a:lnTo>
                  <a:pt x="2162770" y="1053704"/>
                </a:lnTo>
                <a:lnTo>
                  <a:pt x="2163366" y="1073945"/>
                </a:lnTo>
                <a:lnTo>
                  <a:pt x="2161580" y="1091506"/>
                </a:lnTo>
                <a:lnTo>
                  <a:pt x="2159794" y="1096864"/>
                </a:lnTo>
                <a:lnTo>
                  <a:pt x="2157413" y="1098055"/>
                </a:lnTo>
                <a:lnTo>
                  <a:pt x="2153543" y="1099543"/>
                </a:lnTo>
                <a:lnTo>
                  <a:pt x="2140149" y="1101924"/>
                </a:lnTo>
                <a:lnTo>
                  <a:pt x="2124373" y="1103115"/>
                </a:lnTo>
                <a:lnTo>
                  <a:pt x="2116931" y="1102520"/>
                </a:lnTo>
                <a:lnTo>
                  <a:pt x="2113360" y="1103115"/>
                </a:lnTo>
                <a:lnTo>
                  <a:pt x="2112764" y="1104901"/>
                </a:lnTo>
                <a:lnTo>
                  <a:pt x="2112764" y="1128118"/>
                </a:lnTo>
                <a:lnTo>
                  <a:pt x="2115741" y="1153716"/>
                </a:lnTo>
                <a:lnTo>
                  <a:pt x="2113955" y="1177529"/>
                </a:lnTo>
                <a:lnTo>
                  <a:pt x="2112764" y="1200449"/>
                </a:lnTo>
                <a:lnTo>
                  <a:pt x="2114550" y="1223666"/>
                </a:lnTo>
                <a:lnTo>
                  <a:pt x="2116336" y="1247478"/>
                </a:lnTo>
                <a:lnTo>
                  <a:pt x="2113955" y="1293913"/>
                </a:lnTo>
                <a:lnTo>
                  <a:pt x="2113955" y="1340942"/>
                </a:lnTo>
                <a:lnTo>
                  <a:pt x="2115145" y="1364457"/>
                </a:lnTo>
                <a:lnTo>
                  <a:pt x="2116931" y="1387674"/>
                </a:lnTo>
                <a:lnTo>
                  <a:pt x="2111574" y="1431132"/>
                </a:lnTo>
                <a:lnTo>
                  <a:pt x="2109788" y="1437085"/>
                </a:lnTo>
                <a:lnTo>
                  <a:pt x="2103537" y="1438871"/>
                </a:lnTo>
                <a:lnTo>
                  <a:pt x="2081213" y="1442741"/>
                </a:lnTo>
                <a:lnTo>
                  <a:pt x="2057996" y="1443336"/>
                </a:lnTo>
                <a:lnTo>
                  <a:pt x="2035969" y="1445122"/>
                </a:lnTo>
                <a:lnTo>
                  <a:pt x="2013347" y="1442741"/>
                </a:lnTo>
                <a:lnTo>
                  <a:pt x="2007989" y="1443336"/>
                </a:lnTo>
                <a:lnTo>
                  <a:pt x="2004417" y="1441848"/>
                </a:lnTo>
                <a:lnTo>
                  <a:pt x="1990130" y="1424881"/>
                </a:lnTo>
                <a:lnTo>
                  <a:pt x="2001739" y="1426072"/>
                </a:lnTo>
                <a:lnTo>
                  <a:pt x="2025551" y="1427263"/>
                </a:lnTo>
                <a:lnTo>
                  <a:pt x="2049959" y="1426667"/>
                </a:lnTo>
                <a:lnTo>
                  <a:pt x="2077343" y="1424286"/>
                </a:lnTo>
                <a:lnTo>
                  <a:pt x="2084785" y="1423095"/>
                </a:lnTo>
                <a:lnTo>
                  <a:pt x="2090738" y="1418928"/>
                </a:lnTo>
                <a:lnTo>
                  <a:pt x="2093417" y="1412082"/>
                </a:lnTo>
                <a:lnTo>
                  <a:pt x="2094012" y="1401664"/>
                </a:lnTo>
                <a:lnTo>
                  <a:pt x="2097584" y="1353741"/>
                </a:lnTo>
                <a:lnTo>
                  <a:pt x="2096393" y="1329929"/>
                </a:lnTo>
                <a:lnTo>
                  <a:pt x="2095203" y="1307307"/>
                </a:lnTo>
                <a:lnTo>
                  <a:pt x="2095203" y="1260873"/>
                </a:lnTo>
                <a:lnTo>
                  <a:pt x="2096393" y="1237656"/>
                </a:lnTo>
                <a:lnTo>
                  <a:pt x="2097584" y="1212652"/>
                </a:lnTo>
                <a:lnTo>
                  <a:pt x="2095798" y="1189138"/>
                </a:lnTo>
                <a:lnTo>
                  <a:pt x="2094012" y="1167111"/>
                </a:lnTo>
                <a:lnTo>
                  <a:pt x="2095203" y="1144489"/>
                </a:lnTo>
                <a:lnTo>
                  <a:pt x="2096988" y="1121272"/>
                </a:lnTo>
                <a:lnTo>
                  <a:pt x="2094012" y="1095674"/>
                </a:lnTo>
                <a:lnTo>
                  <a:pt x="2094012" y="1085851"/>
                </a:lnTo>
                <a:lnTo>
                  <a:pt x="2107406" y="1084660"/>
                </a:lnTo>
                <a:lnTo>
                  <a:pt x="2120206" y="1082874"/>
                </a:lnTo>
                <a:lnTo>
                  <a:pt x="2133005" y="1082874"/>
                </a:lnTo>
                <a:lnTo>
                  <a:pt x="2138958" y="1081684"/>
                </a:lnTo>
                <a:lnTo>
                  <a:pt x="2141935" y="1078707"/>
                </a:lnTo>
                <a:lnTo>
                  <a:pt x="2144018" y="1072456"/>
                </a:lnTo>
                <a:lnTo>
                  <a:pt x="2144613" y="1064122"/>
                </a:lnTo>
                <a:lnTo>
                  <a:pt x="2146399" y="1039714"/>
                </a:lnTo>
                <a:lnTo>
                  <a:pt x="2145804" y="1020069"/>
                </a:lnTo>
                <a:close/>
                <a:moveTo>
                  <a:pt x="711994" y="1005484"/>
                </a:moveTo>
                <a:lnTo>
                  <a:pt x="720328" y="1006674"/>
                </a:lnTo>
                <a:lnTo>
                  <a:pt x="726579" y="1007865"/>
                </a:lnTo>
                <a:lnTo>
                  <a:pt x="730746" y="1013520"/>
                </a:lnTo>
                <a:lnTo>
                  <a:pt x="729556" y="1032868"/>
                </a:lnTo>
                <a:lnTo>
                  <a:pt x="727770" y="1053109"/>
                </a:lnTo>
                <a:lnTo>
                  <a:pt x="729556" y="1072456"/>
                </a:lnTo>
                <a:lnTo>
                  <a:pt x="730746" y="1088530"/>
                </a:lnTo>
                <a:lnTo>
                  <a:pt x="730746" y="1092697"/>
                </a:lnTo>
                <a:lnTo>
                  <a:pt x="728365" y="1096269"/>
                </a:lnTo>
                <a:lnTo>
                  <a:pt x="681931" y="1098650"/>
                </a:lnTo>
                <a:lnTo>
                  <a:pt x="679549" y="1101924"/>
                </a:lnTo>
                <a:lnTo>
                  <a:pt x="680740" y="1107282"/>
                </a:lnTo>
                <a:lnTo>
                  <a:pt x="680740" y="1125142"/>
                </a:lnTo>
                <a:lnTo>
                  <a:pt x="673001" y="1125142"/>
                </a:lnTo>
                <a:lnTo>
                  <a:pt x="661988" y="1124249"/>
                </a:lnTo>
                <a:lnTo>
                  <a:pt x="661988" y="1082874"/>
                </a:lnTo>
                <a:lnTo>
                  <a:pt x="673001" y="1082279"/>
                </a:lnTo>
                <a:lnTo>
                  <a:pt x="696814" y="1080493"/>
                </a:lnTo>
                <a:lnTo>
                  <a:pt x="701576" y="1080493"/>
                </a:lnTo>
                <a:lnTo>
                  <a:pt x="708125" y="1078707"/>
                </a:lnTo>
                <a:lnTo>
                  <a:pt x="713185" y="1075135"/>
                </a:lnTo>
                <a:lnTo>
                  <a:pt x="714375" y="1069480"/>
                </a:lnTo>
                <a:lnTo>
                  <a:pt x="712589" y="1061741"/>
                </a:lnTo>
                <a:lnTo>
                  <a:pt x="711994" y="1057276"/>
                </a:lnTo>
                <a:lnTo>
                  <a:pt x="710803" y="1037928"/>
                </a:lnTo>
                <a:lnTo>
                  <a:pt x="709017" y="1020069"/>
                </a:lnTo>
                <a:close/>
                <a:moveTo>
                  <a:pt x="2458938" y="1004888"/>
                </a:moveTo>
                <a:lnTo>
                  <a:pt x="2457153" y="1005484"/>
                </a:lnTo>
                <a:lnTo>
                  <a:pt x="2455962" y="1007865"/>
                </a:lnTo>
                <a:lnTo>
                  <a:pt x="2458343" y="1007865"/>
                </a:lnTo>
                <a:lnTo>
                  <a:pt x="2459534" y="1006079"/>
                </a:lnTo>
                <a:lnTo>
                  <a:pt x="2459534" y="1005484"/>
                </a:lnTo>
                <a:close/>
                <a:moveTo>
                  <a:pt x="1394520" y="1004888"/>
                </a:moveTo>
                <a:lnTo>
                  <a:pt x="1405533" y="1005484"/>
                </a:lnTo>
                <a:lnTo>
                  <a:pt x="1409700" y="1006674"/>
                </a:lnTo>
                <a:lnTo>
                  <a:pt x="1413570" y="1008460"/>
                </a:lnTo>
                <a:lnTo>
                  <a:pt x="1417142" y="1013520"/>
                </a:lnTo>
                <a:lnTo>
                  <a:pt x="1432917" y="1052513"/>
                </a:lnTo>
                <a:lnTo>
                  <a:pt x="1443335" y="1073945"/>
                </a:lnTo>
                <a:lnTo>
                  <a:pt x="1453158" y="1094483"/>
                </a:lnTo>
                <a:lnTo>
                  <a:pt x="1475185" y="1134667"/>
                </a:lnTo>
                <a:lnTo>
                  <a:pt x="1484710" y="1156098"/>
                </a:lnTo>
                <a:lnTo>
                  <a:pt x="1493937" y="1176934"/>
                </a:lnTo>
                <a:lnTo>
                  <a:pt x="1503164" y="1198067"/>
                </a:lnTo>
                <a:lnTo>
                  <a:pt x="1512392" y="1218903"/>
                </a:lnTo>
                <a:lnTo>
                  <a:pt x="1520726" y="1240930"/>
                </a:lnTo>
                <a:lnTo>
                  <a:pt x="1528763" y="1262063"/>
                </a:lnTo>
                <a:lnTo>
                  <a:pt x="1542157" y="1295699"/>
                </a:lnTo>
                <a:lnTo>
                  <a:pt x="1538585" y="1296294"/>
                </a:lnTo>
                <a:lnTo>
                  <a:pt x="1527572" y="1296294"/>
                </a:lnTo>
                <a:lnTo>
                  <a:pt x="1519535" y="1281709"/>
                </a:lnTo>
                <a:lnTo>
                  <a:pt x="1510308" y="1265338"/>
                </a:lnTo>
                <a:lnTo>
                  <a:pt x="1501974" y="1244502"/>
                </a:lnTo>
                <a:lnTo>
                  <a:pt x="1493937" y="1223070"/>
                </a:lnTo>
                <a:lnTo>
                  <a:pt x="1485305" y="1201937"/>
                </a:lnTo>
                <a:lnTo>
                  <a:pt x="1476971" y="1179910"/>
                </a:lnTo>
                <a:lnTo>
                  <a:pt x="1458516" y="1137048"/>
                </a:lnTo>
                <a:lnTo>
                  <a:pt x="1449586" y="1116509"/>
                </a:lnTo>
                <a:lnTo>
                  <a:pt x="1428155" y="1074540"/>
                </a:lnTo>
                <a:lnTo>
                  <a:pt x="1417737" y="1054299"/>
                </a:lnTo>
                <a:lnTo>
                  <a:pt x="1407914" y="1034059"/>
                </a:lnTo>
                <a:lnTo>
                  <a:pt x="1398389" y="1013520"/>
                </a:lnTo>
                <a:close/>
                <a:moveTo>
                  <a:pt x="2399110" y="1003698"/>
                </a:moveTo>
                <a:lnTo>
                  <a:pt x="2396728" y="1004888"/>
                </a:lnTo>
                <a:lnTo>
                  <a:pt x="2396133" y="1006079"/>
                </a:lnTo>
                <a:lnTo>
                  <a:pt x="2396728" y="1006674"/>
                </a:lnTo>
                <a:lnTo>
                  <a:pt x="2399110" y="1008460"/>
                </a:lnTo>
                <a:lnTo>
                  <a:pt x="2399705" y="1007270"/>
                </a:lnTo>
                <a:lnTo>
                  <a:pt x="2399705" y="1004888"/>
                </a:lnTo>
                <a:close/>
                <a:moveTo>
                  <a:pt x="439043" y="1003102"/>
                </a:moveTo>
                <a:lnTo>
                  <a:pt x="447675" y="1004293"/>
                </a:lnTo>
                <a:lnTo>
                  <a:pt x="451247" y="1005484"/>
                </a:lnTo>
                <a:lnTo>
                  <a:pt x="453628" y="1007270"/>
                </a:lnTo>
                <a:lnTo>
                  <a:pt x="455414" y="1014116"/>
                </a:lnTo>
                <a:lnTo>
                  <a:pt x="456605" y="1039714"/>
                </a:lnTo>
                <a:lnTo>
                  <a:pt x="457200" y="1064717"/>
                </a:lnTo>
                <a:lnTo>
                  <a:pt x="456010" y="1089720"/>
                </a:lnTo>
                <a:lnTo>
                  <a:pt x="455414" y="1115319"/>
                </a:lnTo>
                <a:lnTo>
                  <a:pt x="457200" y="1140322"/>
                </a:lnTo>
                <a:lnTo>
                  <a:pt x="458093" y="1148061"/>
                </a:lnTo>
                <a:lnTo>
                  <a:pt x="456010" y="1162944"/>
                </a:lnTo>
                <a:lnTo>
                  <a:pt x="455414" y="1166516"/>
                </a:lnTo>
                <a:lnTo>
                  <a:pt x="453628" y="1169492"/>
                </a:lnTo>
                <a:lnTo>
                  <a:pt x="450652" y="1171278"/>
                </a:lnTo>
                <a:lnTo>
                  <a:pt x="447675" y="1171874"/>
                </a:lnTo>
                <a:lnTo>
                  <a:pt x="439639" y="1173064"/>
                </a:lnTo>
                <a:lnTo>
                  <a:pt x="426839" y="1172469"/>
                </a:lnTo>
                <a:lnTo>
                  <a:pt x="405408" y="1170088"/>
                </a:lnTo>
                <a:lnTo>
                  <a:pt x="383679" y="1173064"/>
                </a:lnTo>
                <a:lnTo>
                  <a:pt x="374452" y="1173659"/>
                </a:lnTo>
                <a:lnTo>
                  <a:pt x="362248" y="1172469"/>
                </a:lnTo>
                <a:lnTo>
                  <a:pt x="358676" y="1171874"/>
                </a:lnTo>
                <a:lnTo>
                  <a:pt x="356890" y="1170088"/>
                </a:lnTo>
                <a:lnTo>
                  <a:pt x="355402" y="1167111"/>
                </a:lnTo>
                <a:lnTo>
                  <a:pt x="354806" y="1163539"/>
                </a:lnTo>
                <a:lnTo>
                  <a:pt x="353021" y="1156098"/>
                </a:lnTo>
                <a:lnTo>
                  <a:pt x="372071" y="1154312"/>
                </a:lnTo>
                <a:lnTo>
                  <a:pt x="392014" y="1156098"/>
                </a:lnTo>
                <a:lnTo>
                  <a:pt x="405408" y="1156693"/>
                </a:lnTo>
                <a:lnTo>
                  <a:pt x="417017" y="1155502"/>
                </a:lnTo>
                <a:lnTo>
                  <a:pt x="421481" y="1154907"/>
                </a:lnTo>
                <a:lnTo>
                  <a:pt x="423268" y="1154312"/>
                </a:lnTo>
                <a:lnTo>
                  <a:pt x="425053" y="1153121"/>
                </a:lnTo>
                <a:lnTo>
                  <a:pt x="432495" y="1149252"/>
                </a:lnTo>
                <a:lnTo>
                  <a:pt x="434876" y="1145084"/>
                </a:lnTo>
                <a:lnTo>
                  <a:pt x="436067" y="1142108"/>
                </a:lnTo>
                <a:lnTo>
                  <a:pt x="437257" y="1140322"/>
                </a:lnTo>
                <a:lnTo>
                  <a:pt x="437853" y="1138536"/>
                </a:lnTo>
                <a:lnTo>
                  <a:pt x="438448" y="1132881"/>
                </a:lnTo>
                <a:lnTo>
                  <a:pt x="440234" y="1114128"/>
                </a:lnTo>
                <a:lnTo>
                  <a:pt x="439639" y="1106092"/>
                </a:lnTo>
                <a:lnTo>
                  <a:pt x="437853" y="1081088"/>
                </a:lnTo>
                <a:lnTo>
                  <a:pt x="438448" y="1056681"/>
                </a:lnTo>
                <a:lnTo>
                  <a:pt x="439639" y="1031082"/>
                </a:lnTo>
                <a:lnTo>
                  <a:pt x="439043" y="1005484"/>
                </a:lnTo>
                <a:close/>
                <a:moveTo>
                  <a:pt x="990600" y="1001317"/>
                </a:moveTo>
                <a:lnTo>
                  <a:pt x="1010543" y="1003102"/>
                </a:lnTo>
                <a:lnTo>
                  <a:pt x="1011734" y="1006674"/>
                </a:lnTo>
                <a:lnTo>
                  <a:pt x="1009353" y="1014116"/>
                </a:lnTo>
                <a:lnTo>
                  <a:pt x="1009353" y="1053109"/>
                </a:lnTo>
                <a:lnTo>
                  <a:pt x="1011139" y="1072456"/>
                </a:lnTo>
                <a:lnTo>
                  <a:pt x="1012329" y="1092102"/>
                </a:lnTo>
                <a:lnTo>
                  <a:pt x="1013817" y="1099543"/>
                </a:lnTo>
                <a:lnTo>
                  <a:pt x="1010543" y="1103115"/>
                </a:lnTo>
                <a:lnTo>
                  <a:pt x="988814" y="1103115"/>
                </a:lnTo>
                <a:lnTo>
                  <a:pt x="967383" y="1102520"/>
                </a:lnTo>
                <a:lnTo>
                  <a:pt x="960537" y="1104901"/>
                </a:lnTo>
                <a:lnTo>
                  <a:pt x="958751" y="1111449"/>
                </a:lnTo>
                <a:lnTo>
                  <a:pt x="956965" y="1133476"/>
                </a:lnTo>
                <a:lnTo>
                  <a:pt x="958751" y="1156098"/>
                </a:lnTo>
                <a:lnTo>
                  <a:pt x="958751" y="1223666"/>
                </a:lnTo>
                <a:lnTo>
                  <a:pt x="959346" y="1246288"/>
                </a:lnTo>
                <a:lnTo>
                  <a:pt x="955775" y="1291531"/>
                </a:lnTo>
                <a:lnTo>
                  <a:pt x="955179" y="1297484"/>
                </a:lnTo>
                <a:lnTo>
                  <a:pt x="938808" y="1297484"/>
                </a:lnTo>
                <a:lnTo>
                  <a:pt x="936725" y="1279923"/>
                </a:lnTo>
                <a:lnTo>
                  <a:pt x="936725" y="1258491"/>
                </a:lnTo>
                <a:lnTo>
                  <a:pt x="938808" y="1236465"/>
                </a:lnTo>
                <a:lnTo>
                  <a:pt x="940594" y="1213248"/>
                </a:lnTo>
                <a:lnTo>
                  <a:pt x="939999" y="1190328"/>
                </a:lnTo>
                <a:lnTo>
                  <a:pt x="939999" y="1122463"/>
                </a:lnTo>
                <a:lnTo>
                  <a:pt x="938808" y="1100138"/>
                </a:lnTo>
                <a:lnTo>
                  <a:pt x="939403" y="1083470"/>
                </a:lnTo>
                <a:lnTo>
                  <a:pt x="955179" y="1084065"/>
                </a:lnTo>
                <a:lnTo>
                  <a:pt x="984945" y="1084065"/>
                </a:lnTo>
                <a:lnTo>
                  <a:pt x="991196" y="1082279"/>
                </a:lnTo>
                <a:lnTo>
                  <a:pt x="995958" y="1077517"/>
                </a:lnTo>
                <a:lnTo>
                  <a:pt x="994767" y="1069480"/>
                </a:lnTo>
                <a:lnTo>
                  <a:pt x="994172" y="1064122"/>
                </a:lnTo>
                <a:lnTo>
                  <a:pt x="993577" y="1057276"/>
                </a:lnTo>
                <a:lnTo>
                  <a:pt x="992386" y="1037928"/>
                </a:lnTo>
                <a:lnTo>
                  <a:pt x="990600" y="1018878"/>
                </a:lnTo>
                <a:close/>
                <a:moveTo>
                  <a:pt x="859334" y="998340"/>
                </a:moveTo>
                <a:lnTo>
                  <a:pt x="858143" y="1000126"/>
                </a:lnTo>
                <a:lnTo>
                  <a:pt x="858143" y="1003102"/>
                </a:lnTo>
                <a:lnTo>
                  <a:pt x="859929" y="1000721"/>
                </a:lnTo>
                <a:lnTo>
                  <a:pt x="860525" y="998340"/>
                </a:lnTo>
                <a:close/>
                <a:moveTo>
                  <a:pt x="250627" y="996852"/>
                </a:moveTo>
                <a:lnTo>
                  <a:pt x="248246" y="998935"/>
                </a:lnTo>
                <a:lnTo>
                  <a:pt x="247650" y="999531"/>
                </a:lnTo>
                <a:lnTo>
                  <a:pt x="247650" y="1000126"/>
                </a:lnTo>
                <a:lnTo>
                  <a:pt x="248841" y="1006079"/>
                </a:lnTo>
                <a:lnTo>
                  <a:pt x="255092" y="1008460"/>
                </a:lnTo>
                <a:lnTo>
                  <a:pt x="253008" y="1004293"/>
                </a:lnTo>
                <a:lnTo>
                  <a:pt x="253008" y="1000721"/>
                </a:lnTo>
                <a:lnTo>
                  <a:pt x="253603" y="999531"/>
                </a:lnTo>
                <a:lnTo>
                  <a:pt x="253603" y="997745"/>
                </a:lnTo>
                <a:close/>
                <a:moveTo>
                  <a:pt x="2486918" y="995661"/>
                </a:moveTo>
                <a:lnTo>
                  <a:pt x="2486323" y="996852"/>
                </a:lnTo>
                <a:lnTo>
                  <a:pt x="2486918" y="997745"/>
                </a:lnTo>
                <a:lnTo>
                  <a:pt x="2486918" y="998340"/>
                </a:lnTo>
                <a:lnTo>
                  <a:pt x="2488109" y="998340"/>
                </a:lnTo>
                <a:lnTo>
                  <a:pt x="2488704" y="997745"/>
                </a:lnTo>
                <a:lnTo>
                  <a:pt x="2488704" y="996852"/>
                </a:lnTo>
                <a:lnTo>
                  <a:pt x="2487513" y="995661"/>
                </a:lnTo>
                <a:close/>
                <a:moveTo>
                  <a:pt x="2430363" y="995661"/>
                </a:moveTo>
                <a:lnTo>
                  <a:pt x="2425303" y="996256"/>
                </a:lnTo>
                <a:lnTo>
                  <a:pt x="2424113" y="998935"/>
                </a:lnTo>
                <a:lnTo>
                  <a:pt x="2425303" y="1001317"/>
                </a:lnTo>
                <a:lnTo>
                  <a:pt x="2425303" y="1003698"/>
                </a:lnTo>
                <a:lnTo>
                  <a:pt x="2423517" y="1007865"/>
                </a:lnTo>
                <a:lnTo>
                  <a:pt x="2425303" y="1011734"/>
                </a:lnTo>
                <a:lnTo>
                  <a:pt x="2427387" y="1007865"/>
                </a:lnTo>
                <a:lnTo>
                  <a:pt x="2425303" y="1003698"/>
                </a:lnTo>
                <a:lnTo>
                  <a:pt x="2429768" y="1002507"/>
                </a:lnTo>
                <a:lnTo>
                  <a:pt x="2433935" y="1000721"/>
                </a:lnTo>
                <a:lnTo>
                  <a:pt x="2435721" y="1003102"/>
                </a:lnTo>
                <a:lnTo>
                  <a:pt x="2438995" y="1003102"/>
                </a:lnTo>
                <a:lnTo>
                  <a:pt x="2440186" y="1001912"/>
                </a:lnTo>
                <a:lnTo>
                  <a:pt x="2437507" y="1000126"/>
                </a:lnTo>
                <a:lnTo>
                  <a:pt x="2435126" y="999531"/>
                </a:lnTo>
                <a:lnTo>
                  <a:pt x="2433935" y="999531"/>
                </a:lnTo>
                <a:close/>
                <a:moveTo>
                  <a:pt x="276821" y="994470"/>
                </a:moveTo>
                <a:lnTo>
                  <a:pt x="274439" y="995066"/>
                </a:lnTo>
                <a:lnTo>
                  <a:pt x="274439" y="996852"/>
                </a:lnTo>
                <a:lnTo>
                  <a:pt x="276821" y="999531"/>
                </a:lnTo>
                <a:lnTo>
                  <a:pt x="281285" y="999531"/>
                </a:lnTo>
                <a:lnTo>
                  <a:pt x="283667" y="1000126"/>
                </a:lnTo>
                <a:lnTo>
                  <a:pt x="285453" y="998340"/>
                </a:lnTo>
                <a:lnTo>
                  <a:pt x="283667" y="996256"/>
                </a:lnTo>
                <a:lnTo>
                  <a:pt x="281285" y="996852"/>
                </a:lnTo>
                <a:lnTo>
                  <a:pt x="280690" y="996852"/>
                </a:lnTo>
                <a:lnTo>
                  <a:pt x="279202" y="996256"/>
                </a:lnTo>
                <a:close/>
                <a:moveTo>
                  <a:pt x="2368749" y="992089"/>
                </a:moveTo>
                <a:lnTo>
                  <a:pt x="2366963" y="992684"/>
                </a:lnTo>
                <a:lnTo>
                  <a:pt x="2363986" y="993280"/>
                </a:lnTo>
                <a:lnTo>
                  <a:pt x="2360712" y="992684"/>
                </a:lnTo>
                <a:lnTo>
                  <a:pt x="2358331" y="992684"/>
                </a:lnTo>
                <a:lnTo>
                  <a:pt x="2358926" y="995066"/>
                </a:lnTo>
                <a:lnTo>
                  <a:pt x="2358926" y="997745"/>
                </a:lnTo>
                <a:lnTo>
                  <a:pt x="2360712" y="998340"/>
                </a:lnTo>
                <a:lnTo>
                  <a:pt x="2361307" y="1003698"/>
                </a:lnTo>
                <a:lnTo>
                  <a:pt x="2366963" y="1003102"/>
                </a:lnTo>
                <a:lnTo>
                  <a:pt x="2368749" y="1003102"/>
                </a:lnTo>
                <a:lnTo>
                  <a:pt x="2371130" y="1002507"/>
                </a:lnTo>
                <a:lnTo>
                  <a:pt x="2374702" y="1003102"/>
                </a:lnTo>
                <a:lnTo>
                  <a:pt x="2383334" y="1001912"/>
                </a:lnTo>
                <a:lnTo>
                  <a:pt x="2386310" y="998935"/>
                </a:lnTo>
                <a:lnTo>
                  <a:pt x="2382143" y="998935"/>
                </a:lnTo>
                <a:lnTo>
                  <a:pt x="2379167" y="1000126"/>
                </a:lnTo>
                <a:lnTo>
                  <a:pt x="2374702" y="1001317"/>
                </a:lnTo>
                <a:lnTo>
                  <a:pt x="2370535" y="1001912"/>
                </a:lnTo>
                <a:lnTo>
                  <a:pt x="2368749" y="1000126"/>
                </a:lnTo>
                <a:lnTo>
                  <a:pt x="2368153" y="997745"/>
                </a:lnTo>
                <a:lnTo>
                  <a:pt x="2370535" y="995661"/>
                </a:lnTo>
                <a:lnTo>
                  <a:pt x="2369939" y="993280"/>
                </a:lnTo>
                <a:close/>
                <a:moveTo>
                  <a:pt x="2415778" y="990303"/>
                </a:moveTo>
                <a:lnTo>
                  <a:pt x="2413992" y="990899"/>
                </a:lnTo>
                <a:lnTo>
                  <a:pt x="2413099" y="992684"/>
                </a:lnTo>
                <a:lnTo>
                  <a:pt x="2413992" y="995066"/>
                </a:lnTo>
                <a:lnTo>
                  <a:pt x="2418160" y="996852"/>
                </a:lnTo>
                <a:lnTo>
                  <a:pt x="2421731" y="995066"/>
                </a:lnTo>
                <a:lnTo>
                  <a:pt x="2419945" y="993280"/>
                </a:lnTo>
                <a:lnTo>
                  <a:pt x="2417564" y="991494"/>
                </a:lnTo>
                <a:close/>
                <a:moveTo>
                  <a:pt x="218480" y="990303"/>
                </a:moveTo>
                <a:lnTo>
                  <a:pt x="218480" y="992089"/>
                </a:lnTo>
                <a:lnTo>
                  <a:pt x="220861" y="993280"/>
                </a:lnTo>
                <a:lnTo>
                  <a:pt x="223838" y="994470"/>
                </a:lnTo>
                <a:lnTo>
                  <a:pt x="226814" y="991494"/>
                </a:lnTo>
                <a:lnTo>
                  <a:pt x="224433" y="992089"/>
                </a:lnTo>
                <a:lnTo>
                  <a:pt x="222052" y="992089"/>
                </a:lnTo>
                <a:lnTo>
                  <a:pt x="220861" y="990303"/>
                </a:lnTo>
                <a:close/>
                <a:moveTo>
                  <a:pt x="1270992" y="989113"/>
                </a:moveTo>
                <a:lnTo>
                  <a:pt x="1269504" y="989708"/>
                </a:lnTo>
                <a:lnTo>
                  <a:pt x="1268909" y="990899"/>
                </a:lnTo>
                <a:lnTo>
                  <a:pt x="1268909" y="991494"/>
                </a:lnTo>
                <a:lnTo>
                  <a:pt x="1269504" y="992089"/>
                </a:lnTo>
                <a:lnTo>
                  <a:pt x="1270992" y="991494"/>
                </a:lnTo>
                <a:lnTo>
                  <a:pt x="1272183" y="990303"/>
                </a:lnTo>
                <a:close/>
                <a:moveTo>
                  <a:pt x="2443758" y="987922"/>
                </a:moveTo>
                <a:lnTo>
                  <a:pt x="2443163" y="989113"/>
                </a:lnTo>
                <a:lnTo>
                  <a:pt x="2443163" y="990899"/>
                </a:lnTo>
                <a:lnTo>
                  <a:pt x="2441377" y="994470"/>
                </a:lnTo>
                <a:lnTo>
                  <a:pt x="2441377" y="996852"/>
                </a:lnTo>
                <a:lnTo>
                  <a:pt x="2444353" y="995661"/>
                </a:lnTo>
                <a:lnTo>
                  <a:pt x="2444949" y="993280"/>
                </a:lnTo>
                <a:lnTo>
                  <a:pt x="2446735" y="991494"/>
                </a:lnTo>
                <a:lnTo>
                  <a:pt x="2446735" y="988517"/>
                </a:lnTo>
                <a:lnTo>
                  <a:pt x="2444949" y="988517"/>
                </a:lnTo>
                <a:close/>
                <a:moveTo>
                  <a:pt x="2395538" y="986136"/>
                </a:moveTo>
                <a:lnTo>
                  <a:pt x="2394942" y="986731"/>
                </a:lnTo>
                <a:lnTo>
                  <a:pt x="2393752" y="989113"/>
                </a:lnTo>
                <a:lnTo>
                  <a:pt x="2396133" y="990303"/>
                </a:lnTo>
                <a:lnTo>
                  <a:pt x="2396133" y="990899"/>
                </a:lnTo>
                <a:lnTo>
                  <a:pt x="2399705" y="992089"/>
                </a:lnTo>
                <a:lnTo>
                  <a:pt x="2400300" y="990899"/>
                </a:lnTo>
                <a:lnTo>
                  <a:pt x="2401193" y="990303"/>
                </a:lnTo>
                <a:lnTo>
                  <a:pt x="2399705" y="987922"/>
                </a:lnTo>
                <a:lnTo>
                  <a:pt x="2400300" y="986731"/>
                </a:lnTo>
                <a:lnTo>
                  <a:pt x="2399705" y="986136"/>
                </a:lnTo>
                <a:close/>
                <a:moveTo>
                  <a:pt x="2375595" y="982862"/>
                </a:moveTo>
                <a:lnTo>
                  <a:pt x="2371725" y="984052"/>
                </a:lnTo>
                <a:lnTo>
                  <a:pt x="2372320" y="986136"/>
                </a:lnTo>
                <a:lnTo>
                  <a:pt x="2373511" y="987327"/>
                </a:lnTo>
                <a:lnTo>
                  <a:pt x="2372320" y="989113"/>
                </a:lnTo>
                <a:lnTo>
                  <a:pt x="2372916" y="992684"/>
                </a:lnTo>
                <a:lnTo>
                  <a:pt x="2374702" y="993280"/>
                </a:lnTo>
                <a:lnTo>
                  <a:pt x="2377381" y="991494"/>
                </a:lnTo>
                <a:lnTo>
                  <a:pt x="2379167" y="990303"/>
                </a:lnTo>
                <a:lnTo>
                  <a:pt x="2381548" y="990303"/>
                </a:lnTo>
                <a:lnTo>
                  <a:pt x="2379167" y="986731"/>
                </a:lnTo>
                <a:lnTo>
                  <a:pt x="2377976" y="985541"/>
                </a:lnTo>
                <a:lnTo>
                  <a:pt x="2378571" y="983457"/>
                </a:lnTo>
                <a:close/>
                <a:moveTo>
                  <a:pt x="101203" y="969467"/>
                </a:moveTo>
                <a:lnTo>
                  <a:pt x="123230" y="971253"/>
                </a:lnTo>
                <a:lnTo>
                  <a:pt x="145852" y="972742"/>
                </a:lnTo>
                <a:lnTo>
                  <a:pt x="168474" y="971849"/>
                </a:lnTo>
                <a:lnTo>
                  <a:pt x="191096" y="970658"/>
                </a:lnTo>
                <a:lnTo>
                  <a:pt x="258068" y="972742"/>
                </a:lnTo>
                <a:lnTo>
                  <a:pt x="280690" y="972742"/>
                </a:lnTo>
                <a:lnTo>
                  <a:pt x="303014" y="973337"/>
                </a:lnTo>
                <a:lnTo>
                  <a:pt x="325636" y="973337"/>
                </a:lnTo>
                <a:lnTo>
                  <a:pt x="370285" y="971849"/>
                </a:lnTo>
                <a:lnTo>
                  <a:pt x="392609" y="970063"/>
                </a:lnTo>
                <a:lnTo>
                  <a:pt x="404218" y="969467"/>
                </a:lnTo>
                <a:lnTo>
                  <a:pt x="415231" y="970658"/>
                </a:lnTo>
                <a:lnTo>
                  <a:pt x="418803" y="971849"/>
                </a:lnTo>
                <a:lnTo>
                  <a:pt x="421481" y="973932"/>
                </a:lnTo>
                <a:lnTo>
                  <a:pt x="423268" y="980481"/>
                </a:lnTo>
                <a:lnTo>
                  <a:pt x="424458" y="1006079"/>
                </a:lnTo>
                <a:lnTo>
                  <a:pt x="425053" y="1031082"/>
                </a:lnTo>
                <a:lnTo>
                  <a:pt x="423863" y="1056085"/>
                </a:lnTo>
                <a:lnTo>
                  <a:pt x="423268" y="1081684"/>
                </a:lnTo>
                <a:lnTo>
                  <a:pt x="425053" y="1106687"/>
                </a:lnTo>
                <a:lnTo>
                  <a:pt x="425649" y="1114724"/>
                </a:lnTo>
                <a:lnTo>
                  <a:pt x="423863" y="1131690"/>
                </a:lnTo>
                <a:lnTo>
                  <a:pt x="423268" y="1135262"/>
                </a:lnTo>
                <a:lnTo>
                  <a:pt x="421481" y="1138536"/>
                </a:lnTo>
                <a:lnTo>
                  <a:pt x="418207" y="1140322"/>
                </a:lnTo>
                <a:lnTo>
                  <a:pt x="415231" y="1140917"/>
                </a:lnTo>
                <a:lnTo>
                  <a:pt x="406003" y="1142108"/>
                </a:lnTo>
                <a:lnTo>
                  <a:pt x="393204" y="1141513"/>
                </a:lnTo>
                <a:lnTo>
                  <a:pt x="372071" y="1139131"/>
                </a:lnTo>
                <a:lnTo>
                  <a:pt x="350044" y="1142108"/>
                </a:lnTo>
                <a:lnTo>
                  <a:pt x="340817" y="1142703"/>
                </a:lnTo>
                <a:lnTo>
                  <a:pt x="328613" y="1141513"/>
                </a:lnTo>
                <a:lnTo>
                  <a:pt x="325041" y="1140917"/>
                </a:lnTo>
                <a:lnTo>
                  <a:pt x="323255" y="1139131"/>
                </a:lnTo>
                <a:lnTo>
                  <a:pt x="322064" y="1135857"/>
                </a:lnTo>
                <a:lnTo>
                  <a:pt x="321469" y="1132285"/>
                </a:lnTo>
                <a:lnTo>
                  <a:pt x="317004" y="1110259"/>
                </a:lnTo>
                <a:lnTo>
                  <a:pt x="315218" y="1088530"/>
                </a:lnTo>
                <a:lnTo>
                  <a:pt x="314028" y="1082874"/>
                </a:lnTo>
                <a:lnTo>
                  <a:pt x="312242" y="1079302"/>
                </a:lnTo>
                <a:lnTo>
                  <a:pt x="308670" y="1076326"/>
                </a:lnTo>
                <a:lnTo>
                  <a:pt x="304800" y="1075731"/>
                </a:lnTo>
                <a:lnTo>
                  <a:pt x="295871" y="1076326"/>
                </a:lnTo>
                <a:lnTo>
                  <a:pt x="286643" y="1077517"/>
                </a:lnTo>
                <a:lnTo>
                  <a:pt x="278607" y="1080493"/>
                </a:lnTo>
                <a:lnTo>
                  <a:pt x="276821" y="1082279"/>
                </a:lnTo>
                <a:lnTo>
                  <a:pt x="275630" y="1087339"/>
                </a:lnTo>
                <a:lnTo>
                  <a:pt x="276225" y="1108473"/>
                </a:lnTo>
                <a:lnTo>
                  <a:pt x="277416" y="1130499"/>
                </a:lnTo>
                <a:lnTo>
                  <a:pt x="277416" y="1173659"/>
                </a:lnTo>
                <a:lnTo>
                  <a:pt x="276821" y="1195091"/>
                </a:lnTo>
                <a:lnTo>
                  <a:pt x="276225" y="1217117"/>
                </a:lnTo>
                <a:lnTo>
                  <a:pt x="275035" y="1238251"/>
                </a:lnTo>
                <a:lnTo>
                  <a:pt x="274439" y="1260277"/>
                </a:lnTo>
                <a:lnTo>
                  <a:pt x="275035" y="1281709"/>
                </a:lnTo>
                <a:lnTo>
                  <a:pt x="276225" y="1303735"/>
                </a:lnTo>
                <a:lnTo>
                  <a:pt x="274439" y="1309688"/>
                </a:lnTo>
                <a:lnTo>
                  <a:pt x="276225" y="1313856"/>
                </a:lnTo>
                <a:lnTo>
                  <a:pt x="297061" y="1314451"/>
                </a:lnTo>
                <a:lnTo>
                  <a:pt x="318493" y="1312665"/>
                </a:lnTo>
                <a:lnTo>
                  <a:pt x="323850" y="1313260"/>
                </a:lnTo>
                <a:lnTo>
                  <a:pt x="326231" y="1317130"/>
                </a:lnTo>
                <a:lnTo>
                  <a:pt x="327422" y="1324869"/>
                </a:lnTo>
                <a:lnTo>
                  <a:pt x="327422" y="1338263"/>
                </a:lnTo>
                <a:lnTo>
                  <a:pt x="325041" y="1359099"/>
                </a:lnTo>
                <a:lnTo>
                  <a:pt x="325041" y="1380531"/>
                </a:lnTo>
                <a:lnTo>
                  <a:pt x="325636" y="1401664"/>
                </a:lnTo>
                <a:lnTo>
                  <a:pt x="325636" y="1407320"/>
                </a:lnTo>
                <a:lnTo>
                  <a:pt x="322660" y="1409701"/>
                </a:lnTo>
                <a:lnTo>
                  <a:pt x="312242" y="1411487"/>
                </a:lnTo>
                <a:lnTo>
                  <a:pt x="301228" y="1410891"/>
                </a:lnTo>
                <a:lnTo>
                  <a:pt x="278607" y="1409106"/>
                </a:lnTo>
                <a:lnTo>
                  <a:pt x="256878" y="1409701"/>
                </a:lnTo>
                <a:lnTo>
                  <a:pt x="234851" y="1409701"/>
                </a:lnTo>
                <a:lnTo>
                  <a:pt x="147042" y="1412082"/>
                </a:lnTo>
                <a:lnTo>
                  <a:pt x="124421" y="1413868"/>
                </a:lnTo>
                <a:lnTo>
                  <a:pt x="114896" y="1413868"/>
                </a:lnTo>
                <a:lnTo>
                  <a:pt x="102692" y="1412082"/>
                </a:lnTo>
                <a:lnTo>
                  <a:pt x="98822" y="1408510"/>
                </a:lnTo>
                <a:lnTo>
                  <a:pt x="98822" y="1401069"/>
                </a:lnTo>
                <a:lnTo>
                  <a:pt x="98227" y="1381721"/>
                </a:lnTo>
                <a:lnTo>
                  <a:pt x="98822" y="1361481"/>
                </a:lnTo>
                <a:lnTo>
                  <a:pt x="97036" y="1342133"/>
                </a:lnTo>
                <a:lnTo>
                  <a:pt x="96441" y="1332906"/>
                </a:lnTo>
                <a:lnTo>
                  <a:pt x="98227" y="1321892"/>
                </a:lnTo>
                <a:lnTo>
                  <a:pt x="99417" y="1318320"/>
                </a:lnTo>
                <a:lnTo>
                  <a:pt x="101203" y="1315939"/>
                </a:lnTo>
                <a:lnTo>
                  <a:pt x="108049" y="1313856"/>
                </a:lnTo>
                <a:lnTo>
                  <a:pt x="120253" y="1312665"/>
                </a:lnTo>
                <a:lnTo>
                  <a:pt x="128290" y="1313260"/>
                </a:lnTo>
                <a:lnTo>
                  <a:pt x="147638" y="1312665"/>
                </a:lnTo>
                <a:lnTo>
                  <a:pt x="149424" y="1309688"/>
                </a:lnTo>
                <a:lnTo>
                  <a:pt x="148828" y="1303140"/>
                </a:lnTo>
                <a:lnTo>
                  <a:pt x="150019" y="1281709"/>
                </a:lnTo>
                <a:lnTo>
                  <a:pt x="150019" y="1259682"/>
                </a:lnTo>
                <a:lnTo>
                  <a:pt x="151210" y="1238251"/>
                </a:lnTo>
                <a:lnTo>
                  <a:pt x="152400" y="1216522"/>
                </a:lnTo>
                <a:lnTo>
                  <a:pt x="152400" y="1107877"/>
                </a:lnTo>
                <a:lnTo>
                  <a:pt x="151805" y="1086744"/>
                </a:lnTo>
                <a:lnTo>
                  <a:pt x="150614" y="1082279"/>
                </a:lnTo>
                <a:lnTo>
                  <a:pt x="148828" y="1079302"/>
                </a:lnTo>
                <a:lnTo>
                  <a:pt x="144661" y="1076326"/>
                </a:lnTo>
                <a:lnTo>
                  <a:pt x="141089" y="1075731"/>
                </a:lnTo>
                <a:lnTo>
                  <a:pt x="130076" y="1076921"/>
                </a:lnTo>
                <a:lnTo>
                  <a:pt x="118467" y="1078707"/>
                </a:lnTo>
                <a:lnTo>
                  <a:pt x="112812" y="1079898"/>
                </a:lnTo>
                <a:lnTo>
                  <a:pt x="110431" y="1084660"/>
                </a:lnTo>
                <a:lnTo>
                  <a:pt x="111026" y="1109068"/>
                </a:lnTo>
                <a:lnTo>
                  <a:pt x="110431" y="1122463"/>
                </a:lnTo>
                <a:lnTo>
                  <a:pt x="108645" y="1132881"/>
                </a:lnTo>
                <a:lnTo>
                  <a:pt x="107454" y="1137048"/>
                </a:lnTo>
                <a:lnTo>
                  <a:pt x="105668" y="1139727"/>
                </a:lnTo>
                <a:lnTo>
                  <a:pt x="102692" y="1142108"/>
                </a:lnTo>
                <a:lnTo>
                  <a:pt x="98227" y="1143299"/>
                </a:lnTo>
                <a:lnTo>
                  <a:pt x="86618" y="1144489"/>
                </a:lnTo>
                <a:lnTo>
                  <a:pt x="76200" y="1143299"/>
                </a:lnTo>
                <a:lnTo>
                  <a:pt x="54471" y="1141513"/>
                </a:lnTo>
                <a:lnTo>
                  <a:pt x="33040" y="1142703"/>
                </a:lnTo>
                <a:lnTo>
                  <a:pt x="11609" y="1140917"/>
                </a:lnTo>
                <a:lnTo>
                  <a:pt x="7442" y="1139727"/>
                </a:lnTo>
                <a:lnTo>
                  <a:pt x="5656" y="1138536"/>
                </a:lnTo>
                <a:lnTo>
                  <a:pt x="4465" y="1135857"/>
                </a:lnTo>
                <a:lnTo>
                  <a:pt x="3870" y="1131690"/>
                </a:lnTo>
                <a:lnTo>
                  <a:pt x="2679" y="1106687"/>
                </a:lnTo>
                <a:lnTo>
                  <a:pt x="3870" y="1081684"/>
                </a:lnTo>
                <a:lnTo>
                  <a:pt x="2084" y="1056085"/>
                </a:lnTo>
                <a:lnTo>
                  <a:pt x="0" y="1031082"/>
                </a:lnTo>
                <a:lnTo>
                  <a:pt x="0" y="1005484"/>
                </a:lnTo>
                <a:lnTo>
                  <a:pt x="3274" y="980481"/>
                </a:lnTo>
                <a:lnTo>
                  <a:pt x="3870" y="976909"/>
                </a:lnTo>
                <a:lnTo>
                  <a:pt x="5060" y="974527"/>
                </a:lnTo>
                <a:lnTo>
                  <a:pt x="8037" y="973337"/>
                </a:lnTo>
                <a:lnTo>
                  <a:pt x="11609" y="972742"/>
                </a:lnTo>
                <a:lnTo>
                  <a:pt x="33636" y="970063"/>
                </a:lnTo>
                <a:lnTo>
                  <a:pt x="56257" y="971253"/>
                </a:lnTo>
                <a:lnTo>
                  <a:pt x="78879" y="970658"/>
                </a:lnTo>
                <a:close/>
                <a:moveTo>
                  <a:pt x="1649016" y="968277"/>
                </a:moveTo>
                <a:lnTo>
                  <a:pt x="1673126" y="968277"/>
                </a:lnTo>
                <a:lnTo>
                  <a:pt x="1745159" y="970063"/>
                </a:lnTo>
                <a:lnTo>
                  <a:pt x="1768971" y="971849"/>
                </a:lnTo>
                <a:lnTo>
                  <a:pt x="1773139" y="971849"/>
                </a:lnTo>
                <a:lnTo>
                  <a:pt x="1776413" y="974527"/>
                </a:lnTo>
                <a:lnTo>
                  <a:pt x="1790998" y="991494"/>
                </a:lnTo>
                <a:lnTo>
                  <a:pt x="1804988" y="1009056"/>
                </a:lnTo>
                <a:lnTo>
                  <a:pt x="1829396" y="1046858"/>
                </a:lnTo>
                <a:lnTo>
                  <a:pt x="1887736" y="1115319"/>
                </a:lnTo>
                <a:lnTo>
                  <a:pt x="1899940" y="1134667"/>
                </a:lnTo>
                <a:lnTo>
                  <a:pt x="1912144" y="1153716"/>
                </a:lnTo>
                <a:lnTo>
                  <a:pt x="1926729" y="1170683"/>
                </a:lnTo>
                <a:lnTo>
                  <a:pt x="1941017" y="1187649"/>
                </a:lnTo>
                <a:lnTo>
                  <a:pt x="1943398" y="1189733"/>
                </a:lnTo>
                <a:lnTo>
                  <a:pt x="1945184" y="1191519"/>
                </a:lnTo>
                <a:lnTo>
                  <a:pt x="1949351" y="1194495"/>
                </a:lnTo>
                <a:lnTo>
                  <a:pt x="1955006" y="1194495"/>
                </a:lnTo>
                <a:lnTo>
                  <a:pt x="1959174" y="1191519"/>
                </a:lnTo>
                <a:lnTo>
                  <a:pt x="1960960" y="1186459"/>
                </a:lnTo>
                <a:lnTo>
                  <a:pt x="1959174" y="1174255"/>
                </a:lnTo>
                <a:lnTo>
                  <a:pt x="1957388" y="1165920"/>
                </a:lnTo>
                <a:lnTo>
                  <a:pt x="1954411" y="1145084"/>
                </a:lnTo>
                <a:lnTo>
                  <a:pt x="1953816" y="1132881"/>
                </a:lnTo>
                <a:lnTo>
                  <a:pt x="1953816" y="1121272"/>
                </a:lnTo>
                <a:lnTo>
                  <a:pt x="1955006" y="1078707"/>
                </a:lnTo>
                <a:lnTo>
                  <a:pt x="1956197" y="1075135"/>
                </a:lnTo>
                <a:lnTo>
                  <a:pt x="1956197" y="1072456"/>
                </a:lnTo>
                <a:lnTo>
                  <a:pt x="1933575" y="1073052"/>
                </a:lnTo>
                <a:lnTo>
                  <a:pt x="1921371" y="1073945"/>
                </a:lnTo>
                <a:lnTo>
                  <a:pt x="1912144" y="1071861"/>
                </a:lnTo>
                <a:lnTo>
                  <a:pt x="1909763" y="1067099"/>
                </a:lnTo>
                <a:lnTo>
                  <a:pt x="1910953" y="1059657"/>
                </a:lnTo>
                <a:lnTo>
                  <a:pt x="1911549" y="1040309"/>
                </a:lnTo>
                <a:lnTo>
                  <a:pt x="1912739" y="1020069"/>
                </a:lnTo>
                <a:lnTo>
                  <a:pt x="1912144" y="1000126"/>
                </a:lnTo>
                <a:lnTo>
                  <a:pt x="1914525" y="980481"/>
                </a:lnTo>
                <a:lnTo>
                  <a:pt x="1915418" y="976909"/>
                </a:lnTo>
                <a:lnTo>
                  <a:pt x="1916609" y="974527"/>
                </a:lnTo>
                <a:lnTo>
                  <a:pt x="1922562" y="971849"/>
                </a:lnTo>
                <a:lnTo>
                  <a:pt x="1946970" y="969467"/>
                </a:lnTo>
                <a:lnTo>
                  <a:pt x="1972568" y="970658"/>
                </a:lnTo>
                <a:lnTo>
                  <a:pt x="2022574" y="969467"/>
                </a:lnTo>
                <a:lnTo>
                  <a:pt x="2047578" y="970658"/>
                </a:lnTo>
                <a:lnTo>
                  <a:pt x="2072581" y="971253"/>
                </a:lnTo>
                <a:lnTo>
                  <a:pt x="2097584" y="970658"/>
                </a:lnTo>
                <a:lnTo>
                  <a:pt x="2122587" y="972742"/>
                </a:lnTo>
                <a:lnTo>
                  <a:pt x="2128540" y="974527"/>
                </a:lnTo>
                <a:lnTo>
                  <a:pt x="2131219" y="980481"/>
                </a:lnTo>
                <a:lnTo>
                  <a:pt x="2132410" y="1000126"/>
                </a:lnTo>
                <a:lnTo>
                  <a:pt x="2131219" y="1020069"/>
                </a:lnTo>
                <a:lnTo>
                  <a:pt x="2131814" y="1040309"/>
                </a:lnTo>
                <a:lnTo>
                  <a:pt x="2129731" y="1059657"/>
                </a:lnTo>
                <a:lnTo>
                  <a:pt x="2127945" y="1065313"/>
                </a:lnTo>
                <a:lnTo>
                  <a:pt x="2125563" y="1066503"/>
                </a:lnTo>
                <a:lnTo>
                  <a:pt x="2121992" y="1067694"/>
                </a:lnTo>
                <a:lnTo>
                  <a:pt x="2106811" y="1070075"/>
                </a:lnTo>
                <a:lnTo>
                  <a:pt x="2090738" y="1071266"/>
                </a:lnTo>
                <a:lnTo>
                  <a:pt x="2083594" y="1070670"/>
                </a:lnTo>
                <a:lnTo>
                  <a:pt x="2079724" y="1071266"/>
                </a:lnTo>
                <a:lnTo>
                  <a:pt x="2079129" y="1073052"/>
                </a:lnTo>
                <a:lnTo>
                  <a:pt x="2079129" y="1096269"/>
                </a:lnTo>
                <a:lnTo>
                  <a:pt x="2082403" y="1120081"/>
                </a:lnTo>
                <a:lnTo>
                  <a:pt x="2080617" y="1143894"/>
                </a:lnTo>
                <a:lnTo>
                  <a:pt x="2079129" y="1167111"/>
                </a:lnTo>
                <a:lnTo>
                  <a:pt x="2081213" y="1190328"/>
                </a:lnTo>
                <a:lnTo>
                  <a:pt x="2082999" y="1214141"/>
                </a:lnTo>
                <a:lnTo>
                  <a:pt x="2080617" y="1260277"/>
                </a:lnTo>
                <a:lnTo>
                  <a:pt x="2080617" y="1307307"/>
                </a:lnTo>
                <a:lnTo>
                  <a:pt x="2081808" y="1331120"/>
                </a:lnTo>
                <a:lnTo>
                  <a:pt x="2083594" y="1354337"/>
                </a:lnTo>
                <a:lnTo>
                  <a:pt x="2079129" y="1400474"/>
                </a:lnTo>
                <a:lnTo>
                  <a:pt x="2077343" y="1406724"/>
                </a:lnTo>
                <a:lnTo>
                  <a:pt x="2071390" y="1408510"/>
                </a:lnTo>
                <a:lnTo>
                  <a:pt x="2048768" y="1412082"/>
                </a:lnTo>
                <a:lnTo>
                  <a:pt x="2025551" y="1412677"/>
                </a:lnTo>
                <a:lnTo>
                  <a:pt x="2002334" y="1411487"/>
                </a:lnTo>
                <a:lnTo>
                  <a:pt x="1980010" y="1409106"/>
                </a:lnTo>
                <a:lnTo>
                  <a:pt x="1974354" y="1409701"/>
                </a:lnTo>
                <a:lnTo>
                  <a:pt x="1970782" y="1408510"/>
                </a:lnTo>
                <a:lnTo>
                  <a:pt x="1956792" y="1390651"/>
                </a:lnTo>
                <a:lnTo>
                  <a:pt x="1943398" y="1373089"/>
                </a:lnTo>
                <a:lnTo>
                  <a:pt x="1930599" y="1355527"/>
                </a:lnTo>
                <a:lnTo>
                  <a:pt x="1917204" y="1337073"/>
                </a:lnTo>
                <a:lnTo>
                  <a:pt x="1903810" y="1319511"/>
                </a:lnTo>
                <a:lnTo>
                  <a:pt x="1890415" y="1302545"/>
                </a:lnTo>
                <a:lnTo>
                  <a:pt x="1876128" y="1284685"/>
                </a:lnTo>
                <a:lnTo>
                  <a:pt x="1862733" y="1267719"/>
                </a:lnTo>
                <a:lnTo>
                  <a:pt x="1849934" y="1248669"/>
                </a:lnTo>
                <a:lnTo>
                  <a:pt x="1837730" y="1230512"/>
                </a:lnTo>
                <a:lnTo>
                  <a:pt x="1823145" y="1214141"/>
                </a:lnTo>
                <a:lnTo>
                  <a:pt x="1808560" y="1196877"/>
                </a:lnTo>
                <a:lnTo>
                  <a:pt x="1805583" y="1190924"/>
                </a:lnTo>
                <a:lnTo>
                  <a:pt x="1803202" y="1184673"/>
                </a:lnTo>
                <a:lnTo>
                  <a:pt x="1799928" y="1182887"/>
                </a:lnTo>
                <a:lnTo>
                  <a:pt x="1795760" y="1183482"/>
                </a:lnTo>
                <a:lnTo>
                  <a:pt x="1790998" y="1186459"/>
                </a:lnTo>
                <a:lnTo>
                  <a:pt x="1790998" y="1188542"/>
                </a:lnTo>
                <a:lnTo>
                  <a:pt x="1792189" y="1228726"/>
                </a:lnTo>
                <a:lnTo>
                  <a:pt x="1793379" y="1248669"/>
                </a:lnTo>
                <a:lnTo>
                  <a:pt x="1793974" y="1268909"/>
                </a:lnTo>
                <a:lnTo>
                  <a:pt x="1791593" y="1303140"/>
                </a:lnTo>
                <a:lnTo>
                  <a:pt x="1791593" y="1307902"/>
                </a:lnTo>
                <a:lnTo>
                  <a:pt x="1795165" y="1310284"/>
                </a:lnTo>
                <a:lnTo>
                  <a:pt x="1832967" y="1312665"/>
                </a:lnTo>
                <a:lnTo>
                  <a:pt x="1836539" y="1315939"/>
                </a:lnTo>
                <a:lnTo>
                  <a:pt x="1836539" y="1321892"/>
                </a:lnTo>
                <a:lnTo>
                  <a:pt x="1837135" y="1341538"/>
                </a:lnTo>
                <a:lnTo>
                  <a:pt x="1837135" y="1361481"/>
                </a:lnTo>
                <a:lnTo>
                  <a:pt x="1839218" y="1381721"/>
                </a:lnTo>
                <a:lnTo>
                  <a:pt x="1838325" y="1401069"/>
                </a:lnTo>
                <a:lnTo>
                  <a:pt x="1834753" y="1408510"/>
                </a:lnTo>
                <a:lnTo>
                  <a:pt x="1827610" y="1410891"/>
                </a:lnTo>
                <a:lnTo>
                  <a:pt x="1802606" y="1411487"/>
                </a:lnTo>
                <a:lnTo>
                  <a:pt x="1777008" y="1409106"/>
                </a:lnTo>
                <a:lnTo>
                  <a:pt x="1726406" y="1411487"/>
                </a:lnTo>
                <a:lnTo>
                  <a:pt x="1675805" y="1411487"/>
                </a:lnTo>
                <a:lnTo>
                  <a:pt x="1650802" y="1412677"/>
                </a:lnTo>
                <a:lnTo>
                  <a:pt x="1625203" y="1410891"/>
                </a:lnTo>
                <a:lnTo>
                  <a:pt x="1617762" y="1407915"/>
                </a:lnTo>
                <a:lnTo>
                  <a:pt x="1614190" y="1401069"/>
                </a:lnTo>
                <a:lnTo>
                  <a:pt x="1613595" y="1381721"/>
                </a:lnTo>
                <a:lnTo>
                  <a:pt x="1615976" y="1361481"/>
                </a:lnTo>
                <a:lnTo>
                  <a:pt x="1614785" y="1341538"/>
                </a:lnTo>
                <a:lnTo>
                  <a:pt x="1615976" y="1321892"/>
                </a:lnTo>
                <a:lnTo>
                  <a:pt x="1618357" y="1315344"/>
                </a:lnTo>
                <a:lnTo>
                  <a:pt x="1625203" y="1312070"/>
                </a:lnTo>
                <a:lnTo>
                  <a:pt x="1631156" y="1311474"/>
                </a:lnTo>
                <a:lnTo>
                  <a:pt x="1642170" y="1313260"/>
                </a:lnTo>
                <a:lnTo>
                  <a:pt x="1658541" y="1313856"/>
                </a:lnTo>
                <a:lnTo>
                  <a:pt x="1663006" y="1312665"/>
                </a:lnTo>
                <a:lnTo>
                  <a:pt x="1665982" y="1310284"/>
                </a:lnTo>
                <a:lnTo>
                  <a:pt x="1669554" y="1303140"/>
                </a:lnTo>
                <a:lnTo>
                  <a:pt x="1670149" y="1281113"/>
                </a:lnTo>
                <a:lnTo>
                  <a:pt x="1668364" y="1258491"/>
                </a:lnTo>
                <a:lnTo>
                  <a:pt x="1668364" y="1235870"/>
                </a:lnTo>
                <a:lnTo>
                  <a:pt x="1668959" y="1213248"/>
                </a:lnTo>
                <a:lnTo>
                  <a:pt x="1668364" y="1190924"/>
                </a:lnTo>
                <a:lnTo>
                  <a:pt x="1668364" y="1168302"/>
                </a:lnTo>
                <a:lnTo>
                  <a:pt x="1667768" y="1146275"/>
                </a:lnTo>
                <a:lnTo>
                  <a:pt x="1666578" y="1123653"/>
                </a:lnTo>
                <a:lnTo>
                  <a:pt x="1668364" y="1101329"/>
                </a:lnTo>
                <a:lnTo>
                  <a:pt x="1666578" y="1079302"/>
                </a:lnTo>
                <a:lnTo>
                  <a:pt x="1664792" y="1071861"/>
                </a:lnTo>
                <a:lnTo>
                  <a:pt x="1662410" y="1069480"/>
                </a:lnTo>
                <a:lnTo>
                  <a:pt x="1658541" y="1068884"/>
                </a:lnTo>
                <a:lnTo>
                  <a:pt x="1642170" y="1068884"/>
                </a:lnTo>
                <a:lnTo>
                  <a:pt x="1634728" y="1070670"/>
                </a:lnTo>
                <a:lnTo>
                  <a:pt x="1625203" y="1069480"/>
                </a:lnTo>
                <a:lnTo>
                  <a:pt x="1619548" y="1066503"/>
                </a:lnTo>
                <a:lnTo>
                  <a:pt x="1617762" y="1059657"/>
                </a:lnTo>
                <a:lnTo>
                  <a:pt x="1614785" y="1040309"/>
                </a:lnTo>
                <a:lnTo>
                  <a:pt x="1614190" y="1020069"/>
                </a:lnTo>
                <a:lnTo>
                  <a:pt x="1612999" y="1000126"/>
                </a:lnTo>
                <a:lnTo>
                  <a:pt x="1614785" y="979885"/>
                </a:lnTo>
                <a:lnTo>
                  <a:pt x="1617762" y="973932"/>
                </a:lnTo>
                <a:lnTo>
                  <a:pt x="1625203" y="971253"/>
                </a:lnTo>
                <a:close/>
                <a:moveTo>
                  <a:pt x="1186160" y="968277"/>
                </a:moveTo>
                <a:lnTo>
                  <a:pt x="1208187" y="970063"/>
                </a:lnTo>
                <a:lnTo>
                  <a:pt x="1250752" y="972742"/>
                </a:lnTo>
                <a:lnTo>
                  <a:pt x="1272183" y="973337"/>
                </a:lnTo>
                <a:lnTo>
                  <a:pt x="1315343" y="970658"/>
                </a:lnTo>
                <a:lnTo>
                  <a:pt x="1316534" y="970658"/>
                </a:lnTo>
                <a:lnTo>
                  <a:pt x="1356717" y="971849"/>
                </a:lnTo>
                <a:lnTo>
                  <a:pt x="1361182" y="972742"/>
                </a:lnTo>
                <a:lnTo>
                  <a:pt x="1364159" y="973932"/>
                </a:lnTo>
                <a:lnTo>
                  <a:pt x="1366540" y="976313"/>
                </a:lnTo>
                <a:lnTo>
                  <a:pt x="1368326" y="979885"/>
                </a:lnTo>
                <a:lnTo>
                  <a:pt x="1384102" y="1018878"/>
                </a:lnTo>
                <a:lnTo>
                  <a:pt x="1394520" y="1040309"/>
                </a:lnTo>
                <a:lnTo>
                  <a:pt x="1404342" y="1060848"/>
                </a:lnTo>
                <a:lnTo>
                  <a:pt x="1415356" y="1081088"/>
                </a:lnTo>
                <a:lnTo>
                  <a:pt x="1426369" y="1101924"/>
                </a:lnTo>
                <a:lnTo>
                  <a:pt x="1436192" y="1122463"/>
                </a:lnTo>
                <a:lnTo>
                  <a:pt x="1445121" y="1143299"/>
                </a:lnTo>
                <a:lnTo>
                  <a:pt x="1454349" y="1164730"/>
                </a:lnTo>
                <a:lnTo>
                  <a:pt x="1463576" y="1185268"/>
                </a:lnTo>
                <a:lnTo>
                  <a:pt x="1471910" y="1207295"/>
                </a:lnTo>
                <a:lnTo>
                  <a:pt x="1479947" y="1228726"/>
                </a:lnTo>
                <a:lnTo>
                  <a:pt x="1488579" y="1249859"/>
                </a:lnTo>
                <a:lnTo>
                  <a:pt x="1496914" y="1270695"/>
                </a:lnTo>
                <a:lnTo>
                  <a:pt x="1506736" y="1288852"/>
                </a:lnTo>
                <a:lnTo>
                  <a:pt x="1516559" y="1306116"/>
                </a:lnTo>
                <a:lnTo>
                  <a:pt x="1520131" y="1309688"/>
                </a:lnTo>
                <a:lnTo>
                  <a:pt x="1524596" y="1310879"/>
                </a:lnTo>
                <a:lnTo>
                  <a:pt x="1538585" y="1310879"/>
                </a:lnTo>
                <a:lnTo>
                  <a:pt x="1553171" y="1310284"/>
                </a:lnTo>
                <a:lnTo>
                  <a:pt x="1556742" y="1311474"/>
                </a:lnTo>
                <a:lnTo>
                  <a:pt x="1559719" y="1313856"/>
                </a:lnTo>
                <a:lnTo>
                  <a:pt x="1562100" y="1316534"/>
                </a:lnTo>
                <a:lnTo>
                  <a:pt x="1564779" y="1319511"/>
                </a:lnTo>
                <a:lnTo>
                  <a:pt x="1566565" y="1321892"/>
                </a:lnTo>
                <a:lnTo>
                  <a:pt x="1566565" y="1324869"/>
                </a:lnTo>
                <a:lnTo>
                  <a:pt x="1567160" y="1343324"/>
                </a:lnTo>
                <a:lnTo>
                  <a:pt x="1567756" y="1360885"/>
                </a:lnTo>
                <a:lnTo>
                  <a:pt x="1567160" y="1379935"/>
                </a:lnTo>
                <a:lnTo>
                  <a:pt x="1566565" y="1397497"/>
                </a:lnTo>
                <a:lnTo>
                  <a:pt x="1565970" y="1400474"/>
                </a:lnTo>
                <a:lnTo>
                  <a:pt x="1564779" y="1404343"/>
                </a:lnTo>
                <a:lnTo>
                  <a:pt x="1562100" y="1406724"/>
                </a:lnTo>
                <a:lnTo>
                  <a:pt x="1559719" y="1408510"/>
                </a:lnTo>
                <a:lnTo>
                  <a:pt x="1556742" y="1409701"/>
                </a:lnTo>
                <a:lnTo>
                  <a:pt x="1553171" y="1410296"/>
                </a:lnTo>
                <a:lnTo>
                  <a:pt x="1506736" y="1411487"/>
                </a:lnTo>
                <a:lnTo>
                  <a:pt x="1482328" y="1409701"/>
                </a:lnTo>
                <a:lnTo>
                  <a:pt x="1456730" y="1408510"/>
                </a:lnTo>
                <a:lnTo>
                  <a:pt x="1432322" y="1409701"/>
                </a:lnTo>
                <a:lnTo>
                  <a:pt x="1407319" y="1410296"/>
                </a:lnTo>
                <a:lnTo>
                  <a:pt x="1406724" y="1410296"/>
                </a:lnTo>
                <a:lnTo>
                  <a:pt x="1383506" y="1409106"/>
                </a:lnTo>
                <a:lnTo>
                  <a:pt x="1360587" y="1408510"/>
                </a:lnTo>
                <a:lnTo>
                  <a:pt x="1357313" y="1407915"/>
                </a:lnTo>
                <a:lnTo>
                  <a:pt x="1354336" y="1406724"/>
                </a:lnTo>
                <a:lnTo>
                  <a:pt x="1351360" y="1403450"/>
                </a:lnTo>
                <a:lnTo>
                  <a:pt x="1349574" y="1400474"/>
                </a:lnTo>
                <a:lnTo>
                  <a:pt x="1348383" y="1396306"/>
                </a:lnTo>
                <a:lnTo>
                  <a:pt x="1349574" y="1365648"/>
                </a:lnTo>
                <a:lnTo>
                  <a:pt x="1349574" y="1349872"/>
                </a:lnTo>
                <a:lnTo>
                  <a:pt x="1350169" y="1334096"/>
                </a:lnTo>
                <a:lnTo>
                  <a:pt x="1351955" y="1328738"/>
                </a:lnTo>
                <a:lnTo>
                  <a:pt x="1354931" y="1324869"/>
                </a:lnTo>
                <a:lnTo>
                  <a:pt x="1358503" y="1323083"/>
                </a:lnTo>
                <a:lnTo>
                  <a:pt x="1365349" y="1321892"/>
                </a:lnTo>
                <a:lnTo>
                  <a:pt x="1370112" y="1321892"/>
                </a:lnTo>
                <a:lnTo>
                  <a:pt x="1375172" y="1320106"/>
                </a:lnTo>
                <a:lnTo>
                  <a:pt x="1378149" y="1316534"/>
                </a:lnTo>
                <a:lnTo>
                  <a:pt x="1379339" y="1313260"/>
                </a:lnTo>
                <a:lnTo>
                  <a:pt x="1380530" y="1309688"/>
                </a:lnTo>
                <a:lnTo>
                  <a:pt x="1381125" y="1306712"/>
                </a:lnTo>
                <a:lnTo>
                  <a:pt x="1381125" y="1303735"/>
                </a:lnTo>
                <a:lnTo>
                  <a:pt x="1378149" y="1295699"/>
                </a:lnTo>
                <a:lnTo>
                  <a:pt x="1375767" y="1288257"/>
                </a:lnTo>
                <a:lnTo>
                  <a:pt x="1373981" y="1284685"/>
                </a:lnTo>
                <a:lnTo>
                  <a:pt x="1371303" y="1281709"/>
                </a:lnTo>
                <a:lnTo>
                  <a:pt x="1368326" y="1279327"/>
                </a:lnTo>
                <a:lnTo>
                  <a:pt x="1362968" y="1278137"/>
                </a:lnTo>
                <a:lnTo>
                  <a:pt x="1339751" y="1279327"/>
                </a:lnTo>
                <a:lnTo>
                  <a:pt x="1317129" y="1281113"/>
                </a:lnTo>
                <a:lnTo>
                  <a:pt x="1267123" y="1277541"/>
                </a:lnTo>
                <a:lnTo>
                  <a:pt x="1266528" y="1277541"/>
                </a:lnTo>
                <a:lnTo>
                  <a:pt x="1245394" y="1278137"/>
                </a:lnTo>
                <a:lnTo>
                  <a:pt x="1224558" y="1278137"/>
                </a:lnTo>
                <a:lnTo>
                  <a:pt x="1218307" y="1280518"/>
                </a:lnTo>
                <a:lnTo>
                  <a:pt x="1215331" y="1286471"/>
                </a:lnTo>
                <a:lnTo>
                  <a:pt x="1212354" y="1295103"/>
                </a:lnTo>
                <a:lnTo>
                  <a:pt x="1209378" y="1303140"/>
                </a:lnTo>
                <a:lnTo>
                  <a:pt x="1209378" y="1307307"/>
                </a:lnTo>
                <a:lnTo>
                  <a:pt x="1210568" y="1310879"/>
                </a:lnTo>
                <a:lnTo>
                  <a:pt x="1213545" y="1315344"/>
                </a:lnTo>
                <a:lnTo>
                  <a:pt x="1216521" y="1318320"/>
                </a:lnTo>
                <a:lnTo>
                  <a:pt x="1220986" y="1319511"/>
                </a:lnTo>
                <a:lnTo>
                  <a:pt x="1232595" y="1319511"/>
                </a:lnTo>
                <a:lnTo>
                  <a:pt x="1236762" y="1320702"/>
                </a:lnTo>
                <a:lnTo>
                  <a:pt x="1240929" y="1323083"/>
                </a:lnTo>
                <a:lnTo>
                  <a:pt x="1243906" y="1328143"/>
                </a:lnTo>
                <a:lnTo>
                  <a:pt x="1245989" y="1333501"/>
                </a:lnTo>
                <a:lnTo>
                  <a:pt x="1245989" y="1349872"/>
                </a:lnTo>
                <a:lnTo>
                  <a:pt x="1246585" y="1365648"/>
                </a:lnTo>
                <a:lnTo>
                  <a:pt x="1245989" y="1381721"/>
                </a:lnTo>
                <a:lnTo>
                  <a:pt x="1245989" y="1396902"/>
                </a:lnTo>
                <a:lnTo>
                  <a:pt x="1245394" y="1402855"/>
                </a:lnTo>
                <a:lnTo>
                  <a:pt x="1241524" y="1407320"/>
                </a:lnTo>
                <a:lnTo>
                  <a:pt x="1237357" y="1409701"/>
                </a:lnTo>
                <a:lnTo>
                  <a:pt x="1232595" y="1410296"/>
                </a:lnTo>
                <a:lnTo>
                  <a:pt x="1184970" y="1411487"/>
                </a:lnTo>
                <a:lnTo>
                  <a:pt x="1134964" y="1411487"/>
                </a:lnTo>
                <a:lnTo>
                  <a:pt x="1084362" y="1409106"/>
                </a:lnTo>
                <a:lnTo>
                  <a:pt x="1037332" y="1410296"/>
                </a:lnTo>
                <a:lnTo>
                  <a:pt x="1033760" y="1409701"/>
                </a:lnTo>
                <a:lnTo>
                  <a:pt x="1029593" y="1407915"/>
                </a:lnTo>
                <a:lnTo>
                  <a:pt x="1025724" y="1404343"/>
                </a:lnTo>
                <a:lnTo>
                  <a:pt x="1024533" y="1397497"/>
                </a:lnTo>
                <a:lnTo>
                  <a:pt x="1024533" y="1379935"/>
                </a:lnTo>
                <a:lnTo>
                  <a:pt x="1025128" y="1362076"/>
                </a:lnTo>
                <a:lnTo>
                  <a:pt x="1023938" y="1343919"/>
                </a:lnTo>
                <a:lnTo>
                  <a:pt x="1022747" y="1326059"/>
                </a:lnTo>
                <a:lnTo>
                  <a:pt x="1023342" y="1320106"/>
                </a:lnTo>
                <a:lnTo>
                  <a:pt x="1026914" y="1315344"/>
                </a:lnTo>
                <a:lnTo>
                  <a:pt x="1031975" y="1312665"/>
                </a:lnTo>
                <a:lnTo>
                  <a:pt x="1036737" y="1312070"/>
                </a:lnTo>
                <a:lnTo>
                  <a:pt x="1067396" y="1310879"/>
                </a:lnTo>
                <a:lnTo>
                  <a:pt x="1071563" y="1309688"/>
                </a:lnTo>
                <a:lnTo>
                  <a:pt x="1074539" y="1306116"/>
                </a:lnTo>
                <a:lnTo>
                  <a:pt x="1089125" y="1273077"/>
                </a:lnTo>
                <a:lnTo>
                  <a:pt x="1098947" y="1254920"/>
                </a:lnTo>
                <a:lnTo>
                  <a:pt x="1108770" y="1235274"/>
                </a:lnTo>
                <a:lnTo>
                  <a:pt x="1117104" y="1216522"/>
                </a:lnTo>
                <a:lnTo>
                  <a:pt x="1126332" y="1197472"/>
                </a:lnTo>
                <a:lnTo>
                  <a:pt x="1134964" y="1178124"/>
                </a:lnTo>
                <a:lnTo>
                  <a:pt x="1143596" y="1159074"/>
                </a:lnTo>
                <a:lnTo>
                  <a:pt x="1152525" y="1140322"/>
                </a:lnTo>
                <a:lnTo>
                  <a:pt x="1161753" y="1120677"/>
                </a:lnTo>
                <a:lnTo>
                  <a:pt x="1169789" y="1101329"/>
                </a:lnTo>
                <a:lnTo>
                  <a:pt x="1177528" y="1079898"/>
                </a:lnTo>
                <a:lnTo>
                  <a:pt x="1178124" y="1075731"/>
                </a:lnTo>
                <a:lnTo>
                  <a:pt x="1175743" y="1071861"/>
                </a:lnTo>
                <a:lnTo>
                  <a:pt x="1169789" y="1069480"/>
                </a:lnTo>
                <a:lnTo>
                  <a:pt x="1146572" y="1069480"/>
                </a:lnTo>
                <a:lnTo>
                  <a:pt x="1140321" y="1067694"/>
                </a:lnTo>
                <a:lnTo>
                  <a:pt x="1136154" y="1063527"/>
                </a:lnTo>
                <a:lnTo>
                  <a:pt x="1134368" y="1058467"/>
                </a:lnTo>
                <a:lnTo>
                  <a:pt x="1133773" y="1055490"/>
                </a:lnTo>
                <a:lnTo>
                  <a:pt x="1133178" y="1037928"/>
                </a:lnTo>
                <a:lnTo>
                  <a:pt x="1132582" y="1019474"/>
                </a:lnTo>
                <a:lnTo>
                  <a:pt x="1132582" y="984052"/>
                </a:lnTo>
                <a:lnTo>
                  <a:pt x="1133773" y="977504"/>
                </a:lnTo>
                <a:lnTo>
                  <a:pt x="1137940" y="971849"/>
                </a:lnTo>
                <a:lnTo>
                  <a:pt x="1144191" y="970063"/>
                </a:lnTo>
                <a:lnTo>
                  <a:pt x="1165325" y="969467"/>
                </a:lnTo>
                <a:close/>
                <a:moveTo>
                  <a:pt x="955179" y="967681"/>
                </a:moveTo>
                <a:lnTo>
                  <a:pt x="977801" y="970063"/>
                </a:lnTo>
                <a:lnTo>
                  <a:pt x="978992" y="973932"/>
                </a:lnTo>
                <a:lnTo>
                  <a:pt x="976610" y="981076"/>
                </a:lnTo>
                <a:lnTo>
                  <a:pt x="976610" y="1020069"/>
                </a:lnTo>
                <a:lnTo>
                  <a:pt x="978396" y="1039714"/>
                </a:lnTo>
                <a:lnTo>
                  <a:pt x="979587" y="1059062"/>
                </a:lnTo>
                <a:lnTo>
                  <a:pt x="980778" y="1066503"/>
                </a:lnTo>
                <a:lnTo>
                  <a:pt x="977801" y="1070075"/>
                </a:lnTo>
                <a:lnTo>
                  <a:pt x="955775" y="1070075"/>
                </a:lnTo>
                <a:lnTo>
                  <a:pt x="934343" y="1069480"/>
                </a:lnTo>
                <a:lnTo>
                  <a:pt x="927795" y="1071861"/>
                </a:lnTo>
                <a:lnTo>
                  <a:pt x="926009" y="1078707"/>
                </a:lnTo>
                <a:lnTo>
                  <a:pt x="923925" y="1100734"/>
                </a:lnTo>
                <a:lnTo>
                  <a:pt x="926009" y="1123058"/>
                </a:lnTo>
                <a:lnTo>
                  <a:pt x="926009" y="1190924"/>
                </a:lnTo>
                <a:lnTo>
                  <a:pt x="926604" y="1213248"/>
                </a:lnTo>
                <a:lnTo>
                  <a:pt x="922735" y="1258491"/>
                </a:lnTo>
                <a:lnTo>
                  <a:pt x="922735" y="1281113"/>
                </a:lnTo>
                <a:lnTo>
                  <a:pt x="925414" y="1303735"/>
                </a:lnTo>
                <a:lnTo>
                  <a:pt x="927795" y="1310284"/>
                </a:lnTo>
                <a:lnTo>
                  <a:pt x="934343" y="1312665"/>
                </a:lnTo>
                <a:lnTo>
                  <a:pt x="955775" y="1312665"/>
                </a:lnTo>
                <a:lnTo>
                  <a:pt x="977206" y="1313260"/>
                </a:lnTo>
                <a:lnTo>
                  <a:pt x="979587" y="1316534"/>
                </a:lnTo>
                <a:lnTo>
                  <a:pt x="977801" y="1322488"/>
                </a:lnTo>
                <a:lnTo>
                  <a:pt x="976015" y="1342133"/>
                </a:lnTo>
                <a:lnTo>
                  <a:pt x="976015" y="1362076"/>
                </a:lnTo>
                <a:lnTo>
                  <a:pt x="976610" y="1381721"/>
                </a:lnTo>
                <a:lnTo>
                  <a:pt x="976610" y="1401664"/>
                </a:lnTo>
                <a:lnTo>
                  <a:pt x="978992" y="1407320"/>
                </a:lnTo>
                <a:lnTo>
                  <a:pt x="977206" y="1409701"/>
                </a:lnTo>
                <a:lnTo>
                  <a:pt x="955179" y="1410891"/>
                </a:lnTo>
                <a:lnTo>
                  <a:pt x="932557" y="1409106"/>
                </a:lnTo>
                <a:lnTo>
                  <a:pt x="909935" y="1409701"/>
                </a:lnTo>
                <a:lnTo>
                  <a:pt x="842367" y="1409701"/>
                </a:lnTo>
                <a:lnTo>
                  <a:pt x="797124" y="1410891"/>
                </a:lnTo>
                <a:lnTo>
                  <a:pt x="774204" y="1413273"/>
                </a:lnTo>
                <a:lnTo>
                  <a:pt x="751582" y="1412082"/>
                </a:lnTo>
                <a:lnTo>
                  <a:pt x="750392" y="1408510"/>
                </a:lnTo>
                <a:lnTo>
                  <a:pt x="752773" y="1401664"/>
                </a:lnTo>
                <a:lnTo>
                  <a:pt x="752178" y="1381721"/>
                </a:lnTo>
                <a:lnTo>
                  <a:pt x="751582" y="1362076"/>
                </a:lnTo>
                <a:lnTo>
                  <a:pt x="750392" y="1342133"/>
                </a:lnTo>
                <a:lnTo>
                  <a:pt x="752178" y="1322488"/>
                </a:lnTo>
                <a:lnTo>
                  <a:pt x="754559" y="1315344"/>
                </a:lnTo>
                <a:lnTo>
                  <a:pt x="761405" y="1312070"/>
                </a:lnTo>
                <a:lnTo>
                  <a:pt x="800398" y="1312070"/>
                </a:lnTo>
                <a:lnTo>
                  <a:pt x="802779" y="1309093"/>
                </a:lnTo>
                <a:lnTo>
                  <a:pt x="802779" y="1303735"/>
                </a:lnTo>
                <a:lnTo>
                  <a:pt x="802184" y="1275458"/>
                </a:lnTo>
                <a:lnTo>
                  <a:pt x="800993" y="1248074"/>
                </a:lnTo>
                <a:lnTo>
                  <a:pt x="802779" y="1242120"/>
                </a:lnTo>
                <a:lnTo>
                  <a:pt x="800993" y="1239144"/>
                </a:lnTo>
                <a:lnTo>
                  <a:pt x="776585" y="1236465"/>
                </a:lnTo>
                <a:lnTo>
                  <a:pt x="751582" y="1237656"/>
                </a:lnTo>
                <a:lnTo>
                  <a:pt x="726579" y="1237656"/>
                </a:lnTo>
                <a:lnTo>
                  <a:pt x="676573" y="1236465"/>
                </a:lnTo>
                <a:lnTo>
                  <a:pt x="651570" y="1239739"/>
                </a:lnTo>
                <a:lnTo>
                  <a:pt x="649189" y="1242120"/>
                </a:lnTo>
                <a:lnTo>
                  <a:pt x="650379" y="1248074"/>
                </a:lnTo>
                <a:lnTo>
                  <a:pt x="647998" y="1262659"/>
                </a:lnTo>
                <a:lnTo>
                  <a:pt x="646807" y="1278137"/>
                </a:lnTo>
                <a:lnTo>
                  <a:pt x="646807" y="1309093"/>
                </a:lnTo>
                <a:lnTo>
                  <a:pt x="650379" y="1310879"/>
                </a:lnTo>
                <a:lnTo>
                  <a:pt x="668536" y="1312665"/>
                </a:lnTo>
                <a:lnTo>
                  <a:pt x="688182" y="1311474"/>
                </a:lnTo>
                <a:lnTo>
                  <a:pt x="694135" y="1310879"/>
                </a:lnTo>
                <a:lnTo>
                  <a:pt x="698004" y="1313856"/>
                </a:lnTo>
                <a:lnTo>
                  <a:pt x="699790" y="1335882"/>
                </a:lnTo>
                <a:lnTo>
                  <a:pt x="698600" y="1357909"/>
                </a:lnTo>
                <a:lnTo>
                  <a:pt x="699790" y="1401664"/>
                </a:lnTo>
                <a:lnTo>
                  <a:pt x="700385" y="1407915"/>
                </a:lnTo>
                <a:lnTo>
                  <a:pt x="697409" y="1411487"/>
                </a:lnTo>
                <a:lnTo>
                  <a:pt x="674787" y="1412082"/>
                </a:lnTo>
                <a:lnTo>
                  <a:pt x="652165" y="1409701"/>
                </a:lnTo>
                <a:lnTo>
                  <a:pt x="629543" y="1409106"/>
                </a:lnTo>
                <a:lnTo>
                  <a:pt x="607219" y="1409106"/>
                </a:lnTo>
                <a:lnTo>
                  <a:pt x="585192" y="1410891"/>
                </a:lnTo>
                <a:lnTo>
                  <a:pt x="562571" y="1413273"/>
                </a:lnTo>
                <a:lnTo>
                  <a:pt x="539949" y="1412082"/>
                </a:lnTo>
                <a:lnTo>
                  <a:pt x="517327" y="1411487"/>
                </a:lnTo>
                <a:lnTo>
                  <a:pt x="495003" y="1413273"/>
                </a:lnTo>
                <a:lnTo>
                  <a:pt x="472381" y="1410891"/>
                </a:lnTo>
                <a:lnTo>
                  <a:pt x="469999" y="1407915"/>
                </a:lnTo>
                <a:lnTo>
                  <a:pt x="470595" y="1401664"/>
                </a:lnTo>
                <a:lnTo>
                  <a:pt x="470595" y="1335287"/>
                </a:lnTo>
                <a:lnTo>
                  <a:pt x="474167" y="1313260"/>
                </a:lnTo>
                <a:lnTo>
                  <a:pt x="476548" y="1311474"/>
                </a:lnTo>
                <a:lnTo>
                  <a:pt x="482203" y="1313260"/>
                </a:lnTo>
                <a:lnTo>
                  <a:pt x="498574" y="1312665"/>
                </a:lnTo>
                <a:lnTo>
                  <a:pt x="514946" y="1311474"/>
                </a:lnTo>
                <a:lnTo>
                  <a:pt x="521792" y="1313856"/>
                </a:lnTo>
                <a:lnTo>
                  <a:pt x="524768" y="1313260"/>
                </a:lnTo>
                <a:lnTo>
                  <a:pt x="525364" y="1290341"/>
                </a:lnTo>
                <a:lnTo>
                  <a:pt x="522982" y="1266528"/>
                </a:lnTo>
                <a:lnTo>
                  <a:pt x="524768" y="1242716"/>
                </a:lnTo>
                <a:lnTo>
                  <a:pt x="527149" y="1219499"/>
                </a:lnTo>
                <a:lnTo>
                  <a:pt x="525364" y="1195686"/>
                </a:lnTo>
                <a:lnTo>
                  <a:pt x="524173" y="1172469"/>
                </a:lnTo>
                <a:lnTo>
                  <a:pt x="524173" y="1125142"/>
                </a:lnTo>
                <a:lnTo>
                  <a:pt x="525364" y="1101924"/>
                </a:lnTo>
                <a:lnTo>
                  <a:pt x="524173" y="1078112"/>
                </a:lnTo>
                <a:lnTo>
                  <a:pt x="521792" y="1071861"/>
                </a:lnTo>
                <a:lnTo>
                  <a:pt x="514946" y="1069480"/>
                </a:lnTo>
                <a:lnTo>
                  <a:pt x="498574" y="1068289"/>
                </a:lnTo>
                <a:lnTo>
                  <a:pt x="482799" y="1066503"/>
                </a:lnTo>
                <a:lnTo>
                  <a:pt x="474762" y="1065313"/>
                </a:lnTo>
                <a:lnTo>
                  <a:pt x="471190" y="1059657"/>
                </a:lnTo>
                <a:lnTo>
                  <a:pt x="471190" y="1040309"/>
                </a:lnTo>
                <a:lnTo>
                  <a:pt x="473571" y="1020069"/>
                </a:lnTo>
                <a:lnTo>
                  <a:pt x="471190" y="1000126"/>
                </a:lnTo>
                <a:lnTo>
                  <a:pt x="471190" y="980481"/>
                </a:lnTo>
                <a:lnTo>
                  <a:pt x="474762" y="973932"/>
                </a:lnTo>
                <a:lnTo>
                  <a:pt x="482203" y="970658"/>
                </a:lnTo>
                <a:lnTo>
                  <a:pt x="502146" y="969467"/>
                </a:lnTo>
                <a:lnTo>
                  <a:pt x="522982" y="971253"/>
                </a:lnTo>
                <a:lnTo>
                  <a:pt x="564357" y="970063"/>
                </a:lnTo>
                <a:lnTo>
                  <a:pt x="585192" y="971253"/>
                </a:lnTo>
                <a:lnTo>
                  <a:pt x="605731" y="971849"/>
                </a:lnTo>
                <a:lnTo>
                  <a:pt x="625971" y="971253"/>
                </a:lnTo>
                <a:lnTo>
                  <a:pt x="667346" y="971253"/>
                </a:lnTo>
                <a:lnTo>
                  <a:pt x="687586" y="973932"/>
                </a:lnTo>
                <a:lnTo>
                  <a:pt x="695325" y="975123"/>
                </a:lnTo>
                <a:lnTo>
                  <a:pt x="699790" y="980481"/>
                </a:lnTo>
                <a:lnTo>
                  <a:pt x="698600" y="1000126"/>
                </a:lnTo>
                <a:lnTo>
                  <a:pt x="694730" y="1020069"/>
                </a:lnTo>
                <a:lnTo>
                  <a:pt x="696814" y="1039714"/>
                </a:lnTo>
                <a:lnTo>
                  <a:pt x="698004" y="1059062"/>
                </a:lnTo>
                <a:lnTo>
                  <a:pt x="699195" y="1064717"/>
                </a:lnTo>
                <a:lnTo>
                  <a:pt x="696814" y="1066503"/>
                </a:lnTo>
                <a:lnTo>
                  <a:pt x="673001" y="1068289"/>
                </a:lnTo>
                <a:lnTo>
                  <a:pt x="649189" y="1069480"/>
                </a:lnTo>
                <a:lnTo>
                  <a:pt x="646807" y="1072456"/>
                </a:lnTo>
                <a:lnTo>
                  <a:pt x="647998" y="1078112"/>
                </a:lnTo>
                <a:lnTo>
                  <a:pt x="647998" y="1129309"/>
                </a:lnTo>
                <a:lnTo>
                  <a:pt x="646212" y="1135262"/>
                </a:lnTo>
                <a:lnTo>
                  <a:pt x="647998" y="1138536"/>
                </a:lnTo>
                <a:lnTo>
                  <a:pt x="673596" y="1140322"/>
                </a:lnTo>
                <a:lnTo>
                  <a:pt x="699195" y="1139131"/>
                </a:lnTo>
                <a:lnTo>
                  <a:pt x="750392" y="1140322"/>
                </a:lnTo>
                <a:lnTo>
                  <a:pt x="776585" y="1142108"/>
                </a:lnTo>
                <a:lnTo>
                  <a:pt x="802184" y="1140322"/>
                </a:lnTo>
                <a:lnTo>
                  <a:pt x="803374" y="1135857"/>
                </a:lnTo>
                <a:lnTo>
                  <a:pt x="800993" y="1129309"/>
                </a:lnTo>
                <a:lnTo>
                  <a:pt x="803374" y="1103710"/>
                </a:lnTo>
                <a:lnTo>
                  <a:pt x="804565" y="1078112"/>
                </a:lnTo>
                <a:lnTo>
                  <a:pt x="803970" y="1072456"/>
                </a:lnTo>
                <a:lnTo>
                  <a:pt x="800398" y="1069480"/>
                </a:lnTo>
                <a:lnTo>
                  <a:pt x="775990" y="1070075"/>
                </a:lnTo>
                <a:lnTo>
                  <a:pt x="751582" y="1071266"/>
                </a:lnTo>
                <a:lnTo>
                  <a:pt x="749201" y="1066503"/>
                </a:lnTo>
                <a:lnTo>
                  <a:pt x="749796" y="1059062"/>
                </a:lnTo>
                <a:lnTo>
                  <a:pt x="751582" y="1039714"/>
                </a:lnTo>
                <a:lnTo>
                  <a:pt x="753964" y="1020069"/>
                </a:lnTo>
                <a:lnTo>
                  <a:pt x="752773" y="981076"/>
                </a:lnTo>
                <a:lnTo>
                  <a:pt x="750987" y="975718"/>
                </a:lnTo>
                <a:lnTo>
                  <a:pt x="752178" y="973932"/>
                </a:lnTo>
                <a:lnTo>
                  <a:pt x="774800" y="971849"/>
                </a:lnTo>
                <a:lnTo>
                  <a:pt x="797124" y="973932"/>
                </a:lnTo>
                <a:lnTo>
                  <a:pt x="819746" y="971849"/>
                </a:lnTo>
                <a:lnTo>
                  <a:pt x="842367" y="970658"/>
                </a:lnTo>
                <a:lnTo>
                  <a:pt x="887611" y="970658"/>
                </a:lnTo>
                <a:lnTo>
                  <a:pt x="909935" y="969467"/>
                </a:lnTo>
                <a:lnTo>
                  <a:pt x="932557" y="968872"/>
                </a:lnTo>
                <a:close/>
                <a:moveTo>
                  <a:pt x="2415778" y="961728"/>
                </a:moveTo>
                <a:lnTo>
                  <a:pt x="2439591" y="963514"/>
                </a:lnTo>
                <a:lnTo>
                  <a:pt x="2462510" y="967086"/>
                </a:lnTo>
                <a:lnTo>
                  <a:pt x="2474714" y="968277"/>
                </a:lnTo>
                <a:lnTo>
                  <a:pt x="2497931" y="973337"/>
                </a:lnTo>
                <a:lnTo>
                  <a:pt x="2520553" y="981671"/>
                </a:lnTo>
                <a:lnTo>
                  <a:pt x="2530971" y="987922"/>
                </a:lnTo>
                <a:lnTo>
                  <a:pt x="2541389" y="993280"/>
                </a:lnTo>
                <a:lnTo>
                  <a:pt x="2560737" y="1006674"/>
                </a:lnTo>
                <a:lnTo>
                  <a:pt x="2579192" y="1021259"/>
                </a:lnTo>
                <a:lnTo>
                  <a:pt x="2588121" y="1029892"/>
                </a:lnTo>
                <a:lnTo>
                  <a:pt x="2589312" y="1031677"/>
                </a:lnTo>
                <a:lnTo>
                  <a:pt x="2591395" y="1032273"/>
                </a:lnTo>
                <a:lnTo>
                  <a:pt x="2591991" y="1033463"/>
                </a:lnTo>
                <a:lnTo>
                  <a:pt x="2592586" y="1036738"/>
                </a:lnTo>
                <a:lnTo>
                  <a:pt x="2592586" y="1048942"/>
                </a:lnTo>
                <a:lnTo>
                  <a:pt x="2591991" y="1056085"/>
                </a:lnTo>
                <a:lnTo>
                  <a:pt x="2591395" y="1064717"/>
                </a:lnTo>
                <a:lnTo>
                  <a:pt x="2589907" y="1077517"/>
                </a:lnTo>
                <a:lnTo>
                  <a:pt x="2591395" y="1089720"/>
                </a:lnTo>
                <a:lnTo>
                  <a:pt x="2592586" y="1098650"/>
                </a:lnTo>
                <a:lnTo>
                  <a:pt x="2593181" y="1107282"/>
                </a:lnTo>
                <a:lnTo>
                  <a:pt x="2591991" y="1118295"/>
                </a:lnTo>
                <a:lnTo>
                  <a:pt x="2589907" y="1122463"/>
                </a:lnTo>
                <a:lnTo>
                  <a:pt x="2588121" y="1125142"/>
                </a:lnTo>
                <a:lnTo>
                  <a:pt x="2585740" y="1126927"/>
                </a:lnTo>
                <a:lnTo>
                  <a:pt x="2582168" y="1128713"/>
                </a:lnTo>
                <a:lnTo>
                  <a:pt x="2569369" y="1129904"/>
                </a:lnTo>
                <a:lnTo>
                  <a:pt x="2550914" y="1129904"/>
                </a:lnTo>
                <a:lnTo>
                  <a:pt x="2538710" y="1129309"/>
                </a:lnTo>
                <a:lnTo>
                  <a:pt x="2516386" y="1129904"/>
                </a:lnTo>
                <a:lnTo>
                  <a:pt x="2507754" y="1129309"/>
                </a:lnTo>
                <a:lnTo>
                  <a:pt x="2494360" y="1126927"/>
                </a:lnTo>
                <a:lnTo>
                  <a:pt x="2490788" y="1126332"/>
                </a:lnTo>
                <a:lnTo>
                  <a:pt x="2488109" y="1125142"/>
                </a:lnTo>
                <a:lnTo>
                  <a:pt x="2485132" y="1118891"/>
                </a:lnTo>
                <a:lnTo>
                  <a:pt x="2483942" y="1109663"/>
                </a:lnTo>
                <a:lnTo>
                  <a:pt x="2483942" y="1095674"/>
                </a:lnTo>
                <a:lnTo>
                  <a:pt x="2482751" y="1085256"/>
                </a:lnTo>
                <a:lnTo>
                  <a:pt x="2481560" y="1080493"/>
                </a:lnTo>
                <a:lnTo>
                  <a:pt x="2480370" y="1078707"/>
                </a:lnTo>
                <a:lnTo>
                  <a:pt x="2477988" y="1077517"/>
                </a:lnTo>
                <a:lnTo>
                  <a:pt x="2460724" y="1071266"/>
                </a:lnTo>
                <a:lnTo>
                  <a:pt x="2429173" y="1065313"/>
                </a:lnTo>
                <a:lnTo>
                  <a:pt x="2401788" y="1065313"/>
                </a:lnTo>
                <a:lnTo>
                  <a:pt x="2389585" y="1067099"/>
                </a:lnTo>
                <a:lnTo>
                  <a:pt x="2377381" y="1069480"/>
                </a:lnTo>
                <a:lnTo>
                  <a:pt x="2365177" y="1072456"/>
                </a:lnTo>
                <a:lnTo>
                  <a:pt x="2354163" y="1077517"/>
                </a:lnTo>
                <a:lnTo>
                  <a:pt x="2343150" y="1083470"/>
                </a:lnTo>
                <a:lnTo>
                  <a:pt x="2333328" y="1091506"/>
                </a:lnTo>
                <a:lnTo>
                  <a:pt x="2324993" y="1100138"/>
                </a:lnTo>
                <a:lnTo>
                  <a:pt x="2316956" y="1109068"/>
                </a:lnTo>
                <a:lnTo>
                  <a:pt x="2309515" y="1118295"/>
                </a:lnTo>
                <a:lnTo>
                  <a:pt x="2304157" y="1129309"/>
                </a:lnTo>
                <a:lnTo>
                  <a:pt x="2300585" y="1141513"/>
                </a:lnTo>
                <a:lnTo>
                  <a:pt x="2297311" y="1152526"/>
                </a:lnTo>
                <a:lnTo>
                  <a:pt x="2294930" y="1164730"/>
                </a:lnTo>
                <a:lnTo>
                  <a:pt x="2293144" y="1176934"/>
                </a:lnTo>
                <a:lnTo>
                  <a:pt x="2292549" y="1190924"/>
                </a:lnTo>
                <a:lnTo>
                  <a:pt x="2293144" y="1203723"/>
                </a:lnTo>
                <a:lnTo>
                  <a:pt x="2294335" y="1216522"/>
                </a:lnTo>
                <a:lnTo>
                  <a:pt x="2296716" y="1228726"/>
                </a:lnTo>
                <a:lnTo>
                  <a:pt x="2299990" y="1238251"/>
                </a:lnTo>
                <a:lnTo>
                  <a:pt x="2304157" y="1251050"/>
                </a:lnTo>
                <a:lnTo>
                  <a:pt x="2310110" y="1261468"/>
                </a:lnTo>
                <a:lnTo>
                  <a:pt x="2317552" y="1271291"/>
                </a:lnTo>
                <a:lnTo>
                  <a:pt x="2325588" y="1279923"/>
                </a:lnTo>
                <a:lnTo>
                  <a:pt x="2334518" y="1288257"/>
                </a:lnTo>
                <a:lnTo>
                  <a:pt x="2344936" y="1294508"/>
                </a:lnTo>
                <a:lnTo>
                  <a:pt x="2356545" y="1299270"/>
                </a:lnTo>
                <a:lnTo>
                  <a:pt x="2367558" y="1303735"/>
                </a:lnTo>
                <a:lnTo>
                  <a:pt x="2379167" y="1306712"/>
                </a:lnTo>
                <a:lnTo>
                  <a:pt x="2391370" y="1309093"/>
                </a:lnTo>
                <a:lnTo>
                  <a:pt x="2402979" y="1310879"/>
                </a:lnTo>
                <a:lnTo>
                  <a:pt x="2435126" y="1310879"/>
                </a:lnTo>
                <a:lnTo>
                  <a:pt x="2445544" y="1310284"/>
                </a:lnTo>
                <a:lnTo>
                  <a:pt x="2455367" y="1307902"/>
                </a:lnTo>
                <a:lnTo>
                  <a:pt x="2464594" y="1305521"/>
                </a:lnTo>
                <a:lnTo>
                  <a:pt x="2474119" y="1301652"/>
                </a:lnTo>
                <a:lnTo>
                  <a:pt x="2491383" y="1292722"/>
                </a:lnTo>
                <a:lnTo>
                  <a:pt x="2493169" y="1290936"/>
                </a:lnTo>
                <a:lnTo>
                  <a:pt x="2493764" y="1288852"/>
                </a:lnTo>
                <a:lnTo>
                  <a:pt x="2494955" y="1284090"/>
                </a:lnTo>
                <a:lnTo>
                  <a:pt x="2495550" y="1278137"/>
                </a:lnTo>
                <a:lnTo>
                  <a:pt x="2496741" y="1274267"/>
                </a:lnTo>
                <a:lnTo>
                  <a:pt x="2497336" y="1270100"/>
                </a:lnTo>
                <a:lnTo>
                  <a:pt x="2496145" y="1265338"/>
                </a:lnTo>
                <a:lnTo>
                  <a:pt x="2494955" y="1260873"/>
                </a:lnTo>
                <a:lnTo>
                  <a:pt x="2492574" y="1258491"/>
                </a:lnTo>
                <a:lnTo>
                  <a:pt x="2490192" y="1256706"/>
                </a:lnTo>
                <a:lnTo>
                  <a:pt x="2472928" y="1254324"/>
                </a:lnTo>
                <a:lnTo>
                  <a:pt x="2453581" y="1256706"/>
                </a:lnTo>
                <a:lnTo>
                  <a:pt x="2425899" y="1257896"/>
                </a:lnTo>
                <a:lnTo>
                  <a:pt x="2416969" y="1259087"/>
                </a:lnTo>
                <a:lnTo>
                  <a:pt x="2407742" y="1259087"/>
                </a:lnTo>
                <a:lnTo>
                  <a:pt x="2393752" y="1257896"/>
                </a:lnTo>
                <a:lnTo>
                  <a:pt x="2390180" y="1256110"/>
                </a:lnTo>
                <a:lnTo>
                  <a:pt x="2387501" y="1254324"/>
                </a:lnTo>
                <a:lnTo>
                  <a:pt x="2385120" y="1245692"/>
                </a:lnTo>
                <a:lnTo>
                  <a:pt x="2383334" y="1235870"/>
                </a:lnTo>
                <a:lnTo>
                  <a:pt x="2382143" y="1222475"/>
                </a:lnTo>
                <a:lnTo>
                  <a:pt x="2382738" y="1212057"/>
                </a:lnTo>
                <a:lnTo>
                  <a:pt x="2382143" y="1201937"/>
                </a:lnTo>
                <a:lnTo>
                  <a:pt x="2382738" y="1187054"/>
                </a:lnTo>
                <a:lnTo>
                  <a:pt x="2384524" y="1177529"/>
                </a:lnTo>
                <a:lnTo>
                  <a:pt x="2385715" y="1173659"/>
                </a:lnTo>
                <a:lnTo>
                  <a:pt x="2387501" y="1171874"/>
                </a:lnTo>
                <a:lnTo>
                  <a:pt x="2390180" y="1170088"/>
                </a:lnTo>
                <a:lnTo>
                  <a:pt x="2394347" y="1169492"/>
                </a:lnTo>
                <a:lnTo>
                  <a:pt x="2408932" y="1167706"/>
                </a:lnTo>
                <a:lnTo>
                  <a:pt x="2428578" y="1168302"/>
                </a:lnTo>
                <a:lnTo>
                  <a:pt x="2458343" y="1168302"/>
                </a:lnTo>
                <a:lnTo>
                  <a:pt x="2478584" y="1167111"/>
                </a:lnTo>
                <a:lnTo>
                  <a:pt x="2492574" y="1166516"/>
                </a:lnTo>
                <a:lnTo>
                  <a:pt x="2507754" y="1166516"/>
                </a:lnTo>
                <a:lnTo>
                  <a:pt x="2527995" y="1167706"/>
                </a:lnTo>
                <a:lnTo>
                  <a:pt x="2577108" y="1168302"/>
                </a:lnTo>
                <a:lnTo>
                  <a:pt x="2592586" y="1170088"/>
                </a:lnTo>
                <a:lnTo>
                  <a:pt x="2596158" y="1170683"/>
                </a:lnTo>
                <a:lnTo>
                  <a:pt x="2599135" y="1171874"/>
                </a:lnTo>
                <a:lnTo>
                  <a:pt x="2600920" y="1173659"/>
                </a:lnTo>
                <a:lnTo>
                  <a:pt x="2601516" y="1177529"/>
                </a:lnTo>
                <a:lnTo>
                  <a:pt x="2603302" y="1192709"/>
                </a:lnTo>
                <a:lnTo>
                  <a:pt x="2603302" y="1203127"/>
                </a:lnTo>
                <a:lnTo>
                  <a:pt x="2602706" y="1212652"/>
                </a:lnTo>
                <a:lnTo>
                  <a:pt x="2602111" y="1228726"/>
                </a:lnTo>
                <a:lnTo>
                  <a:pt x="2602111" y="1293317"/>
                </a:lnTo>
                <a:lnTo>
                  <a:pt x="2602706" y="1303140"/>
                </a:lnTo>
                <a:lnTo>
                  <a:pt x="2602706" y="1328738"/>
                </a:lnTo>
                <a:lnTo>
                  <a:pt x="2602111" y="1329929"/>
                </a:lnTo>
                <a:lnTo>
                  <a:pt x="2602111" y="1330524"/>
                </a:lnTo>
                <a:lnTo>
                  <a:pt x="2595563" y="1342133"/>
                </a:lnTo>
                <a:lnTo>
                  <a:pt x="2581573" y="1359099"/>
                </a:lnTo>
                <a:lnTo>
                  <a:pt x="2565499" y="1374280"/>
                </a:lnTo>
                <a:lnTo>
                  <a:pt x="2546747" y="1386484"/>
                </a:lnTo>
                <a:lnTo>
                  <a:pt x="2537520" y="1392139"/>
                </a:lnTo>
                <a:lnTo>
                  <a:pt x="2517577" y="1399283"/>
                </a:lnTo>
                <a:lnTo>
                  <a:pt x="2475310" y="1412082"/>
                </a:lnTo>
                <a:lnTo>
                  <a:pt x="2453581" y="1417142"/>
                </a:lnTo>
                <a:lnTo>
                  <a:pt x="2431554" y="1418333"/>
                </a:lnTo>
                <a:lnTo>
                  <a:pt x="2410123" y="1418928"/>
                </a:lnTo>
                <a:lnTo>
                  <a:pt x="2385715" y="1418333"/>
                </a:lnTo>
                <a:lnTo>
                  <a:pt x="2362795" y="1417142"/>
                </a:lnTo>
                <a:lnTo>
                  <a:pt x="2338983" y="1413273"/>
                </a:lnTo>
                <a:lnTo>
                  <a:pt x="2316361" y="1408510"/>
                </a:lnTo>
                <a:lnTo>
                  <a:pt x="2293739" y="1399878"/>
                </a:lnTo>
                <a:lnTo>
                  <a:pt x="2271713" y="1390056"/>
                </a:lnTo>
                <a:lnTo>
                  <a:pt x="2251770" y="1376661"/>
                </a:lnTo>
                <a:lnTo>
                  <a:pt x="2233910" y="1360885"/>
                </a:lnTo>
                <a:lnTo>
                  <a:pt x="2218135" y="1344514"/>
                </a:lnTo>
                <a:lnTo>
                  <a:pt x="2210991" y="1334691"/>
                </a:lnTo>
                <a:lnTo>
                  <a:pt x="2204740" y="1324869"/>
                </a:lnTo>
                <a:lnTo>
                  <a:pt x="2198192" y="1315344"/>
                </a:lnTo>
                <a:lnTo>
                  <a:pt x="2185392" y="1295699"/>
                </a:lnTo>
                <a:lnTo>
                  <a:pt x="2180332" y="1284685"/>
                </a:lnTo>
                <a:lnTo>
                  <a:pt x="2177951" y="1273077"/>
                </a:lnTo>
                <a:lnTo>
                  <a:pt x="2173784" y="1249264"/>
                </a:lnTo>
                <a:lnTo>
                  <a:pt x="2172593" y="1237060"/>
                </a:lnTo>
                <a:lnTo>
                  <a:pt x="2169319" y="1214736"/>
                </a:lnTo>
                <a:lnTo>
                  <a:pt x="2168724" y="1203127"/>
                </a:lnTo>
                <a:lnTo>
                  <a:pt x="2168724" y="1178124"/>
                </a:lnTo>
                <a:lnTo>
                  <a:pt x="2170510" y="1154312"/>
                </a:lnTo>
                <a:lnTo>
                  <a:pt x="2174379" y="1131095"/>
                </a:lnTo>
                <a:lnTo>
                  <a:pt x="2178546" y="1107877"/>
                </a:lnTo>
                <a:lnTo>
                  <a:pt x="2181523" y="1096269"/>
                </a:lnTo>
                <a:lnTo>
                  <a:pt x="2186583" y="1085256"/>
                </a:lnTo>
                <a:lnTo>
                  <a:pt x="2193131" y="1075135"/>
                </a:lnTo>
                <a:lnTo>
                  <a:pt x="2199382" y="1064717"/>
                </a:lnTo>
                <a:lnTo>
                  <a:pt x="2205931" y="1055490"/>
                </a:lnTo>
                <a:lnTo>
                  <a:pt x="2221706" y="1038524"/>
                </a:lnTo>
                <a:lnTo>
                  <a:pt x="2239566" y="1021855"/>
                </a:lnTo>
                <a:lnTo>
                  <a:pt x="2247900" y="1014711"/>
                </a:lnTo>
                <a:lnTo>
                  <a:pt x="2258318" y="1007865"/>
                </a:lnTo>
                <a:lnTo>
                  <a:pt x="2268141" y="1001317"/>
                </a:lnTo>
                <a:lnTo>
                  <a:pt x="2299395" y="984648"/>
                </a:lnTo>
                <a:lnTo>
                  <a:pt x="2321124" y="975718"/>
                </a:lnTo>
                <a:lnTo>
                  <a:pt x="2343745" y="970063"/>
                </a:lnTo>
                <a:lnTo>
                  <a:pt x="2355949" y="968872"/>
                </a:lnTo>
                <a:lnTo>
                  <a:pt x="2391370" y="963514"/>
                </a:lnTo>
                <a:lnTo>
                  <a:pt x="2402979" y="962324"/>
                </a:lnTo>
                <a:close/>
                <a:moveTo>
                  <a:pt x="1272778" y="893267"/>
                </a:moveTo>
                <a:lnTo>
                  <a:pt x="1270099" y="894458"/>
                </a:lnTo>
                <a:lnTo>
                  <a:pt x="1270992" y="895649"/>
                </a:lnTo>
                <a:lnTo>
                  <a:pt x="1270992" y="900113"/>
                </a:lnTo>
                <a:lnTo>
                  <a:pt x="1269504" y="901304"/>
                </a:lnTo>
                <a:lnTo>
                  <a:pt x="1269504" y="901899"/>
                </a:lnTo>
                <a:lnTo>
                  <a:pt x="1270099" y="902495"/>
                </a:lnTo>
                <a:lnTo>
                  <a:pt x="1271588" y="902495"/>
                </a:lnTo>
                <a:lnTo>
                  <a:pt x="1275160" y="901304"/>
                </a:lnTo>
                <a:lnTo>
                  <a:pt x="1276946" y="900113"/>
                </a:lnTo>
                <a:lnTo>
                  <a:pt x="1277541" y="900113"/>
                </a:lnTo>
                <a:lnTo>
                  <a:pt x="1278136" y="898923"/>
                </a:lnTo>
                <a:lnTo>
                  <a:pt x="1279327" y="897732"/>
                </a:lnTo>
                <a:lnTo>
                  <a:pt x="1279922" y="895649"/>
                </a:lnTo>
                <a:lnTo>
                  <a:pt x="1278731" y="895053"/>
                </a:lnTo>
                <a:lnTo>
                  <a:pt x="1277541" y="895053"/>
                </a:lnTo>
                <a:lnTo>
                  <a:pt x="1276946" y="893863"/>
                </a:lnTo>
                <a:lnTo>
                  <a:pt x="1275755" y="893267"/>
                </a:lnTo>
                <a:close/>
                <a:moveTo>
                  <a:pt x="1264146" y="892077"/>
                </a:moveTo>
                <a:lnTo>
                  <a:pt x="1262956" y="893267"/>
                </a:lnTo>
                <a:lnTo>
                  <a:pt x="1261170" y="894458"/>
                </a:lnTo>
                <a:lnTo>
                  <a:pt x="1258193" y="897137"/>
                </a:lnTo>
                <a:lnTo>
                  <a:pt x="1258789" y="897137"/>
                </a:lnTo>
                <a:lnTo>
                  <a:pt x="1259979" y="898327"/>
                </a:lnTo>
                <a:lnTo>
                  <a:pt x="1262360" y="898923"/>
                </a:lnTo>
                <a:lnTo>
                  <a:pt x="1265337" y="900709"/>
                </a:lnTo>
                <a:lnTo>
                  <a:pt x="1268909" y="899518"/>
                </a:lnTo>
                <a:lnTo>
                  <a:pt x="1267123" y="899518"/>
                </a:lnTo>
                <a:lnTo>
                  <a:pt x="1265932" y="898923"/>
                </a:lnTo>
                <a:lnTo>
                  <a:pt x="1265337" y="898923"/>
                </a:lnTo>
                <a:lnTo>
                  <a:pt x="1265337" y="897137"/>
                </a:lnTo>
                <a:lnTo>
                  <a:pt x="1265932" y="895053"/>
                </a:lnTo>
                <a:lnTo>
                  <a:pt x="1264742" y="893267"/>
                </a:lnTo>
                <a:close/>
                <a:moveTo>
                  <a:pt x="1253133" y="890291"/>
                </a:moveTo>
                <a:lnTo>
                  <a:pt x="1251942" y="891481"/>
                </a:lnTo>
                <a:lnTo>
                  <a:pt x="1252538" y="892077"/>
                </a:lnTo>
                <a:lnTo>
                  <a:pt x="1253728" y="892672"/>
                </a:lnTo>
                <a:lnTo>
                  <a:pt x="1255514" y="892672"/>
                </a:lnTo>
                <a:lnTo>
                  <a:pt x="1259384" y="893267"/>
                </a:lnTo>
                <a:lnTo>
                  <a:pt x="1258193" y="892077"/>
                </a:lnTo>
                <a:lnTo>
                  <a:pt x="1256110" y="891481"/>
                </a:lnTo>
                <a:lnTo>
                  <a:pt x="1256110" y="890886"/>
                </a:lnTo>
                <a:lnTo>
                  <a:pt x="1254919" y="890886"/>
                </a:lnTo>
                <a:close/>
                <a:moveTo>
                  <a:pt x="1261765" y="887909"/>
                </a:moveTo>
                <a:lnTo>
                  <a:pt x="1260574" y="888505"/>
                </a:lnTo>
                <a:lnTo>
                  <a:pt x="1261765" y="889695"/>
                </a:lnTo>
                <a:lnTo>
                  <a:pt x="1263551" y="889695"/>
                </a:lnTo>
                <a:lnTo>
                  <a:pt x="1264742" y="889100"/>
                </a:lnTo>
                <a:lnTo>
                  <a:pt x="1264146" y="887909"/>
                </a:lnTo>
                <a:close/>
                <a:moveTo>
                  <a:pt x="1281113" y="886719"/>
                </a:moveTo>
                <a:lnTo>
                  <a:pt x="1280517" y="888505"/>
                </a:lnTo>
                <a:lnTo>
                  <a:pt x="1281113" y="889695"/>
                </a:lnTo>
                <a:lnTo>
                  <a:pt x="1281708" y="890291"/>
                </a:lnTo>
                <a:lnTo>
                  <a:pt x="1281708" y="891481"/>
                </a:lnTo>
                <a:lnTo>
                  <a:pt x="1282303" y="892077"/>
                </a:lnTo>
                <a:lnTo>
                  <a:pt x="1281708" y="892672"/>
                </a:lnTo>
                <a:lnTo>
                  <a:pt x="1281113" y="893863"/>
                </a:lnTo>
                <a:lnTo>
                  <a:pt x="1281708" y="894458"/>
                </a:lnTo>
                <a:lnTo>
                  <a:pt x="1282899" y="895053"/>
                </a:lnTo>
                <a:lnTo>
                  <a:pt x="1284982" y="893863"/>
                </a:lnTo>
                <a:lnTo>
                  <a:pt x="1284387" y="892077"/>
                </a:lnTo>
                <a:lnTo>
                  <a:pt x="1284982" y="891481"/>
                </a:lnTo>
                <a:lnTo>
                  <a:pt x="1284982" y="888505"/>
                </a:lnTo>
                <a:lnTo>
                  <a:pt x="1283792" y="887909"/>
                </a:lnTo>
                <a:lnTo>
                  <a:pt x="1282899" y="886719"/>
                </a:lnTo>
                <a:close/>
                <a:moveTo>
                  <a:pt x="1292126" y="885528"/>
                </a:moveTo>
                <a:lnTo>
                  <a:pt x="1291531" y="886124"/>
                </a:lnTo>
                <a:lnTo>
                  <a:pt x="1290340" y="886124"/>
                </a:lnTo>
                <a:lnTo>
                  <a:pt x="1289745" y="887909"/>
                </a:lnTo>
                <a:lnTo>
                  <a:pt x="1290340" y="889100"/>
                </a:lnTo>
                <a:lnTo>
                  <a:pt x="1292721" y="889100"/>
                </a:lnTo>
                <a:lnTo>
                  <a:pt x="1293317" y="888505"/>
                </a:lnTo>
                <a:lnTo>
                  <a:pt x="1293317" y="886124"/>
                </a:lnTo>
                <a:close/>
                <a:moveTo>
                  <a:pt x="1240929" y="885528"/>
                </a:moveTo>
                <a:lnTo>
                  <a:pt x="1238548" y="886719"/>
                </a:lnTo>
                <a:lnTo>
                  <a:pt x="1239143" y="887909"/>
                </a:lnTo>
                <a:lnTo>
                  <a:pt x="1239739" y="888505"/>
                </a:lnTo>
                <a:lnTo>
                  <a:pt x="1239739" y="889100"/>
                </a:lnTo>
                <a:lnTo>
                  <a:pt x="1241524" y="889695"/>
                </a:lnTo>
                <a:lnTo>
                  <a:pt x="1242120" y="888505"/>
                </a:lnTo>
                <a:lnTo>
                  <a:pt x="1243310" y="886719"/>
                </a:lnTo>
                <a:close/>
                <a:moveTo>
                  <a:pt x="1299567" y="884933"/>
                </a:moveTo>
                <a:lnTo>
                  <a:pt x="1298972" y="886719"/>
                </a:lnTo>
                <a:lnTo>
                  <a:pt x="1297781" y="889100"/>
                </a:lnTo>
                <a:lnTo>
                  <a:pt x="1295996" y="890291"/>
                </a:lnTo>
                <a:lnTo>
                  <a:pt x="1293912" y="892077"/>
                </a:lnTo>
                <a:lnTo>
                  <a:pt x="1292126" y="891481"/>
                </a:lnTo>
                <a:lnTo>
                  <a:pt x="1291531" y="892077"/>
                </a:lnTo>
                <a:lnTo>
                  <a:pt x="1291531" y="892672"/>
                </a:lnTo>
                <a:lnTo>
                  <a:pt x="1292126" y="893863"/>
                </a:lnTo>
                <a:lnTo>
                  <a:pt x="1294507" y="893267"/>
                </a:lnTo>
                <a:lnTo>
                  <a:pt x="1295103" y="893863"/>
                </a:lnTo>
                <a:lnTo>
                  <a:pt x="1296591" y="893863"/>
                </a:lnTo>
                <a:lnTo>
                  <a:pt x="1298972" y="893267"/>
                </a:lnTo>
                <a:lnTo>
                  <a:pt x="1299567" y="894458"/>
                </a:lnTo>
                <a:lnTo>
                  <a:pt x="1300163" y="895053"/>
                </a:lnTo>
                <a:lnTo>
                  <a:pt x="1303735" y="895053"/>
                </a:lnTo>
                <a:lnTo>
                  <a:pt x="1306116" y="893863"/>
                </a:lnTo>
                <a:lnTo>
                  <a:pt x="1307902" y="892077"/>
                </a:lnTo>
                <a:lnTo>
                  <a:pt x="1306711" y="890291"/>
                </a:lnTo>
                <a:lnTo>
                  <a:pt x="1306116" y="890886"/>
                </a:lnTo>
                <a:lnTo>
                  <a:pt x="1303735" y="890886"/>
                </a:lnTo>
                <a:lnTo>
                  <a:pt x="1302544" y="889695"/>
                </a:lnTo>
                <a:lnTo>
                  <a:pt x="1302544" y="888505"/>
                </a:lnTo>
                <a:lnTo>
                  <a:pt x="1300758" y="886719"/>
                </a:lnTo>
                <a:lnTo>
                  <a:pt x="1300163" y="885528"/>
                </a:lnTo>
                <a:close/>
                <a:moveTo>
                  <a:pt x="1307902" y="882254"/>
                </a:moveTo>
                <a:lnTo>
                  <a:pt x="1307306" y="882849"/>
                </a:lnTo>
                <a:lnTo>
                  <a:pt x="1306711" y="882849"/>
                </a:lnTo>
                <a:lnTo>
                  <a:pt x="1306116" y="883742"/>
                </a:lnTo>
                <a:lnTo>
                  <a:pt x="1306116" y="884933"/>
                </a:lnTo>
                <a:lnTo>
                  <a:pt x="1306711" y="886124"/>
                </a:lnTo>
                <a:lnTo>
                  <a:pt x="1307306" y="886124"/>
                </a:lnTo>
                <a:lnTo>
                  <a:pt x="1309390" y="884933"/>
                </a:lnTo>
                <a:lnTo>
                  <a:pt x="1309985" y="883742"/>
                </a:lnTo>
                <a:lnTo>
                  <a:pt x="1309985" y="882849"/>
                </a:lnTo>
                <a:lnTo>
                  <a:pt x="1309390" y="882254"/>
                </a:lnTo>
                <a:close/>
                <a:moveTo>
                  <a:pt x="1280517" y="881063"/>
                </a:moveTo>
                <a:lnTo>
                  <a:pt x="1279327" y="881659"/>
                </a:lnTo>
                <a:lnTo>
                  <a:pt x="1278136" y="882849"/>
                </a:lnTo>
                <a:lnTo>
                  <a:pt x="1276946" y="885528"/>
                </a:lnTo>
                <a:lnTo>
                  <a:pt x="1275755" y="886124"/>
                </a:lnTo>
                <a:lnTo>
                  <a:pt x="1274564" y="886124"/>
                </a:lnTo>
                <a:lnTo>
                  <a:pt x="1271588" y="887314"/>
                </a:lnTo>
                <a:lnTo>
                  <a:pt x="1269504" y="887909"/>
                </a:lnTo>
                <a:lnTo>
                  <a:pt x="1269504" y="889695"/>
                </a:lnTo>
                <a:lnTo>
                  <a:pt x="1271588" y="891481"/>
                </a:lnTo>
                <a:lnTo>
                  <a:pt x="1272183" y="891481"/>
                </a:lnTo>
                <a:lnTo>
                  <a:pt x="1273969" y="890886"/>
                </a:lnTo>
                <a:lnTo>
                  <a:pt x="1273969" y="889100"/>
                </a:lnTo>
                <a:lnTo>
                  <a:pt x="1274564" y="887314"/>
                </a:lnTo>
                <a:lnTo>
                  <a:pt x="1276946" y="887314"/>
                </a:lnTo>
                <a:lnTo>
                  <a:pt x="1278731" y="886124"/>
                </a:lnTo>
                <a:lnTo>
                  <a:pt x="1280517" y="885528"/>
                </a:lnTo>
                <a:lnTo>
                  <a:pt x="1281113" y="883742"/>
                </a:lnTo>
                <a:lnTo>
                  <a:pt x="1282303" y="881659"/>
                </a:lnTo>
                <a:lnTo>
                  <a:pt x="1281708" y="881063"/>
                </a:lnTo>
                <a:close/>
                <a:moveTo>
                  <a:pt x="1267718" y="879873"/>
                </a:moveTo>
                <a:lnTo>
                  <a:pt x="1267123" y="880468"/>
                </a:lnTo>
                <a:lnTo>
                  <a:pt x="1267123" y="882849"/>
                </a:lnTo>
                <a:lnTo>
                  <a:pt x="1268314" y="883742"/>
                </a:lnTo>
                <a:lnTo>
                  <a:pt x="1269504" y="883742"/>
                </a:lnTo>
                <a:lnTo>
                  <a:pt x="1269504" y="881659"/>
                </a:lnTo>
                <a:close/>
                <a:moveTo>
                  <a:pt x="1233785" y="878087"/>
                </a:moveTo>
                <a:lnTo>
                  <a:pt x="1231702" y="879873"/>
                </a:lnTo>
                <a:lnTo>
                  <a:pt x="1231702" y="881063"/>
                </a:lnTo>
                <a:lnTo>
                  <a:pt x="1232595" y="882849"/>
                </a:lnTo>
                <a:lnTo>
                  <a:pt x="1234381" y="882254"/>
                </a:lnTo>
                <a:lnTo>
                  <a:pt x="1235571" y="882254"/>
                </a:lnTo>
                <a:lnTo>
                  <a:pt x="1235571" y="880468"/>
                </a:lnTo>
                <a:lnTo>
                  <a:pt x="1236167" y="878682"/>
                </a:lnTo>
                <a:lnTo>
                  <a:pt x="1234976" y="878087"/>
                </a:lnTo>
                <a:close/>
                <a:moveTo>
                  <a:pt x="1240334" y="877492"/>
                </a:moveTo>
                <a:lnTo>
                  <a:pt x="1240929" y="879277"/>
                </a:lnTo>
                <a:lnTo>
                  <a:pt x="1243310" y="881659"/>
                </a:lnTo>
                <a:lnTo>
                  <a:pt x="1243310" y="882254"/>
                </a:lnTo>
                <a:lnTo>
                  <a:pt x="1245989" y="882254"/>
                </a:lnTo>
                <a:lnTo>
                  <a:pt x="1245989" y="883742"/>
                </a:lnTo>
                <a:lnTo>
                  <a:pt x="1247775" y="884933"/>
                </a:lnTo>
                <a:lnTo>
                  <a:pt x="1249561" y="886719"/>
                </a:lnTo>
                <a:lnTo>
                  <a:pt x="1252538" y="886124"/>
                </a:lnTo>
                <a:lnTo>
                  <a:pt x="1255514" y="886124"/>
                </a:lnTo>
                <a:lnTo>
                  <a:pt x="1254324" y="885528"/>
                </a:lnTo>
                <a:lnTo>
                  <a:pt x="1253728" y="885528"/>
                </a:lnTo>
                <a:lnTo>
                  <a:pt x="1253133" y="884933"/>
                </a:lnTo>
                <a:lnTo>
                  <a:pt x="1250752" y="883742"/>
                </a:lnTo>
                <a:lnTo>
                  <a:pt x="1250156" y="882849"/>
                </a:lnTo>
                <a:lnTo>
                  <a:pt x="1246585" y="881659"/>
                </a:lnTo>
                <a:lnTo>
                  <a:pt x="1243906" y="879277"/>
                </a:lnTo>
                <a:lnTo>
                  <a:pt x="1242120" y="878682"/>
                </a:lnTo>
                <a:lnTo>
                  <a:pt x="1240929" y="878087"/>
                </a:lnTo>
                <a:close/>
                <a:moveTo>
                  <a:pt x="1330524" y="874515"/>
                </a:moveTo>
                <a:lnTo>
                  <a:pt x="1329333" y="875706"/>
                </a:lnTo>
                <a:lnTo>
                  <a:pt x="1329928" y="876896"/>
                </a:lnTo>
                <a:lnTo>
                  <a:pt x="1330524" y="877492"/>
                </a:lnTo>
                <a:lnTo>
                  <a:pt x="1331714" y="876896"/>
                </a:lnTo>
                <a:lnTo>
                  <a:pt x="1332310" y="875706"/>
                </a:lnTo>
                <a:lnTo>
                  <a:pt x="1332310" y="875110"/>
                </a:lnTo>
                <a:lnTo>
                  <a:pt x="1331119" y="874515"/>
                </a:lnTo>
                <a:close/>
                <a:moveTo>
                  <a:pt x="1251347" y="874515"/>
                </a:moveTo>
                <a:lnTo>
                  <a:pt x="1251942" y="875706"/>
                </a:lnTo>
                <a:lnTo>
                  <a:pt x="1252538" y="877492"/>
                </a:lnTo>
                <a:lnTo>
                  <a:pt x="1253133" y="876896"/>
                </a:lnTo>
                <a:lnTo>
                  <a:pt x="1254324" y="876896"/>
                </a:lnTo>
                <a:lnTo>
                  <a:pt x="1256110" y="876301"/>
                </a:lnTo>
                <a:lnTo>
                  <a:pt x="1256705" y="877492"/>
                </a:lnTo>
                <a:lnTo>
                  <a:pt x="1257300" y="878087"/>
                </a:lnTo>
                <a:lnTo>
                  <a:pt x="1258193" y="879277"/>
                </a:lnTo>
                <a:lnTo>
                  <a:pt x="1258789" y="879873"/>
                </a:lnTo>
                <a:lnTo>
                  <a:pt x="1258789" y="876301"/>
                </a:lnTo>
                <a:lnTo>
                  <a:pt x="1257300" y="875706"/>
                </a:lnTo>
                <a:lnTo>
                  <a:pt x="1254919" y="875706"/>
                </a:lnTo>
                <a:lnTo>
                  <a:pt x="1252538" y="874515"/>
                </a:lnTo>
                <a:close/>
                <a:moveTo>
                  <a:pt x="1261170" y="869455"/>
                </a:moveTo>
                <a:lnTo>
                  <a:pt x="1259979" y="870050"/>
                </a:lnTo>
                <a:lnTo>
                  <a:pt x="1259384" y="870050"/>
                </a:lnTo>
                <a:lnTo>
                  <a:pt x="1258789" y="871538"/>
                </a:lnTo>
                <a:lnTo>
                  <a:pt x="1258789" y="872729"/>
                </a:lnTo>
                <a:lnTo>
                  <a:pt x="1261170" y="873920"/>
                </a:lnTo>
                <a:lnTo>
                  <a:pt x="1262360" y="873920"/>
                </a:lnTo>
                <a:lnTo>
                  <a:pt x="1263551" y="874515"/>
                </a:lnTo>
                <a:lnTo>
                  <a:pt x="1264146" y="874515"/>
                </a:lnTo>
                <a:lnTo>
                  <a:pt x="1266528" y="876896"/>
                </a:lnTo>
                <a:lnTo>
                  <a:pt x="1266528" y="872134"/>
                </a:lnTo>
                <a:lnTo>
                  <a:pt x="1264146" y="870943"/>
                </a:lnTo>
                <a:lnTo>
                  <a:pt x="1262360" y="869455"/>
                </a:lnTo>
                <a:close/>
                <a:moveTo>
                  <a:pt x="1234381" y="868264"/>
                </a:moveTo>
                <a:lnTo>
                  <a:pt x="1233190" y="868859"/>
                </a:lnTo>
                <a:lnTo>
                  <a:pt x="1233190" y="869455"/>
                </a:lnTo>
                <a:lnTo>
                  <a:pt x="1233785" y="870050"/>
                </a:lnTo>
                <a:lnTo>
                  <a:pt x="1234976" y="870943"/>
                </a:lnTo>
                <a:lnTo>
                  <a:pt x="1235571" y="870050"/>
                </a:lnTo>
                <a:lnTo>
                  <a:pt x="1236167" y="868859"/>
                </a:lnTo>
                <a:lnTo>
                  <a:pt x="1235571" y="868264"/>
                </a:lnTo>
                <a:close/>
                <a:moveTo>
                  <a:pt x="1247180" y="867669"/>
                </a:moveTo>
                <a:lnTo>
                  <a:pt x="1246585" y="868264"/>
                </a:lnTo>
                <a:lnTo>
                  <a:pt x="1241524" y="868264"/>
                </a:lnTo>
                <a:lnTo>
                  <a:pt x="1240334" y="869455"/>
                </a:lnTo>
                <a:lnTo>
                  <a:pt x="1239143" y="870050"/>
                </a:lnTo>
                <a:lnTo>
                  <a:pt x="1239143" y="870943"/>
                </a:lnTo>
                <a:lnTo>
                  <a:pt x="1239739" y="872134"/>
                </a:lnTo>
                <a:lnTo>
                  <a:pt x="1239739" y="873920"/>
                </a:lnTo>
                <a:lnTo>
                  <a:pt x="1242120" y="875110"/>
                </a:lnTo>
                <a:lnTo>
                  <a:pt x="1243310" y="874515"/>
                </a:lnTo>
                <a:lnTo>
                  <a:pt x="1244501" y="874515"/>
                </a:lnTo>
                <a:lnTo>
                  <a:pt x="1246585" y="873324"/>
                </a:lnTo>
                <a:lnTo>
                  <a:pt x="1248966" y="872134"/>
                </a:lnTo>
                <a:lnTo>
                  <a:pt x="1250752" y="870050"/>
                </a:lnTo>
                <a:lnTo>
                  <a:pt x="1253133" y="868859"/>
                </a:lnTo>
                <a:lnTo>
                  <a:pt x="1251942" y="868859"/>
                </a:lnTo>
                <a:lnTo>
                  <a:pt x="1251347" y="868264"/>
                </a:lnTo>
                <a:lnTo>
                  <a:pt x="1247775" y="868264"/>
                </a:lnTo>
                <a:close/>
                <a:moveTo>
                  <a:pt x="1312367" y="867074"/>
                </a:moveTo>
                <a:lnTo>
                  <a:pt x="1309985" y="868264"/>
                </a:lnTo>
                <a:lnTo>
                  <a:pt x="1309985" y="868859"/>
                </a:lnTo>
                <a:lnTo>
                  <a:pt x="1309390" y="870050"/>
                </a:lnTo>
                <a:lnTo>
                  <a:pt x="1309390" y="871538"/>
                </a:lnTo>
                <a:lnTo>
                  <a:pt x="1312367" y="874515"/>
                </a:lnTo>
                <a:lnTo>
                  <a:pt x="1313557" y="876896"/>
                </a:lnTo>
                <a:lnTo>
                  <a:pt x="1313557" y="878682"/>
                </a:lnTo>
                <a:lnTo>
                  <a:pt x="1314153" y="879873"/>
                </a:lnTo>
                <a:lnTo>
                  <a:pt x="1314748" y="882254"/>
                </a:lnTo>
                <a:lnTo>
                  <a:pt x="1317129" y="882254"/>
                </a:lnTo>
                <a:lnTo>
                  <a:pt x="1318915" y="881063"/>
                </a:lnTo>
                <a:lnTo>
                  <a:pt x="1318320" y="879873"/>
                </a:lnTo>
                <a:lnTo>
                  <a:pt x="1315939" y="876301"/>
                </a:lnTo>
                <a:lnTo>
                  <a:pt x="1314153" y="872729"/>
                </a:lnTo>
                <a:lnTo>
                  <a:pt x="1311771" y="871538"/>
                </a:lnTo>
                <a:lnTo>
                  <a:pt x="1312367" y="870050"/>
                </a:lnTo>
                <a:lnTo>
                  <a:pt x="1312962" y="869455"/>
                </a:lnTo>
                <a:lnTo>
                  <a:pt x="1312962" y="867074"/>
                </a:lnTo>
                <a:close/>
                <a:moveTo>
                  <a:pt x="1289149" y="866478"/>
                </a:moveTo>
                <a:lnTo>
                  <a:pt x="1288554" y="867074"/>
                </a:lnTo>
                <a:lnTo>
                  <a:pt x="1288554" y="869455"/>
                </a:lnTo>
                <a:lnTo>
                  <a:pt x="1289149" y="869455"/>
                </a:lnTo>
                <a:lnTo>
                  <a:pt x="1289745" y="870050"/>
                </a:lnTo>
                <a:lnTo>
                  <a:pt x="1291531" y="868264"/>
                </a:lnTo>
                <a:lnTo>
                  <a:pt x="1291531" y="867074"/>
                </a:lnTo>
                <a:lnTo>
                  <a:pt x="1290935" y="866478"/>
                </a:lnTo>
                <a:close/>
                <a:moveTo>
                  <a:pt x="1258789" y="865288"/>
                </a:moveTo>
                <a:lnTo>
                  <a:pt x="1258193" y="866478"/>
                </a:lnTo>
                <a:lnTo>
                  <a:pt x="1258193" y="867669"/>
                </a:lnTo>
                <a:lnTo>
                  <a:pt x="1259384" y="868859"/>
                </a:lnTo>
                <a:lnTo>
                  <a:pt x="1259979" y="868859"/>
                </a:lnTo>
                <a:lnTo>
                  <a:pt x="1260574" y="868264"/>
                </a:lnTo>
                <a:lnTo>
                  <a:pt x="1265337" y="865883"/>
                </a:lnTo>
                <a:lnTo>
                  <a:pt x="1264742" y="865883"/>
                </a:lnTo>
                <a:lnTo>
                  <a:pt x="1264742" y="865288"/>
                </a:lnTo>
                <a:close/>
                <a:moveTo>
                  <a:pt x="1326356" y="864692"/>
                </a:moveTo>
                <a:lnTo>
                  <a:pt x="1325761" y="865288"/>
                </a:lnTo>
                <a:lnTo>
                  <a:pt x="1325166" y="865288"/>
                </a:lnTo>
                <a:lnTo>
                  <a:pt x="1322785" y="866478"/>
                </a:lnTo>
                <a:lnTo>
                  <a:pt x="1322189" y="867669"/>
                </a:lnTo>
                <a:lnTo>
                  <a:pt x="1320701" y="867074"/>
                </a:lnTo>
                <a:lnTo>
                  <a:pt x="1319510" y="867074"/>
                </a:lnTo>
                <a:lnTo>
                  <a:pt x="1317724" y="867669"/>
                </a:lnTo>
                <a:lnTo>
                  <a:pt x="1319510" y="868859"/>
                </a:lnTo>
                <a:lnTo>
                  <a:pt x="1322189" y="870943"/>
                </a:lnTo>
                <a:lnTo>
                  <a:pt x="1326952" y="865883"/>
                </a:lnTo>
                <a:lnTo>
                  <a:pt x="1326356" y="865288"/>
                </a:lnTo>
                <a:close/>
                <a:moveTo>
                  <a:pt x="1284982" y="864692"/>
                </a:moveTo>
                <a:lnTo>
                  <a:pt x="1284387" y="865288"/>
                </a:lnTo>
                <a:lnTo>
                  <a:pt x="1284982" y="866478"/>
                </a:lnTo>
                <a:lnTo>
                  <a:pt x="1286768" y="866478"/>
                </a:lnTo>
                <a:lnTo>
                  <a:pt x="1286768" y="865883"/>
                </a:lnTo>
                <a:lnTo>
                  <a:pt x="1287364" y="865883"/>
                </a:lnTo>
                <a:lnTo>
                  <a:pt x="1286768" y="865288"/>
                </a:lnTo>
                <a:lnTo>
                  <a:pt x="1286173" y="865288"/>
                </a:lnTo>
                <a:lnTo>
                  <a:pt x="1285578" y="864692"/>
                </a:lnTo>
                <a:close/>
                <a:moveTo>
                  <a:pt x="1240929" y="864097"/>
                </a:moveTo>
                <a:lnTo>
                  <a:pt x="1240334" y="864692"/>
                </a:lnTo>
                <a:lnTo>
                  <a:pt x="1240334" y="865883"/>
                </a:lnTo>
                <a:lnTo>
                  <a:pt x="1240929" y="865883"/>
                </a:lnTo>
                <a:lnTo>
                  <a:pt x="1242120" y="865288"/>
                </a:lnTo>
                <a:lnTo>
                  <a:pt x="1242120" y="864097"/>
                </a:lnTo>
                <a:close/>
                <a:moveTo>
                  <a:pt x="1268909" y="862311"/>
                </a:moveTo>
                <a:lnTo>
                  <a:pt x="1266528" y="863502"/>
                </a:lnTo>
                <a:lnTo>
                  <a:pt x="1267718" y="865883"/>
                </a:lnTo>
                <a:lnTo>
                  <a:pt x="1268909" y="867074"/>
                </a:lnTo>
                <a:lnTo>
                  <a:pt x="1270099" y="868859"/>
                </a:lnTo>
                <a:lnTo>
                  <a:pt x="1272778" y="870050"/>
                </a:lnTo>
                <a:lnTo>
                  <a:pt x="1273969" y="869455"/>
                </a:lnTo>
                <a:lnTo>
                  <a:pt x="1274564" y="868264"/>
                </a:lnTo>
                <a:lnTo>
                  <a:pt x="1273374" y="863502"/>
                </a:lnTo>
                <a:lnTo>
                  <a:pt x="1272778" y="863502"/>
                </a:lnTo>
                <a:lnTo>
                  <a:pt x="1271588" y="862906"/>
                </a:lnTo>
                <a:close/>
                <a:moveTo>
                  <a:pt x="1250752" y="862311"/>
                </a:moveTo>
                <a:lnTo>
                  <a:pt x="1249561" y="862906"/>
                </a:lnTo>
                <a:lnTo>
                  <a:pt x="1249561" y="865288"/>
                </a:lnTo>
                <a:lnTo>
                  <a:pt x="1250156" y="865883"/>
                </a:lnTo>
                <a:lnTo>
                  <a:pt x="1250156" y="866478"/>
                </a:lnTo>
                <a:lnTo>
                  <a:pt x="1251942" y="866478"/>
                </a:lnTo>
                <a:lnTo>
                  <a:pt x="1252538" y="865883"/>
                </a:lnTo>
                <a:lnTo>
                  <a:pt x="1253133" y="865883"/>
                </a:lnTo>
                <a:lnTo>
                  <a:pt x="1253133" y="864097"/>
                </a:lnTo>
                <a:lnTo>
                  <a:pt x="1251942" y="862906"/>
                </a:lnTo>
                <a:lnTo>
                  <a:pt x="1251347" y="862906"/>
                </a:lnTo>
                <a:close/>
                <a:moveTo>
                  <a:pt x="1305521" y="859334"/>
                </a:moveTo>
                <a:lnTo>
                  <a:pt x="1304330" y="860525"/>
                </a:lnTo>
                <a:lnTo>
                  <a:pt x="1304330" y="861716"/>
                </a:lnTo>
                <a:lnTo>
                  <a:pt x="1305521" y="862906"/>
                </a:lnTo>
                <a:lnTo>
                  <a:pt x="1307306" y="862311"/>
                </a:lnTo>
                <a:lnTo>
                  <a:pt x="1308795" y="861120"/>
                </a:lnTo>
                <a:lnTo>
                  <a:pt x="1307902" y="859930"/>
                </a:lnTo>
                <a:lnTo>
                  <a:pt x="1307306" y="859334"/>
                </a:lnTo>
                <a:close/>
                <a:moveTo>
                  <a:pt x="1332905" y="858739"/>
                </a:moveTo>
                <a:lnTo>
                  <a:pt x="1332310" y="859334"/>
                </a:lnTo>
                <a:lnTo>
                  <a:pt x="1331714" y="859334"/>
                </a:lnTo>
                <a:lnTo>
                  <a:pt x="1331714" y="860525"/>
                </a:lnTo>
                <a:lnTo>
                  <a:pt x="1332905" y="860525"/>
                </a:lnTo>
                <a:lnTo>
                  <a:pt x="1333500" y="861120"/>
                </a:lnTo>
                <a:lnTo>
                  <a:pt x="1334393" y="860525"/>
                </a:lnTo>
                <a:lnTo>
                  <a:pt x="1334989" y="860525"/>
                </a:lnTo>
                <a:lnTo>
                  <a:pt x="1334989" y="859334"/>
                </a:lnTo>
                <a:lnTo>
                  <a:pt x="1333500" y="858739"/>
                </a:lnTo>
                <a:close/>
                <a:moveTo>
                  <a:pt x="1252538" y="856656"/>
                </a:moveTo>
                <a:lnTo>
                  <a:pt x="1251347" y="857251"/>
                </a:lnTo>
                <a:lnTo>
                  <a:pt x="1251347" y="858144"/>
                </a:lnTo>
                <a:lnTo>
                  <a:pt x="1251942" y="858739"/>
                </a:lnTo>
                <a:lnTo>
                  <a:pt x="1251942" y="859334"/>
                </a:lnTo>
                <a:lnTo>
                  <a:pt x="1253133" y="859334"/>
                </a:lnTo>
                <a:lnTo>
                  <a:pt x="1254324" y="858739"/>
                </a:lnTo>
                <a:lnTo>
                  <a:pt x="1254324" y="857251"/>
                </a:lnTo>
                <a:lnTo>
                  <a:pt x="1253728" y="856656"/>
                </a:lnTo>
                <a:close/>
                <a:moveTo>
                  <a:pt x="1317129" y="856060"/>
                </a:moveTo>
                <a:lnTo>
                  <a:pt x="1316534" y="856656"/>
                </a:lnTo>
                <a:lnTo>
                  <a:pt x="1316534" y="858739"/>
                </a:lnTo>
                <a:lnTo>
                  <a:pt x="1317129" y="858739"/>
                </a:lnTo>
                <a:lnTo>
                  <a:pt x="1318320" y="857251"/>
                </a:lnTo>
                <a:lnTo>
                  <a:pt x="1317724" y="856060"/>
                </a:lnTo>
                <a:close/>
                <a:moveTo>
                  <a:pt x="1277541" y="856060"/>
                </a:moveTo>
                <a:lnTo>
                  <a:pt x="1276946" y="856656"/>
                </a:lnTo>
                <a:lnTo>
                  <a:pt x="1273374" y="856656"/>
                </a:lnTo>
                <a:lnTo>
                  <a:pt x="1270992" y="858144"/>
                </a:lnTo>
                <a:lnTo>
                  <a:pt x="1269504" y="858144"/>
                </a:lnTo>
                <a:lnTo>
                  <a:pt x="1272183" y="860525"/>
                </a:lnTo>
                <a:lnTo>
                  <a:pt x="1274564" y="860525"/>
                </a:lnTo>
                <a:lnTo>
                  <a:pt x="1274564" y="861120"/>
                </a:lnTo>
                <a:lnTo>
                  <a:pt x="1275160" y="861120"/>
                </a:lnTo>
                <a:lnTo>
                  <a:pt x="1276946" y="862906"/>
                </a:lnTo>
                <a:lnTo>
                  <a:pt x="1278136" y="863502"/>
                </a:lnTo>
                <a:lnTo>
                  <a:pt x="1279327" y="864692"/>
                </a:lnTo>
                <a:lnTo>
                  <a:pt x="1278731" y="867074"/>
                </a:lnTo>
                <a:lnTo>
                  <a:pt x="1278731" y="869455"/>
                </a:lnTo>
                <a:lnTo>
                  <a:pt x="1276350" y="873324"/>
                </a:lnTo>
                <a:lnTo>
                  <a:pt x="1275755" y="875110"/>
                </a:lnTo>
                <a:lnTo>
                  <a:pt x="1275160" y="877492"/>
                </a:lnTo>
                <a:lnTo>
                  <a:pt x="1272778" y="878087"/>
                </a:lnTo>
                <a:lnTo>
                  <a:pt x="1270099" y="879277"/>
                </a:lnTo>
                <a:lnTo>
                  <a:pt x="1270992" y="880468"/>
                </a:lnTo>
                <a:lnTo>
                  <a:pt x="1272183" y="881659"/>
                </a:lnTo>
                <a:lnTo>
                  <a:pt x="1273374" y="882254"/>
                </a:lnTo>
                <a:lnTo>
                  <a:pt x="1275160" y="883742"/>
                </a:lnTo>
                <a:lnTo>
                  <a:pt x="1279327" y="879277"/>
                </a:lnTo>
                <a:lnTo>
                  <a:pt x="1277541" y="877492"/>
                </a:lnTo>
                <a:lnTo>
                  <a:pt x="1278136" y="875110"/>
                </a:lnTo>
                <a:lnTo>
                  <a:pt x="1282303" y="875110"/>
                </a:lnTo>
                <a:lnTo>
                  <a:pt x="1283792" y="875706"/>
                </a:lnTo>
                <a:lnTo>
                  <a:pt x="1284982" y="874515"/>
                </a:lnTo>
                <a:lnTo>
                  <a:pt x="1285578" y="873324"/>
                </a:lnTo>
                <a:lnTo>
                  <a:pt x="1286173" y="872729"/>
                </a:lnTo>
                <a:lnTo>
                  <a:pt x="1286768" y="871538"/>
                </a:lnTo>
                <a:lnTo>
                  <a:pt x="1286173" y="869455"/>
                </a:lnTo>
                <a:lnTo>
                  <a:pt x="1284387" y="868859"/>
                </a:lnTo>
                <a:lnTo>
                  <a:pt x="1284387" y="870050"/>
                </a:lnTo>
                <a:lnTo>
                  <a:pt x="1283792" y="870943"/>
                </a:lnTo>
                <a:lnTo>
                  <a:pt x="1281708" y="871538"/>
                </a:lnTo>
                <a:lnTo>
                  <a:pt x="1281708" y="870943"/>
                </a:lnTo>
                <a:lnTo>
                  <a:pt x="1281113" y="869455"/>
                </a:lnTo>
                <a:lnTo>
                  <a:pt x="1280517" y="867074"/>
                </a:lnTo>
                <a:lnTo>
                  <a:pt x="1280517" y="865883"/>
                </a:lnTo>
                <a:lnTo>
                  <a:pt x="1279922" y="864097"/>
                </a:lnTo>
                <a:lnTo>
                  <a:pt x="1279922" y="862311"/>
                </a:lnTo>
                <a:lnTo>
                  <a:pt x="1279327" y="861716"/>
                </a:lnTo>
                <a:lnTo>
                  <a:pt x="1278136" y="861120"/>
                </a:lnTo>
                <a:lnTo>
                  <a:pt x="1278136" y="858739"/>
                </a:lnTo>
                <a:close/>
                <a:moveTo>
                  <a:pt x="1226344" y="856060"/>
                </a:moveTo>
                <a:lnTo>
                  <a:pt x="1226939" y="856656"/>
                </a:lnTo>
                <a:lnTo>
                  <a:pt x="1226939" y="859334"/>
                </a:lnTo>
                <a:lnTo>
                  <a:pt x="1227535" y="859930"/>
                </a:lnTo>
                <a:lnTo>
                  <a:pt x="1227535" y="861716"/>
                </a:lnTo>
                <a:lnTo>
                  <a:pt x="1228725" y="863502"/>
                </a:lnTo>
                <a:lnTo>
                  <a:pt x="1228725" y="861716"/>
                </a:lnTo>
                <a:lnTo>
                  <a:pt x="1229321" y="859930"/>
                </a:lnTo>
                <a:lnTo>
                  <a:pt x="1229321" y="859334"/>
                </a:lnTo>
                <a:lnTo>
                  <a:pt x="1228725" y="858144"/>
                </a:lnTo>
                <a:lnTo>
                  <a:pt x="1228725" y="856656"/>
                </a:lnTo>
                <a:lnTo>
                  <a:pt x="1228130" y="856656"/>
                </a:lnTo>
                <a:lnTo>
                  <a:pt x="1228130" y="856060"/>
                </a:lnTo>
                <a:close/>
                <a:moveTo>
                  <a:pt x="1223963" y="848321"/>
                </a:moveTo>
                <a:lnTo>
                  <a:pt x="1223367" y="849512"/>
                </a:lnTo>
                <a:lnTo>
                  <a:pt x="1223367" y="850107"/>
                </a:lnTo>
                <a:lnTo>
                  <a:pt x="1223963" y="851298"/>
                </a:lnTo>
                <a:lnTo>
                  <a:pt x="1224558" y="851893"/>
                </a:lnTo>
                <a:lnTo>
                  <a:pt x="1225153" y="851893"/>
                </a:lnTo>
                <a:lnTo>
                  <a:pt x="1225153" y="851298"/>
                </a:lnTo>
                <a:lnTo>
                  <a:pt x="1225749" y="850702"/>
                </a:lnTo>
                <a:lnTo>
                  <a:pt x="1225153" y="849512"/>
                </a:lnTo>
                <a:close/>
                <a:moveTo>
                  <a:pt x="1309390" y="846535"/>
                </a:moveTo>
                <a:lnTo>
                  <a:pt x="1309390" y="847131"/>
                </a:lnTo>
                <a:lnTo>
                  <a:pt x="1310581" y="848321"/>
                </a:lnTo>
                <a:lnTo>
                  <a:pt x="1311771" y="848321"/>
                </a:lnTo>
                <a:lnTo>
                  <a:pt x="1312367" y="847726"/>
                </a:lnTo>
                <a:lnTo>
                  <a:pt x="1311771" y="847131"/>
                </a:lnTo>
                <a:lnTo>
                  <a:pt x="1310581" y="846535"/>
                </a:lnTo>
                <a:close/>
                <a:moveTo>
                  <a:pt x="1420714" y="843856"/>
                </a:moveTo>
                <a:lnTo>
                  <a:pt x="1423392" y="844452"/>
                </a:lnTo>
                <a:lnTo>
                  <a:pt x="1425178" y="848321"/>
                </a:lnTo>
                <a:lnTo>
                  <a:pt x="1425178" y="853084"/>
                </a:lnTo>
                <a:lnTo>
                  <a:pt x="1424583" y="859334"/>
                </a:lnTo>
                <a:lnTo>
                  <a:pt x="1421309" y="868859"/>
                </a:lnTo>
                <a:lnTo>
                  <a:pt x="1415356" y="883742"/>
                </a:lnTo>
                <a:lnTo>
                  <a:pt x="1406724" y="897732"/>
                </a:lnTo>
                <a:lnTo>
                  <a:pt x="1396901" y="909936"/>
                </a:lnTo>
                <a:lnTo>
                  <a:pt x="1387971" y="917675"/>
                </a:lnTo>
                <a:lnTo>
                  <a:pt x="1378744" y="923926"/>
                </a:lnTo>
                <a:lnTo>
                  <a:pt x="1368326" y="929879"/>
                </a:lnTo>
                <a:lnTo>
                  <a:pt x="1356717" y="934939"/>
                </a:lnTo>
                <a:lnTo>
                  <a:pt x="1342728" y="939702"/>
                </a:lnTo>
                <a:lnTo>
                  <a:pt x="1331119" y="942083"/>
                </a:lnTo>
                <a:lnTo>
                  <a:pt x="1316534" y="944464"/>
                </a:lnTo>
                <a:lnTo>
                  <a:pt x="1300758" y="945059"/>
                </a:lnTo>
                <a:lnTo>
                  <a:pt x="1287364" y="944464"/>
                </a:lnTo>
                <a:lnTo>
                  <a:pt x="1274564" y="943274"/>
                </a:lnTo>
                <a:lnTo>
                  <a:pt x="1259384" y="939702"/>
                </a:lnTo>
                <a:lnTo>
                  <a:pt x="1243310" y="934939"/>
                </a:lnTo>
                <a:lnTo>
                  <a:pt x="1237357" y="930474"/>
                </a:lnTo>
                <a:lnTo>
                  <a:pt x="1229916" y="924521"/>
                </a:lnTo>
                <a:lnTo>
                  <a:pt x="1224558" y="919461"/>
                </a:lnTo>
                <a:lnTo>
                  <a:pt x="1236167" y="923926"/>
                </a:lnTo>
                <a:lnTo>
                  <a:pt x="1247180" y="926902"/>
                </a:lnTo>
                <a:lnTo>
                  <a:pt x="1261765" y="929284"/>
                </a:lnTo>
                <a:lnTo>
                  <a:pt x="1281708" y="930474"/>
                </a:lnTo>
                <a:lnTo>
                  <a:pt x="1294507" y="929879"/>
                </a:lnTo>
                <a:lnTo>
                  <a:pt x="1310581" y="928093"/>
                </a:lnTo>
                <a:lnTo>
                  <a:pt x="1329333" y="923331"/>
                </a:lnTo>
                <a:lnTo>
                  <a:pt x="1341537" y="918270"/>
                </a:lnTo>
                <a:lnTo>
                  <a:pt x="1354336" y="911722"/>
                </a:lnTo>
                <a:lnTo>
                  <a:pt x="1363564" y="905471"/>
                </a:lnTo>
                <a:lnTo>
                  <a:pt x="1373981" y="896542"/>
                </a:lnTo>
                <a:lnTo>
                  <a:pt x="1379935" y="889695"/>
                </a:lnTo>
                <a:lnTo>
                  <a:pt x="1386781" y="880468"/>
                </a:lnTo>
                <a:lnTo>
                  <a:pt x="1393924" y="868264"/>
                </a:lnTo>
                <a:lnTo>
                  <a:pt x="1398389" y="857251"/>
                </a:lnTo>
                <a:lnTo>
                  <a:pt x="1401366" y="844452"/>
                </a:lnTo>
                <a:close/>
                <a:moveTo>
                  <a:pt x="1336179" y="843856"/>
                </a:moveTo>
                <a:lnTo>
                  <a:pt x="1334989" y="845940"/>
                </a:lnTo>
                <a:lnTo>
                  <a:pt x="1334393" y="846535"/>
                </a:lnTo>
                <a:lnTo>
                  <a:pt x="1334393" y="848917"/>
                </a:lnTo>
                <a:lnTo>
                  <a:pt x="1334989" y="847726"/>
                </a:lnTo>
                <a:lnTo>
                  <a:pt x="1336179" y="847131"/>
                </a:lnTo>
                <a:lnTo>
                  <a:pt x="1336774" y="845345"/>
                </a:lnTo>
                <a:close/>
                <a:moveTo>
                  <a:pt x="1181100" y="808138"/>
                </a:moveTo>
                <a:lnTo>
                  <a:pt x="1204317" y="809328"/>
                </a:lnTo>
                <a:lnTo>
                  <a:pt x="1229916" y="808138"/>
                </a:lnTo>
                <a:lnTo>
                  <a:pt x="1239739" y="808733"/>
                </a:lnTo>
                <a:lnTo>
                  <a:pt x="1243310" y="808733"/>
                </a:lnTo>
                <a:lnTo>
                  <a:pt x="1247180" y="809328"/>
                </a:lnTo>
                <a:lnTo>
                  <a:pt x="1248966" y="812900"/>
                </a:lnTo>
                <a:lnTo>
                  <a:pt x="1249561" y="818258"/>
                </a:lnTo>
                <a:lnTo>
                  <a:pt x="1251942" y="823913"/>
                </a:lnTo>
                <a:lnTo>
                  <a:pt x="1254324" y="827485"/>
                </a:lnTo>
                <a:lnTo>
                  <a:pt x="1257300" y="830462"/>
                </a:lnTo>
                <a:lnTo>
                  <a:pt x="1261170" y="833141"/>
                </a:lnTo>
                <a:lnTo>
                  <a:pt x="1265337" y="834927"/>
                </a:lnTo>
                <a:lnTo>
                  <a:pt x="1269504" y="835522"/>
                </a:lnTo>
                <a:lnTo>
                  <a:pt x="1275755" y="836117"/>
                </a:lnTo>
                <a:lnTo>
                  <a:pt x="1284982" y="834927"/>
                </a:lnTo>
                <a:lnTo>
                  <a:pt x="1290340" y="831652"/>
                </a:lnTo>
                <a:lnTo>
                  <a:pt x="1294507" y="828676"/>
                </a:lnTo>
                <a:lnTo>
                  <a:pt x="1298377" y="822723"/>
                </a:lnTo>
                <a:lnTo>
                  <a:pt x="1299567" y="818853"/>
                </a:lnTo>
                <a:lnTo>
                  <a:pt x="1300163" y="815877"/>
                </a:lnTo>
                <a:lnTo>
                  <a:pt x="1300758" y="812305"/>
                </a:lnTo>
                <a:lnTo>
                  <a:pt x="1302544" y="809924"/>
                </a:lnTo>
                <a:lnTo>
                  <a:pt x="1306711" y="808733"/>
                </a:lnTo>
                <a:lnTo>
                  <a:pt x="1313557" y="808733"/>
                </a:lnTo>
                <a:lnTo>
                  <a:pt x="1340346" y="808138"/>
                </a:lnTo>
                <a:lnTo>
                  <a:pt x="1380530" y="809328"/>
                </a:lnTo>
                <a:lnTo>
                  <a:pt x="1383506" y="809328"/>
                </a:lnTo>
                <a:lnTo>
                  <a:pt x="1387971" y="809924"/>
                </a:lnTo>
                <a:lnTo>
                  <a:pt x="1390353" y="812900"/>
                </a:lnTo>
                <a:lnTo>
                  <a:pt x="1389757" y="824509"/>
                </a:lnTo>
                <a:lnTo>
                  <a:pt x="1387376" y="837903"/>
                </a:lnTo>
                <a:lnTo>
                  <a:pt x="1381721" y="854870"/>
                </a:lnTo>
                <a:lnTo>
                  <a:pt x="1376958" y="865288"/>
                </a:lnTo>
                <a:lnTo>
                  <a:pt x="1367135" y="878087"/>
                </a:lnTo>
                <a:lnTo>
                  <a:pt x="1355527" y="889100"/>
                </a:lnTo>
                <a:lnTo>
                  <a:pt x="1347192" y="895649"/>
                </a:lnTo>
                <a:lnTo>
                  <a:pt x="1333500" y="904876"/>
                </a:lnTo>
                <a:lnTo>
                  <a:pt x="1318320" y="911127"/>
                </a:lnTo>
                <a:lnTo>
                  <a:pt x="1306711" y="914103"/>
                </a:lnTo>
                <a:lnTo>
                  <a:pt x="1290935" y="915294"/>
                </a:lnTo>
                <a:lnTo>
                  <a:pt x="1275755" y="915889"/>
                </a:lnTo>
                <a:lnTo>
                  <a:pt x="1261765" y="915294"/>
                </a:lnTo>
                <a:lnTo>
                  <a:pt x="1246585" y="914103"/>
                </a:lnTo>
                <a:lnTo>
                  <a:pt x="1232595" y="911127"/>
                </a:lnTo>
                <a:lnTo>
                  <a:pt x="1221581" y="906662"/>
                </a:lnTo>
                <a:lnTo>
                  <a:pt x="1208187" y="899518"/>
                </a:lnTo>
                <a:lnTo>
                  <a:pt x="1195388" y="889695"/>
                </a:lnTo>
                <a:lnTo>
                  <a:pt x="1186160" y="881063"/>
                </a:lnTo>
                <a:lnTo>
                  <a:pt x="1175743" y="868264"/>
                </a:lnTo>
                <a:lnTo>
                  <a:pt x="1169194" y="855465"/>
                </a:lnTo>
                <a:lnTo>
                  <a:pt x="1163539" y="840284"/>
                </a:lnTo>
                <a:lnTo>
                  <a:pt x="1161157" y="825699"/>
                </a:lnTo>
                <a:lnTo>
                  <a:pt x="1160562" y="812305"/>
                </a:lnTo>
                <a:lnTo>
                  <a:pt x="1161753" y="810519"/>
                </a:lnTo>
                <a:lnTo>
                  <a:pt x="1165325" y="809328"/>
                </a:lnTo>
                <a:lnTo>
                  <a:pt x="1169194" y="808733"/>
                </a:lnTo>
                <a:close/>
                <a:moveTo>
                  <a:pt x="1240929" y="747118"/>
                </a:moveTo>
                <a:lnTo>
                  <a:pt x="1240929" y="748309"/>
                </a:lnTo>
                <a:lnTo>
                  <a:pt x="1243310" y="748904"/>
                </a:lnTo>
                <a:lnTo>
                  <a:pt x="1245096" y="747713"/>
                </a:lnTo>
                <a:lnTo>
                  <a:pt x="1242715" y="747118"/>
                </a:lnTo>
                <a:close/>
                <a:moveTo>
                  <a:pt x="1263253" y="731045"/>
                </a:moveTo>
                <a:lnTo>
                  <a:pt x="1261467" y="733128"/>
                </a:lnTo>
                <a:lnTo>
                  <a:pt x="1259681" y="733128"/>
                </a:lnTo>
                <a:lnTo>
                  <a:pt x="1259086" y="733724"/>
                </a:lnTo>
                <a:lnTo>
                  <a:pt x="1260277" y="736105"/>
                </a:lnTo>
                <a:lnTo>
                  <a:pt x="1262063" y="736700"/>
                </a:lnTo>
                <a:lnTo>
                  <a:pt x="1263253" y="736105"/>
                </a:lnTo>
                <a:lnTo>
                  <a:pt x="1263849" y="734319"/>
                </a:lnTo>
                <a:lnTo>
                  <a:pt x="1264742" y="733128"/>
                </a:lnTo>
                <a:lnTo>
                  <a:pt x="1265932" y="731938"/>
                </a:lnTo>
                <a:close/>
                <a:moveTo>
                  <a:pt x="1299270" y="730449"/>
                </a:moveTo>
                <a:lnTo>
                  <a:pt x="1298079" y="731045"/>
                </a:lnTo>
                <a:lnTo>
                  <a:pt x="1296293" y="732533"/>
                </a:lnTo>
                <a:lnTo>
                  <a:pt x="1296293" y="733724"/>
                </a:lnTo>
                <a:lnTo>
                  <a:pt x="1297484" y="733724"/>
                </a:lnTo>
                <a:lnTo>
                  <a:pt x="1298674" y="734319"/>
                </a:lnTo>
                <a:lnTo>
                  <a:pt x="1299865" y="731938"/>
                </a:lnTo>
                <a:close/>
                <a:moveTo>
                  <a:pt x="1323082" y="717055"/>
                </a:moveTo>
                <a:lnTo>
                  <a:pt x="1321892" y="719138"/>
                </a:lnTo>
                <a:lnTo>
                  <a:pt x="1321296" y="719734"/>
                </a:lnTo>
                <a:lnTo>
                  <a:pt x="1320106" y="720329"/>
                </a:lnTo>
                <a:lnTo>
                  <a:pt x="1320106" y="722115"/>
                </a:lnTo>
                <a:lnTo>
                  <a:pt x="1321892" y="722115"/>
                </a:lnTo>
                <a:lnTo>
                  <a:pt x="1322487" y="720329"/>
                </a:lnTo>
                <a:lnTo>
                  <a:pt x="1323082" y="720329"/>
                </a:lnTo>
                <a:lnTo>
                  <a:pt x="1323678" y="719734"/>
                </a:lnTo>
                <a:lnTo>
                  <a:pt x="1325464" y="719734"/>
                </a:lnTo>
                <a:lnTo>
                  <a:pt x="1326059" y="717650"/>
                </a:lnTo>
                <a:lnTo>
                  <a:pt x="1326059" y="717055"/>
                </a:lnTo>
                <a:close/>
                <a:moveTo>
                  <a:pt x="1260277" y="716459"/>
                </a:moveTo>
                <a:lnTo>
                  <a:pt x="1259681" y="717055"/>
                </a:lnTo>
                <a:lnTo>
                  <a:pt x="1259681" y="717650"/>
                </a:lnTo>
                <a:lnTo>
                  <a:pt x="1260277" y="718245"/>
                </a:lnTo>
                <a:lnTo>
                  <a:pt x="1261467" y="718245"/>
                </a:lnTo>
                <a:lnTo>
                  <a:pt x="1262063" y="717650"/>
                </a:lnTo>
                <a:lnTo>
                  <a:pt x="1262063" y="717055"/>
                </a:lnTo>
                <a:lnTo>
                  <a:pt x="1261467" y="717055"/>
                </a:lnTo>
                <a:close/>
                <a:moveTo>
                  <a:pt x="1272481" y="712888"/>
                </a:moveTo>
                <a:lnTo>
                  <a:pt x="1270099" y="715269"/>
                </a:lnTo>
                <a:lnTo>
                  <a:pt x="1269504" y="718245"/>
                </a:lnTo>
                <a:lnTo>
                  <a:pt x="1269504" y="719734"/>
                </a:lnTo>
                <a:lnTo>
                  <a:pt x="1268909" y="720924"/>
                </a:lnTo>
                <a:lnTo>
                  <a:pt x="1267123" y="720924"/>
                </a:lnTo>
                <a:lnTo>
                  <a:pt x="1267123" y="722115"/>
                </a:lnTo>
                <a:lnTo>
                  <a:pt x="1267718" y="723306"/>
                </a:lnTo>
                <a:lnTo>
                  <a:pt x="1270099" y="723306"/>
                </a:lnTo>
                <a:lnTo>
                  <a:pt x="1270695" y="721520"/>
                </a:lnTo>
                <a:lnTo>
                  <a:pt x="1270695" y="719734"/>
                </a:lnTo>
                <a:lnTo>
                  <a:pt x="1271290" y="717650"/>
                </a:lnTo>
                <a:lnTo>
                  <a:pt x="1272481" y="715864"/>
                </a:lnTo>
                <a:lnTo>
                  <a:pt x="1273671" y="713483"/>
                </a:lnTo>
                <a:lnTo>
                  <a:pt x="1273076" y="712888"/>
                </a:lnTo>
                <a:close/>
                <a:moveTo>
                  <a:pt x="1307902" y="681931"/>
                </a:moveTo>
                <a:lnTo>
                  <a:pt x="1306711" y="683122"/>
                </a:lnTo>
                <a:lnTo>
                  <a:pt x="1306116" y="684313"/>
                </a:lnTo>
                <a:lnTo>
                  <a:pt x="1307306" y="683717"/>
                </a:lnTo>
                <a:close/>
                <a:moveTo>
                  <a:pt x="1293317" y="679848"/>
                </a:moveTo>
                <a:lnTo>
                  <a:pt x="1292721" y="680443"/>
                </a:lnTo>
                <a:lnTo>
                  <a:pt x="1292721" y="681931"/>
                </a:lnTo>
                <a:lnTo>
                  <a:pt x="1293912" y="681931"/>
                </a:lnTo>
                <a:lnTo>
                  <a:pt x="1294507" y="680443"/>
                </a:lnTo>
                <a:lnTo>
                  <a:pt x="1294507" y="679848"/>
                </a:lnTo>
                <a:close/>
                <a:moveTo>
                  <a:pt x="1348085" y="676276"/>
                </a:moveTo>
                <a:lnTo>
                  <a:pt x="1346895" y="677467"/>
                </a:lnTo>
                <a:lnTo>
                  <a:pt x="1345704" y="679252"/>
                </a:lnTo>
                <a:lnTo>
                  <a:pt x="1347490" y="679848"/>
                </a:lnTo>
                <a:lnTo>
                  <a:pt x="1348681" y="679848"/>
                </a:lnTo>
                <a:lnTo>
                  <a:pt x="1350467" y="678657"/>
                </a:lnTo>
                <a:lnTo>
                  <a:pt x="1349871" y="676871"/>
                </a:lnTo>
                <a:close/>
                <a:moveTo>
                  <a:pt x="1741587" y="651273"/>
                </a:moveTo>
                <a:lnTo>
                  <a:pt x="1742778" y="656631"/>
                </a:lnTo>
                <a:lnTo>
                  <a:pt x="1747838" y="658119"/>
                </a:lnTo>
                <a:lnTo>
                  <a:pt x="1748433" y="658119"/>
                </a:lnTo>
                <a:lnTo>
                  <a:pt x="1749028" y="657226"/>
                </a:lnTo>
                <a:lnTo>
                  <a:pt x="1751410" y="655440"/>
                </a:lnTo>
                <a:lnTo>
                  <a:pt x="1750219" y="653059"/>
                </a:lnTo>
                <a:lnTo>
                  <a:pt x="1744861" y="653059"/>
                </a:lnTo>
                <a:close/>
                <a:moveTo>
                  <a:pt x="1721644" y="647701"/>
                </a:moveTo>
                <a:lnTo>
                  <a:pt x="1721049" y="648296"/>
                </a:lnTo>
                <a:lnTo>
                  <a:pt x="1719858" y="648892"/>
                </a:lnTo>
                <a:lnTo>
                  <a:pt x="1722239" y="650082"/>
                </a:lnTo>
                <a:lnTo>
                  <a:pt x="1723430" y="648892"/>
                </a:lnTo>
                <a:lnTo>
                  <a:pt x="1722835" y="647701"/>
                </a:lnTo>
                <a:close/>
                <a:moveTo>
                  <a:pt x="1758851" y="647106"/>
                </a:moveTo>
                <a:lnTo>
                  <a:pt x="1757065" y="648296"/>
                </a:lnTo>
                <a:lnTo>
                  <a:pt x="1757660" y="650082"/>
                </a:lnTo>
                <a:lnTo>
                  <a:pt x="1757065" y="650677"/>
                </a:lnTo>
                <a:lnTo>
                  <a:pt x="1757065" y="654249"/>
                </a:lnTo>
                <a:lnTo>
                  <a:pt x="1758851" y="656035"/>
                </a:lnTo>
                <a:lnTo>
                  <a:pt x="1760637" y="656035"/>
                </a:lnTo>
                <a:lnTo>
                  <a:pt x="1760637" y="654249"/>
                </a:lnTo>
                <a:lnTo>
                  <a:pt x="1759446" y="652463"/>
                </a:lnTo>
                <a:lnTo>
                  <a:pt x="1759446" y="650677"/>
                </a:lnTo>
                <a:lnTo>
                  <a:pt x="1760042" y="648296"/>
                </a:lnTo>
                <a:close/>
                <a:moveTo>
                  <a:pt x="1710631" y="647106"/>
                </a:moveTo>
                <a:lnTo>
                  <a:pt x="1710631" y="649487"/>
                </a:lnTo>
                <a:lnTo>
                  <a:pt x="1713607" y="650677"/>
                </a:lnTo>
                <a:lnTo>
                  <a:pt x="1715393" y="650082"/>
                </a:lnTo>
                <a:lnTo>
                  <a:pt x="1717179" y="648892"/>
                </a:lnTo>
                <a:lnTo>
                  <a:pt x="1714203" y="648892"/>
                </a:lnTo>
                <a:lnTo>
                  <a:pt x="1712417" y="647106"/>
                </a:lnTo>
                <a:close/>
                <a:moveTo>
                  <a:pt x="1618655" y="646510"/>
                </a:moveTo>
                <a:lnTo>
                  <a:pt x="1617464" y="647106"/>
                </a:lnTo>
                <a:lnTo>
                  <a:pt x="1616869" y="648296"/>
                </a:lnTo>
                <a:lnTo>
                  <a:pt x="1619250" y="650082"/>
                </a:lnTo>
                <a:lnTo>
                  <a:pt x="1622227" y="650082"/>
                </a:lnTo>
                <a:lnTo>
                  <a:pt x="1623417" y="650677"/>
                </a:lnTo>
                <a:lnTo>
                  <a:pt x="1624608" y="648892"/>
                </a:lnTo>
                <a:close/>
                <a:moveTo>
                  <a:pt x="1699022" y="645915"/>
                </a:moveTo>
                <a:lnTo>
                  <a:pt x="1698427" y="647106"/>
                </a:lnTo>
                <a:lnTo>
                  <a:pt x="1699022" y="648296"/>
                </a:lnTo>
                <a:lnTo>
                  <a:pt x="1701403" y="648296"/>
                </a:lnTo>
                <a:lnTo>
                  <a:pt x="1702594" y="647701"/>
                </a:lnTo>
                <a:lnTo>
                  <a:pt x="1701999" y="646510"/>
                </a:lnTo>
                <a:lnTo>
                  <a:pt x="1700808" y="645915"/>
                </a:lnTo>
                <a:close/>
                <a:moveTo>
                  <a:pt x="1659434" y="645915"/>
                </a:moveTo>
                <a:lnTo>
                  <a:pt x="1657648" y="647106"/>
                </a:lnTo>
                <a:lnTo>
                  <a:pt x="1657053" y="650082"/>
                </a:lnTo>
                <a:lnTo>
                  <a:pt x="1657648" y="651868"/>
                </a:lnTo>
                <a:lnTo>
                  <a:pt x="1659434" y="651273"/>
                </a:lnTo>
                <a:lnTo>
                  <a:pt x="1660624" y="650082"/>
                </a:lnTo>
                <a:lnTo>
                  <a:pt x="1661220" y="647701"/>
                </a:lnTo>
                <a:close/>
                <a:moveTo>
                  <a:pt x="1791593" y="645320"/>
                </a:moveTo>
                <a:lnTo>
                  <a:pt x="1789212" y="645915"/>
                </a:lnTo>
                <a:lnTo>
                  <a:pt x="1787426" y="648892"/>
                </a:lnTo>
                <a:lnTo>
                  <a:pt x="1786831" y="651868"/>
                </a:lnTo>
                <a:lnTo>
                  <a:pt x="1788617" y="653654"/>
                </a:lnTo>
                <a:lnTo>
                  <a:pt x="1792189" y="653059"/>
                </a:lnTo>
                <a:lnTo>
                  <a:pt x="1793379" y="650677"/>
                </a:lnTo>
                <a:lnTo>
                  <a:pt x="1792784" y="647701"/>
                </a:lnTo>
                <a:close/>
                <a:moveTo>
                  <a:pt x="1748433" y="645320"/>
                </a:moveTo>
                <a:lnTo>
                  <a:pt x="1747838" y="647106"/>
                </a:lnTo>
                <a:lnTo>
                  <a:pt x="1748433" y="648296"/>
                </a:lnTo>
                <a:lnTo>
                  <a:pt x="1749624" y="648296"/>
                </a:lnTo>
                <a:lnTo>
                  <a:pt x="1750814" y="647701"/>
                </a:lnTo>
                <a:lnTo>
                  <a:pt x="1752005" y="646510"/>
                </a:lnTo>
                <a:lnTo>
                  <a:pt x="1750814" y="645915"/>
                </a:lnTo>
                <a:lnTo>
                  <a:pt x="1750219" y="645320"/>
                </a:lnTo>
                <a:close/>
                <a:moveTo>
                  <a:pt x="2322314" y="643236"/>
                </a:moveTo>
                <a:lnTo>
                  <a:pt x="2321124" y="643831"/>
                </a:lnTo>
                <a:lnTo>
                  <a:pt x="2319933" y="643831"/>
                </a:lnTo>
                <a:lnTo>
                  <a:pt x="2319338" y="645320"/>
                </a:lnTo>
                <a:lnTo>
                  <a:pt x="2320528" y="646510"/>
                </a:lnTo>
                <a:lnTo>
                  <a:pt x="2321124" y="646510"/>
                </a:lnTo>
                <a:lnTo>
                  <a:pt x="2322910" y="644427"/>
                </a:lnTo>
                <a:close/>
                <a:moveTo>
                  <a:pt x="1668066" y="643236"/>
                </a:moveTo>
                <a:lnTo>
                  <a:pt x="1666578" y="645320"/>
                </a:lnTo>
                <a:lnTo>
                  <a:pt x="1666578" y="647701"/>
                </a:lnTo>
                <a:lnTo>
                  <a:pt x="1669256" y="647106"/>
                </a:lnTo>
                <a:lnTo>
                  <a:pt x="1669852" y="644427"/>
                </a:lnTo>
                <a:lnTo>
                  <a:pt x="1669256" y="643831"/>
                </a:lnTo>
                <a:close/>
                <a:moveTo>
                  <a:pt x="411659" y="643236"/>
                </a:moveTo>
                <a:lnTo>
                  <a:pt x="410468" y="643831"/>
                </a:lnTo>
                <a:lnTo>
                  <a:pt x="412254" y="645320"/>
                </a:lnTo>
                <a:lnTo>
                  <a:pt x="414338" y="645915"/>
                </a:lnTo>
                <a:lnTo>
                  <a:pt x="414933" y="645915"/>
                </a:lnTo>
                <a:lnTo>
                  <a:pt x="416124" y="645320"/>
                </a:lnTo>
                <a:lnTo>
                  <a:pt x="415528" y="643831"/>
                </a:lnTo>
                <a:lnTo>
                  <a:pt x="413742" y="643236"/>
                </a:lnTo>
                <a:close/>
                <a:moveTo>
                  <a:pt x="1501378" y="640259"/>
                </a:moveTo>
                <a:lnTo>
                  <a:pt x="1500783" y="640855"/>
                </a:lnTo>
                <a:lnTo>
                  <a:pt x="1500783" y="641450"/>
                </a:lnTo>
                <a:lnTo>
                  <a:pt x="1502867" y="643236"/>
                </a:lnTo>
                <a:lnTo>
                  <a:pt x="1505843" y="643236"/>
                </a:lnTo>
                <a:lnTo>
                  <a:pt x="1504057" y="640855"/>
                </a:lnTo>
                <a:close/>
                <a:moveTo>
                  <a:pt x="1064121" y="639664"/>
                </a:moveTo>
                <a:lnTo>
                  <a:pt x="1062931" y="640259"/>
                </a:lnTo>
                <a:lnTo>
                  <a:pt x="1062931" y="642045"/>
                </a:lnTo>
                <a:lnTo>
                  <a:pt x="1063526" y="642641"/>
                </a:lnTo>
                <a:lnTo>
                  <a:pt x="1064717" y="642641"/>
                </a:lnTo>
                <a:lnTo>
                  <a:pt x="1065312" y="641450"/>
                </a:lnTo>
                <a:lnTo>
                  <a:pt x="1064717" y="640855"/>
                </a:lnTo>
                <a:close/>
                <a:moveTo>
                  <a:pt x="1633835" y="639069"/>
                </a:moveTo>
                <a:lnTo>
                  <a:pt x="1633240" y="639664"/>
                </a:lnTo>
                <a:lnTo>
                  <a:pt x="1633240" y="640855"/>
                </a:lnTo>
                <a:lnTo>
                  <a:pt x="1633835" y="641450"/>
                </a:lnTo>
                <a:lnTo>
                  <a:pt x="1635026" y="641450"/>
                </a:lnTo>
                <a:lnTo>
                  <a:pt x="1636217" y="640855"/>
                </a:lnTo>
                <a:lnTo>
                  <a:pt x="1636812" y="639664"/>
                </a:lnTo>
                <a:lnTo>
                  <a:pt x="1635621" y="639069"/>
                </a:lnTo>
                <a:close/>
                <a:moveTo>
                  <a:pt x="1624013" y="638474"/>
                </a:moveTo>
                <a:lnTo>
                  <a:pt x="1622822" y="639069"/>
                </a:lnTo>
                <a:lnTo>
                  <a:pt x="1622227" y="640259"/>
                </a:lnTo>
                <a:lnTo>
                  <a:pt x="1622822" y="640855"/>
                </a:lnTo>
                <a:lnTo>
                  <a:pt x="1624013" y="641450"/>
                </a:lnTo>
                <a:lnTo>
                  <a:pt x="1625203" y="640259"/>
                </a:lnTo>
                <a:lnTo>
                  <a:pt x="1624608" y="639069"/>
                </a:lnTo>
                <a:close/>
                <a:moveTo>
                  <a:pt x="2352080" y="637878"/>
                </a:moveTo>
                <a:lnTo>
                  <a:pt x="2350294" y="638474"/>
                </a:lnTo>
                <a:lnTo>
                  <a:pt x="2349699" y="640259"/>
                </a:lnTo>
                <a:lnTo>
                  <a:pt x="2349699" y="640855"/>
                </a:lnTo>
                <a:lnTo>
                  <a:pt x="2350294" y="641450"/>
                </a:lnTo>
                <a:lnTo>
                  <a:pt x="2352080" y="641450"/>
                </a:lnTo>
                <a:lnTo>
                  <a:pt x="2353270" y="640259"/>
                </a:lnTo>
                <a:lnTo>
                  <a:pt x="2353270" y="638474"/>
                </a:lnTo>
                <a:close/>
                <a:moveTo>
                  <a:pt x="1777008" y="637878"/>
                </a:moveTo>
                <a:lnTo>
                  <a:pt x="1775817" y="640855"/>
                </a:lnTo>
                <a:lnTo>
                  <a:pt x="1777603" y="645915"/>
                </a:lnTo>
                <a:lnTo>
                  <a:pt x="1782664" y="646510"/>
                </a:lnTo>
                <a:lnTo>
                  <a:pt x="1785640" y="644427"/>
                </a:lnTo>
                <a:lnTo>
                  <a:pt x="1783854" y="642045"/>
                </a:lnTo>
                <a:lnTo>
                  <a:pt x="1779985" y="639664"/>
                </a:lnTo>
                <a:close/>
                <a:moveTo>
                  <a:pt x="406896" y="637878"/>
                </a:moveTo>
                <a:lnTo>
                  <a:pt x="403920" y="638474"/>
                </a:lnTo>
                <a:lnTo>
                  <a:pt x="402134" y="640855"/>
                </a:lnTo>
                <a:lnTo>
                  <a:pt x="402729" y="642045"/>
                </a:lnTo>
                <a:lnTo>
                  <a:pt x="405110" y="642641"/>
                </a:lnTo>
                <a:lnTo>
                  <a:pt x="407492" y="642045"/>
                </a:lnTo>
                <a:lnTo>
                  <a:pt x="408682" y="640259"/>
                </a:lnTo>
                <a:lnTo>
                  <a:pt x="408682" y="638474"/>
                </a:lnTo>
                <a:close/>
                <a:moveTo>
                  <a:pt x="440531" y="636688"/>
                </a:moveTo>
                <a:lnTo>
                  <a:pt x="437853" y="640259"/>
                </a:lnTo>
                <a:lnTo>
                  <a:pt x="441722" y="645915"/>
                </a:lnTo>
                <a:lnTo>
                  <a:pt x="450652" y="645915"/>
                </a:lnTo>
                <a:lnTo>
                  <a:pt x="455117" y="643236"/>
                </a:lnTo>
                <a:lnTo>
                  <a:pt x="451545" y="640259"/>
                </a:lnTo>
                <a:lnTo>
                  <a:pt x="445294" y="637878"/>
                </a:lnTo>
                <a:close/>
                <a:moveTo>
                  <a:pt x="2069306" y="636092"/>
                </a:moveTo>
                <a:lnTo>
                  <a:pt x="2066330" y="639664"/>
                </a:lnTo>
                <a:lnTo>
                  <a:pt x="2065139" y="643236"/>
                </a:lnTo>
                <a:lnTo>
                  <a:pt x="2067521" y="643236"/>
                </a:lnTo>
                <a:lnTo>
                  <a:pt x="2069306" y="640259"/>
                </a:lnTo>
                <a:close/>
                <a:moveTo>
                  <a:pt x="1721049" y="636092"/>
                </a:moveTo>
                <a:lnTo>
                  <a:pt x="1718667" y="637283"/>
                </a:lnTo>
                <a:lnTo>
                  <a:pt x="1717179" y="639069"/>
                </a:lnTo>
                <a:lnTo>
                  <a:pt x="1719263" y="640259"/>
                </a:lnTo>
                <a:lnTo>
                  <a:pt x="1720453" y="640259"/>
                </a:lnTo>
                <a:lnTo>
                  <a:pt x="1722239" y="639664"/>
                </a:lnTo>
                <a:lnTo>
                  <a:pt x="1723430" y="637878"/>
                </a:lnTo>
                <a:lnTo>
                  <a:pt x="1722239" y="637283"/>
                </a:lnTo>
                <a:close/>
                <a:moveTo>
                  <a:pt x="1621036" y="634306"/>
                </a:moveTo>
                <a:lnTo>
                  <a:pt x="1619846" y="635497"/>
                </a:lnTo>
                <a:lnTo>
                  <a:pt x="1621036" y="636688"/>
                </a:lnTo>
                <a:lnTo>
                  <a:pt x="1622227" y="636688"/>
                </a:lnTo>
                <a:lnTo>
                  <a:pt x="1622227" y="635497"/>
                </a:lnTo>
                <a:close/>
                <a:moveTo>
                  <a:pt x="1735634" y="633116"/>
                </a:moveTo>
                <a:lnTo>
                  <a:pt x="1734443" y="633711"/>
                </a:lnTo>
                <a:lnTo>
                  <a:pt x="1734443" y="637283"/>
                </a:lnTo>
                <a:lnTo>
                  <a:pt x="1736824" y="637283"/>
                </a:lnTo>
                <a:lnTo>
                  <a:pt x="1737420" y="634902"/>
                </a:lnTo>
                <a:close/>
                <a:moveTo>
                  <a:pt x="1707654" y="632223"/>
                </a:moveTo>
                <a:lnTo>
                  <a:pt x="1706464" y="633116"/>
                </a:lnTo>
                <a:lnTo>
                  <a:pt x="1707654" y="635497"/>
                </a:lnTo>
                <a:lnTo>
                  <a:pt x="1711226" y="635497"/>
                </a:lnTo>
                <a:lnTo>
                  <a:pt x="1712417" y="634902"/>
                </a:lnTo>
                <a:lnTo>
                  <a:pt x="1713607" y="633711"/>
                </a:lnTo>
                <a:lnTo>
                  <a:pt x="1712417" y="632223"/>
                </a:lnTo>
                <a:close/>
                <a:moveTo>
                  <a:pt x="1532037" y="632223"/>
                </a:moveTo>
                <a:lnTo>
                  <a:pt x="1530846" y="633711"/>
                </a:lnTo>
                <a:lnTo>
                  <a:pt x="1530846" y="636688"/>
                </a:lnTo>
                <a:lnTo>
                  <a:pt x="1532632" y="639069"/>
                </a:lnTo>
                <a:lnTo>
                  <a:pt x="1535014" y="638474"/>
                </a:lnTo>
                <a:lnTo>
                  <a:pt x="1536204" y="636092"/>
                </a:lnTo>
                <a:lnTo>
                  <a:pt x="1537395" y="635497"/>
                </a:lnTo>
                <a:lnTo>
                  <a:pt x="1539181" y="634902"/>
                </a:lnTo>
                <a:lnTo>
                  <a:pt x="1536799" y="633116"/>
                </a:lnTo>
                <a:lnTo>
                  <a:pt x="1533823" y="633711"/>
                </a:lnTo>
                <a:lnTo>
                  <a:pt x="1533228" y="633711"/>
                </a:lnTo>
                <a:close/>
                <a:moveTo>
                  <a:pt x="360462" y="632223"/>
                </a:moveTo>
                <a:lnTo>
                  <a:pt x="359271" y="634306"/>
                </a:lnTo>
                <a:lnTo>
                  <a:pt x="359867" y="636092"/>
                </a:lnTo>
                <a:lnTo>
                  <a:pt x="363141" y="637283"/>
                </a:lnTo>
                <a:lnTo>
                  <a:pt x="363736" y="637878"/>
                </a:lnTo>
                <a:lnTo>
                  <a:pt x="367308" y="638474"/>
                </a:lnTo>
                <a:lnTo>
                  <a:pt x="369094" y="637283"/>
                </a:lnTo>
                <a:lnTo>
                  <a:pt x="367903" y="634902"/>
                </a:lnTo>
                <a:lnTo>
                  <a:pt x="366713" y="634306"/>
                </a:lnTo>
                <a:lnTo>
                  <a:pt x="364331" y="633711"/>
                </a:lnTo>
                <a:lnTo>
                  <a:pt x="364331" y="633116"/>
                </a:lnTo>
                <a:lnTo>
                  <a:pt x="362546" y="633116"/>
                </a:lnTo>
                <a:close/>
                <a:moveTo>
                  <a:pt x="1748433" y="631627"/>
                </a:moveTo>
                <a:lnTo>
                  <a:pt x="1747838" y="633711"/>
                </a:lnTo>
                <a:lnTo>
                  <a:pt x="1749028" y="634902"/>
                </a:lnTo>
                <a:lnTo>
                  <a:pt x="1749028" y="636688"/>
                </a:lnTo>
                <a:lnTo>
                  <a:pt x="1747838" y="640259"/>
                </a:lnTo>
                <a:lnTo>
                  <a:pt x="1750219" y="642045"/>
                </a:lnTo>
                <a:lnTo>
                  <a:pt x="1752600" y="642641"/>
                </a:lnTo>
                <a:lnTo>
                  <a:pt x="1754386" y="640855"/>
                </a:lnTo>
                <a:lnTo>
                  <a:pt x="1756470" y="640259"/>
                </a:lnTo>
                <a:lnTo>
                  <a:pt x="1756470" y="637878"/>
                </a:lnTo>
                <a:lnTo>
                  <a:pt x="1753791" y="635497"/>
                </a:lnTo>
                <a:lnTo>
                  <a:pt x="1750814" y="633116"/>
                </a:lnTo>
                <a:lnTo>
                  <a:pt x="1749624" y="631627"/>
                </a:lnTo>
                <a:close/>
                <a:moveTo>
                  <a:pt x="490538" y="630437"/>
                </a:moveTo>
                <a:lnTo>
                  <a:pt x="487859" y="631627"/>
                </a:lnTo>
                <a:lnTo>
                  <a:pt x="487859" y="634306"/>
                </a:lnTo>
                <a:lnTo>
                  <a:pt x="488454" y="634902"/>
                </a:lnTo>
                <a:lnTo>
                  <a:pt x="490538" y="634902"/>
                </a:lnTo>
                <a:lnTo>
                  <a:pt x="492324" y="633116"/>
                </a:lnTo>
                <a:lnTo>
                  <a:pt x="492919" y="631627"/>
                </a:lnTo>
                <a:lnTo>
                  <a:pt x="493514" y="631627"/>
                </a:lnTo>
                <a:lnTo>
                  <a:pt x="493514" y="631032"/>
                </a:lnTo>
                <a:lnTo>
                  <a:pt x="492919" y="630437"/>
                </a:lnTo>
                <a:close/>
                <a:moveTo>
                  <a:pt x="467321" y="630437"/>
                </a:moveTo>
                <a:lnTo>
                  <a:pt x="465535" y="631032"/>
                </a:lnTo>
                <a:lnTo>
                  <a:pt x="464939" y="631627"/>
                </a:lnTo>
                <a:lnTo>
                  <a:pt x="464344" y="633116"/>
                </a:lnTo>
                <a:lnTo>
                  <a:pt x="463451" y="633116"/>
                </a:lnTo>
                <a:lnTo>
                  <a:pt x="461665" y="634902"/>
                </a:lnTo>
                <a:lnTo>
                  <a:pt x="459284" y="636092"/>
                </a:lnTo>
                <a:lnTo>
                  <a:pt x="456307" y="638474"/>
                </a:lnTo>
                <a:lnTo>
                  <a:pt x="457498" y="639664"/>
                </a:lnTo>
                <a:lnTo>
                  <a:pt x="459284" y="639069"/>
                </a:lnTo>
                <a:lnTo>
                  <a:pt x="459879" y="638474"/>
                </a:lnTo>
                <a:lnTo>
                  <a:pt x="461665" y="638474"/>
                </a:lnTo>
                <a:lnTo>
                  <a:pt x="462856" y="637878"/>
                </a:lnTo>
                <a:lnTo>
                  <a:pt x="466725" y="636688"/>
                </a:lnTo>
                <a:lnTo>
                  <a:pt x="467916" y="636092"/>
                </a:lnTo>
                <a:lnTo>
                  <a:pt x="468511" y="635497"/>
                </a:lnTo>
                <a:lnTo>
                  <a:pt x="469106" y="635497"/>
                </a:lnTo>
                <a:lnTo>
                  <a:pt x="470893" y="633711"/>
                </a:lnTo>
                <a:lnTo>
                  <a:pt x="470893" y="632223"/>
                </a:lnTo>
                <a:lnTo>
                  <a:pt x="469702" y="631032"/>
                </a:lnTo>
                <a:lnTo>
                  <a:pt x="468511" y="630437"/>
                </a:lnTo>
                <a:close/>
                <a:moveTo>
                  <a:pt x="2309515" y="629842"/>
                </a:moveTo>
                <a:lnTo>
                  <a:pt x="2308920" y="631032"/>
                </a:lnTo>
                <a:lnTo>
                  <a:pt x="2309515" y="632223"/>
                </a:lnTo>
                <a:lnTo>
                  <a:pt x="2311301" y="632223"/>
                </a:lnTo>
                <a:lnTo>
                  <a:pt x="2311896" y="631032"/>
                </a:lnTo>
                <a:lnTo>
                  <a:pt x="2311896" y="629842"/>
                </a:lnTo>
                <a:close/>
                <a:moveTo>
                  <a:pt x="1622822" y="629246"/>
                </a:moveTo>
                <a:lnTo>
                  <a:pt x="1622822" y="629842"/>
                </a:lnTo>
                <a:lnTo>
                  <a:pt x="1623417" y="631032"/>
                </a:lnTo>
                <a:lnTo>
                  <a:pt x="1626394" y="632223"/>
                </a:lnTo>
                <a:lnTo>
                  <a:pt x="1629668" y="631032"/>
                </a:lnTo>
                <a:lnTo>
                  <a:pt x="1626394" y="629246"/>
                </a:lnTo>
                <a:close/>
                <a:moveTo>
                  <a:pt x="1799630" y="628056"/>
                </a:moveTo>
                <a:lnTo>
                  <a:pt x="1799630" y="628651"/>
                </a:lnTo>
                <a:lnTo>
                  <a:pt x="1798439" y="629246"/>
                </a:lnTo>
                <a:lnTo>
                  <a:pt x="1799630" y="630437"/>
                </a:lnTo>
                <a:lnTo>
                  <a:pt x="1800821" y="629842"/>
                </a:lnTo>
                <a:lnTo>
                  <a:pt x="1801416" y="628651"/>
                </a:lnTo>
                <a:lnTo>
                  <a:pt x="1800821" y="628056"/>
                </a:lnTo>
                <a:close/>
                <a:moveTo>
                  <a:pt x="1633240" y="627460"/>
                </a:moveTo>
                <a:lnTo>
                  <a:pt x="1631454" y="628651"/>
                </a:lnTo>
                <a:lnTo>
                  <a:pt x="1631454" y="630437"/>
                </a:lnTo>
                <a:lnTo>
                  <a:pt x="1633240" y="632223"/>
                </a:lnTo>
                <a:lnTo>
                  <a:pt x="1635621" y="631627"/>
                </a:lnTo>
                <a:lnTo>
                  <a:pt x="1637407" y="631032"/>
                </a:lnTo>
                <a:lnTo>
                  <a:pt x="1637407" y="628651"/>
                </a:lnTo>
                <a:lnTo>
                  <a:pt x="1635621" y="627460"/>
                </a:lnTo>
                <a:close/>
                <a:moveTo>
                  <a:pt x="322064" y="626270"/>
                </a:moveTo>
                <a:lnTo>
                  <a:pt x="321469" y="626865"/>
                </a:lnTo>
                <a:lnTo>
                  <a:pt x="321469" y="627460"/>
                </a:lnTo>
                <a:lnTo>
                  <a:pt x="322660" y="630437"/>
                </a:lnTo>
                <a:lnTo>
                  <a:pt x="325934" y="633116"/>
                </a:lnTo>
                <a:lnTo>
                  <a:pt x="327720" y="633116"/>
                </a:lnTo>
                <a:lnTo>
                  <a:pt x="327720" y="631032"/>
                </a:lnTo>
                <a:lnTo>
                  <a:pt x="325339" y="628056"/>
                </a:lnTo>
                <a:lnTo>
                  <a:pt x="323255" y="626270"/>
                </a:lnTo>
                <a:close/>
                <a:moveTo>
                  <a:pt x="1668661" y="625674"/>
                </a:moveTo>
                <a:lnTo>
                  <a:pt x="1665387" y="626865"/>
                </a:lnTo>
                <a:lnTo>
                  <a:pt x="1664792" y="627460"/>
                </a:lnTo>
                <a:lnTo>
                  <a:pt x="1665387" y="628651"/>
                </a:lnTo>
                <a:lnTo>
                  <a:pt x="1668661" y="629246"/>
                </a:lnTo>
                <a:lnTo>
                  <a:pt x="1671638" y="626865"/>
                </a:lnTo>
                <a:close/>
                <a:moveTo>
                  <a:pt x="447675" y="625674"/>
                </a:moveTo>
                <a:lnTo>
                  <a:pt x="450652" y="632223"/>
                </a:lnTo>
                <a:lnTo>
                  <a:pt x="459284" y="633116"/>
                </a:lnTo>
                <a:lnTo>
                  <a:pt x="460474" y="632223"/>
                </a:lnTo>
                <a:lnTo>
                  <a:pt x="461070" y="632223"/>
                </a:lnTo>
                <a:lnTo>
                  <a:pt x="462856" y="631032"/>
                </a:lnTo>
                <a:lnTo>
                  <a:pt x="465535" y="628651"/>
                </a:lnTo>
                <a:lnTo>
                  <a:pt x="462856" y="626270"/>
                </a:lnTo>
                <a:lnTo>
                  <a:pt x="462260" y="626270"/>
                </a:lnTo>
                <a:lnTo>
                  <a:pt x="461070" y="626865"/>
                </a:lnTo>
                <a:lnTo>
                  <a:pt x="458689" y="626865"/>
                </a:lnTo>
                <a:lnTo>
                  <a:pt x="453331" y="627460"/>
                </a:lnTo>
                <a:close/>
                <a:moveTo>
                  <a:pt x="2328267" y="625079"/>
                </a:moveTo>
                <a:lnTo>
                  <a:pt x="2322314" y="626865"/>
                </a:lnTo>
                <a:lnTo>
                  <a:pt x="2322314" y="634902"/>
                </a:lnTo>
                <a:lnTo>
                  <a:pt x="2323505" y="635497"/>
                </a:lnTo>
                <a:lnTo>
                  <a:pt x="2324695" y="632223"/>
                </a:lnTo>
                <a:lnTo>
                  <a:pt x="2324695" y="629246"/>
                </a:lnTo>
                <a:lnTo>
                  <a:pt x="2327077" y="627460"/>
                </a:lnTo>
                <a:close/>
                <a:moveTo>
                  <a:pt x="1752005" y="625079"/>
                </a:moveTo>
                <a:lnTo>
                  <a:pt x="1750814" y="626270"/>
                </a:lnTo>
                <a:lnTo>
                  <a:pt x="1749624" y="628056"/>
                </a:lnTo>
                <a:lnTo>
                  <a:pt x="1750814" y="629246"/>
                </a:lnTo>
                <a:lnTo>
                  <a:pt x="1752005" y="629842"/>
                </a:lnTo>
                <a:lnTo>
                  <a:pt x="1755577" y="629842"/>
                </a:lnTo>
                <a:lnTo>
                  <a:pt x="1760042" y="629246"/>
                </a:lnTo>
                <a:lnTo>
                  <a:pt x="1753791" y="626270"/>
                </a:lnTo>
                <a:lnTo>
                  <a:pt x="1753196" y="625079"/>
                </a:lnTo>
                <a:close/>
                <a:moveTo>
                  <a:pt x="1069479" y="623293"/>
                </a:moveTo>
                <a:lnTo>
                  <a:pt x="1068289" y="623888"/>
                </a:lnTo>
                <a:lnTo>
                  <a:pt x="1068289" y="625674"/>
                </a:lnTo>
                <a:lnTo>
                  <a:pt x="1069479" y="626270"/>
                </a:lnTo>
                <a:lnTo>
                  <a:pt x="1070670" y="625674"/>
                </a:lnTo>
                <a:lnTo>
                  <a:pt x="1070670" y="623293"/>
                </a:lnTo>
                <a:close/>
                <a:moveTo>
                  <a:pt x="481906" y="623293"/>
                </a:moveTo>
                <a:lnTo>
                  <a:pt x="480120" y="625079"/>
                </a:lnTo>
                <a:lnTo>
                  <a:pt x="478929" y="626865"/>
                </a:lnTo>
                <a:lnTo>
                  <a:pt x="481310" y="628056"/>
                </a:lnTo>
                <a:lnTo>
                  <a:pt x="484287" y="628056"/>
                </a:lnTo>
                <a:lnTo>
                  <a:pt x="486073" y="626865"/>
                </a:lnTo>
                <a:lnTo>
                  <a:pt x="488454" y="624484"/>
                </a:lnTo>
                <a:lnTo>
                  <a:pt x="486073" y="623293"/>
                </a:lnTo>
                <a:close/>
                <a:moveTo>
                  <a:pt x="1683842" y="622698"/>
                </a:moveTo>
                <a:lnTo>
                  <a:pt x="1683842" y="623888"/>
                </a:lnTo>
                <a:lnTo>
                  <a:pt x="1685628" y="625079"/>
                </a:lnTo>
                <a:lnTo>
                  <a:pt x="1687414" y="625079"/>
                </a:lnTo>
                <a:lnTo>
                  <a:pt x="1686223" y="623293"/>
                </a:lnTo>
                <a:close/>
                <a:moveTo>
                  <a:pt x="1059657" y="622698"/>
                </a:moveTo>
                <a:lnTo>
                  <a:pt x="1058466" y="623293"/>
                </a:lnTo>
                <a:lnTo>
                  <a:pt x="1059061" y="624484"/>
                </a:lnTo>
                <a:lnTo>
                  <a:pt x="1061145" y="625079"/>
                </a:lnTo>
                <a:lnTo>
                  <a:pt x="1062335" y="625079"/>
                </a:lnTo>
                <a:lnTo>
                  <a:pt x="1062335" y="623888"/>
                </a:lnTo>
                <a:lnTo>
                  <a:pt x="1061740" y="622698"/>
                </a:lnTo>
                <a:close/>
                <a:moveTo>
                  <a:pt x="1702594" y="620912"/>
                </a:moveTo>
                <a:lnTo>
                  <a:pt x="1700808" y="622698"/>
                </a:lnTo>
                <a:lnTo>
                  <a:pt x="1700213" y="624484"/>
                </a:lnTo>
                <a:lnTo>
                  <a:pt x="1700808" y="626270"/>
                </a:lnTo>
                <a:lnTo>
                  <a:pt x="1701999" y="626865"/>
                </a:lnTo>
                <a:lnTo>
                  <a:pt x="1703785" y="626270"/>
                </a:lnTo>
                <a:lnTo>
                  <a:pt x="1704380" y="624484"/>
                </a:lnTo>
                <a:lnTo>
                  <a:pt x="1703189" y="622698"/>
                </a:lnTo>
                <a:close/>
                <a:moveTo>
                  <a:pt x="342305" y="620912"/>
                </a:moveTo>
                <a:lnTo>
                  <a:pt x="341710" y="621507"/>
                </a:lnTo>
                <a:lnTo>
                  <a:pt x="341114" y="621507"/>
                </a:lnTo>
                <a:lnTo>
                  <a:pt x="341710" y="622698"/>
                </a:lnTo>
                <a:lnTo>
                  <a:pt x="343496" y="623293"/>
                </a:lnTo>
                <a:lnTo>
                  <a:pt x="345281" y="623293"/>
                </a:lnTo>
                <a:lnTo>
                  <a:pt x="346472" y="622698"/>
                </a:lnTo>
                <a:lnTo>
                  <a:pt x="346472" y="621507"/>
                </a:lnTo>
                <a:lnTo>
                  <a:pt x="344686" y="620912"/>
                </a:lnTo>
                <a:close/>
                <a:moveTo>
                  <a:pt x="1813620" y="620317"/>
                </a:moveTo>
                <a:lnTo>
                  <a:pt x="1811239" y="623293"/>
                </a:lnTo>
                <a:lnTo>
                  <a:pt x="1810048" y="626270"/>
                </a:lnTo>
                <a:lnTo>
                  <a:pt x="1811834" y="629842"/>
                </a:lnTo>
                <a:lnTo>
                  <a:pt x="1813024" y="626270"/>
                </a:lnTo>
                <a:lnTo>
                  <a:pt x="1814215" y="623293"/>
                </a:lnTo>
                <a:lnTo>
                  <a:pt x="1815406" y="622698"/>
                </a:lnTo>
                <a:lnTo>
                  <a:pt x="1817192" y="621507"/>
                </a:lnTo>
                <a:close/>
                <a:moveTo>
                  <a:pt x="1675805" y="620317"/>
                </a:moveTo>
                <a:lnTo>
                  <a:pt x="1671042" y="620912"/>
                </a:lnTo>
                <a:lnTo>
                  <a:pt x="1675210" y="624484"/>
                </a:lnTo>
                <a:lnTo>
                  <a:pt x="1678781" y="622102"/>
                </a:lnTo>
                <a:lnTo>
                  <a:pt x="1680270" y="621507"/>
                </a:lnTo>
                <a:lnTo>
                  <a:pt x="1680270" y="620317"/>
                </a:lnTo>
                <a:close/>
                <a:moveTo>
                  <a:pt x="603052" y="620317"/>
                </a:moveTo>
                <a:lnTo>
                  <a:pt x="606921" y="623888"/>
                </a:lnTo>
                <a:lnTo>
                  <a:pt x="613470" y="631032"/>
                </a:lnTo>
                <a:lnTo>
                  <a:pt x="615851" y="637878"/>
                </a:lnTo>
                <a:lnTo>
                  <a:pt x="614660" y="640855"/>
                </a:lnTo>
                <a:lnTo>
                  <a:pt x="608707" y="648892"/>
                </a:lnTo>
                <a:lnTo>
                  <a:pt x="598885" y="656631"/>
                </a:lnTo>
                <a:lnTo>
                  <a:pt x="589657" y="664072"/>
                </a:lnTo>
                <a:lnTo>
                  <a:pt x="578942" y="671513"/>
                </a:lnTo>
                <a:lnTo>
                  <a:pt x="569119" y="678062"/>
                </a:lnTo>
                <a:lnTo>
                  <a:pt x="558701" y="684313"/>
                </a:lnTo>
                <a:lnTo>
                  <a:pt x="547688" y="690861"/>
                </a:lnTo>
                <a:lnTo>
                  <a:pt x="537270" y="695624"/>
                </a:lnTo>
                <a:lnTo>
                  <a:pt x="524471" y="701279"/>
                </a:lnTo>
                <a:lnTo>
                  <a:pt x="511671" y="704851"/>
                </a:lnTo>
                <a:lnTo>
                  <a:pt x="499467" y="707232"/>
                </a:lnTo>
                <a:lnTo>
                  <a:pt x="487859" y="709911"/>
                </a:lnTo>
                <a:lnTo>
                  <a:pt x="465535" y="713483"/>
                </a:lnTo>
                <a:lnTo>
                  <a:pt x="452735" y="715864"/>
                </a:lnTo>
                <a:lnTo>
                  <a:pt x="441127" y="717055"/>
                </a:lnTo>
                <a:lnTo>
                  <a:pt x="427137" y="718245"/>
                </a:lnTo>
                <a:lnTo>
                  <a:pt x="414933" y="718245"/>
                </a:lnTo>
                <a:lnTo>
                  <a:pt x="402134" y="717650"/>
                </a:lnTo>
                <a:lnTo>
                  <a:pt x="394097" y="717055"/>
                </a:lnTo>
                <a:lnTo>
                  <a:pt x="387251" y="715269"/>
                </a:lnTo>
                <a:lnTo>
                  <a:pt x="375940" y="712888"/>
                </a:lnTo>
                <a:lnTo>
                  <a:pt x="353913" y="705446"/>
                </a:lnTo>
                <a:lnTo>
                  <a:pt x="342305" y="701874"/>
                </a:lnTo>
                <a:lnTo>
                  <a:pt x="330101" y="698302"/>
                </a:lnTo>
                <a:lnTo>
                  <a:pt x="319683" y="693838"/>
                </a:lnTo>
                <a:lnTo>
                  <a:pt x="309265" y="689075"/>
                </a:lnTo>
                <a:lnTo>
                  <a:pt x="299145" y="681634"/>
                </a:lnTo>
                <a:lnTo>
                  <a:pt x="295871" y="679252"/>
                </a:lnTo>
                <a:lnTo>
                  <a:pt x="303312" y="681634"/>
                </a:lnTo>
                <a:lnTo>
                  <a:pt x="314921" y="685503"/>
                </a:lnTo>
                <a:lnTo>
                  <a:pt x="326529" y="689670"/>
                </a:lnTo>
                <a:lnTo>
                  <a:pt x="338138" y="693242"/>
                </a:lnTo>
                <a:lnTo>
                  <a:pt x="350342" y="696517"/>
                </a:lnTo>
                <a:lnTo>
                  <a:pt x="363736" y="698898"/>
                </a:lnTo>
                <a:lnTo>
                  <a:pt x="388144" y="701279"/>
                </a:lnTo>
                <a:lnTo>
                  <a:pt x="400050" y="701874"/>
                </a:lnTo>
                <a:lnTo>
                  <a:pt x="412849" y="701874"/>
                </a:lnTo>
                <a:lnTo>
                  <a:pt x="427732" y="701279"/>
                </a:lnTo>
                <a:lnTo>
                  <a:pt x="451545" y="697112"/>
                </a:lnTo>
                <a:lnTo>
                  <a:pt x="486073" y="691456"/>
                </a:lnTo>
                <a:lnTo>
                  <a:pt x="497681" y="687884"/>
                </a:lnTo>
                <a:lnTo>
                  <a:pt x="509885" y="684313"/>
                </a:lnTo>
                <a:lnTo>
                  <a:pt x="522685" y="679252"/>
                </a:lnTo>
                <a:lnTo>
                  <a:pt x="533698" y="673895"/>
                </a:lnTo>
                <a:lnTo>
                  <a:pt x="544711" y="667644"/>
                </a:lnTo>
                <a:lnTo>
                  <a:pt x="555129" y="661691"/>
                </a:lnTo>
                <a:lnTo>
                  <a:pt x="564654" y="655440"/>
                </a:lnTo>
                <a:lnTo>
                  <a:pt x="575667" y="648296"/>
                </a:lnTo>
                <a:lnTo>
                  <a:pt x="584895" y="640855"/>
                </a:lnTo>
                <a:lnTo>
                  <a:pt x="594717" y="632223"/>
                </a:lnTo>
                <a:lnTo>
                  <a:pt x="601266" y="623888"/>
                </a:lnTo>
                <a:close/>
                <a:moveTo>
                  <a:pt x="431899" y="620317"/>
                </a:moveTo>
                <a:lnTo>
                  <a:pt x="431899" y="620912"/>
                </a:lnTo>
                <a:lnTo>
                  <a:pt x="428923" y="623888"/>
                </a:lnTo>
                <a:lnTo>
                  <a:pt x="425649" y="626270"/>
                </a:lnTo>
                <a:lnTo>
                  <a:pt x="429518" y="628651"/>
                </a:lnTo>
                <a:lnTo>
                  <a:pt x="428328" y="632223"/>
                </a:lnTo>
                <a:lnTo>
                  <a:pt x="422672" y="632223"/>
                </a:lnTo>
                <a:lnTo>
                  <a:pt x="417910" y="631032"/>
                </a:lnTo>
                <a:lnTo>
                  <a:pt x="414933" y="633711"/>
                </a:lnTo>
                <a:lnTo>
                  <a:pt x="412254" y="636688"/>
                </a:lnTo>
                <a:lnTo>
                  <a:pt x="413742" y="639069"/>
                </a:lnTo>
                <a:lnTo>
                  <a:pt x="416124" y="639664"/>
                </a:lnTo>
                <a:lnTo>
                  <a:pt x="418505" y="637878"/>
                </a:lnTo>
                <a:lnTo>
                  <a:pt x="421481" y="637283"/>
                </a:lnTo>
                <a:lnTo>
                  <a:pt x="422672" y="639069"/>
                </a:lnTo>
                <a:lnTo>
                  <a:pt x="423268" y="642641"/>
                </a:lnTo>
                <a:lnTo>
                  <a:pt x="425053" y="646510"/>
                </a:lnTo>
                <a:lnTo>
                  <a:pt x="425053" y="649487"/>
                </a:lnTo>
                <a:lnTo>
                  <a:pt x="428923" y="651273"/>
                </a:lnTo>
                <a:lnTo>
                  <a:pt x="430114" y="654249"/>
                </a:lnTo>
                <a:lnTo>
                  <a:pt x="430114" y="654845"/>
                </a:lnTo>
                <a:lnTo>
                  <a:pt x="430709" y="655440"/>
                </a:lnTo>
                <a:lnTo>
                  <a:pt x="431304" y="657226"/>
                </a:lnTo>
                <a:lnTo>
                  <a:pt x="434876" y="657226"/>
                </a:lnTo>
                <a:lnTo>
                  <a:pt x="437853" y="656631"/>
                </a:lnTo>
                <a:lnTo>
                  <a:pt x="439341" y="656631"/>
                </a:lnTo>
                <a:lnTo>
                  <a:pt x="439341" y="656035"/>
                </a:lnTo>
                <a:lnTo>
                  <a:pt x="440531" y="656035"/>
                </a:lnTo>
                <a:lnTo>
                  <a:pt x="443508" y="655440"/>
                </a:lnTo>
                <a:lnTo>
                  <a:pt x="451545" y="651868"/>
                </a:lnTo>
                <a:lnTo>
                  <a:pt x="445889" y="650082"/>
                </a:lnTo>
                <a:lnTo>
                  <a:pt x="441127" y="650677"/>
                </a:lnTo>
                <a:lnTo>
                  <a:pt x="438746" y="650082"/>
                </a:lnTo>
                <a:lnTo>
                  <a:pt x="437853" y="649487"/>
                </a:lnTo>
                <a:lnTo>
                  <a:pt x="434281" y="649487"/>
                </a:lnTo>
                <a:lnTo>
                  <a:pt x="427137" y="642641"/>
                </a:lnTo>
                <a:lnTo>
                  <a:pt x="427137" y="639069"/>
                </a:lnTo>
                <a:lnTo>
                  <a:pt x="429518" y="636688"/>
                </a:lnTo>
                <a:lnTo>
                  <a:pt x="430709" y="636092"/>
                </a:lnTo>
                <a:lnTo>
                  <a:pt x="430709" y="635497"/>
                </a:lnTo>
                <a:lnTo>
                  <a:pt x="431304" y="635497"/>
                </a:lnTo>
                <a:lnTo>
                  <a:pt x="432495" y="634306"/>
                </a:lnTo>
                <a:lnTo>
                  <a:pt x="433685" y="631627"/>
                </a:lnTo>
                <a:lnTo>
                  <a:pt x="433685" y="628651"/>
                </a:lnTo>
                <a:lnTo>
                  <a:pt x="437257" y="626270"/>
                </a:lnTo>
                <a:lnTo>
                  <a:pt x="440531" y="623888"/>
                </a:lnTo>
                <a:lnTo>
                  <a:pt x="437257" y="621507"/>
                </a:lnTo>
                <a:lnTo>
                  <a:pt x="433090" y="621507"/>
                </a:lnTo>
                <a:close/>
                <a:moveTo>
                  <a:pt x="1792784" y="618233"/>
                </a:moveTo>
                <a:lnTo>
                  <a:pt x="1790998" y="621507"/>
                </a:lnTo>
                <a:lnTo>
                  <a:pt x="1791593" y="623888"/>
                </a:lnTo>
                <a:lnTo>
                  <a:pt x="1791593" y="624484"/>
                </a:lnTo>
                <a:lnTo>
                  <a:pt x="1790998" y="626270"/>
                </a:lnTo>
                <a:lnTo>
                  <a:pt x="1792189" y="627460"/>
                </a:lnTo>
                <a:lnTo>
                  <a:pt x="1794867" y="626865"/>
                </a:lnTo>
                <a:lnTo>
                  <a:pt x="1797249" y="625079"/>
                </a:lnTo>
                <a:lnTo>
                  <a:pt x="1796653" y="623293"/>
                </a:lnTo>
                <a:lnTo>
                  <a:pt x="1793974" y="622102"/>
                </a:lnTo>
                <a:close/>
                <a:moveTo>
                  <a:pt x="439936" y="618233"/>
                </a:moveTo>
                <a:lnTo>
                  <a:pt x="440531" y="620912"/>
                </a:lnTo>
                <a:lnTo>
                  <a:pt x="444103" y="622102"/>
                </a:lnTo>
                <a:lnTo>
                  <a:pt x="445294" y="620912"/>
                </a:lnTo>
                <a:lnTo>
                  <a:pt x="443508" y="618233"/>
                </a:lnTo>
                <a:close/>
                <a:moveTo>
                  <a:pt x="1642467" y="617638"/>
                </a:moveTo>
                <a:lnTo>
                  <a:pt x="1641574" y="620317"/>
                </a:lnTo>
                <a:lnTo>
                  <a:pt x="1643063" y="622698"/>
                </a:lnTo>
                <a:lnTo>
                  <a:pt x="1643658" y="622698"/>
                </a:lnTo>
                <a:lnTo>
                  <a:pt x="1644849" y="622102"/>
                </a:lnTo>
                <a:lnTo>
                  <a:pt x="1644253" y="619424"/>
                </a:lnTo>
                <a:close/>
                <a:moveTo>
                  <a:pt x="1742778" y="616447"/>
                </a:moveTo>
                <a:lnTo>
                  <a:pt x="1740396" y="617042"/>
                </a:lnTo>
                <a:lnTo>
                  <a:pt x="1741587" y="620317"/>
                </a:lnTo>
                <a:lnTo>
                  <a:pt x="1744861" y="622698"/>
                </a:lnTo>
                <a:lnTo>
                  <a:pt x="1746052" y="620317"/>
                </a:lnTo>
                <a:lnTo>
                  <a:pt x="1745456" y="617638"/>
                </a:lnTo>
                <a:close/>
                <a:moveTo>
                  <a:pt x="1657648" y="616447"/>
                </a:moveTo>
                <a:lnTo>
                  <a:pt x="1655862" y="618828"/>
                </a:lnTo>
                <a:lnTo>
                  <a:pt x="1654374" y="621507"/>
                </a:lnTo>
                <a:lnTo>
                  <a:pt x="1656457" y="621507"/>
                </a:lnTo>
                <a:lnTo>
                  <a:pt x="1658243" y="619424"/>
                </a:lnTo>
                <a:close/>
                <a:moveTo>
                  <a:pt x="1618060" y="616447"/>
                </a:moveTo>
                <a:lnTo>
                  <a:pt x="1616869" y="617042"/>
                </a:lnTo>
                <a:lnTo>
                  <a:pt x="1615976" y="618233"/>
                </a:lnTo>
                <a:lnTo>
                  <a:pt x="1616869" y="618828"/>
                </a:lnTo>
                <a:lnTo>
                  <a:pt x="1618060" y="619424"/>
                </a:lnTo>
                <a:lnTo>
                  <a:pt x="1618655" y="618828"/>
                </a:lnTo>
                <a:lnTo>
                  <a:pt x="1619250" y="617638"/>
                </a:lnTo>
                <a:lnTo>
                  <a:pt x="1618655" y="616447"/>
                </a:lnTo>
                <a:close/>
                <a:moveTo>
                  <a:pt x="466725" y="615852"/>
                </a:moveTo>
                <a:lnTo>
                  <a:pt x="464939" y="618233"/>
                </a:lnTo>
                <a:lnTo>
                  <a:pt x="461665" y="619424"/>
                </a:lnTo>
                <a:lnTo>
                  <a:pt x="458093" y="617638"/>
                </a:lnTo>
                <a:lnTo>
                  <a:pt x="460474" y="622698"/>
                </a:lnTo>
                <a:lnTo>
                  <a:pt x="461070" y="622698"/>
                </a:lnTo>
                <a:lnTo>
                  <a:pt x="471488" y="617042"/>
                </a:lnTo>
                <a:close/>
                <a:moveTo>
                  <a:pt x="1632049" y="614066"/>
                </a:moveTo>
                <a:lnTo>
                  <a:pt x="1632049" y="617042"/>
                </a:lnTo>
                <a:lnTo>
                  <a:pt x="1632645" y="617042"/>
                </a:lnTo>
                <a:lnTo>
                  <a:pt x="1633240" y="616447"/>
                </a:lnTo>
                <a:lnTo>
                  <a:pt x="1633240" y="614066"/>
                </a:lnTo>
                <a:close/>
                <a:moveTo>
                  <a:pt x="2341662" y="613470"/>
                </a:moveTo>
                <a:lnTo>
                  <a:pt x="2339876" y="614661"/>
                </a:lnTo>
                <a:lnTo>
                  <a:pt x="2339876" y="617042"/>
                </a:lnTo>
                <a:lnTo>
                  <a:pt x="2340471" y="619424"/>
                </a:lnTo>
                <a:lnTo>
                  <a:pt x="2341662" y="620317"/>
                </a:lnTo>
                <a:lnTo>
                  <a:pt x="2343745" y="618828"/>
                </a:lnTo>
                <a:lnTo>
                  <a:pt x="2343745" y="614661"/>
                </a:lnTo>
                <a:close/>
                <a:moveTo>
                  <a:pt x="2328863" y="613470"/>
                </a:moveTo>
                <a:lnTo>
                  <a:pt x="2322910" y="615852"/>
                </a:lnTo>
                <a:lnTo>
                  <a:pt x="2319933" y="614661"/>
                </a:lnTo>
                <a:lnTo>
                  <a:pt x="2317254" y="614066"/>
                </a:lnTo>
                <a:lnTo>
                  <a:pt x="2314873" y="614066"/>
                </a:lnTo>
                <a:lnTo>
                  <a:pt x="2313087" y="616447"/>
                </a:lnTo>
                <a:lnTo>
                  <a:pt x="2313087" y="618233"/>
                </a:lnTo>
                <a:lnTo>
                  <a:pt x="2325291" y="618233"/>
                </a:lnTo>
                <a:lnTo>
                  <a:pt x="2326481" y="617638"/>
                </a:lnTo>
                <a:lnTo>
                  <a:pt x="2327672" y="616447"/>
                </a:lnTo>
                <a:lnTo>
                  <a:pt x="2328863" y="618828"/>
                </a:lnTo>
                <a:lnTo>
                  <a:pt x="2331542" y="620317"/>
                </a:lnTo>
                <a:lnTo>
                  <a:pt x="2332137" y="615852"/>
                </a:lnTo>
                <a:close/>
                <a:moveTo>
                  <a:pt x="1540669" y="613470"/>
                </a:moveTo>
                <a:lnTo>
                  <a:pt x="1539776" y="614661"/>
                </a:lnTo>
                <a:lnTo>
                  <a:pt x="1539776" y="615256"/>
                </a:lnTo>
                <a:lnTo>
                  <a:pt x="1541264" y="615852"/>
                </a:lnTo>
                <a:lnTo>
                  <a:pt x="1542455" y="615852"/>
                </a:lnTo>
                <a:lnTo>
                  <a:pt x="1543050" y="614661"/>
                </a:lnTo>
                <a:lnTo>
                  <a:pt x="1542455" y="614066"/>
                </a:lnTo>
                <a:lnTo>
                  <a:pt x="1541264" y="613470"/>
                </a:lnTo>
                <a:close/>
                <a:moveTo>
                  <a:pt x="2166342" y="612280"/>
                </a:moveTo>
                <a:lnTo>
                  <a:pt x="2180928" y="612875"/>
                </a:lnTo>
                <a:lnTo>
                  <a:pt x="2184499" y="615852"/>
                </a:lnTo>
                <a:lnTo>
                  <a:pt x="2184499" y="622102"/>
                </a:lnTo>
                <a:lnTo>
                  <a:pt x="2185095" y="641450"/>
                </a:lnTo>
                <a:lnTo>
                  <a:pt x="2185095" y="661691"/>
                </a:lnTo>
                <a:lnTo>
                  <a:pt x="2186881" y="681634"/>
                </a:lnTo>
                <a:lnTo>
                  <a:pt x="2186285" y="701279"/>
                </a:lnTo>
                <a:lnTo>
                  <a:pt x="2182713" y="708423"/>
                </a:lnTo>
                <a:lnTo>
                  <a:pt x="2175272" y="711102"/>
                </a:lnTo>
                <a:lnTo>
                  <a:pt x="2150269" y="711697"/>
                </a:lnTo>
                <a:lnTo>
                  <a:pt x="2124670" y="709316"/>
                </a:lnTo>
                <a:lnTo>
                  <a:pt x="2074069" y="711697"/>
                </a:lnTo>
                <a:lnTo>
                  <a:pt x="2023467" y="711697"/>
                </a:lnTo>
                <a:lnTo>
                  <a:pt x="1998464" y="712888"/>
                </a:lnTo>
                <a:lnTo>
                  <a:pt x="1972866" y="711102"/>
                </a:lnTo>
                <a:lnTo>
                  <a:pt x="1965722" y="707827"/>
                </a:lnTo>
                <a:lnTo>
                  <a:pt x="1961853" y="701279"/>
                </a:lnTo>
                <a:lnTo>
                  <a:pt x="1961853" y="693838"/>
                </a:lnTo>
                <a:lnTo>
                  <a:pt x="1990725" y="692647"/>
                </a:lnTo>
                <a:lnTo>
                  <a:pt x="2041327" y="692647"/>
                </a:lnTo>
                <a:lnTo>
                  <a:pt x="2091333" y="690266"/>
                </a:lnTo>
                <a:lnTo>
                  <a:pt x="2115145" y="692647"/>
                </a:lnTo>
                <a:lnTo>
                  <a:pt x="2142530" y="692052"/>
                </a:lnTo>
                <a:lnTo>
                  <a:pt x="2150269" y="692052"/>
                </a:lnTo>
                <a:lnTo>
                  <a:pt x="2157710" y="690861"/>
                </a:lnTo>
                <a:lnTo>
                  <a:pt x="2161878" y="687289"/>
                </a:lnTo>
                <a:lnTo>
                  <a:pt x="2164854" y="681634"/>
                </a:lnTo>
                <a:lnTo>
                  <a:pt x="2166938" y="675681"/>
                </a:lnTo>
                <a:lnTo>
                  <a:pt x="2167533" y="672109"/>
                </a:lnTo>
                <a:lnTo>
                  <a:pt x="2167533" y="668239"/>
                </a:lnTo>
                <a:lnTo>
                  <a:pt x="2168128" y="648892"/>
                </a:lnTo>
                <a:lnTo>
                  <a:pt x="2166342" y="627460"/>
                </a:lnTo>
                <a:close/>
                <a:moveTo>
                  <a:pt x="1151930" y="612280"/>
                </a:moveTo>
                <a:lnTo>
                  <a:pt x="1171873" y="612875"/>
                </a:lnTo>
                <a:lnTo>
                  <a:pt x="1174254" y="615852"/>
                </a:lnTo>
                <a:lnTo>
                  <a:pt x="1172468" y="622102"/>
                </a:lnTo>
                <a:lnTo>
                  <a:pt x="1170682" y="641450"/>
                </a:lnTo>
                <a:lnTo>
                  <a:pt x="1170682" y="661691"/>
                </a:lnTo>
                <a:lnTo>
                  <a:pt x="1171278" y="681038"/>
                </a:lnTo>
                <a:lnTo>
                  <a:pt x="1171278" y="701279"/>
                </a:lnTo>
                <a:lnTo>
                  <a:pt x="1173659" y="706637"/>
                </a:lnTo>
                <a:lnTo>
                  <a:pt x="1171873" y="709316"/>
                </a:lnTo>
                <a:lnTo>
                  <a:pt x="1150144" y="710506"/>
                </a:lnTo>
                <a:lnTo>
                  <a:pt x="1127522" y="708423"/>
                </a:lnTo>
                <a:lnTo>
                  <a:pt x="1104900" y="709316"/>
                </a:lnTo>
                <a:lnTo>
                  <a:pt x="1037332" y="709316"/>
                </a:lnTo>
                <a:lnTo>
                  <a:pt x="992089" y="710506"/>
                </a:lnTo>
                <a:lnTo>
                  <a:pt x="968871" y="712888"/>
                </a:lnTo>
                <a:lnTo>
                  <a:pt x="946250" y="711697"/>
                </a:lnTo>
                <a:lnTo>
                  <a:pt x="945059" y="707827"/>
                </a:lnTo>
                <a:lnTo>
                  <a:pt x="947738" y="701279"/>
                </a:lnTo>
                <a:lnTo>
                  <a:pt x="947142" y="692647"/>
                </a:lnTo>
                <a:lnTo>
                  <a:pt x="959049" y="691456"/>
                </a:lnTo>
                <a:lnTo>
                  <a:pt x="1003697" y="690266"/>
                </a:lnTo>
                <a:lnTo>
                  <a:pt x="1071265" y="690266"/>
                </a:lnTo>
                <a:lnTo>
                  <a:pt x="1093292" y="689670"/>
                </a:lnTo>
                <a:lnTo>
                  <a:pt x="1115318" y="691456"/>
                </a:lnTo>
                <a:lnTo>
                  <a:pt x="1139726" y="690266"/>
                </a:lnTo>
                <a:lnTo>
                  <a:pt x="1147465" y="689670"/>
                </a:lnTo>
                <a:lnTo>
                  <a:pt x="1154311" y="686694"/>
                </a:lnTo>
                <a:lnTo>
                  <a:pt x="1156097" y="681634"/>
                </a:lnTo>
                <a:lnTo>
                  <a:pt x="1156097" y="674490"/>
                </a:lnTo>
                <a:lnTo>
                  <a:pt x="1153716" y="667644"/>
                </a:lnTo>
                <a:lnTo>
                  <a:pt x="1152525" y="664667"/>
                </a:lnTo>
                <a:lnTo>
                  <a:pt x="1152525" y="647701"/>
                </a:lnTo>
                <a:lnTo>
                  <a:pt x="1151930" y="628056"/>
                </a:lnTo>
                <a:close/>
                <a:moveTo>
                  <a:pt x="1792189" y="611684"/>
                </a:moveTo>
                <a:lnTo>
                  <a:pt x="1790403" y="613470"/>
                </a:lnTo>
                <a:lnTo>
                  <a:pt x="1793974" y="613470"/>
                </a:lnTo>
                <a:lnTo>
                  <a:pt x="1793974" y="612280"/>
                </a:lnTo>
                <a:close/>
                <a:moveTo>
                  <a:pt x="493514" y="611089"/>
                </a:moveTo>
                <a:lnTo>
                  <a:pt x="493514" y="611684"/>
                </a:lnTo>
                <a:lnTo>
                  <a:pt x="492919" y="612280"/>
                </a:lnTo>
                <a:lnTo>
                  <a:pt x="492324" y="613470"/>
                </a:lnTo>
                <a:lnTo>
                  <a:pt x="492919" y="614066"/>
                </a:lnTo>
                <a:lnTo>
                  <a:pt x="494110" y="614661"/>
                </a:lnTo>
                <a:lnTo>
                  <a:pt x="495300" y="613470"/>
                </a:lnTo>
                <a:lnTo>
                  <a:pt x="495300" y="612280"/>
                </a:lnTo>
                <a:lnTo>
                  <a:pt x="494705" y="611684"/>
                </a:lnTo>
                <a:lnTo>
                  <a:pt x="494110" y="611684"/>
                </a:lnTo>
                <a:close/>
                <a:moveTo>
                  <a:pt x="406896" y="611089"/>
                </a:moveTo>
                <a:lnTo>
                  <a:pt x="405110" y="611684"/>
                </a:lnTo>
                <a:lnTo>
                  <a:pt x="405110" y="615256"/>
                </a:lnTo>
                <a:lnTo>
                  <a:pt x="406301" y="616447"/>
                </a:lnTo>
                <a:lnTo>
                  <a:pt x="409278" y="615852"/>
                </a:lnTo>
                <a:lnTo>
                  <a:pt x="410468" y="613470"/>
                </a:lnTo>
                <a:lnTo>
                  <a:pt x="409278" y="611684"/>
                </a:lnTo>
                <a:close/>
                <a:moveTo>
                  <a:pt x="889099" y="610494"/>
                </a:moveTo>
                <a:lnTo>
                  <a:pt x="892671" y="613470"/>
                </a:lnTo>
                <a:lnTo>
                  <a:pt x="894457" y="635497"/>
                </a:lnTo>
                <a:lnTo>
                  <a:pt x="893267" y="657226"/>
                </a:lnTo>
                <a:lnTo>
                  <a:pt x="894457" y="701279"/>
                </a:lnTo>
                <a:lnTo>
                  <a:pt x="895053" y="707232"/>
                </a:lnTo>
                <a:lnTo>
                  <a:pt x="892076" y="711102"/>
                </a:lnTo>
                <a:lnTo>
                  <a:pt x="869454" y="711697"/>
                </a:lnTo>
                <a:lnTo>
                  <a:pt x="847130" y="709316"/>
                </a:lnTo>
                <a:lnTo>
                  <a:pt x="824508" y="708423"/>
                </a:lnTo>
                <a:lnTo>
                  <a:pt x="801886" y="708423"/>
                </a:lnTo>
                <a:lnTo>
                  <a:pt x="779860" y="710506"/>
                </a:lnTo>
                <a:lnTo>
                  <a:pt x="757535" y="712888"/>
                </a:lnTo>
                <a:lnTo>
                  <a:pt x="734914" y="711697"/>
                </a:lnTo>
                <a:lnTo>
                  <a:pt x="712292" y="711102"/>
                </a:lnTo>
                <a:lnTo>
                  <a:pt x="689670" y="712888"/>
                </a:lnTo>
                <a:lnTo>
                  <a:pt x="667346" y="710506"/>
                </a:lnTo>
                <a:lnTo>
                  <a:pt x="664667" y="707232"/>
                </a:lnTo>
                <a:lnTo>
                  <a:pt x="665262" y="701279"/>
                </a:lnTo>
                <a:lnTo>
                  <a:pt x="665262" y="692647"/>
                </a:lnTo>
                <a:lnTo>
                  <a:pt x="678657" y="692052"/>
                </a:lnTo>
                <a:lnTo>
                  <a:pt x="700683" y="692647"/>
                </a:lnTo>
                <a:lnTo>
                  <a:pt x="723305" y="693838"/>
                </a:lnTo>
                <a:lnTo>
                  <a:pt x="747713" y="691456"/>
                </a:lnTo>
                <a:lnTo>
                  <a:pt x="769144" y="689670"/>
                </a:lnTo>
                <a:lnTo>
                  <a:pt x="790873" y="689670"/>
                </a:lnTo>
                <a:lnTo>
                  <a:pt x="812304" y="690266"/>
                </a:lnTo>
                <a:lnTo>
                  <a:pt x="835521" y="692647"/>
                </a:lnTo>
                <a:lnTo>
                  <a:pt x="858739" y="692052"/>
                </a:lnTo>
                <a:lnTo>
                  <a:pt x="865287" y="692052"/>
                </a:lnTo>
                <a:lnTo>
                  <a:pt x="872133" y="688480"/>
                </a:lnTo>
                <a:lnTo>
                  <a:pt x="875705" y="685503"/>
                </a:lnTo>
                <a:lnTo>
                  <a:pt x="876300" y="678657"/>
                </a:lnTo>
                <a:lnTo>
                  <a:pt x="876300" y="672704"/>
                </a:lnTo>
                <a:lnTo>
                  <a:pt x="875705" y="667049"/>
                </a:lnTo>
                <a:lnTo>
                  <a:pt x="875110" y="645320"/>
                </a:lnTo>
                <a:lnTo>
                  <a:pt x="874514" y="623888"/>
                </a:lnTo>
                <a:lnTo>
                  <a:pt x="875110" y="611684"/>
                </a:lnTo>
                <a:lnTo>
                  <a:pt x="882849" y="611089"/>
                </a:lnTo>
                <a:close/>
                <a:moveTo>
                  <a:pt x="385465" y="609303"/>
                </a:moveTo>
                <a:lnTo>
                  <a:pt x="383679" y="611089"/>
                </a:lnTo>
                <a:lnTo>
                  <a:pt x="384274" y="612280"/>
                </a:lnTo>
                <a:lnTo>
                  <a:pt x="384870" y="612875"/>
                </a:lnTo>
                <a:lnTo>
                  <a:pt x="388144" y="612875"/>
                </a:lnTo>
                <a:lnTo>
                  <a:pt x="389335" y="611089"/>
                </a:lnTo>
                <a:lnTo>
                  <a:pt x="389930" y="609899"/>
                </a:lnTo>
                <a:lnTo>
                  <a:pt x="388739" y="609303"/>
                </a:lnTo>
                <a:close/>
                <a:moveTo>
                  <a:pt x="1829396" y="608708"/>
                </a:moveTo>
                <a:lnTo>
                  <a:pt x="1828205" y="609303"/>
                </a:lnTo>
                <a:lnTo>
                  <a:pt x="1827610" y="611684"/>
                </a:lnTo>
                <a:lnTo>
                  <a:pt x="1829991" y="612280"/>
                </a:lnTo>
                <a:lnTo>
                  <a:pt x="1831777" y="614066"/>
                </a:lnTo>
                <a:lnTo>
                  <a:pt x="1831777" y="612280"/>
                </a:lnTo>
                <a:lnTo>
                  <a:pt x="1832670" y="611089"/>
                </a:lnTo>
                <a:lnTo>
                  <a:pt x="1831181" y="610494"/>
                </a:lnTo>
                <a:lnTo>
                  <a:pt x="1829991" y="609303"/>
                </a:lnTo>
                <a:lnTo>
                  <a:pt x="1830586" y="608708"/>
                </a:lnTo>
                <a:close/>
                <a:moveTo>
                  <a:pt x="433090" y="608708"/>
                </a:moveTo>
                <a:lnTo>
                  <a:pt x="433090" y="609899"/>
                </a:lnTo>
                <a:lnTo>
                  <a:pt x="432495" y="610494"/>
                </a:lnTo>
                <a:lnTo>
                  <a:pt x="432495" y="613470"/>
                </a:lnTo>
                <a:lnTo>
                  <a:pt x="431899" y="614661"/>
                </a:lnTo>
                <a:lnTo>
                  <a:pt x="431304" y="614661"/>
                </a:lnTo>
                <a:lnTo>
                  <a:pt x="430709" y="615256"/>
                </a:lnTo>
                <a:lnTo>
                  <a:pt x="429518" y="615256"/>
                </a:lnTo>
                <a:lnTo>
                  <a:pt x="423863" y="617638"/>
                </a:lnTo>
                <a:lnTo>
                  <a:pt x="421481" y="622698"/>
                </a:lnTo>
                <a:lnTo>
                  <a:pt x="422077" y="623293"/>
                </a:lnTo>
                <a:lnTo>
                  <a:pt x="423268" y="623888"/>
                </a:lnTo>
                <a:lnTo>
                  <a:pt x="427732" y="621507"/>
                </a:lnTo>
                <a:lnTo>
                  <a:pt x="429518" y="617638"/>
                </a:lnTo>
                <a:lnTo>
                  <a:pt x="430709" y="617638"/>
                </a:lnTo>
                <a:lnTo>
                  <a:pt x="430709" y="617042"/>
                </a:lnTo>
                <a:lnTo>
                  <a:pt x="432495" y="617042"/>
                </a:lnTo>
                <a:lnTo>
                  <a:pt x="432495" y="616447"/>
                </a:lnTo>
                <a:lnTo>
                  <a:pt x="433685" y="615256"/>
                </a:lnTo>
                <a:lnTo>
                  <a:pt x="434281" y="615256"/>
                </a:lnTo>
                <a:lnTo>
                  <a:pt x="434876" y="614661"/>
                </a:lnTo>
                <a:lnTo>
                  <a:pt x="435471" y="614661"/>
                </a:lnTo>
                <a:lnTo>
                  <a:pt x="437853" y="612280"/>
                </a:lnTo>
                <a:lnTo>
                  <a:pt x="437257" y="609899"/>
                </a:lnTo>
                <a:lnTo>
                  <a:pt x="435471" y="608708"/>
                </a:lnTo>
                <a:close/>
                <a:moveTo>
                  <a:pt x="445889" y="607517"/>
                </a:moveTo>
                <a:lnTo>
                  <a:pt x="444699" y="609303"/>
                </a:lnTo>
                <a:lnTo>
                  <a:pt x="445889" y="609899"/>
                </a:lnTo>
                <a:lnTo>
                  <a:pt x="450056" y="609899"/>
                </a:lnTo>
                <a:lnTo>
                  <a:pt x="450652" y="608708"/>
                </a:lnTo>
                <a:lnTo>
                  <a:pt x="450056" y="607517"/>
                </a:lnTo>
                <a:close/>
                <a:moveTo>
                  <a:pt x="1777603" y="606624"/>
                </a:moveTo>
                <a:lnTo>
                  <a:pt x="1772841" y="608113"/>
                </a:lnTo>
                <a:lnTo>
                  <a:pt x="1771055" y="609899"/>
                </a:lnTo>
                <a:lnTo>
                  <a:pt x="1772841" y="611089"/>
                </a:lnTo>
                <a:lnTo>
                  <a:pt x="1774031" y="611684"/>
                </a:lnTo>
                <a:lnTo>
                  <a:pt x="1775817" y="611684"/>
                </a:lnTo>
                <a:lnTo>
                  <a:pt x="1778199" y="612280"/>
                </a:lnTo>
                <a:lnTo>
                  <a:pt x="1778199" y="614661"/>
                </a:lnTo>
                <a:lnTo>
                  <a:pt x="1777603" y="615852"/>
                </a:lnTo>
                <a:lnTo>
                  <a:pt x="1777603" y="617638"/>
                </a:lnTo>
                <a:lnTo>
                  <a:pt x="1778794" y="617638"/>
                </a:lnTo>
                <a:lnTo>
                  <a:pt x="1779389" y="617042"/>
                </a:lnTo>
                <a:lnTo>
                  <a:pt x="1783259" y="615852"/>
                </a:lnTo>
                <a:lnTo>
                  <a:pt x="1784449" y="615852"/>
                </a:lnTo>
                <a:lnTo>
                  <a:pt x="1785045" y="613470"/>
                </a:lnTo>
                <a:lnTo>
                  <a:pt x="1786235" y="611089"/>
                </a:lnTo>
                <a:lnTo>
                  <a:pt x="1786235" y="608113"/>
                </a:lnTo>
                <a:lnTo>
                  <a:pt x="1783259" y="606624"/>
                </a:lnTo>
                <a:close/>
                <a:moveTo>
                  <a:pt x="2377678" y="605434"/>
                </a:moveTo>
                <a:lnTo>
                  <a:pt x="2378869" y="608113"/>
                </a:lnTo>
                <a:lnTo>
                  <a:pt x="2379464" y="608708"/>
                </a:lnTo>
                <a:lnTo>
                  <a:pt x="2380060" y="608113"/>
                </a:lnTo>
                <a:lnTo>
                  <a:pt x="2380655" y="606624"/>
                </a:lnTo>
                <a:lnTo>
                  <a:pt x="2379464" y="606029"/>
                </a:lnTo>
                <a:lnTo>
                  <a:pt x="2378869" y="605434"/>
                </a:lnTo>
                <a:close/>
                <a:moveTo>
                  <a:pt x="350342" y="605434"/>
                </a:moveTo>
                <a:lnTo>
                  <a:pt x="348853" y="606624"/>
                </a:lnTo>
                <a:lnTo>
                  <a:pt x="350342" y="608113"/>
                </a:lnTo>
                <a:lnTo>
                  <a:pt x="351532" y="609899"/>
                </a:lnTo>
                <a:lnTo>
                  <a:pt x="355699" y="611089"/>
                </a:lnTo>
                <a:lnTo>
                  <a:pt x="356890" y="614066"/>
                </a:lnTo>
                <a:lnTo>
                  <a:pt x="359271" y="616447"/>
                </a:lnTo>
                <a:lnTo>
                  <a:pt x="359867" y="609303"/>
                </a:lnTo>
                <a:lnTo>
                  <a:pt x="352723" y="606029"/>
                </a:lnTo>
                <a:lnTo>
                  <a:pt x="350937" y="606029"/>
                </a:lnTo>
                <a:close/>
                <a:moveTo>
                  <a:pt x="2313682" y="604838"/>
                </a:moveTo>
                <a:lnTo>
                  <a:pt x="2313682" y="606029"/>
                </a:lnTo>
                <a:lnTo>
                  <a:pt x="2314278" y="608113"/>
                </a:lnTo>
                <a:lnTo>
                  <a:pt x="2316063" y="609303"/>
                </a:lnTo>
                <a:lnTo>
                  <a:pt x="2317254" y="608708"/>
                </a:lnTo>
                <a:lnTo>
                  <a:pt x="2317849" y="607517"/>
                </a:lnTo>
                <a:lnTo>
                  <a:pt x="2316659" y="605434"/>
                </a:lnTo>
                <a:lnTo>
                  <a:pt x="2314873" y="604838"/>
                </a:lnTo>
                <a:close/>
                <a:moveTo>
                  <a:pt x="1059657" y="604838"/>
                </a:moveTo>
                <a:lnTo>
                  <a:pt x="1057871" y="606029"/>
                </a:lnTo>
                <a:lnTo>
                  <a:pt x="1055489" y="606029"/>
                </a:lnTo>
                <a:lnTo>
                  <a:pt x="1054894" y="608113"/>
                </a:lnTo>
                <a:lnTo>
                  <a:pt x="1057275" y="609303"/>
                </a:lnTo>
                <a:lnTo>
                  <a:pt x="1060252" y="608708"/>
                </a:lnTo>
                <a:lnTo>
                  <a:pt x="1062335" y="608113"/>
                </a:lnTo>
                <a:lnTo>
                  <a:pt x="1061740" y="606029"/>
                </a:lnTo>
                <a:close/>
                <a:moveTo>
                  <a:pt x="483692" y="604838"/>
                </a:moveTo>
                <a:lnTo>
                  <a:pt x="479524" y="606624"/>
                </a:lnTo>
                <a:lnTo>
                  <a:pt x="478929" y="610494"/>
                </a:lnTo>
                <a:lnTo>
                  <a:pt x="477143" y="617042"/>
                </a:lnTo>
                <a:lnTo>
                  <a:pt x="475060" y="624484"/>
                </a:lnTo>
                <a:lnTo>
                  <a:pt x="483692" y="617638"/>
                </a:lnTo>
                <a:lnTo>
                  <a:pt x="486073" y="614661"/>
                </a:lnTo>
                <a:lnTo>
                  <a:pt x="488454" y="611089"/>
                </a:lnTo>
                <a:lnTo>
                  <a:pt x="487859" y="609303"/>
                </a:lnTo>
                <a:lnTo>
                  <a:pt x="487859" y="607517"/>
                </a:lnTo>
                <a:close/>
                <a:moveTo>
                  <a:pt x="1793379" y="604243"/>
                </a:moveTo>
                <a:lnTo>
                  <a:pt x="1793379" y="605434"/>
                </a:lnTo>
                <a:lnTo>
                  <a:pt x="1793974" y="606624"/>
                </a:lnTo>
                <a:lnTo>
                  <a:pt x="1795463" y="607517"/>
                </a:lnTo>
                <a:lnTo>
                  <a:pt x="1796653" y="607517"/>
                </a:lnTo>
                <a:lnTo>
                  <a:pt x="1797249" y="606029"/>
                </a:lnTo>
                <a:lnTo>
                  <a:pt x="1796058" y="604838"/>
                </a:lnTo>
                <a:lnTo>
                  <a:pt x="1794867" y="604243"/>
                </a:lnTo>
                <a:close/>
                <a:moveTo>
                  <a:pt x="1663601" y="604243"/>
                </a:moveTo>
                <a:lnTo>
                  <a:pt x="1662410" y="604838"/>
                </a:lnTo>
                <a:lnTo>
                  <a:pt x="1662410" y="606624"/>
                </a:lnTo>
                <a:lnTo>
                  <a:pt x="1663006" y="607517"/>
                </a:lnTo>
                <a:lnTo>
                  <a:pt x="1664196" y="606624"/>
                </a:lnTo>
                <a:lnTo>
                  <a:pt x="1664792" y="604838"/>
                </a:lnTo>
                <a:lnTo>
                  <a:pt x="1664196" y="604838"/>
                </a:lnTo>
                <a:close/>
                <a:moveTo>
                  <a:pt x="420886" y="604243"/>
                </a:moveTo>
                <a:lnTo>
                  <a:pt x="417910" y="605434"/>
                </a:lnTo>
                <a:lnTo>
                  <a:pt x="418505" y="608708"/>
                </a:lnTo>
                <a:lnTo>
                  <a:pt x="418505" y="609303"/>
                </a:lnTo>
                <a:lnTo>
                  <a:pt x="417910" y="609899"/>
                </a:lnTo>
                <a:lnTo>
                  <a:pt x="417910" y="613470"/>
                </a:lnTo>
                <a:lnTo>
                  <a:pt x="420291" y="615852"/>
                </a:lnTo>
                <a:lnTo>
                  <a:pt x="423268" y="615852"/>
                </a:lnTo>
                <a:lnTo>
                  <a:pt x="424458" y="613470"/>
                </a:lnTo>
                <a:lnTo>
                  <a:pt x="422077" y="611089"/>
                </a:lnTo>
                <a:lnTo>
                  <a:pt x="422077" y="609899"/>
                </a:lnTo>
                <a:lnTo>
                  <a:pt x="421481" y="608708"/>
                </a:lnTo>
                <a:lnTo>
                  <a:pt x="423268" y="606029"/>
                </a:lnTo>
                <a:close/>
                <a:moveTo>
                  <a:pt x="373261" y="604243"/>
                </a:moveTo>
                <a:lnTo>
                  <a:pt x="372666" y="604838"/>
                </a:lnTo>
                <a:lnTo>
                  <a:pt x="372666" y="606029"/>
                </a:lnTo>
                <a:lnTo>
                  <a:pt x="369094" y="617042"/>
                </a:lnTo>
                <a:lnTo>
                  <a:pt x="369094" y="617638"/>
                </a:lnTo>
                <a:lnTo>
                  <a:pt x="369689" y="618828"/>
                </a:lnTo>
                <a:lnTo>
                  <a:pt x="369689" y="620317"/>
                </a:lnTo>
                <a:lnTo>
                  <a:pt x="368499" y="620912"/>
                </a:lnTo>
                <a:lnTo>
                  <a:pt x="366117" y="620912"/>
                </a:lnTo>
                <a:lnTo>
                  <a:pt x="363736" y="622698"/>
                </a:lnTo>
                <a:lnTo>
                  <a:pt x="365522" y="623888"/>
                </a:lnTo>
                <a:lnTo>
                  <a:pt x="367308" y="624484"/>
                </a:lnTo>
                <a:lnTo>
                  <a:pt x="368499" y="625079"/>
                </a:lnTo>
                <a:lnTo>
                  <a:pt x="369689" y="625079"/>
                </a:lnTo>
                <a:lnTo>
                  <a:pt x="373261" y="623293"/>
                </a:lnTo>
                <a:lnTo>
                  <a:pt x="373261" y="618828"/>
                </a:lnTo>
                <a:lnTo>
                  <a:pt x="372666" y="615256"/>
                </a:lnTo>
                <a:lnTo>
                  <a:pt x="376535" y="610494"/>
                </a:lnTo>
                <a:lnTo>
                  <a:pt x="377726" y="607517"/>
                </a:lnTo>
                <a:lnTo>
                  <a:pt x="375345" y="604243"/>
                </a:lnTo>
                <a:close/>
                <a:moveTo>
                  <a:pt x="1828800" y="603052"/>
                </a:moveTo>
                <a:lnTo>
                  <a:pt x="1827014" y="604243"/>
                </a:lnTo>
                <a:lnTo>
                  <a:pt x="1824633" y="606624"/>
                </a:lnTo>
                <a:lnTo>
                  <a:pt x="1825228" y="606624"/>
                </a:lnTo>
                <a:lnTo>
                  <a:pt x="1825824" y="607517"/>
                </a:lnTo>
                <a:lnTo>
                  <a:pt x="1826419" y="607517"/>
                </a:lnTo>
                <a:lnTo>
                  <a:pt x="1827610" y="606624"/>
                </a:lnTo>
                <a:lnTo>
                  <a:pt x="1828800" y="605434"/>
                </a:lnTo>
                <a:close/>
                <a:moveTo>
                  <a:pt x="1757660" y="603052"/>
                </a:moveTo>
                <a:lnTo>
                  <a:pt x="1756470" y="604838"/>
                </a:lnTo>
                <a:lnTo>
                  <a:pt x="1757065" y="606624"/>
                </a:lnTo>
                <a:lnTo>
                  <a:pt x="1757660" y="607517"/>
                </a:lnTo>
                <a:lnTo>
                  <a:pt x="1758256" y="606624"/>
                </a:lnTo>
                <a:lnTo>
                  <a:pt x="1758851" y="604838"/>
                </a:lnTo>
                <a:close/>
                <a:moveTo>
                  <a:pt x="1744266" y="603052"/>
                </a:moveTo>
                <a:lnTo>
                  <a:pt x="1742778" y="604838"/>
                </a:lnTo>
                <a:lnTo>
                  <a:pt x="1744861" y="607517"/>
                </a:lnTo>
                <a:lnTo>
                  <a:pt x="1745456" y="609899"/>
                </a:lnTo>
                <a:lnTo>
                  <a:pt x="1745456" y="612280"/>
                </a:lnTo>
                <a:lnTo>
                  <a:pt x="1747242" y="611089"/>
                </a:lnTo>
                <a:lnTo>
                  <a:pt x="1749624" y="610494"/>
                </a:lnTo>
                <a:lnTo>
                  <a:pt x="1751410" y="608708"/>
                </a:lnTo>
                <a:lnTo>
                  <a:pt x="1751410" y="606029"/>
                </a:lnTo>
                <a:lnTo>
                  <a:pt x="1748433" y="603052"/>
                </a:lnTo>
                <a:close/>
                <a:moveTo>
                  <a:pt x="470893" y="601862"/>
                </a:moveTo>
                <a:lnTo>
                  <a:pt x="469106" y="603648"/>
                </a:lnTo>
                <a:lnTo>
                  <a:pt x="461665" y="603648"/>
                </a:lnTo>
                <a:lnTo>
                  <a:pt x="459284" y="606029"/>
                </a:lnTo>
                <a:lnTo>
                  <a:pt x="457498" y="607517"/>
                </a:lnTo>
                <a:lnTo>
                  <a:pt x="457498" y="608708"/>
                </a:lnTo>
                <a:lnTo>
                  <a:pt x="459879" y="608708"/>
                </a:lnTo>
                <a:lnTo>
                  <a:pt x="462856" y="608113"/>
                </a:lnTo>
                <a:lnTo>
                  <a:pt x="469106" y="604838"/>
                </a:lnTo>
                <a:lnTo>
                  <a:pt x="473869" y="604838"/>
                </a:lnTo>
                <a:lnTo>
                  <a:pt x="478929" y="602457"/>
                </a:lnTo>
                <a:lnTo>
                  <a:pt x="474464" y="602457"/>
                </a:lnTo>
                <a:close/>
                <a:moveTo>
                  <a:pt x="489049" y="600671"/>
                </a:moveTo>
                <a:lnTo>
                  <a:pt x="488454" y="602457"/>
                </a:lnTo>
                <a:lnTo>
                  <a:pt x="489049" y="603648"/>
                </a:lnTo>
                <a:lnTo>
                  <a:pt x="491133" y="603648"/>
                </a:lnTo>
                <a:lnTo>
                  <a:pt x="491728" y="603052"/>
                </a:lnTo>
                <a:lnTo>
                  <a:pt x="491728" y="601862"/>
                </a:lnTo>
                <a:lnTo>
                  <a:pt x="491133" y="601267"/>
                </a:lnTo>
                <a:lnTo>
                  <a:pt x="491133" y="600671"/>
                </a:lnTo>
                <a:close/>
                <a:moveTo>
                  <a:pt x="398264" y="600671"/>
                </a:moveTo>
                <a:lnTo>
                  <a:pt x="392311" y="601862"/>
                </a:lnTo>
                <a:lnTo>
                  <a:pt x="392311" y="604243"/>
                </a:lnTo>
                <a:lnTo>
                  <a:pt x="392906" y="604838"/>
                </a:lnTo>
                <a:lnTo>
                  <a:pt x="393502" y="604838"/>
                </a:lnTo>
                <a:lnTo>
                  <a:pt x="393502" y="609899"/>
                </a:lnTo>
                <a:lnTo>
                  <a:pt x="394097" y="610494"/>
                </a:lnTo>
                <a:lnTo>
                  <a:pt x="394693" y="612280"/>
                </a:lnTo>
                <a:lnTo>
                  <a:pt x="395883" y="614661"/>
                </a:lnTo>
                <a:lnTo>
                  <a:pt x="399455" y="610494"/>
                </a:lnTo>
                <a:lnTo>
                  <a:pt x="405110" y="606624"/>
                </a:lnTo>
                <a:lnTo>
                  <a:pt x="407492" y="608113"/>
                </a:lnTo>
                <a:lnTo>
                  <a:pt x="409278" y="606624"/>
                </a:lnTo>
                <a:lnTo>
                  <a:pt x="408087" y="604838"/>
                </a:lnTo>
                <a:lnTo>
                  <a:pt x="405706" y="604838"/>
                </a:lnTo>
                <a:lnTo>
                  <a:pt x="402729" y="603648"/>
                </a:lnTo>
                <a:lnTo>
                  <a:pt x="399455" y="603648"/>
                </a:lnTo>
                <a:close/>
                <a:moveTo>
                  <a:pt x="455117" y="599481"/>
                </a:moveTo>
                <a:lnTo>
                  <a:pt x="455117" y="600076"/>
                </a:lnTo>
                <a:lnTo>
                  <a:pt x="450056" y="601267"/>
                </a:lnTo>
                <a:lnTo>
                  <a:pt x="455712" y="602457"/>
                </a:lnTo>
                <a:lnTo>
                  <a:pt x="455712" y="601862"/>
                </a:lnTo>
                <a:lnTo>
                  <a:pt x="456307" y="601862"/>
                </a:lnTo>
                <a:lnTo>
                  <a:pt x="456307" y="599481"/>
                </a:lnTo>
                <a:close/>
                <a:moveTo>
                  <a:pt x="1714203" y="597695"/>
                </a:moveTo>
                <a:lnTo>
                  <a:pt x="1713607" y="598290"/>
                </a:lnTo>
                <a:lnTo>
                  <a:pt x="1713012" y="599481"/>
                </a:lnTo>
                <a:lnTo>
                  <a:pt x="1713607" y="600076"/>
                </a:lnTo>
                <a:lnTo>
                  <a:pt x="1714798" y="600671"/>
                </a:lnTo>
                <a:lnTo>
                  <a:pt x="1715989" y="599481"/>
                </a:lnTo>
                <a:lnTo>
                  <a:pt x="1715393" y="598290"/>
                </a:lnTo>
                <a:close/>
                <a:moveTo>
                  <a:pt x="1757660" y="597099"/>
                </a:moveTo>
                <a:lnTo>
                  <a:pt x="1755577" y="598290"/>
                </a:lnTo>
                <a:lnTo>
                  <a:pt x="1755577" y="601267"/>
                </a:lnTo>
                <a:lnTo>
                  <a:pt x="1758256" y="599481"/>
                </a:lnTo>
                <a:lnTo>
                  <a:pt x="1759446" y="597695"/>
                </a:lnTo>
                <a:lnTo>
                  <a:pt x="1758256" y="597099"/>
                </a:lnTo>
                <a:close/>
                <a:moveTo>
                  <a:pt x="1569839" y="596504"/>
                </a:moveTo>
                <a:lnTo>
                  <a:pt x="1570435" y="597099"/>
                </a:lnTo>
                <a:lnTo>
                  <a:pt x="1571030" y="597099"/>
                </a:lnTo>
                <a:close/>
                <a:moveTo>
                  <a:pt x="341710" y="596504"/>
                </a:moveTo>
                <a:lnTo>
                  <a:pt x="341114" y="597099"/>
                </a:lnTo>
                <a:lnTo>
                  <a:pt x="341114" y="598885"/>
                </a:lnTo>
                <a:lnTo>
                  <a:pt x="341710" y="600076"/>
                </a:lnTo>
                <a:lnTo>
                  <a:pt x="342900" y="600671"/>
                </a:lnTo>
                <a:lnTo>
                  <a:pt x="343496" y="599481"/>
                </a:lnTo>
                <a:lnTo>
                  <a:pt x="344091" y="597695"/>
                </a:lnTo>
                <a:lnTo>
                  <a:pt x="343496" y="596504"/>
                </a:lnTo>
                <a:close/>
                <a:moveTo>
                  <a:pt x="1782068" y="595909"/>
                </a:moveTo>
                <a:lnTo>
                  <a:pt x="1777603" y="598885"/>
                </a:lnTo>
                <a:lnTo>
                  <a:pt x="1782068" y="599481"/>
                </a:lnTo>
                <a:lnTo>
                  <a:pt x="1786235" y="598885"/>
                </a:lnTo>
                <a:lnTo>
                  <a:pt x="1788617" y="600076"/>
                </a:lnTo>
                <a:lnTo>
                  <a:pt x="1792189" y="599481"/>
                </a:lnTo>
                <a:lnTo>
                  <a:pt x="1789807" y="598290"/>
                </a:lnTo>
                <a:lnTo>
                  <a:pt x="1788021" y="597099"/>
                </a:lnTo>
                <a:lnTo>
                  <a:pt x="1787426" y="597695"/>
                </a:lnTo>
                <a:lnTo>
                  <a:pt x="1786235" y="597695"/>
                </a:lnTo>
                <a:close/>
                <a:moveTo>
                  <a:pt x="1764209" y="595909"/>
                </a:moveTo>
                <a:lnTo>
                  <a:pt x="1762423" y="596504"/>
                </a:lnTo>
                <a:lnTo>
                  <a:pt x="1762423" y="598290"/>
                </a:lnTo>
                <a:lnTo>
                  <a:pt x="1763018" y="598885"/>
                </a:lnTo>
                <a:lnTo>
                  <a:pt x="1764209" y="598290"/>
                </a:lnTo>
                <a:lnTo>
                  <a:pt x="1764804" y="597099"/>
                </a:lnTo>
                <a:lnTo>
                  <a:pt x="1764804" y="595909"/>
                </a:lnTo>
                <a:close/>
                <a:moveTo>
                  <a:pt x="439936" y="594718"/>
                </a:moveTo>
                <a:lnTo>
                  <a:pt x="434876" y="597099"/>
                </a:lnTo>
                <a:lnTo>
                  <a:pt x="437257" y="597099"/>
                </a:lnTo>
                <a:lnTo>
                  <a:pt x="439936" y="596504"/>
                </a:lnTo>
                <a:lnTo>
                  <a:pt x="440531" y="598885"/>
                </a:lnTo>
                <a:lnTo>
                  <a:pt x="441127" y="601862"/>
                </a:lnTo>
                <a:lnTo>
                  <a:pt x="442318" y="603648"/>
                </a:lnTo>
                <a:lnTo>
                  <a:pt x="444103" y="604838"/>
                </a:lnTo>
                <a:lnTo>
                  <a:pt x="447080" y="600671"/>
                </a:lnTo>
                <a:lnTo>
                  <a:pt x="450056" y="595909"/>
                </a:lnTo>
                <a:lnTo>
                  <a:pt x="447080" y="594718"/>
                </a:lnTo>
                <a:lnTo>
                  <a:pt x="444103" y="595313"/>
                </a:lnTo>
                <a:close/>
                <a:moveTo>
                  <a:pt x="431304" y="593230"/>
                </a:moveTo>
                <a:lnTo>
                  <a:pt x="431304" y="596504"/>
                </a:lnTo>
                <a:lnTo>
                  <a:pt x="428923" y="597695"/>
                </a:lnTo>
                <a:lnTo>
                  <a:pt x="425053" y="601267"/>
                </a:lnTo>
                <a:lnTo>
                  <a:pt x="424458" y="603648"/>
                </a:lnTo>
                <a:lnTo>
                  <a:pt x="427732" y="604243"/>
                </a:lnTo>
                <a:lnTo>
                  <a:pt x="434876" y="603648"/>
                </a:lnTo>
                <a:lnTo>
                  <a:pt x="433090" y="601267"/>
                </a:lnTo>
                <a:lnTo>
                  <a:pt x="432495" y="599481"/>
                </a:lnTo>
                <a:lnTo>
                  <a:pt x="432495" y="597099"/>
                </a:lnTo>
                <a:lnTo>
                  <a:pt x="433685" y="595313"/>
                </a:lnTo>
                <a:lnTo>
                  <a:pt x="432495" y="593230"/>
                </a:lnTo>
                <a:close/>
                <a:moveTo>
                  <a:pt x="360462" y="592635"/>
                </a:moveTo>
                <a:lnTo>
                  <a:pt x="358676" y="593230"/>
                </a:lnTo>
                <a:lnTo>
                  <a:pt x="358081" y="593825"/>
                </a:lnTo>
                <a:lnTo>
                  <a:pt x="358081" y="595313"/>
                </a:lnTo>
                <a:lnTo>
                  <a:pt x="358676" y="596504"/>
                </a:lnTo>
                <a:lnTo>
                  <a:pt x="360462" y="596504"/>
                </a:lnTo>
                <a:lnTo>
                  <a:pt x="361057" y="595909"/>
                </a:lnTo>
                <a:lnTo>
                  <a:pt x="361653" y="594718"/>
                </a:lnTo>
                <a:close/>
                <a:moveTo>
                  <a:pt x="467916" y="592039"/>
                </a:moveTo>
                <a:lnTo>
                  <a:pt x="466130" y="593230"/>
                </a:lnTo>
                <a:lnTo>
                  <a:pt x="466725" y="595313"/>
                </a:lnTo>
                <a:lnTo>
                  <a:pt x="467321" y="597695"/>
                </a:lnTo>
                <a:lnTo>
                  <a:pt x="470893" y="596504"/>
                </a:lnTo>
                <a:lnTo>
                  <a:pt x="471488" y="593230"/>
                </a:lnTo>
                <a:close/>
                <a:moveTo>
                  <a:pt x="2054721" y="590253"/>
                </a:moveTo>
                <a:lnTo>
                  <a:pt x="2052340" y="593825"/>
                </a:lnTo>
                <a:lnTo>
                  <a:pt x="2053531" y="598290"/>
                </a:lnTo>
                <a:lnTo>
                  <a:pt x="2053531" y="598885"/>
                </a:lnTo>
                <a:lnTo>
                  <a:pt x="2052340" y="601267"/>
                </a:lnTo>
                <a:lnTo>
                  <a:pt x="2054126" y="603052"/>
                </a:lnTo>
                <a:lnTo>
                  <a:pt x="2057698" y="602457"/>
                </a:lnTo>
                <a:lnTo>
                  <a:pt x="2060674" y="600076"/>
                </a:lnTo>
                <a:lnTo>
                  <a:pt x="2060079" y="596504"/>
                </a:lnTo>
                <a:lnTo>
                  <a:pt x="2057103" y="595313"/>
                </a:lnTo>
                <a:close/>
                <a:moveTo>
                  <a:pt x="506909" y="590253"/>
                </a:moveTo>
                <a:lnTo>
                  <a:pt x="502742" y="592039"/>
                </a:lnTo>
                <a:lnTo>
                  <a:pt x="497086" y="594718"/>
                </a:lnTo>
                <a:lnTo>
                  <a:pt x="503337" y="595313"/>
                </a:lnTo>
                <a:lnTo>
                  <a:pt x="506909" y="592635"/>
                </a:lnTo>
                <a:lnTo>
                  <a:pt x="507504" y="591444"/>
                </a:lnTo>
                <a:close/>
                <a:moveTo>
                  <a:pt x="1043881" y="589658"/>
                </a:moveTo>
                <a:lnTo>
                  <a:pt x="1044476" y="593825"/>
                </a:lnTo>
                <a:lnTo>
                  <a:pt x="1046262" y="597695"/>
                </a:lnTo>
                <a:lnTo>
                  <a:pt x="1047453" y="601862"/>
                </a:lnTo>
                <a:lnTo>
                  <a:pt x="1048346" y="606029"/>
                </a:lnTo>
                <a:lnTo>
                  <a:pt x="1046262" y="608708"/>
                </a:lnTo>
                <a:lnTo>
                  <a:pt x="1043881" y="609303"/>
                </a:lnTo>
                <a:lnTo>
                  <a:pt x="1042095" y="606624"/>
                </a:lnTo>
                <a:lnTo>
                  <a:pt x="1039713" y="607517"/>
                </a:lnTo>
                <a:lnTo>
                  <a:pt x="1037928" y="608708"/>
                </a:lnTo>
                <a:lnTo>
                  <a:pt x="1039118" y="611089"/>
                </a:lnTo>
                <a:lnTo>
                  <a:pt x="1040309" y="614066"/>
                </a:lnTo>
                <a:lnTo>
                  <a:pt x="1039118" y="617638"/>
                </a:lnTo>
                <a:lnTo>
                  <a:pt x="1039713" y="619424"/>
                </a:lnTo>
                <a:lnTo>
                  <a:pt x="1042095" y="618828"/>
                </a:lnTo>
                <a:lnTo>
                  <a:pt x="1044476" y="618828"/>
                </a:lnTo>
                <a:lnTo>
                  <a:pt x="1045071" y="616447"/>
                </a:lnTo>
                <a:lnTo>
                  <a:pt x="1050727" y="615852"/>
                </a:lnTo>
                <a:lnTo>
                  <a:pt x="1050132" y="609899"/>
                </a:lnTo>
                <a:lnTo>
                  <a:pt x="1048941" y="606029"/>
                </a:lnTo>
                <a:lnTo>
                  <a:pt x="1049536" y="601267"/>
                </a:lnTo>
                <a:lnTo>
                  <a:pt x="1048941" y="597099"/>
                </a:lnTo>
                <a:lnTo>
                  <a:pt x="1047453" y="592635"/>
                </a:lnTo>
                <a:close/>
                <a:moveTo>
                  <a:pt x="478929" y="589658"/>
                </a:moveTo>
                <a:lnTo>
                  <a:pt x="477739" y="593825"/>
                </a:lnTo>
                <a:lnTo>
                  <a:pt x="481310" y="596504"/>
                </a:lnTo>
                <a:lnTo>
                  <a:pt x="481906" y="596504"/>
                </a:lnTo>
                <a:lnTo>
                  <a:pt x="482501" y="595909"/>
                </a:lnTo>
                <a:lnTo>
                  <a:pt x="482501" y="595313"/>
                </a:lnTo>
                <a:lnTo>
                  <a:pt x="481310" y="592039"/>
                </a:lnTo>
                <a:lnTo>
                  <a:pt x="479524" y="590253"/>
                </a:lnTo>
                <a:lnTo>
                  <a:pt x="479524" y="589658"/>
                </a:lnTo>
                <a:close/>
                <a:moveTo>
                  <a:pt x="2309515" y="587872"/>
                </a:moveTo>
                <a:lnTo>
                  <a:pt x="2307729" y="589063"/>
                </a:lnTo>
                <a:lnTo>
                  <a:pt x="2308324" y="590849"/>
                </a:lnTo>
                <a:lnTo>
                  <a:pt x="2307134" y="593230"/>
                </a:lnTo>
                <a:lnTo>
                  <a:pt x="2307134" y="595909"/>
                </a:lnTo>
                <a:lnTo>
                  <a:pt x="2305050" y="597099"/>
                </a:lnTo>
                <a:lnTo>
                  <a:pt x="2303860" y="599481"/>
                </a:lnTo>
                <a:lnTo>
                  <a:pt x="2304455" y="602457"/>
                </a:lnTo>
                <a:lnTo>
                  <a:pt x="2306538" y="604243"/>
                </a:lnTo>
                <a:lnTo>
                  <a:pt x="2308920" y="603648"/>
                </a:lnTo>
                <a:lnTo>
                  <a:pt x="2308920" y="601267"/>
                </a:lnTo>
                <a:lnTo>
                  <a:pt x="2310706" y="600076"/>
                </a:lnTo>
                <a:lnTo>
                  <a:pt x="2312492" y="600076"/>
                </a:lnTo>
                <a:lnTo>
                  <a:pt x="2317254" y="597695"/>
                </a:lnTo>
                <a:lnTo>
                  <a:pt x="2313087" y="595313"/>
                </a:lnTo>
                <a:lnTo>
                  <a:pt x="2310110" y="591444"/>
                </a:lnTo>
                <a:lnTo>
                  <a:pt x="2310706" y="589063"/>
                </a:lnTo>
                <a:close/>
                <a:moveTo>
                  <a:pt x="2027337" y="587277"/>
                </a:moveTo>
                <a:lnTo>
                  <a:pt x="2025849" y="587872"/>
                </a:lnTo>
                <a:lnTo>
                  <a:pt x="2025253" y="589658"/>
                </a:lnTo>
                <a:lnTo>
                  <a:pt x="2025253" y="590849"/>
                </a:lnTo>
                <a:lnTo>
                  <a:pt x="2026742" y="591444"/>
                </a:lnTo>
                <a:lnTo>
                  <a:pt x="2027932" y="590849"/>
                </a:lnTo>
                <a:lnTo>
                  <a:pt x="2028528" y="589658"/>
                </a:lnTo>
                <a:lnTo>
                  <a:pt x="2028528" y="587872"/>
                </a:lnTo>
                <a:close/>
                <a:moveTo>
                  <a:pt x="1746052" y="587277"/>
                </a:moveTo>
                <a:lnTo>
                  <a:pt x="1744861" y="588467"/>
                </a:lnTo>
                <a:lnTo>
                  <a:pt x="1747242" y="589658"/>
                </a:lnTo>
                <a:lnTo>
                  <a:pt x="1747838" y="589063"/>
                </a:lnTo>
                <a:lnTo>
                  <a:pt x="1747242" y="587872"/>
                </a:lnTo>
                <a:close/>
                <a:moveTo>
                  <a:pt x="320874" y="587277"/>
                </a:moveTo>
                <a:lnTo>
                  <a:pt x="320278" y="587872"/>
                </a:lnTo>
                <a:lnTo>
                  <a:pt x="322064" y="590253"/>
                </a:lnTo>
                <a:lnTo>
                  <a:pt x="327125" y="592635"/>
                </a:lnTo>
                <a:lnTo>
                  <a:pt x="325339" y="589063"/>
                </a:lnTo>
                <a:lnTo>
                  <a:pt x="322064" y="587277"/>
                </a:lnTo>
                <a:close/>
                <a:moveTo>
                  <a:pt x="2367856" y="586086"/>
                </a:moveTo>
                <a:lnTo>
                  <a:pt x="2366070" y="588467"/>
                </a:lnTo>
                <a:lnTo>
                  <a:pt x="2366665" y="590849"/>
                </a:lnTo>
                <a:lnTo>
                  <a:pt x="2367856" y="592039"/>
                </a:lnTo>
                <a:lnTo>
                  <a:pt x="2368451" y="589658"/>
                </a:lnTo>
                <a:close/>
                <a:moveTo>
                  <a:pt x="2338090" y="586086"/>
                </a:moveTo>
                <a:lnTo>
                  <a:pt x="2336899" y="586681"/>
                </a:lnTo>
                <a:lnTo>
                  <a:pt x="2336304" y="587872"/>
                </a:lnTo>
                <a:lnTo>
                  <a:pt x="2336899" y="590253"/>
                </a:lnTo>
                <a:lnTo>
                  <a:pt x="2339281" y="591444"/>
                </a:lnTo>
                <a:lnTo>
                  <a:pt x="2340471" y="590849"/>
                </a:lnTo>
                <a:lnTo>
                  <a:pt x="2340471" y="589063"/>
                </a:lnTo>
                <a:lnTo>
                  <a:pt x="2339876" y="586681"/>
                </a:lnTo>
                <a:close/>
                <a:moveTo>
                  <a:pt x="2268736" y="584300"/>
                </a:moveTo>
                <a:lnTo>
                  <a:pt x="2268736" y="585491"/>
                </a:lnTo>
                <a:lnTo>
                  <a:pt x="2269331" y="586681"/>
                </a:lnTo>
                <a:lnTo>
                  <a:pt x="2269927" y="587277"/>
                </a:lnTo>
                <a:lnTo>
                  <a:pt x="2271117" y="586681"/>
                </a:lnTo>
                <a:lnTo>
                  <a:pt x="2271117" y="586086"/>
                </a:lnTo>
                <a:lnTo>
                  <a:pt x="2270522" y="584895"/>
                </a:lnTo>
                <a:lnTo>
                  <a:pt x="2269331" y="584300"/>
                </a:lnTo>
                <a:close/>
                <a:moveTo>
                  <a:pt x="514053" y="582514"/>
                </a:moveTo>
                <a:lnTo>
                  <a:pt x="512862" y="583110"/>
                </a:lnTo>
                <a:lnTo>
                  <a:pt x="511671" y="584300"/>
                </a:lnTo>
                <a:lnTo>
                  <a:pt x="511671" y="586086"/>
                </a:lnTo>
                <a:lnTo>
                  <a:pt x="514053" y="586086"/>
                </a:lnTo>
                <a:lnTo>
                  <a:pt x="514946" y="584300"/>
                </a:lnTo>
                <a:lnTo>
                  <a:pt x="515541" y="583110"/>
                </a:lnTo>
                <a:close/>
                <a:moveTo>
                  <a:pt x="1062335" y="578049"/>
                </a:moveTo>
                <a:lnTo>
                  <a:pt x="1062931" y="579835"/>
                </a:lnTo>
                <a:lnTo>
                  <a:pt x="1064121" y="581919"/>
                </a:lnTo>
                <a:lnTo>
                  <a:pt x="1062931" y="583705"/>
                </a:lnTo>
                <a:lnTo>
                  <a:pt x="1063526" y="585491"/>
                </a:lnTo>
                <a:lnTo>
                  <a:pt x="1065312" y="584895"/>
                </a:lnTo>
                <a:lnTo>
                  <a:pt x="1065312" y="579835"/>
                </a:lnTo>
                <a:close/>
                <a:moveTo>
                  <a:pt x="2280940" y="575668"/>
                </a:moveTo>
                <a:lnTo>
                  <a:pt x="2282131" y="578049"/>
                </a:lnTo>
                <a:lnTo>
                  <a:pt x="2285107" y="579835"/>
                </a:lnTo>
                <a:lnTo>
                  <a:pt x="2285107" y="580431"/>
                </a:lnTo>
                <a:lnTo>
                  <a:pt x="2285703" y="582514"/>
                </a:lnTo>
                <a:lnTo>
                  <a:pt x="2287488" y="582514"/>
                </a:lnTo>
                <a:lnTo>
                  <a:pt x="2288679" y="580431"/>
                </a:lnTo>
                <a:lnTo>
                  <a:pt x="2288679" y="578049"/>
                </a:lnTo>
                <a:lnTo>
                  <a:pt x="2286298" y="576859"/>
                </a:lnTo>
                <a:lnTo>
                  <a:pt x="2284512" y="576859"/>
                </a:lnTo>
                <a:close/>
                <a:moveTo>
                  <a:pt x="1635621" y="575073"/>
                </a:moveTo>
                <a:lnTo>
                  <a:pt x="1634431" y="576859"/>
                </a:lnTo>
                <a:lnTo>
                  <a:pt x="1633835" y="579835"/>
                </a:lnTo>
                <a:lnTo>
                  <a:pt x="1636217" y="582514"/>
                </a:lnTo>
                <a:lnTo>
                  <a:pt x="1636217" y="579835"/>
                </a:lnTo>
                <a:lnTo>
                  <a:pt x="1635621" y="578049"/>
                </a:lnTo>
                <a:lnTo>
                  <a:pt x="1637407" y="576859"/>
                </a:lnTo>
                <a:lnTo>
                  <a:pt x="1636812" y="575073"/>
                </a:lnTo>
                <a:close/>
                <a:moveTo>
                  <a:pt x="757535" y="575073"/>
                </a:moveTo>
                <a:lnTo>
                  <a:pt x="756345" y="576263"/>
                </a:lnTo>
                <a:lnTo>
                  <a:pt x="757535" y="579835"/>
                </a:lnTo>
                <a:lnTo>
                  <a:pt x="759321" y="578049"/>
                </a:lnTo>
                <a:lnTo>
                  <a:pt x="759321" y="576263"/>
                </a:lnTo>
                <a:close/>
                <a:moveTo>
                  <a:pt x="2257723" y="572692"/>
                </a:moveTo>
                <a:lnTo>
                  <a:pt x="2257723" y="573882"/>
                </a:lnTo>
                <a:lnTo>
                  <a:pt x="2261295" y="576263"/>
                </a:lnTo>
                <a:lnTo>
                  <a:pt x="2264867" y="575668"/>
                </a:lnTo>
                <a:lnTo>
                  <a:pt x="2266057" y="575073"/>
                </a:lnTo>
                <a:lnTo>
                  <a:pt x="2268141" y="576263"/>
                </a:lnTo>
                <a:lnTo>
                  <a:pt x="2269331" y="577454"/>
                </a:lnTo>
                <a:lnTo>
                  <a:pt x="2270522" y="577454"/>
                </a:lnTo>
                <a:lnTo>
                  <a:pt x="2271117" y="576859"/>
                </a:lnTo>
                <a:lnTo>
                  <a:pt x="2270522" y="575073"/>
                </a:lnTo>
                <a:lnTo>
                  <a:pt x="2269331" y="573882"/>
                </a:lnTo>
                <a:lnTo>
                  <a:pt x="2267545" y="573287"/>
                </a:lnTo>
                <a:lnTo>
                  <a:pt x="2265462" y="573882"/>
                </a:lnTo>
                <a:lnTo>
                  <a:pt x="2263081" y="574477"/>
                </a:lnTo>
                <a:lnTo>
                  <a:pt x="2260104" y="572692"/>
                </a:lnTo>
                <a:close/>
                <a:moveTo>
                  <a:pt x="2027932" y="565250"/>
                </a:moveTo>
                <a:lnTo>
                  <a:pt x="2026742" y="566441"/>
                </a:lnTo>
                <a:lnTo>
                  <a:pt x="2028528" y="572096"/>
                </a:lnTo>
                <a:lnTo>
                  <a:pt x="2033290" y="575073"/>
                </a:lnTo>
                <a:lnTo>
                  <a:pt x="2035671" y="575668"/>
                </a:lnTo>
                <a:lnTo>
                  <a:pt x="2036862" y="578049"/>
                </a:lnTo>
                <a:lnTo>
                  <a:pt x="2036862" y="580431"/>
                </a:lnTo>
                <a:lnTo>
                  <a:pt x="2038946" y="582514"/>
                </a:lnTo>
                <a:lnTo>
                  <a:pt x="2040731" y="581919"/>
                </a:lnTo>
                <a:lnTo>
                  <a:pt x="2041922" y="580431"/>
                </a:lnTo>
                <a:lnTo>
                  <a:pt x="2041922" y="577454"/>
                </a:lnTo>
                <a:lnTo>
                  <a:pt x="2040136" y="575668"/>
                </a:lnTo>
                <a:lnTo>
                  <a:pt x="2036267" y="573882"/>
                </a:lnTo>
                <a:lnTo>
                  <a:pt x="2033290" y="572096"/>
                </a:lnTo>
                <a:lnTo>
                  <a:pt x="2031504" y="568227"/>
                </a:lnTo>
                <a:close/>
                <a:moveTo>
                  <a:pt x="1037332" y="563464"/>
                </a:moveTo>
                <a:lnTo>
                  <a:pt x="1034653" y="564060"/>
                </a:lnTo>
                <a:lnTo>
                  <a:pt x="1033463" y="565845"/>
                </a:lnTo>
                <a:lnTo>
                  <a:pt x="1034058" y="566441"/>
                </a:lnTo>
                <a:lnTo>
                  <a:pt x="1034058" y="567036"/>
                </a:lnTo>
                <a:lnTo>
                  <a:pt x="1036142" y="565845"/>
                </a:lnTo>
                <a:close/>
                <a:moveTo>
                  <a:pt x="1621036" y="562869"/>
                </a:moveTo>
                <a:lnTo>
                  <a:pt x="1619250" y="563464"/>
                </a:lnTo>
                <a:lnTo>
                  <a:pt x="1618655" y="566441"/>
                </a:lnTo>
                <a:lnTo>
                  <a:pt x="1619250" y="569120"/>
                </a:lnTo>
                <a:lnTo>
                  <a:pt x="1621036" y="567631"/>
                </a:lnTo>
                <a:lnTo>
                  <a:pt x="1622227" y="566441"/>
                </a:lnTo>
                <a:lnTo>
                  <a:pt x="1623417" y="564060"/>
                </a:lnTo>
                <a:close/>
                <a:moveTo>
                  <a:pt x="1064121" y="562869"/>
                </a:moveTo>
                <a:lnTo>
                  <a:pt x="1062335" y="564060"/>
                </a:lnTo>
                <a:lnTo>
                  <a:pt x="1062931" y="565845"/>
                </a:lnTo>
                <a:lnTo>
                  <a:pt x="1064717" y="565250"/>
                </a:lnTo>
                <a:lnTo>
                  <a:pt x="1065312" y="563464"/>
                </a:lnTo>
                <a:lnTo>
                  <a:pt x="1064717" y="562869"/>
                </a:lnTo>
                <a:close/>
                <a:moveTo>
                  <a:pt x="2317849" y="560488"/>
                </a:moveTo>
                <a:lnTo>
                  <a:pt x="2316063" y="561083"/>
                </a:lnTo>
                <a:lnTo>
                  <a:pt x="2316063" y="563464"/>
                </a:lnTo>
                <a:lnTo>
                  <a:pt x="2316659" y="564060"/>
                </a:lnTo>
                <a:lnTo>
                  <a:pt x="2319338" y="564060"/>
                </a:lnTo>
                <a:lnTo>
                  <a:pt x="2320528" y="562869"/>
                </a:lnTo>
                <a:lnTo>
                  <a:pt x="2319933" y="561083"/>
                </a:lnTo>
                <a:close/>
                <a:moveTo>
                  <a:pt x="1058466" y="560488"/>
                </a:moveTo>
                <a:lnTo>
                  <a:pt x="1053704" y="561083"/>
                </a:lnTo>
                <a:lnTo>
                  <a:pt x="1054299" y="565250"/>
                </a:lnTo>
                <a:lnTo>
                  <a:pt x="1053704" y="567631"/>
                </a:lnTo>
                <a:lnTo>
                  <a:pt x="1054894" y="569715"/>
                </a:lnTo>
                <a:lnTo>
                  <a:pt x="1056680" y="568227"/>
                </a:lnTo>
                <a:lnTo>
                  <a:pt x="1056085" y="565845"/>
                </a:lnTo>
                <a:lnTo>
                  <a:pt x="1056680" y="562869"/>
                </a:lnTo>
                <a:close/>
                <a:moveTo>
                  <a:pt x="1892201" y="559297"/>
                </a:moveTo>
                <a:lnTo>
                  <a:pt x="1900833" y="559892"/>
                </a:lnTo>
                <a:lnTo>
                  <a:pt x="1905000" y="561083"/>
                </a:lnTo>
                <a:lnTo>
                  <a:pt x="1907977" y="563464"/>
                </a:lnTo>
                <a:lnTo>
                  <a:pt x="1910060" y="566441"/>
                </a:lnTo>
                <a:lnTo>
                  <a:pt x="1911251" y="570906"/>
                </a:lnTo>
                <a:lnTo>
                  <a:pt x="1912442" y="583705"/>
                </a:lnTo>
                <a:lnTo>
                  <a:pt x="1908870" y="601267"/>
                </a:lnTo>
                <a:lnTo>
                  <a:pt x="1907381" y="614661"/>
                </a:lnTo>
                <a:lnTo>
                  <a:pt x="1907977" y="627460"/>
                </a:lnTo>
                <a:lnTo>
                  <a:pt x="1909465" y="644427"/>
                </a:lnTo>
                <a:lnTo>
                  <a:pt x="1909465" y="658119"/>
                </a:lnTo>
                <a:lnTo>
                  <a:pt x="1910656" y="670918"/>
                </a:lnTo>
                <a:lnTo>
                  <a:pt x="1911251" y="679252"/>
                </a:lnTo>
                <a:lnTo>
                  <a:pt x="1911846" y="688480"/>
                </a:lnTo>
                <a:lnTo>
                  <a:pt x="1910656" y="701279"/>
                </a:lnTo>
                <a:lnTo>
                  <a:pt x="1909465" y="705446"/>
                </a:lnTo>
                <a:lnTo>
                  <a:pt x="1907381" y="708423"/>
                </a:lnTo>
                <a:lnTo>
                  <a:pt x="1904405" y="710506"/>
                </a:lnTo>
                <a:lnTo>
                  <a:pt x="1900238" y="711697"/>
                </a:lnTo>
                <a:lnTo>
                  <a:pt x="1886843" y="713483"/>
                </a:lnTo>
                <a:lnTo>
                  <a:pt x="1877021" y="713483"/>
                </a:lnTo>
                <a:lnTo>
                  <a:pt x="1867198" y="712888"/>
                </a:lnTo>
                <a:lnTo>
                  <a:pt x="1853208" y="712292"/>
                </a:lnTo>
                <a:lnTo>
                  <a:pt x="1746052" y="712292"/>
                </a:lnTo>
                <a:lnTo>
                  <a:pt x="1736229" y="711102"/>
                </a:lnTo>
                <a:lnTo>
                  <a:pt x="1713012" y="709911"/>
                </a:lnTo>
                <a:lnTo>
                  <a:pt x="1699022" y="710506"/>
                </a:lnTo>
                <a:lnTo>
                  <a:pt x="1680270" y="712292"/>
                </a:lnTo>
                <a:lnTo>
                  <a:pt x="1642467" y="712292"/>
                </a:lnTo>
                <a:lnTo>
                  <a:pt x="1605260" y="711697"/>
                </a:lnTo>
                <a:lnTo>
                  <a:pt x="1586210" y="711102"/>
                </a:lnTo>
                <a:lnTo>
                  <a:pt x="1572221" y="711102"/>
                </a:lnTo>
                <a:lnTo>
                  <a:pt x="1558231" y="711697"/>
                </a:lnTo>
                <a:lnTo>
                  <a:pt x="1549003" y="711697"/>
                </a:lnTo>
                <a:lnTo>
                  <a:pt x="1521024" y="707827"/>
                </a:lnTo>
                <a:lnTo>
                  <a:pt x="1518047" y="707232"/>
                </a:lnTo>
                <a:lnTo>
                  <a:pt x="1515666" y="704851"/>
                </a:lnTo>
                <a:lnTo>
                  <a:pt x="1514178" y="701279"/>
                </a:lnTo>
                <a:lnTo>
                  <a:pt x="1512987" y="692647"/>
                </a:lnTo>
                <a:lnTo>
                  <a:pt x="1525191" y="692647"/>
                </a:lnTo>
                <a:lnTo>
                  <a:pt x="1538585" y="692052"/>
                </a:lnTo>
                <a:lnTo>
                  <a:pt x="1561803" y="692647"/>
                </a:lnTo>
                <a:lnTo>
                  <a:pt x="1599010" y="692647"/>
                </a:lnTo>
                <a:lnTo>
                  <a:pt x="1608832" y="693242"/>
                </a:lnTo>
                <a:lnTo>
                  <a:pt x="1646635" y="693242"/>
                </a:lnTo>
                <a:lnTo>
                  <a:pt x="1665982" y="691456"/>
                </a:lnTo>
                <a:lnTo>
                  <a:pt x="1679377" y="690861"/>
                </a:lnTo>
                <a:lnTo>
                  <a:pt x="1701403" y="692052"/>
                </a:lnTo>
                <a:lnTo>
                  <a:pt x="1711226" y="693242"/>
                </a:lnTo>
                <a:lnTo>
                  <a:pt x="1833265" y="693838"/>
                </a:lnTo>
                <a:lnTo>
                  <a:pt x="1843385" y="694433"/>
                </a:lnTo>
                <a:lnTo>
                  <a:pt x="1854994" y="694433"/>
                </a:lnTo>
                <a:lnTo>
                  <a:pt x="1869579" y="692647"/>
                </a:lnTo>
                <a:lnTo>
                  <a:pt x="1875235" y="690861"/>
                </a:lnTo>
                <a:lnTo>
                  <a:pt x="1879402" y="689075"/>
                </a:lnTo>
                <a:lnTo>
                  <a:pt x="1882378" y="686694"/>
                </a:lnTo>
                <a:lnTo>
                  <a:pt x="1885057" y="684908"/>
                </a:lnTo>
                <a:lnTo>
                  <a:pt x="1886843" y="682229"/>
                </a:lnTo>
                <a:lnTo>
                  <a:pt x="1888629" y="679252"/>
                </a:lnTo>
                <a:lnTo>
                  <a:pt x="1889820" y="675681"/>
                </a:lnTo>
                <a:lnTo>
                  <a:pt x="1891010" y="669430"/>
                </a:lnTo>
                <a:lnTo>
                  <a:pt x="1892796" y="656631"/>
                </a:lnTo>
                <a:lnTo>
                  <a:pt x="1892201" y="645320"/>
                </a:lnTo>
                <a:lnTo>
                  <a:pt x="1891010" y="636092"/>
                </a:lnTo>
                <a:lnTo>
                  <a:pt x="1890415" y="611089"/>
                </a:lnTo>
                <a:lnTo>
                  <a:pt x="1889224" y="592635"/>
                </a:lnTo>
                <a:lnTo>
                  <a:pt x="1888629" y="581026"/>
                </a:lnTo>
                <a:lnTo>
                  <a:pt x="1889820" y="570310"/>
                </a:lnTo>
                <a:lnTo>
                  <a:pt x="1891606" y="561678"/>
                </a:lnTo>
                <a:close/>
                <a:moveTo>
                  <a:pt x="761703" y="559297"/>
                </a:moveTo>
                <a:lnTo>
                  <a:pt x="756940" y="562869"/>
                </a:lnTo>
                <a:lnTo>
                  <a:pt x="755452" y="567036"/>
                </a:lnTo>
                <a:lnTo>
                  <a:pt x="756940" y="568227"/>
                </a:lnTo>
                <a:lnTo>
                  <a:pt x="758131" y="569120"/>
                </a:lnTo>
                <a:lnTo>
                  <a:pt x="759917" y="564655"/>
                </a:lnTo>
                <a:close/>
                <a:moveTo>
                  <a:pt x="273249" y="556023"/>
                </a:moveTo>
                <a:lnTo>
                  <a:pt x="272653" y="557511"/>
                </a:lnTo>
                <a:lnTo>
                  <a:pt x="273249" y="558106"/>
                </a:lnTo>
                <a:lnTo>
                  <a:pt x="274142" y="559297"/>
                </a:lnTo>
                <a:lnTo>
                  <a:pt x="275332" y="559892"/>
                </a:lnTo>
                <a:lnTo>
                  <a:pt x="275928" y="558702"/>
                </a:lnTo>
                <a:lnTo>
                  <a:pt x="275332" y="556916"/>
                </a:lnTo>
                <a:lnTo>
                  <a:pt x="274737" y="556023"/>
                </a:lnTo>
                <a:close/>
                <a:moveTo>
                  <a:pt x="2344936" y="553642"/>
                </a:moveTo>
                <a:lnTo>
                  <a:pt x="2343745" y="554832"/>
                </a:lnTo>
                <a:lnTo>
                  <a:pt x="2342853" y="556023"/>
                </a:lnTo>
                <a:lnTo>
                  <a:pt x="2343745" y="556916"/>
                </a:lnTo>
                <a:lnTo>
                  <a:pt x="2343745" y="558106"/>
                </a:lnTo>
                <a:lnTo>
                  <a:pt x="2344936" y="556916"/>
                </a:lnTo>
                <a:lnTo>
                  <a:pt x="2345531" y="555427"/>
                </a:lnTo>
                <a:lnTo>
                  <a:pt x="2345531" y="554832"/>
                </a:lnTo>
                <a:close/>
                <a:moveTo>
                  <a:pt x="2299692" y="550665"/>
                </a:moveTo>
                <a:lnTo>
                  <a:pt x="2297311" y="551260"/>
                </a:lnTo>
                <a:lnTo>
                  <a:pt x="2297311" y="553642"/>
                </a:lnTo>
                <a:lnTo>
                  <a:pt x="2298502" y="554832"/>
                </a:lnTo>
                <a:lnTo>
                  <a:pt x="2297311" y="557511"/>
                </a:lnTo>
                <a:lnTo>
                  <a:pt x="2295525" y="565250"/>
                </a:lnTo>
                <a:lnTo>
                  <a:pt x="2298502" y="573287"/>
                </a:lnTo>
                <a:lnTo>
                  <a:pt x="2297311" y="576263"/>
                </a:lnTo>
                <a:lnTo>
                  <a:pt x="2297311" y="579240"/>
                </a:lnTo>
                <a:lnTo>
                  <a:pt x="2298502" y="579240"/>
                </a:lnTo>
                <a:lnTo>
                  <a:pt x="2299692" y="578645"/>
                </a:lnTo>
                <a:lnTo>
                  <a:pt x="2299692" y="579240"/>
                </a:lnTo>
                <a:lnTo>
                  <a:pt x="2303264" y="581919"/>
                </a:lnTo>
                <a:lnTo>
                  <a:pt x="2302669" y="582514"/>
                </a:lnTo>
                <a:lnTo>
                  <a:pt x="2300883" y="583110"/>
                </a:lnTo>
                <a:lnTo>
                  <a:pt x="2299692" y="585491"/>
                </a:lnTo>
                <a:lnTo>
                  <a:pt x="2296120" y="593825"/>
                </a:lnTo>
                <a:lnTo>
                  <a:pt x="2299692" y="594718"/>
                </a:lnTo>
                <a:lnTo>
                  <a:pt x="2301478" y="590849"/>
                </a:lnTo>
                <a:lnTo>
                  <a:pt x="2302669" y="587872"/>
                </a:lnTo>
                <a:lnTo>
                  <a:pt x="2305050" y="586681"/>
                </a:lnTo>
                <a:lnTo>
                  <a:pt x="2307134" y="584300"/>
                </a:lnTo>
                <a:lnTo>
                  <a:pt x="2307729" y="581919"/>
                </a:lnTo>
                <a:lnTo>
                  <a:pt x="2311301" y="581919"/>
                </a:lnTo>
                <a:lnTo>
                  <a:pt x="2314278" y="581026"/>
                </a:lnTo>
                <a:lnTo>
                  <a:pt x="2315468" y="581026"/>
                </a:lnTo>
                <a:lnTo>
                  <a:pt x="2316659" y="581919"/>
                </a:lnTo>
                <a:lnTo>
                  <a:pt x="2319933" y="585491"/>
                </a:lnTo>
                <a:lnTo>
                  <a:pt x="2323505" y="584300"/>
                </a:lnTo>
                <a:lnTo>
                  <a:pt x="2323505" y="585491"/>
                </a:lnTo>
                <a:lnTo>
                  <a:pt x="2330053" y="586681"/>
                </a:lnTo>
                <a:lnTo>
                  <a:pt x="2334518" y="584300"/>
                </a:lnTo>
                <a:lnTo>
                  <a:pt x="2335709" y="580431"/>
                </a:lnTo>
                <a:lnTo>
                  <a:pt x="2334518" y="577454"/>
                </a:lnTo>
                <a:lnTo>
                  <a:pt x="2335113" y="577454"/>
                </a:lnTo>
                <a:lnTo>
                  <a:pt x="2338685" y="575668"/>
                </a:lnTo>
                <a:lnTo>
                  <a:pt x="2342853" y="573882"/>
                </a:lnTo>
                <a:lnTo>
                  <a:pt x="2346722" y="576263"/>
                </a:lnTo>
                <a:lnTo>
                  <a:pt x="2346127" y="581919"/>
                </a:lnTo>
                <a:lnTo>
                  <a:pt x="2342853" y="581919"/>
                </a:lnTo>
                <a:lnTo>
                  <a:pt x="2341067" y="580431"/>
                </a:lnTo>
                <a:lnTo>
                  <a:pt x="2339876" y="581026"/>
                </a:lnTo>
                <a:lnTo>
                  <a:pt x="2342853" y="587277"/>
                </a:lnTo>
                <a:lnTo>
                  <a:pt x="2344936" y="589063"/>
                </a:lnTo>
                <a:lnTo>
                  <a:pt x="2346722" y="590253"/>
                </a:lnTo>
                <a:lnTo>
                  <a:pt x="2347913" y="592039"/>
                </a:lnTo>
                <a:lnTo>
                  <a:pt x="2348508" y="593825"/>
                </a:lnTo>
                <a:lnTo>
                  <a:pt x="2349699" y="594718"/>
                </a:lnTo>
                <a:lnTo>
                  <a:pt x="2350294" y="595313"/>
                </a:lnTo>
                <a:lnTo>
                  <a:pt x="2350889" y="595313"/>
                </a:lnTo>
                <a:lnTo>
                  <a:pt x="2350294" y="596504"/>
                </a:lnTo>
                <a:lnTo>
                  <a:pt x="2350294" y="597695"/>
                </a:lnTo>
                <a:lnTo>
                  <a:pt x="2348508" y="597099"/>
                </a:lnTo>
                <a:lnTo>
                  <a:pt x="2346127" y="597695"/>
                </a:lnTo>
                <a:lnTo>
                  <a:pt x="2346127" y="598290"/>
                </a:lnTo>
                <a:lnTo>
                  <a:pt x="2345531" y="598290"/>
                </a:lnTo>
                <a:lnTo>
                  <a:pt x="2342257" y="598885"/>
                </a:lnTo>
                <a:lnTo>
                  <a:pt x="2339876" y="600671"/>
                </a:lnTo>
                <a:lnTo>
                  <a:pt x="2337495" y="599481"/>
                </a:lnTo>
                <a:lnTo>
                  <a:pt x="2333328" y="594718"/>
                </a:lnTo>
                <a:lnTo>
                  <a:pt x="2327672" y="593230"/>
                </a:lnTo>
                <a:lnTo>
                  <a:pt x="2327672" y="597695"/>
                </a:lnTo>
                <a:lnTo>
                  <a:pt x="2325291" y="601267"/>
                </a:lnTo>
                <a:lnTo>
                  <a:pt x="2326481" y="604838"/>
                </a:lnTo>
                <a:lnTo>
                  <a:pt x="2328863" y="606624"/>
                </a:lnTo>
                <a:lnTo>
                  <a:pt x="2332137" y="606029"/>
                </a:lnTo>
                <a:lnTo>
                  <a:pt x="2333328" y="603052"/>
                </a:lnTo>
                <a:lnTo>
                  <a:pt x="2331542" y="601862"/>
                </a:lnTo>
                <a:lnTo>
                  <a:pt x="2332137" y="599481"/>
                </a:lnTo>
                <a:lnTo>
                  <a:pt x="2334518" y="599481"/>
                </a:lnTo>
                <a:lnTo>
                  <a:pt x="2336304" y="601862"/>
                </a:lnTo>
                <a:lnTo>
                  <a:pt x="2338685" y="603052"/>
                </a:lnTo>
                <a:lnTo>
                  <a:pt x="2342257" y="603648"/>
                </a:lnTo>
                <a:lnTo>
                  <a:pt x="2345531" y="601862"/>
                </a:lnTo>
                <a:lnTo>
                  <a:pt x="2349699" y="603052"/>
                </a:lnTo>
                <a:lnTo>
                  <a:pt x="2353270" y="601267"/>
                </a:lnTo>
                <a:lnTo>
                  <a:pt x="2353866" y="600076"/>
                </a:lnTo>
                <a:lnTo>
                  <a:pt x="2354461" y="598290"/>
                </a:lnTo>
                <a:lnTo>
                  <a:pt x="2355652" y="600076"/>
                </a:lnTo>
                <a:lnTo>
                  <a:pt x="2357735" y="600671"/>
                </a:lnTo>
                <a:lnTo>
                  <a:pt x="2358331" y="600671"/>
                </a:lnTo>
                <a:lnTo>
                  <a:pt x="2358331" y="600076"/>
                </a:lnTo>
                <a:lnTo>
                  <a:pt x="2357140" y="597695"/>
                </a:lnTo>
                <a:lnTo>
                  <a:pt x="2354461" y="596504"/>
                </a:lnTo>
                <a:lnTo>
                  <a:pt x="2354461" y="594718"/>
                </a:lnTo>
                <a:lnTo>
                  <a:pt x="2353866" y="592039"/>
                </a:lnTo>
                <a:lnTo>
                  <a:pt x="2353866" y="591444"/>
                </a:lnTo>
                <a:lnTo>
                  <a:pt x="2354461" y="591444"/>
                </a:lnTo>
                <a:lnTo>
                  <a:pt x="2354461" y="590849"/>
                </a:lnTo>
                <a:lnTo>
                  <a:pt x="2355056" y="587872"/>
                </a:lnTo>
                <a:lnTo>
                  <a:pt x="2355056" y="581026"/>
                </a:lnTo>
                <a:lnTo>
                  <a:pt x="2357140" y="580431"/>
                </a:lnTo>
                <a:lnTo>
                  <a:pt x="2358926" y="579240"/>
                </a:lnTo>
                <a:lnTo>
                  <a:pt x="2360712" y="575668"/>
                </a:lnTo>
                <a:lnTo>
                  <a:pt x="2361307" y="571501"/>
                </a:lnTo>
                <a:lnTo>
                  <a:pt x="2363093" y="571501"/>
                </a:lnTo>
                <a:lnTo>
                  <a:pt x="2364284" y="570906"/>
                </a:lnTo>
                <a:lnTo>
                  <a:pt x="2362498" y="567631"/>
                </a:lnTo>
                <a:lnTo>
                  <a:pt x="2359521" y="566441"/>
                </a:lnTo>
                <a:lnTo>
                  <a:pt x="2359521" y="565845"/>
                </a:lnTo>
                <a:lnTo>
                  <a:pt x="2358926" y="565250"/>
                </a:lnTo>
                <a:lnTo>
                  <a:pt x="2358926" y="564060"/>
                </a:lnTo>
                <a:lnTo>
                  <a:pt x="2359521" y="562274"/>
                </a:lnTo>
                <a:lnTo>
                  <a:pt x="2360712" y="560488"/>
                </a:lnTo>
                <a:lnTo>
                  <a:pt x="2361307" y="558106"/>
                </a:lnTo>
                <a:lnTo>
                  <a:pt x="2357735" y="559297"/>
                </a:lnTo>
                <a:lnTo>
                  <a:pt x="2355056" y="562274"/>
                </a:lnTo>
                <a:lnTo>
                  <a:pt x="2353866" y="565250"/>
                </a:lnTo>
                <a:lnTo>
                  <a:pt x="2349699" y="562274"/>
                </a:lnTo>
                <a:lnTo>
                  <a:pt x="2344936" y="561678"/>
                </a:lnTo>
                <a:lnTo>
                  <a:pt x="2346127" y="566441"/>
                </a:lnTo>
                <a:lnTo>
                  <a:pt x="2349103" y="569715"/>
                </a:lnTo>
                <a:lnTo>
                  <a:pt x="2351485" y="572692"/>
                </a:lnTo>
                <a:lnTo>
                  <a:pt x="2352080" y="576263"/>
                </a:lnTo>
                <a:lnTo>
                  <a:pt x="2347317" y="573287"/>
                </a:lnTo>
                <a:lnTo>
                  <a:pt x="2342257" y="569120"/>
                </a:lnTo>
                <a:lnTo>
                  <a:pt x="2339876" y="561678"/>
                </a:lnTo>
                <a:lnTo>
                  <a:pt x="2337495" y="559297"/>
                </a:lnTo>
                <a:lnTo>
                  <a:pt x="2334518" y="560488"/>
                </a:lnTo>
                <a:lnTo>
                  <a:pt x="2333328" y="560488"/>
                </a:lnTo>
                <a:lnTo>
                  <a:pt x="2327077" y="559892"/>
                </a:lnTo>
                <a:lnTo>
                  <a:pt x="2324100" y="565250"/>
                </a:lnTo>
                <a:lnTo>
                  <a:pt x="2322910" y="570310"/>
                </a:lnTo>
                <a:lnTo>
                  <a:pt x="2327077" y="573287"/>
                </a:lnTo>
                <a:lnTo>
                  <a:pt x="2327672" y="575668"/>
                </a:lnTo>
                <a:lnTo>
                  <a:pt x="2328267" y="577454"/>
                </a:lnTo>
                <a:lnTo>
                  <a:pt x="2328267" y="579240"/>
                </a:lnTo>
                <a:lnTo>
                  <a:pt x="2325291" y="577454"/>
                </a:lnTo>
                <a:lnTo>
                  <a:pt x="2322314" y="576263"/>
                </a:lnTo>
                <a:lnTo>
                  <a:pt x="2319933" y="575073"/>
                </a:lnTo>
                <a:lnTo>
                  <a:pt x="2317849" y="576263"/>
                </a:lnTo>
                <a:lnTo>
                  <a:pt x="2314873" y="576859"/>
                </a:lnTo>
                <a:lnTo>
                  <a:pt x="2312492" y="578049"/>
                </a:lnTo>
                <a:lnTo>
                  <a:pt x="2307134" y="578049"/>
                </a:lnTo>
                <a:lnTo>
                  <a:pt x="2302669" y="575668"/>
                </a:lnTo>
                <a:lnTo>
                  <a:pt x="2302074" y="573882"/>
                </a:lnTo>
                <a:lnTo>
                  <a:pt x="2300883" y="572692"/>
                </a:lnTo>
                <a:lnTo>
                  <a:pt x="2300288" y="570310"/>
                </a:lnTo>
                <a:lnTo>
                  <a:pt x="2300883" y="567036"/>
                </a:lnTo>
                <a:lnTo>
                  <a:pt x="2302074" y="565845"/>
                </a:lnTo>
                <a:lnTo>
                  <a:pt x="2302669" y="564655"/>
                </a:lnTo>
                <a:lnTo>
                  <a:pt x="2305050" y="566441"/>
                </a:lnTo>
                <a:lnTo>
                  <a:pt x="2307729" y="566441"/>
                </a:lnTo>
                <a:lnTo>
                  <a:pt x="2308920" y="564060"/>
                </a:lnTo>
                <a:lnTo>
                  <a:pt x="2307134" y="562274"/>
                </a:lnTo>
                <a:lnTo>
                  <a:pt x="2304455" y="561678"/>
                </a:lnTo>
                <a:lnTo>
                  <a:pt x="2303264" y="560488"/>
                </a:lnTo>
                <a:lnTo>
                  <a:pt x="2303860" y="557511"/>
                </a:lnTo>
                <a:lnTo>
                  <a:pt x="2306538" y="556023"/>
                </a:lnTo>
                <a:lnTo>
                  <a:pt x="2306538" y="554237"/>
                </a:lnTo>
                <a:lnTo>
                  <a:pt x="2305050" y="553642"/>
                </a:lnTo>
                <a:lnTo>
                  <a:pt x="2303264" y="552451"/>
                </a:lnTo>
                <a:lnTo>
                  <a:pt x="2300883" y="552451"/>
                </a:lnTo>
                <a:close/>
                <a:moveTo>
                  <a:pt x="269677" y="548284"/>
                </a:moveTo>
                <a:lnTo>
                  <a:pt x="269081" y="549474"/>
                </a:lnTo>
                <a:lnTo>
                  <a:pt x="269081" y="550665"/>
                </a:lnTo>
                <a:lnTo>
                  <a:pt x="270272" y="551260"/>
                </a:lnTo>
                <a:lnTo>
                  <a:pt x="270867" y="551260"/>
                </a:lnTo>
                <a:lnTo>
                  <a:pt x="271463" y="550070"/>
                </a:lnTo>
                <a:lnTo>
                  <a:pt x="271463" y="548879"/>
                </a:lnTo>
                <a:lnTo>
                  <a:pt x="270867" y="548284"/>
                </a:lnTo>
                <a:close/>
                <a:moveTo>
                  <a:pt x="760512" y="546498"/>
                </a:moveTo>
                <a:lnTo>
                  <a:pt x="759321" y="547093"/>
                </a:lnTo>
                <a:lnTo>
                  <a:pt x="758726" y="547688"/>
                </a:lnTo>
                <a:lnTo>
                  <a:pt x="759917" y="549474"/>
                </a:lnTo>
                <a:lnTo>
                  <a:pt x="761703" y="550070"/>
                </a:lnTo>
                <a:lnTo>
                  <a:pt x="762298" y="549474"/>
                </a:lnTo>
                <a:lnTo>
                  <a:pt x="762893" y="548284"/>
                </a:lnTo>
                <a:lnTo>
                  <a:pt x="761703" y="546498"/>
                </a:lnTo>
                <a:close/>
                <a:moveTo>
                  <a:pt x="1019473" y="545902"/>
                </a:moveTo>
                <a:lnTo>
                  <a:pt x="1017092" y="549474"/>
                </a:lnTo>
                <a:lnTo>
                  <a:pt x="1020068" y="548879"/>
                </a:lnTo>
                <a:lnTo>
                  <a:pt x="1023342" y="547688"/>
                </a:lnTo>
                <a:lnTo>
                  <a:pt x="1023342" y="546498"/>
                </a:lnTo>
                <a:lnTo>
                  <a:pt x="1022449" y="545902"/>
                </a:lnTo>
                <a:close/>
                <a:moveTo>
                  <a:pt x="288131" y="544117"/>
                </a:moveTo>
                <a:lnTo>
                  <a:pt x="286941" y="545307"/>
                </a:lnTo>
                <a:lnTo>
                  <a:pt x="286941" y="546498"/>
                </a:lnTo>
                <a:lnTo>
                  <a:pt x="287536" y="547093"/>
                </a:lnTo>
                <a:lnTo>
                  <a:pt x="288131" y="547093"/>
                </a:lnTo>
                <a:lnTo>
                  <a:pt x="288727" y="546498"/>
                </a:lnTo>
                <a:lnTo>
                  <a:pt x="288727" y="545307"/>
                </a:lnTo>
                <a:close/>
                <a:moveTo>
                  <a:pt x="233065" y="544117"/>
                </a:moveTo>
                <a:lnTo>
                  <a:pt x="231875" y="545902"/>
                </a:lnTo>
                <a:lnTo>
                  <a:pt x="234256" y="548284"/>
                </a:lnTo>
                <a:lnTo>
                  <a:pt x="238125" y="548879"/>
                </a:lnTo>
                <a:lnTo>
                  <a:pt x="238125" y="545902"/>
                </a:lnTo>
                <a:lnTo>
                  <a:pt x="236339" y="544117"/>
                </a:lnTo>
                <a:close/>
                <a:moveTo>
                  <a:pt x="748308" y="543224"/>
                </a:moveTo>
                <a:lnTo>
                  <a:pt x="747117" y="544117"/>
                </a:lnTo>
                <a:lnTo>
                  <a:pt x="748308" y="546498"/>
                </a:lnTo>
                <a:lnTo>
                  <a:pt x="749499" y="545902"/>
                </a:lnTo>
                <a:lnTo>
                  <a:pt x="751285" y="545307"/>
                </a:lnTo>
                <a:lnTo>
                  <a:pt x="749499" y="543224"/>
                </a:lnTo>
                <a:close/>
                <a:moveTo>
                  <a:pt x="2204740" y="542628"/>
                </a:moveTo>
                <a:lnTo>
                  <a:pt x="2204740" y="544117"/>
                </a:lnTo>
                <a:lnTo>
                  <a:pt x="2205931" y="544712"/>
                </a:lnTo>
                <a:lnTo>
                  <a:pt x="2207121" y="544712"/>
                </a:lnTo>
                <a:lnTo>
                  <a:pt x="2207121" y="543224"/>
                </a:lnTo>
                <a:lnTo>
                  <a:pt x="2205931" y="542628"/>
                </a:lnTo>
                <a:close/>
                <a:moveTo>
                  <a:pt x="2260699" y="539056"/>
                </a:moveTo>
                <a:lnTo>
                  <a:pt x="2260699" y="540247"/>
                </a:lnTo>
                <a:lnTo>
                  <a:pt x="2262485" y="542033"/>
                </a:lnTo>
                <a:lnTo>
                  <a:pt x="2263676" y="541438"/>
                </a:lnTo>
                <a:lnTo>
                  <a:pt x="2263676" y="539652"/>
                </a:lnTo>
                <a:lnTo>
                  <a:pt x="2262485" y="539056"/>
                </a:lnTo>
                <a:close/>
                <a:moveTo>
                  <a:pt x="2331542" y="537270"/>
                </a:moveTo>
                <a:lnTo>
                  <a:pt x="2329458" y="537866"/>
                </a:lnTo>
                <a:lnTo>
                  <a:pt x="2328267" y="539056"/>
                </a:lnTo>
                <a:lnTo>
                  <a:pt x="2327672" y="540842"/>
                </a:lnTo>
                <a:lnTo>
                  <a:pt x="2329458" y="542033"/>
                </a:lnTo>
                <a:lnTo>
                  <a:pt x="2330649" y="541438"/>
                </a:lnTo>
                <a:lnTo>
                  <a:pt x="2333328" y="542628"/>
                </a:lnTo>
                <a:lnTo>
                  <a:pt x="2333923" y="545307"/>
                </a:lnTo>
                <a:lnTo>
                  <a:pt x="2336304" y="548879"/>
                </a:lnTo>
                <a:lnTo>
                  <a:pt x="2340471" y="550665"/>
                </a:lnTo>
                <a:lnTo>
                  <a:pt x="2341067" y="550070"/>
                </a:lnTo>
                <a:lnTo>
                  <a:pt x="2341662" y="548879"/>
                </a:lnTo>
                <a:lnTo>
                  <a:pt x="2339281" y="546498"/>
                </a:lnTo>
                <a:lnTo>
                  <a:pt x="2336304" y="544712"/>
                </a:lnTo>
                <a:lnTo>
                  <a:pt x="2334518" y="542033"/>
                </a:lnTo>
                <a:lnTo>
                  <a:pt x="2333328" y="539056"/>
                </a:lnTo>
                <a:close/>
                <a:moveTo>
                  <a:pt x="775097" y="537270"/>
                </a:moveTo>
                <a:lnTo>
                  <a:pt x="770930" y="539056"/>
                </a:lnTo>
                <a:lnTo>
                  <a:pt x="771525" y="540247"/>
                </a:lnTo>
                <a:lnTo>
                  <a:pt x="772121" y="542033"/>
                </a:lnTo>
                <a:lnTo>
                  <a:pt x="775692" y="542628"/>
                </a:lnTo>
                <a:lnTo>
                  <a:pt x="778669" y="539652"/>
                </a:lnTo>
                <a:close/>
                <a:moveTo>
                  <a:pt x="2226469" y="536080"/>
                </a:moveTo>
                <a:lnTo>
                  <a:pt x="2225278" y="537270"/>
                </a:lnTo>
                <a:lnTo>
                  <a:pt x="2225278" y="539652"/>
                </a:lnTo>
                <a:lnTo>
                  <a:pt x="2224683" y="540842"/>
                </a:lnTo>
                <a:lnTo>
                  <a:pt x="2226469" y="542628"/>
                </a:lnTo>
                <a:lnTo>
                  <a:pt x="2230338" y="543224"/>
                </a:lnTo>
                <a:lnTo>
                  <a:pt x="2234506" y="543224"/>
                </a:lnTo>
                <a:lnTo>
                  <a:pt x="2235101" y="542628"/>
                </a:lnTo>
                <a:lnTo>
                  <a:pt x="2234506" y="541438"/>
                </a:lnTo>
                <a:lnTo>
                  <a:pt x="2232720" y="540842"/>
                </a:lnTo>
                <a:lnTo>
                  <a:pt x="2230338" y="538461"/>
                </a:lnTo>
                <a:lnTo>
                  <a:pt x="2228850" y="536675"/>
                </a:lnTo>
                <a:close/>
                <a:moveTo>
                  <a:pt x="2075855" y="536080"/>
                </a:moveTo>
                <a:lnTo>
                  <a:pt x="2074069" y="536675"/>
                </a:lnTo>
                <a:lnTo>
                  <a:pt x="2074069" y="537866"/>
                </a:lnTo>
                <a:lnTo>
                  <a:pt x="2074664" y="540247"/>
                </a:lnTo>
                <a:lnTo>
                  <a:pt x="2077343" y="540842"/>
                </a:lnTo>
                <a:lnTo>
                  <a:pt x="2078534" y="539652"/>
                </a:lnTo>
                <a:lnTo>
                  <a:pt x="2079724" y="539056"/>
                </a:lnTo>
                <a:lnTo>
                  <a:pt x="2077939" y="537270"/>
                </a:lnTo>
                <a:close/>
                <a:moveTo>
                  <a:pt x="2323505" y="533103"/>
                </a:moveTo>
                <a:lnTo>
                  <a:pt x="2321124" y="534294"/>
                </a:lnTo>
                <a:lnTo>
                  <a:pt x="2321124" y="537270"/>
                </a:lnTo>
                <a:lnTo>
                  <a:pt x="2323505" y="536675"/>
                </a:lnTo>
                <a:lnTo>
                  <a:pt x="2324695" y="534294"/>
                </a:lnTo>
                <a:close/>
                <a:moveTo>
                  <a:pt x="728067" y="532508"/>
                </a:moveTo>
                <a:lnTo>
                  <a:pt x="727472" y="534294"/>
                </a:lnTo>
                <a:lnTo>
                  <a:pt x="728663" y="536675"/>
                </a:lnTo>
                <a:lnTo>
                  <a:pt x="730449" y="538461"/>
                </a:lnTo>
                <a:lnTo>
                  <a:pt x="731342" y="537270"/>
                </a:lnTo>
                <a:lnTo>
                  <a:pt x="732532" y="535485"/>
                </a:lnTo>
                <a:lnTo>
                  <a:pt x="731937" y="533103"/>
                </a:lnTo>
                <a:lnTo>
                  <a:pt x="729258" y="532508"/>
                </a:lnTo>
                <a:close/>
                <a:moveTo>
                  <a:pt x="250329" y="532508"/>
                </a:moveTo>
                <a:lnTo>
                  <a:pt x="249734" y="533103"/>
                </a:lnTo>
                <a:lnTo>
                  <a:pt x="249139" y="536080"/>
                </a:lnTo>
                <a:lnTo>
                  <a:pt x="250925" y="537866"/>
                </a:lnTo>
                <a:lnTo>
                  <a:pt x="252115" y="535485"/>
                </a:lnTo>
                <a:lnTo>
                  <a:pt x="251520" y="532508"/>
                </a:lnTo>
                <a:close/>
                <a:moveTo>
                  <a:pt x="2286298" y="531913"/>
                </a:moveTo>
                <a:lnTo>
                  <a:pt x="2285107" y="532508"/>
                </a:lnTo>
                <a:lnTo>
                  <a:pt x="2285703" y="534889"/>
                </a:lnTo>
                <a:lnTo>
                  <a:pt x="2286298" y="538461"/>
                </a:lnTo>
                <a:lnTo>
                  <a:pt x="2288084" y="535485"/>
                </a:lnTo>
                <a:lnTo>
                  <a:pt x="2287488" y="532508"/>
                </a:lnTo>
                <a:close/>
                <a:moveTo>
                  <a:pt x="2294930" y="529829"/>
                </a:moveTo>
                <a:lnTo>
                  <a:pt x="2293739" y="532508"/>
                </a:lnTo>
                <a:lnTo>
                  <a:pt x="2293739" y="534294"/>
                </a:lnTo>
                <a:lnTo>
                  <a:pt x="2292251" y="537866"/>
                </a:lnTo>
                <a:lnTo>
                  <a:pt x="2294930" y="541438"/>
                </a:lnTo>
                <a:lnTo>
                  <a:pt x="2294335" y="539652"/>
                </a:lnTo>
                <a:lnTo>
                  <a:pt x="2294335" y="537866"/>
                </a:lnTo>
                <a:lnTo>
                  <a:pt x="2296716" y="537270"/>
                </a:lnTo>
                <a:lnTo>
                  <a:pt x="2299097" y="537270"/>
                </a:lnTo>
                <a:lnTo>
                  <a:pt x="2300883" y="536080"/>
                </a:lnTo>
                <a:lnTo>
                  <a:pt x="2302074" y="534889"/>
                </a:lnTo>
                <a:close/>
                <a:moveTo>
                  <a:pt x="2313087" y="528043"/>
                </a:moveTo>
                <a:lnTo>
                  <a:pt x="2311896" y="528638"/>
                </a:lnTo>
                <a:lnTo>
                  <a:pt x="2311896" y="531913"/>
                </a:lnTo>
                <a:lnTo>
                  <a:pt x="2313682" y="532508"/>
                </a:lnTo>
                <a:lnTo>
                  <a:pt x="2314278" y="531913"/>
                </a:lnTo>
                <a:lnTo>
                  <a:pt x="2314278" y="528638"/>
                </a:lnTo>
                <a:close/>
                <a:moveTo>
                  <a:pt x="1019473" y="528043"/>
                </a:moveTo>
                <a:lnTo>
                  <a:pt x="1017092" y="529234"/>
                </a:lnTo>
                <a:lnTo>
                  <a:pt x="1017092" y="531317"/>
                </a:lnTo>
                <a:lnTo>
                  <a:pt x="1017687" y="532508"/>
                </a:lnTo>
                <a:lnTo>
                  <a:pt x="1018878" y="532508"/>
                </a:lnTo>
                <a:lnTo>
                  <a:pt x="1020068" y="530424"/>
                </a:lnTo>
                <a:close/>
                <a:moveTo>
                  <a:pt x="255687" y="528043"/>
                </a:moveTo>
                <a:lnTo>
                  <a:pt x="257473" y="530424"/>
                </a:lnTo>
                <a:lnTo>
                  <a:pt x="259854" y="530424"/>
                </a:lnTo>
                <a:lnTo>
                  <a:pt x="259854" y="529829"/>
                </a:lnTo>
                <a:lnTo>
                  <a:pt x="260450" y="528638"/>
                </a:lnTo>
                <a:lnTo>
                  <a:pt x="258068" y="528043"/>
                </a:lnTo>
                <a:close/>
                <a:moveTo>
                  <a:pt x="2204740" y="527448"/>
                </a:moveTo>
                <a:lnTo>
                  <a:pt x="2205931" y="528638"/>
                </a:lnTo>
                <a:lnTo>
                  <a:pt x="2207717" y="529234"/>
                </a:lnTo>
                <a:lnTo>
                  <a:pt x="2206526" y="528043"/>
                </a:lnTo>
                <a:close/>
                <a:moveTo>
                  <a:pt x="740271" y="526852"/>
                </a:moveTo>
                <a:lnTo>
                  <a:pt x="737890" y="528043"/>
                </a:lnTo>
                <a:lnTo>
                  <a:pt x="737295" y="531317"/>
                </a:lnTo>
                <a:lnTo>
                  <a:pt x="737295" y="533699"/>
                </a:lnTo>
                <a:lnTo>
                  <a:pt x="739081" y="536080"/>
                </a:lnTo>
                <a:lnTo>
                  <a:pt x="741462" y="534294"/>
                </a:lnTo>
                <a:lnTo>
                  <a:pt x="742653" y="530424"/>
                </a:lnTo>
                <a:lnTo>
                  <a:pt x="742057" y="528638"/>
                </a:lnTo>
                <a:close/>
                <a:moveTo>
                  <a:pt x="775097" y="526257"/>
                </a:moveTo>
                <a:lnTo>
                  <a:pt x="775097" y="529829"/>
                </a:lnTo>
                <a:lnTo>
                  <a:pt x="778669" y="531317"/>
                </a:lnTo>
                <a:lnTo>
                  <a:pt x="781050" y="528638"/>
                </a:lnTo>
                <a:lnTo>
                  <a:pt x="780455" y="526852"/>
                </a:lnTo>
                <a:lnTo>
                  <a:pt x="778669" y="526257"/>
                </a:lnTo>
                <a:close/>
                <a:moveTo>
                  <a:pt x="744736" y="524471"/>
                </a:moveTo>
                <a:lnTo>
                  <a:pt x="747713" y="534294"/>
                </a:lnTo>
                <a:lnTo>
                  <a:pt x="753071" y="540842"/>
                </a:lnTo>
                <a:lnTo>
                  <a:pt x="757535" y="542033"/>
                </a:lnTo>
                <a:lnTo>
                  <a:pt x="761107" y="538461"/>
                </a:lnTo>
                <a:lnTo>
                  <a:pt x="761107" y="534294"/>
                </a:lnTo>
                <a:lnTo>
                  <a:pt x="757535" y="532508"/>
                </a:lnTo>
                <a:lnTo>
                  <a:pt x="751285" y="528638"/>
                </a:lnTo>
                <a:close/>
                <a:moveTo>
                  <a:pt x="1047453" y="523876"/>
                </a:moveTo>
                <a:lnTo>
                  <a:pt x="1043881" y="528043"/>
                </a:lnTo>
                <a:lnTo>
                  <a:pt x="1048941" y="528043"/>
                </a:lnTo>
                <a:lnTo>
                  <a:pt x="1053108" y="526852"/>
                </a:lnTo>
                <a:lnTo>
                  <a:pt x="1053108" y="525662"/>
                </a:lnTo>
                <a:lnTo>
                  <a:pt x="1051918" y="525067"/>
                </a:lnTo>
                <a:close/>
                <a:moveTo>
                  <a:pt x="236935" y="523281"/>
                </a:moveTo>
                <a:lnTo>
                  <a:pt x="236339" y="523876"/>
                </a:lnTo>
                <a:lnTo>
                  <a:pt x="237530" y="525662"/>
                </a:lnTo>
                <a:lnTo>
                  <a:pt x="239316" y="526852"/>
                </a:lnTo>
                <a:lnTo>
                  <a:pt x="239316" y="524471"/>
                </a:lnTo>
                <a:lnTo>
                  <a:pt x="237530" y="523281"/>
                </a:lnTo>
                <a:close/>
                <a:moveTo>
                  <a:pt x="2363093" y="520304"/>
                </a:moveTo>
                <a:lnTo>
                  <a:pt x="2361307" y="524471"/>
                </a:lnTo>
                <a:lnTo>
                  <a:pt x="2361307" y="527448"/>
                </a:lnTo>
                <a:lnTo>
                  <a:pt x="2360117" y="531317"/>
                </a:lnTo>
                <a:lnTo>
                  <a:pt x="2358926" y="534294"/>
                </a:lnTo>
                <a:lnTo>
                  <a:pt x="2358331" y="534889"/>
                </a:lnTo>
                <a:lnTo>
                  <a:pt x="2357735" y="536080"/>
                </a:lnTo>
                <a:lnTo>
                  <a:pt x="2351485" y="536080"/>
                </a:lnTo>
                <a:lnTo>
                  <a:pt x="2347317" y="533103"/>
                </a:lnTo>
                <a:lnTo>
                  <a:pt x="2342257" y="531913"/>
                </a:lnTo>
                <a:lnTo>
                  <a:pt x="2338685" y="526852"/>
                </a:lnTo>
                <a:lnTo>
                  <a:pt x="2336304" y="528638"/>
                </a:lnTo>
                <a:lnTo>
                  <a:pt x="2335113" y="533699"/>
                </a:lnTo>
                <a:lnTo>
                  <a:pt x="2338090" y="536080"/>
                </a:lnTo>
                <a:lnTo>
                  <a:pt x="2340471" y="537866"/>
                </a:lnTo>
                <a:lnTo>
                  <a:pt x="2342257" y="535485"/>
                </a:lnTo>
                <a:lnTo>
                  <a:pt x="2345531" y="536080"/>
                </a:lnTo>
                <a:lnTo>
                  <a:pt x="2345531" y="539652"/>
                </a:lnTo>
                <a:lnTo>
                  <a:pt x="2344936" y="543224"/>
                </a:lnTo>
                <a:lnTo>
                  <a:pt x="2347317" y="545902"/>
                </a:lnTo>
                <a:lnTo>
                  <a:pt x="2350294" y="547688"/>
                </a:lnTo>
                <a:lnTo>
                  <a:pt x="2352080" y="546498"/>
                </a:lnTo>
                <a:lnTo>
                  <a:pt x="2352675" y="544117"/>
                </a:lnTo>
                <a:lnTo>
                  <a:pt x="2350889" y="542628"/>
                </a:lnTo>
                <a:lnTo>
                  <a:pt x="2350294" y="540842"/>
                </a:lnTo>
                <a:lnTo>
                  <a:pt x="2351485" y="539056"/>
                </a:lnTo>
                <a:lnTo>
                  <a:pt x="2355056" y="538461"/>
                </a:lnTo>
                <a:lnTo>
                  <a:pt x="2358331" y="537270"/>
                </a:lnTo>
                <a:lnTo>
                  <a:pt x="2360712" y="537270"/>
                </a:lnTo>
                <a:lnTo>
                  <a:pt x="2361903" y="534294"/>
                </a:lnTo>
                <a:lnTo>
                  <a:pt x="2364284" y="533103"/>
                </a:lnTo>
                <a:lnTo>
                  <a:pt x="2366665" y="532508"/>
                </a:lnTo>
                <a:lnTo>
                  <a:pt x="2366070" y="526257"/>
                </a:lnTo>
                <a:close/>
                <a:moveTo>
                  <a:pt x="2224683" y="517030"/>
                </a:moveTo>
                <a:lnTo>
                  <a:pt x="2224088" y="519113"/>
                </a:lnTo>
                <a:lnTo>
                  <a:pt x="2224683" y="520899"/>
                </a:lnTo>
                <a:lnTo>
                  <a:pt x="2227660" y="520899"/>
                </a:lnTo>
                <a:lnTo>
                  <a:pt x="2227660" y="519113"/>
                </a:lnTo>
                <a:lnTo>
                  <a:pt x="2227064" y="517030"/>
                </a:lnTo>
                <a:close/>
                <a:moveTo>
                  <a:pt x="838498" y="517030"/>
                </a:moveTo>
                <a:lnTo>
                  <a:pt x="887314" y="518518"/>
                </a:lnTo>
                <a:lnTo>
                  <a:pt x="912317" y="518518"/>
                </a:lnTo>
                <a:lnTo>
                  <a:pt x="937320" y="517030"/>
                </a:lnTo>
                <a:lnTo>
                  <a:pt x="948333" y="518518"/>
                </a:lnTo>
                <a:lnTo>
                  <a:pt x="948928" y="537270"/>
                </a:lnTo>
                <a:lnTo>
                  <a:pt x="921544" y="537270"/>
                </a:lnTo>
                <a:lnTo>
                  <a:pt x="871538" y="536080"/>
                </a:lnTo>
                <a:lnTo>
                  <a:pt x="846535" y="539056"/>
                </a:lnTo>
                <a:lnTo>
                  <a:pt x="843856" y="541438"/>
                </a:lnTo>
                <a:lnTo>
                  <a:pt x="845344" y="547688"/>
                </a:lnTo>
                <a:lnTo>
                  <a:pt x="842665" y="562274"/>
                </a:lnTo>
                <a:lnTo>
                  <a:pt x="842665" y="563464"/>
                </a:lnTo>
                <a:lnTo>
                  <a:pt x="830461" y="564060"/>
                </a:lnTo>
                <a:lnTo>
                  <a:pt x="822722" y="563464"/>
                </a:lnTo>
                <a:lnTo>
                  <a:pt x="822722" y="544712"/>
                </a:lnTo>
                <a:lnTo>
                  <a:pt x="823913" y="530424"/>
                </a:lnTo>
                <a:lnTo>
                  <a:pt x="825699" y="518518"/>
                </a:lnTo>
                <a:close/>
                <a:moveTo>
                  <a:pt x="2336304" y="515839"/>
                </a:moveTo>
                <a:lnTo>
                  <a:pt x="2335113" y="516435"/>
                </a:lnTo>
                <a:lnTo>
                  <a:pt x="2334518" y="517625"/>
                </a:lnTo>
                <a:lnTo>
                  <a:pt x="2334518" y="519113"/>
                </a:lnTo>
                <a:lnTo>
                  <a:pt x="2335709" y="520304"/>
                </a:lnTo>
                <a:lnTo>
                  <a:pt x="2337495" y="523281"/>
                </a:lnTo>
                <a:lnTo>
                  <a:pt x="2339876" y="525662"/>
                </a:lnTo>
                <a:lnTo>
                  <a:pt x="2340471" y="525662"/>
                </a:lnTo>
                <a:lnTo>
                  <a:pt x="2340471" y="525067"/>
                </a:lnTo>
                <a:lnTo>
                  <a:pt x="2339876" y="521495"/>
                </a:lnTo>
                <a:lnTo>
                  <a:pt x="2338090" y="515839"/>
                </a:lnTo>
                <a:close/>
                <a:moveTo>
                  <a:pt x="2314278" y="515839"/>
                </a:moveTo>
                <a:lnTo>
                  <a:pt x="2313087" y="521495"/>
                </a:lnTo>
                <a:lnTo>
                  <a:pt x="2313682" y="526257"/>
                </a:lnTo>
                <a:lnTo>
                  <a:pt x="2314278" y="521495"/>
                </a:lnTo>
                <a:close/>
                <a:moveTo>
                  <a:pt x="2291060" y="514053"/>
                </a:moveTo>
                <a:lnTo>
                  <a:pt x="2289870" y="515244"/>
                </a:lnTo>
                <a:lnTo>
                  <a:pt x="2289870" y="516435"/>
                </a:lnTo>
                <a:lnTo>
                  <a:pt x="2291060" y="517625"/>
                </a:lnTo>
                <a:lnTo>
                  <a:pt x="2293739" y="521495"/>
                </a:lnTo>
                <a:lnTo>
                  <a:pt x="2296716" y="523876"/>
                </a:lnTo>
                <a:lnTo>
                  <a:pt x="2299097" y="523876"/>
                </a:lnTo>
                <a:lnTo>
                  <a:pt x="2299692" y="521495"/>
                </a:lnTo>
                <a:lnTo>
                  <a:pt x="2301478" y="519709"/>
                </a:lnTo>
                <a:lnTo>
                  <a:pt x="2300883" y="515839"/>
                </a:lnTo>
                <a:lnTo>
                  <a:pt x="2299097" y="514053"/>
                </a:lnTo>
                <a:lnTo>
                  <a:pt x="2296716" y="515244"/>
                </a:lnTo>
                <a:lnTo>
                  <a:pt x="2293144" y="515244"/>
                </a:lnTo>
                <a:close/>
                <a:moveTo>
                  <a:pt x="2324100" y="512267"/>
                </a:moveTo>
                <a:lnTo>
                  <a:pt x="2322314" y="515839"/>
                </a:lnTo>
                <a:lnTo>
                  <a:pt x="2324695" y="519113"/>
                </a:lnTo>
                <a:lnTo>
                  <a:pt x="2323505" y="520899"/>
                </a:lnTo>
                <a:lnTo>
                  <a:pt x="2321719" y="523281"/>
                </a:lnTo>
                <a:lnTo>
                  <a:pt x="2325886" y="522090"/>
                </a:lnTo>
                <a:close/>
                <a:moveTo>
                  <a:pt x="767656" y="512267"/>
                </a:moveTo>
                <a:lnTo>
                  <a:pt x="766465" y="519113"/>
                </a:lnTo>
                <a:lnTo>
                  <a:pt x="766465" y="525662"/>
                </a:lnTo>
                <a:lnTo>
                  <a:pt x="764679" y="529234"/>
                </a:lnTo>
                <a:lnTo>
                  <a:pt x="765870" y="534889"/>
                </a:lnTo>
                <a:lnTo>
                  <a:pt x="767656" y="531317"/>
                </a:lnTo>
                <a:lnTo>
                  <a:pt x="769739" y="528043"/>
                </a:lnTo>
                <a:lnTo>
                  <a:pt x="768251" y="525662"/>
                </a:lnTo>
                <a:lnTo>
                  <a:pt x="771525" y="519113"/>
                </a:lnTo>
                <a:close/>
                <a:moveTo>
                  <a:pt x="267891" y="512267"/>
                </a:moveTo>
                <a:lnTo>
                  <a:pt x="265510" y="513458"/>
                </a:lnTo>
                <a:lnTo>
                  <a:pt x="261938" y="514649"/>
                </a:lnTo>
                <a:lnTo>
                  <a:pt x="258664" y="515244"/>
                </a:lnTo>
                <a:lnTo>
                  <a:pt x="259854" y="515839"/>
                </a:lnTo>
                <a:lnTo>
                  <a:pt x="261342" y="515839"/>
                </a:lnTo>
                <a:lnTo>
                  <a:pt x="263724" y="515244"/>
                </a:lnTo>
                <a:lnTo>
                  <a:pt x="268486" y="512863"/>
                </a:lnTo>
                <a:lnTo>
                  <a:pt x="268486" y="512267"/>
                </a:lnTo>
                <a:close/>
                <a:moveTo>
                  <a:pt x="2242542" y="511077"/>
                </a:moveTo>
                <a:lnTo>
                  <a:pt x="2242542" y="511672"/>
                </a:lnTo>
                <a:lnTo>
                  <a:pt x="2243138" y="514053"/>
                </a:lnTo>
                <a:lnTo>
                  <a:pt x="2245519" y="516435"/>
                </a:lnTo>
                <a:lnTo>
                  <a:pt x="2246114" y="516435"/>
                </a:lnTo>
                <a:lnTo>
                  <a:pt x="2247305" y="518518"/>
                </a:lnTo>
                <a:lnTo>
                  <a:pt x="2249091" y="518518"/>
                </a:lnTo>
                <a:lnTo>
                  <a:pt x="2249091" y="516435"/>
                </a:lnTo>
                <a:lnTo>
                  <a:pt x="2246710" y="515839"/>
                </a:lnTo>
                <a:lnTo>
                  <a:pt x="2246114" y="514649"/>
                </a:lnTo>
                <a:lnTo>
                  <a:pt x="2245519" y="514053"/>
                </a:lnTo>
                <a:lnTo>
                  <a:pt x="2244924" y="512267"/>
                </a:lnTo>
                <a:lnTo>
                  <a:pt x="2243138" y="511077"/>
                </a:lnTo>
                <a:close/>
                <a:moveTo>
                  <a:pt x="758131" y="510481"/>
                </a:moveTo>
                <a:lnTo>
                  <a:pt x="751880" y="511672"/>
                </a:lnTo>
                <a:lnTo>
                  <a:pt x="753071" y="523281"/>
                </a:lnTo>
                <a:lnTo>
                  <a:pt x="756345" y="519709"/>
                </a:lnTo>
                <a:lnTo>
                  <a:pt x="753071" y="514649"/>
                </a:lnTo>
                <a:lnTo>
                  <a:pt x="755452" y="512863"/>
                </a:lnTo>
                <a:close/>
                <a:moveTo>
                  <a:pt x="2303860" y="508100"/>
                </a:moveTo>
                <a:lnTo>
                  <a:pt x="2302074" y="510481"/>
                </a:lnTo>
                <a:lnTo>
                  <a:pt x="2302669" y="511672"/>
                </a:lnTo>
                <a:lnTo>
                  <a:pt x="2307134" y="511672"/>
                </a:lnTo>
                <a:lnTo>
                  <a:pt x="2307134" y="509291"/>
                </a:lnTo>
                <a:close/>
                <a:moveTo>
                  <a:pt x="777478" y="505719"/>
                </a:moveTo>
                <a:lnTo>
                  <a:pt x="775097" y="509291"/>
                </a:lnTo>
                <a:lnTo>
                  <a:pt x="775097" y="512863"/>
                </a:lnTo>
                <a:lnTo>
                  <a:pt x="776883" y="514053"/>
                </a:lnTo>
                <a:lnTo>
                  <a:pt x="778074" y="513458"/>
                </a:lnTo>
                <a:lnTo>
                  <a:pt x="778074" y="509886"/>
                </a:lnTo>
                <a:close/>
                <a:moveTo>
                  <a:pt x="2370535" y="504826"/>
                </a:moveTo>
                <a:lnTo>
                  <a:pt x="2368451" y="506910"/>
                </a:lnTo>
                <a:lnTo>
                  <a:pt x="2367856" y="506910"/>
                </a:lnTo>
                <a:lnTo>
                  <a:pt x="2366665" y="507505"/>
                </a:lnTo>
                <a:lnTo>
                  <a:pt x="2364879" y="506314"/>
                </a:lnTo>
                <a:lnTo>
                  <a:pt x="2363093" y="508695"/>
                </a:lnTo>
                <a:lnTo>
                  <a:pt x="2364284" y="510481"/>
                </a:lnTo>
                <a:lnTo>
                  <a:pt x="2366665" y="509886"/>
                </a:lnTo>
                <a:lnTo>
                  <a:pt x="2367260" y="509886"/>
                </a:lnTo>
                <a:lnTo>
                  <a:pt x="2367856" y="510481"/>
                </a:lnTo>
                <a:lnTo>
                  <a:pt x="2371130" y="510481"/>
                </a:lnTo>
                <a:lnTo>
                  <a:pt x="2372916" y="508100"/>
                </a:lnTo>
                <a:lnTo>
                  <a:pt x="2373511" y="506910"/>
                </a:lnTo>
                <a:lnTo>
                  <a:pt x="2372916" y="505719"/>
                </a:lnTo>
                <a:close/>
                <a:moveTo>
                  <a:pt x="734914" y="504231"/>
                </a:moveTo>
                <a:lnTo>
                  <a:pt x="733723" y="505719"/>
                </a:lnTo>
                <a:lnTo>
                  <a:pt x="734914" y="510481"/>
                </a:lnTo>
                <a:lnTo>
                  <a:pt x="735509" y="514649"/>
                </a:lnTo>
                <a:lnTo>
                  <a:pt x="736104" y="517030"/>
                </a:lnTo>
                <a:lnTo>
                  <a:pt x="737890" y="517625"/>
                </a:lnTo>
                <a:lnTo>
                  <a:pt x="739676" y="517030"/>
                </a:lnTo>
                <a:lnTo>
                  <a:pt x="740867" y="515839"/>
                </a:lnTo>
                <a:lnTo>
                  <a:pt x="740867" y="513458"/>
                </a:lnTo>
                <a:lnTo>
                  <a:pt x="739676" y="512267"/>
                </a:lnTo>
                <a:lnTo>
                  <a:pt x="737295" y="508695"/>
                </a:lnTo>
                <a:close/>
                <a:moveTo>
                  <a:pt x="244078" y="504231"/>
                </a:moveTo>
                <a:lnTo>
                  <a:pt x="240506" y="507505"/>
                </a:lnTo>
                <a:lnTo>
                  <a:pt x="245269" y="508695"/>
                </a:lnTo>
                <a:close/>
                <a:moveTo>
                  <a:pt x="253306" y="502445"/>
                </a:moveTo>
                <a:lnTo>
                  <a:pt x="250925" y="504826"/>
                </a:lnTo>
                <a:lnTo>
                  <a:pt x="250329" y="504826"/>
                </a:lnTo>
                <a:lnTo>
                  <a:pt x="250925" y="509291"/>
                </a:lnTo>
                <a:lnTo>
                  <a:pt x="252710" y="511077"/>
                </a:lnTo>
                <a:lnTo>
                  <a:pt x="253306" y="512863"/>
                </a:lnTo>
                <a:lnTo>
                  <a:pt x="253901" y="512863"/>
                </a:lnTo>
                <a:lnTo>
                  <a:pt x="252115" y="514649"/>
                </a:lnTo>
                <a:lnTo>
                  <a:pt x="252115" y="516435"/>
                </a:lnTo>
                <a:lnTo>
                  <a:pt x="252710" y="517030"/>
                </a:lnTo>
                <a:lnTo>
                  <a:pt x="253901" y="516435"/>
                </a:lnTo>
                <a:lnTo>
                  <a:pt x="254496" y="515839"/>
                </a:lnTo>
                <a:lnTo>
                  <a:pt x="255092" y="514649"/>
                </a:lnTo>
                <a:lnTo>
                  <a:pt x="255092" y="512863"/>
                </a:lnTo>
                <a:lnTo>
                  <a:pt x="256878" y="511077"/>
                </a:lnTo>
                <a:lnTo>
                  <a:pt x="258068" y="508695"/>
                </a:lnTo>
                <a:lnTo>
                  <a:pt x="256282" y="503635"/>
                </a:lnTo>
                <a:close/>
                <a:moveTo>
                  <a:pt x="2032099" y="500063"/>
                </a:moveTo>
                <a:lnTo>
                  <a:pt x="2029718" y="502445"/>
                </a:lnTo>
                <a:lnTo>
                  <a:pt x="2027337" y="503635"/>
                </a:lnTo>
                <a:lnTo>
                  <a:pt x="2027932" y="506910"/>
                </a:lnTo>
                <a:lnTo>
                  <a:pt x="2030909" y="510481"/>
                </a:lnTo>
                <a:lnTo>
                  <a:pt x="2035076" y="513458"/>
                </a:lnTo>
                <a:lnTo>
                  <a:pt x="2036267" y="515244"/>
                </a:lnTo>
                <a:lnTo>
                  <a:pt x="2038053" y="515244"/>
                </a:lnTo>
                <a:lnTo>
                  <a:pt x="2038946" y="512863"/>
                </a:lnTo>
                <a:lnTo>
                  <a:pt x="2037457" y="511077"/>
                </a:lnTo>
                <a:lnTo>
                  <a:pt x="2037457" y="506314"/>
                </a:lnTo>
                <a:lnTo>
                  <a:pt x="2038053" y="503040"/>
                </a:lnTo>
                <a:lnTo>
                  <a:pt x="2036267" y="500659"/>
                </a:lnTo>
                <a:close/>
                <a:moveTo>
                  <a:pt x="2351485" y="499468"/>
                </a:moveTo>
                <a:lnTo>
                  <a:pt x="2348508" y="500659"/>
                </a:lnTo>
                <a:lnTo>
                  <a:pt x="2348508" y="508100"/>
                </a:lnTo>
                <a:lnTo>
                  <a:pt x="2346722" y="511672"/>
                </a:lnTo>
                <a:lnTo>
                  <a:pt x="2352080" y="509886"/>
                </a:lnTo>
                <a:lnTo>
                  <a:pt x="2353866" y="503635"/>
                </a:lnTo>
                <a:lnTo>
                  <a:pt x="2353270" y="503040"/>
                </a:lnTo>
                <a:lnTo>
                  <a:pt x="2353270" y="502445"/>
                </a:lnTo>
                <a:close/>
                <a:moveTo>
                  <a:pt x="2305050" y="499468"/>
                </a:moveTo>
                <a:lnTo>
                  <a:pt x="2303264" y="501849"/>
                </a:lnTo>
                <a:lnTo>
                  <a:pt x="2306538" y="503635"/>
                </a:lnTo>
                <a:lnTo>
                  <a:pt x="2309515" y="501849"/>
                </a:lnTo>
                <a:lnTo>
                  <a:pt x="2309515" y="500659"/>
                </a:lnTo>
                <a:lnTo>
                  <a:pt x="2308324" y="499468"/>
                </a:lnTo>
                <a:close/>
                <a:moveTo>
                  <a:pt x="2341067" y="498873"/>
                </a:moveTo>
                <a:lnTo>
                  <a:pt x="2340471" y="500063"/>
                </a:lnTo>
                <a:lnTo>
                  <a:pt x="2339876" y="501849"/>
                </a:lnTo>
                <a:lnTo>
                  <a:pt x="2340471" y="503635"/>
                </a:lnTo>
                <a:lnTo>
                  <a:pt x="2342853" y="503635"/>
                </a:lnTo>
                <a:lnTo>
                  <a:pt x="2343745" y="501849"/>
                </a:lnTo>
                <a:lnTo>
                  <a:pt x="2342257" y="500659"/>
                </a:lnTo>
                <a:close/>
                <a:moveTo>
                  <a:pt x="769739" y="498873"/>
                </a:moveTo>
                <a:lnTo>
                  <a:pt x="768251" y="500063"/>
                </a:lnTo>
                <a:lnTo>
                  <a:pt x="767656" y="501849"/>
                </a:lnTo>
                <a:lnTo>
                  <a:pt x="768251" y="503635"/>
                </a:lnTo>
                <a:lnTo>
                  <a:pt x="769144" y="504826"/>
                </a:lnTo>
                <a:lnTo>
                  <a:pt x="770930" y="504231"/>
                </a:lnTo>
                <a:lnTo>
                  <a:pt x="770930" y="500063"/>
                </a:lnTo>
                <a:close/>
                <a:moveTo>
                  <a:pt x="750689" y="498873"/>
                </a:moveTo>
                <a:lnTo>
                  <a:pt x="742653" y="500659"/>
                </a:lnTo>
                <a:lnTo>
                  <a:pt x="740867" y="508695"/>
                </a:lnTo>
                <a:lnTo>
                  <a:pt x="740867" y="510481"/>
                </a:lnTo>
                <a:lnTo>
                  <a:pt x="743546" y="514053"/>
                </a:lnTo>
                <a:lnTo>
                  <a:pt x="747117" y="512863"/>
                </a:lnTo>
                <a:lnTo>
                  <a:pt x="747117" y="509291"/>
                </a:lnTo>
                <a:lnTo>
                  <a:pt x="747713" y="503635"/>
                </a:lnTo>
                <a:close/>
                <a:moveTo>
                  <a:pt x="2319933" y="498277"/>
                </a:moveTo>
                <a:lnTo>
                  <a:pt x="2316659" y="501254"/>
                </a:lnTo>
                <a:lnTo>
                  <a:pt x="2317254" y="504231"/>
                </a:lnTo>
                <a:lnTo>
                  <a:pt x="2320528" y="505719"/>
                </a:lnTo>
                <a:lnTo>
                  <a:pt x="2325291" y="508100"/>
                </a:lnTo>
                <a:lnTo>
                  <a:pt x="2330649" y="511077"/>
                </a:lnTo>
                <a:lnTo>
                  <a:pt x="2327672" y="503635"/>
                </a:lnTo>
                <a:lnTo>
                  <a:pt x="2323505" y="498873"/>
                </a:lnTo>
                <a:close/>
                <a:moveTo>
                  <a:pt x="2223492" y="497682"/>
                </a:moveTo>
                <a:lnTo>
                  <a:pt x="2223492" y="498277"/>
                </a:lnTo>
                <a:lnTo>
                  <a:pt x="2222897" y="498277"/>
                </a:lnTo>
                <a:lnTo>
                  <a:pt x="2221111" y="501849"/>
                </a:lnTo>
                <a:lnTo>
                  <a:pt x="2224683" y="506910"/>
                </a:lnTo>
                <a:lnTo>
                  <a:pt x="2224683" y="503635"/>
                </a:lnTo>
                <a:lnTo>
                  <a:pt x="2226469" y="501849"/>
                </a:lnTo>
                <a:lnTo>
                  <a:pt x="2227064" y="500659"/>
                </a:lnTo>
                <a:lnTo>
                  <a:pt x="2227660" y="500063"/>
                </a:lnTo>
                <a:lnTo>
                  <a:pt x="2225874" y="498277"/>
                </a:lnTo>
                <a:close/>
                <a:moveTo>
                  <a:pt x="2325291" y="494706"/>
                </a:moveTo>
                <a:lnTo>
                  <a:pt x="2324695" y="495301"/>
                </a:lnTo>
                <a:lnTo>
                  <a:pt x="2325291" y="496492"/>
                </a:lnTo>
                <a:lnTo>
                  <a:pt x="2325886" y="497087"/>
                </a:lnTo>
                <a:lnTo>
                  <a:pt x="2326481" y="496492"/>
                </a:lnTo>
                <a:lnTo>
                  <a:pt x="2327672" y="495896"/>
                </a:lnTo>
                <a:lnTo>
                  <a:pt x="2326481" y="494706"/>
                </a:lnTo>
                <a:close/>
                <a:moveTo>
                  <a:pt x="760512" y="492920"/>
                </a:moveTo>
                <a:lnTo>
                  <a:pt x="757535" y="493515"/>
                </a:lnTo>
                <a:lnTo>
                  <a:pt x="755452" y="495896"/>
                </a:lnTo>
                <a:lnTo>
                  <a:pt x="755452" y="497087"/>
                </a:lnTo>
                <a:lnTo>
                  <a:pt x="756940" y="497682"/>
                </a:lnTo>
                <a:lnTo>
                  <a:pt x="759917" y="496492"/>
                </a:lnTo>
                <a:close/>
                <a:moveTo>
                  <a:pt x="2315468" y="492027"/>
                </a:moveTo>
                <a:lnTo>
                  <a:pt x="2315468" y="494110"/>
                </a:lnTo>
                <a:lnTo>
                  <a:pt x="2316063" y="495301"/>
                </a:lnTo>
                <a:lnTo>
                  <a:pt x="2317254" y="495301"/>
                </a:lnTo>
                <a:lnTo>
                  <a:pt x="2317849" y="494706"/>
                </a:lnTo>
                <a:lnTo>
                  <a:pt x="2317849" y="494110"/>
                </a:lnTo>
                <a:lnTo>
                  <a:pt x="2317254" y="492920"/>
                </a:lnTo>
                <a:close/>
                <a:moveTo>
                  <a:pt x="1036737" y="492027"/>
                </a:moveTo>
                <a:lnTo>
                  <a:pt x="1035249" y="493515"/>
                </a:lnTo>
                <a:lnTo>
                  <a:pt x="1031082" y="497087"/>
                </a:lnTo>
                <a:lnTo>
                  <a:pt x="1027510" y="500659"/>
                </a:lnTo>
                <a:lnTo>
                  <a:pt x="1026319" y="503040"/>
                </a:lnTo>
                <a:lnTo>
                  <a:pt x="1025128" y="502445"/>
                </a:lnTo>
                <a:lnTo>
                  <a:pt x="1023342" y="503040"/>
                </a:lnTo>
                <a:lnTo>
                  <a:pt x="1022449" y="506910"/>
                </a:lnTo>
                <a:lnTo>
                  <a:pt x="1026914" y="508695"/>
                </a:lnTo>
                <a:lnTo>
                  <a:pt x="1026914" y="506910"/>
                </a:lnTo>
                <a:lnTo>
                  <a:pt x="1025724" y="504826"/>
                </a:lnTo>
                <a:lnTo>
                  <a:pt x="1026914" y="506314"/>
                </a:lnTo>
                <a:lnTo>
                  <a:pt x="1028700" y="507505"/>
                </a:lnTo>
                <a:lnTo>
                  <a:pt x="1028700" y="508100"/>
                </a:lnTo>
                <a:lnTo>
                  <a:pt x="1029296" y="508695"/>
                </a:lnTo>
                <a:lnTo>
                  <a:pt x="1029296" y="509291"/>
                </a:lnTo>
                <a:lnTo>
                  <a:pt x="1029891" y="511672"/>
                </a:lnTo>
                <a:lnTo>
                  <a:pt x="1028700" y="513458"/>
                </a:lnTo>
                <a:lnTo>
                  <a:pt x="1028105" y="514053"/>
                </a:lnTo>
                <a:lnTo>
                  <a:pt x="1028105" y="515244"/>
                </a:lnTo>
                <a:lnTo>
                  <a:pt x="1029296" y="515839"/>
                </a:lnTo>
                <a:lnTo>
                  <a:pt x="1031082" y="515244"/>
                </a:lnTo>
                <a:lnTo>
                  <a:pt x="1035249" y="515244"/>
                </a:lnTo>
                <a:lnTo>
                  <a:pt x="1034653" y="512863"/>
                </a:lnTo>
                <a:lnTo>
                  <a:pt x="1032272" y="511672"/>
                </a:lnTo>
                <a:lnTo>
                  <a:pt x="1032272" y="508100"/>
                </a:lnTo>
                <a:lnTo>
                  <a:pt x="1034058" y="504231"/>
                </a:lnTo>
                <a:lnTo>
                  <a:pt x="1032867" y="503040"/>
                </a:lnTo>
                <a:lnTo>
                  <a:pt x="1034653" y="499468"/>
                </a:lnTo>
                <a:lnTo>
                  <a:pt x="1036737" y="496492"/>
                </a:lnTo>
                <a:lnTo>
                  <a:pt x="1037928" y="495301"/>
                </a:lnTo>
                <a:lnTo>
                  <a:pt x="1037928" y="493515"/>
                </a:lnTo>
                <a:close/>
                <a:moveTo>
                  <a:pt x="2087463" y="491431"/>
                </a:moveTo>
                <a:lnTo>
                  <a:pt x="2085082" y="494706"/>
                </a:lnTo>
                <a:lnTo>
                  <a:pt x="2085678" y="498277"/>
                </a:lnTo>
                <a:lnTo>
                  <a:pt x="2085678" y="499468"/>
                </a:lnTo>
                <a:lnTo>
                  <a:pt x="2086273" y="500063"/>
                </a:lnTo>
                <a:lnTo>
                  <a:pt x="2085678" y="503040"/>
                </a:lnTo>
                <a:lnTo>
                  <a:pt x="2088059" y="504826"/>
                </a:lnTo>
                <a:lnTo>
                  <a:pt x="2090142" y="502445"/>
                </a:lnTo>
                <a:lnTo>
                  <a:pt x="2088654" y="499468"/>
                </a:lnTo>
                <a:lnTo>
                  <a:pt x="2088654" y="498873"/>
                </a:lnTo>
                <a:lnTo>
                  <a:pt x="2089249" y="497087"/>
                </a:lnTo>
                <a:lnTo>
                  <a:pt x="2090738" y="494706"/>
                </a:lnTo>
                <a:lnTo>
                  <a:pt x="2090142" y="491431"/>
                </a:lnTo>
                <a:close/>
                <a:moveTo>
                  <a:pt x="784325" y="491431"/>
                </a:moveTo>
                <a:lnTo>
                  <a:pt x="784325" y="496492"/>
                </a:lnTo>
                <a:lnTo>
                  <a:pt x="778074" y="496492"/>
                </a:lnTo>
                <a:lnTo>
                  <a:pt x="776288" y="497682"/>
                </a:lnTo>
                <a:lnTo>
                  <a:pt x="773906" y="498873"/>
                </a:lnTo>
                <a:lnTo>
                  <a:pt x="778669" y="502445"/>
                </a:lnTo>
                <a:lnTo>
                  <a:pt x="783134" y="506314"/>
                </a:lnTo>
                <a:lnTo>
                  <a:pt x="784920" y="503635"/>
                </a:lnTo>
                <a:lnTo>
                  <a:pt x="784920" y="500659"/>
                </a:lnTo>
                <a:lnTo>
                  <a:pt x="786706" y="496492"/>
                </a:lnTo>
                <a:close/>
                <a:moveTo>
                  <a:pt x="256878" y="489645"/>
                </a:moveTo>
                <a:lnTo>
                  <a:pt x="255092" y="490836"/>
                </a:lnTo>
                <a:lnTo>
                  <a:pt x="253901" y="495896"/>
                </a:lnTo>
                <a:lnTo>
                  <a:pt x="256878" y="499468"/>
                </a:lnTo>
                <a:lnTo>
                  <a:pt x="258068" y="496492"/>
                </a:lnTo>
                <a:lnTo>
                  <a:pt x="259854" y="494110"/>
                </a:lnTo>
                <a:lnTo>
                  <a:pt x="260450" y="491431"/>
                </a:lnTo>
                <a:lnTo>
                  <a:pt x="259259" y="489645"/>
                </a:lnTo>
                <a:close/>
                <a:moveTo>
                  <a:pt x="227112" y="489645"/>
                </a:moveTo>
                <a:lnTo>
                  <a:pt x="225326" y="490241"/>
                </a:lnTo>
                <a:lnTo>
                  <a:pt x="224135" y="492027"/>
                </a:lnTo>
                <a:lnTo>
                  <a:pt x="225921" y="494110"/>
                </a:lnTo>
                <a:lnTo>
                  <a:pt x="227112" y="495896"/>
                </a:lnTo>
                <a:lnTo>
                  <a:pt x="228303" y="496492"/>
                </a:lnTo>
                <a:lnTo>
                  <a:pt x="229493" y="494110"/>
                </a:lnTo>
                <a:lnTo>
                  <a:pt x="227707" y="490836"/>
                </a:lnTo>
                <a:close/>
                <a:moveTo>
                  <a:pt x="736700" y="487264"/>
                </a:moveTo>
                <a:lnTo>
                  <a:pt x="729258" y="489645"/>
                </a:lnTo>
                <a:lnTo>
                  <a:pt x="728067" y="498277"/>
                </a:lnTo>
                <a:lnTo>
                  <a:pt x="729853" y="502445"/>
                </a:lnTo>
                <a:lnTo>
                  <a:pt x="734318" y="500063"/>
                </a:lnTo>
                <a:lnTo>
                  <a:pt x="736104" y="497682"/>
                </a:lnTo>
                <a:lnTo>
                  <a:pt x="737890" y="494706"/>
                </a:lnTo>
                <a:lnTo>
                  <a:pt x="739676" y="489645"/>
                </a:lnTo>
                <a:close/>
                <a:moveTo>
                  <a:pt x="960537" y="486669"/>
                </a:moveTo>
                <a:lnTo>
                  <a:pt x="956667" y="487264"/>
                </a:lnTo>
                <a:lnTo>
                  <a:pt x="953691" y="489645"/>
                </a:lnTo>
                <a:lnTo>
                  <a:pt x="957263" y="490836"/>
                </a:lnTo>
                <a:lnTo>
                  <a:pt x="961132" y="490241"/>
                </a:lnTo>
                <a:lnTo>
                  <a:pt x="961728" y="488455"/>
                </a:lnTo>
                <a:close/>
                <a:moveTo>
                  <a:pt x="1998464" y="485478"/>
                </a:moveTo>
                <a:lnTo>
                  <a:pt x="1997869" y="486074"/>
                </a:lnTo>
                <a:lnTo>
                  <a:pt x="1997274" y="487264"/>
                </a:lnTo>
                <a:lnTo>
                  <a:pt x="1997274" y="489050"/>
                </a:lnTo>
                <a:lnTo>
                  <a:pt x="1999060" y="489645"/>
                </a:lnTo>
                <a:lnTo>
                  <a:pt x="2000250" y="489050"/>
                </a:lnTo>
                <a:lnTo>
                  <a:pt x="2001143" y="488455"/>
                </a:lnTo>
                <a:lnTo>
                  <a:pt x="2000250" y="486669"/>
                </a:lnTo>
                <a:close/>
                <a:moveTo>
                  <a:pt x="2328267" y="484883"/>
                </a:moveTo>
                <a:lnTo>
                  <a:pt x="2326481" y="486669"/>
                </a:lnTo>
                <a:lnTo>
                  <a:pt x="2325291" y="489645"/>
                </a:lnTo>
                <a:lnTo>
                  <a:pt x="2325886" y="489645"/>
                </a:lnTo>
                <a:lnTo>
                  <a:pt x="2326481" y="490241"/>
                </a:lnTo>
                <a:lnTo>
                  <a:pt x="2328267" y="487860"/>
                </a:lnTo>
                <a:close/>
                <a:moveTo>
                  <a:pt x="2121099" y="483692"/>
                </a:moveTo>
                <a:lnTo>
                  <a:pt x="2126456" y="490241"/>
                </a:lnTo>
                <a:lnTo>
                  <a:pt x="2136874" y="503635"/>
                </a:lnTo>
                <a:lnTo>
                  <a:pt x="2136874" y="507505"/>
                </a:lnTo>
                <a:lnTo>
                  <a:pt x="2137470" y="527448"/>
                </a:lnTo>
                <a:lnTo>
                  <a:pt x="2138660" y="547688"/>
                </a:lnTo>
                <a:lnTo>
                  <a:pt x="2138660" y="563464"/>
                </a:lnTo>
                <a:lnTo>
                  <a:pt x="2121099" y="563464"/>
                </a:lnTo>
                <a:lnTo>
                  <a:pt x="2121694" y="553642"/>
                </a:lnTo>
                <a:lnTo>
                  <a:pt x="2122885" y="535485"/>
                </a:lnTo>
                <a:lnTo>
                  <a:pt x="2122289" y="515244"/>
                </a:lnTo>
                <a:lnTo>
                  <a:pt x="2121099" y="495301"/>
                </a:lnTo>
                <a:close/>
                <a:moveTo>
                  <a:pt x="1061145" y="483692"/>
                </a:moveTo>
                <a:lnTo>
                  <a:pt x="1057871" y="489645"/>
                </a:lnTo>
                <a:lnTo>
                  <a:pt x="1056085" y="489050"/>
                </a:lnTo>
                <a:lnTo>
                  <a:pt x="1055489" y="489050"/>
                </a:lnTo>
                <a:lnTo>
                  <a:pt x="1055489" y="491431"/>
                </a:lnTo>
                <a:lnTo>
                  <a:pt x="1057871" y="490836"/>
                </a:lnTo>
                <a:lnTo>
                  <a:pt x="1061740" y="488455"/>
                </a:lnTo>
                <a:close/>
                <a:moveTo>
                  <a:pt x="857250" y="481311"/>
                </a:moveTo>
                <a:lnTo>
                  <a:pt x="856655" y="481906"/>
                </a:lnTo>
                <a:lnTo>
                  <a:pt x="857250" y="483097"/>
                </a:lnTo>
                <a:lnTo>
                  <a:pt x="858143" y="483692"/>
                </a:lnTo>
                <a:lnTo>
                  <a:pt x="859334" y="483692"/>
                </a:lnTo>
                <a:lnTo>
                  <a:pt x="859929" y="482502"/>
                </a:lnTo>
                <a:lnTo>
                  <a:pt x="858739" y="481311"/>
                </a:lnTo>
                <a:close/>
                <a:moveTo>
                  <a:pt x="2327672" y="479823"/>
                </a:moveTo>
                <a:lnTo>
                  <a:pt x="2332732" y="482502"/>
                </a:lnTo>
                <a:lnTo>
                  <a:pt x="2335709" y="486074"/>
                </a:lnTo>
                <a:lnTo>
                  <a:pt x="2333923" y="479823"/>
                </a:lnTo>
                <a:close/>
                <a:moveTo>
                  <a:pt x="2057698" y="479823"/>
                </a:moveTo>
                <a:lnTo>
                  <a:pt x="2055317" y="481311"/>
                </a:lnTo>
                <a:lnTo>
                  <a:pt x="2054126" y="483692"/>
                </a:lnTo>
                <a:lnTo>
                  <a:pt x="2055317" y="485478"/>
                </a:lnTo>
                <a:lnTo>
                  <a:pt x="2057103" y="486074"/>
                </a:lnTo>
                <a:lnTo>
                  <a:pt x="2060079" y="484883"/>
                </a:lnTo>
                <a:lnTo>
                  <a:pt x="2061865" y="482502"/>
                </a:lnTo>
                <a:lnTo>
                  <a:pt x="2059484" y="480716"/>
                </a:lnTo>
                <a:close/>
                <a:moveTo>
                  <a:pt x="1014115" y="478632"/>
                </a:moveTo>
                <a:lnTo>
                  <a:pt x="1012925" y="479227"/>
                </a:lnTo>
                <a:lnTo>
                  <a:pt x="1012329" y="479823"/>
                </a:lnTo>
                <a:lnTo>
                  <a:pt x="1010543" y="480716"/>
                </a:lnTo>
                <a:lnTo>
                  <a:pt x="1009055" y="481906"/>
                </a:lnTo>
                <a:lnTo>
                  <a:pt x="1005483" y="484883"/>
                </a:lnTo>
                <a:lnTo>
                  <a:pt x="1006078" y="484883"/>
                </a:lnTo>
                <a:lnTo>
                  <a:pt x="1006674" y="484288"/>
                </a:lnTo>
                <a:lnTo>
                  <a:pt x="1007864" y="483692"/>
                </a:lnTo>
                <a:lnTo>
                  <a:pt x="1008460" y="483097"/>
                </a:lnTo>
                <a:lnTo>
                  <a:pt x="1009650" y="482502"/>
                </a:lnTo>
                <a:lnTo>
                  <a:pt x="1010543" y="482502"/>
                </a:lnTo>
                <a:lnTo>
                  <a:pt x="1009650" y="483097"/>
                </a:lnTo>
                <a:lnTo>
                  <a:pt x="1009650" y="483692"/>
                </a:lnTo>
                <a:lnTo>
                  <a:pt x="1008460" y="484883"/>
                </a:lnTo>
                <a:lnTo>
                  <a:pt x="1007864" y="486074"/>
                </a:lnTo>
                <a:lnTo>
                  <a:pt x="1007269" y="486669"/>
                </a:lnTo>
                <a:lnTo>
                  <a:pt x="1007269" y="487264"/>
                </a:lnTo>
                <a:lnTo>
                  <a:pt x="1008460" y="486074"/>
                </a:lnTo>
                <a:lnTo>
                  <a:pt x="1012329" y="483692"/>
                </a:lnTo>
                <a:lnTo>
                  <a:pt x="1014710" y="483097"/>
                </a:lnTo>
                <a:lnTo>
                  <a:pt x="1015306" y="483097"/>
                </a:lnTo>
                <a:lnTo>
                  <a:pt x="1015901" y="482502"/>
                </a:lnTo>
                <a:lnTo>
                  <a:pt x="1017092" y="481906"/>
                </a:lnTo>
                <a:lnTo>
                  <a:pt x="1017092" y="480716"/>
                </a:lnTo>
                <a:lnTo>
                  <a:pt x="1014710" y="481311"/>
                </a:lnTo>
                <a:lnTo>
                  <a:pt x="1012925" y="482502"/>
                </a:lnTo>
                <a:lnTo>
                  <a:pt x="1013520" y="481311"/>
                </a:lnTo>
                <a:lnTo>
                  <a:pt x="1014115" y="479227"/>
                </a:lnTo>
                <a:close/>
                <a:moveTo>
                  <a:pt x="239316" y="478632"/>
                </a:moveTo>
                <a:lnTo>
                  <a:pt x="238125" y="479227"/>
                </a:lnTo>
                <a:lnTo>
                  <a:pt x="236935" y="480716"/>
                </a:lnTo>
                <a:lnTo>
                  <a:pt x="241102" y="480716"/>
                </a:lnTo>
                <a:lnTo>
                  <a:pt x="242292" y="479823"/>
                </a:lnTo>
                <a:lnTo>
                  <a:pt x="241102" y="479227"/>
                </a:lnTo>
                <a:close/>
                <a:moveTo>
                  <a:pt x="2317254" y="477442"/>
                </a:moveTo>
                <a:lnTo>
                  <a:pt x="2316659" y="480716"/>
                </a:lnTo>
                <a:lnTo>
                  <a:pt x="2314873" y="485478"/>
                </a:lnTo>
                <a:lnTo>
                  <a:pt x="2318742" y="482502"/>
                </a:lnTo>
                <a:lnTo>
                  <a:pt x="2319338" y="478632"/>
                </a:lnTo>
                <a:lnTo>
                  <a:pt x="2318742" y="477442"/>
                </a:lnTo>
                <a:close/>
                <a:moveTo>
                  <a:pt x="2287488" y="477442"/>
                </a:moveTo>
                <a:lnTo>
                  <a:pt x="2285107" y="478037"/>
                </a:lnTo>
                <a:lnTo>
                  <a:pt x="2286893" y="479227"/>
                </a:lnTo>
                <a:lnTo>
                  <a:pt x="2289274" y="478632"/>
                </a:lnTo>
                <a:close/>
                <a:moveTo>
                  <a:pt x="778074" y="477442"/>
                </a:moveTo>
                <a:lnTo>
                  <a:pt x="776883" y="480716"/>
                </a:lnTo>
                <a:lnTo>
                  <a:pt x="774502" y="483097"/>
                </a:lnTo>
                <a:lnTo>
                  <a:pt x="775097" y="487264"/>
                </a:lnTo>
                <a:lnTo>
                  <a:pt x="776883" y="490241"/>
                </a:lnTo>
                <a:lnTo>
                  <a:pt x="779860" y="489050"/>
                </a:lnTo>
                <a:lnTo>
                  <a:pt x="784920" y="489050"/>
                </a:lnTo>
                <a:lnTo>
                  <a:pt x="786706" y="490836"/>
                </a:lnTo>
                <a:lnTo>
                  <a:pt x="789087" y="490241"/>
                </a:lnTo>
                <a:lnTo>
                  <a:pt x="789087" y="488455"/>
                </a:lnTo>
                <a:lnTo>
                  <a:pt x="787301" y="486669"/>
                </a:lnTo>
                <a:lnTo>
                  <a:pt x="784920" y="481906"/>
                </a:lnTo>
                <a:lnTo>
                  <a:pt x="780455" y="478037"/>
                </a:lnTo>
                <a:close/>
                <a:moveTo>
                  <a:pt x="258068" y="477442"/>
                </a:moveTo>
                <a:lnTo>
                  <a:pt x="256878" y="478037"/>
                </a:lnTo>
                <a:lnTo>
                  <a:pt x="255687" y="478037"/>
                </a:lnTo>
                <a:lnTo>
                  <a:pt x="255092" y="478632"/>
                </a:lnTo>
                <a:lnTo>
                  <a:pt x="255092" y="479227"/>
                </a:lnTo>
                <a:lnTo>
                  <a:pt x="256878" y="479227"/>
                </a:lnTo>
                <a:lnTo>
                  <a:pt x="258068" y="478632"/>
                </a:lnTo>
                <a:lnTo>
                  <a:pt x="260450" y="478632"/>
                </a:lnTo>
                <a:lnTo>
                  <a:pt x="261938" y="478037"/>
                </a:lnTo>
                <a:lnTo>
                  <a:pt x="260450" y="477442"/>
                </a:lnTo>
                <a:close/>
                <a:moveTo>
                  <a:pt x="2189857" y="476846"/>
                </a:moveTo>
                <a:lnTo>
                  <a:pt x="2189262" y="478632"/>
                </a:lnTo>
                <a:lnTo>
                  <a:pt x="2191941" y="481311"/>
                </a:lnTo>
                <a:lnTo>
                  <a:pt x="2193727" y="482502"/>
                </a:lnTo>
                <a:lnTo>
                  <a:pt x="2193727" y="479227"/>
                </a:lnTo>
                <a:lnTo>
                  <a:pt x="2191941" y="476846"/>
                </a:lnTo>
                <a:close/>
                <a:moveTo>
                  <a:pt x="965895" y="476846"/>
                </a:moveTo>
                <a:lnTo>
                  <a:pt x="963514" y="478037"/>
                </a:lnTo>
                <a:lnTo>
                  <a:pt x="960537" y="478632"/>
                </a:lnTo>
                <a:lnTo>
                  <a:pt x="957858" y="478632"/>
                </a:lnTo>
                <a:lnTo>
                  <a:pt x="959049" y="480716"/>
                </a:lnTo>
                <a:lnTo>
                  <a:pt x="960537" y="483097"/>
                </a:lnTo>
                <a:lnTo>
                  <a:pt x="962323" y="485478"/>
                </a:lnTo>
                <a:lnTo>
                  <a:pt x="964704" y="484883"/>
                </a:lnTo>
                <a:lnTo>
                  <a:pt x="967681" y="481906"/>
                </a:lnTo>
                <a:lnTo>
                  <a:pt x="967681" y="477442"/>
                </a:lnTo>
                <a:close/>
                <a:moveTo>
                  <a:pt x="2207121" y="476251"/>
                </a:moveTo>
                <a:lnTo>
                  <a:pt x="2206526" y="477442"/>
                </a:lnTo>
                <a:lnTo>
                  <a:pt x="2207717" y="479227"/>
                </a:lnTo>
                <a:lnTo>
                  <a:pt x="2209503" y="481906"/>
                </a:lnTo>
                <a:lnTo>
                  <a:pt x="2212479" y="481906"/>
                </a:lnTo>
                <a:lnTo>
                  <a:pt x="2208907" y="479227"/>
                </a:lnTo>
                <a:lnTo>
                  <a:pt x="2208312" y="477442"/>
                </a:lnTo>
                <a:close/>
                <a:moveTo>
                  <a:pt x="1323082" y="476251"/>
                </a:moveTo>
                <a:lnTo>
                  <a:pt x="1321296" y="478632"/>
                </a:lnTo>
                <a:lnTo>
                  <a:pt x="1320106" y="481311"/>
                </a:lnTo>
                <a:lnTo>
                  <a:pt x="1321296" y="481906"/>
                </a:lnTo>
                <a:lnTo>
                  <a:pt x="1321892" y="481906"/>
                </a:lnTo>
                <a:lnTo>
                  <a:pt x="1323678" y="479227"/>
                </a:lnTo>
                <a:close/>
                <a:moveTo>
                  <a:pt x="2359521" y="475060"/>
                </a:moveTo>
                <a:lnTo>
                  <a:pt x="2356545" y="477442"/>
                </a:lnTo>
                <a:lnTo>
                  <a:pt x="2355056" y="479227"/>
                </a:lnTo>
                <a:lnTo>
                  <a:pt x="2353866" y="481906"/>
                </a:lnTo>
                <a:lnTo>
                  <a:pt x="2352675" y="485478"/>
                </a:lnTo>
                <a:lnTo>
                  <a:pt x="2355652" y="487860"/>
                </a:lnTo>
                <a:lnTo>
                  <a:pt x="2360712" y="484883"/>
                </a:lnTo>
                <a:lnTo>
                  <a:pt x="2361307" y="478037"/>
                </a:lnTo>
                <a:close/>
                <a:moveTo>
                  <a:pt x="944464" y="474465"/>
                </a:moveTo>
                <a:lnTo>
                  <a:pt x="943273" y="476251"/>
                </a:lnTo>
                <a:lnTo>
                  <a:pt x="944464" y="478632"/>
                </a:lnTo>
                <a:lnTo>
                  <a:pt x="943868" y="479823"/>
                </a:lnTo>
                <a:lnTo>
                  <a:pt x="944464" y="481311"/>
                </a:lnTo>
                <a:lnTo>
                  <a:pt x="947142" y="480716"/>
                </a:lnTo>
                <a:lnTo>
                  <a:pt x="948333" y="477442"/>
                </a:lnTo>
                <a:lnTo>
                  <a:pt x="946250" y="475060"/>
                </a:lnTo>
                <a:close/>
                <a:moveTo>
                  <a:pt x="756940" y="473870"/>
                </a:moveTo>
                <a:lnTo>
                  <a:pt x="756345" y="474465"/>
                </a:lnTo>
                <a:lnTo>
                  <a:pt x="755452" y="475656"/>
                </a:lnTo>
                <a:lnTo>
                  <a:pt x="758131" y="479227"/>
                </a:lnTo>
                <a:lnTo>
                  <a:pt x="762298" y="481906"/>
                </a:lnTo>
                <a:lnTo>
                  <a:pt x="763489" y="485478"/>
                </a:lnTo>
                <a:lnTo>
                  <a:pt x="765275" y="489645"/>
                </a:lnTo>
                <a:lnTo>
                  <a:pt x="767060" y="492027"/>
                </a:lnTo>
                <a:lnTo>
                  <a:pt x="769739" y="491431"/>
                </a:lnTo>
                <a:lnTo>
                  <a:pt x="771525" y="490241"/>
                </a:lnTo>
                <a:lnTo>
                  <a:pt x="772121" y="487860"/>
                </a:lnTo>
                <a:lnTo>
                  <a:pt x="770335" y="486074"/>
                </a:lnTo>
                <a:lnTo>
                  <a:pt x="768251" y="486074"/>
                </a:lnTo>
                <a:lnTo>
                  <a:pt x="765275" y="484883"/>
                </a:lnTo>
                <a:lnTo>
                  <a:pt x="765275" y="481906"/>
                </a:lnTo>
                <a:lnTo>
                  <a:pt x="762298" y="476251"/>
                </a:lnTo>
                <a:close/>
                <a:moveTo>
                  <a:pt x="901303" y="472084"/>
                </a:moveTo>
                <a:lnTo>
                  <a:pt x="898327" y="473870"/>
                </a:lnTo>
                <a:lnTo>
                  <a:pt x="896541" y="478632"/>
                </a:lnTo>
                <a:lnTo>
                  <a:pt x="897136" y="481311"/>
                </a:lnTo>
                <a:lnTo>
                  <a:pt x="899517" y="481906"/>
                </a:lnTo>
                <a:lnTo>
                  <a:pt x="900113" y="480716"/>
                </a:lnTo>
                <a:lnTo>
                  <a:pt x="900113" y="478632"/>
                </a:lnTo>
                <a:lnTo>
                  <a:pt x="901303" y="474465"/>
                </a:lnTo>
                <a:close/>
                <a:moveTo>
                  <a:pt x="2018705" y="470893"/>
                </a:moveTo>
                <a:lnTo>
                  <a:pt x="2018705" y="473274"/>
                </a:lnTo>
                <a:lnTo>
                  <a:pt x="2019896" y="475656"/>
                </a:lnTo>
                <a:lnTo>
                  <a:pt x="2020491" y="473274"/>
                </a:lnTo>
                <a:close/>
                <a:moveTo>
                  <a:pt x="926306" y="470893"/>
                </a:moveTo>
                <a:lnTo>
                  <a:pt x="922735" y="472679"/>
                </a:lnTo>
                <a:lnTo>
                  <a:pt x="925116" y="474465"/>
                </a:lnTo>
                <a:lnTo>
                  <a:pt x="926902" y="476251"/>
                </a:lnTo>
                <a:lnTo>
                  <a:pt x="929283" y="477442"/>
                </a:lnTo>
                <a:lnTo>
                  <a:pt x="931069" y="476846"/>
                </a:lnTo>
                <a:lnTo>
                  <a:pt x="931664" y="474465"/>
                </a:lnTo>
                <a:lnTo>
                  <a:pt x="930474" y="472084"/>
                </a:lnTo>
                <a:close/>
                <a:moveTo>
                  <a:pt x="2326481" y="470298"/>
                </a:moveTo>
                <a:lnTo>
                  <a:pt x="2325886" y="473274"/>
                </a:lnTo>
                <a:lnTo>
                  <a:pt x="2326481" y="477442"/>
                </a:lnTo>
                <a:lnTo>
                  <a:pt x="2327077" y="473274"/>
                </a:lnTo>
                <a:close/>
                <a:moveTo>
                  <a:pt x="767656" y="470298"/>
                </a:moveTo>
                <a:lnTo>
                  <a:pt x="764679" y="473274"/>
                </a:lnTo>
                <a:lnTo>
                  <a:pt x="764084" y="474465"/>
                </a:lnTo>
                <a:lnTo>
                  <a:pt x="764084" y="475656"/>
                </a:lnTo>
                <a:lnTo>
                  <a:pt x="767060" y="476846"/>
                </a:lnTo>
                <a:lnTo>
                  <a:pt x="770335" y="475060"/>
                </a:lnTo>
                <a:lnTo>
                  <a:pt x="771525" y="474465"/>
                </a:lnTo>
                <a:lnTo>
                  <a:pt x="772716" y="474465"/>
                </a:lnTo>
                <a:lnTo>
                  <a:pt x="775097" y="475656"/>
                </a:lnTo>
                <a:lnTo>
                  <a:pt x="777478" y="473870"/>
                </a:lnTo>
                <a:lnTo>
                  <a:pt x="775692" y="470893"/>
                </a:lnTo>
                <a:lnTo>
                  <a:pt x="772716" y="471488"/>
                </a:lnTo>
                <a:lnTo>
                  <a:pt x="772121" y="470893"/>
                </a:lnTo>
                <a:lnTo>
                  <a:pt x="771525" y="470893"/>
                </a:lnTo>
                <a:close/>
                <a:moveTo>
                  <a:pt x="2317254" y="469107"/>
                </a:moveTo>
                <a:lnTo>
                  <a:pt x="2316063" y="469702"/>
                </a:lnTo>
                <a:lnTo>
                  <a:pt x="2316063" y="472084"/>
                </a:lnTo>
                <a:lnTo>
                  <a:pt x="2317254" y="472679"/>
                </a:lnTo>
                <a:lnTo>
                  <a:pt x="2318742" y="471488"/>
                </a:lnTo>
                <a:close/>
                <a:moveTo>
                  <a:pt x="741462" y="464642"/>
                </a:moveTo>
                <a:lnTo>
                  <a:pt x="738485" y="465833"/>
                </a:lnTo>
                <a:lnTo>
                  <a:pt x="737890" y="468512"/>
                </a:lnTo>
                <a:lnTo>
                  <a:pt x="740271" y="470893"/>
                </a:lnTo>
                <a:lnTo>
                  <a:pt x="740867" y="473274"/>
                </a:lnTo>
                <a:lnTo>
                  <a:pt x="738485" y="475060"/>
                </a:lnTo>
                <a:lnTo>
                  <a:pt x="734318" y="475060"/>
                </a:lnTo>
                <a:lnTo>
                  <a:pt x="729853" y="476846"/>
                </a:lnTo>
                <a:lnTo>
                  <a:pt x="726877" y="476846"/>
                </a:lnTo>
                <a:lnTo>
                  <a:pt x="725091" y="480716"/>
                </a:lnTo>
                <a:lnTo>
                  <a:pt x="721519" y="481311"/>
                </a:lnTo>
                <a:lnTo>
                  <a:pt x="718542" y="481906"/>
                </a:lnTo>
                <a:lnTo>
                  <a:pt x="719138" y="490241"/>
                </a:lnTo>
                <a:lnTo>
                  <a:pt x="721519" y="498277"/>
                </a:lnTo>
                <a:lnTo>
                  <a:pt x="724496" y="492920"/>
                </a:lnTo>
                <a:lnTo>
                  <a:pt x="724496" y="488455"/>
                </a:lnTo>
                <a:lnTo>
                  <a:pt x="726877" y="484883"/>
                </a:lnTo>
                <a:lnTo>
                  <a:pt x="728663" y="480716"/>
                </a:lnTo>
                <a:lnTo>
                  <a:pt x="730449" y="478632"/>
                </a:lnTo>
                <a:lnTo>
                  <a:pt x="738485" y="478632"/>
                </a:lnTo>
                <a:lnTo>
                  <a:pt x="743546" y="483692"/>
                </a:lnTo>
                <a:lnTo>
                  <a:pt x="750094" y="485478"/>
                </a:lnTo>
                <a:lnTo>
                  <a:pt x="753666" y="492027"/>
                </a:lnTo>
                <a:lnTo>
                  <a:pt x="756940" y="489645"/>
                </a:lnTo>
                <a:lnTo>
                  <a:pt x="759321" y="484288"/>
                </a:lnTo>
                <a:lnTo>
                  <a:pt x="755452" y="480716"/>
                </a:lnTo>
                <a:lnTo>
                  <a:pt x="752475" y="478037"/>
                </a:lnTo>
                <a:lnTo>
                  <a:pt x="750094" y="481311"/>
                </a:lnTo>
                <a:lnTo>
                  <a:pt x="745927" y="479823"/>
                </a:lnTo>
                <a:lnTo>
                  <a:pt x="746522" y="475060"/>
                </a:lnTo>
                <a:lnTo>
                  <a:pt x="747713" y="470298"/>
                </a:lnTo>
                <a:lnTo>
                  <a:pt x="744736" y="467024"/>
                </a:lnTo>
                <a:close/>
                <a:moveTo>
                  <a:pt x="917674" y="464047"/>
                </a:moveTo>
                <a:lnTo>
                  <a:pt x="913507" y="465238"/>
                </a:lnTo>
                <a:lnTo>
                  <a:pt x="909340" y="467024"/>
                </a:lnTo>
                <a:lnTo>
                  <a:pt x="906661" y="465238"/>
                </a:lnTo>
                <a:lnTo>
                  <a:pt x="903089" y="465238"/>
                </a:lnTo>
                <a:lnTo>
                  <a:pt x="903089" y="465833"/>
                </a:lnTo>
                <a:lnTo>
                  <a:pt x="902494" y="466428"/>
                </a:lnTo>
                <a:lnTo>
                  <a:pt x="904875" y="468512"/>
                </a:lnTo>
                <a:lnTo>
                  <a:pt x="907852" y="469107"/>
                </a:lnTo>
                <a:lnTo>
                  <a:pt x="909340" y="469107"/>
                </a:lnTo>
                <a:lnTo>
                  <a:pt x="913507" y="472679"/>
                </a:lnTo>
                <a:lnTo>
                  <a:pt x="918270" y="471488"/>
                </a:lnTo>
                <a:lnTo>
                  <a:pt x="919460" y="469107"/>
                </a:lnTo>
                <a:lnTo>
                  <a:pt x="917674" y="465833"/>
                </a:lnTo>
                <a:close/>
                <a:moveTo>
                  <a:pt x="862906" y="464047"/>
                </a:moveTo>
                <a:lnTo>
                  <a:pt x="861715" y="465238"/>
                </a:lnTo>
                <a:lnTo>
                  <a:pt x="861715" y="466428"/>
                </a:lnTo>
                <a:lnTo>
                  <a:pt x="864096" y="466428"/>
                </a:lnTo>
                <a:lnTo>
                  <a:pt x="864692" y="465238"/>
                </a:lnTo>
                <a:lnTo>
                  <a:pt x="864096" y="464047"/>
                </a:lnTo>
                <a:close/>
                <a:moveTo>
                  <a:pt x="853083" y="464047"/>
                </a:moveTo>
                <a:lnTo>
                  <a:pt x="852488" y="464642"/>
                </a:lnTo>
                <a:lnTo>
                  <a:pt x="853083" y="465833"/>
                </a:lnTo>
                <a:lnTo>
                  <a:pt x="854274" y="466428"/>
                </a:lnTo>
                <a:lnTo>
                  <a:pt x="855464" y="465833"/>
                </a:lnTo>
                <a:lnTo>
                  <a:pt x="856060" y="464642"/>
                </a:lnTo>
                <a:lnTo>
                  <a:pt x="855464" y="464047"/>
                </a:lnTo>
                <a:close/>
                <a:moveTo>
                  <a:pt x="269081" y="464047"/>
                </a:moveTo>
                <a:lnTo>
                  <a:pt x="267296" y="465238"/>
                </a:lnTo>
                <a:lnTo>
                  <a:pt x="267296" y="469107"/>
                </a:lnTo>
                <a:lnTo>
                  <a:pt x="270272" y="471488"/>
                </a:lnTo>
                <a:lnTo>
                  <a:pt x="271463" y="467917"/>
                </a:lnTo>
                <a:lnTo>
                  <a:pt x="270867" y="464047"/>
                </a:lnTo>
                <a:close/>
                <a:moveTo>
                  <a:pt x="236935" y="463452"/>
                </a:moveTo>
                <a:lnTo>
                  <a:pt x="235744" y="467024"/>
                </a:lnTo>
                <a:lnTo>
                  <a:pt x="234256" y="469107"/>
                </a:lnTo>
                <a:lnTo>
                  <a:pt x="236339" y="473274"/>
                </a:lnTo>
                <a:lnTo>
                  <a:pt x="239911" y="472084"/>
                </a:lnTo>
                <a:lnTo>
                  <a:pt x="240506" y="468512"/>
                </a:lnTo>
                <a:close/>
                <a:moveTo>
                  <a:pt x="999530" y="462856"/>
                </a:moveTo>
                <a:lnTo>
                  <a:pt x="996851" y="464642"/>
                </a:lnTo>
                <a:lnTo>
                  <a:pt x="996851" y="465833"/>
                </a:lnTo>
                <a:lnTo>
                  <a:pt x="998339" y="466428"/>
                </a:lnTo>
                <a:lnTo>
                  <a:pt x="999530" y="466428"/>
                </a:lnTo>
                <a:lnTo>
                  <a:pt x="1000721" y="465238"/>
                </a:lnTo>
                <a:lnTo>
                  <a:pt x="1001316" y="465238"/>
                </a:lnTo>
                <a:lnTo>
                  <a:pt x="1001316" y="464642"/>
                </a:lnTo>
                <a:lnTo>
                  <a:pt x="1002506" y="465833"/>
                </a:lnTo>
                <a:lnTo>
                  <a:pt x="1003697" y="464642"/>
                </a:lnTo>
                <a:lnTo>
                  <a:pt x="1003697" y="463452"/>
                </a:lnTo>
                <a:lnTo>
                  <a:pt x="1003102" y="462856"/>
                </a:lnTo>
                <a:lnTo>
                  <a:pt x="1001911" y="463452"/>
                </a:lnTo>
                <a:lnTo>
                  <a:pt x="1001316" y="462856"/>
                </a:lnTo>
                <a:close/>
                <a:moveTo>
                  <a:pt x="888504" y="462856"/>
                </a:moveTo>
                <a:lnTo>
                  <a:pt x="886123" y="463452"/>
                </a:lnTo>
                <a:lnTo>
                  <a:pt x="884932" y="465238"/>
                </a:lnTo>
                <a:lnTo>
                  <a:pt x="886123" y="466428"/>
                </a:lnTo>
                <a:lnTo>
                  <a:pt x="887314" y="465238"/>
                </a:lnTo>
                <a:close/>
                <a:moveTo>
                  <a:pt x="733723" y="462856"/>
                </a:moveTo>
                <a:lnTo>
                  <a:pt x="731342" y="466428"/>
                </a:lnTo>
                <a:lnTo>
                  <a:pt x="731342" y="467024"/>
                </a:lnTo>
                <a:lnTo>
                  <a:pt x="731937" y="468512"/>
                </a:lnTo>
                <a:lnTo>
                  <a:pt x="733723" y="467917"/>
                </a:lnTo>
                <a:lnTo>
                  <a:pt x="734318" y="465833"/>
                </a:lnTo>
                <a:lnTo>
                  <a:pt x="733723" y="464642"/>
                </a:lnTo>
                <a:close/>
                <a:moveTo>
                  <a:pt x="2300883" y="459880"/>
                </a:moveTo>
                <a:lnTo>
                  <a:pt x="2299692" y="462856"/>
                </a:lnTo>
                <a:lnTo>
                  <a:pt x="2299097" y="465238"/>
                </a:lnTo>
                <a:lnTo>
                  <a:pt x="2299097" y="466428"/>
                </a:lnTo>
                <a:lnTo>
                  <a:pt x="2299692" y="467024"/>
                </a:lnTo>
                <a:lnTo>
                  <a:pt x="2297906" y="472679"/>
                </a:lnTo>
                <a:lnTo>
                  <a:pt x="2300883" y="478037"/>
                </a:lnTo>
                <a:lnTo>
                  <a:pt x="2301478" y="472679"/>
                </a:lnTo>
                <a:lnTo>
                  <a:pt x="2300883" y="467024"/>
                </a:lnTo>
                <a:lnTo>
                  <a:pt x="2302074" y="464047"/>
                </a:lnTo>
                <a:close/>
                <a:moveTo>
                  <a:pt x="2080915" y="459880"/>
                </a:moveTo>
                <a:lnTo>
                  <a:pt x="2073474" y="462261"/>
                </a:lnTo>
                <a:lnTo>
                  <a:pt x="2071688" y="469702"/>
                </a:lnTo>
                <a:lnTo>
                  <a:pt x="2075855" y="467024"/>
                </a:lnTo>
                <a:lnTo>
                  <a:pt x="2084487" y="467024"/>
                </a:lnTo>
                <a:lnTo>
                  <a:pt x="2085082" y="462856"/>
                </a:lnTo>
                <a:lnTo>
                  <a:pt x="2082106" y="460475"/>
                </a:lnTo>
                <a:lnTo>
                  <a:pt x="2081510" y="460475"/>
                </a:lnTo>
                <a:close/>
                <a:moveTo>
                  <a:pt x="765275" y="458094"/>
                </a:moveTo>
                <a:lnTo>
                  <a:pt x="764084" y="459880"/>
                </a:lnTo>
                <a:lnTo>
                  <a:pt x="764679" y="462261"/>
                </a:lnTo>
                <a:lnTo>
                  <a:pt x="767060" y="463452"/>
                </a:lnTo>
                <a:lnTo>
                  <a:pt x="769144" y="462261"/>
                </a:lnTo>
                <a:lnTo>
                  <a:pt x="769739" y="459880"/>
                </a:lnTo>
                <a:lnTo>
                  <a:pt x="769144" y="458689"/>
                </a:lnTo>
                <a:lnTo>
                  <a:pt x="767060" y="458094"/>
                </a:lnTo>
                <a:close/>
                <a:moveTo>
                  <a:pt x="258068" y="457499"/>
                </a:moveTo>
                <a:lnTo>
                  <a:pt x="256878" y="459880"/>
                </a:lnTo>
                <a:lnTo>
                  <a:pt x="259259" y="464642"/>
                </a:lnTo>
                <a:lnTo>
                  <a:pt x="259259" y="467024"/>
                </a:lnTo>
                <a:lnTo>
                  <a:pt x="263128" y="464642"/>
                </a:lnTo>
                <a:lnTo>
                  <a:pt x="265510" y="463452"/>
                </a:lnTo>
                <a:lnTo>
                  <a:pt x="265510" y="460475"/>
                </a:lnTo>
                <a:lnTo>
                  <a:pt x="261938" y="457499"/>
                </a:lnTo>
                <a:close/>
                <a:moveTo>
                  <a:pt x="944464" y="456903"/>
                </a:moveTo>
                <a:lnTo>
                  <a:pt x="943868" y="459285"/>
                </a:lnTo>
                <a:lnTo>
                  <a:pt x="944464" y="462261"/>
                </a:lnTo>
                <a:lnTo>
                  <a:pt x="947142" y="459285"/>
                </a:lnTo>
                <a:close/>
                <a:moveTo>
                  <a:pt x="917674" y="455713"/>
                </a:moveTo>
                <a:lnTo>
                  <a:pt x="915293" y="459880"/>
                </a:lnTo>
                <a:lnTo>
                  <a:pt x="918270" y="463452"/>
                </a:lnTo>
                <a:lnTo>
                  <a:pt x="919460" y="459285"/>
                </a:lnTo>
                <a:close/>
                <a:moveTo>
                  <a:pt x="995065" y="455117"/>
                </a:moveTo>
                <a:lnTo>
                  <a:pt x="993279" y="456308"/>
                </a:lnTo>
                <a:lnTo>
                  <a:pt x="993279" y="457499"/>
                </a:lnTo>
                <a:lnTo>
                  <a:pt x="993875" y="459285"/>
                </a:lnTo>
                <a:lnTo>
                  <a:pt x="995065" y="459880"/>
                </a:lnTo>
                <a:lnTo>
                  <a:pt x="997744" y="459285"/>
                </a:lnTo>
                <a:lnTo>
                  <a:pt x="998935" y="457499"/>
                </a:lnTo>
                <a:lnTo>
                  <a:pt x="997744" y="455713"/>
                </a:lnTo>
                <a:close/>
                <a:moveTo>
                  <a:pt x="736700" y="455117"/>
                </a:moveTo>
                <a:lnTo>
                  <a:pt x="734914" y="455713"/>
                </a:lnTo>
                <a:lnTo>
                  <a:pt x="734914" y="458094"/>
                </a:lnTo>
                <a:lnTo>
                  <a:pt x="735509" y="460475"/>
                </a:lnTo>
                <a:lnTo>
                  <a:pt x="737295" y="461666"/>
                </a:lnTo>
                <a:lnTo>
                  <a:pt x="739081" y="461070"/>
                </a:lnTo>
                <a:lnTo>
                  <a:pt x="740271" y="459880"/>
                </a:lnTo>
                <a:lnTo>
                  <a:pt x="739081" y="456308"/>
                </a:lnTo>
                <a:close/>
                <a:moveTo>
                  <a:pt x="956667" y="454224"/>
                </a:moveTo>
                <a:lnTo>
                  <a:pt x="953096" y="456308"/>
                </a:lnTo>
                <a:lnTo>
                  <a:pt x="953691" y="459880"/>
                </a:lnTo>
                <a:lnTo>
                  <a:pt x="957263" y="459880"/>
                </a:lnTo>
                <a:lnTo>
                  <a:pt x="962323" y="456903"/>
                </a:lnTo>
                <a:lnTo>
                  <a:pt x="959049" y="455713"/>
                </a:lnTo>
                <a:close/>
                <a:moveTo>
                  <a:pt x="885528" y="453629"/>
                </a:moveTo>
                <a:lnTo>
                  <a:pt x="882253" y="454224"/>
                </a:lnTo>
                <a:lnTo>
                  <a:pt x="884337" y="456903"/>
                </a:lnTo>
                <a:lnTo>
                  <a:pt x="886718" y="457499"/>
                </a:lnTo>
                <a:lnTo>
                  <a:pt x="887314" y="456308"/>
                </a:lnTo>
                <a:lnTo>
                  <a:pt x="887314" y="455117"/>
                </a:lnTo>
                <a:close/>
                <a:moveTo>
                  <a:pt x="1029891" y="451248"/>
                </a:moveTo>
                <a:lnTo>
                  <a:pt x="1028105" y="452438"/>
                </a:lnTo>
                <a:lnTo>
                  <a:pt x="1026914" y="453629"/>
                </a:lnTo>
                <a:lnTo>
                  <a:pt x="1021854" y="455117"/>
                </a:lnTo>
                <a:lnTo>
                  <a:pt x="1020664" y="457499"/>
                </a:lnTo>
                <a:lnTo>
                  <a:pt x="1018878" y="460475"/>
                </a:lnTo>
                <a:lnTo>
                  <a:pt x="1018282" y="462856"/>
                </a:lnTo>
                <a:lnTo>
                  <a:pt x="1017092" y="465238"/>
                </a:lnTo>
                <a:lnTo>
                  <a:pt x="1020664" y="461666"/>
                </a:lnTo>
                <a:lnTo>
                  <a:pt x="1023342" y="458689"/>
                </a:lnTo>
                <a:lnTo>
                  <a:pt x="1024533" y="457499"/>
                </a:lnTo>
                <a:lnTo>
                  <a:pt x="1026319" y="456308"/>
                </a:lnTo>
                <a:lnTo>
                  <a:pt x="1027510" y="455713"/>
                </a:lnTo>
                <a:lnTo>
                  <a:pt x="1028700" y="454224"/>
                </a:lnTo>
                <a:lnTo>
                  <a:pt x="1029891" y="454224"/>
                </a:lnTo>
                <a:lnTo>
                  <a:pt x="1031082" y="459285"/>
                </a:lnTo>
                <a:lnTo>
                  <a:pt x="1030486" y="462261"/>
                </a:lnTo>
                <a:lnTo>
                  <a:pt x="1029891" y="464642"/>
                </a:lnTo>
                <a:lnTo>
                  <a:pt x="1029891" y="469107"/>
                </a:lnTo>
                <a:lnTo>
                  <a:pt x="1026319" y="473870"/>
                </a:lnTo>
                <a:lnTo>
                  <a:pt x="1027510" y="474465"/>
                </a:lnTo>
                <a:lnTo>
                  <a:pt x="1029891" y="474465"/>
                </a:lnTo>
                <a:lnTo>
                  <a:pt x="1031677" y="473870"/>
                </a:lnTo>
                <a:lnTo>
                  <a:pt x="1032272" y="472679"/>
                </a:lnTo>
                <a:lnTo>
                  <a:pt x="1032867" y="470298"/>
                </a:lnTo>
                <a:lnTo>
                  <a:pt x="1034058" y="467917"/>
                </a:lnTo>
                <a:lnTo>
                  <a:pt x="1031677" y="467917"/>
                </a:lnTo>
                <a:lnTo>
                  <a:pt x="1032272" y="464642"/>
                </a:lnTo>
                <a:lnTo>
                  <a:pt x="1034653" y="462261"/>
                </a:lnTo>
                <a:lnTo>
                  <a:pt x="1037332" y="461070"/>
                </a:lnTo>
                <a:lnTo>
                  <a:pt x="1039118" y="455713"/>
                </a:lnTo>
                <a:lnTo>
                  <a:pt x="1039118" y="453629"/>
                </a:lnTo>
                <a:lnTo>
                  <a:pt x="1037928" y="451843"/>
                </a:lnTo>
                <a:lnTo>
                  <a:pt x="1036737" y="453034"/>
                </a:lnTo>
                <a:lnTo>
                  <a:pt x="1036142" y="456308"/>
                </a:lnTo>
                <a:lnTo>
                  <a:pt x="1034653" y="457499"/>
                </a:lnTo>
                <a:lnTo>
                  <a:pt x="1033463" y="457499"/>
                </a:lnTo>
                <a:lnTo>
                  <a:pt x="1032272" y="454224"/>
                </a:lnTo>
                <a:lnTo>
                  <a:pt x="1031082" y="453034"/>
                </a:lnTo>
                <a:lnTo>
                  <a:pt x="1030486" y="451248"/>
                </a:lnTo>
                <a:close/>
                <a:moveTo>
                  <a:pt x="899517" y="448271"/>
                </a:moveTo>
                <a:lnTo>
                  <a:pt x="897732" y="449462"/>
                </a:lnTo>
                <a:lnTo>
                  <a:pt x="900113" y="450652"/>
                </a:lnTo>
                <a:lnTo>
                  <a:pt x="901899" y="449462"/>
                </a:lnTo>
                <a:lnTo>
                  <a:pt x="902494" y="448867"/>
                </a:lnTo>
                <a:lnTo>
                  <a:pt x="901899" y="448271"/>
                </a:lnTo>
                <a:close/>
                <a:moveTo>
                  <a:pt x="2328267" y="446485"/>
                </a:moveTo>
                <a:lnTo>
                  <a:pt x="2326481" y="449462"/>
                </a:lnTo>
                <a:lnTo>
                  <a:pt x="2326481" y="453034"/>
                </a:lnTo>
                <a:lnTo>
                  <a:pt x="2325291" y="455117"/>
                </a:lnTo>
                <a:lnTo>
                  <a:pt x="2325886" y="456308"/>
                </a:lnTo>
                <a:lnTo>
                  <a:pt x="2328267" y="456903"/>
                </a:lnTo>
                <a:lnTo>
                  <a:pt x="2330649" y="455117"/>
                </a:lnTo>
                <a:lnTo>
                  <a:pt x="2330649" y="452438"/>
                </a:lnTo>
                <a:lnTo>
                  <a:pt x="2328863" y="450652"/>
                </a:lnTo>
                <a:lnTo>
                  <a:pt x="2328863" y="448867"/>
                </a:lnTo>
                <a:close/>
                <a:moveTo>
                  <a:pt x="220861" y="446485"/>
                </a:moveTo>
                <a:lnTo>
                  <a:pt x="219671" y="447676"/>
                </a:lnTo>
                <a:lnTo>
                  <a:pt x="220266" y="448867"/>
                </a:lnTo>
                <a:lnTo>
                  <a:pt x="222945" y="448867"/>
                </a:lnTo>
                <a:lnTo>
                  <a:pt x="223540" y="447676"/>
                </a:lnTo>
                <a:lnTo>
                  <a:pt x="222945" y="446485"/>
                </a:lnTo>
                <a:close/>
                <a:moveTo>
                  <a:pt x="2318742" y="445295"/>
                </a:moveTo>
                <a:lnTo>
                  <a:pt x="2316659" y="446485"/>
                </a:lnTo>
                <a:lnTo>
                  <a:pt x="2315468" y="449462"/>
                </a:lnTo>
                <a:lnTo>
                  <a:pt x="2316659" y="451248"/>
                </a:lnTo>
                <a:lnTo>
                  <a:pt x="2317849" y="452438"/>
                </a:lnTo>
                <a:lnTo>
                  <a:pt x="2319933" y="451248"/>
                </a:lnTo>
                <a:lnTo>
                  <a:pt x="2320528" y="448867"/>
                </a:lnTo>
                <a:lnTo>
                  <a:pt x="2319933" y="447081"/>
                </a:lnTo>
                <a:close/>
                <a:moveTo>
                  <a:pt x="1776413" y="442913"/>
                </a:moveTo>
                <a:lnTo>
                  <a:pt x="1783259" y="444104"/>
                </a:lnTo>
                <a:lnTo>
                  <a:pt x="1787426" y="444699"/>
                </a:lnTo>
                <a:lnTo>
                  <a:pt x="1790998" y="445890"/>
                </a:lnTo>
                <a:lnTo>
                  <a:pt x="1793379" y="447676"/>
                </a:lnTo>
                <a:lnTo>
                  <a:pt x="1794867" y="451248"/>
                </a:lnTo>
                <a:lnTo>
                  <a:pt x="1796653" y="462856"/>
                </a:lnTo>
                <a:lnTo>
                  <a:pt x="1793974" y="490836"/>
                </a:lnTo>
                <a:lnTo>
                  <a:pt x="1794867" y="502445"/>
                </a:lnTo>
                <a:lnTo>
                  <a:pt x="1795463" y="510481"/>
                </a:lnTo>
                <a:lnTo>
                  <a:pt x="1795463" y="514053"/>
                </a:lnTo>
                <a:lnTo>
                  <a:pt x="1789807" y="514053"/>
                </a:lnTo>
                <a:lnTo>
                  <a:pt x="1780580" y="515839"/>
                </a:lnTo>
                <a:lnTo>
                  <a:pt x="1774627" y="519113"/>
                </a:lnTo>
                <a:lnTo>
                  <a:pt x="1770460" y="524471"/>
                </a:lnTo>
                <a:lnTo>
                  <a:pt x="1767185" y="532508"/>
                </a:lnTo>
                <a:lnTo>
                  <a:pt x="1765995" y="540842"/>
                </a:lnTo>
                <a:lnTo>
                  <a:pt x="1763614" y="540247"/>
                </a:lnTo>
                <a:lnTo>
                  <a:pt x="1755577" y="539056"/>
                </a:lnTo>
                <a:lnTo>
                  <a:pt x="1743671" y="537866"/>
                </a:lnTo>
                <a:lnTo>
                  <a:pt x="1732062" y="538461"/>
                </a:lnTo>
                <a:lnTo>
                  <a:pt x="1724025" y="538461"/>
                </a:lnTo>
                <a:lnTo>
                  <a:pt x="1715989" y="537866"/>
                </a:lnTo>
                <a:lnTo>
                  <a:pt x="1703785" y="538461"/>
                </a:lnTo>
                <a:lnTo>
                  <a:pt x="1696641" y="538461"/>
                </a:lnTo>
                <a:lnTo>
                  <a:pt x="1690390" y="540247"/>
                </a:lnTo>
                <a:lnTo>
                  <a:pt x="1686818" y="543224"/>
                </a:lnTo>
                <a:lnTo>
                  <a:pt x="1685628" y="548879"/>
                </a:lnTo>
                <a:lnTo>
                  <a:pt x="1686223" y="557511"/>
                </a:lnTo>
                <a:lnTo>
                  <a:pt x="1676400" y="558106"/>
                </a:lnTo>
                <a:lnTo>
                  <a:pt x="1669852" y="558702"/>
                </a:lnTo>
                <a:lnTo>
                  <a:pt x="1669852" y="551856"/>
                </a:lnTo>
                <a:lnTo>
                  <a:pt x="1668661" y="542033"/>
                </a:lnTo>
                <a:lnTo>
                  <a:pt x="1667471" y="534294"/>
                </a:lnTo>
                <a:lnTo>
                  <a:pt x="1667471" y="522685"/>
                </a:lnTo>
                <a:lnTo>
                  <a:pt x="1672233" y="522090"/>
                </a:lnTo>
                <a:lnTo>
                  <a:pt x="1683842" y="521495"/>
                </a:lnTo>
                <a:lnTo>
                  <a:pt x="1699617" y="519709"/>
                </a:lnTo>
                <a:lnTo>
                  <a:pt x="1710035" y="519113"/>
                </a:lnTo>
                <a:lnTo>
                  <a:pt x="1720453" y="520304"/>
                </a:lnTo>
                <a:lnTo>
                  <a:pt x="1727597" y="521495"/>
                </a:lnTo>
                <a:lnTo>
                  <a:pt x="1736824" y="522685"/>
                </a:lnTo>
                <a:lnTo>
                  <a:pt x="1739801" y="522685"/>
                </a:lnTo>
                <a:lnTo>
                  <a:pt x="1751410" y="520899"/>
                </a:lnTo>
                <a:lnTo>
                  <a:pt x="1758256" y="519709"/>
                </a:lnTo>
                <a:lnTo>
                  <a:pt x="1760637" y="519113"/>
                </a:lnTo>
                <a:lnTo>
                  <a:pt x="1765399" y="515244"/>
                </a:lnTo>
                <a:lnTo>
                  <a:pt x="1769269" y="511672"/>
                </a:lnTo>
                <a:lnTo>
                  <a:pt x="1773436" y="504231"/>
                </a:lnTo>
                <a:lnTo>
                  <a:pt x="1774627" y="498277"/>
                </a:lnTo>
                <a:lnTo>
                  <a:pt x="1776413" y="484883"/>
                </a:lnTo>
                <a:lnTo>
                  <a:pt x="1775222" y="457499"/>
                </a:lnTo>
                <a:lnTo>
                  <a:pt x="1775817" y="447081"/>
                </a:lnTo>
                <a:close/>
                <a:moveTo>
                  <a:pt x="934939" y="442318"/>
                </a:moveTo>
                <a:lnTo>
                  <a:pt x="932855" y="443509"/>
                </a:lnTo>
                <a:lnTo>
                  <a:pt x="930474" y="444104"/>
                </a:lnTo>
                <a:lnTo>
                  <a:pt x="929878" y="445890"/>
                </a:lnTo>
                <a:lnTo>
                  <a:pt x="932260" y="447081"/>
                </a:lnTo>
                <a:lnTo>
                  <a:pt x="935534" y="446485"/>
                </a:lnTo>
                <a:lnTo>
                  <a:pt x="937320" y="445295"/>
                </a:lnTo>
                <a:lnTo>
                  <a:pt x="936724" y="443509"/>
                </a:lnTo>
                <a:close/>
                <a:moveTo>
                  <a:pt x="779860" y="441425"/>
                </a:moveTo>
                <a:lnTo>
                  <a:pt x="777478" y="442913"/>
                </a:lnTo>
                <a:lnTo>
                  <a:pt x="776883" y="445890"/>
                </a:lnTo>
                <a:lnTo>
                  <a:pt x="774502" y="447081"/>
                </a:lnTo>
                <a:lnTo>
                  <a:pt x="772121" y="447081"/>
                </a:lnTo>
                <a:lnTo>
                  <a:pt x="768251" y="448271"/>
                </a:lnTo>
                <a:lnTo>
                  <a:pt x="765275" y="448867"/>
                </a:lnTo>
                <a:lnTo>
                  <a:pt x="770930" y="453034"/>
                </a:lnTo>
                <a:lnTo>
                  <a:pt x="774502" y="458094"/>
                </a:lnTo>
                <a:lnTo>
                  <a:pt x="773311" y="460475"/>
                </a:lnTo>
                <a:lnTo>
                  <a:pt x="775097" y="462261"/>
                </a:lnTo>
                <a:lnTo>
                  <a:pt x="776883" y="461666"/>
                </a:lnTo>
                <a:lnTo>
                  <a:pt x="776883" y="458689"/>
                </a:lnTo>
                <a:lnTo>
                  <a:pt x="778074" y="455713"/>
                </a:lnTo>
                <a:lnTo>
                  <a:pt x="778074" y="452438"/>
                </a:lnTo>
                <a:lnTo>
                  <a:pt x="781050" y="451843"/>
                </a:lnTo>
                <a:lnTo>
                  <a:pt x="782539" y="448271"/>
                </a:lnTo>
                <a:lnTo>
                  <a:pt x="781943" y="444699"/>
                </a:lnTo>
                <a:close/>
                <a:moveTo>
                  <a:pt x="2313087" y="440235"/>
                </a:moveTo>
                <a:lnTo>
                  <a:pt x="2311896" y="441425"/>
                </a:lnTo>
                <a:lnTo>
                  <a:pt x="2311896" y="442913"/>
                </a:lnTo>
                <a:lnTo>
                  <a:pt x="2312492" y="444104"/>
                </a:lnTo>
                <a:lnTo>
                  <a:pt x="2313087" y="443509"/>
                </a:lnTo>
                <a:lnTo>
                  <a:pt x="2313682" y="442318"/>
                </a:lnTo>
                <a:lnTo>
                  <a:pt x="2313682" y="440830"/>
                </a:lnTo>
                <a:close/>
                <a:moveTo>
                  <a:pt x="978099" y="440235"/>
                </a:moveTo>
                <a:lnTo>
                  <a:pt x="976908" y="440830"/>
                </a:lnTo>
                <a:lnTo>
                  <a:pt x="976908" y="442913"/>
                </a:lnTo>
                <a:lnTo>
                  <a:pt x="978099" y="443509"/>
                </a:lnTo>
                <a:lnTo>
                  <a:pt x="979289" y="442913"/>
                </a:lnTo>
                <a:lnTo>
                  <a:pt x="979885" y="441425"/>
                </a:lnTo>
                <a:lnTo>
                  <a:pt x="979289" y="440830"/>
                </a:lnTo>
                <a:close/>
                <a:moveTo>
                  <a:pt x="1312069" y="439639"/>
                </a:moveTo>
                <a:lnTo>
                  <a:pt x="1310878" y="442913"/>
                </a:lnTo>
                <a:lnTo>
                  <a:pt x="1311474" y="446485"/>
                </a:lnTo>
                <a:lnTo>
                  <a:pt x="1310878" y="448867"/>
                </a:lnTo>
                <a:lnTo>
                  <a:pt x="1311474" y="450057"/>
                </a:lnTo>
                <a:lnTo>
                  <a:pt x="1315046" y="449462"/>
                </a:lnTo>
                <a:lnTo>
                  <a:pt x="1317427" y="447676"/>
                </a:lnTo>
                <a:lnTo>
                  <a:pt x="1316831" y="444699"/>
                </a:lnTo>
                <a:lnTo>
                  <a:pt x="1313855" y="443509"/>
                </a:lnTo>
                <a:lnTo>
                  <a:pt x="1313260" y="441425"/>
                </a:lnTo>
                <a:close/>
                <a:moveTo>
                  <a:pt x="216099" y="437853"/>
                </a:moveTo>
                <a:lnTo>
                  <a:pt x="214908" y="438449"/>
                </a:lnTo>
                <a:lnTo>
                  <a:pt x="214313" y="438449"/>
                </a:lnTo>
                <a:lnTo>
                  <a:pt x="214908" y="439639"/>
                </a:lnTo>
                <a:lnTo>
                  <a:pt x="215503" y="440235"/>
                </a:lnTo>
                <a:lnTo>
                  <a:pt x="217289" y="440830"/>
                </a:lnTo>
                <a:lnTo>
                  <a:pt x="217289" y="439044"/>
                </a:lnTo>
                <a:close/>
                <a:moveTo>
                  <a:pt x="1290638" y="437258"/>
                </a:moveTo>
                <a:lnTo>
                  <a:pt x="1290042" y="437853"/>
                </a:lnTo>
                <a:lnTo>
                  <a:pt x="1289447" y="439044"/>
                </a:lnTo>
                <a:lnTo>
                  <a:pt x="1289447" y="440235"/>
                </a:lnTo>
                <a:lnTo>
                  <a:pt x="1290638" y="440830"/>
                </a:lnTo>
                <a:lnTo>
                  <a:pt x="1291233" y="440235"/>
                </a:lnTo>
                <a:lnTo>
                  <a:pt x="1291828" y="439044"/>
                </a:lnTo>
                <a:lnTo>
                  <a:pt x="1291828" y="437853"/>
                </a:lnTo>
                <a:close/>
                <a:moveTo>
                  <a:pt x="986135" y="434877"/>
                </a:moveTo>
                <a:lnTo>
                  <a:pt x="984945" y="436067"/>
                </a:lnTo>
                <a:lnTo>
                  <a:pt x="984945" y="437853"/>
                </a:lnTo>
                <a:lnTo>
                  <a:pt x="986135" y="437853"/>
                </a:lnTo>
                <a:lnTo>
                  <a:pt x="986731" y="436663"/>
                </a:lnTo>
                <a:close/>
                <a:moveTo>
                  <a:pt x="768251" y="434877"/>
                </a:moveTo>
                <a:lnTo>
                  <a:pt x="767060" y="435472"/>
                </a:lnTo>
                <a:lnTo>
                  <a:pt x="765870" y="436663"/>
                </a:lnTo>
                <a:lnTo>
                  <a:pt x="767060" y="439044"/>
                </a:lnTo>
                <a:lnTo>
                  <a:pt x="769144" y="440235"/>
                </a:lnTo>
                <a:lnTo>
                  <a:pt x="770930" y="440235"/>
                </a:lnTo>
                <a:lnTo>
                  <a:pt x="771525" y="439044"/>
                </a:lnTo>
                <a:lnTo>
                  <a:pt x="770930" y="436663"/>
                </a:lnTo>
                <a:close/>
                <a:moveTo>
                  <a:pt x="884932" y="434281"/>
                </a:moveTo>
                <a:lnTo>
                  <a:pt x="881658" y="434877"/>
                </a:lnTo>
                <a:lnTo>
                  <a:pt x="879277" y="437853"/>
                </a:lnTo>
                <a:lnTo>
                  <a:pt x="881658" y="439639"/>
                </a:lnTo>
                <a:lnTo>
                  <a:pt x="884337" y="438449"/>
                </a:lnTo>
                <a:lnTo>
                  <a:pt x="885528" y="436067"/>
                </a:lnTo>
                <a:close/>
                <a:moveTo>
                  <a:pt x="238721" y="428626"/>
                </a:moveTo>
                <a:lnTo>
                  <a:pt x="237530" y="429519"/>
                </a:lnTo>
                <a:lnTo>
                  <a:pt x="236339" y="431900"/>
                </a:lnTo>
                <a:lnTo>
                  <a:pt x="236935" y="433686"/>
                </a:lnTo>
                <a:lnTo>
                  <a:pt x="238125" y="434281"/>
                </a:lnTo>
                <a:lnTo>
                  <a:pt x="239911" y="433686"/>
                </a:lnTo>
                <a:lnTo>
                  <a:pt x="240506" y="432495"/>
                </a:lnTo>
                <a:lnTo>
                  <a:pt x="240506" y="430114"/>
                </a:lnTo>
                <a:close/>
                <a:moveTo>
                  <a:pt x="2088654" y="423863"/>
                </a:moveTo>
                <a:lnTo>
                  <a:pt x="2086273" y="424459"/>
                </a:lnTo>
                <a:lnTo>
                  <a:pt x="2085678" y="426840"/>
                </a:lnTo>
                <a:lnTo>
                  <a:pt x="2085082" y="431305"/>
                </a:lnTo>
                <a:lnTo>
                  <a:pt x="2088654" y="434281"/>
                </a:lnTo>
                <a:lnTo>
                  <a:pt x="2087463" y="431305"/>
                </a:lnTo>
                <a:lnTo>
                  <a:pt x="2086868" y="428626"/>
                </a:lnTo>
                <a:lnTo>
                  <a:pt x="2089249" y="426245"/>
                </a:lnTo>
                <a:close/>
                <a:moveTo>
                  <a:pt x="1020664" y="423863"/>
                </a:moveTo>
                <a:lnTo>
                  <a:pt x="1018878" y="425054"/>
                </a:lnTo>
                <a:lnTo>
                  <a:pt x="1017687" y="426245"/>
                </a:lnTo>
                <a:lnTo>
                  <a:pt x="1017092" y="428626"/>
                </a:lnTo>
                <a:lnTo>
                  <a:pt x="1018878" y="430114"/>
                </a:lnTo>
                <a:lnTo>
                  <a:pt x="1020664" y="428626"/>
                </a:lnTo>
                <a:close/>
                <a:moveTo>
                  <a:pt x="2317254" y="423268"/>
                </a:moveTo>
                <a:lnTo>
                  <a:pt x="2316659" y="423863"/>
                </a:lnTo>
                <a:lnTo>
                  <a:pt x="2316659" y="428626"/>
                </a:lnTo>
                <a:lnTo>
                  <a:pt x="2319338" y="431900"/>
                </a:lnTo>
                <a:lnTo>
                  <a:pt x="2320528" y="432495"/>
                </a:lnTo>
                <a:lnTo>
                  <a:pt x="2321124" y="434877"/>
                </a:lnTo>
                <a:lnTo>
                  <a:pt x="2320528" y="436663"/>
                </a:lnTo>
                <a:lnTo>
                  <a:pt x="2321124" y="437853"/>
                </a:lnTo>
                <a:lnTo>
                  <a:pt x="2322314" y="437853"/>
                </a:lnTo>
                <a:lnTo>
                  <a:pt x="2322910" y="436663"/>
                </a:lnTo>
                <a:lnTo>
                  <a:pt x="2324100" y="434877"/>
                </a:lnTo>
                <a:lnTo>
                  <a:pt x="2322910" y="433091"/>
                </a:lnTo>
                <a:lnTo>
                  <a:pt x="2321124" y="431305"/>
                </a:lnTo>
                <a:lnTo>
                  <a:pt x="2319933" y="429519"/>
                </a:lnTo>
                <a:lnTo>
                  <a:pt x="2319338" y="425649"/>
                </a:lnTo>
                <a:lnTo>
                  <a:pt x="2317849" y="423268"/>
                </a:lnTo>
                <a:close/>
                <a:moveTo>
                  <a:pt x="247055" y="421482"/>
                </a:moveTo>
                <a:lnTo>
                  <a:pt x="245269" y="422673"/>
                </a:lnTo>
                <a:lnTo>
                  <a:pt x="245269" y="425054"/>
                </a:lnTo>
                <a:lnTo>
                  <a:pt x="244674" y="425649"/>
                </a:lnTo>
                <a:lnTo>
                  <a:pt x="244078" y="428626"/>
                </a:lnTo>
                <a:lnTo>
                  <a:pt x="245864" y="431305"/>
                </a:lnTo>
                <a:lnTo>
                  <a:pt x="246460" y="431900"/>
                </a:lnTo>
                <a:lnTo>
                  <a:pt x="247055" y="431305"/>
                </a:lnTo>
                <a:lnTo>
                  <a:pt x="248543" y="429519"/>
                </a:lnTo>
                <a:lnTo>
                  <a:pt x="247055" y="426840"/>
                </a:lnTo>
                <a:lnTo>
                  <a:pt x="247055" y="425054"/>
                </a:lnTo>
                <a:lnTo>
                  <a:pt x="248543" y="423268"/>
                </a:lnTo>
                <a:close/>
                <a:moveTo>
                  <a:pt x="1291828" y="419696"/>
                </a:moveTo>
                <a:lnTo>
                  <a:pt x="1290638" y="420292"/>
                </a:lnTo>
                <a:lnTo>
                  <a:pt x="1290042" y="420887"/>
                </a:lnTo>
                <a:lnTo>
                  <a:pt x="1291828" y="425054"/>
                </a:lnTo>
                <a:lnTo>
                  <a:pt x="1295698" y="427435"/>
                </a:lnTo>
                <a:lnTo>
                  <a:pt x="1298079" y="428031"/>
                </a:lnTo>
                <a:lnTo>
                  <a:pt x="1298674" y="430710"/>
                </a:lnTo>
                <a:lnTo>
                  <a:pt x="1298674" y="432495"/>
                </a:lnTo>
                <a:lnTo>
                  <a:pt x="1299865" y="433686"/>
                </a:lnTo>
                <a:lnTo>
                  <a:pt x="1301651" y="433091"/>
                </a:lnTo>
                <a:lnTo>
                  <a:pt x="1302246" y="431900"/>
                </a:lnTo>
                <a:lnTo>
                  <a:pt x="1302842" y="429519"/>
                </a:lnTo>
                <a:lnTo>
                  <a:pt x="1301056" y="428031"/>
                </a:lnTo>
                <a:lnTo>
                  <a:pt x="1298674" y="426840"/>
                </a:lnTo>
                <a:lnTo>
                  <a:pt x="1295698" y="425054"/>
                </a:lnTo>
                <a:lnTo>
                  <a:pt x="1294507" y="422077"/>
                </a:lnTo>
                <a:close/>
                <a:moveTo>
                  <a:pt x="750094" y="419101"/>
                </a:moveTo>
                <a:lnTo>
                  <a:pt x="748903" y="424459"/>
                </a:lnTo>
                <a:lnTo>
                  <a:pt x="752475" y="427435"/>
                </a:lnTo>
                <a:lnTo>
                  <a:pt x="756940" y="426245"/>
                </a:lnTo>
                <a:lnTo>
                  <a:pt x="761107" y="425649"/>
                </a:lnTo>
                <a:lnTo>
                  <a:pt x="767060" y="428031"/>
                </a:lnTo>
                <a:lnTo>
                  <a:pt x="770930" y="428626"/>
                </a:lnTo>
                <a:lnTo>
                  <a:pt x="773311" y="425649"/>
                </a:lnTo>
                <a:lnTo>
                  <a:pt x="773311" y="423268"/>
                </a:lnTo>
                <a:lnTo>
                  <a:pt x="770930" y="423268"/>
                </a:lnTo>
                <a:lnTo>
                  <a:pt x="758131" y="422077"/>
                </a:lnTo>
                <a:lnTo>
                  <a:pt x="756345" y="423268"/>
                </a:lnTo>
                <a:lnTo>
                  <a:pt x="754261" y="423863"/>
                </a:lnTo>
                <a:lnTo>
                  <a:pt x="752475" y="420292"/>
                </a:lnTo>
                <a:close/>
                <a:moveTo>
                  <a:pt x="736700" y="417910"/>
                </a:moveTo>
                <a:lnTo>
                  <a:pt x="734318" y="419101"/>
                </a:lnTo>
                <a:lnTo>
                  <a:pt x="734318" y="424459"/>
                </a:lnTo>
                <a:lnTo>
                  <a:pt x="736104" y="426245"/>
                </a:lnTo>
                <a:lnTo>
                  <a:pt x="738485" y="425054"/>
                </a:lnTo>
                <a:lnTo>
                  <a:pt x="739081" y="421482"/>
                </a:lnTo>
                <a:lnTo>
                  <a:pt x="738485" y="419101"/>
                </a:lnTo>
                <a:close/>
                <a:moveTo>
                  <a:pt x="1004888" y="411660"/>
                </a:moveTo>
                <a:lnTo>
                  <a:pt x="1004888" y="413445"/>
                </a:lnTo>
                <a:lnTo>
                  <a:pt x="1005483" y="415231"/>
                </a:lnTo>
                <a:lnTo>
                  <a:pt x="1004292" y="416720"/>
                </a:lnTo>
                <a:lnTo>
                  <a:pt x="1004292" y="418506"/>
                </a:lnTo>
                <a:lnTo>
                  <a:pt x="1006078" y="418506"/>
                </a:lnTo>
                <a:lnTo>
                  <a:pt x="1006674" y="416720"/>
                </a:lnTo>
                <a:lnTo>
                  <a:pt x="1006674" y="413445"/>
                </a:lnTo>
                <a:close/>
                <a:moveTo>
                  <a:pt x="2066330" y="408088"/>
                </a:moveTo>
                <a:lnTo>
                  <a:pt x="2063056" y="409874"/>
                </a:lnTo>
                <a:lnTo>
                  <a:pt x="2062460" y="413445"/>
                </a:lnTo>
                <a:lnTo>
                  <a:pt x="2063056" y="416720"/>
                </a:lnTo>
                <a:lnTo>
                  <a:pt x="2066330" y="415231"/>
                </a:lnTo>
                <a:lnTo>
                  <a:pt x="2066925" y="414041"/>
                </a:lnTo>
                <a:lnTo>
                  <a:pt x="2067521" y="413445"/>
                </a:lnTo>
                <a:lnTo>
                  <a:pt x="2068711" y="409874"/>
                </a:lnTo>
                <a:close/>
                <a:moveTo>
                  <a:pt x="2350294" y="407492"/>
                </a:moveTo>
                <a:lnTo>
                  <a:pt x="2349699" y="408683"/>
                </a:lnTo>
                <a:lnTo>
                  <a:pt x="2349699" y="410469"/>
                </a:lnTo>
                <a:lnTo>
                  <a:pt x="2350889" y="411064"/>
                </a:lnTo>
                <a:lnTo>
                  <a:pt x="2351485" y="410469"/>
                </a:lnTo>
                <a:lnTo>
                  <a:pt x="2352675" y="409874"/>
                </a:lnTo>
                <a:lnTo>
                  <a:pt x="2351485" y="408683"/>
                </a:lnTo>
                <a:lnTo>
                  <a:pt x="2350889" y="407492"/>
                </a:lnTo>
                <a:close/>
                <a:moveTo>
                  <a:pt x="778074" y="405706"/>
                </a:moveTo>
                <a:lnTo>
                  <a:pt x="777478" y="406302"/>
                </a:lnTo>
                <a:lnTo>
                  <a:pt x="776288" y="406897"/>
                </a:lnTo>
                <a:lnTo>
                  <a:pt x="776883" y="408683"/>
                </a:lnTo>
                <a:lnTo>
                  <a:pt x="778074" y="409278"/>
                </a:lnTo>
                <a:lnTo>
                  <a:pt x="779264" y="409278"/>
                </a:lnTo>
                <a:lnTo>
                  <a:pt x="780455" y="408088"/>
                </a:lnTo>
                <a:lnTo>
                  <a:pt x="779860" y="406302"/>
                </a:lnTo>
                <a:close/>
                <a:moveTo>
                  <a:pt x="761703" y="400646"/>
                </a:moveTo>
                <a:lnTo>
                  <a:pt x="759917" y="403623"/>
                </a:lnTo>
                <a:lnTo>
                  <a:pt x="759321" y="408088"/>
                </a:lnTo>
                <a:lnTo>
                  <a:pt x="756940" y="409874"/>
                </a:lnTo>
                <a:lnTo>
                  <a:pt x="754856" y="412850"/>
                </a:lnTo>
                <a:lnTo>
                  <a:pt x="762893" y="411064"/>
                </a:lnTo>
                <a:lnTo>
                  <a:pt x="763489" y="403623"/>
                </a:lnTo>
                <a:lnTo>
                  <a:pt x="763489" y="401242"/>
                </a:lnTo>
                <a:close/>
                <a:moveTo>
                  <a:pt x="743546" y="398860"/>
                </a:moveTo>
                <a:lnTo>
                  <a:pt x="742653" y="399456"/>
                </a:lnTo>
                <a:lnTo>
                  <a:pt x="742057" y="400646"/>
                </a:lnTo>
                <a:lnTo>
                  <a:pt x="744736" y="403027"/>
                </a:lnTo>
                <a:lnTo>
                  <a:pt x="745331" y="402432"/>
                </a:lnTo>
                <a:lnTo>
                  <a:pt x="745927" y="401242"/>
                </a:lnTo>
                <a:lnTo>
                  <a:pt x="744736" y="399456"/>
                </a:lnTo>
                <a:close/>
                <a:moveTo>
                  <a:pt x="1328440" y="397670"/>
                </a:moveTo>
                <a:lnTo>
                  <a:pt x="1328440" y="400646"/>
                </a:lnTo>
                <a:lnTo>
                  <a:pt x="1330226" y="401242"/>
                </a:lnTo>
                <a:lnTo>
                  <a:pt x="1331714" y="400646"/>
                </a:lnTo>
                <a:lnTo>
                  <a:pt x="1332905" y="399456"/>
                </a:lnTo>
                <a:lnTo>
                  <a:pt x="1331119" y="398265"/>
                </a:lnTo>
                <a:lnTo>
                  <a:pt x="1329631" y="397670"/>
                </a:lnTo>
                <a:close/>
                <a:moveTo>
                  <a:pt x="726282" y="389633"/>
                </a:moveTo>
                <a:lnTo>
                  <a:pt x="724496" y="390824"/>
                </a:lnTo>
                <a:lnTo>
                  <a:pt x="724496" y="392907"/>
                </a:lnTo>
                <a:lnTo>
                  <a:pt x="725686" y="394098"/>
                </a:lnTo>
                <a:lnTo>
                  <a:pt x="727472" y="393502"/>
                </a:lnTo>
                <a:lnTo>
                  <a:pt x="728663" y="391717"/>
                </a:lnTo>
                <a:lnTo>
                  <a:pt x="728663" y="390228"/>
                </a:lnTo>
                <a:lnTo>
                  <a:pt x="728067" y="389633"/>
                </a:lnTo>
                <a:close/>
                <a:moveTo>
                  <a:pt x="1015901" y="386656"/>
                </a:moveTo>
                <a:lnTo>
                  <a:pt x="1012925" y="388442"/>
                </a:lnTo>
                <a:lnTo>
                  <a:pt x="1007864" y="388442"/>
                </a:lnTo>
                <a:lnTo>
                  <a:pt x="1007269" y="390824"/>
                </a:lnTo>
                <a:lnTo>
                  <a:pt x="1009650" y="393502"/>
                </a:lnTo>
                <a:lnTo>
                  <a:pt x="1014710" y="391717"/>
                </a:lnTo>
                <a:close/>
                <a:moveTo>
                  <a:pt x="765870" y="386656"/>
                </a:moveTo>
                <a:lnTo>
                  <a:pt x="764679" y="387847"/>
                </a:lnTo>
                <a:lnTo>
                  <a:pt x="764084" y="389038"/>
                </a:lnTo>
                <a:lnTo>
                  <a:pt x="764679" y="390228"/>
                </a:lnTo>
                <a:lnTo>
                  <a:pt x="766465" y="390228"/>
                </a:lnTo>
                <a:lnTo>
                  <a:pt x="767656" y="389633"/>
                </a:lnTo>
                <a:lnTo>
                  <a:pt x="768251" y="388442"/>
                </a:lnTo>
                <a:lnTo>
                  <a:pt x="767656" y="386656"/>
                </a:lnTo>
                <a:close/>
                <a:moveTo>
                  <a:pt x="1048941" y="383085"/>
                </a:moveTo>
                <a:lnTo>
                  <a:pt x="1048941" y="385466"/>
                </a:lnTo>
                <a:lnTo>
                  <a:pt x="1049536" y="386656"/>
                </a:lnTo>
                <a:lnTo>
                  <a:pt x="1050132" y="384870"/>
                </a:lnTo>
                <a:close/>
                <a:moveTo>
                  <a:pt x="266105" y="377429"/>
                </a:moveTo>
                <a:lnTo>
                  <a:pt x="265510" y="378917"/>
                </a:lnTo>
                <a:lnTo>
                  <a:pt x="265510" y="380108"/>
                </a:lnTo>
                <a:lnTo>
                  <a:pt x="269081" y="383085"/>
                </a:lnTo>
                <a:lnTo>
                  <a:pt x="265510" y="386656"/>
                </a:lnTo>
                <a:lnTo>
                  <a:pt x="264914" y="388442"/>
                </a:lnTo>
                <a:lnTo>
                  <a:pt x="266700" y="390228"/>
                </a:lnTo>
                <a:lnTo>
                  <a:pt x="268486" y="394098"/>
                </a:lnTo>
                <a:lnTo>
                  <a:pt x="272653" y="395288"/>
                </a:lnTo>
                <a:lnTo>
                  <a:pt x="272058" y="393502"/>
                </a:lnTo>
                <a:lnTo>
                  <a:pt x="270272" y="391717"/>
                </a:lnTo>
                <a:lnTo>
                  <a:pt x="269677" y="388442"/>
                </a:lnTo>
                <a:lnTo>
                  <a:pt x="270867" y="386061"/>
                </a:lnTo>
                <a:lnTo>
                  <a:pt x="274737" y="383680"/>
                </a:lnTo>
                <a:lnTo>
                  <a:pt x="276523" y="380703"/>
                </a:lnTo>
                <a:lnTo>
                  <a:pt x="272058" y="381299"/>
                </a:lnTo>
                <a:lnTo>
                  <a:pt x="268486" y="378917"/>
                </a:lnTo>
                <a:lnTo>
                  <a:pt x="267296" y="377429"/>
                </a:lnTo>
                <a:close/>
                <a:moveTo>
                  <a:pt x="2330649" y="376238"/>
                </a:moveTo>
                <a:lnTo>
                  <a:pt x="2329458" y="376834"/>
                </a:lnTo>
                <a:lnTo>
                  <a:pt x="2328267" y="376834"/>
                </a:lnTo>
                <a:lnTo>
                  <a:pt x="2328267" y="377429"/>
                </a:lnTo>
                <a:lnTo>
                  <a:pt x="2327672" y="378917"/>
                </a:lnTo>
                <a:lnTo>
                  <a:pt x="2327077" y="379513"/>
                </a:lnTo>
                <a:lnTo>
                  <a:pt x="2326481" y="379513"/>
                </a:lnTo>
                <a:lnTo>
                  <a:pt x="2327077" y="380703"/>
                </a:lnTo>
                <a:lnTo>
                  <a:pt x="2328863" y="381894"/>
                </a:lnTo>
                <a:lnTo>
                  <a:pt x="2328863" y="383085"/>
                </a:lnTo>
                <a:lnTo>
                  <a:pt x="2330053" y="383680"/>
                </a:lnTo>
                <a:lnTo>
                  <a:pt x="2332137" y="385466"/>
                </a:lnTo>
                <a:lnTo>
                  <a:pt x="2333328" y="386061"/>
                </a:lnTo>
                <a:lnTo>
                  <a:pt x="2333923" y="384275"/>
                </a:lnTo>
                <a:lnTo>
                  <a:pt x="2333328" y="383680"/>
                </a:lnTo>
                <a:lnTo>
                  <a:pt x="2333328" y="383085"/>
                </a:lnTo>
                <a:lnTo>
                  <a:pt x="2333923" y="381299"/>
                </a:lnTo>
                <a:lnTo>
                  <a:pt x="2333328" y="381299"/>
                </a:lnTo>
                <a:lnTo>
                  <a:pt x="2332732" y="380108"/>
                </a:lnTo>
                <a:lnTo>
                  <a:pt x="2332732" y="377429"/>
                </a:lnTo>
                <a:lnTo>
                  <a:pt x="2332137" y="376834"/>
                </a:lnTo>
                <a:close/>
                <a:moveTo>
                  <a:pt x="1025724" y="375048"/>
                </a:moveTo>
                <a:lnTo>
                  <a:pt x="1023342" y="376238"/>
                </a:lnTo>
                <a:lnTo>
                  <a:pt x="1022449" y="378024"/>
                </a:lnTo>
                <a:lnTo>
                  <a:pt x="1023938" y="379513"/>
                </a:lnTo>
                <a:lnTo>
                  <a:pt x="1025128" y="379513"/>
                </a:lnTo>
                <a:lnTo>
                  <a:pt x="1026914" y="378917"/>
                </a:lnTo>
                <a:lnTo>
                  <a:pt x="1027510" y="376834"/>
                </a:lnTo>
                <a:lnTo>
                  <a:pt x="1026319" y="376238"/>
                </a:lnTo>
                <a:close/>
                <a:moveTo>
                  <a:pt x="1061740" y="373857"/>
                </a:moveTo>
                <a:lnTo>
                  <a:pt x="1061145" y="374452"/>
                </a:lnTo>
                <a:lnTo>
                  <a:pt x="1061740" y="375643"/>
                </a:lnTo>
                <a:lnTo>
                  <a:pt x="1062931" y="376834"/>
                </a:lnTo>
                <a:lnTo>
                  <a:pt x="1062931" y="376238"/>
                </a:lnTo>
                <a:lnTo>
                  <a:pt x="1063526" y="375643"/>
                </a:lnTo>
                <a:lnTo>
                  <a:pt x="1063526" y="374452"/>
                </a:lnTo>
                <a:lnTo>
                  <a:pt x="1062335" y="373857"/>
                </a:lnTo>
                <a:close/>
                <a:moveTo>
                  <a:pt x="2305943" y="373262"/>
                </a:moveTo>
                <a:lnTo>
                  <a:pt x="2305943" y="373857"/>
                </a:lnTo>
                <a:lnTo>
                  <a:pt x="2305050" y="375048"/>
                </a:lnTo>
                <a:lnTo>
                  <a:pt x="2305943" y="375643"/>
                </a:lnTo>
                <a:lnTo>
                  <a:pt x="2307134" y="376238"/>
                </a:lnTo>
                <a:lnTo>
                  <a:pt x="2307729" y="375643"/>
                </a:lnTo>
                <a:lnTo>
                  <a:pt x="2307729" y="375048"/>
                </a:lnTo>
                <a:lnTo>
                  <a:pt x="2307134" y="373857"/>
                </a:lnTo>
                <a:close/>
                <a:moveTo>
                  <a:pt x="250925" y="372071"/>
                </a:moveTo>
                <a:lnTo>
                  <a:pt x="247650" y="374452"/>
                </a:lnTo>
                <a:lnTo>
                  <a:pt x="245269" y="375643"/>
                </a:lnTo>
                <a:lnTo>
                  <a:pt x="246460" y="378024"/>
                </a:lnTo>
                <a:lnTo>
                  <a:pt x="244674" y="381299"/>
                </a:lnTo>
                <a:lnTo>
                  <a:pt x="241697" y="380108"/>
                </a:lnTo>
                <a:lnTo>
                  <a:pt x="239316" y="378024"/>
                </a:lnTo>
                <a:lnTo>
                  <a:pt x="234256" y="381894"/>
                </a:lnTo>
                <a:lnTo>
                  <a:pt x="234851" y="384275"/>
                </a:lnTo>
                <a:lnTo>
                  <a:pt x="236339" y="384870"/>
                </a:lnTo>
                <a:lnTo>
                  <a:pt x="238125" y="383680"/>
                </a:lnTo>
                <a:lnTo>
                  <a:pt x="239911" y="383680"/>
                </a:lnTo>
                <a:lnTo>
                  <a:pt x="240506" y="385466"/>
                </a:lnTo>
                <a:lnTo>
                  <a:pt x="239911" y="388442"/>
                </a:lnTo>
                <a:lnTo>
                  <a:pt x="239911" y="392312"/>
                </a:lnTo>
                <a:lnTo>
                  <a:pt x="238721" y="394693"/>
                </a:lnTo>
                <a:lnTo>
                  <a:pt x="240506" y="395884"/>
                </a:lnTo>
                <a:lnTo>
                  <a:pt x="240506" y="400646"/>
                </a:lnTo>
                <a:lnTo>
                  <a:pt x="242888" y="401242"/>
                </a:lnTo>
                <a:lnTo>
                  <a:pt x="250925" y="401242"/>
                </a:lnTo>
                <a:lnTo>
                  <a:pt x="249734" y="400051"/>
                </a:lnTo>
                <a:lnTo>
                  <a:pt x="248543" y="399456"/>
                </a:lnTo>
                <a:lnTo>
                  <a:pt x="248543" y="398860"/>
                </a:lnTo>
                <a:lnTo>
                  <a:pt x="245269" y="397670"/>
                </a:lnTo>
                <a:lnTo>
                  <a:pt x="243483" y="395884"/>
                </a:lnTo>
                <a:lnTo>
                  <a:pt x="241102" y="392907"/>
                </a:lnTo>
                <a:lnTo>
                  <a:pt x="241697" y="389038"/>
                </a:lnTo>
                <a:lnTo>
                  <a:pt x="242888" y="386061"/>
                </a:lnTo>
                <a:lnTo>
                  <a:pt x="246460" y="383680"/>
                </a:lnTo>
                <a:lnTo>
                  <a:pt x="249139" y="379513"/>
                </a:lnTo>
                <a:lnTo>
                  <a:pt x="254496" y="377429"/>
                </a:lnTo>
                <a:lnTo>
                  <a:pt x="253306" y="375048"/>
                </a:lnTo>
                <a:close/>
                <a:moveTo>
                  <a:pt x="1594842" y="369095"/>
                </a:moveTo>
                <a:lnTo>
                  <a:pt x="1593056" y="371476"/>
                </a:lnTo>
                <a:lnTo>
                  <a:pt x="1593652" y="373857"/>
                </a:lnTo>
                <a:lnTo>
                  <a:pt x="1594247" y="374452"/>
                </a:lnTo>
                <a:lnTo>
                  <a:pt x="1594842" y="374452"/>
                </a:lnTo>
                <a:lnTo>
                  <a:pt x="1596033" y="372071"/>
                </a:lnTo>
                <a:close/>
                <a:moveTo>
                  <a:pt x="1296293" y="368499"/>
                </a:moveTo>
                <a:lnTo>
                  <a:pt x="1293912" y="370881"/>
                </a:lnTo>
                <a:lnTo>
                  <a:pt x="1291828" y="371476"/>
                </a:lnTo>
                <a:lnTo>
                  <a:pt x="1291828" y="373857"/>
                </a:lnTo>
                <a:lnTo>
                  <a:pt x="1294507" y="376834"/>
                </a:lnTo>
                <a:lnTo>
                  <a:pt x="1298079" y="379513"/>
                </a:lnTo>
                <a:lnTo>
                  <a:pt x="1299270" y="380703"/>
                </a:lnTo>
                <a:lnTo>
                  <a:pt x="1300461" y="380703"/>
                </a:lnTo>
                <a:lnTo>
                  <a:pt x="1301056" y="378917"/>
                </a:lnTo>
                <a:lnTo>
                  <a:pt x="1299865" y="376834"/>
                </a:lnTo>
                <a:lnTo>
                  <a:pt x="1299865" y="373262"/>
                </a:lnTo>
                <a:lnTo>
                  <a:pt x="1300461" y="370881"/>
                </a:lnTo>
                <a:lnTo>
                  <a:pt x="1298674" y="369095"/>
                </a:lnTo>
                <a:close/>
                <a:moveTo>
                  <a:pt x="760512" y="366118"/>
                </a:moveTo>
                <a:lnTo>
                  <a:pt x="759321" y="369095"/>
                </a:lnTo>
                <a:lnTo>
                  <a:pt x="760512" y="373857"/>
                </a:lnTo>
                <a:lnTo>
                  <a:pt x="762298" y="370285"/>
                </a:lnTo>
                <a:lnTo>
                  <a:pt x="762298" y="367309"/>
                </a:lnTo>
                <a:lnTo>
                  <a:pt x="761703" y="366118"/>
                </a:lnTo>
                <a:close/>
                <a:moveTo>
                  <a:pt x="1340644" y="362249"/>
                </a:moveTo>
                <a:lnTo>
                  <a:pt x="1339453" y="362844"/>
                </a:lnTo>
                <a:lnTo>
                  <a:pt x="1337667" y="364630"/>
                </a:lnTo>
                <a:lnTo>
                  <a:pt x="1337667" y="367904"/>
                </a:lnTo>
                <a:lnTo>
                  <a:pt x="1338263" y="368499"/>
                </a:lnTo>
                <a:lnTo>
                  <a:pt x="1338263" y="369095"/>
                </a:lnTo>
                <a:lnTo>
                  <a:pt x="1337667" y="371476"/>
                </a:lnTo>
                <a:lnTo>
                  <a:pt x="1339453" y="373262"/>
                </a:lnTo>
                <a:lnTo>
                  <a:pt x="1341239" y="371476"/>
                </a:lnTo>
                <a:lnTo>
                  <a:pt x="1340049" y="369095"/>
                </a:lnTo>
                <a:lnTo>
                  <a:pt x="1340644" y="368499"/>
                </a:lnTo>
                <a:lnTo>
                  <a:pt x="1340644" y="367309"/>
                </a:lnTo>
                <a:lnTo>
                  <a:pt x="1341835" y="364630"/>
                </a:lnTo>
                <a:lnTo>
                  <a:pt x="1341239" y="362249"/>
                </a:lnTo>
                <a:close/>
                <a:moveTo>
                  <a:pt x="1006078" y="361653"/>
                </a:moveTo>
                <a:lnTo>
                  <a:pt x="1004888" y="362844"/>
                </a:lnTo>
                <a:lnTo>
                  <a:pt x="1005483" y="365225"/>
                </a:lnTo>
                <a:lnTo>
                  <a:pt x="1005483" y="367309"/>
                </a:lnTo>
                <a:lnTo>
                  <a:pt x="1004292" y="369095"/>
                </a:lnTo>
                <a:lnTo>
                  <a:pt x="1004292" y="370881"/>
                </a:lnTo>
                <a:lnTo>
                  <a:pt x="1005483" y="371476"/>
                </a:lnTo>
                <a:lnTo>
                  <a:pt x="1006078" y="370881"/>
                </a:lnTo>
                <a:lnTo>
                  <a:pt x="1007269" y="369095"/>
                </a:lnTo>
                <a:lnTo>
                  <a:pt x="1007269" y="362844"/>
                </a:lnTo>
                <a:close/>
                <a:moveTo>
                  <a:pt x="2358926" y="358677"/>
                </a:moveTo>
                <a:lnTo>
                  <a:pt x="2357735" y="359272"/>
                </a:lnTo>
                <a:lnTo>
                  <a:pt x="2357140" y="359867"/>
                </a:lnTo>
                <a:lnTo>
                  <a:pt x="2357140" y="362249"/>
                </a:lnTo>
                <a:lnTo>
                  <a:pt x="2357735" y="363439"/>
                </a:lnTo>
                <a:lnTo>
                  <a:pt x="2358331" y="366118"/>
                </a:lnTo>
                <a:lnTo>
                  <a:pt x="2359521" y="368499"/>
                </a:lnTo>
                <a:lnTo>
                  <a:pt x="2361307" y="372667"/>
                </a:lnTo>
                <a:lnTo>
                  <a:pt x="2363688" y="375048"/>
                </a:lnTo>
                <a:lnTo>
                  <a:pt x="2363688" y="371476"/>
                </a:lnTo>
                <a:lnTo>
                  <a:pt x="2360712" y="367904"/>
                </a:lnTo>
                <a:lnTo>
                  <a:pt x="2360712" y="366118"/>
                </a:lnTo>
                <a:lnTo>
                  <a:pt x="2360117" y="363439"/>
                </a:lnTo>
                <a:lnTo>
                  <a:pt x="2359521" y="362844"/>
                </a:lnTo>
                <a:lnTo>
                  <a:pt x="2359521" y="362249"/>
                </a:lnTo>
                <a:lnTo>
                  <a:pt x="2360117" y="361058"/>
                </a:lnTo>
                <a:close/>
                <a:moveTo>
                  <a:pt x="2312492" y="358081"/>
                </a:moveTo>
                <a:lnTo>
                  <a:pt x="2313087" y="359867"/>
                </a:lnTo>
                <a:lnTo>
                  <a:pt x="2314873" y="361653"/>
                </a:lnTo>
                <a:lnTo>
                  <a:pt x="2314278" y="359272"/>
                </a:lnTo>
                <a:close/>
                <a:moveTo>
                  <a:pt x="2336899" y="356891"/>
                </a:moveTo>
                <a:lnTo>
                  <a:pt x="2335709" y="358677"/>
                </a:lnTo>
                <a:lnTo>
                  <a:pt x="2336304" y="360463"/>
                </a:lnTo>
                <a:lnTo>
                  <a:pt x="2338685" y="361653"/>
                </a:lnTo>
                <a:lnTo>
                  <a:pt x="2339876" y="359867"/>
                </a:lnTo>
                <a:lnTo>
                  <a:pt x="2339876" y="358081"/>
                </a:lnTo>
                <a:lnTo>
                  <a:pt x="2338090" y="357486"/>
                </a:lnTo>
                <a:close/>
                <a:moveTo>
                  <a:pt x="1586806" y="356891"/>
                </a:moveTo>
                <a:lnTo>
                  <a:pt x="1586210" y="358081"/>
                </a:lnTo>
                <a:lnTo>
                  <a:pt x="1587401" y="359272"/>
                </a:lnTo>
                <a:lnTo>
                  <a:pt x="1588592" y="359272"/>
                </a:lnTo>
                <a:lnTo>
                  <a:pt x="1590378" y="357486"/>
                </a:lnTo>
                <a:lnTo>
                  <a:pt x="1589782" y="356891"/>
                </a:lnTo>
                <a:close/>
                <a:moveTo>
                  <a:pt x="1269504" y="356891"/>
                </a:moveTo>
                <a:lnTo>
                  <a:pt x="1268909" y="357486"/>
                </a:lnTo>
                <a:lnTo>
                  <a:pt x="1268909" y="359272"/>
                </a:lnTo>
                <a:lnTo>
                  <a:pt x="1270100" y="359867"/>
                </a:lnTo>
                <a:lnTo>
                  <a:pt x="1270695" y="359867"/>
                </a:lnTo>
                <a:lnTo>
                  <a:pt x="1271290" y="359272"/>
                </a:lnTo>
                <a:lnTo>
                  <a:pt x="1270695" y="358081"/>
                </a:lnTo>
                <a:close/>
                <a:moveTo>
                  <a:pt x="1037928" y="355700"/>
                </a:moveTo>
                <a:lnTo>
                  <a:pt x="1037332" y="356891"/>
                </a:lnTo>
                <a:lnTo>
                  <a:pt x="1038523" y="358081"/>
                </a:lnTo>
                <a:lnTo>
                  <a:pt x="1038523" y="361653"/>
                </a:lnTo>
                <a:lnTo>
                  <a:pt x="1037928" y="364035"/>
                </a:lnTo>
                <a:lnTo>
                  <a:pt x="1039118" y="365225"/>
                </a:lnTo>
                <a:lnTo>
                  <a:pt x="1041500" y="366118"/>
                </a:lnTo>
                <a:lnTo>
                  <a:pt x="1043286" y="364035"/>
                </a:lnTo>
                <a:lnTo>
                  <a:pt x="1044476" y="363439"/>
                </a:lnTo>
                <a:lnTo>
                  <a:pt x="1044476" y="361653"/>
                </a:lnTo>
                <a:lnTo>
                  <a:pt x="1042690" y="358677"/>
                </a:lnTo>
                <a:lnTo>
                  <a:pt x="1040309" y="356295"/>
                </a:lnTo>
                <a:lnTo>
                  <a:pt x="1039118" y="355700"/>
                </a:lnTo>
                <a:close/>
                <a:moveTo>
                  <a:pt x="1316236" y="353319"/>
                </a:moveTo>
                <a:lnTo>
                  <a:pt x="1313855" y="353914"/>
                </a:lnTo>
                <a:lnTo>
                  <a:pt x="1313260" y="356295"/>
                </a:lnTo>
                <a:lnTo>
                  <a:pt x="1313855" y="357486"/>
                </a:lnTo>
                <a:lnTo>
                  <a:pt x="1315641" y="358081"/>
                </a:lnTo>
                <a:lnTo>
                  <a:pt x="1318320" y="356891"/>
                </a:lnTo>
                <a:lnTo>
                  <a:pt x="1319511" y="355105"/>
                </a:lnTo>
                <a:lnTo>
                  <a:pt x="1317427" y="353914"/>
                </a:lnTo>
                <a:close/>
                <a:moveTo>
                  <a:pt x="1755577" y="352426"/>
                </a:moveTo>
                <a:lnTo>
                  <a:pt x="1758851" y="353319"/>
                </a:lnTo>
                <a:lnTo>
                  <a:pt x="1758851" y="355700"/>
                </a:lnTo>
                <a:lnTo>
                  <a:pt x="1757660" y="361653"/>
                </a:lnTo>
                <a:lnTo>
                  <a:pt x="1758256" y="374452"/>
                </a:lnTo>
                <a:lnTo>
                  <a:pt x="1750814" y="375048"/>
                </a:lnTo>
                <a:lnTo>
                  <a:pt x="1734443" y="374452"/>
                </a:lnTo>
                <a:lnTo>
                  <a:pt x="1723430" y="373857"/>
                </a:lnTo>
                <a:lnTo>
                  <a:pt x="1712417" y="373857"/>
                </a:lnTo>
                <a:lnTo>
                  <a:pt x="1696641" y="374452"/>
                </a:lnTo>
                <a:lnTo>
                  <a:pt x="1692176" y="375048"/>
                </a:lnTo>
                <a:lnTo>
                  <a:pt x="1689795" y="377429"/>
                </a:lnTo>
                <a:lnTo>
                  <a:pt x="1688009" y="380108"/>
                </a:lnTo>
                <a:lnTo>
                  <a:pt x="1687414" y="383680"/>
                </a:lnTo>
                <a:lnTo>
                  <a:pt x="1687414" y="395288"/>
                </a:lnTo>
                <a:lnTo>
                  <a:pt x="1677591" y="395288"/>
                </a:lnTo>
                <a:lnTo>
                  <a:pt x="1669256" y="394098"/>
                </a:lnTo>
                <a:lnTo>
                  <a:pt x="1668066" y="383085"/>
                </a:lnTo>
                <a:lnTo>
                  <a:pt x="1668661" y="365225"/>
                </a:lnTo>
                <a:lnTo>
                  <a:pt x="1668661" y="355105"/>
                </a:lnTo>
                <a:lnTo>
                  <a:pt x="1689199" y="355105"/>
                </a:lnTo>
                <a:lnTo>
                  <a:pt x="1700213" y="355700"/>
                </a:lnTo>
                <a:lnTo>
                  <a:pt x="1716584" y="356295"/>
                </a:lnTo>
                <a:lnTo>
                  <a:pt x="1734443" y="355105"/>
                </a:lnTo>
                <a:lnTo>
                  <a:pt x="1746052" y="353319"/>
                </a:lnTo>
                <a:close/>
                <a:moveTo>
                  <a:pt x="1624013" y="351235"/>
                </a:moveTo>
                <a:lnTo>
                  <a:pt x="1622822" y="351831"/>
                </a:lnTo>
                <a:lnTo>
                  <a:pt x="1621631" y="353914"/>
                </a:lnTo>
                <a:lnTo>
                  <a:pt x="1621631" y="354510"/>
                </a:lnTo>
                <a:lnTo>
                  <a:pt x="1622227" y="355105"/>
                </a:lnTo>
                <a:lnTo>
                  <a:pt x="1624013" y="355105"/>
                </a:lnTo>
                <a:lnTo>
                  <a:pt x="1625203" y="353914"/>
                </a:lnTo>
                <a:lnTo>
                  <a:pt x="1625203" y="351831"/>
                </a:lnTo>
                <a:close/>
                <a:moveTo>
                  <a:pt x="423863" y="350640"/>
                </a:moveTo>
                <a:lnTo>
                  <a:pt x="431304" y="350640"/>
                </a:lnTo>
                <a:lnTo>
                  <a:pt x="438746" y="351831"/>
                </a:lnTo>
                <a:lnTo>
                  <a:pt x="447675" y="355105"/>
                </a:lnTo>
                <a:lnTo>
                  <a:pt x="448271" y="366118"/>
                </a:lnTo>
                <a:lnTo>
                  <a:pt x="448271" y="367309"/>
                </a:lnTo>
                <a:lnTo>
                  <a:pt x="442318" y="366713"/>
                </a:lnTo>
                <a:lnTo>
                  <a:pt x="434876" y="366713"/>
                </a:lnTo>
                <a:lnTo>
                  <a:pt x="426542" y="367309"/>
                </a:lnTo>
                <a:lnTo>
                  <a:pt x="414338" y="367309"/>
                </a:lnTo>
                <a:lnTo>
                  <a:pt x="402729" y="367904"/>
                </a:lnTo>
                <a:lnTo>
                  <a:pt x="391716" y="369690"/>
                </a:lnTo>
                <a:lnTo>
                  <a:pt x="382489" y="371476"/>
                </a:lnTo>
                <a:lnTo>
                  <a:pt x="373261" y="375643"/>
                </a:lnTo>
                <a:lnTo>
                  <a:pt x="365522" y="381894"/>
                </a:lnTo>
                <a:lnTo>
                  <a:pt x="357485" y="388442"/>
                </a:lnTo>
                <a:lnTo>
                  <a:pt x="349449" y="395884"/>
                </a:lnTo>
                <a:lnTo>
                  <a:pt x="342305" y="403027"/>
                </a:lnTo>
                <a:lnTo>
                  <a:pt x="335459" y="411064"/>
                </a:lnTo>
                <a:lnTo>
                  <a:pt x="330696" y="419696"/>
                </a:lnTo>
                <a:lnTo>
                  <a:pt x="326529" y="429519"/>
                </a:lnTo>
                <a:lnTo>
                  <a:pt x="322660" y="439044"/>
                </a:lnTo>
                <a:lnTo>
                  <a:pt x="319683" y="450057"/>
                </a:lnTo>
                <a:lnTo>
                  <a:pt x="317897" y="459880"/>
                </a:lnTo>
                <a:lnTo>
                  <a:pt x="317302" y="470893"/>
                </a:lnTo>
                <a:lnTo>
                  <a:pt x="317897" y="481906"/>
                </a:lnTo>
                <a:lnTo>
                  <a:pt x="319683" y="492027"/>
                </a:lnTo>
                <a:lnTo>
                  <a:pt x="322064" y="502445"/>
                </a:lnTo>
                <a:lnTo>
                  <a:pt x="325934" y="513458"/>
                </a:lnTo>
                <a:lnTo>
                  <a:pt x="329506" y="523876"/>
                </a:lnTo>
                <a:lnTo>
                  <a:pt x="331292" y="527448"/>
                </a:lnTo>
                <a:lnTo>
                  <a:pt x="332482" y="532508"/>
                </a:lnTo>
                <a:lnTo>
                  <a:pt x="328315" y="526852"/>
                </a:lnTo>
                <a:lnTo>
                  <a:pt x="322660" y="518518"/>
                </a:lnTo>
                <a:lnTo>
                  <a:pt x="318492" y="508695"/>
                </a:lnTo>
                <a:lnTo>
                  <a:pt x="314325" y="497087"/>
                </a:lnTo>
                <a:lnTo>
                  <a:pt x="308075" y="476251"/>
                </a:lnTo>
                <a:lnTo>
                  <a:pt x="306288" y="465833"/>
                </a:lnTo>
                <a:lnTo>
                  <a:pt x="305693" y="455117"/>
                </a:lnTo>
                <a:lnTo>
                  <a:pt x="306884" y="444104"/>
                </a:lnTo>
                <a:lnTo>
                  <a:pt x="308670" y="433686"/>
                </a:lnTo>
                <a:lnTo>
                  <a:pt x="311944" y="423268"/>
                </a:lnTo>
                <a:lnTo>
                  <a:pt x="319088" y="403623"/>
                </a:lnTo>
                <a:lnTo>
                  <a:pt x="324743" y="395288"/>
                </a:lnTo>
                <a:lnTo>
                  <a:pt x="330101" y="387252"/>
                </a:lnTo>
                <a:lnTo>
                  <a:pt x="337543" y="379513"/>
                </a:lnTo>
                <a:lnTo>
                  <a:pt x="345877" y="372071"/>
                </a:lnTo>
                <a:lnTo>
                  <a:pt x="353913" y="365225"/>
                </a:lnTo>
                <a:lnTo>
                  <a:pt x="362546" y="359867"/>
                </a:lnTo>
                <a:lnTo>
                  <a:pt x="371475" y="356295"/>
                </a:lnTo>
                <a:lnTo>
                  <a:pt x="380703" y="353914"/>
                </a:lnTo>
                <a:lnTo>
                  <a:pt x="390525" y="351831"/>
                </a:lnTo>
                <a:lnTo>
                  <a:pt x="402729" y="351235"/>
                </a:lnTo>
                <a:lnTo>
                  <a:pt x="414933" y="351235"/>
                </a:lnTo>
                <a:close/>
                <a:moveTo>
                  <a:pt x="1607046" y="345877"/>
                </a:moveTo>
                <a:lnTo>
                  <a:pt x="1606451" y="346473"/>
                </a:lnTo>
                <a:lnTo>
                  <a:pt x="1606451" y="347068"/>
                </a:lnTo>
                <a:lnTo>
                  <a:pt x="1607046" y="348854"/>
                </a:lnTo>
                <a:lnTo>
                  <a:pt x="1608237" y="348854"/>
                </a:lnTo>
                <a:lnTo>
                  <a:pt x="1608832" y="348259"/>
                </a:lnTo>
                <a:lnTo>
                  <a:pt x="1608832" y="347663"/>
                </a:lnTo>
                <a:lnTo>
                  <a:pt x="1608237" y="346473"/>
                </a:lnTo>
                <a:close/>
                <a:moveTo>
                  <a:pt x="1285280" y="345282"/>
                </a:moveTo>
                <a:lnTo>
                  <a:pt x="1285280" y="347663"/>
                </a:lnTo>
                <a:lnTo>
                  <a:pt x="1286471" y="349449"/>
                </a:lnTo>
                <a:lnTo>
                  <a:pt x="1287066" y="347068"/>
                </a:lnTo>
                <a:close/>
                <a:moveTo>
                  <a:pt x="1575792" y="343496"/>
                </a:moveTo>
                <a:lnTo>
                  <a:pt x="1574602" y="344092"/>
                </a:lnTo>
                <a:lnTo>
                  <a:pt x="1575197" y="345282"/>
                </a:lnTo>
                <a:lnTo>
                  <a:pt x="1576983" y="345877"/>
                </a:lnTo>
                <a:lnTo>
                  <a:pt x="1578174" y="344687"/>
                </a:lnTo>
                <a:lnTo>
                  <a:pt x="1578174" y="343496"/>
                </a:lnTo>
                <a:close/>
                <a:moveTo>
                  <a:pt x="236935" y="339627"/>
                </a:moveTo>
                <a:lnTo>
                  <a:pt x="233660" y="343496"/>
                </a:lnTo>
                <a:lnTo>
                  <a:pt x="237530" y="342901"/>
                </a:lnTo>
                <a:lnTo>
                  <a:pt x="240506" y="341710"/>
                </a:lnTo>
                <a:lnTo>
                  <a:pt x="241102" y="342901"/>
                </a:lnTo>
                <a:lnTo>
                  <a:pt x="241697" y="343496"/>
                </a:lnTo>
                <a:lnTo>
                  <a:pt x="243483" y="341710"/>
                </a:lnTo>
                <a:lnTo>
                  <a:pt x="241102" y="340520"/>
                </a:lnTo>
                <a:close/>
                <a:moveTo>
                  <a:pt x="1597224" y="339031"/>
                </a:moveTo>
                <a:lnTo>
                  <a:pt x="1590378" y="340520"/>
                </a:lnTo>
                <a:lnTo>
                  <a:pt x="1589782" y="346473"/>
                </a:lnTo>
                <a:lnTo>
                  <a:pt x="1590378" y="348259"/>
                </a:lnTo>
                <a:lnTo>
                  <a:pt x="1591866" y="348854"/>
                </a:lnTo>
                <a:lnTo>
                  <a:pt x="1593652" y="345877"/>
                </a:lnTo>
                <a:lnTo>
                  <a:pt x="1593652" y="342901"/>
                </a:lnTo>
                <a:lnTo>
                  <a:pt x="1596033" y="341710"/>
                </a:lnTo>
                <a:close/>
                <a:moveTo>
                  <a:pt x="302121" y="338436"/>
                </a:moveTo>
                <a:lnTo>
                  <a:pt x="302121" y="339627"/>
                </a:lnTo>
                <a:lnTo>
                  <a:pt x="303312" y="342306"/>
                </a:lnTo>
                <a:lnTo>
                  <a:pt x="306884" y="343496"/>
                </a:lnTo>
                <a:lnTo>
                  <a:pt x="305693" y="340520"/>
                </a:lnTo>
                <a:lnTo>
                  <a:pt x="303312" y="338436"/>
                </a:lnTo>
                <a:close/>
                <a:moveTo>
                  <a:pt x="1334691" y="337841"/>
                </a:moveTo>
                <a:lnTo>
                  <a:pt x="1328440" y="339031"/>
                </a:lnTo>
                <a:lnTo>
                  <a:pt x="1327249" y="345282"/>
                </a:lnTo>
                <a:lnTo>
                  <a:pt x="1331119" y="343496"/>
                </a:lnTo>
                <a:lnTo>
                  <a:pt x="1334691" y="342901"/>
                </a:lnTo>
                <a:lnTo>
                  <a:pt x="1337072" y="342901"/>
                </a:lnTo>
                <a:lnTo>
                  <a:pt x="1338263" y="339627"/>
                </a:lnTo>
                <a:lnTo>
                  <a:pt x="1335881" y="337841"/>
                </a:lnTo>
                <a:close/>
                <a:moveTo>
                  <a:pt x="274737" y="337841"/>
                </a:moveTo>
                <a:lnTo>
                  <a:pt x="274142" y="338436"/>
                </a:lnTo>
                <a:lnTo>
                  <a:pt x="273249" y="339627"/>
                </a:lnTo>
                <a:lnTo>
                  <a:pt x="274737" y="342306"/>
                </a:lnTo>
                <a:lnTo>
                  <a:pt x="271463" y="345282"/>
                </a:lnTo>
                <a:lnTo>
                  <a:pt x="268486" y="347068"/>
                </a:lnTo>
                <a:lnTo>
                  <a:pt x="267891" y="347663"/>
                </a:lnTo>
                <a:lnTo>
                  <a:pt x="267891" y="348259"/>
                </a:lnTo>
                <a:lnTo>
                  <a:pt x="264319" y="349449"/>
                </a:lnTo>
                <a:lnTo>
                  <a:pt x="260450" y="351235"/>
                </a:lnTo>
                <a:lnTo>
                  <a:pt x="258664" y="351235"/>
                </a:lnTo>
                <a:lnTo>
                  <a:pt x="257473" y="352426"/>
                </a:lnTo>
                <a:lnTo>
                  <a:pt x="258068" y="353914"/>
                </a:lnTo>
                <a:lnTo>
                  <a:pt x="259259" y="354510"/>
                </a:lnTo>
                <a:lnTo>
                  <a:pt x="265510" y="354510"/>
                </a:lnTo>
                <a:lnTo>
                  <a:pt x="270867" y="353914"/>
                </a:lnTo>
                <a:lnTo>
                  <a:pt x="272058" y="353914"/>
                </a:lnTo>
                <a:lnTo>
                  <a:pt x="272653" y="353319"/>
                </a:lnTo>
                <a:lnTo>
                  <a:pt x="274142" y="354510"/>
                </a:lnTo>
                <a:lnTo>
                  <a:pt x="275332" y="355105"/>
                </a:lnTo>
                <a:lnTo>
                  <a:pt x="278309" y="352426"/>
                </a:lnTo>
                <a:lnTo>
                  <a:pt x="276523" y="348259"/>
                </a:lnTo>
                <a:lnTo>
                  <a:pt x="275332" y="350045"/>
                </a:lnTo>
                <a:lnTo>
                  <a:pt x="274737" y="352426"/>
                </a:lnTo>
                <a:lnTo>
                  <a:pt x="274737" y="350045"/>
                </a:lnTo>
                <a:lnTo>
                  <a:pt x="274142" y="348259"/>
                </a:lnTo>
                <a:lnTo>
                  <a:pt x="276523" y="344092"/>
                </a:lnTo>
                <a:lnTo>
                  <a:pt x="278309" y="343496"/>
                </a:lnTo>
                <a:lnTo>
                  <a:pt x="279500" y="344092"/>
                </a:lnTo>
                <a:lnTo>
                  <a:pt x="280095" y="343496"/>
                </a:lnTo>
                <a:lnTo>
                  <a:pt x="280095" y="342306"/>
                </a:lnTo>
                <a:lnTo>
                  <a:pt x="279500" y="341710"/>
                </a:lnTo>
                <a:lnTo>
                  <a:pt x="278309" y="341115"/>
                </a:lnTo>
                <a:lnTo>
                  <a:pt x="276523" y="339031"/>
                </a:lnTo>
                <a:lnTo>
                  <a:pt x="275332" y="338436"/>
                </a:lnTo>
                <a:close/>
                <a:moveTo>
                  <a:pt x="2344341" y="337245"/>
                </a:moveTo>
                <a:lnTo>
                  <a:pt x="2341067" y="340520"/>
                </a:lnTo>
                <a:lnTo>
                  <a:pt x="2342257" y="346473"/>
                </a:lnTo>
                <a:lnTo>
                  <a:pt x="2343745" y="343496"/>
                </a:lnTo>
                <a:lnTo>
                  <a:pt x="2346127" y="342306"/>
                </a:lnTo>
                <a:lnTo>
                  <a:pt x="2347317" y="342306"/>
                </a:lnTo>
                <a:lnTo>
                  <a:pt x="2347913" y="341710"/>
                </a:lnTo>
                <a:lnTo>
                  <a:pt x="2347913" y="338436"/>
                </a:lnTo>
                <a:lnTo>
                  <a:pt x="2344936" y="337245"/>
                </a:lnTo>
                <a:close/>
                <a:moveTo>
                  <a:pt x="1013520" y="336650"/>
                </a:moveTo>
                <a:lnTo>
                  <a:pt x="1012329" y="337841"/>
                </a:lnTo>
                <a:lnTo>
                  <a:pt x="1012925" y="339031"/>
                </a:lnTo>
                <a:lnTo>
                  <a:pt x="1014115" y="339627"/>
                </a:lnTo>
                <a:lnTo>
                  <a:pt x="1015306" y="339627"/>
                </a:lnTo>
                <a:lnTo>
                  <a:pt x="1015306" y="337245"/>
                </a:lnTo>
                <a:close/>
                <a:moveTo>
                  <a:pt x="1649016" y="329506"/>
                </a:moveTo>
                <a:lnTo>
                  <a:pt x="1649611" y="331888"/>
                </a:lnTo>
                <a:lnTo>
                  <a:pt x="1651397" y="333078"/>
                </a:lnTo>
                <a:lnTo>
                  <a:pt x="1651397" y="330697"/>
                </a:lnTo>
                <a:lnTo>
                  <a:pt x="1650206" y="329506"/>
                </a:lnTo>
                <a:close/>
                <a:moveTo>
                  <a:pt x="1582043" y="328316"/>
                </a:moveTo>
                <a:lnTo>
                  <a:pt x="1580257" y="330697"/>
                </a:lnTo>
                <a:lnTo>
                  <a:pt x="1580853" y="332483"/>
                </a:lnTo>
                <a:lnTo>
                  <a:pt x="1594247" y="332483"/>
                </a:lnTo>
                <a:lnTo>
                  <a:pt x="1595438" y="331292"/>
                </a:lnTo>
                <a:lnTo>
                  <a:pt x="1597224" y="330697"/>
                </a:lnTo>
                <a:lnTo>
                  <a:pt x="1598414" y="333078"/>
                </a:lnTo>
                <a:lnTo>
                  <a:pt x="1601391" y="334269"/>
                </a:lnTo>
                <a:lnTo>
                  <a:pt x="1601391" y="330102"/>
                </a:lnTo>
                <a:lnTo>
                  <a:pt x="1598414" y="328316"/>
                </a:lnTo>
                <a:lnTo>
                  <a:pt x="1591271" y="329506"/>
                </a:lnTo>
                <a:lnTo>
                  <a:pt x="1588592" y="328911"/>
                </a:lnTo>
                <a:lnTo>
                  <a:pt x="1585615" y="328316"/>
                </a:lnTo>
                <a:close/>
                <a:moveTo>
                  <a:pt x="1612999" y="327423"/>
                </a:moveTo>
                <a:lnTo>
                  <a:pt x="1611214" y="328911"/>
                </a:lnTo>
                <a:lnTo>
                  <a:pt x="1610618" y="331292"/>
                </a:lnTo>
                <a:lnTo>
                  <a:pt x="1611214" y="333674"/>
                </a:lnTo>
                <a:lnTo>
                  <a:pt x="1612999" y="334269"/>
                </a:lnTo>
                <a:lnTo>
                  <a:pt x="1614785" y="333078"/>
                </a:lnTo>
                <a:lnTo>
                  <a:pt x="1615381" y="331292"/>
                </a:lnTo>
                <a:lnTo>
                  <a:pt x="1614785" y="328911"/>
                </a:lnTo>
                <a:close/>
                <a:moveTo>
                  <a:pt x="1624608" y="326827"/>
                </a:moveTo>
                <a:lnTo>
                  <a:pt x="1625203" y="329506"/>
                </a:lnTo>
                <a:lnTo>
                  <a:pt x="1626394" y="333078"/>
                </a:lnTo>
                <a:lnTo>
                  <a:pt x="1631454" y="334269"/>
                </a:lnTo>
                <a:lnTo>
                  <a:pt x="1628180" y="331888"/>
                </a:lnTo>
                <a:lnTo>
                  <a:pt x="1626394" y="329506"/>
                </a:lnTo>
                <a:lnTo>
                  <a:pt x="1626989" y="328316"/>
                </a:lnTo>
                <a:lnTo>
                  <a:pt x="1627585" y="327423"/>
                </a:lnTo>
                <a:close/>
                <a:moveTo>
                  <a:pt x="1235274" y="322660"/>
                </a:moveTo>
                <a:lnTo>
                  <a:pt x="1234679" y="323256"/>
                </a:lnTo>
                <a:lnTo>
                  <a:pt x="1234083" y="324446"/>
                </a:lnTo>
                <a:lnTo>
                  <a:pt x="1234679" y="324446"/>
                </a:lnTo>
                <a:lnTo>
                  <a:pt x="1235274" y="325042"/>
                </a:lnTo>
                <a:lnTo>
                  <a:pt x="1235869" y="324446"/>
                </a:lnTo>
                <a:lnTo>
                  <a:pt x="1236464" y="323256"/>
                </a:lnTo>
                <a:lnTo>
                  <a:pt x="1236464" y="322660"/>
                </a:lnTo>
                <a:close/>
                <a:moveTo>
                  <a:pt x="1687414" y="322065"/>
                </a:moveTo>
                <a:lnTo>
                  <a:pt x="1686818" y="323256"/>
                </a:lnTo>
                <a:lnTo>
                  <a:pt x="1688604" y="325042"/>
                </a:lnTo>
                <a:lnTo>
                  <a:pt x="1690390" y="322660"/>
                </a:lnTo>
                <a:lnTo>
                  <a:pt x="1688009" y="322065"/>
                </a:lnTo>
                <a:close/>
                <a:moveTo>
                  <a:pt x="1635026" y="321470"/>
                </a:moveTo>
                <a:lnTo>
                  <a:pt x="1635026" y="323851"/>
                </a:lnTo>
                <a:lnTo>
                  <a:pt x="1636812" y="325042"/>
                </a:lnTo>
                <a:lnTo>
                  <a:pt x="1637407" y="325042"/>
                </a:lnTo>
                <a:lnTo>
                  <a:pt x="1638003" y="323851"/>
                </a:lnTo>
                <a:lnTo>
                  <a:pt x="1636812" y="322065"/>
                </a:lnTo>
                <a:close/>
                <a:moveTo>
                  <a:pt x="1581448" y="319088"/>
                </a:moveTo>
                <a:lnTo>
                  <a:pt x="1581448" y="320279"/>
                </a:lnTo>
                <a:lnTo>
                  <a:pt x="1582043" y="322065"/>
                </a:lnTo>
                <a:lnTo>
                  <a:pt x="1584424" y="323256"/>
                </a:lnTo>
                <a:lnTo>
                  <a:pt x="1585020" y="322660"/>
                </a:lnTo>
                <a:lnTo>
                  <a:pt x="1585615" y="321470"/>
                </a:lnTo>
                <a:lnTo>
                  <a:pt x="1585020" y="319684"/>
                </a:lnTo>
                <a:lnTo>
                  <a:pt x="1583234" y="319088"/>
                </a:lnTo>
                <a:close/>
                <a:moveTo>
                  <a:pt x="271463" y="319088"/>
                </a:moveTo>
                <a:lnTo>
                  <a:pt x="270272" y="319684"/>
                </a:lnTo>
                <a:lnTo>
                  <a:pt x="270272" y="320874"/>
                </a:lnTo>
                <a:lnTo>
                  <a:pt x="270867" y="322660"/>
                </a:lnTo>
                <a:lnTo>
                  <a:pt x="271463" y="325042"/>
                </a:lnTo>
                <a:lnTo>
                  <a:pt x="274737" y="325637"/>
                </a:lnTo>
                <a:lnTo>
                  <a:pt x="277118" y="326232"/>
                </a:lnTo>
                <a:lnTo>
                  <a:pt x="275928" y="324446"/>
                </a:lnTo>
                <a:lnTo>
                  <a:pt x="274737" y="322065"/>
                </a:lnTo>
                <a:close/>
                <a:moveTo>
                  <a:pt x="312539" y="318493"/>
                </a:moveTo>
                <a:lnTo>
                  <a:pt x="313730" y="320279"/>
                </a:lnTo>
                <a:lnTo>
                  <a:pt x="316111" y="320874"/>
                </a:lnTo>
                <a:lnTo>
                  <a:pt x="316706" y="320279"/>
                </a:lnTo>
                <a:lnTo>
                  <a:pt x="316706" y="319684"/>
                </a:lnTo>
                <a:lnTo>
                  <a:pt x="314921" y="319088"/>
                </a:lnTo>
                <a:close/>
                <a:moveTo>
                  <a:pt x="1615976" y="317898"/>
                </a:moveTo>
                <a:lnTo>
                  <a:pt x="1615976" y="319684"/>
                </a:lnTo>
                <a:lnTo>
                  <a:pt x="1618060" y="320279"/>
                </a:lnTo>
                <a:lnTo>
                  <a:pt x="1621036" y="320874"/>
                </a:lnTo>
                <a:lnTo>
                  <a:pt x="1623417" y="318493"/>
                </a:lnTo>
                <a:lnTo>
                  <a:pt x="1621036" y="319088"/>
                </a:lnTo>
                <a:lnTo>
                  <a:pt x="1619250" y="319088"/>
                </a:lnTo>
                <a:lnTo>
                  <a:pt x="1617464" y="317898"/>
                </a:lnTo>
                <a:close/>
                <a:moveTo>
                  <a:pt x="1671042" y="317302"/>
                </a:moveTo>
                <a:lnTo>
                  <a:pt x="1670447" y="320279"/>
                </a:lnTo>
                <a:lnTo>
                  <a:pt x="1671042" y="323256"/>
                </a:lnTo>
                <a:lnTo>
                  <a:pt x="1671638" y="323851"/>
                </a:lnTo>
                <a:lnTo>
                  <a:pt x="1672828" y="323256"/>
                </a:lnTo>
                <a:lnTo>
                  <a:pt x="1673424" y="320279"/>
                </a:lnTo>
                <a:close/>
                <a:moveTo>
                  <a:pt x="1647230" y="316707"/>
                </a:moveTo>
                <a:lnTo>
                  <a:pt x="1646635" y="321470"/>
                </a:lnTo>
                <a:lnTo>
                  <a:pt x="1646635" y="325637"/>
                </a:lnTo>
                <a:lnTo>
                  <a:pt x="1647825" y="325637"/>
                </a:lnTo>
                <a:lnTo>
                  <a:pt x="1648421" y="324446"/>
                </a:lnTo>
                <a:lnTo>
                  <a:pt x="1650802" y="320874"/>
                </a:lnTo>
                <a:close/>
                <a:moveTo>
                  <a:pt x="1307902" y="314624"/>
                </a:moveTo>
                <a:lnTo>
                  <a:pt x="1306116" y="316112"/>
                </a:lnTo>
                <a:lnTo>
                  <a:pt x="1306711" y="317898"/>
                </a:lnTo>
                <a:lnTo>
                  <a:pt x="1306116" y="318493"/>
                </a:lnTo>
                <a:lnTo>
                  <a:pt x="1306116" y="321470"/>
                </a:lnTo>
                <a:lnTo>
                  <a:pt x="1307307" y="323256"/>
                </a:lnTo>
                <a:lnTo>
                  <a:pt x="1309092" y="323256"/>
                </a:lnTo>
                <a:lnTo>
                  <a:pt x="1309688" y="321470"/>
                </a:lnTo>
                <a:lnTo>
                  <a:pt x="1308497" y="319684"/>
                </a:lnTo>
                <a:lnTo>
                  <a:pt x="1308497" y="318493"/>
                </a:lnTo>
                <a:lnTo>
                  <a:pt x="1307902" y="317898"/>
                </a:lnTo>
                <a:lnTo>
                  <a:pt x="1309092" y="316112"/>
                </a:lnTo>
                <a:close/>
                <a:moveTo>
                  <a:pt x="1247478" y="313433"/>
                </a:moveTo>
                <a:lnTo>
                  <a:pt x="1246882" y="314028"/>
                </a:lnTo>
                <a:lnTo>
                  <a:pt x="1246882" y="314624"/>
                </a:lnTo>
                <a:lnTo>
                  <a:pt x="1248668" y="315517"/>
                </a:lnTo>
                <a:lnTo>
                  <a:pt x="1251049" y="314624"/>
                </a:lnTo>
                <a:lnTo>
                  <a:pt x="1249264" y="313433"/>
                </a:lnTo>
                <a:close/>
                <a:moveTo>
                  <a:pt x="1635621" y="312838"/>
                </a:moveTo>
                <a:lnTo>
                  <a:pt x="1633835" y="313433"/>
                </a:lnTo>
                <a:lnTo>
                  <a:pt x="1633835" y="316112"/>
                </a:lnTo>
                <a:lnTo>
                  <a:pt x="1636812" y="316112"/>
                </a:lnTo>
                <a:lnTo>
                  <a:pt x="1639193" y="316707"/>
                </a:lnTo>
                <a:lnTo>
                  <a:pt x="1640979" y="319088"/>
                </a:lnTo>
                <a:lnTo>
                  <a:pt x="1641574" y="314624"/>
                </a:lnTo>
                <a:lnTo>
                  <a:pt x="1638003" y="313433"/>
                </a:lnTo>
                <a:close/>
                <a:moveTo>
                  <a:pt x="1576983" y="311052"/>
                </a:moveTo>
                <a:lnTo>
                  <a:pt x="1575792" y="311647"/>
                </a:lnTo>
                <a:lnTo>
                  <a:pt x="1575197" y="311647"/>
                </a:lnTo>
                <a:lnTo>
                  <a:pt x="1575197" y="312838"/>
                </a:lnTo>
                <a:lnTo>
                  <a:pt x="1574602" y="313433"/>
                </a:lnTo>
                <a:lnTo>
                  <a:pt x="1574006" y="314624"/>
                </a:lnTo>
                <a:lnTo>
                  <a:pt x="1572816" y="314624"/>
                </a:lnTo>
                <a:lnTo>
                  <a:pt x="1571625" y="315517"/>
                </a:lnTo>
                <a:lnTo>
                  <a:pt x="1571030" y="316112"/>
                </a:lnTo>
                <a:lnTo>
                  <a:pt x="1570435" y="316112"/>
                </a:lnTo>
                <a:lnTo>
                  <a:pt x="1571625" y="316707"/>
                </a:lnTo>
                <a:lnTo>
                  <a:pt x="1573411" y="319088"/>
                </a:lnTo>
                <a:lnTo>
                  <a:pt x="1575792" y="317898"/>
                </a:lnTo>
                <a:lnTo>
                  <a:pt x="1575792" y="316112"/>
                </a:lnTo>
                <a:lnTo>
                  <a:pt x="1576983" y="316112"/>
                </a:lnTo>
                <a:lnTo>
                  <a:pt x="1578174" y="315517"/>
                </a:lnTo>
                <a:lnTo>
                  <a:pt x="1580257" y="315517"/>
                </a:lnTo>
                <a:lnTo>
                  <a:pt x="1582043" y="314624"/>
                </a:lnTo>
                <a:lnTo>
                  <a:pt x="1583234" y="314624"/>
                </a:lnTo>
                <a:lnTo>
                  <a:pt x="1585615" y="313433"/>
                </a:lnTo>
                <a:lnTo>
                  <a:pt x="1583234" y="312838"/>
                </a:lnTo>
                <a:lnTo>
                  <a:pt x="1580853" y="312838"/>
                </a:lnTo>
                <a:lnTo>
                  <a:pt x="1579662" y="312242"/>
                </a:lnTo>
                <a:lnTo>
                  <a:pt x="1577578" y="311647"/>
                </a:lnTo>
                <a:lnTo>
                  <a:pt x="1577578" y="311052"/>
                </a:lnTo>
                <a:close/>
                <a:moveTo>
                  <a:pt x="1341239" y="309266"/>
                </a:moveTo>
                <a:lnTo>
                  <a:pt x="1339453" y="309861"/>
                </a:lnTo>
                <a:lnTo>
                  <a:pt x="1338263" y="311647"/>
                </a:lnTo>
                <a:lnTo>
                  <a:pt x="1338263" y="314624"/>
                </a:lnTo>
                <a:lnTo>
                  <a:pt x="1340644" y="317302"/>
                </a:lnTo>
                <a:lnTo>
                  <a:pt x="1340049" y="315517"/>
                </a:lnTo>
                <a:lnTo>
                  <a:pt x="1339453" y="312838"/>
                </a:lnTo>
                <a:lnTo>
                  <a:pt x="1341239" y="311052"/>
                </a:lnTo>
                <a:close/>
                <a:moveTo>
                  <a:pt x="2338090" y="308670"/>
                </a:moveTo>
                <a:lnTo>
                  <a:pt x="2336899" y="309266"/>
                </a:lnTo>
                <a:lnTo>
                  <a:pt x="2337495" y="311647"/>
                </a:lnTo>
                <a:lnTo>
                  <a:pt x="2338090" y="314624"/>
                </a:lnTo>
                <a:lnTo>
                  <a:pt x="2341067" y="316112"/>
                </a:lnTo>
                <a:lnTo>
                  <a:pt x="2338685" y="312242"/>
                </a:lnTo>
                <a:lnTo>
                  <a:pt x="2339281" y="310456"/>
                </a:lnTo>
                <a:close/>
                <a:moveTo>
                  <a:pt x="1037332" y="308075"/>
                </a:moveTo>
                <a:lnTo>
                  <a:pt x="1036737" y="309266"/>
                </a:lnTo>
                <a:lnTo>
                  <a:pt x="1036737" y="311647"/>
                </a:lnTo>
                <a:lnTo>
                  <a:pt x="1037928" y="312838"/>
                </a:lnTo>
                <a:lnTo>
                  <a:pt x="1039713" y="314028"/>
                </a:lnTo>
                <a:lnTo>
                  <a:pt x="1042095" y="315517"/>
                </a:lnTo>
                <a:lnTo>
                  <a:pt x="1043286" y="318493"/>
                </a:lnTo>
                <a:lnTo>
                  <a:pt x="1045071" y="320279"/>
                </a:lnTo>
                <a:lnTo>
                  <a:pt x="1046262" y="319088"/>
                </a:lnTo>
                <a:lnTo>
                  <a:pt x="1045071" y="315517"/>
                </a:lnTo>
                <a:lnTo>
                  <a:pt x="1042095" y="312838"/>
                </a:lnTo>
                <a:lnTo>
                  <a:pt x="1040309" y="312838"/>
                </a:lnTo>
                <a:lnTo>
                  <a:pt x="1039713" y="311052"/>
                </a:lnTo>
                <a:lnTo>
                  <a:pt x="1039713" y="309266"/>
                </a:lnTo>
                <a:lnTo>
                  <a:pt x="1039118" y="308075"/>
                </a:lnTo>
                <a:close/>
                <a:moveTo>
                  <a:pt x="1584424" y="306885"/>
                </a:moveTo>
                <a:lnTo>
                  <a:pt x="1583234" y="308075"/>
                </a:lnTo>
                <a:lnTo>
                  <a:pt x="1582043" y="308670"/>
                </a:lnTo>
                <a:lnTo>
                  <a:pt x="1581448" y="309861"/>
                </a:lnTo>
                <a:lnTo>
                  <a:pt x="1583829" y="309861"/>
                </a:lnTo>
                <a:lnTo>
                  <a:pt x="1585615" y="309266"/>
                </a:lnTo>
                <a:lnTo>
                  <a:pt x="1586210" y="308670"/>
                </a:lnTo>
                <a:lnTo>
                  <a:pt x="1586210" y="307480"/>
                </a:lnTo>
                <a:lnTo>
                  <a:pt x="1585615" y="306885"/>
                </a:lnTo>
                <a:close/>
                <a:moveTo>
                  <a:pt x="1324273" y="306885"/>
                </a:moveTo>
                <a:lnTo>
                  <a:pt x="1323082" y="309266"/>
                </a:lnTo>
                <a:lnTo>
                  <a:pt x="1324273" y="313433"/>
                </a:lnTo>
                <a:lnTo>
                  <a:pt x="1329035" y="314028"/>
                </a:lnTo>
                <a:lnTo>
                  <a:pt x="1331714" y="312838"/>
                </a:lnTo>
                <a:lnTo>
                  <a:pt x="1330226" y="310456"/>
                </a:lnTo>
                <a:lnTo>
                  <a:pt x="1328440" y="309266"/>
                </a:lnTo>
                <a:lnTo>
                  <a:pt x="1327249" y="308075"/>
                </a:lnTo>
                <a:close/>
                <a:moveTo>
                  <a:pt x="1705868" y="306289"/>
                </a:moveTo>
                <a:lnTo>
                  <a:pt x="1703785" y="308075"/>
                </a:lnTo>
                <a:lnTo>
                  <a:pt x="1702594" y="309861"/>
                </a:lnTo>
                <a:lnTo>
                  <a:pt x="1699617" y="311647"/>
                </a:lnTo>
                <a:lnTo>
                  <a:pt x="1697236" y="311052"/>
                </a:lnTo>
                <a:lnTo>
                  <a:pt x="1694260" y="308075"/>
                </a:lnTo>
                <a:lnTo>
                  <a:pt x="1689795" y="307480"/>
                </a:lnTo>
                <a:lnTo>
                  <a:pt x="1692176" y="311052"/>
                </a:lnTo>
                <a:lnTo>
                  <a:pt x="1690390" y="315517"/>
                </a:lnTo>
                <a:lnTo>
                  <a:pt x="1689795" y="316707"/>
                </a:lnTo>
                <a:lnTo>
                  <a:pt x="1690390" y="317898"/>
                </a:lnTo>
                <a:lnTo>
                  <a:pt x="1691581" y="318493"/>
                </a:lnTo>
                <a:lnTo>
                  <a:pt x="1693069" y="318493"/>
                </a:lnTo>
                <a:lnTo>
                  <a:pt x="1694855" y="313433"/>
                </a:lnTo>
                <a:lnTo>
                  <a:pt x="1699022" y="316112"/>
                </a:lnTo>
                <a:lnTo>
                  <a:pt x="1700808" y="316112"/>
                </a:lnTo>
                <a:lnTo>
                  <a:pt x="1702594" y="314028"/>
                </a:lnTo>
                <a:lnTo>
                  <a:pt x="1704975" y="310456"/>
                </a:lnTo>
                <a:close/>
                <a:moveTo>
                  <a:pt x="586681" y="306289"/>
                </a:moveTo>
                <a:lnTo>
                  <a:pt x="592932" y="311647"/>
                </a:lnTo>
                <a:lnTo>
                  <a:pt x="598885" y="320874"/>
                </a:lnTo>
                <a:lnTo>
                  <a:pt x="601861" y="325042"/>
                </a:lnTo>
                <a:lnTo>
                  <a:pt x="602457" y="342306"/>
                </a:lnTo>
                <a:lnTo>
                  <a:pt x="601861" y="353319"/>
                </a:lnTo>
                <a:lnTo>
                  <a:pt x="600671" y="364630"/>
                </a:lnTo>
                <a:lnTo>
                  <a:pt x="600671" y="381894"/>
                </a:lnTo>
                <a:lnTo>
                  <a:pt x="601266" y="398860"/>
                </a:lnTo>
                <a:lnTo>
                  <a:pt x="603052" y="410469"/>
                </a:lnTo>
                <a:lnTo>
                  <a:pt x="604540" y="422077"/>
                </a:lnTo>
                <a:lnTo>
                  <a:pt x="603052" y="435472"/>
                </a:lnTo>
                <a:lnTo>
                  <a:pt x="601861" y="439639"/>
                </a:lnTo>
                <a:lnTo>
                  <a:pt x="599480" y="443509"/>
                </a:lnTo>
                <a:lnTo>
                  <a:pt x="595908" y="445295"/>
                </a:lnTo>
                <a:lnTo>
                  <a:pt x="591741" y="446485"/>
                </a:lnTo>
                <a:lnTo>
                  <a:pt x="581323" y="447676"/>
                </a:lnTo>
                <a:lnTo>
                  <a:pt x="572096" y="447676"/>
                </a:lnTo>
                <a:lnTo>
                  <a:pt x="563464" y="447081"/>
                </a:lnTo>
                <a:lnTo>
                  <a:pt x="550069" y="446485"/>
                </a:lnTo>
                <a:lnTo>
                  <a:pt x="537270" y="448271"/>
                </a:lnTo>
                <a:lnTo>
                  <a:pt x="528935" y="448271"/>
                </a:lnTo>
                <a:lnTo>
                  <a:pt x="519113" y="447676"/>
                </a:lnTo>
                <a:lnTo>
                  <a:pt x="506314" y="447676"/>
                </a:lnTo>
                <a:lnTo>
                  <a:pt x="501849" y="446485"/>
                </a:lnTo>
                <a:lnTo>
                  <a:pt x="498872" y="445295"/>
                </a:lnTo>
                <a:lnTo>
                  <a:pt x="496491" y="443509"/>
                </a:lnTo>
                <a:lnTo>
                  <a:pt x="495300" y="438449"/>
                </a:lnTo>
                <a:lnTo>
                  <a:pt x="494705" y="430710"/>
                </a:lnTo>
                <a:lnTo>
                  <a:pt x="503337" y="430710"/>
                </a:lnTo>
                <a:lnTo>
                  <a:pt x="516136" y="430114"/>
                </a:lnTo>
                <a:lnTo>
                  <a:pt x="528935" y="430710"/>
                </a:lnTo>
                <a:lnTo>
                  <a:pt x="537865" y="431305"/>
                </a:lnTo>
                <a:lnTo>
                  <a:pt x="548878" y="431305"/>
                </a:lnTo>
                <a:lnTo>
                  <a:pt x="563464" y="429519"/>
                </a:lnTo>
                <a:lnTo>
                  <a:pt x="570310" y="428626"/>
                </a:lnTo>
                <a:lnTo>
                  <a:pt x="572691" y="428031"/>
                </a:lnTo>
                <a:lnTo>
                  <a:pt x="579537" y="425649"/>
                </a:lnTo>
                <a:lnTo>
                  <a:pt x="584299" y="422077"/>
                </a:lnTo>
                <a:lnTo>
                  <a:pt x="584895" y="419101"/>
                </a:lnTo>
                <a:lnTo>
                  <a:pt x="587276" y="412850"/>
                </a:lnTo>
                <a:lnTo>
                  <a:pt x="587871" y="409278"/>
                </a:lnTo>
                <a:lnTo>
                  <a:pt x="588467" y="406302"/>
                </a:lnTo>
                <a:lnTo>
                  <a:pt x="588467" y="386656"/>
                </a:lnTo>
                <a:lnTo>
                  <a:pt x="587276" y="374452"/>
                </a:lnTo>
                <a:lnTo>
                  <a:pt x="584895" y="362844"/>
                </a:lnTo>
                <a:lnTo>
                  <a:pt x="584299" y="347663"/>
                </a:lnTo>
                <a:lnTo>
                  <a:pt x="584299" y="331888"/>
                </a:lnTo>
                <a:lnTo>
                  <a:pt x="586681" y="308075"/>
                </a:lnTo>
                <a:close/>
                <a:moveTo>
                  <a:pt x="1568053" y="304503"/>
                </a:moveTo>
                <a:lnTo>
                  <a:pt x="1563589" y="306885"/>
                </a:lnTo>
                <a:lnTo>
                  <a:pt x="1559421" y="309861"/>
                </a:lnTo>
                <a:lnTo>
                  <a:pt x="1560612" y="311647"/>
                </a:lnTo>
                <a:lnTo>
                  <a:pt x="1562398" y="312838"/>
                </a:lnTo>
                <a:lnTo>
                  <a:pt x="1564184" y="314624"/>
                </a:lnTo>
                <a:lnTo>
                  <a:pt x="1564184" y="315517"/>
                </a:lnTo>
                <a:lnTo>
                  <a:pt x="1564184" y="316112"/>
                </a:lnTo>
                <a:lnTo>
                  <a:pt x="1565374" y="314624"/>
                </a:lnTo>
                <a:lnTo>
                  <a:pt x="1566863" y="314028"/>
                </a:lnTo>
                <a:lnTo>
                  <a:pt x="1568053" y="312838"/>
                </a:lnTo>
                <a:lnTo>
                  <a:pt x="1569839" y="311647"/>
                </a:lnTo>
                <a:lnTo>
                  <a:pt x="1571030" y="310456"/>
                </a:lnTo>
                <a:lnTo>
                  <a:pt x="1572221" y="309861"/>
                </a:lnTo>
                <a:lnTo>
                  <a:pt x="1572221" y="308670"/>
                </a:lnTo>
                <a:lnTo>
                  <a:pt x="1572816" y="308075"/>
                </a:lnTo>
                <a:lnTo>
                  <a:pt x="1572816" y="306885"/>
                </a:lnTo>
                <a:lnTo>
                  <a:pt x="1571625" y="306885"/>
                </a:lnTo>
                <a:lnTo>
                  <a:pt x="1570435" y="307480"/>
                </a:lnTo>
                <a:lnTo>
                  <a:pt x="1569839" y="308075"/>
                </a:lnTo>
                <a:lnTo>
                  <a:pt x="1568649" y="310456"/>
                </a:lnTo>
                <a:lnTo>
                  <a:pt x="1567458" y="312242"/>
                </a:lnTo>
                <a:lnTo>
                  <a:pt x="1564184" y="315517"/>
                </a:lnTo>
                <a:lnTo>
                  <a:pt x="1564779" y="314028"/>
                </a:lnTo>
                <a:lnTo>
                  <a:pt x="1565374" y="313433"/>
                </a:lnTo>
                <a:lnTo>
                  <a:pt x="1566863" y="311052"/>
                </a:lnTo>
                <a:lnTo>
                  <a:pt x="1566863" y="310456"/>
                </a:lnTo>
                <a:lnTo>
                  <a:pt x="1567458" y="309861"/>
                </a:lnTo>
                <a:lnTo>
                  <a:pt x="1567458" y="306289"/>
                </a:lnTo>
                <a:close/>
                <a:moveTo>
                  <a:pt x="1744266" y="303908"/>
                </a:moveTo>
                <a:lnTo>
                  <a:pt x="1741587" y="304503"/>
                </a:lnTo>
                <a:lnTo>
                  <a:pt x="1740396" y="307480"/>
                </a:lnTo>
                <a:lnTo>
                  <a:pt x="1740992" y="309266"/>
                </a:lnTo>
                <a:lnTo>
                  <a:pt x="1744266" y="308670"/>
                </a:lnTo>
                <a:lnTo>
                  <a:pt x="1746647" y="305694"/>
                </a:lnTo>
                <a:close/>
                <a:moveTo>
                  <a:pt x="1638598" y="303313"/>
                </a:moveTo>
                <a:lnTo>
                  <a:pt x="1638003" y="304503"/>
                </a:lnTo>
                <a:lnTo>
                  <a:pt x="1639193" y="306289"/>
                </a:lnTo>
                <a:lnTo>
                  <a:pt x="1639789" y="305694"/>
                </a:lnTo>
                <a:lnTo>
                  <a:pt x="1639789" y="305099"/>
                </a:lnTo>
                <a:lnTo>
                  <a:pt x="1640384" y="303313"/>
                </a:lnTo>
                <a:close/>
                <a:moveTo>
                  <a:pt x="2321124" y="301229"/>
                </a:moveTo>
                <a:lnTo>
                  <a:pt x="2319933" y="303313"/>
                </a:lnTo>
                <a:lnTo>
                  <a:pt x="2320528" y="306289"/>
                </a:lnTo>
                <a:lnTo>
                  <a:pt x="2321719" y="308075"/>
                </a:lnTo>
                <a:lnTo>
                  <a:pt x="2322910" y="306885"/>
                </a:lnTo>
                <a:lnTo>
                  <a:pt x="2323505" y="305694"/>
                </a:lnTo>
                <a:lnTo>
                  <a:pt x="2323505" y="305099"/>
                </a:lnTo>
                <a:lnTo>
                  <a:pt x="2322910" y="301824"/>
                </a:lnTo>
                <a:close/>
                <a:moveTo>
                  <a:pt x="1582639" y="301229"/>
                </a:moveTo>
                <a:lnTo>
                  <a:pt x="1581448" y="302717"/>
                </a:lnTo>
                <a:lnTo>
                  <a:pt x="1580257" y="303313"/>
                </a:lnTo>
                <a:lnTo>
                  <a:pt x="1579662" y="304503"/>
                </a:lnTo>
                <a:lnTo>
                  <a:pt x="1576983" y="306885"/>
                </a:lnTo>
                <a:lnTo>
                  <a:pt x="1574602" y="308075"/>
                </a:lnTo>
                <a:lnTo>
                  <a:pt x="1574006" y="308670"/>
                </a:lnTo>
                <a:lnTo>
                  <a:pt x="1573411" y="309861"/>
                </a:lnTo>
                <a:lnTo>
                  <a:pt x="1574602" y="309266"/>
                </a:lnTo>
                <a:lnTo>
                  <a:pt x="1575792" y="309266"/>
                </a:lnTo>
                <a:lnTo>
                  <a:pt x="1576388" y="308075"/>
                </a:lnTo>
                <a:lnTo>
                  <a:pt x="1579067" y="306885"/>
                </a:lnTo>
                <a:lnTo>
                  <a:pt x="1579662" y="306289"/>
                </a:lnTo>
                <a:lnTo>
                  <a:pt x="1582639" y="304503"/>
                </a:lnTo>
                <a:lnTo>
                  <a:pt x="1583829" y="301824"/>
                </a:lnTo>
                <a:lnTo>
                  <a:pt x="1583829" y="301229"/>
                </a:lnTo>
                <a:close/>
                <a:moveTo>
                  <a:pt x="1557635" y="301229"/>
                </a:moveTo>
                <a:lnTo>
                  <a:pt x="1555849" y="301824"/>
                </a:lnTo>
                <a:lnTo>
                  <a:pt x="1555849" y="303313"/>
                </a:lnTo>
                <a:lnTo>
                  <a:pt x="1558231" y="304503"/>
                </a:lnTo>
                <a:lnTo>
                  <a:pt x="1561803" y="305099"/>
                </a:lnTo>
                <a:lnTo>
                  <a:pt x="1560017" y="301824"/>
                </a:lnTo>
                <a:close/>
                <a:moveTo>
                  <a:pt x="1046262" y="301229"/>
                </a:moveTo>
                <a:lnTo>
                  <a:pt x="1045667" y="301824"/>
                </a:lnTo>
                <a:lnTo>
                  <a:pt x="1045071" y="303313"/>
                </a:lnTo>
                <a:lnTo>
                  <a:pt x="1045071" y="304503"/>
                </a:lnTo>
                <a:lnTo>
                  <a:pt x="1046262" y="305099"/>
                </a:lnTo>
                <a:lnTo>
                  <a:pt x="1046857" y="304503"/>
                </a:lnTo>
                <a:lnTo>
                  <a:pt x="1046857" y="301824"/>
                </a:lnTo>
                <a:close/>
                <a:moveTo>
                  <a:pt x="1305521" y="300634"/>
                </a:moveTo>
                <a:lnTo>
                  <a:pt x="1306711" y="305694"/>
                </a:lnTo>
                <a:lnTo>
                  <a:pt x="1311474" y="306885"/>
                </a:lnTo>
                <a:lnTo>
                  <a:pt x="1312069" y="306885"/>
                </a:lnTo>
                <a:lnTo>
                  <a:pt x="1312069" y="306289"/>
                </a:lnTo>
                <a:lnTo>
                  <a:pt x="1314450" y="305099"/>
                </a:lnTo>
                <a:lnTo>
                  <a:pt x="1313855" y="301824"/>
                </a:lnTo>
                <a:lnTo>
                  <a:pt x="1312664" y="302717"/>
                </a:lnTo>
                <a:lnTo>
                  <a:pt x="1311474" y="302717"/>
                </a:lnTo>
                <a:lnTo>
                  <a:pt x="1308497" y="301824"/>
                </a:lnTo>
                <a:close/>
                <a:moveTo>
                  <a:pt x="1566267" y="298252"/>
                </a:moveTo>
                <a:lnTo>
                  <a:pt x="1564779" y="298848"/>
                </a:lnTo>
                <a:lnTo>
                  <a:pt x="1564779" y="300038"/>
                </a:lnTo>
                <a:lnTo>
                  <a:pt x="1566267" y="300634"/>
                </a:lnTo>
                <a:lnTo>
                  <a:pt x="1568053" y="301229"/>
                </a:lnTo>
                <a:lnTo>
                  <a:pt x="1569244" y="300634"/>
                </a:lnTo>
                <a:lnTo>
                  <a:pt x="1569244" y="299443"/>
                </a:lnTo>
                <a:lnTo>
                  <a:pt x="1568053" y="298252"/>
                </a:lnTo>
                <a:close/>
                <a:moveTo>
                  <a:pt x="308670" y="298252"/>
                </a:moveTo>
                <a:lnTo>
                  <a:pt x="306288" y="300038"/>
                </a:lnTo>
                <a:lnTo>
                  <a:pt x="303907" y="300634"/>
                </a:lnTo>
                <a:lnTo>
                  <a:pt x="300931" y="300038"/>
                </a:lnTo>
                <a:lnTo>
                  <a:pt x="303312" y="304503"/>
                </a:lnTo>
                <a:lnTo>
                  <a:pt x="309265" y="301229"/>
                </a:lnTo>
                <a:lnTo>
                  <a:pt x="310456" y="299443"/>
                </a:lnTo>
                <a:close/>
                <a:moveTo>
                  <a:pt x="1647230" y="297657"/>
                </a:moveTo>
                <a:lnTo>
                  <a:pt x="1646039" y="298252"/>
                </a:lnTo>
                <a:lnTo>
                  <a:pt x="1645444" y="299443"/>
                </a:lnTo>
                <a:lnTo>
                  <a:pt x="1646039" y="300038"/>
                </a:lnTo>
                <a:lnTo>
                  <a:pt x="1646635" y="301229"/>
                </a:lnTo>
                <a:lnTo>
                  <a:pt x="1648421" y="300038"/>
                </a:lnTo>
                <a:lnTo>
                  <a:pt x="1648421" y="298252"/>
                </a:lnTo>
                <a:close/>
                <a:moveTo>
                  <a:pt x="1612404" y="297062"/>
                </a:moveTo>
                <a:lnTo>
                  <a:pt x="1612404" y="298252"/>
                </a:lnTo>
                <a:lnTo>
                  <a:pt x="1612404" y="298848"/>
                </a:lnTo>
                <a:lnTo>
                  <a:pt x="1611809" y="298848"/>
                </a:lnTo>
                <a:lnTo>
                  <a:pt x="1608832" y="300038"/>
                </a:lnTo>
                <a:lnTo>
                  <a:pt x="1608237" y="300038"/>
                </a:lnTo>
                <a:lnTo>
                  <a:pt x="1607642" y="298848"/>
                </a:lnTo>
                <a:lnTo>
                  <a:pt x="1608237" y="297657"/>
                </a:lnTo>
                <a:close/>
                <a:moveTo>
                  <a:pt x="1211461" y="297062"/>
                </a:moveTo>
                <a:lnTo>
                  <a:pt x="1211461" y="298848"/>
                </a:lnTo>
                <a:lnTo>
                  <a:pt x="1212056" y="300038"/>
                </a:lnTo>
                <a:lnTo>
                  <a:pt x="1213247" y="300038"/>
                </a:lnTo>
                <a:lnTo>
                  <a:pt x="1213842" y="298848"/>
                </a:lnTo>
                <a:lnTo>
                  <a:pt x="1213842" y="297657"/>
                </a:lnTo>
                <a:lnTo>
                  <a:pt x="1212652" y="297062"/>
                </a:lnTo>
                <a:close/>
                <a:moveTo>
                  <a:pt x="353318" y="297062"/>
                </a:moveTo>
                <a:lnTo>
                  <a:pt x="347068" y="298252"/>
                </a:lnTo>
                <a:lnTo>
                  <a:pt x="345281" y="298848"/>
                </a:lnTo>
                <a:lnTo>
                  <a:pt x="342900" y="300038"/>
                </a:lnTo>
                <a:lnTo>
                  <a:pt x="338733" y="299443"/>
                </a:lnTo>
                <a:lnTo>
                  <a:pt x="334268" y="300634"/>
                </a:lnTo>
                <a:lnTo>
                  <a:pt x="330696" y="301824"/>
                </a:lnTo>
                <a:lnTo>
                  <a:pt x="330696" y="303908"/>
                </a:lnTo>
                <a:lnTo>
                  <a:pt x="330101" y="305694"/>
                </a:lnTo>
                <a:lnTo>
                  <a:pt x="334864" y="303313"/>
                </a:lnTo>
                <a:lnTo>
                  <a:pt x="339328" y="301229"/>
                </a:lnTo>
                <a:lnTo>
                  <a:pt x="343496" y="300634"/>
                </a:lnTo>
                <a:lnTo>
                  <a:pt x="345877" y="301824"/>
                </a:lnTo>
                <a:lnTo>
                  <a:pt x="347068" y="305099"/>
                </a:lnTo>
                <a:lnTo>
                  <a:pt x="344686" y="306885"/>
                </a:lnTo>
                <a:lnTo>
                  <a:pt x="345281" y="309266"/>
                </a:lnTo>
                <a:lnTo>
                  <a:pt x="346472" y="311052"/>
                </a:lnTo>
                <a:lnTo>
                  <a:pt x="348853" y="309266"/>
                </a:lnTo>
                <a:lnTo>
                  <a:pt x="352128" y="308670"/>
                </a:lnTo>
                <a:lnTo>
                  <a:pt x="355699" y="308670"/>
                </a:lnTo>
                <a:lnTo>
                  <a:pt x="357485" y="308075"/>
                </a:lnTo>
                <a:lnTo>
                  <a:pt x="356890" y="305694"/>
                </a:lnTo>
                <a:lnTo>
                  <a:pt x="356295" y="303908"/>
                </a:lnTo>
                <a:lnTo>
                  <a:pt x="354509" y="302717"/>
                </a:lnTo>
                <a:close/>
                <a:moveTo>
                  <a:pt x="1323082" y="296467"/>
                </a:moveTo>
                <a:lnTo>
                  <a:pt x="1321296" y="297657"/>
                </a:lnTo>
                <a:lnTo>
                  <a:pt x="1320701" y="300634"/>
                </a:lnTo>
                <a:lnTo>
                  <a:pt x="1321296" y="303313"/>
                </a:lnTo>
                <a:lnTo>
                  <a:pt x="1323678" y="301824"/>
                </a:lnTo>
                <a:lnTo>
                  <a:pt x="1324868" y="300634"/>
                </a:lnTo>
                <a:lnTo>
                  <a:pt x="1325464" y="298252"/>
                </a:lnTo>
                <a:close/>
                <a:moveTo>
                  <a:pt x="1589187" y="295871"/>
                </a:moveTo>
                <a:lnTo>
                  <a:pt x="1587401" y="296467"/>
                </a:lnTo>
                <a:lnTo>
                  <a:pt x="1585020" y="296467"/>
                </a:lnTo>
                <a:lnTo>
                  <a:pt x="1581448" y="298848"/>
                </a:lnTo>
                <a:lnTo>
                  <a:pt x="1576983" y="298848"/>
                </a:lnTo>
                <a:lnTo>
                  <a:pt x="1575792" y="299443"/>
                </a:lnTo>
                <a:lnTo>
                  <a:pt x="1574602" y="299443"/>
                </a:lnTo>
                <a:lnTo>
                  <a:pt x="1574006" y="300038"/>
                </a:lnTo>
                <a:lnTo>
                  <a:pt x="1572816" y="302717"/>
                </a:lnTo>
                <a:lnTo>
                  <a:pt x="1572816" y="303313"/>
                </a:lnTo>
                <a:lnTo>
                  <a:pt x="1572221" y="303908"/>
                </a:lnTo>
                <a:lnTo>
                  <a:pt x="1572816" y="304503"/>
                </a:lnTo>
                <a:lnTo>
                  <a:pt x="1573411" y="304503"/>
                </a:lnTo>
                <a:lnTo>
                  <a:pt x="1574602" y="303908"/>
                </a:lnTo>
                <a:lnTo>
                  <a:pt x="1575792" y="301824"/>
                </a:lnTo>
                <a:lnTo>
                  <a:pt x="1576388" y="301229"/>
                </a:lnTo>
                <a:lnTo>
                  <a:pt x="1577578" y="300634"/>
                </a:lnTo>
                <a:lnTo>
                  <a:pt x="1579662" y="300634"/>
                </a:lnTo>
                <a:lnTo>
                  <a:pt x="1582043" y="300038"/>
                </a:lnTo>
                <a:lnTo>
                  <a:pt x="1584424" y="300038"/>
                </a:lnTo>
                <a:lnTo>
                  <a:pt x="1586806" y="298848"/>
                </a:lnTo>
                <a:lnTo>
                  <a:pt x="1589782" y="297062"/>
                </a:lnTo>
                <a:lnTo>
                  <a:pt x="1589782" y="296467"/>
                </a:lnTo>
                <a:close/>
                <a:moveTo>
                  <a:pt x="1545431" y="295871"/>
                </a:moveTo>
                <a:lnTo>
                  <a:pt x="1543646" y="298252"/>
                </a:lnTo>
                <a:lnTo>
                  <a:pt x="1544241" y="301229"/>
                </a:lnTo>
                <a:lnTo>
                  <a:pt x="1546027" y="301229"/>
                </a:lnTo>
                <a:lnTo>
                  <a:pt x="1547217" y="299443"/>
                </a:lnTo>
                <a:lnTo>
                  <a:pt x="1548408" y="297062"/>
                </a:lnTo>
                <a:close/>
                <a:moveTo>
                  <a:pt x="1273076" y="295276"/>
                </a:moveTo>
                <a:lnTo>
                  <a:pt x="1272481" y="295871"/>
                </a:lnTo>
                <a:lnTo>
                  <a:pt x="1273076" y="296467"/>
                </a:lnTo>
                <a:lnTo>
                  <a:pt x="1274267" y="297062"/>
                </a:lnTo>
                <a:lnTo>
                  <a:pt x="1274862" y="296467"/>
                </a:lnTo>
                <a:lnTo>
                  <a:pt x="1274862" y="295871"/>
                </a:lnTo>
                <a:lnTo>
                  <a:pt x="1273671" y="295276"/>
                </a:lnTo>
                <a:close/>
                <a:moveTo>
                  <a:pt x="1313260" y="294681"/>
                </a:moveTo>
                <a:lnTo>
                  <a:pt x="1312069" y="295276"/>
                </a:lnTo>
                <a:lnTo>
                  <a:pt x="1311474" y="296467"/>
                </a:lnTo>
                <a:lnTo>
                  <a:pt x="1311474" y="297657"/>
                </a:lnTo>
                <a:lnTo>
                  <a:pt x="1312664" y="297657"/>
                </a:lnTo>
                <a:lnTo>
                  <a:pt x="1313855" y="297062"/>
                </a:lnTo>
                <a:lnTo>
                  <a:pt x="1315046" y="295871"/>
                </a:lnTo>
                <a:lnTo>
                  <a:pt x="1314450" y="295276"/>
                </a:lnTo>
                <a:close/>
                <a:moveTo>
                  <a:pt x="1026914" y="293490"/>
                </a:moveTo>
                <a:lnTo>
                  <a:pt x="1024533" y="295276"/>
                </a:lnTo>
                <a:lnTo>
                  <a:pt x="1025128" y="297657"/>
                </a:lnTo>
                <a:lnTo>
                  <a:pt x="1027510" y="298848"/>
                </a:lnTo>
                <a:lnTo>
                  <a:pt x="1028105" y="300634"/>
                </a:lnTo>
                <a:lnTo>
                  <a:pt x="1028700" y="301824"/>
                </a:lnTo>
                <a:lnTo>
                  <a:pt x="1029891" y="299443"/>
                </a:lnTo>
                <a:lnTo>
                  <a:pt x="1029296" y="296467"/>
                </a:lnTo>
                <a:lnTo>
                  <a:pt x="1029891" y="295871"/>
                </a:lnTo>
                <a:lnTo>
                  <a:pt x="1029891" y="294681"/>
                </a:lnTo>
                <a:lnTo>
                  <a:pt x="1029296" y="293490"/>
                </a:lnTo>
                <a:close/>
                <a:moveTo>
                  <a:pt x="300931" y="292895"/>
                </a:moveTo>
                <a:lnTo>
                  <a:pt x="300335" y="293490"/>
                </a:lnTo>
                <a:lnTo>
                  <a:pt x="300931" y="294681"/>
                </a:lnTo>
                <a:lnTo>
                  <a:pt x="302717" y="295276"/>
                </a:lnTo>
                <a:lnTo>
                  <a:pt x="304503" y="294085"/>
                </a:lnTo>
                <a:lnTo>
                  <a:pt x="302717" y="292895"/>
                </a:lnTo>
                <a:close/>
                <a:moveTo>
                  <a:pt x="1726406" y="292299"/>
                </a:moveTo>
                <a:lnTo>
                  <a:pt x="1724025" y="292895"/>
                </a:lnTo>
                <a:lnTo>
                  <a:pt x="1724025" y="294681"/>
                </a:lnTo>
                <a:lnTo>
                  <a:pt x="1726406" y="294681"/>
                </a:lnTo>
                <a:lnTo>
                  <a:pt x="1728192" y="293490"/>
                </a:lnTo>
                <a:close/>
                <a:moveTo>
                  <a:pt x="1575792" y="290513"/>
                </a:moveTo>
                <a:lnTo>
                  <a:pt x="1574602" y="291109"/>
                </a:lnTo>
                <a:lnTo>
                  <a:pt x="1574602" y="293490"/>
                </a:lnTo>
                <a:lnTo>
                  <a:pt x="1575197" y="294085"/>
                </a:lnTo>
                <a:lnTo>
                  <a:pt x="1575792" y="294085"/>
                </a:lnTo>
                <a:lnTo>
                  <a:pt x="1576388" y="295276"/>
                </a:lnTo>
                <a:lnTo>
                  <a:pt x="1576983" y="293490"/>
                </a:lnTo>
                <a:lnTo>
                  <a:pt x="1577578" y="292299"/>
                </a:lnTo>
                <a:lnTo>
                  <a:pt x="1576983" y="291704"/>
                </a:lnTo>
                <a:lnTo>
                  <a:pt x="1576388" y="290513"/>
                </a:lnTo>
                <a:close/>
                <a:moveTo>
                  <a:pt x="1538585" y="289918"/>
                </a:moveTo>
                <a:lnTo>
                  <a:pt x="1536799" y="292895"/>
                </a:lnTo>
                <a:lnTo>
                  <a:pt x="1537395" y="295871"/>
                </a:lnTo>
                <a:lnTo>
                  <a:pt x="1541264" y="293490"/>
                </a:lnTo>
                <a:lnTo>
                  <a:pt x="1541264" y="289918"/>
                </a:lnTo>
                <a:close/>
                <a:moveTo>
                  <a:pt x="1227832" y="289918"/>
                </a:moveTo>
                <a:lnTo>
                  <a:pt x="1227237" y="291704"/>
                </a:lnTo>
                <a:lnTo>
                  <a:pt x="1227832" y="292895"/>
                </a:lnTo>
                <a:lnTo>
                  <a:pt x="1231106" y="292895"/>
                </a:lnTo>
                <a:lnTo>
                  <a:pt x="1232297" y="291704"/>
                </a:lnTo>
                <a:lnTo>
                  <a:pt x="1231106" y="289918"/>
                </a:lnTo>
                <a:close/>
                <a:moveTo>
                  <a:pt x="1300461" y="289025"/>
                </a:moveTo>
                <a:lnTo>
                  <a:pt x="1299865" y="290513"/>
                </a:lnTo>
                <a:lnTo>
                  <a:pt x="1298079" y="292299"/>
                </a:lnTo>
                <a:lnTo>
                  <a:pt x="1295698" y="294085"/>
                </a:lnTo>
                <a:lnTo>
                  <a:pt x="1296293" y="294085"/>
                </a:lnTo>
                <a:lnTo>
                  <a:pt x="1296293" y="294681"/>
                </a:lnTo>
                <a:lnTo>
                  <a:pt x="1298674" y="294085"/>
                </a:lnTo>
                <a:lnTo>
                  <a:pt x="1301651" y="293490"/>
                </a:lnTo>
                <a:lnTo>
                  <a:pt x="1302842" y="292895"/>
                </a:lnTo>
                <a:lnTo>
                  <a:pt x="1302842" y="290513"/>
                </a:lnTo>
                <a:close/>
                <a:moveTo>
                  <a:pt x="1290638" y="289025"/>
                </a:moveTo>
                <a:lnTo>
                  <a:pt x="1288257" y="292299"/>
                </a:lnTo>
                <a:lnTo>
                  <a:pt x="1287066" y="294085"/>
                </a:lnTo>
                <a:lnTo>
                  <a:pt x="1288852" y="295276"/>
                </a:lnTo>
                <a:lnTo>
                  <a:pt x="1288257" y="298252"/>
                </a:lnTo>
                <a:lnTo>
                  <a:pt x="1285280" y="298252"/>
                </a:lnTo>
                <a:lnTo>
                  <a:pt x="1282899" y="297657"/>
                </a:lnTo>
                <a:lnTo>
                  <a:pt x="1281113" y="299443"/>
                </a:lnTo>
                <a:lnTo>
                  <a:pt x="1279624" y="301229"/>
                </a:lnTo>
                <a:lnTo>
                  <a:pt x="1280517" y="303908"/>
                </a:lnTo>
                <a:lnTo>
                  <a:pt x="1282304" y="303908"/>
                </a:lnTo>
                <a:lnTo>
                  <a:pt x="1282899" y="302717"/>
                </a:lnTo>
                <a:lnTo>
                  <a:pt x="1284685" y="301824"/>
                </a:lnTo>
                <a:lnTo>
                  <a:pt x="1285280" y="303313"/>
                </a:lnTo>
                <a:lnTo>
                  <a:pt x="1285875" y="306289"/>
                </a:lnTo>
                <a:lnTo>
                  <a:pt x="1286471" y="308670"/>
                </a:lnTo>
                <a:lnTo>
                  <a:pt x="1286471" y="311052"/>
                </a:lnTo>
                <a:lnTo>
                  <a:pt x="1288852" y="312242"/>
                </a:lnTo>
                <a:lnTo>
                  <a:pt x="1289447" y="314028"/>
                </a:lnTo>
                <a:lnTo>
                  <a:pt x="1290042" y="316707"/>
                </a:lnTo>
                <a:lnTo>
                  <a:pt x="1294507" y="316112"/>
                </a:lnTo>
                <a:lnTo>
                  <a:pt x="1299270" y="314028"/>
                </a:lnTo>
                <a:lnTo>
                  <a:pt x="1296293" y="312242"/>
                </a:lnTo>
                <a:lnTo>
                  <a:pt x="1293317" y="312242"/>
                </a:lnTo>
                <a:lnTo>
                  <a:pt x="1291233" y="311052"/>
                </a:lnTo>
                <a:lnTo>
                  <a:pt x="1288852" y="309861"/>
                </a:lnTo>
                <a:lnTo>
                  <a:pt x="1287661" y="308670"/>
                </a:lnTo>
                <a:lnTo>
                  <a:pt x="1287661" y="303313"/>
                </a:lnTo>
                <a:lnTo>
                  <a:pt x="1290042" y="299443"/>
                </a:lnTo>
                <a:lnTo>
                  <a:pt x="1291233" y="295276"/>
                </a:lnTo>
                <a:lnTo>
                  <a:pt x="1295103" y="292895"/>
                </a:lnTo>
                <a:lnTo>
                  <a:pt x="1293912" y="291109"/>
                </a:lnTo>
                <a:close/>
                <a:moveTo>
                  <a:pt x="1251049" y="287835"/>
                </a:moveTo>
                <a:lnTo>
                  <a:pt x="1249264" y="288430"/>
                </a:lnTo>
                <a:lnTo>
                  <a:pt x="1248073" y="290513"/>
                </a:lnTo>
                <a:lnTo>
                  <a:pt x="1248668" y="291704"/>
                </a:lnTo>
                <a:lnTo>
                  <a:pt x="1249859" y="291704"/>
                </a:lnTo>
                <a:lnTo>
                  <a:pt x="1251645" y="291109"/>
                </a:lnTo>
                <a:lnTo>
                  <a:pt x="1251645" y="288430"/>
                </a:lnTo>
                <a:close/>
                <a:moveTo>
                  <a:pt x="1545431" y="286644"/>
                </a:moveTo>
                <a:lnTo>
                  <a:pt x="1547813" y="289918"/>
                </a:lnTo>
                <a:lnTo>
                  <a:pt x="1549003" y="291704"/>
                </a:lnTo>
                <a:lnTo>
                  <a:pt x="1550789" y="291704"/>
                </a:lnTo>
                <a:lnTo>
                  <a:pt x="1554659" y="296467"/>
                </a:lnTo>
                <a:lnTo>
                  <a:pt x="1560612" y="295276"/>
                </a:lnTo>
                <a:lnTo>
                  <a:pt x="1556445" y="292299"/>
                </a:lnTo>
                <a:lnTo>
                  <a:pt x="1551980" y="290513"/>
                </a:lnTo>
                <a:lnTo>
                  <a:pt x="1549599" y="287835"/>
                </a:lnTo>
                <a:close/>
                <a:moveTo>
                  <a:pt x="342305" y="286644"/>
                </a:moveTo>
                <a:lnTo>
                  <a:pt x="341114" y="288430"/>
                </a:lnTo>
                <a:lnTo>
                  <a:pt x="342305" y="291109"/>
                </a:lnTo>
                <a:lnTo>
                  <a:pt x="342900" y="292895"/>
                </a:lnTo>
                <a:lnTo>
                  <a:pt x="344686" y="293490"/>
                </a:lnTo>
                <a:lnTo>
                  <a:pt x="345877" y="291704"/>
                </a:lnTo>
                <a:lnTo>
                  <a:pt x="345281" y="287835"/>
                </a:lnTo>
                <a:lnTo>
                  <a:pt x="344091" y="286644"/>
                </a:lnTo>
                <a:close/>
                <a:moveTo>
                  <a:pt x="1739801" y="286049"/>
                </a:moveTo>
                <a:lnTo>
                  <a:pt x="1738610" y="286644"/>
                </a:lnTo>
                <a:lnTo>
                  <a:pt x="1739206" y="287835"/>
                </a:lnTo>
                <a:lnTo>
                  <a:pt x="1740992" y="289918"/>
                </a:lnTo>
                <a:lnTo>
                  <a:pt x="1743671" y="289025"/>
                </a:lnTo>
                <a:lnTo>
                  <a:pt x="1742182" y="286644"/>
                </a:lnTo>
                <a:close/>
                <a:moveTo>
                  <a:pt x="1329631" y="285453"/>
                </a:moveTo>
                <a:lnTo>
                  <a:pt x="1327249" y="289918"/>
                </a:lnTo>
                <a:lnTo>
                  <a:pt x="1324868" y="292299"/>
                </a:lnTo>
                <a:lnTo>
                  <a:pt x="1329035" y="291109"/>
                </a:lnTo>
                <a:close/>
                <a:moveTo>
                  <a:pt x="1614190" y="284858"/>
                </a:moveTo>
                <a:lnTo>
                  <a:pt x="1612404" y="286644"/>
                </a:lnTo>
                <a:lnTo>
                  <a:pt x="1612404" y="290513"/>
                </a:lnTo>
                <a:lnTo>
                  <a:pt x="1612999" y="291704"/>
                </a:lnTo>
                <a:lnTo>
                  <a:pt x="1614190" y="289025"/>
                </a:lnTo>
                <a:lnTo>
                  <a:pt x="1614785" y="286644"/>
                </a:lnTo>
                <a:lnTo>
                  <a:pt x="1614785" y="285453"/>
                </a:lnTo>
                <a:close/>
                <a:moveTo>
                  <a:pt x="360462" y="284858"/>
                </a:moveTo>
                <a:lnTo>
                  <a:pt x="359271" y="285453"/>
                </a:lnTo>
                <a:lnTo>
                  <a:pt x="359271" y="287835"/>
                </a:lnTo>
                <a:lnTo>
                  <a:pt x="359867" y="288430"/>
                </a:lnTo>
                <a:lnTo>
                  <a:pt x="361057" y="287835"/>
                </a:lnTo>
                <a:lnTo>
                  <a:pt x="361653" y="286644"/>
                </a:lnTo>
                <a:lnTo>
                  <a:pt x="361057" y="285453"/>
                </a:lnTo>
                <a:close/>
                <a:moveTo>
                  <a:pt x="320874" y="284858"/>
                </a:moveTo>
                <a:lnTo>
                  <a:pt x="316111" y="286049"/>
                </a:lnTo>
                <a:lnTo>
                  <a:pt x="315516" y="287835"/>
                </a:lnTo>
                <a:lnTo>
                  <a:pt x="315516" y="289918"/>
                </a:lnTo>
                <a:lnTo>
                  <a:pt x="316706" y="288430"/>
                </a:lnTo>
                <a:lnTo>
                  <a:pt x="317897" y="286644"/>
                </a:lnTo>
                <a:lnTo>
                  <a:pt x="319683" y="286644"/>
                </a:lnTo>
                <a:lnTo>
                  <a:pt x="320278" y="287239"/>
                </a:lnTo>
                <a:lnTo>
                  <a:pt x="321469" y="286644"/>
                </a:lnTo>
                <a:close/>
                <a:moveTo>
                  <a:pt x="1334691" y="284263"/>
                </a:moveTo>
                <a:lnTo>
                  <a:pt x="1331714" y="284858"/>
                </a:lnTo>
                <a:lnTo>
                  <a:pt x="1334096" y="285453"/>
                </a:lnTo>
                <a:lnTo>
                  <a:pt x="1336477" y="284858"/>
                </a:lnTo>
                <a:close/>
                <a:moveTo>
                  <a:pt x="1727597" y="283072"/>
                </a:moveTo>
                <a:lnTo>
                  <a:pt x="1724621" y="284263"/>
                </a:lnTo>
                <a:lnTo>
                  <a:pt x="1722835" y="284858"/>
                </a:lnTo>
                <a:lnTo>
                  <a:pt x="1723430" y="286644"/>
                </a:lnTo>
                <a:lnTo>
                  <a:pt x="1725216" y="287835"/>
                </a:lnTo>
                <a:lnTo>
                  <a:pt x="1727002" y="286644"/>
                </a:lnTo>
                <a:lnTo>
                  <a:pt x="1729383" y="286049"/>
                </a:lnTo>
                <a:lnTo>
                  <a:pt x="1729978" y="284858"/>
                </a:lnTo>
                <a:close/>
                <a:moveTo>
                  <a:pt x="1285280" y="283072"/>
                </a:moveTo>
                <a:lnTo>
                  <a:pt x="1284685" y="284263"/>
                </a:lnTo>
                <a:lnTo>
                  <a:pt x="1284685" y="285453"/>
                </a:lnTo>
                <a:lnTo>
                  <a:pt x="1284089" y="287239"/>
                </a:lnTo>
                <a:lnTo>
                  <a:pt x="1282304" y="287835"/>
                </a:lnTo>
                <a:lnTo>
                  <a:pt x="1279029" y="289918"/>
                </a:lnTo>
                <a:lnTo>
                  <a:pt x="1277839" y="293490"/>
                </a:lnTo>
                <a:lnTo>
                  <a:pt x="1277839" y="294085"/>
                </a:lnTo>
                <a:lnTo>
                  <a:pt x="1278434" y="294085"/>
                </a:lnTo>
                <a:lnTo>
                  <a:pt x="1281113" y="292299"/>
                </a:lnTo>
                <a:lnTo>
                  <a:pt x="1282304" y="289918"/>
                </a:lnTo>
                <a:lnTo>
                  <a:pt x="1284089" y="288430"/>
                </a:lnTo>
                <a:lnTo>
                  <a:pt x="1286471" y="287239"/>
                </a:lnTo>
                <a:lnTo>
                  <a:pt x="1287661" y="286049"/>
                </a:lnTo>
                <a:lnTo>
                  <a:pt x="1287661" y="284263"/>
                </a:lnTo>
                <a:lnTo>
                  <a:pt x="1286471" y="283072"/>
                </a:lnTo>
                <a:close/>
                <a:moveTo>
                  <a:pt x="1710631" y="282477"/>
                </a:moveTo>
                <a:lnTo>
                  <a:pt x="1706464" y="283072"/>
                </a:lnTo>
                <a:lnTo>
                  <a:pt x="1708845" y="287239"/>
                </a:lnTo>
                <a:close/>
                <a:moveTo>
                  <a:pt x="1318915" y="281881"/>
                </a:moveTo>
                <a:lnTo>
                  <a:pt x="1317427" y="283072"/>
                </a:lnTo>
                <a:lnTo>
                  <a:pt x="1317427" y="284263"/>
                </a:lnTo>
                <a:lnTo>
                  <a:pt x="1318320" y="284858"/>
                </a:lnTo>
                <a:lnTo>
                  <a:pt x="1318915" y="284263"/>
                </a:lnTo>
                <a:close/>
                <a:moveTo>
                  <a:pt x="1668661" y="281286"/>
                </a:moveTo>
                <a:lnTo>
                  <a:pt x="1663006" y="284858"/>
                </a:lnTo>
                <a:lnTo>
                  <a:pt x="1666578" y="286049"/>
                </a:lnTo>
                <a:lnTo>
                  <a:pt x="1669256" y="286644"/>
                </a:lnTo>
                <a:lnTo>
                  <a:pt x="1672828" y="285453"/>
                </a:lnTo>
                <a:lnTo>
                  <a:pt x="1672233" y="281881"/>
                </a:lnTo>
                <a:close/>
                <a:moveTo>
                  <a:pt x="377726" y="281286"/>
                </a:moveTo>
                <a:lnTo>
                  <a:pt x="376535" y="282477"/>
                </a:lnTo>
                <a:lnTo>
                  <a:pt x="376535" y="283667"/>
                </a:lnTo>
                <a:lnTo>
                  <a:pt x="378321" y="283667"/>
                </a:lnTo>
                <a:lnTo>
                  <a:pt x="378917" y="282477"/>
                </a:lnTo>
                <a:lnTo>
                  <a:pt x="378917" y="281286"/>
                </a:lnTo>
                <a:close/>
                <a:moveTo>
                  <a:pt x="1630264" y="280691"/>
                </a:moveTo>
                <a:lnTo>
                  <a:pt x="1628180" y="281286"/>
                </a:lnTo>
                <a:lnTo>
                  <a:pt x="1626989" y="283072"/>
                </a:lnTo>
                <a:lnTo>
                  <a:pt x="1628180" y="284858"/>
                </a:lnTo>
                <a:lnTo>
                  <a:pt x="1630264" y="285453"/>
                </a:lnTo>
                <a:lnTo>
                  <a:pt x="1632049" y="284858"/>
                </a:lnTo>
                <a:lnTo>
                  <a:pt x="1632645" y="283072"/>
                </a:lnTo>
                <a:lnTo>
                  <a:pt x="1632049" y="281286"/>
                </a:lnTo>
                <a:close/>
                <a:moveTo>
                  <a:pt x="1653183" y="280095"/>
                </a:moveTo>
                <a:lnTo>
                  <a:pt x="1651397" y="281286"/>
                </a:lnTo>
                <a:lnTo>
                  <a:pt x="1649016" y="281881"/>
                </a:lnTo>
                <a:lnTo>
                  <a:pt x="1647230" y="282477"/>
                </a:lnTo>
                <a:lnTo>
                  <a:pt x="1648421" y="284858"/>
                </a:lnTo>
                <a:lnTo>
                  <a:pt x="1650802" y="284858"/>
                </a:lnTo>
                <a:lnTo>
                  <a:pt x="1652588" y="288430"/>
                </a:lnTo>
                <a:lnTo>
                  <a:pt x="1651992" y="292895"/>
                </a:lnTo>
                <a:lnTo>
                  <a:pt x="1653183" y="294085"/>
                </a:lnTo>
                <a:lnTo>
                  <a:pt x="1653183" y="297657"/>
                </a:lnTo>
                <a:lnTo>
                  <a:pt x="1652588" y="301229"/>
                </a:lnTo>
                <a:lnTo>
                  <a:pt x="1651992" y="303313"/>
                </a:lnTo>
                <a:lnTo>
                  <a:pt x="1652588" y="304503"/>
                </a:lnTo>
                <a:lnTo>
                  <a:pt x="1653778" y="305099"/>
                </a:lnTo>
                <a:lnTo>
                  <a:pt x="1654374" y="303908"/>
                </a:lnTo>
                <a:lnTo>
                  <a:pt x="1657648" y="298848"/>
                </a:lnTo>
                <a:lnTo>
                  <a:pt x="1660029" y="294085"/>
                </a:lnTo>
                <a:lnTo>
                  <a:pt x="1660029" y="291704"/>
                </a:lnTo>
                <a:lnTo>
                  <a:pt x="1661815" y="291109"/>
                </a:lnTo>
                <a:lnTo>
                  <a:pt x="1662410" y="290513"/>
                </a:lnTo>
                <a:lnTo>
                  <a:pt x="1662410" y="286644"/>
                </a:lnTo>
                <a:lnTo>
                  <a:pt x="1657648" y="286049"/>
                </a:lnTo>
                <a:lnTo>
                  <a:pt x="1658243" y="287835"/>
                </a:lnTo>
                <a:lnTo>
                  <a:pt x="1660029" y="289025"/>
                </a:lnTo>
                <a:lnTo>
                  <a:pt x="1660029" y="289918"/>
                </a:lnTo>
                <a:lnTo>
                  <a:pt x="1658243" y="288430"/>
                </a:lnTo>
                <a:lnTo>
                  <a:pt x="1656457" y="288430"/>
                </a:lnTo>
                <a:lnTo>
                  <a:pt x="1656457" y="287835"/>
                </a:lnTo>
                <a:lnTo>
                  <a:pt x="1655267" y="287239"/>
                </a:lnTo>
                <a:lnTo>
                  <a:pt x="1655267" y="286049"/>
                </a:lnTo>
                <a:lnTo>
                  <a:pt x="1653778" y="284263"/>
                </a:lnTo>
                <a:lnTo>
                  <a:pt x="1653778" y="282477"/>
                </a:lnTo>
                <a:lnTo>
                  <a:pt x="1655267" y="281286"/>
                </a:lnTo>
                <a:lnTo>
                  <a:pt x="1654374" y="280691"/>
                </a:lnTo>
                <a:close/>
                <a:moveTo>
                  <a:pt x="1558231" y="280095"/>
                </a:moveTo>
                <a:lnTo>
                  <a:pt x="1560017" y="283667"/>
                </a:lnTo>
                <a:lnTo>
                  <a:pt x="1564184" y="282477"/>
                </a:lnTo>
                <a:lnTo>
                  <a:pt x="1564779" y="285453"/>
                </a:lnTo>
                <a:lnTo>
                  <a:pt x="1565374" y="287835"/>
                </a:lnTo>
                <a:lnTo>
                  <a:pt x="1567458" y="282477"/>
                </a:lnTo>
                <a:close/>
                <a:moveTo>
                  <a:pt x="1681460" y="279500"/>
                </a:moveTo>
                <a:lnTo>
                  <a:pt x="1678781" y="282477"/>
                </a:lnTo>
                <a:lnTo>
                  <a:pt x="1681460" y="284858"/>
                </a:lnTo>
                <a:lnTo>
                  <a:pt x="1682056" y="282477"/>
                </a:lnTo>
                <a:close/>
                <a:moveTo>
                  <a:pt x="1298674" y="278310"/>
                </a:moveTo>
                <a:lnTo>
                  <a:pt x="1299270" y="282477"/>
                </a:lnTo>
                <a:lnTo>
                  <a:pt x="1306116" y="281286"/>
                </a:lnTo>
                <a:lnTo>
                  <a:pt x="1303437" y="279500"/>
                </a:lnTo>
                <a:lnTo>
                  <a:pt x="1301056" y="281286"/>
                </a:lnTo>
                <a:lnTo>
                  <a:pt x="1299865" y="280095"/>
                </a:lnTo>
                <a:close/>
                <a:moveTo>
                  <a:pt x="1771650" y="277714"/>
                </a:moveTo>
                <a:lnTo>
                  <a:pt x="1771055" y="278905"/>
                </a:lnTo>
                <a:lnTo>
                  <a:pt x="1771650" y="280095"/>
                </a:lnTo>
                <a:lnTo>
                  <a:pt x="1774031" y="280095"/>
                </a:lnTo>
                <a:lnTo>
                  <a:pt x="1774627" y="279500"/>
                </a:lnTo>
                <a:lnTo>
                  <a:pt x="1774031" y="278310"/>
                </a:lnTo>
                <a:lnTo>
                  <a:pt x="1772246" y="277714"/>
                </a:lnTo>
                <a:close/>
                <a:moveTo>
                  <a:pt x="1763614" y="277119"/>
                </a:moveTo>
                <a:lnTo>
                  <a:pt x="1762423" y="277714"/>
                </a:lnTo>
                <a:lnTo>
                  <a:pt x="1762423" y="278905"/>
                </a:lnTo>
                <a:lnTo>
                  <a:pt x="1763018" y="279500"/>
                </a:lnTo>
                <a:lnTo>
                  <a:pt x="1764209" y="280095"/>
                </a:lnTo>
                <a:lnTo>
                  <a:pt x="1764804" y="279500"/>
                </a:lnTo>
                <a:lnTo>
                  <a:pt x="1764804" y="277714"/>
                </a:lnTo>
                <a:close/>
                <a:moveTo>
                  <a:pt x="1539181" y="277119"/>
                </a:moveTo>
                <a:lnTo>
                  <a:pt x="1537395" y="277714"/>
                </a:lnTo>
                <a:lnTo>
                  <a:pt x="1536799" y="278905"/>
                </a:lnTo>
                <a:lnTo>
                  <a:pt x="1536799" y="279500"/>
                </a:lnTo>
                <a:lnTo>
                  <a:pt x="1537395" y="280095"/>
                </a:lnTo>
                <a:lnTo>
                  <a:pt x="1539181" y="280095"/>
                </a:lnTo>
                <a:lnTo>
                  <a:pt x="1539776" y="278905"/>
                </a:lnTo>
                <a:lnTo>
                  <a:pt x="1539776" y="278310"/>
                </a:lnTo>
                <a:close/>
                <a:moveTo>
                  <a:pt x="1352253" y="277119"/>
                </a:moveTo>
                <a:lnTo>
                  <a:pt x="1351062" y="277714"/>
                </a:lnTo>
                <a:lnTo>
                  <a:pt x="1349871" y="278905"/>
                </a:lnTo>
                <a:lnTo>
                  <a:pt x="1350467" y="280095"/>
                </a:lnTo>
                <a:lnTo>
                  <a:pt x="1352253" y="280691"/>
                </a:lnTo>
                <a:lnTo>
                  <a:pt x="1353443" y="280095"/>
                </a:lnTo>
                <a:lnTo>
                  <a:pt x="1355229" y="279500"/>
                </a:lnTo>
                <a:lnTo>
                  <a:pt x="1354039" y="277714"/>
                </a:lnTo>
                <a:close/>
                <a:moveTo>
                  <a:pt x="1288257" y="277119"/>
                </a:moveTo>
                <a:lnTo>
                  <a:pt x="1288852" y="279500"/>
                </a:lnTo>
                <a:lnTo>
                  <a:pt x="1290042" y="280691"/>
                </a:lnTo>
                <a:lnTo>
                  <a:pt x="1291233" y="279500"/>
                </a:lnTo>
                <a:lnTo>
                  <a:pt x="1290042" y="277714"/>
                </a:lnTo>
                <a:close/>
                <a:moveTo>
                  <a:pt x="1740992" y="276226"/>
                </a:moveTo>
                <a:lnTo>
                  <a:pt x="1739206" y="278310"/>
                </a:lnTo>
                <a:lnTo>
                  <a:pt x="1738015" y="280095"/>
                </a:lnTo>
                <a:lnTo>
                  <a:pt x="1740396" y="279500"/>
                </a:lnTo>
                <a:lnTo>
                  <a:pt x="1741587" y="277714"/>
                </a:lnTo>
                <a:lnTo>
                  <a:pt x="1741587" y="277119"/>
                </a:lnTo>
                <a:close/>
                <a:moveTo>
                  <a:pt x="360462" y="276226"/>
                </a:moveTo>
                <a:lnTo>
                  <a:pt x="359271" y="277119"/>
                </a:lnTo>
                <a:lnTo>
                  <a:pt x="359271" y="278905"/>
                </a:lnTo>
                <a:lnTo>
                  <a:pt x="360462" y="279500"/>
                </a:lnTo>
                <a:lnTo>
                  <a:pt x="361653" y="278905"/>
                </a:lnTo>
                <a:lnTo>
                  <a:pt x="361653" y="277119"/>
                </a:lnTo>
                <a:close/>
                <a:moveTo>
                  <a:pt x="1335881" y="275631"/>
                </a:moveTo>
                <a:lnTo>
                  <a:pt x="1335286" y="277119"/>
                </a:lnTo>
                <a:lnTo>
                  <a:pt x="1335881" y="277714"/>
                </a:lnTo>
                <a:lnTo>
                  <a:pt x="1335881" y="278310"/>
                </a:lnTo>
                <a:lnTo>
                  <a:pt x="1337072" y="277714"/>
                </a:lnTo>
                <a:lnTo>
                  <a:pt x="1337667" y="277119"/>
                </a:lnTo>
                <a:lnTo>
                  <a:pt x="1337667" y="276226"/>
                </a:lnTo>
                <a:lnTo>
                  <a:pt x="1337072" y="275631"/>
                </a:lnTo>
                <a:close/>
                <a:moveTo>
                  <a:pt x="1312069" y="275631"/>
                </a:moveTo>
                <a:lnTo>
                  <a:pt x="1310878" y="278310"/>
                </a:lnTo>
                <a:lnTo>
                  <a:pt x="1309092" y="282477"/>
                </a:lnTo>
                <a:lnTo>
                  <a:pt x="1306711" y="287239"/>
                </a:lnTo>
                <a:lnTo>
                  <a:pt x="1312069" y="284263"/>
                </a:lnTo>
                <a:lnTo>
                  <a:pt x="1315641" y="280691"/>
                </a:lnTo>
                <a:lnTo>
                  <a:pt x="1316236" y="278310"/>
                </a:lnTo>
                <a:lnTo>
                  <a:pt x="1314450" y="275631"/>
                </a:lnTo>
                <a:close/>
                <a:moveTo>
                  <a:pt x="1571625" y="274440"/>
                </a:moveTo>
                <a:lnTo>
                  <a:pt x="1568649" y="275035"/>
                </a:lnTo>
                <a:lnTo>
                  <a:pt x="1568053" y="278310"/>
                </a:lnTo>
                <a:lnTo>
                  <a:pt x="1570435" y="279500"/>
                </a:lnTo>
                <a:lnTo>
                  <a:pt x="1574006" y="281881"/>
                </a:lnTo>
                <a:lnTo>
                  <a:pt x="1576388" y="285453"/>
                </a:lnTo>
                <a:lnTo>
                  <a:pt x="1577578" y="278905"/>
                </a:lnTo>
                <a:lnTo>
                  <a:pt x="1572816" y="274440"/>
                </a:lnTo>
                <a:close/>
                <a:moveTo>
                  <a:pt x="1326059" y="274440"/>
                </a:moveTo>
                <a:lnTo>
                  <a:pt x="1328440" y="277714"/>
                </a:lnTo>
                <a:lnTo>
                  <a:pt x="1330226" y="278310"/>
                </a:lnTo>
                <a:lnTo>
                  <a:pt x="1331714" y="277714"/>
                </a:lnTo>
                <a:lnTo>
                  <a:pt x="1331714" y="277119"/>
                </a:lnTo>
                <a:lnTo>
                  <a:pt x="1329035" y="275631"/>
                </a:lnTo>
                <a:close/>
                <a:moveTo>
                  <a:pt x="1318915" y="274440"/>
                </a:moveTo>
                <a:lnTo>
                  <a:pt x="1318915" y="275631"/>
                </a:lnTo>
                <a:lnTo>
                  <a:pt x="1320106" y="277119"/>
                </a:lnTo>
                <a:lnTo>
                  <a:pt x="1320701" y="276226"/>
                </a:lnTo>
                <a:lnTo>
                  <a:pt x="1321296" y="275035"/>
                </a:lnTo>
                <a:lnTo>
                  <a:pt x="1320701" y="274440"/>
                </a:lnTo>
                <a:close/>
                <a:moveTo>
                  <a:pt x="1626394" y="273845"/>
                </a:moveTo>
                <a:lnTo>
                  <a:pt x="1624608" y="275035"/>
                </a:lnTo>
                <a:lnTo>
                  <a:pt x="1622822" y="275035"/>
                </a:lnTo>
                <a:lnTo>
                  <a:pt x="1620441" y="274440"/>
                </a:lnTo>
                <a:lnTo>
                  <a:pt x="1619250" y="275631"/>
                </a:lnTo>
                <a:lnTo>
                  <a:pt x="1620441" y="277714"/>
                </a:lnTo>
                <a:lnTo>
                  <a:pt x="1622227" y="277119"/>
                </a:lnTo>
                <a:lnTo>
                  <a:pt x="1622822" y="277714"/>
                </a:lnTo>
                <a:lnTo>
                  <a:pt x="1626394" y="277714"/>
                </a:lnTo>
                <a:lnTo>
                  <a:pt x="1628775" y="275035"/>
                </a:lnTo>
                <a:lnTo>
                  <a:pt x="1628775" y="274440"/>
                </a:lnTo>
                <a:close/>
                <a:moveTo>
                  <a:pt x="1217712" y="273845"/>
                </a:moveTo>
                <a:lnTo>
                  <a:pt x="1217117" y="275035"/>
                </a:lnTo>
                <a:lnTo>
                  <a:pt x="1218903" y="276226"/>
                </a:lnTo>
                <a:lnTo>
                  <a:pt x="1221284" y="276226"/>
                </a:lnTo>
                <a:lnTo>
                  <a:pt x="1222475" y="278310"/>
                </a:lnTo>
                <a:lnTo>
                  <a:pt x="1224260" y="279500"/>
                </a:lnTo>
                <a:lnTo>
                  <a:pt x="1223070" y="273845"/>
                </a:lnTo>
                <a:close/>
                <a:moveTo>
                  <a:pt x="1552575" y="272654"/>
                </a:moveTo>
                <a:lnTo>
                  <a:pt x="1546027" y="274440"/>
                </a:lnTo>
                <a:lnTo>
                  <a:pt x="1544241" y="278310"/>
                </a:lnTo>
                <a:lnTo>
                  <a:pt x="1545431" y="281881"/>
                </a:lnTo>
                <a:lnTo>
                  <a:pt x="1547813" y="283072"/>
                </a:lnTo>
                <a:lnTo>
                  <a:pt x="1550194" y="281286"/>
                </a:lnTo>
                <a:lnTo>
                  <a:pt x="1555254" y="277119"/>
                </a:lnTo>
                <a:lnTo>
                  <a:pt x="1560612" y="272654"/>
                </a:lnTo>
                <a:close/>
                <a:moveTo>
                  <a:pt x="2461320" y="272059"/>
                </a:moveTo>
                <a:lnTo>
                  <a:pt x="2468463" y="272654"/>
                </a:lnTo>
                <a:lnTo>
                  <a:pt x="2474714" y="274440"/>
                </a:lnTo>
                <a:lnTo>
                  <a:pt x="2477095" y="280691"/>
                </a:lnTo>
                <a:lnTo>
                  <a:pt x="2478286" y="300038"/>
                </a:lnTo>
                <a:lnTo>
                  <a:pt x="2477095" y="320279"/>
                </a:lnTo>
                <a:lnTo>
                  <a:pt x="2477691" y="340520"/>
                </a:lnTo>
                <a:lnTo>
                  <a:pt x="2475905" y="358081"/>
                </a:lnTo>
                <a:lnTo>
                  <a:pt x="2474119" y="363439"/>
                </a:lnTo>
                <a:lnTo>
                  <a:pt x="2471738" y="364630"/>
                </a:lnTo>
                <a:lnTo>
                  <a:pt x="2467868" y="366118"/>
                </a:lnTo>
                <a:lnTo>
                  <a:pt x="2454474" y="368499"/>
                </a:lnTo>
                <a:lnTo>
                  <a:pt x="2438698" y="369690"/>
                </a:lnTo>
                <a:lnTo>
                  <a:pt x="2431256" y="369095"/>
                </a:lnTo>
                <a:lnTo>
                  <a:pt x="2427685" y="369690"/>
                </a:lnTo>
                <a:lnTo>
                  <a:pt x="2427089" y="371476"/>
                </a:lnTo>
                <a:lnTo>
                  <a:pt x="2427089" y="394693"/>
                </a:lnTo>
                <a:lnTo>
                  <a:pt x="2430066" y="420292"/>
                </a:lnTo>
                <a:lnTo>
                  <a:pt x="2428280" y="444104"/>
                </a:lnTo>
                <a:lnTo>
                  <a:pt x="2427089" y="467024"/>
                </a:lnTo>
                <a:lnTo>
                  <a:pt x="2428875" y="490241"/>
                </a:lnTo>
                <a:lnTo>
                  <a:pt x="2430661" y="514053"/>
                </a:lnTo>
                <a:lnTo>
                  <a:pt x="2428280" y="560488"/>
                </a:lnTo>
                <a:lnTo>
                  <a:pt x="2428280" y="607517"/>
                </a:lnTo>
                <a:lnTo>
                  <a:pt x="2429470" y="631032"/>
                </a:lnTo>
                <a:lnTo>
                  <a:pt x="2431256" y="654249"/>
                </a:lnTo>
                <a:lnTo>
                  <a:pt x="2425899" y="697707"/>
                </a:lnTo>
                <a:lnTo>
                  <a:pt x="2424113" y="703660"/>
                </a:lnTo>
                <a:lnTo>
                  <a:pt x="2417862" y="705446"/>
                </a:lnTo>
                <a:lnTo>
                  <a:pt x="2395538" y="709316"/>
                </a:lnTo>
                <a:lnTo>
                  <a:pt x="2372320" y="709911"/>
                </a:lnTo>
                <a:lnTo>
                  <a:pt x="2350294" y="711697"/>
                </a:lnTo>
                <a:lnTo>
                  <a:pt x="2327672" y="709316"/>
                </a:lnTo>
                <a:lnTo>
                  <a:pt x="2322314" y="709911"/>
                </a:lnTo>
                <a:lnTo>
                  <a:pt x="2318742" y="708423"/>
                </a:lnTo>
                <a:lnTo>
                  <a:pt x="2304455" y="691456"/>
                </a:lnTo>
                <a:lnTo>
                  <a:pt x="2316063" y="692647"/>
                </a:lnTo>
                <a:lnTo>
                  <a:pt x="2339876" y="693838"/>
                </a:lnTo>
                <a:lnTo>
                  <a:pt x="2364284" y="693242"/>
                </a:lnTo>
                <a:lnTo>
                  <a:pt x="2391668" y="690861"/>
                </a:lnTo>
                <a:lnTo>
                  <a:pt x="2399110" y="689670"/>
                </a:lnTo>
                <a:lnTo>
                  <a:pt x="2405063" y="685503"/>
                </a:lnTo>
                <a:lnTo>
                  <a:pt x="2407742" y="678657"/>
                </a:lnTo>
                <a:lnTo>
                  <a:pt x="2408337" y="668239"/>
                </a:lnTo>
                <a:lnTo>
                  <a:pt x="2411909" y="620317"/>
                </a:lnTo>
                <a:lnTo>
                  <a:pt x="2410718" y="596504"/>
                </a:lnTo>
                <a:lnTo>
                  <a:pt x="2409528" y="573882"/>
                </a:lnTo>
                <a:lnTo>
                  <a:pt x="2409528" y="527448"/>
                </a:lnTo>
                <a:lnTo>
                  <a:pt x="2410718" y="504231"/>
                </a:lnTo>
                <a:lnTo>
                  <a:pt x="2411909" y="479227"/>
                </a:lnTo>
                <a:lnTo>
                  <a:pt x="2410123" y="455713"/>
                </a:lnTo>
                <a:lnTo>
                  <a:pt x="2408337" y="433686"/>
                </a:lnTo>
                <a:lnTo>
                  <a:pt x="2409528" y="411064"/>
                </a:lnTo>
                <a:lnTo>
                  <a:pt x="2411313" y="387847"/>
                </a:lnTo>
                <a:lnTo>
                  <a:pt x="2408337" y="362249"/>
                </a:lnTo>
                <a:lnTo>
                  <a:pt x="2408337" y="352426"/>
                </a:lnTo>
                <a:lnTo>
                  <a:pt x="2421731" y="351235"/>
                </a:lnTo>
                <a:lnTo>
                  <a:pt x="2434531" y="349449"/>
                </a:lnTo>
                <a:lnTo>
                  <a:pt x="2447330" y="349449"/>
                </a:lnTo>
                <a:lnTo>
                  <a:pt x="2453283" y="348259"/>
                </a:lnTo>
                <a:lnTo>
                  <a:pt x="2456260" y="345282"/>
                </a:lnTo>
                <a:lnTo>
                  <a:pt x="2458343" y="339031"/>
                </a:lnTo>
                <a:lnTo>
                  <a:pt x="2458938" y="330697"/>
                </a:lnTo>
                <a:lnTo>
                  <a:pt x="2460724" y="306289"/>
                </a:lnTo>
                <a:lnTo>
                  <a:pt x="2460129" y="286644"/>
                </a:lnTo>
                <a:close/>
                <a:moveTo>
                  <a:pt x="873919" y="272059"/>
                </a:moveTo>
                <a:lnTo>
                  <a:pt x="882253" y="273249"/>
                </a:lnTo>
                <a:lnTo>
                  <a:pt x="888504" y="274440"/>
                </a:lnTo>
                <a:lnTo>
                  <a:pt x="892671" y="280095"/>
                </a:lnTo>
                <a:lnTo>
                  <a:pt x="891481" y="299443"/>
                </a:lnTo>
                <a:lnTo>
                  <a:pt x="889695" y="319684"/>
                </a:lnTo>
                <a:lnTo>
                  <a:pt x="891481" y="339031"/>
                </a:lnTo>
                <a:lnTo>
                  <a:pt x="892671" y="355105"/>
                </a:lnTo>
                <a:lnTo>
                  <a:pt x="892671" y="359272"/>
                </a:lnTo>
                <a:lnTo>
                  <a:pt x="890290" y="362844"/>
                </a:lnTo>
                <a:lnTo>
                  <a:pt x="843856" y="365225"/>
                </a:lnTo>
                <a:lnTo>
                  <a:pt x="841474" y="368499"/>
                </a:lnTo>
                <a:lnTo>
                  <a:pt x="842665" y="373857"/>
                </a:lnTo>
                <a:lnTo>
                  <a:pt x="842665" y="391717"/>
                </a:lnTo>
                <a:lnTo>
                  <a:pt x="834926" y="391717"/>
                </a:lnTo>
                <a:lnTo>
                  <a:pt x="823913" y="390824"/>
                </a:lnTo>
                <a:lnTo>
                  <a:pt x="823913" y="349449"/>
                </a:lnTo>
                <a:lnTo>
                  <a:pt x="834926" y="348854"/>
                </a:lnTo>
                <a:lnTo>
                  <a:pt x="858739" y="347068"/>
                </a:lnTo>
                <a:lnTo>
                  <a:pt x="863501" y="347068"/>
                </a:lnTo>
                <a:lnTo>
                  <a:pt x="870049" y="345282"/>
                </a:lnTo>
                <a:lnTo>
                  <a:pt x="875110" y="341710"/>
                </a:lnTo>
                <a:lnTo>
                  <a:pt x="876300" y="336055"/>
                </a:lnTo>
                <a:lnTo>
                  <a:pt x="874514" y="328316"/>
                </a:lnTo>
                <a:lnTo>
                  <a:pt x="873919" y="323851"/>
                </a:lnTo>
                <a:lnTo>
                  <a:pt x="872728" y="304503"/>
                </a:lnTo>
                <a:lnTo>
                  <a:pt x="870942" y="286644"/>
                </a:lnTo>
                <a:close/>
                <a:moveTo>
                  <a:pt x="1269504" y="271463"/>
                </a:moveTo>
                <a:lnTo>
                  <a:pt x="1268909" y="272059"/>
                </a:lnTo>
                <a:lnTo>
                  <a:pt x="1268909" y="274440"/>
                </a:lnTo>
                <a:lnTo>
                  <a:pt x="1269504" y="275631"/>
                </a:lnTo>
                <a:lnTo>
                  <a:pt x="1271290" y="275035"/>
                </a:lnTo>
                <a:lnTo>
                  <a:pt x="1271886" y="273249"/>
                </a:lnTo>
                <a:lnTo>
                  <a:pt x="1271290" y="272059"/>
                </a:lnTo>
                <a:close/>
                <a:moveTo>
                  <a:pt x="1299865" y="270868"/>
                </a:moveTo>
                <a:lnTo>
                  <a:pt x="1296889" y="271463"/>
                </a:lnTo>
                <a:lnTo>
                  <a:pt x="1299865" y="272059"/>
                </a:lnTo>
                <a:lnTo>
                  <a:pt x="1304032" y="272654"/>
                </a:lnTo>
                <a:close/>
                <a:moveTo>
                  <a:pt x="1209675" y="270868"/>
                </a:moveTo>
                <a:lnTo>
                  <a:pt x="1209080" y="271463"/>
                </a:lnTo>
                <a:lnTo>
                  <a:pt x="1209080" y="272654"/>
                </a:lnTo>
                <a:lnTo>
                  <a:pt x="1210271" y="273845"/>
                </a:lnTo>
                <a:lnTo>
                  <a:pt x="1210866" y="273249"/>
                </a:lnTo>
                <a:lnTo>
                  <a:pt x="1210866" y="271463"/>
                </a:lnTo>
                <a:close/>
                <a:moveTo>
                  <a:pt x="1713607" y="269677"/>
                </a:moveTo>
                <a:lnTo>
                  <a:pt x="1708249" y="270868"/>
                </a:lnTo>
                <a:lnTo>
                  <a:pt x="1707059" y="273249"/>
                </a:lnTo>
                <a:lnTo>
                  <a:pt x="1708845" y="276226"/>
                </a:lnTo>
                <a:lnTo>
                  <a:pt x="1708249" y="277119"/>
                </a:lnTo>
                <a:lnTo>
                  <a:pt x="1713012" y="277119"/>
                </a:lnTo>
                <a:lnTo>
                  <a:pt x="1717179" y="275035"/>
                </a:lnTo>
                <a:lnTo>
                  <a:pt x="1719858" y="277714"/>
                </a:lnTo>
                <a:lnTo>
                  <a:pt x="1722835" y="277714"/>
                </a:lnTo>
                <a:lnTo>
                  <a:pt x="1724025" y="276226"/>
                </a:lnTo>
                <a:lnTo>
                  <a:pt x="1721644" y="273845"/>
                </a:lnTo>
                <a:lnTo>
                  <a:pt x="1717179" y="273845"/>
                </a:lnTo>
                <a:close/>
                <a:moveTo>
                  <a:pt x="1438871" y="269677"/>
                </a:moveTo>
                <a:lnTo>
                  <a:pt x="1447503" y="270868"/>
                </a:lnTo>
                <a:lnTo>
                  <a:pt x="1454051" y="272654"/>
                </a:lnTo>
                <a:lnTo>
                  <a:pt x="1455837" y="278905"/>
                </a:lnTo>
                <a:lnTo>
                  <a:pt x="1457921" y="297657"/>
                </a:lnTo>
                <a:lnTo>
                  <a:pt x="1456432" y="317898"/>
                </a:lnTo>
                <a:lnTo>
                  <a:pt x="1457921" y="337245"/>
                </a:lnTo>
                <a:lnTo>
                  <a:pt x="1455837" y="353914"/>
                </a:lnTo>
                <a:lnTo>
                  <a:pt x="1454051" y="361058"/>
                </a:lnTo>
                <a:lnTo>
                  <a:pt x="1448098" y="364035"/>
                </a:lnTo>
                <a:lnTo>
                  <a:pt x="1431429" y="366118"/>
                </a:lnTo>
                <a:lnTo>
                  <a:pt x="1414463" y="365225"/>
                </a:lnTo>
                <a:lnTo>
                  <a:pt x="1409700" y="366118"/>
                </a:lnTo>
                <a:lnTo>
                  <a:pt x="1407319" y="367309"/>
                </a:lnTo>
                <a:lnTo>
                  <a:pt x="1404640" y="390228"/>
                </a:lnTo>
                <a:lnTo>
                  <a:pt x="1406426" y="413445"/>
                </a:lnTo>
                <a:lnTo>
                  <a:pt x="1405831" y="437258"/>
                </a:lnTo>
                <a:lnTo>
                  <a:pt x="1405831" y="507505"/>
                </a:lnTo>
                <a:lnTo>
                  <a:pt x="1406426" y="530424"/>
                </a:lnTo>
                <a:lnTo>
                  <a:pt x="1407319" y="554237"/>
                </a:lnTo>
                <a:lnTo>
                  <a:pt x="1406426" y="564060"/>
                </a:lnTo>
                <a:lnTo>
                  <a:pt x="1393031" y="563464"/>
                </a:lnTo>
                <a:lnTo>
                  <a:pt x="1387674" y="563464"/>
                </a:lnTo>
                <a:lnTo>
                  <a:pt x="1387674" y="544712"/>
                </a:lnTo>
                <a:lnTo>
                  <a:pt x="1388269" y="520899"/>
                </a:lnTo>
                <a:lnTo>
                  <a:pt x="1387674" y="497087"/>
                </a:lnTo>
                <a:lnTo>
                  <a:pt x="1387078" y="473870"/>
                </a:lnTo>
                <a:lnTo>
                  <a:pt x="1387078" y="403623"/>
                </a:lnTo>
                <a:lnTo>
                  <a:pt x="1387674" y="379513"/>
                </a:lnTo>
                <a:lnTo>
                  <a:pt x="1385888" y="356891"/>
                </a:lnTo>
                <a:lnTo>
                  <a:pt x="1386483" y="349449"/>
                </a:lnTo>
                <a:lnTo>
                  <a:pt x="1397496" y="350045"/>
                </a:lnTo>
                <a:lnTo>
                  <a:pt x="1415058" y="349449"/>
                </a:lnTo>
                <a:lnTo>
                  <a:pt x="1419225" y="348259"/>
                </a:lnTo>
                <a:lnTo>
                  <a:pt x="1424881" y="347068"/>
                </a:lnTo>
                <a:lnTo>
                  <a:pt x="1430239" y="345282"/>
                </a:lnTo>
                <a:lnTo>
                  <a:pt x="1433513" y="339627"/>
                </a:lnTo>
                <a:lnTo>
                  <a:pt x="1435894" y="334269"/>
                </a:lnTo>
                <a:lnTo>
                  <a:pt x="1436489" y="324446"/>
                </a:lnTo>
                <a:lnTo>
                  <a:pt x="1438871" y="303313"/>
                </a:lnTo>
                <a:lnTo>
                  <a:pt x="1437680" y="284263"/>
                </a:lnTo>
                <a:close/>
                <a:moveTo>
                  <a:pt x="1292424" y="269677"/>
                </a:moveTo>
                <a:lnTo>
                  <a:pt x="1291828" y="270868"/>
                </a:lnTo>
                <a:lnTo>
                  <a:pt x="1292424" y="271463"/>
                </a:lnTo>
                <a:lnTo>
                  <a:pt x="1293912" y="272059"/>
                </a:lnTo>
                <a:lnTo>
                  <a:pt x="1295103" y="270868"/>
                </a:lnTo>
                <a:lnTo>
                  <a:pt x="1295103" y="270273"/>
                </a:lnTo>
                <a:lnTo>
                  <a:pt x="1293912" y="269677"/>
                </a:lnTo>
                <a:close/>
                <a:moveTo>
                  <a:pt x="1883867" y="269082"/>
                </a:moveTo>
                <a:lnTo>
                  <a:pt x="1892201" y="269677"/>
                </a:lnTo>
                <a:lnTo>
                  <a:pt x="1896071" y="270868"/>
                </a:lnTo>
                <a:lnTo>
                  <a:pt x="1897856" y="273249"/>
                </a:lnTo>
                <a:lnTo>
                  <a:pt x="1899047" y="276226"/>
                </a:lnTo>
                <a:lnTo>
                  <a:pt x="1902619" y="301824"/>
                </a:lnTo>
                <a:lnTo>
                  <a:pt x="1902619" y="336055"/>
                </a:lnTo>
                <a:lnTo>
                  <a:pt x="1903214" y="366118"/>
                </a:lnTo>
                <a:lnTo>
                  <a:pt x="1903214" y="378917"/>
                </a:lnTo>
                <a:lnTo>
                  <a:pt x="1902024" y="396479"/>
                </a:lnTo>
                <a:lnTo>
                  <a:pt x="1900238" y="406897"/>
                </a:lnTo>
                <a:lnTo>
                  <a:pt x="1899047" y="411064"/>
                </a:lnTo>
                <a:lnTo>
                  <a:pt x="1898452" y="414636"/>
                </a:lnTo>
                <a:lnTo>
                  <a:pt x="1896071" y="417315"/>
                </a:lnTo>
                <a:lnTo>
                  <a:pt x="1892201" y="418506"/>
                </a:lnTo>
                <a:lnTo>
                  <a:pt x="1881188" y="420292"/>
                </a:lnTo>
                <a:lnTo>
                  <a:pt x="1842790" y="420292"/>
                </a:lnTo>
                <a:lnTo>
                  <a:pt x="1827610" y="419696"/>
                </a:lnTo>
                <a:lnTo>
                  <a:pt x="1812429" y="417315"/>
                </a:lnTo>
                <a:lnTo>
                  <a:pt x="1810048" y="415231"/>
                </a:lnTo>
                <a:lnTo>
                  <a:pt x="1808262" y="413445"/>
                </a:lnTo>
                <a:lnTo>
                  <a:pt x="1806774" y="409874"/>
                </a:lnTo>
                <a:lnTo>
                  <a:pt x="1804988" y="401242"/>
                </a:lnTo>
                <a:lnTo>
                  <a:pt x="1820466" y="401242"/>
                </a:lnTo>
                <a:lnTo>
                  <a:pt x="1847255" y="403027"/>
                </a:lnTo>
                <a:lnTo>
                  <a:pt x="1861245" y="401242"/>
                </a:lnTo>
                <a:lnTo>
                  <a:pt x="1867198" y="401242"/>
                </a:lnTo>
                <a:lnTo>
                  <a:pt x="1874639" y="398265"/>
                </a:lnTo>
                <a:lnTo>
                  <a:pt x="1877021" y="395884"/>
                </a:lnTo>
                <a:lnTo>
                  <a:pt x="1878211" y="392312"/>
                </a:lnTo>
                <a:lnTo>
                  <a:pt x="1879997" y="386061"/>
                </a:lnTo>
                <a:lnTo>
                  <a:pt x="1880592" y="381299"/>
                </a:lnTo>
                <a:lnTo>
                  <a:pt x="1881188" y="375643"/>
                </a:lnTo>
                <a:lnTo>
                  <a:pt x="1884462" y="354510"/>
                </a:lnTo>
                <a:lnTo>
                  <a:pt x="1884462" y="332483"/>
                </a:lnTo>
                <a:lnTo>
                  <a:pt x="1883867" y="310456"/>
                </a:lnTo>
                <a:close/>
                <a:moveTo>
                  <a:pt x="1545431" y="269082"/>
                </a:moveTo>
                <a:lnTo>
                  <a:pt x="1544241" y="269677"/>
                </a:lnTo>
                <a:lnTo>
                  <a:pt x="1544241" y="271463"/>
                </a:lnTo>
                <a:lnTo>
                  <a:pt x="1545431" y="271463"/>
                </a:lnTo>
                <a:lnTo>
                  <a:pt x="1546027" y="270868"/>
                </a:lnTo>
                <a:lnTo>
                  <a:pt x="1546027" y="269082"/>
                </a:lnTo>
                <a:close/>
                <a:moveTo>
                  <a:pt x="1525786" y="269082"/>
                </a:moveTo>
                <a:lnTo>
                  <a:pt x="1525191" y="270273"/>
                </a:lnTo>
                <a:lnTo>
                  <a:pt x="1526977" y="272654"/>
                </a:lnTo>
                <a:lnTo>
                  <a:pt x="1530846" y="276226"/>
                </a:lnTo>
                <a:lnTo>
                  <a:pt x="1530251" y="270868"/>
                </a:lnTo>
                <a:lnTo>
                  <a:pt x="1526977" y="269082"/>
                </a:lnTo>
                <a:close/>
                <a:moveTo>
                  <a:pt x="1569244" y="268487"/>
                </a:moveTo>
                <a:lnTo>
                  <a:pt x="1568053" y="269677"/>
                </a:lnTo>
                <a:lnTo>
                  <a:pt x="1568053" y="272654"/>
                </a:lnTo>
                <a:lnTo>
                  <a:pt x="1569244" y="273249"/>
                </a:lnTo>
                <a:lnTo>
                  <a:pt x="1571030" y="272654"/>
                </a:lnTo>
                <a:lnTo>
                  <a:pt x="1574602" y="272059"/>
                </a:lnTo>
                <a:lnTo>
                  <a:pt x="1578174" y="270868"/>
                </a:lnTo>
                <a:lnTo>
                  <a:pt x="1577578" y="270273"/>
                </a:lnTo>
                <a:lnTo>
                  <a:pt x="1577578" y="269677"/>
                </a:lnTo>
                <a:lnTo>
                  <a:pt x="1574006" y="269082"/>
                </a:lnTo>
                <a:lnTo>
                  <a:pt x="1571030" y="268487"/>
                </a:lnTo>
                <a:close/>
                <a:moveTo>
                  <a:pt x="1238846" y="267892"/>
                </a:moveTo>
                <a:lnTo>
                  <a:pt x="1237060" y="268487"/>
                </a:lnTo>
                <a:lnTo>
                  <a:pt x="1236464" y="270273"/>
                </a:lnTo>
                <a:lnTo>
                  <a:pt x="1236464" y="270868"/>
                </a:lnTo>
                <a:lnTo>
                  <a:pt x="1237060" y="271463"/>
                </a:lnTo>
                <a:lnTo>
                  <a:pt x="1238846" y="270868"/>
                </a:lnTo>
                <a:lnTo>
                  <a:pt x="1239441" y="269082"/>
                </a:lnTo>
                <a:lnTo>
                  <a:pt x="1239441" y="268487"/>
                </a:lnTo>
                <a:close/>
                <a:moveTo>
                  <a:pt x="1152525" y="267892"/>
                </a:moveTo>
                <a:lnTo>
                  <a:pt x="1172468" y="269677"/>
                </a:lnTo>
                <a:lnTo>
                  <a:pt x="1173659" y="273249"/>
                </a:lnTo>
                <a:lnTo>
                  <a:pt x="1171278" y="280691"/>
                </a:lnTo>
                <a:lnTo>
                  <a:pt x="1171278" y="319684"/>
                </a:lnTo>
                <a:lnTo>
                  <a:pt x="1173064" y="339031"/>
                </a:lnTo>
                <a:lnTo>
                  <a:pt x="1174254" y="358677"/>
                </a:lnTo>
                <a:lnTo>
                  <a:pt x="1175743" y="366118"/>
                </a:lnTo>
                <a:lnTo>
                  <a:pt x="1172468" y="369690"/>
                </a:lnTo>
                <a:lnTo>
                  <a:pt x="1150739" y="369690"/>
                </a:lnTo>
                <a:lnTo>
                  <a:pt x="1129308" y="369095"/>
                </a:lnTo>
                <a:lnTo>
                  <a:pt x="1122462" y="371476"/>
                </a:lnTo>
                <a:lnTo>
                  <a:pt x="1120676" y="378024"/>
                </a:lnTo>
                <a:lnTo>
                  <a:pt x="1118890" y="400051"/>
                </a:lnTo>
                <a:lnTo>
                  <a:pt x="1120676" y="422673"/>
                </a:lnTo>
                <a:lnTo>
                  <a:pt x="1120676" y="490241"/>
                </a:lnTo>
                <a:lnTo>
                  <a:pt x="1121271" y="512863"/>
                </a:lnTo>
                <a:lnTo>
                  <a:pt x="1117700" y="558106"/>
                </a:lnTo>
                <a:lnTo>
                  <a:pt x="1117104" y="564060"/>
                </a:lnTo>
                <a:lnTo>
                  <a:pt x="1100733" y="564060"/>
                </a:lnTo>
                <a:lnTo>
                  <a:pt x="1098650" y="546498"/>
                </a:lnTo>
                <a:lnTo>
                  <a:pt x="1098650" y="525067"/>
                </a:lnTo>
                <a:lnTo>
                  <a:pt x="1100733" y="503040"/>
                </a:lnTo>
                <a:lnTo>
                  <a:pt x="1102519" y="479823"/>
                </a:lnTo>
                <a:lnTo>
                  <a:pt x="1101924" y="456903"/>
                </a:lnTo>
                <a:lnTo>
                  <a:pt x="1101924" y="389038"/>
                </a:lnTo>
                <a:lnTo>
                  <a:pt x="1100733" y="366713"/>
                </a:lnTo>
                <a:lnTo>
                  <a:pt x="1101329" y="350045"/>
                </a:lnTo>
                <a:lnTo>
                  <a:pt x="1117104" y="350640"/>
                </a:lnTo>
                <a:lnTo>
                  <a:pt x="1146870" y="350640"/>
                </a:lnTo>
                <a:lnTo>
                  <a:pt x="1153121" y="348854"/>
                </a:lnTo>
                <a:lnTo>
                  <a:pt x="1157883" y="344092"/>
                </a:lnTo>
                <a:lnTo>
                  <a:pt x="1156693" y="336055"/>
                </a:lnTo>
                <a:lnTo>
                  <a:pt x="1156097" y="330697"/>
                </a:lnTo>
                <a:lnTo>
                  <a:pt x="1155502" y="323851"/>
                </a:lnTo>
                <a:lnTo>
                  <a:pt x="1154311" y="304503"/>
                </a:lnTo>
                <a:lnTo>
                  <a:pt x="1152525" y="285453"/>
                </a:lnTo>
                <a:close/>
                <a:moveTo>
                  <a:pt x="1585020" y="267296"/>
                </a:moveTo>
                <a:lnTo>
                  <a:pt x="1581448" y="267892"/>
                </a:lnTo>
                <a:lnTo>
                  <a:pt x="1581448" y="271463"/>
                </a:lnTo>
                <a:lnTo>
                  <a:pt x="1583829" y="276226"/>
                </a:lnTo>
                <a:lnTo>
                  <a:pt x="1587401" y="280095"/>
                </a:lnTo>
                <a:lnTo>
                  <a:pt x="1589782" y="279500"/>
                </a:lnTo>
                <a:lnTo>
                  <a:pt x="1591866" y="278905"/>
                </a:lnTo>
                <a:lnTo>
                  <a:pt x="1592461" y="275631"/>
                </a:lnTo>
                <a:lnTo>
                  <a:pt x="1592461" y="272059"/>
                </a:lnTo>
                <a:lnTo>
                  <a:pt x="1587996" y="269677"/>
                </a:lnTo>
                <a:lnTo>
                  <a:pt x="1587401" y="269082"/>
                </a:lnTo>
                <a:lnTo>
                  <a:pt x="1586806" y="269082"/>
                </a:lnTo>
                <a:lnTo>
                  <a:pt x="1586806" y="268487"/>
                </a:lnTo>
                <a:lnTo>
                  <a:pt x="1585615" y="267892"/>
                </a:lnTo>
                <a:close/>
                <a:moveTo>
                  <a:pt x="1518047" y="266701"/>
                </a:moveTo>
                <a:lnTo>
                  <a:pt x="1518047" y="267296"/>
                </a:lnTo>
                <a:lnTo>
                  <a:pt x="1518642" y="268487"/>
                </a:lnTo>
                <a:lnTo>
                  <a:pt x="1519833" y="269082"/>
                </a:lnTo>
                <a:lnTo>
                  <a:pt x="1521024" y="267892"/>
                </a:lnTo>
                <a:lnTo>
                  <a:pt x="1521024" y="267296"/>
                </a:lnTo>
                <a:lnTo>
                  <a:pt x="1520428" y="266701"/>
                </a:lnTo>
                <a:close/>
                <a:moveTo>
                  <a:pt x="1231106" y="266701"/>
                </a:moveTo>
                <a:lnTo>
                  <a:pt x="1229916" y="267296"/>
                </a:lnTo>
                <a:lnTo>
                  <a:pt x="1229916" y="268487"/>
                </a:lnTo>
                <a:lnTo>
                  <a:pt x="1229321" y="272654"/>
                </a:lnTo>
                <a:lnTo>
                  <a:pt x="1229321" y="277119"/>
                </a:lnTo>
                <a:lnTo>
                  <a:pt x="1230511" y="279500"/>
                </a:lnTo>
                <a:lnTo>
                  <a:pt x="1228428" y="280691"/>
                </a:lnTo>
                <a:lnTo>
                  <a:pt x="1227237" y="282477"/>
                </a:lnTo>
                <a:lnTo>
                  <a:pt x="1231106" y="283072"/>
                </a:lnTo>
                <a:lnTo>
                  <a:pt x="1232297" y="280691"/>
                </a:lnTo>
                <a:lnTo>
                  <a:pt x="1231702" y="277714"/>
                </a:lnTo>
                <a:lnTo>
                  <a:pt x="1231106" y="275035"/>
                </a:lnTo>
                <a:lnTo>
                  <a:pt x="1231702" y="272654"/>
                </a:lnTo>
                <a:lnTo>
                  <a:pt x="1232297" y="270868"/>
                </a:lnTo>
                <a:lnTo>
                  <a:pt x="1232892" y="268487"/>
                </a:lnTo>
                <a:close/>
                <a:moveTo>
                  <a:pt x="1021259" y="264915"/>
                </a:moveTo>
                <a:lnTo>
                  <a:pt x="1020068" y="266701"/>
                </a:lnTo>
                <a:lnTo>
                  <a:pt x="1020068" y="269677"/>
                </a:lnTo>
                <a:lnTo>
                  <a:pt x="1021854" y="267296"/>
                </a:lnTo>
                <a:lnTo>
                  <a:pt x="1022449" y="264915"/>
                </a:lnTo>
                <a:close/>
                <a:moveTo>
                  <a:pt x="1697236" y="264320"/>
                </a:moveTo>
                <a:lnTo>
                  <a:pt x="1695450" y="265510"/>
                </a:lnTo>
                <a:lnTo>
                  <a:pt x="1694855" y="267296"/>
                </a:lnTo>
                <a:lnTo>
                  <a:pt x="1696046" y="269677"/>
                </a:lnTo>
                <a:lnTo>
                  <a:pt x="1699617" y="271463"/>
                </a:lnTo>
                <a:lnTo>
                  <a:pt x="1703785" y="269082"/>
                </a:lnTo>
                <a:lnTo>
                  <a:pt x="1701403" y="267296"/>
                </a:lnTo>
                <a:lnTo>
                  <a:pt x="1699617" y="265510"/>
                </a:lnTo>
                <a:close/>
                <a:moveTo>
                  <a:pt x="1557040" y="264320"/>
                </a:moveTo>
                <a:lnTo>
                  <a:pt x="1555254" y="264915"/>
                </a:lnTo>
                <a:lnTo>
                  <a:pt x="1555254" y="267296"/>
                </a:lnTo>
                <a:lnTo>
                  <a:pt x="1557040" y="269677"/>
                </a:lnTo>
                <a:lnTo>
                  <a:pt x="1558826" y="269677"/>
                </a:lnTo>
                <a:lnTo>
                  <a:pt x="1560612" y="269082"/>
                </a:lnTo>
                <a:lnTo>
                  <a:pt x="1560612" y="266701"/>
                </a:lnTo>
                <a:lnTo>
                  <a:pt x="1558826" y="264915"/>
                </a:lnTo>
                <a:close/>
                <a:moveTo>
                  <a:pt x="1314450" y="263427"/>
                </a:moveTo>
                <a:lnTo>
                  <a:pt x="1313260" y="266701"/>
                </a:lnTo>
                <a:lnTo>
                  <a:pt x="1314450" y="269082"/>
                </a:lnTo>
                <a:lnTo>
                  <a:pt x="1315046" y="269082"/>
                </a:lnTo>
                <a:lnTo>
                  <a:pt x="1316236" y="268487"/>
                </a:lnTo>
                <a:lnTo>
                  <a:pt x="1316236" y="265510"/>
                </a:lnTo>
                <a:close/>
                <a:moveTo>
                  <a:pt x="1587401" y="262236"/>
                </a:moveTo>
                <a:lnTo>
                  <a:pt x="1588592" y="264320"/>
                </a:lnTo>
                <a:lnTo>
                  <a:pt x="1589187" y="264915"/>
                </a:lnTo>
                <a:lnTo>
                  <a:pt x="1589187" y="265510"/>
                </a:lnTo>
                <a:lnTo>
                  <a:pt x="1589782" y="265510"/>
                </a:lnTo>
                <a:lnTo>
                  <a:pt x="1590378" y="266701"/>
                </a:lnTo>
                <a:lnTo>
                  <a:pt x="1596033" y="269082"/>
                </a:lnTo>
                <a:lnTo>
                  <a:pt x="1601391" y="274440"/>
                </a:lnTo>
                <a:lnTo>
                  <a:pt x="1602581" y="276226"/>
                </a:lnTo>
                <a:lnTo>
                  <a:pt x="1603177" y="277714"/>
                </a:lnTo>
                <a:lnTo>
                  <a:pt x="1604070" y="278310"/>
                </a:lnTo>
                <a:lnTo>
                  <a:pt x="1601391" y="281286"/>
                </a:lnTo>
                <a:lnTo>
                  <a:pt x="1598414" y="283667"/>
                </a:lnTo>
                <a:lnTo>
                  <a:pt x="1594842" y="284263"/>
                </a:lnTo>
                <a:lnTo>
                  <a:pt x="1591271" y="285453"/>
                </a:lnTo>
                <a:lnTo>
                  <a:pt x="1586210" y="289025"/>
                </a:lnTo>
                <a:lnTo>
                  <a:pt x="1582639" y="289918"/>
                </a:lnTo>
                <a:lnTo>
                  <a:pt x="1579662" y="289918"/>
                </a:lnTo>
                <a:lnTo>
                  <a:pt x="1579662" y="293490"/>
                </a:lnTo>
                <a:lnTo>
                  <a:pt x="1580853" y="294681"/>
                </a:lnTo>
                <a:lnTo>
                  <a:pt x="1581448" y="296467"/>
                </a:lnTo>
                <a:lnTo>
                  <a:pt x="1583829" y="295276"/>
                </a:lnTo>
                <a:lnTo>
                  <a:pt x="1586210" y="294681"/>
                </a:lnTo>
                <a:lnTo>
                  <a:pt x="1589782" y="293490"/>
                </a:lnTo>
                <a:lnTo>
                  <a:pt x="1589187" y="292299"/>
                </a:lnTo>
                <a:lnTo>
                  <a:pt x="1589187" y="291109"/>
                </a:lnTo>
                <a:lnTo>
                  <a:pt x="1593056" y="288430"/>
                </a:lnTo>
                <a:lnTo>
                  <a:pt x="1594247" y="289025"/>
                </a:lnTo>
                <a:lnTo>
                  <a:pt x="1591866" y="291109"/>
                </a:lnTo>
                <a:lnTo>
                  <a:pt x="1589782" y="294085"/>
                </a:lnTo>
                <a:lnTo>
                  <a:pt x="1593056" y="296467"/>
                </a:lnTo>
                <a:lnTo>
                  <a:pt x="1595438" y="298252"/>
                </a:lnTo>
                <a:lnTo>
                  <a:pt x="1597224" y="295871"/>
                </a:lnTo>
                <a:lnTo>
                  <a:pt x="1600200" y="297062"/>
                </a:lnTo>
                <a:lnTo>
                  <a:pt x="1600200" y="300038"/>
                </a:lnTo>
                <a:lnTo>
                  <a:pt x="1599010" y="303313"/>
                </a:lnTo>
                <a:lnTo>
                  <a:pt x="1604070" y="306885"/>
                </a:lnTo>
                <a:lnTo>
                  <a:pt x="1605856" y="305694"/>
                </a:lnTo>
                <a:lnTo>
                  <a:pt x="1606451" y="303908"/>
                </a:lnTo>
                <a:lnTo>
                  <a:pt x="1604665" y="302717"/>
                </a:lnTo>
                <a:lnTo>
                  <a:pt x="1604665" y="301229"/>
                </a:lnTo>
                <a:lnTo>
                  <a:pt x="1605856" y="300038"/>
                </a:lnTo>
                <a:lnTo>
                  <a:pt x="1608237" y="300038"/>
                </a:lnTo>
                <a:lnTo>
                  <a:pt x="1608237" y="301229"/>
                </a:lnTo>
                <a:lnTo>
                  <a:pt x="1610618" y="302717"/>
                </a:lnTo>
                <a:lnTo>
                  <a:pt x="1612404" y="301229"/>
                </a:lnTo>
                <a:lnTo>
                  <a:pt x="1612404" y="298848"/>
                </a:lnTo>
                <a:lnTo>
                  <a:pt x="1614785" y="298848"/>
                </a:lnTo>
                <a:lnTo>
                  <a:pt x="1615381" y="296467"/>
                </a:lnTo>
                <a:lnTo>
                  <a:pt x="1618655" y="295871"/>
                </a:lnTo>
                <a:lnTo>
                  <a:pt x="1621036" y="295276"/>
                </a:lnTo>
                <a:lnTo>
                  <a:pt x="1620441" y="290513"/>
                </a:lnTo>
                <a:lnTo>
                  <a:pt x="1618655" y="284858"/>
                </a:lnTo>
                <a:lnTo>
                  <a:pt x="1615976" y="288430"/>
                </a:lnTo>
                <a:lnTo>
                  <a:pt x="1615976" y="291704"/>
                </a:lnTo>
                <a:lnTo>
                  <a:pt x="1614190" y="294085"/>
                </a:lnTo>
                <a:lnTo>
                  <a:pt x="1612999" y="296467"/>
                </a:lnTo>
                <a:lnTo>
                  <a:pt x="1612404" y="297062"/>
                </a:lnTo>
                <a:lnTo>
                  <a:pt x="1611809" y="295871"/>
                </a:lnTo>
                <a:lnTo>
                  <a:pt x="1610618" y="295276"/>
                </a:lnTo>
                <a:lnTo>
                  <a:pt x="1610023" y="295276"/>
                </a:lnTo>
                <a:lnTo>
                  <a:pt x="1608237" y="296467"/>
                </a:lnTo>
                <a:lnTo>
                  <a:pt x="1608237" y="297657"/>
                </a:lnTo>
                <a:lnTo>
                  <a:pt x="1605856" y="297657"/>
                </a:lnTo>
                <a:lnTo>
                  <a:pt x="1601986" y="294681"/>
                </a:lnTo>
                <a:lnTo>
                  <a:pt x="1597224" y="293490"/>
                </a:lnTo>
                <a:lnTo>
                  <a:pt x="1594247" y="289025"/>
                </a:lnTo>
                <a:lnTo>
                  <a:pt x="1596628" y="290513"/>
                </a:lnTo>
                <a:lnTo>
                  <a:pt x="1599605" y="292895"/>
                </a:lnTo>
                <a:lnTo>
                  <a:pt x="1600796" y="292895"/>
                </a:lnTo>
                <a:lnTo>
                  <a:pt x="1603177" y="293490"/>
                </a:lnTo>
                <a:lnTo>
                  <a:pt x="1604665" y="294085"/>
                </a:lnTo>
                <a:lnTo>
                  <a:pt x="1605856" y="294085"/>
                </a:lnTo>
                <a:lnTo>
                  <a:pt x="1608832" y="291109"/>
                </a:lnTo>
                <a:lnTo>
                  <a:pt x="1608832" y="287835"/>
                </a:lnTo>
                <a:lnTo>
                  <a:pt x="1605260" y="288430"/>
                </a:lnTo>
                <a:lnTo>
                  <a:pt x="1601986" y="287239"/>
                </a:lnTo>
                <a:lnTo>
                  <a:pt x="1602581" y="286644"/>
                </a:lnTo>
                <a:lnTo>
                  <a:pt x="1602581" y="285453"/>
                </a:lnTo>
                <a:lnTo>
                  <a:pt x="1604070" y="284263"/>
                </a:lnTo>
                <a:lnTo>
                  <a:pt x="1605260" y="282477"/>
                </a:lnTo>
                <a:lnTo>
                  <a:pt x="1605856" y="281286"/>
                </a:lnTo>
                <a:lnTo>
                  <a:pt x="1606451" y="279500"/>
                </a:lnTo>
                <a:lnTo>
                  <a:pt x="1608832" y="277119"/>
                </a:lnTo>
                <a:lnTo>
                  <a:pt x="1605260" y="273845"/>
                </a:lnTo>
                <a:lnTo>
                  <a:pt x="1605856" y="272654"/>
                </a:lnTo>
                <a:lnTo>
                  <a:pt x="1606451" y="270868"/>
                </a:lnTo>
                <a:lnTo>
                  <a:pt x="1607046" y="269677"/>
                </a:lnTo>
                <a:lnTo>
                  <a:pt x="1607642" y="267892"/>
                </a:lnTo>
                <a:lnTo>
                  <a:pt x="1596033" y="263427"/>
                </a:lnTo>
                <a:lnTo>
                  <a:pt x="1592461" y="262236"/>
                </a:lnTo>
                <a:close/>
                <a:moveTo>
                  <a:pt x="1308497" y="262236"/>
                </a:moveTo>
                <a:lnTo>
                  <a:pt x="1307307" y="262831"/>
                </a:lnTo>
                <a:lnTo>
                  <a:pt x="1307307" y="266701"/>
                </a:lnTo>
                <a:lnTo>
                  <a:pt x="1309092" y="266701"/>
                </a:lnTo>
                <a:lnTo>
                  <a:pt x="1310283" y="264320"/>
                </a:lnTo>
                <a:close/>
                <a:moveTo>
                  <a:pt x="1220689" y="262236"/>
                </a:moveTo>
                <a:lnTo>
                  <a:pt x="1220093" y="262831"/>
                </a:lnTo>
                <a:lnTo>
                  <a:pt x="1219498" y="264320"/>
                </a:lnTo>
                <a:lnTo>
                  <a:pt x="1220093" y="264915"/>
                </a:lnTo>
                <a:lnTo>
                  <a:pt x="1220093" y="265510"/>
                </a:lnTo>
                <a:lnTo>
                  <a:pt x="1221284" y="264915"/>
                </a:lnTo>
                <a:lnTo>
                  <a:pt x="1221284" y="262831"/>
                </a:lnTo>
                <a:close/>
                <a:moveTo>
                  <a:pt x="1727597" y="260450"/>
                </a:moveTo>
                <a:lnTo>
                  <a:pt x="1726406" y="261641"/>
                </a:lnTo>
                <a:lnTo>
                  <a:pt x="1726406" y="264320"/>
                </a:lnTo>
                <a:lnTo>
                  <a:pt x="1725216" y="267892"/>
                </a:lnTo>
                <a:lnTo>
                  <a:pt x="1725216" y="270868"/>
                </a:lnTo>
                <a:lnTo>
                  <a:pt x="1728192" y="269082"/>
                </a:lnTo>
                <a:lnTo>
                  <a:pt x="1729978" y="264320"/>
                </a:lnTo>
                <a:lnTo>
                  <a:pt x="1729978" y="261045"/>
                </a:lnTo>
                <a:close/>
                <a:moveTo>
                  <a:pt x="1682056" y="260450"/>
                </a:moveTo>
                <a:lnTo>
                  <a:pt x="1679377" y="261045"/>
                </a:lnTo>
                <a:lnTo>
                  <a:pt x="1678186" y="264320"/>
                </a:lnTo>
                <a:lnTo>
                  <a:pt x="1679377" y="266701"/>
                </a:lnTo>
                <a:lnTo>
                  <a:pt x="1682056" y="267296"/>
                </a:lnTo>
                <a:lnTo>
                  <a:pt x="1682651" y="265510"/>
                </a:lnTo>
                <a:lnTo>
                  <a:pt x="1682056" y="262831"/>
                </a:lnTo>
                <a:lnTo>
                  <a:pt x="1682651" y="261641"/>
                </a:lnTo>
                <a:close/>
                <a:moveTo>
                  <a:pt x="1643063" y="260450"/>
                </a:moveTo>
                <a:lnTo>
                  <a:pt x="1643063" y="265510"/>
                </a:lnTo>
                <a:lnTo>
                  <a:pt x="1644849" y="267296"/>
                </a:lnTo>
                <a:lnTo>
                  <a:pt x="1644253" y="272654"/>
                </a:lnTo>
                <a:lnTo>
                  <a:pt x="1649611" y="273249"/>
                </a:lnTo>
                <a:lnTo>
                  <a:pt x="1653778" y="273249"/>
                </a:lnTo>
                <a:lnTo>
                  <a:pt x="1658243" y="275035"/>
                </a:lnTo>
                <a:lnTo>
                  <a:pt x="1667471" y="275035"/>
                </a:lnTo>
                <a:lnTo>
                  <a:pt x="1671042" y="272059"/>
                </a:lnTo>
                <a:lnTo>
                  <a:pt x="1666578" y="272059"/>
                </a:lnTo>
                <a:lnTo>
                  <a:pt x="1663006" y="272654"/>
                </a:lnTo>
                <a:lnTo>
                  <a:pt x="1658839" y="273249"/>
                </a:lnTo>
                <a:lnTo>
                  <a:pt x="1653778" y="272654"/>
                </a:lnTo>
                <a:lnTo>
                  <a:pt x="1652588" y="270273"/>
                </a:lnTo>
                <a:lnTo>
                  <a:pt x="1651992" y="267296"/>
                </a:lnTo>
                <a:lnTo>
                  <a:pt x="1655267" y="266701"/>
                </a:lnTo>
                <a:lnTo>
                  <a:pt x="1655267" y="263427"/>
                </a:lnTo>
                <a:lnTo>
                  <a:pt x="1653778" y="261641"/>
                </a:lnTo>
                <a:lnTo>
                  <a:pt x="1651992" y="262236"/>
                </a:lnTo>
                <a:lnTo>
                  <a:pt x="1648421" y="262236"/>
                </a:lnTo>
                <a:lnTo>
                  <a:pt x="1645444" y="260450"/>
                </a:lnTo>
                <a:close/>
                <a:moveTo>
                  <a:pt x="1335881" y="260450"/>
                </a:moveTo>
                <a:lnTo>
                  <a:pt x="1332310" y="262831"/>
                </a:lnTo>
                <a:lnTo>
                  <a:pt x="1335881" y="263427"/>
                </a:lnTo>
                <a:lnTo>
                  <a:pt x="1339453" y="263427"/>
                </a:lnTo>
                <a:lnTo>
                  <a:pt x="1341835" y="264320"/>
                </a:lnTo>
                <a:lnTo>
                  <a:pt x="1345109" y="263427"/>
                </a:lnTo>
                <a:lnTo>
                  <a:pt x="1341239" y="261641"/>
                </a:lnTo>
                <a:lnTo>
                  <a:pt x="1340644" y="261641"/>
                </a:lnTo>
                <a:lnTo>
                  <a:pt x="1339453" y="262236"/>
                </a:lnTo>
                <a:close/>
                <a:moveTo>
                  <a:pt x="1767781" y="259855"/>
                </a:moveTo>
                <a:lnTo>
                  <a:pt x="1767781" y="262236"/>
                </a:lnTo>
                <a:lnTo>
                  <a:pt x="1769269" y="262831"/>
                </a:lnTo>
                <a:lnTo>
                  <a:pt x="1770460" y="261641"/>
                </a:lnTo>
                <a:lnTo>
                  <a:pt x="1769864" y="260450"/>
                </a:lnTo>
                <a:lnTo>
                  <a:pt x="1769269" y="259855"/>
                </a:lnTo>
                <a:close/>
                <a:moveTo>
                  <a:pt x="1243906" y="259855"/>
                </a:moveTo>
                <a:lnTo>
                  <a:pt x="1241227" y="260450"/>
                </a:lnTo>
                <a:lnTo>
                  <a:pt x="1240036" y="261641"/>
                </a:lnTo>
                <a:lnTo>
                  <a:pt x="1240036" y="263427"/>
                </a:lnTo>
                <a:lnTo>
                  <a:pt x="1242715" y="264320"/>
                </a:lnTo>
                <a:lnTo>
                  <a:pt x="1243310" y="265510"/>
                </a:lnTo>
                <a:lnTo>
                  <a:pt x="1243310" y="267296"/>
                </a:lnTo>
                <a:lnTo>
                  <a:pt x="1243906" y="269082"/>
                </a:lnTo>
                <a:lnTo>
                  <a:pt x="1244501" y="271463"/>
                </a:lnTo>
                <a:lnTo>
                  <a:pt x="1246287" y="267892"/>
                </a:lnTo>
                <a:lnTo>
                  <a:pt x="1249264" y="265510"/>
                </a:lnTo>
                <a:lnTo>
                  <a:pt x="1251049" y="266106"/>
                </a:lnTo>
                <a:lnTo>
                  <a:pt x="1251645" y="264915"/>
                </a:lnTo>
                <a:lnTo>
                  <a:pt x="1251049" y="263427"/>
                </a:lnTo>
                <a:lnTo>
                  <a:pt x="1249859" y="263427"/>
                </a:lnTo>
                <a:lnTo>
                  <a:pt x="1248073" y="262831"/>
                </a:lnTo>
                <a:lnTo>
                  <a:pt x="1246287" y="262831"/>
                </a:lnTo>
                <a:lnTo>
                  <a:pt x="1245692" y="260450"/>
                </a:lnTo>
                <a:close/>
                <a:moveTo>
                  <a:pt x="1661220" y="256283"/>
                </a:moveTo>
                <a:lnTo>
                  <a:pt x="1664196" y="256283"/>
                </a:lnTo>
                <a:lnTo>
                  <a:pt x="1664792" y="256878"/>
                </a:lnTo>
                <a:lnTo>
                  <a:pt x="1663601" y="258069"/>
                </a:lnTo>
                <a:lnTo>
                  <a:pt x="1660029" y="257474"/>
                </a:lnTo>
                <a:close/>
                <a:moveTo>
                  <a:pt x="1558231" y="256283"/>
                </a:moveTo>
                <a:lnTo>
                  <a:pt x="1556445" y="256878"/>
                </a:lnTo>
                <a:lnTo>
                  <a:pt x="1557635" y="259260"/>
                </a:lnTo>
                <a:lnTo>
                  <a:pt x="1559421" y="259855"/>
                </a:lnTo>
                <a:lnTo>
                  <a:pt x="1561207" y="258069"/>
                </a:lnTo>
                <a:lnTo>
                  <a:pt x="1561207" y="256878"/>
                </a:lnTo>
                <a:lnTo>
                  <a:pt x="1560017" y="256283"/>
                </a:lnTo>
                <a:close/>
                <a:moveTo>
                  <a:pt x="1662410" y="253902"/>
                </a:moveTo>
                <a:lnTo>
                  <a:pt x="1659434" y="254497"/>
                </a:lnTo>
                <a:lnTo>
                  <a:pt x="1658839" y="256283"/>
                </a:lnTo>
                <a:lnTo>
                  <a:pt x="1660029" y="257474"/>
                </a:lnTo>
                <a:lnTo>
                  <a:pt x="1658243" y="259260"/>
                </a:lnTo>
                <a:lnTo>
                  <a:pt x="1658243" y="263427"/>
                </a:lnTo>
                <a:lnTo>
                  <a:pt x="1660624" y="264320"/>
                </a:lnTo>
                <a:lnTo>
                  <a:pt x="1663006" y="262831"/>
                </a:lnTo>
                <a:lnTo>
                  <a:pt x="1665387" y="262236"/>
                </a:lnTo>
                <a:lnTo>
                  <a:pt x="1668066" y="262236"/>
                </a:lnTo>
                <a:lnTo>
                  <a:pt x="1666578" y="260450"/>
                </a:lnTo>
                <a:lnTo>
                  <a:pt x="1665982" y="258069"/>
                </a:lnTo>
                <a:lnTo>
                  <a:pt x="1664792" y="256878"/>
                </a:lnTo>
                <a:lnTo>
                  <a:pt x="1665982" y="255092"/>
                </a:lnTo>
                <a:close/>
                <a:moveTo>
                  <a:pt x="1248073" y="253306"/>
                </a:moveTo>
                <a:lnTo>
                  <a:pt x="1247478" y="256283"/>
                </a:lnTo>
                <a:lnTo>
                  <a:pt x="1249859" y="258069"/>
                </a:lnTo>
                <a:lnTo>
                  <a:pt x="1252240" y="259260"/>
                </a:lnTo>
                <a:lnTo>
                  <a:pt x="1252836" y="261641"/>
                </a:lnTo>
                <a:lnTo>
                  <a:pt x="1256705" y="264320"/>
                </a:lnTo>
                <a:lnTo>
                  <a:pt x="1256705" y="270868"/>
                </a:lnTo>
                <a:lnTo>
                  <a:pt x="1253431" y="273845"/>
                </a:lnTo>
                <a:lnTo>
                  <a:pt x="1254026" y="277714"/>
                </a:lnTo>
                <a:lnTo>
                  <a:pt x="1252836" y="277714"/>
                </a:lnTo>
                <a:lnTo>
                  <a:pt x="1252240" y="283072"/>
                </a:lnTo>
                <a:lnTo>
                  <a:pt x="1253431" y="286644"/>
                </a:lnTo>
                <a:lnTo>
                  <a:pt x="1256110" y="287835"/>
                </a:lnTo>
                <a:lnTo>
                  <a:pt x="1258491" y="286644"/>
                </a:lnTo>
                <a:lnTo>
                  <a:pt x="1258491" y="287239"/>
                </a:lnTo>
                <a:lnTo>
                  <a:pt x="1259682" y="291109"/>
                </a:lnTo>
                <a:lnTo>
                  <a:pt x="1260872" y="294085"/>
                </a:lnTo>
                <a:lnTo>
                  <a:pt x="1259086" y="297062"/>
                </a:lnTo>
                <a:lnTo>
                  <a:pt x="1255514" y="296467"/>
                </a:lnTo>
                <a:lnTo>
                  <a:pt x="1255514" y="295276"/>
                </a:lnTo>
                <a:lnTo>
                  <a:pt x="1254919" y="294085"/>
                </a:lnTo>
                <a:lnTo>
                  <a:pt x="1256110" y="292895"/>
                </a:lnTo>
                <a:lnTo>
                  <a:pt x="1256110" y="291109"/>
                </a:lnTo>
                <a:lnTo>
                  <a:pt x="1254919" y="291704"/>
                </a:lnTo>
                <a:lnTo>
                  <a:pt x="1249264" y="295276"/>
                </a:lnTo>
                <a:lnTo>
                  <a:pt x="1248668" y="296467"/>
                </a:lnTo>
                <a:lnTo>
                  <a:pt x="1247478" y="297657"/>
                </a:lnTo>
                <a:lnTo>
                  <a:pt x="1246287" y="298252"/>
                </a:lnTo>
                <a:lnTo>
                  <a:pt x="1245096" y="299443"/>
                </a:lnTo>
                <a:lnTo>
                  <a:pt x="1245096" y="300038"/>
                </a:lnTo>
                <a:lnTo>
                  <a:pt x="1243906" y="299443"/>
                </a:lnTo>
                <a:lnTo>
                  <a:pt x="1243310" y="299443"/>
                </a:lnTo>
                <a:lnTo>
                  <a:pt x="1243906" y="297657"/>
                </a:lnTo>
                <a:lnTo>
                  <a:pt x="1243310" y="295871"/>
                </a:lnTo>
                <a:lnTo>
                  <a:pt x="1243310" y="295276"/>
                </a:lnTo>
                <a:lnTo>
                  <a:pt x="1242715" y="292895"/>
                </a:lnTo>
                <a:lnTo>
                  <a:pt x="1241227" y="290513"/>
                </a:lnTo>
                <a:lnTo>
                  <a:pt x="1242120" y="289918"/>
                </a:lnTo>
                <a:lnTo>
                  <a:pt x="1242715" y="288430"/>
                </a:lnTo>
                <a:lnTo>
                  <a:pt x="1246287" y="284858"/>
                </a:lnTo>
                <a:lnTo>
                  <a:pt x="1247478" y="280691"/>
                </a:lnTo>
                <a:lnTo>
                  <a:pt x="1243906" y="280095"/>
                </a:lnTo>
                <a:lnTo>
                  <a:pt x="1241227" y="278310"/>
                </a:lnTo>
                <a:lnTo>
                  <a:pt x="1238846" y="278905"/>
                </a:lnTo>
                <a:lnTo>
                  <a:pt x="1237060" y="280691"/>
                </a:lnTo>
                <a:lnTo>
                  <a:pt x="1237655" y="283667"/>
                </a:lnTo>
                <a:lnTo>
                  <a:pt x="1240036" y="284858"/>
                </a:lnTo>
                <a:lnTo>
                  <a:pt x="1240632" y="283667"/>
                </a:lnTo>
                <a:lnTo>
                  <a:pt x="1242715" y="283667"/>
                </a:lnTo>
                <a:lnTo>
                  <a:pt x="1242715" y="286049"/>
                </a:lnTo>
                <a:lnTo>
                  <a:pt x="1240632" y="287239"/>
                </a:lnTo>
                <a:lnTo>
                  <a:pt x="1239441" y="289918"/>
                </a:lnTo>
                <a:lnTo>
                  <a:pt x="1239441" y="292895"/>
                </a:lnTo>
                <a:lnTo>
                  <a:pt x="1240632" y="295276"/>
                </a:lnTo>
                <a:lnTo>
                  <a:pt x="1239441" y="298848"/>
                </a:lnTo>
                <a:lnTo>
                  <a:pt x="1240036" y="301824"/>
                </a:lnTo>
                <a:lnTo>
                  <a:pt x="1242715" y="303313"/>
                </a:lnTo>
                <a:lnTo>
                  <a:pt x="1241227" y="303908"/>
                </a:lnTo>
                <a:lnTo>
                  <a:pt x="1240632" y="305694"/>
                </a:lnTo>
                <a:lnTo>
                  <a:pt x="1240632" y="306289"/>
                </a:lnTo>
                <a:lnTo>
                  <a:pt x="1241227" y="306289"/>
                </a:lnTo>
                <a:lnTo>
                  <a:pt x="1243310" y="305099"/>
                </a:lnTo>
                <a:lnTo>
                  <a:pt x="1243906" y="303313"/>
                </a:lnTo>
                <a:lnTo>
                  <a:pt x="1247478" y="303313"/>
                </a:lnTo>
                <a:lnTo>
                  <a:pt x="1250454" y="304503"/>
                </a:lnTo>
                <a:lnTo>
                  <a:pt x="1254919" y="304503"/>
                </a:lnTo>
                <a:lnTo>
                  <a:pt x="1255514" y="305694"/>
                </a:lnTo>
                <a:lnTo>
                  <a:pt x="1256110" y="307480"/>
                </a:lnTo>
                <a:lnTo>
                  <a:pt x="1259086" y="309266"/>
                </a:lnTo>
                <a:lnTo>
                  <a:pt x="1261467" y="309861"/>
                </a:lnTo>
                <a:lnTo>
                  <a:pt x="1261467" y="311647"/>
                </a:lnTo>
                <a:lnTo>
                  <a:pt x="1262063" y="312838"/>
                </a:lnTo>
                <a:lnTo>
                  <a:pt x="1264444" y="311647"/>
                </a:lnTo>
                <a:lnTo>
                  <a:pt x="1265635" y="308670"/>
                </a:lnTo>
                <a:lnTo>
                  <a:pt x="1268909" y="308670"/>
                </a:lnTo>
                <a:lnTo>
                  <a:pt x="1270100" y="309861"/>
                </a:lnTo>
                <a:lnTo>
                  <a:pt x="1271290" y="310456"/>
                </a:lnTo>
                <a:lnTo>
                  <a:pt x="1271290" y="309266"/>
                </a:lnTo>
                <a:lnTo>
                  <a:pt x="1270695" y="307480"/>
                </a:lnTo>
                <a:lnTo>
                  <a:pt x="1268909" y="305694"/>
                </a:lnTo>
                <a:lnTo>
                  <a:pt x="1266230" y="304503"/>
                </a:lnTo>
                <a:lnTo>
                  <a:pt x="1268909" y="300634"/>
                </a:lnTo>
                <a:lnTo>
                  <a:pt x="1270100" y="296467"/>
                </a:lnTo>
                <a:lnTo>
                  <a:pt x="1265635" y="297062"/>
                </a:lnTo>
                <a:lnTo>
                  <a:pt x="1263253" y="300038"/>
                </a:lnTo>
                <a:lnTo>
                  <a:pt x="1261467" y="301824"/>
                </a:lnTo>
                <a:lnTo>
                  <a:pt x="1259086" y="301824"/>
                </a:lnTo>
                <a:lnTo>
                  <a:pt x="1260872" y="298252"/>
                </a:lnTo>
                <a:lnTo>
                  <a:pt x="1263849" y="294085"/>
                </a:lnTo>
                <a:lnTo>
                  <a:pt x="1266825" y="293490"/>
                </a:lnTo>
                <a:lnTo>
                  <a:pt x="1270100" y="292299"/>
                </a:lnTo>
                <a:lnTo>
                  <a:pt x="1271886" y="290513"/>
                </a:lnTo>
                <a:lnTo>
                  <a:pt x="1270695" y="287835"/>
                </a:lnTo>
                <a:lnTo>
                  <a:pt x="1270695" y="286644"/>
                </a:lnTo>
                <a:lnTo>
                  <a:pt x="1271886" y="281881"/>
                </a:lnTo>
                <a:lnTo>
                  <a:pt x="1267718" y="278905"/>
                </a:lnTo>
                <a:lnTo>
                  <a:pt x="1264444" y="277119"/>
                </a:lnTo>
                <a:lnTo>
                  <a:pt x="1262063" y="280691"/>
                </a:lnTo>
                <a:lnTo>
                  <a:pt x="1258491" y="281881"/>
                </a:lnTo>
                <a:lnTo>
                  <a:pt x="1257300" y="281881"/>
                </a:lnTo>
                <a:lnTo>
                  <a:pt x="1258491" y="279500"/>
                </a:lnTo>
                <a:lnTo>
                  <a:pt x="1259682" y="276226"/>
                </a:lnTo>
                <a:lnTo>
                  <a:pt x="1260872" y="274440"/>
                </a:lnTo>
                <a:lnTo>
                  <a:pt x="1259682" y="272654"/>
                </a:lnTo>
                <a:lnTo>
                  <a:pt x="1259682" y="270273"/>
                </a:lnTo>
                <a:lnTo>
                  <a:pt x="1258491" y="268487"/>
                </a:lnTo>
                <a:lnTo>
                  <a:pt x="1259086" y="263427"/>
                </a:lnTo>
                <a:lnTo>
                  <a:pt x="1260872" y="259855"/>
                </a:lnTo>
                <a:lnTo>
                  <a:pt x="1263253" y="258664"/>
                </a:lnTo>
                <a:lnTo>
                  <a:pt x="1265039" y="258069"/>
                </a:lnTo>
                <a:lnTo>
                  <a:pt x="1267718" y="258664"/>
                </a:lnTo>
                <a:lnTo>
                  <a:pt x="1268314" y="259855"/>
                </a:lnTo>
                <a:lnTo>
                  <a:pt x="1268909" y="260450"/>
                </a:lnTo>
                <a:lnTo>
                  <a:pt x="1267718" y="262236"/>
                </a:lnTo>
                <a:lnTo>
                  <a:pt x="1267718" y="264320"/>
                </a:lnTo>
                <a:lnTo>
                  <a:pt x="1268314" y="265510"/>
                </a:lnTo>
                <a:lnTo>
                  <a:pt x="1268909" y="265510"/>
                </a:lnTo>
                <a:lnTo>
                  <a:pt x="1270695" y="264320"/>
                </a:lnTo>
                <a:lnTo>
                  <a:pt x="1271290" y="261641"/>
                </a:lnTo>
                <a:lnTo>
                  <a:pt x="1271886" y="261045"/>
                </a:lnTo>
                <a:lnTo>
                  <a:pt x="1272481" y="261045"/>
                </a:lnTo>
                <a:lnTo>
                  <a:pt x="1274267" y="261641"/>
                </a:lnTo>
                <a:lnTo>
                  <a:pt x="1275457" y="263427"/>
                </a:lnTo>
                <a:lnTo>
                  <a:pt x="1276053" y="264320"/>
                </a:lnTo>
                <a:lnTo>
                  <a:pt x="1276648" y="262831"/>
                </a:lnTo>
                <a:lnTo>
                  <a:pt x="1277839" y="261641"/>
                </a:lnTo>
                <a:lnTo>
                  <a:pt x="1277839" y="259260"/>
                </a:lnTo>
                <a:lnTo>
                  <a:pt x="1279029" y="258069"/>
                </a:lnTo>
                <a:lnTo>
                  <a:pt x="1278434" y="256283"/>
                </a:lnTo>
                <a:lnTo>
                  <a:pt x="1277243" y="256283"/>
                </a:lnTo>
                <a:lnTo>
                  <a:pt x="1276053" y="256878"/>
                </a:lnTo>
                <a:lnTo>
                  <a:pt x="1275457" y="256283"/>
                </a:lnTo>
                <a:lnTo>
                  <a:pt x="1274267" y="256283"/>
                </a:lnTo>
                <a:lnTo>
                  <a:pt x="1268909" y="254497"/>
                </a:lnTo>
                <a:lnTo>
                  <a:pt x="1263253" y="256283"/>
                </a:lnTo>
                <a:lnTo>
                  <a:pt x="1260872" y="255092"/>
                </a:lnTo>
                <a:lnTo>
                  <a:pt x="1259086" y="255092"/>
                </a:lnTo>
                <a:lnTo>
                  <a:pt x="1259086" y="256878"/>
                </a:lnTo>
                <a:lnTo>
                  <a:pt x="1258491" y="256878"/>
                </a:lnTo>
                <a:lnTo>
                  <a:pt x="1257300" y="258664"/>
                </a:lnTo>
                <a:lnTo>
                  <a:pt x="1256705" y="259855"/>
                </a:lnTo>
                <a:lnTo>
                  <a:pt x="1256110" y="259855"/>
                </a:lnTo>
                <a:lnTo>
                  <a:pt x="1256110" y="258069"/>
                </a:lnTo>
                <a:lnTo>
                  <a:pt x="1254026" y="256878"/>
                </a:lnTo>
                <a:close/>
                <a:moveTo>
                  <a:pt x="1288852" y="252711"/>
                </a:moveTo>
                <a:lnTo>
                  <a:pt x="1286471" y="254497"/>
                </a:lnTo>
                <a:lnTo>
                  <a:pt x="1288852" y="254497"/>
                </a:lnTo>
                <a:lnTo>
                  <a:pt x="1288852" y="258664"/>
                </a:lnTo>
                <a:lnTo>
                  <a:pt x="1290042" y="259855"/>
                </a:lnTo>
                <a:lnTo>
                  <a:pt x="1290638" y="261045"/>
                </a:lnTo>
                <a:lnTo>
                  <a:pt x="1294507" y="255092"/>
                </a:lnTo>
                <a:lnTo>
                  <a:pt x="1293317" y="253902"/>
                </a:lnTo>
                <a:lnTo>
                  <a:pt x="1291233" y="253902"/>
                </a:lnTo>
                <a:close/>
                <a:moveTo>
                  <a:pt x="1304628" y="251223"/>
                </a:moveTo>
                <a:lnTo>
                  <a:pt x="1303437" y="252711"/>
                </a:lnTo>
                <a:lnTo>
                  <a:pt x="1301056" y="254497"/>
                </a:lnTo>
                <a:lnTo>
                  <a:pt x="1298674" y="257474"/>
                </a:lnTo>
                <a:lnTo>
                  <a:pt x="1298674" y="259260"/>
                </a:lnTo>
                <a:lnTo>
                  <a:pt x="1300461" y="259855"/>
                </a:lnTo>
                <a:lnTo>
                  <a:pt x="1301651" y="261641"/>
                </a:lnTo>
                <a:lnTo>
                  <a:pt x="1304032" y="261045"/>
                </a:lnTo>
                <a:lnTo>
                  <a:pt x="1306116" y="259260"/>
                </a:lnTo>
                <a:lnTo>
                  <a:pt x="1305521" y="257474"/>
                </a:lnTo>
                <a:lnTo>
                  <a:pt x="1305521" y="254497"/>
                </a:lnTo>
                <a:lnTo>
                  <a:pt x="1306116" y="253306"/>
                </a:lnTo>
                <a:lnTo>
                  <a:pt x="1305521" y="251223"/>
                </a:lnTo>
                <a:close/>
                <a:moveTo>
                  <a:pt x="1332905" y="249437"/>
                </a:moveTo>
                <a:lnTo>
                  <a:pt x="1331714" y="250627"/>
                </a:lnTo>
                <a:lnTo>
                  <a:pt x="1331714" y="252711"/>
                </a:lnTo>
                <a:lnTo>
                  <a:pt x="1332905" y="251223"/>
                </a:lnTo>
                <a:close/>
                <a:moveTo>
                  <a:pt x="1291233" y="247056"/>
                </a:moveTo>
                <a:lnTo>
                  <a:pt x="1288852" y="247651"/>
                </a:lnTo>
                <a:lnTo>
                  <a:pt x="1290638" y="248842"/>
                </a:lnTo>
                <a:lnTo>
                  <a:pt x="1293317" y="248842"/>
                </a:lnTo>
                <a:lnTo>
                  <a:pt x="1293912" y="247651"/>
                </a:lnTo>
                <a:lnTo>
                  <a:pt x="1293317" y="247056"/>
                </a:lnTo>
                <a:close/>
                <a:moveTo>
                  <a:pt x="1963341" y="234852"/>
                </a:moveTo>
                <a:lnTo>
                  <a:pt x="1987451" y="234852"/>
                </a:lnTo>
                <a:lnTo>
                  <a:pt x="2059484" y="236638"/>
                </a:lnTo>
                <a:lnTo>
                  <a:pt x="2083296" y="238424"/>
                </a:lnTo>
                <a:lnTo>
                  <a:pt x="2087463" y="238424"/>
                </a:lnTo>
                <a:lnTo>
                  <a:pt x="2090738" y="241102"/>
                </a:lnTo>
                <a:lnTo>
                  <a:pt x="2105323" y="258069"/>
                </a:lnTo>
                <a:lnTo>
                  <a:pt x="2119313" y="275631"/>
                </a:lnTo>
                <a:lnTo>
                  <a:pt x="2143720" y="313433"/>
                </a:lnTo>
                <a:lnTo>
                  <a:pt x="2202061" y="381894"/>
                </a:lnTo>
                <a:lnTo>
                  <a:pt x="2214265" y="401242"/>
                </a:lnTo>
                <a:lnTo>
                  <a:pt x="2226469" y="420292"/>
                </a:lnTo>
                <a:lnTo>
                  <a:pt x="2241054" y="437258"/>
                </a:lnTo>
                <a:lnTo>
                  <a:pt x="2255342" y="454224"/>
                </a:lnTo>
                <a:lnTo>
                  <a:pt x="2257723" y="456308"/>
                </a:lnTo>
                <a:lnTo>
                  <a:pt x="2259509" y="458094"/>
                </a:lnTo>
                <a:lnTo>
                  <a:pt x="2263676" y="461070"/>
                </a:lnTo>
                <a:lnTo>
                  <a:pt x="2269331" y="461070"/>
                </a:lnTo>
                <a:lnTo>
                  <a:pt x="2273499" y="458094"/>
                </a:lnTo>
                <a:lnTo>
                  <a:pt x="2275285" y="453034"/>
                </a:lnTo>
                <a:lnTo>
                  <a:pt x="2273499" y="440830"/>
                </a:lnTo>
                <a:lnTo>
                  <a:pt x="2271713" y="432495"/>
                </a:lnTo>
                <a:lnTo>
                  <a:pt x="2268736" y="411660"/>
                </a:lnTo>
                <a:lnTo>
                  <a:pt x="2268141" y="399456"/>
                </a:lnTo>
                <a:lnTo>
                  <a:pt x="2268141" y="387847"/>
                </a:lnTo>
                <a:lnTo>
                  <a:pt x="2269331" y="345282"/>
                </a:lnTo>
                <a:lnTo>
                  <a:pt x="2270522" y="341710"/>
                </a:lnTo>
                <a:lnTo>
                  <a:pt x="2270522" y="339031"/>
                </a:lnTo>
                <a:lnTo>
                  <a:pt x="2247900" y="339627"/>
                </a:lnTo>
                <a:lnTo>
                  <a:pt x="2235696" y="340520"/>
                </a:lnTo>
                <a:lnTo>
                  <a:pt x="2226469" y="338436"/>
                </a:lnTo>
                <a:lnTo>
                  <a:pt x="2224088" y="333674"/>
                </a:lnTo>
                <a:lnTo>
                  <a:pt x="2225278" y="326232"/>
                </a:lnTo>
                <a:lnTo>
                  <a:pt x="2225874" y="306885"/>
                </a:lnTo>
                <a:lnTo>
                  <a:pt x="2227064" y="286644"/>
                </a:lnTo>
                <a:lnTo>
                  <a:pt x="2226469" y="266701"/>
                </a:lnTo>
                <a:lnTo>
                  <a:pt x="2228850" y="247056"/>
                </a:lnTo>
                <a:lnTo>
                  <a:pt x="2229743" y="243484"/>
                </a:lnTo>
                <a:lnTo>
                  <a:pt x="2230934" y="241102"/>
                </a:lnTo>
                <a:lnTo>
                  <a:pt x="2236887" y="238424"/>
                </a:lnTo>
                <a:lnTo>
                  <a:pt x="2261295" y="236042"/>
                </a:lnTo>
                <a:lnTo>
                  <a:pt x="2286893" y="237233"/>
                </a:lnTo>
                <a:lnTo>
                  <a:pt x="2336899" y="236042"/>
                </a:lnTo>
                <a:lnTo>
                  <a:pt x="2361903" y="237233"/>
                </a:lnTo>
                <a:lnTo>
                  <a:pt x="2386906" y="237828"/>
                </a:lnTo>
                <a:lnTo>
                  <a:pt x="2411909" y="237233"/>
                </a:lnTo>
                <a:lnTo>
                  <a:pt x="2436912" y="239317"/>
                </a:lnTo>
                <a:lnTo>
                  <a:pt x="2442865" y="241102"/>
                </a:lnTo>
                <a:lnTo>
                  <a:pt x="2445544" y="247056"/>
                </a:lnTo>
                <a:lnTo>
                  <a:pt x="2446735" y="266701"/>
                </a:lnTo>
                <a:lnTo>
                  <a:pt x="2445544" y="286644"/>
                </a:lnTo>
                <a:lnTo>
                  <a:pt x="2446139" y="306885"/>
                </a:lnTo>
                <a:lnTo>
                  <a:pt x="2444056" y="326232"/>
                </a:lnTo>
                <a:lnTo>
                  <a:pt x="2442270" y="331888"/>
                </a:lnTo>
                <a:lnTo>
                  <a:pt x="2439888" y="333078"/>
                </a:lnTo>
                <a:lnTo>
                  <a:pt x="2436317" y="334269"/>
                </a:lnTo>
                <a:lnTo>
                  <a:pt x="2421136" y="336650"/>
                </a:lnTo>
                <a:lnTo>
                  <a:pt x="2405063" y="337841"/>
                </a:lnTo>
                <a:lnTo>
                  <a:pt x="2397919" y="337245"/>
                </a:lnTo>
                <a:lnTo>
                  <a:pt x="2394049" y="337841"/>
                </a:lnTo>
                <a:lnTo>
                  <a:pt x="2393454" y="339627"/>
                </a:lnTo>
                <a:lnTo>
                  <a:pt x="2393454" y="362844"/>
                </a:lnTo>
                <a:lnTo>
                  <a:pt x="2396728" y="386656"/>
                </a:lnTo>
                <a:lnTo>
                  <a:pt x="2394942" y="410469"/>
                </a:lnTo>
                <a:lnTo>
                  <a:pt x="2393454" y="433686"/>
                </a:lnTo>
                <a:lnTo>
                  <a:pt x="2395538" y="456903"/>
                </a:lnTo>
                <a:lnTo>
                  <a:pt x="2397324" y="480716"/>
                </a:lnTo>
                <a:lnTo>
                  <a:pt x="2394942" y="526852"/>
                </a:lnTo>
                <a:lnTo>
                  <a:pt x="2394942" y="573882"/>
                </a:lnTo>
                <a:lnTo>
                  <a:pt x="2396133" y="597695"/>
                </a:lnTo>
                <a:lnTo>
                  <a:pt x="2397919" y="620912"/>
                </a:lnTo>
                <a:lnTo>
                  <a:pt x="2393454" y="667049"/>
                </a:lnTo>
                <a:lnTo>
                  <a:pt x="2391668" y="673299"/>
                </a:lnTo>
                <a:lnTo>
                  <a:pt x="2385715" y="675085"/>
                </a:lnTo>
                <a:lnTo>
                  <a:pt x="2363093" y="678657"/>
                </a:lnTo>
                <a:lnTo>
                  <a:pt x="2339876" y="679252"/>
                </a:lnTo>
                <a:lnTo>
                  <a:pt x="2316659" y="678062"/>
                </a:lnTo>
                <a:lnTo>
                  <a:pt x="2294335" y="675681"/>
                </a:lnTo>
                <a:lnTo>
                  <a:pt x="2288679" y="676276"/>
                </a:lnTo>
                <a:lnTo>
                  <a:pt x="2285107" y="675085"/>
                </a:lnTo>
                <a:lnTo>
                  <a:pt x="2271117" y="657226"/>
                </a:lnTo>
                <a:lnTo>
                  <a:pt x="2257723" y="639664"/>
                </a:lnTo>
                <a:lnTo>
                  <a:pt x="2244924" y="622102"/>
                </a:lnTo>
                <a:lnTo>
                  <a:pt x="2231529" y="603648"/>
                </a:lnTo>
                <a:lnTo>
                  <a:pt x="2218135" y="586086"/>
                </a:lnTo>
                <a:lnTo>
                  <a:pt x="2204740" y="569120"/>
                </a:lnTo>
                <a:lnTo>
                  <a:pt x="2190453" y="551260"/>
                </a:lnTo>
                <a:lnTo>
                  <a:pt x="2177058" y="534294"/>
                </a:lnTo>
                <a:lnTo>
                  <a:pt x="2164259" y="515244"/>
                </a:lnTo>
                <a:lnTo>
                  <a:pt x="2152055" y="497087"/>
                </a:lnTo>
                <a:lnTo>
                  <a:pt x="2137470" y="480716"/>
                </a:lnTo>
                <a:lnTo>
                  <a:pt x="2122885" y="463452"/>
                </a:lnTo>
                <a:lnTo>
                  <a:pt x="2119908" y="457499"/>
                </a:lnTo>
                <a:lnTo>
                  <a:pt x="2117527" y="451248"/>
                </a:lnTo>
                <a:lnTo>
                  <a:pt x="2114253" y="449462"/>
                </a:lnTo>
                <a:lnTo>
                  <a:pt x="2110085" y="450057"/>
                </a:lnTo>
                <a:lnTo>
                  <a:pt x="2105323" y="453034"/>
                </a:lnTo>
                <a:lnTo>
                  <a:pt x="2105323" y="455117"/>
                </a:lnTo>
                <a:lnTo>
                  <a:pt x="2106513" y="495301"/>
                </a:lnTo>
                <a:lnTo>
                  <a:pt x="2107704" y="515244"/>
                </a:lnTo>
                <a:lnTo>
                  <a:pt x="2108299" y="535485"/>
                </a:lnTo>
                <a:lnTo>
                  <a:pt x="2105918" y="569715"/>
                </a:lnTo>
                <a:lnTo>
                  <a:pt x="2105918" y="574477"/>
                </a:lnTo>
                <a:lnTo>
                  <a:pt x="2109490" y="576859"/>
                </a:lnTo>
                <a:lnTo>
                  <a:pt x="2147292" y="579240"/>
                </a:lnTo>
                <a:lnTo>
                  <a:pt x="2150864" y="582514"/>
                </a:lnTo>
                <a:lnTo>
                  <a:pt x="2150864" y="588467"/>
                </a:lnTo>
                <a:lnTo>
                  <a:pt x="2151460" y="608113"/>
                </a:lnTo>
                <a:lnTo>
                  <a:pt x="2151460" y="628056"/>
                </a:lnTo>
                <a:lnTo>
                  <a:pt x="2153543" y="648296"/>
                </a:lnTo>
                <a:lnTo>
                  <a:pt x="2152650" y="667644"/>
                </a:lnTo>
                <a:lnTo>
                  <a:pt x="2149078" y="675085"/>
                </a:lnTo>
                <a:lnTo>
                  <a:pt x="2141935" y="677467"/>
                </a:lnTo>
                <a:lnTo>
                  <a:pt x="2116931" y="678062"/>
                </a:lnTo>
                <a:lnTo>
                  <a:pt x="2091333" y="675681"/>
                </a:lnTo>
                <a:lnTo>
                  <a:pt x="2040731" y="678062"/>
                </a:lnTo>
                <a:lnTo>
                  <a:pt x="1990130" y="678062"/>
                </a:lnTo>
                <a:lnTo>
                  <a:pt x="1965127" y="679252"/>
                </a:lnTo>
                <a:lnTo>
                  <a:pt x="1939528" y="677467"/>
                </a:lnTo>
                <a:lnTo>
                  <a:pt x="1932087" y="674490"/>
                </a:lnTo>
                <a:lnTo>
                  <a:pt x="1928515" y="667644"/>
                </a:lnTo>
                <a:lnTo>
                  <a:pt x="1927920" y="648296"/>
                </a:lnTo>
                <a:lnTo>
                  <a:pt x="1930301" y="628056"/>
                </a:lnTo>
                <a:lnTo>
                  <a:pt x="1929110" y="608113"/>
                </a:lnTo>
                <a:lnTo>
                  <a:pt x="1930301" y="588467"/>
                </a:lnTo>
                <a:lnTo>
                  <a:pt x="1932682" y="581919"/>
                </a:lnTo>
                <a:lnTo>
                  <a:pt x="1939528" y="578645"/>
                </a:lnTo>
                <a:lnTo>
                  <a:pt x="1945481" y="578049"/>
                </a:lnTo>
                <a:lnTo>
                  <a:pt x="1956495" y="579835"/>
                </a:lnTo>
                <a:lnTo>
                  <a:pt x="1972866" y="580431"/>
                </a:lnTo>
                <a:lnTo>
                  <a:pt x="1977331" y="579240"/>
                </a:lnTo>
                <a:lnTo>
                  <a:pt x="1980307" y="576859"/>
                </a:lnTo>
                <a:lnTo>
                  <a:pt x="1983879" y="569715"/>
                </a:lnTo>
                <a:lnTo>
                  <a:pt x="1984474" y="547688"/>
                </a:lnTo>
                <a:lnTo>
                  <a:pt x="1982689" y="525067"/>
                </a:lnTo>
                <a:lnTo>
                  <a:pt x="1982689" y="502445"/>
                </a:lnTo>
                <a:lnTo>
                  <a:pt x="1983284" y="479823"/>
                </a:lnTo>
                <a:lnTo>
                  <a:pt x="1982689" y="457499"/>
                </a:lnTo>
                <a:lnTo>
                  <a:pt x="1982689" y="434877"/>
                </a:lnTo>
                <a:lnTo>
                  <a:pt x="1982093" y="412850"/>
                </a:lnTo>
                <a:lnTo>
                  <a:pt x="1980903" y="390228"/>
                </a:lnTo>
                <a:lnTo>
                  <a:pt x="1982689" y="367904"/>
                </a:lnTo>
                <a:lnTo>
                  <a:pt x="1980903" y="345877"/>
                </a:lnTo>
                <a:lnTo>
                  <a:pt x="1979117" y="338436"/>
                </a:lnTo>
                <a:lnTo>
                  <a:pt x="1976735" y="336055"/>
                </a:lnTo>
                <a:lnTo>
                  <a:pt x="1972866" y="335460"/>
                </a:lnTo>
                <a:lnTo>
                  <a:pt x="1956495" y="335460"/>
                </a:lnTo>
                <a:lnTo>
                  <a:pt x="1949053" y="337245"/>
                </a:lnTo>
                <a:lnTo>
                  <a:pt x="1939528" y="336055"/>
                </a:lnTo>
                <a:lnTo>
                  <a:pt x="1933873" y="333078"/>
                </a:lnTo>
                <a:lnTo>
                  <a:pt x="1932087" y="326232"/>
                </a:lnTo>
                <a:lnTo>
                  <a:pt x="1929110" y="306885"/>
                </a:lnTo>
                <a:lnTo>
                  <a:pt x="1928515" y="286644"/>
                </a:lnTo>
                <a:lnTo>
                  <a:pt x="1927324" y="266701"/>
                </a:lnTo>
                <a:lnTo>
                  <a:pt x="1929110" y="246460"/>
                </a:lnTo>
                <a:lnTo>
                  <a:pt x="1932087" y="240507"/>
                </a:lnTo>
                <a:lnTo>
                  <a:pt x="1939528" y="237828"/>
                </a:lnTo>
                <a:close/>
                <a:moveTo>
                  <a:pt x="1505843" y="234852"/>
                </a:moveTo>
                <a:lnTo>
                  <a:pt x="1524596" y="238424"/>
                </a:lnTo>
                <a:lnTo>
                  <a:pt x="1537990" y="239912"/>
                </a:lnTo>
                <a:lnTo>
                  <a:pt x="1570435" y="239912"/>
                </a:lnTo>
                <a:lnTo>
                  <a:pt x="1584424" y="240507"/>
                </a:lnTo>
                <a:lnTo>
                  <a:pt x="1607046" y="239317"/>
                </a:lnTo>
                <a:lnTo>
                  <a:pt x="1615976" y="237828"/>
                </a:lnTo>
                <a:lnTo>
                  <a:pt x="1652588" y="237233"/>
                </a:lnTo>
                <a:lnTo>
                  <a:pt x="1675805" y="237233"/>
                </a:lnTo>
                <a:lnTo>
                  <a:pt x="1699022" y="237828"/>
                </a:lnTo>
                <a:lnTo>
                  <a:pt x="1708249" y="237828"/>
                </a:lnTo>
                <a:lnTo>
                  <a:pt x="1735039" y="238424"/>
                </a:lnTo>
                <a:lnTo>
                  <a:pt x="1744861" y="239317"/>
                </a:lnTo>
                <a:lnTo>
                  <a:pt x="1767185" y="239912"/>
                </a:lnTo>
                <a:lnTo>
                  <a:pt x="1790403" y="239317"/>
                </a:lnTo>
                <a:lnTo>
                  <a:pt x="1813620" y="239317"/>
                </a:lnTo>
                <a:lnTo>
                  <a:pt x="1827014" y="237828"/>
                </a:lnTo>
                <a:lnTo>
                  <a:pt x="1846064" y="235447"/>
                </a:lnTo>
                <a:lnTo>
                  <a:pt x="1859459" y="236638"/>
                </a:lnTo>
                <a:lnTo>
                  <a:pt x="1863031" y="237828"/>
                </a:lnTo>
                <a:lnTo>
                  <a:pt x="1864817" y="240507"/>
                </a:lnTo>
                <a:lnTo>
                  <a:pt x="1866007" y="243484"/>
                </a:lnTo>
                <a:lnTo>
                  <a:pt x="1869579" y="269082"/>
                </a:lnTo>
                <a:lnTo>
                  <a:pt x="1869579" y="303313"/>
                </a:lnTo>
                <a:lnTo>
                  <a:pt x="1870174" y="320279"/>
                </a:lnTo>
                <a:lnTo>
                  <a:pt x="1870174" y="354510"/>
                </a:lnTo>
                <a:lnTo>
                  <a:pt x="1867198" y="375643"/>
                </a:lnTo>
                <a:lnTo>
                  <a:pt x="1866007" y="380108"/>
                </a:lnTo>
                <a:lnTo>
                  <a:pt x="1865412" y="383680"/>
                </a:lnTo>
                <a:lnTo>
                  <a:pt x="1863031" y="386061"/>
                </a:lnTo>
                <a:lnTo>
                  <a:pt x="1859459" y="387252"/>
                </a:lnTo>
                <a:lnTo>
                  <a:pt x="1848446" y="389038"/>
                </a:lnTo>
                <a:lnTo>
                  <a:pt x="1832670" y="387847"/>
                </a:lnTo>
                <a:lnTo>
                  <a:pt x="1821061" y="387252"/>
                </a:lnTo>
                <a:lnTo>
                  <a:pt x="1810048" y="387252"/>
                </a:lnTo>
                <a:lnTo>
                  <a:pt x="1794867" y="386656"/>
                </a:lnTo>
                <a:lnTo>
                  <a:pt x="1779389" y="384275"/>
                </a:lnTo>
                <a:lnTo>
                  <a:pt x="1777008" y="382489"/>
                </a:lnTo>
                <a:lnTo>
                  <a:pt x="1775222" y="380703"/>
                </a:lnTo>
                <a:lnTo>
                  <a:pt x="1774031" y="376834"/>
                </a:lnTo>
                <a:lnTo>
                  <a:pt x="1772246" y="369095"/>
                </a:lnTo>
                <a:lnTo>
                  <a:pt x="1774031" y="358081"/>
                </a:lnTo>
                <a:lnTo>
                  <a:pt x="1774627" y="350045"/>
                </a:lnTo>
                <a:lnTo>
                  <a:pt x="1774627" y="344092"/>
                </a:lnTo>
                <a:lnTo>
                  <a:pt x="1774031" y="341115"/>
                </a:lnTo>
                <a:lnTo>
                  <a:pt x="1772246" y="339627"/>
                </a:lnTo>
                <a:lnTo>
                  <a:pt x="1756470" y="338436"/>
                </a:lnTo>
                <a:lnTo>
                  <a:pt x="1733848" y="341115"/>
                </a:lnTo>
                <a:lnTo>
                  <a:pt x="1717774" y="342306"/>
                </a:lnTo>
                <a:lnTo>
                  <a:pt x="1679377" y="341115"/>
                </a:lnTo>
                <a:lnTo>
                  <a:pt x="1663601" y="341710"/>
                </a:lnTo>
                <a:lnTo>
                  <a:pt x="1659434" y="342306"/>
                </a:lnTo>
                <a:lnTo>
                  <a:pt x="1657053" y="344687"/>
                </a:lnTo>
                <a:lnTo>
                  <a:pt x="1655267" y="347068"/>
                </a:lnTo>
                <a:lnTo>
                  <a:pt x="1654374" y="350640"/>
                </a:lnTo>
                <a:lnTo>
                  <a:pt x="1654374" y="365225"/>
                </a:lnTo>
                <a:lnTo>
                  <a:pt x="1653778" y="384870"/>
                </a:lnTo>
                <a:lnTo>
                  <a:pt x="1655862" y="398860"/>
                </a:lnTo>
                <a:lnTo>
                  <a:pt x="1657053" y="403027"/>
                </a:lnTo>
                <a:lnTo>
                  <a:pt x="1658243" y="406302"/>
                </a:lnTo>
                <a:lnTo>
                  <a:pt x="1660624" y="407492"/>
                </a:lnTo>
                <a:lnTo>
                  <a:pt x="1664792" y="408683"/>
                </a:lnTo>
                <a:lnTo>
                  <a:pt x="1676996" y="410469"/>
                </a:lnTo>
                <a:lnTo>
                  <a:pt x="1686223" y="410469"/>
                </a:lnTo>
                <a:lnTo>
                  <a:pt x="1694855" y="409874"/>
                </a:lnTo>
                <a:lnTo>
                  <a:pt x="1707654" y="409874"/>
                </a:lnTo>
                <a:lnTo>
                  <a:pt x="1720453" y="409278"/>
                </a:lnTo>
                <a:lnTo>
                  <a:pt x="1728788" y="408683"/>
                </a:lnTo>
                <a:lnTo>
                  <a:pt x="1737420" y="409278"/>
                </a:lnTo>
                <a:lnTo>
                  <a:pt x="1754386" y="411660"/>
                </a:lnTo>
                <a:lnTo>
                  <a:pt x="1758256" y="412850"/>
                </a:lnTo>
                <a:lnTo>
                  <a:pt x="1760637" y="414636"/>
                </a:lnTo>
                <a:lnTo>
                  <a:pt x="1761828" y="418506"/>
                </a:lnTo>
                <a:lnTo>
                  <a:pt x="1763614" y="430114"/>
                </a:lnTo>
                <a:lnTo>
                  <a:pt x="1761828" y="445890"/>
                </a:lnTo>
                <a:lnTo>
                  <a:pt x="1761232" y="458094"/>
                </a:lnTo>
                <a:lnTo>
                  <a:pt x="1761828" y="469702"/>
                </a:lnTo>
                <a:lnTo>
                  <a:pt x="1762423" y="485478"/>
                </a:lnTo>
                <a:lnTo>
                  <a:pt x="1761232" y="497087"/>
                </a:lnTo>
                <a:lnTo>
                  <a:pt x="1760042" y="501254"/>
                </a:lnTo>
                <a:lnTo>
                  <a:pt x="1754981" y="506314"/>
                </a:lnTo>
                <a:lnTo>
                  <a:pt x="1750814" y="507505"/>
                </a:lnTo>
                <a:lnTo>
                  <a:pt x="1739206" y="508695"/>
                </a:lnTo>
                <a:lnTo>
                  <a:pt x="1722835" y="506314"/>
                </a:lnTo>
                <a:lnTo>
                  <a:pt x="1710631" y="504826"/>
                </a:lnTo>
                <a:lnTo>
                  <a:pt x="1699022" y="505719"/>
                </a:lnTo>
                <a:lnTo>
                  <a:pt x="1690985" y="506910"/>
                </a:lnTo>
                <a:lnTo>
                  <a:pt x="1671042" y="508100"/>
                </a:lnTo>
                <a:lnTo>
                  <a:pt x="1664196" y="508695"/>
                </a:lnTo>
                <a:lnTo>
                  <a:pt x="1658839" y="511672"/>
                </a:lnTo>
                <a:lnTo>
                  <a:pt x="1654374" y="516435"/>
                </a:lnTo>
                <a:lnTo>
                  <a:pt x="1653183" y="522685"/>
                </a:lnTo>
                <a:lnTo>
                  <a:pt x="1653778" y="535485"/>
                </a:lnTo>
                <a:lnTo>
                  <a:pt x="1654374" y="544712"/>
                </a:lnTo>
                <a:lnTo>
                  <a:pt x="1655862" y="553046"/>
                </a:lnTo>
                <a:lnTo>
                  <a:pt x="1655862" y="565845"/>
                </a:lnTo>
                <a:lnTo>
                  <a:pt x="1656457" y="569120"/>
                </a:lnTo>
                <a:lnTo>
                  <a:pt x="1657053" y="571501"/>
                </a:lnTo>
                <a:lnTo>
                  <a:pt x="1658839" y="573287"/>
                </a:lnTo>
                <a:lnTo>
                  <a:pt x="1661220" y="573882"/>
                </a:lnTo>
                <a:lnTo>
                  <a:pt x="1677591" y="573287"/>
                </a:lnTo>
                <a:lnTo>
                  <a:pt x="1699617" y="572096"/>
                </a:lnTo>
                <a:lnTo>
                  <a:pt x="1743671" y="572096"/>
                </a:lnTo>
                <a:lnTo>
                  <a:pt x="1754981" y="572692"/>
                </a:lnTo>
                <a:lnTo>
                  <a:pt x="1771055" y="572692"/>
                </a:lnTo>
                <a:lnTo>
                  <a:pt x="1774031" y="573287"/>
                </a:lnTo>
                <a:lnTo>
                  <a:pt x="1776413" y="573882"/>
                </a:lnTo>
                <a:lnTo>
                  <a:pt x="1778199" y="573882"/>
                </a:lnTo>
                <a:lnTo>
                  <a:pt x="1779985" y="572096"/>
                </a:lnTo>
                <a:lnTo>
                  <a:pt x="1782068" y="562274"/>
                </a:lnTo>
                <a:lnTo>
                  <a:pt x="1781175" y="554832"/>
                </a:lnTo>
                <a:lnTo>
                  <a:pt x="1779985" y="547688"/>
                </a:lnTo>
                <a:lnTo>
                  <a:pt x="1782068" y="537270"/>
                </a:lnTo>
                <a:lnTo>
                  <a:pt x="1783259" y="533699"/>
                </a:lnTo>
                <a:lnTo>
                  <a:pt x="1784449" y="531317"/>
                </a:lnTo>
                <a:lnTo>
                  <a:pt x="1787426" y="529829"/>
                </a:lnTo>
                <a:lnTo>
                  <a:pt x="1791593" y="529234"/>
                </a:lnTo>
                <a:lnTo>
                  <a:pt x="1802606" y="528638"/>
                </a:lnTo>
                <a:lnTo>
                  <a:pt x="1817787" y="528043"/>
                </a:lnTo>
                <a:lnTo>
                  <a:pt x="1829396" y="528043"/>
                </a:lnTo>
                <a:lnTo>
                  <a:pt x="1848446" y="526257"/>
                </a:lnTo>
                <a:lnTo>
                  <a:pt x="1856185" y="525662"/>
                </a:lnTo>
                <a:lnTo>
                  <a:pt x="1867793" y="526852"/>
                </a:lnTo>
                <a:lnTo>
                  <a:pt x="1872258" y="528043"/>
                </a:lnTo>
                <a:lnTo>
                  <a:pt x="1875235" y="530424"/>
                </a:lnTo>
                <a:lnTo>
                  <a:pt x="1877021" y="533699"/>
                </a:lnTo>
                <a:lnTo>
                  <a:pt x="1878211" y="537866"/>
                </a:lnTo>
                <a:lnTo>
                  <a:pt x="1879402" y="550665"/>
                </a:lnTo>
                <a:lnTo>
                  <a:pt x="1875830" y="568227"/>
                </a:lnTo>
                <a:lnTo>
                  <a:pt x="1874639" y="581919"/>
                </a:lnTo>
                <a:lnTo>
                  <a:pt x="1875235" y="594718"/>
                </a:lnTo>
                <a:lnTo>
                  <a:pt x="1876425" y="611684"/>
                </a:lnTo>
                <a:lnTo>
                  <a:pt x="1876425" y="625079"/>
                </a:lnTo>
                <a:lnTo>
                  <a:pt x="1877616" y="637878"/>
                </a:lnTo>
                <a:lnTo>
                  <a:pt x="1878806" y="655440"/>
                </a:lnTo>
                <a:lnTo>
                  <a:pt x="1877616" y="668239"/>
                </a:lnTo>
                <a:lnTo>
                  <a:pt x="1876425" y="672704"/>
                </a:lnTo>
                <a:lnTo>
                  <a:pt x="1874639" y="675681"/>
                </a:lnTo>
                <a:lnTo>
                  <a:pt x="1871663" y="677467"/>
                </a:lnTo>
                <a:lnTo>
                  <a:pt x="1867198" y="678657"/>
                </a:lnTo>
                <a:lnTo>
                  <a:pt x="1853803" y="680443"/>
                </a:lnTo>
                <a:lnTo>
                  <a:pt x="1843981" y="680443"/>
                </a:lnTo>
                <a:lnTo>
                  <a:pt x="1834456" y="679848"/>
                </a:lnTo>
                <a:lnTo>
                  <a:pt x="1820466" y="679252"/>
                </a:lnTo>
                <a:lnTo>
                  <a:pt x="1713012" y="679252"/>
                </a:lnTo>
                <a:lnTo>
                  <a:pt x="1693664" y="677467"/>
                </a:lnTo>
                <a:lnTo>
                  <a:pt x="1680270" y="676871"/>
                </a:lnTo>
                <a:lnTo>
                  <a:pt x="1665982" y="677467"/>
                </a:lnTo>
                <a:lnTo>
                  <a:pt x="1647230" y="679252"/>
                </a:lnTo>
                <a:lnTo>
                  <a:pt x="1633240" y="679252"/>
                </a:lnTo>
                <a:lnTo>
                  <a:pt x="1600200" y="678657"/>
                </a:lnTo>
                <a:lnTo>
                  <a:pt x="1572221" y="678657"/>
                </a:lnTo>
                <a:lnTo>
                  <a:pt x="1553468" y="678062"/>
                </a:lnTo>
                <a:lnTo>
                  <a:pt x="1525191" y="678657"/>
                </a:lnTo>
                <a:lnTo>
                  <a:pt x="1506439" y="678062"/>
                </a:lnTo>
                <a:lnTo>
                  <a:pt x="1493044" y="675681"/>
                </a:lnTo>
                <a:lnTo>
                  <a:pt x="1487984" y="675085"/>
                </a:lnTo>
                <a:lnTo>
                  <a:pt x="1485007" y="674490"/>
                </a:lnTo>
                <a:lnTo>
                  <a:pt x="1482626" y="672109"/>
                </a:lnTo>
                <a:lnTo>
                  <a:pt x="1481435" y="668239"/>
                </a:lnTo>
                <a:lnTo>
                  <a:pt x="1479649" y="656631"/>
                </a:lnTo>
                <a:lnTo>
                  <a:pt x="1480840" y="640259"/>
                </a:lnTo>
                <a:lnTo>
                  <a:pt x="1481435" y="616447"/>
                </a:lnTo>
                <a:lnTo>
                  <a:pt x="1482031" y="600671"/>
                </a:lnTo>
                <a:lnTo>
                  <a:pt x="1483817" y="589063"/>
                </a:lnTo>
                <a:lnTo>
                  <a:pt x="1484412" y="584895"/>
                </a:lnTo>
                <a:lnTo>
                  <a:pt x="1486198" y="581919"/>
                </a:lnTo>
                <a:lnTo>
                  <a:pt x="1487984" y="579240"/>
                </a:lnTo>
                <a:lnTo>
                  <a:pt x="1491853" y="578049"/>
                </a:lnTo>
                <a:lnTo>
                  <a:pt x="1500783" y="577454"/>
                </a:lnTo>
                <a:lnTo>
                  <a:pt x="1513582" y="581026"/>
                </a:lnTo>
                <a:lnTo>
                  <a:pt x="1522214" y="580431"/>
                </a:lnTo>
                <a:lnTo>
                  <a:pt x="1525786" y="579240"/>
                </a:lnTo>
                <a:lnTo>
                  <a:pt x="1528465" y="577454"/>
                </a:lnTo>
                <a:lnTo>
                  <a:pt x="1529656" y="574477"/>
                </a:lnTo>
                <a:lnTo>
                  <a:pt x="1530846" y="570310"/>
                </a:lnTo>
                <a:lnTo>
                  <a:pt x="1532632" y="556916"/>
                </a:lnTo>
                <a:lnTo>
                  <a:pt x="1533228" y="538461"/>
                </a:lnTo>
                <a:lnTo>
                  <a:pt x="1532632" y="511672"/>
                </a:lnTo>
                <a:lnTo>
                  <a:pt x="1530846" y="493515"/>
                </a:lnTo>
                <a:lnTo>
                  <a:pt x="1530251" y="466428"/>
                </a:lnTo>
                <a:lnTo>
                  <a:pt x="1530251" y="421482"/>
                </a:lnTo>
                <a:lnTo>
                  <a:pt x="1531442" y="403027"/>
                </a:lnTo>
                <a:lnTo>
                  <a:pt x="1532037" y="376238"/>
                </a:lnTo>
                <a:lnTo>
                  <a:pt x="1533228" y="358081"/>
                </a:lnTo>
                <a:lnTo>
                  <a:pt x="1532037" y="344687"/>
                </a:lnTo>
                <a:lnTo>
                  <a:pt x="1530846" y="340520"/>
                </a:lnTo>
                <a:lnTo>
                  <a:pt x="1529060" y="337841"/>
                </a:lnTo>
                <a:lnTo>
                  <a:pt x="1525786" y="336055"/>
                </a:lnTo>
                <a:lnTo>
                  <a:pt x="1522214" y="334864"/>
                </a:lnTo>
                <a:lnTo>
                  <a:pt x="1513582" y="333674"/>
                </a:lnTo>
                <a:lnTo>
                  <a:pt x="1501378" y="334864"/>
                </a:lnTo>
                <a:lnTo>
                  <a:pt x="1493044" y="333674"/>
                </a:lnTo>
                <a:lnTo>
                  <a:pt x="1489174" y="333078"/>
                </a:lnTo>
                <a:lnTo>
                  <a:pt x="1486793" y="331292"/>
                </a:lnTo>
                <a:lnTo>
                  <a:pt x="1485603" y="329506"/>
                </a:lnTo>
                <a:lnTo>
                  <a:pt x="1485007" y="325637"/>
                </a:lnTo>
                <a:lnTo>
                  <a:pt x="1483221" y="314028"/>
                </a:lnTo>
                <a:lnTo>
                  <a:pt x="1481435" y="298252"/>
                </a:lnTo>
                <a:lnTo>
                  <a:pt x="1481435" y="275035"/>
                </a:lnTo>
                <a:lnTo>
                  <a:pt x="1482626" y="259260"/>
                </a:lnTo>
                <a:lnTo>
                  <a:pt x="1484412" y="247651"/>
                </a:lnTo>
                <a:lnTo>
                  <a:pt x="1485007" y="243484"/>
                </a:lnTo>
                <a:lnTo>
                  <a:pt x="1486198" y="239912"/>
                </a:lnTo>
                <a:lnTo>
                  <a:pt x="1487984" y="237233"/>
                </a:lnTo>
                <a:lnTo>
                  <a:pt x="1492449" y="236042"/>
                </a:lnTo>
                <a:close/>
                <a:moveTo>
                  <a:pt x="1226046" y="234256"/>
                </a:moveTo>
                <a:lnTo>
                  <a:pt x="1247478" y="234256"/>
                </a:lnTo>
                <a:lnTo>
                  <a:pt x="1268314" y="236042"/>
                </a:lnTo>
                <a:lnTo>
                  <a:pt x="1289447" y="237233"/>
                </a:lnTo>
                <a:lnTo>
                  <a:pt x="1352253" y="235447"/>
                </a:lnTo>
                <a:lnTo>
                  <a:pt x="1393627" y="235447"/>
                </a:lnTo>
                <a:lnTo>
                  <a:pt x="1414463" y="237828"/>
                </a:lnTo>
                <a:lnTo>
                  <a:pt x="1421309" y="239912"/>
                </a:lnTo>
                <a:lnTo>
                  <a:pt x="1423095" y="245865"/>
                </a:lnTo>
                <a:lnTo>
                  <a:pt x="1424881" y="264915"/>
                </a:lnTo>
                <a:lnTo>
                  <a:pt x="1423690" y="284858"/>
                </a:lnTo>
                <a:lnTo>
                  <a:pt x="1424881" y="304503"/>
                </a:lnTo>
                <a:lnTo>
                  <a:pt x="1423095" y="323851"/>
                </a:lnTo>
                <a:lnTo>
                  <a:pt x="1421309" y="331292"/>
                </a:lnTo>
                <a:lnTo>
                  <a:pt x="1415058" y="334269"/>
                </a:lnTo>
                <a:lnTo>
                  <a:pt x="1398687" y="336055"/>
                </a:lnTo>
                <a:lnTo>
                  <a:pt x="1381721" y="335460"/>
                </a:lnTo>
                <a:lnTo>
                  <a:pt x="1376660" y="333078"/>
                </a:lnTo>
                <a:lnTo>
                  <a:pt x="1374279" y="334269"/>
                </a:lnTo>
                <a:lnTo>
                  <a:pt x="1371898" y="357486"/>
                </a:lnTo>
                <a:lnTo>
                  <a:pt x="1373684" y="380703"/>
                </a:lnTo>
                <a:lnTo>
                  <a:pt x="1373089" y="404516"/>
                </a:lnTo>
                <a:lnTo>
                  <a:pt x="1373089" y="474465"/>
                </a:lnTo>
                <a:lnTo>
                  <a:pt x="1373684" y="497682"/>
                </a:lnTo>
                <a:lnTo>
                  <a:pt x="1374279" y="521495"/>
                </a:lnTo>
                <a:lnTo>
                  <a:pt x="1373684" y="544712"/>
                </a:lnTo>
                <a:lnTo>
                  <a:pt x="1373684" y="568227"/>
                </a:lnTo>
                <a:lnTo>
                  <a:pt x="1371303" y="574477"/>
                </a:lnTo>
                <a:lnTo>
                  <a:pt x="1372493" y="577454"/>
                </a:lnTo>
                <a:lnTo>
                  <a:pt x="1393031" y="578645"/>
                </a:lnTo>
                <a:lnTo>
                  <a:pt x="1414463" y="579240"/>
                </a:lnTo>
                <a:lnTo>
                  <a:pt x="1422499" y="581026"/>
                </a:lnTo>
                <a:lnTo>
                  <a:pt x="1425476" y="586681"/>
                </a:lnTo>
                <a:lnTo>
                  <a:pt x="1427262" y="606624"/>
                </a:lnTo>
                <a:lnTo>
                  <a:pt x="1426667" y="626865"/>
                </a:lnTo>
                <a:lnTo>
                  <a:pt x="1426667" y="646510"/>
                </a:lnTo>
                <a:lnTo>
                  <a:pt x="1424285" y="665858"/>
                </a:lnTo>
                <a:lnTo>
                  <a:pt x="1421904" y="672704"/>
                </a:lnTo>
                <a:lnTo>
                  <a:pt x="1415058" y="675085"/>
                </a:lnTo>
                <a:lnTo>
                  <a:pt x="1394520" y="676276"/>
                </a:lnTo>
                <a:lnTo>
                  <a:pt x="1389271" y="675839"/>
                </a:lnTo>
                <a:lnTo>
                  <a:pt x="1388864" y="677467"/>
                </a:lnTo>
                <a:lnTo>
                  <a:pt x="1379961" y="689129"/>
                </a:lnTo>
                <a:lnTo>
                  <a:pt x="1393031" y="690266"/>
                </a:lnTo>
                <a:lnTo>
                  <a:pt x="1415058" y="689075"/>
                </a:lnTo>
                <a:lnTo>
                  <a:pt x="1419225" y="688480"/>
                </a:lnTo>
                <a:lnTo>
                  <a:pt x="1426071" y="686099"/>
                </a:lnTo>
                <a:lnTo>
                  <a:pt x="1432024" y="683717"/>
                </a:lnTo>
                <a:lnTo>
                  <a:pt x="1434703" y="678062"/>
                </a:lnTo>
                <a:lnTo>
                  <a:pt x="1437680" y="671513"/>
                </a:lnTo>
                <a:lnTo>
                  <a:pt x="1438275" y="667049"/>
                </a:lnTo>
                <a:lnTo>
                  <a:pt x="1440656" y="646510"/>
                </a:lnTo>
                <a:lnTo>
                  <a:pt x="1440656" y="626270"/>
                </a:lnTo>
                <a:lnTo>
                  <a:pt x="1441252" y="612280"/>
                </a:lnTo>
                <a:lnTo>
                  <a:pt x="1447503" y="612280"/>
                </a:lnTo>
                <a:lnTo>
                  <a:pt x="1455242" y="614066"/>
                </a:lnTo>
                <a:lnTo>
                  <a:pt x="1458516" y="619424"/>
                </a:lnTo>
                <a:lnTo>
                  <a:pt x="1460302" y="639664"/>
                </a:lnTo>
                <a:lnTo>
                  <a:pt x="1459706" y="659905"/>
                </a:lnTo>
                <a:lnTo>
                  <a:pt x="1459706" y="679252"/>
                </a:lnTo>
                <a:lnTo>
                  <a:pt x="1457028" y="698898"/>
                </a:lnTo>
                <a:lnTo>
                  <a:pt x="1454646" y="705446"/>
                </a:lnTo>
                <a:lnTo>
                  <a:pt x="1448098" y="707827"/>
                </a:lnTo>
                <a:lnTo>
                  <a:pt x="1427262" y="709316"/>
                </a:lnTo>
                <a:lnTo>
                  <a:pt x="1410891" y="707724"/>
                </a:lnTo>
                <a:lnTo>
                  <a:pt x="1410891" y="709911"/>
                </a:lnTo>
                <a:lnTo>
                  <a:pt x="1410296" y="712292"/>
                </a:lnTo>
                <a:lnTo>
                  <a:pt x="1377256" y="751881"/>
                </a:lnTo>
                <a:lnTo>
                  <a:pt x="1345109" y="792659"/>
                </a:lnTo>
                <a:lnTo>
                  <a:pt x="1342728" y="794445"/>
                </a:lnTo>
                <a:lnTo>
                  <a:pt x="1307902" y="793850"/>
                </a:lnTo>
                <a:lnTo>
                  <a:pt x="1260872" y="794445"/>
                </a:lnTo>
                <a:lnTo>
                  <a:pt x="1259086" y="793850"/>
                </a:lnTo>
                <a:lnTo>
                  <a:pt x="1258491" y="792659"/>
                </a:lnTo>
                <a:lnTo>
                  <a:pt x="1257896" y="790278"/>
                </a:lnTo>
                <a:lnTo>
                  <a:pt x="1258491" y="789088"/>
                </a:lnTo>
                <a:lnTo>
                  <a:pt x="1265932" y="773312"/>
                </a:lnTo>
                <a:lnTo>
                  <a:pt x="1326059" y="773312"/>
                </a:lnTo>
                <a:lnTo>
                  <a:pt x="1331714" y="772121"/>
                </a:lnTo>
                <a:lnTo>
                  <a:pt x="1335286" y="768847"/>
                </a:lnTo>
                <a:lnTo>
                  <a:pt x="1384268" y="707898"/>
                </a:lnTo>
                <a:lnTo>
                  <a:pt x="1364590" y="709265"/>
                </a:lnTo>
                <a:lnTo>
                  <a:pt x="1359099" y="716459"/>
                </a:lnTo>
                <a:lnTo>
                  <a:pt x="1328142" y="754262"/>
                </a:lnTo>
                <a:lnTo>
                  <a:pt x="1322487" y="759322"/>
                </a:lnTo>
                <a:lnTo>
                  <a:pt x="1316534" y="761108"/>
                </a:lnTo>
                <a:lnTo>
                  <a:pt x="1303139" y="761703"/>
                </a:lnTo>
                <a:lnTo>
                  <a:pt x="1271885" y="759917"/>
                </a:lnTo>
                <a:lnTo>
                  <a:pt x="1227535" y="759917"/>
                </a:lnTo>
                <a:lnTo>
                  <a:pt x="1225451" y="759322"/>
                </a:lnTo>
                <a:lnTo>
                  <a:pt x="1224260" y="758131"/>
                </a:lnTo>
                <a:lnTo>
                  <a:pt x="1223665" y="756048"/>
                </a:lnTo>
                <a:lnTo>
                  <a:pt x="1224260" y="754262"/>
                </a:lnTo>
                <a:lnTo>
                  <a:pt x="1245096" y="714078"/>
                </a:lnTo>
                <a:lnTo>
                  <a:pt x="1246866" y="710404"/>
                </a:lnTo>
                <a:lnTo>
                  <a:pt x="1238250" y="709911"/>
                </a:lnTo>
                <a:lnTo>
                  <a:pt x="1231106" y="706042"/>
                </a:lnTo>
                <a:lnTo>
                  <a:pt x="1228428" y="699493"/>
                </a:lnTo>
                <a:lnTo>
                  <a:pt x="1227832" y="692052"/>
                </a:lnTo>
                <a:lnTo>
                  <a:pt x="1247478" y="690861"/>
                </a:lnTo>
                <a:lnTo>
                  <a:pt x="1256281" y="690861"/>
                </a:lnTo>
                <a:lnTo>
                  <a:pt x="1263021" y="676871"/>
                </a:lnTo>
                <a:lnTo>
                  <a:pt x="1247478" y="676871"/>
                </a:lnTo>
                <a:lnTo>
                  <a:pt x="1226046" y="678062"/>
                </a:lnTo>
                <a:lnTo>
                  <a:pt x="1205508" y="676871"/>
                </a:lnTo>
                <a:lnTo>
                  <a:pt x="1198067" y="673299"/>
                </a:lnTo>
                <a:lnTo>
                  <a:pt x="1195685" y="666453"/>
                </a:lnTo>
                <a:lnTo>
                  <a:pt x="1194495" y="646510"/>
                </a:lnTo>
                <a:lnTo>
                  <a:pt x="1196281" y="626865"/>
                </a:lnTo>
                <a:lnTo>
                  <a:pt x="1193900" y="606624"/>
                </a:lnTo>
                <a:lnTo>
                  <a:pt x="1194495" y="586681"/>
                </a:lnTo>
                <a:lnTo>
                  <a:pt x="1197471" y="579835"/>
                </a:lnTo>
                <a:lnTo>
                  <a:pt x="1205508" y="576859"/>
                </a:lnTo>
                <a:lnTo>
                  <a:pt x="1224260" y="577454"/>
                </a:lnTo>
                <a:lnTo>
                  <a:pt x="1243906" y="577454"/>
                </a:lnTo>
                <a:lnTo>
                  <a:pt x="1246287" y="574477"/>
                </a:lnTo>
                <a:lnTo>
                  <a:pt x="1245692" y="568227"/>
                </a:lnTo>
                <a:lnTo>
                  <a:pt x="1246287" y="544712"/>
                </a:lnTo>
                <a:lnTo>
                  <a:pt x="1246287" y="498277"/>
                </a:lnTo>
                <a:lnTo>
                  <a:pt x="1246882" y="475060"/>
                </a:lnTo>
                <a:lnTo>
                  <a:pt x="1249264" y="428626"/>
                </a:lnTo>
                <a:lnTo>
                  <a:pt x="1247478" y="405111"/>
                </a:lnTo>
                <a:lnTo>
                  <a:pt x="1245692" y="381894"/>
                </a:lnTo>
                <a:lnTo>
                  <a:pt x="1248668" y="358677"/>
                </a:lnTo>
                <a:lnTo>
                  <a:pt x="1248668" y="334864"/>
                </a:lnTo>
                <a:lnTo>
                  <a:pt x="1245096" y="333078"/>
                </a:lnTo>
                <a:lnTo>
                  <a:pt x="1237655" y="334864"/>
                </a:lnTo>
                <a:lnTo>
                  <a:pt x="1221284" y="336055"/>
                </a:lnTo>
                <a:lnTo>
                  <a:pt x="1204913" y="334864"/>
                </a:lnTo>
                <a:lnTo>
                  <a:pt x="1197471" y="331888"/>
                </a:lnTo>
                <a:lnTo>
                  <a:pt x="1193900" y="323851"/>
                </a:lnTo>
                <a:lnTo>
                  <a:pt x="1194495" y="304503"/>
                </a:lnTo>
                <a:lnTo>
                  <a:pt x="1196281" y="284858"/>
                </a:lnTo>
                <a:lnTo>
                  <a:pt x="1193900" y="264915"/>
                </a:lnTo>
                <a:lnTo>
                  <a:pt x="1194495" y="245270"/>
                </a:lnTo>
                <a:lnTo>
                  <a:pt x="1198067" y="239317"/>
                </a:lnTo>
                <a:lnTo>
                  <a:pt x="1205508" y="237233"/>
                </a:lnTo>
                <a:close/>
                <a:moveTo>
                  <a:pt x="1117104" y="234256"/>
                </a:moveTo>
                <a:lnTo>
                  <a:pt x="1139726" y="236638"/>
                </a:lnTo>
                <a:lnTo>
                  <a:pt x="1140917" y="240507"/>
                </a:lnTo>
                <a:lnTo>
                  <a:pt x="1138536" y="247651"/>
                </a:lnTo>
                <a:lnTo>
                  <a:pt x="1138536" y="286644"/>
                </a:lnTo>
                <a:lnTo>
                  <a:pt x="1140321" y="306289"/>
                </a:lnTo>
                <a:lnTo>
                  <a:pt x="1141512" y="325637"/>
                </a:lnTo>
                <a:lnTo>
                  <a:pt x="1142703" y="333078"/>
                </a:lnTo>
                <a:lnTo>
                  <a:pt x="1139726" y="336650"/>
                </a:lnTo>
                <a:lnTo>
                  <a:pt x="1117700" y="336650"/>
                </a:lnTo>
                <a:lnTo>
                  <a:pt x="1096268" y="336055"/>
                </a:lnTo>
                <a:lnTo>
                  <a:pt x="1089720" y="338436"/>
                </a:lnTo>
                <a:lnTo>
                  <a:pt x="1087934" y="345282"/>
                </a:lnTo>
                <a:lnTo>
                  <a:pt x="1085850" y="367309"/>
                </a:lnTo>
                <a:lnTo>
                  <a:pt x="1087934" y="389633"/>
                </a:lnTo>
                <a:lnTo>
                  <a:pt x="1087934" y="457499"/>
                </a:lnTo>
                <a:lnTo>
                  <a:pt x="1088529" y="479823"/>
                </a:lnTo>
                <a:lnTo>
                  <a:pt x="1084660" y="525067"/>
                </a:lnTo>
                <a:lnTo>
                  <a:pt x="1084660" y="547688"/>
                </a:lnTo>
                <a:lnTo>
                  <a:pt x="1087339" y="570310"/>
                </a:lnTo>
                <a:lnTo>
                  <a:pt x="1089720" y="576859"/>
                </a:lnTo>
                <a:lnTo>
                  <a:pt x="1096268" y="579240"/>
                </a:lnTo>
                <a:lnTo>
                  <a:pt x="1117700" y="579240"/>
                </a:lnTo>
                <a:lnTo>
                  <a:pt x="1139131" y="579835"/>
                </a:lnTo>
                <a:lnTo>
                  <a:pt x="1141512" y="583110"/>
                </a:lnTo>
                <a:lnTo>
                  <a:pt x="1139726" y="589063"/>
                </a:lnTo>
                <a:lnTo>
                  <a:pt x="1137940" y="608708"/>
                </a:lnTo>
                <a:lnTo>
                  <a:pt x="1137940" y="628651"/>
                </a:lnTo>
                <a:lnTo>
                  <a:pt x="1138536" y="648296"/>
                </a:lnTo>
                <a:lnTo>
                  <a:pt x="1138536" y="668239"/>
                </a:lnTo>
                <a:lnTo>
                  <a:pt x="1140917" y="673895"/>
                </a:lnTo>
                <a:lnTo>
                  <a:pt x="1139131" y="676276"/>
                </a:lnTo>
                <a:lnTo>
                  <a:pt x="1117104" y="677467"/>
                </a:lnTo>
                <a:lnTo>
                  <a:pt x="1094482" y="675681"/>
                </a:lnTo>
                <a:lnTo>
                  <a:pt x="1071861" y="676276"/>
                </a:lnTo>
                <a:lnTo>
                  <a:pt x="1004292" y="676276"/>
                </a:lnTo>
                <a:lnTo>
                  <a:pt x="959049" y="677467"/>
                </a:lnTo>
                <a:lnTo>
                  <a:pt x="936129" y="679848"/>
                </a:lnTo>
                <a:lnTo>
                  <a:pt x="913507" y="678657"/>
                </a:lnTo>
                <a:lnTo>
                  <a:pt x="912317" y="675085"/>
                </a:lnTo>
                <a:lnTo>
                  <a:pt x="914698" y="668239"/>
                </a:lnTo>
                <a:lnTo>
                  <a:pt x="914103" y="648296"/>
                </a:lnTo>
                <a:lnTo>
                  <a:pt x="913507" y="628651"/>
                </a:lnTo>
                <a:lnTo>
                  <a:pt x="912317" y="608708"/>
                </a:lnTo>
                <a:lnTo>
                  <a:pt x="914103" y="589063"/>
                </a:lnTo>
                <a:lnTo>
                  <a:pt x="916484" y="581919"/>
                </a:lnTo>
                <a:lnTo>
                  <a:pt x="923330" y="578645"/>
                </a:lnTo>
                <a:lnTo>
                  <a:pt x="962323" y="578645"/>
                </a:lnTo>
                <a:lnTo>
                  <a:pt x="964704" y="575668"/>
                </a:lnTo>
                <a:lnTo>
                  <a:pt x="964704" y="570310"/>
                </a:lnTo>
                <a:lnTo>
                  <a:pt x="964109" y="542033"/>
                </a:lnTo>
                <a:lnTo>
                  <a:pt x="962918" y="514649"/>
                </a:lnTo>
                <a:lnTo>
                  <a:pt x="964704" y="508695"/>
                </a:lnTo>
                <a:lnTo>
                  <a:pt x="962918" y="505719"/>
                </a:lnTo>
                <a:lnTo>
                  <a:pt x="938510" y="503040"/>
                </a:lnTo>
                <a:lnTo>
                  <a:pt x="913507" y="504231"/>
                </a:lnTo>
                <a:lnTo>
                  <a:pt x="888504" y="504231"/>
                </a:lnTo>
                <a:lnTo>
                  <a:pt x="838498" y="503040"/>
                </a:lnTo>
                <a:lnTo>
                  <a:pt x="813495" y="506314"/>
                </a:lnTo>
                <a:lnTo>
                  <a:pt x="811114" y="508695"/>
                </a:lnTo>
                <a:lnTo>
                  <a:pt x="812304" y="514649"/>
                </a:lnTo>
                <a:lnTo>
                  <a:pt x="809923" y="529234"/>
                </a:lnTo>
                <a:lnTo>
                  <a:pt x="808732" y="544712"/>
                </a:lnTo>
                <a:lnTo>
                  <a:pt x="808732" y="575668"/>
                </a:lnTo>
                <a:lnTo>
                  <a:pt x="812304" y="577454"/>
                </a:lnTo>
                <a:lnTo>
                  <a:pt x="830461" y="579240"/>
                </a:lnTo>
                <a:lnTo>
                  <a:pt x="850107" y="578049"/>
                </a:lnTo>
                <a:lnTo>
                  <a:pt x="856060" y="577454"/>
                </a:lnTo>
                <a:lnTo>
                  <a:pt x="859929" y="580431"/>
                </a:lnTo>
                <a:lnTo>
                  <a:pt x="861715" y="602457"/>
                </a:lnTo>
                <a:lnTo>
                  <a:pt x="860525" y="624484"/>
                </a:lnTo>
                <a:lnTo>
                  <a:pt x="861715" y="668239"/>
                </a:lnTo>
                <a:lnTo>
                  <a:pt x="862310" y="674490"/>
                </a:lnTo>
                <a:lnTo>
                  <a:pt x="859334" y="678062"/>
                </a:lnTo>
                <a:lnTo>
                  <a:pt x="836712" y="678657"/>
                </a:lnTo>
                <a:lnTo>
                  <a:pt x="814090" y="676276"/>
                </a:lnTo>
                <a:lnTo>
                  <a:pt x="791468" y="675681"/>
                </a:lnTo>
                <a:lnTo>
                  <a:pt x="769144" y="675681"/>
                </a:lnTo>
                <a:lnTo>
                  <a:pt x="747117" y="677467"/>
                </a:lnTo>
                <a:lnTo>
                  <a:pt x="724496" y="679848"/>
                </a:lnTo>
                <a:lnTo>
                  <a:pt x="701874" y="678657"/>
                </a:lnTo>
                <a:lnTo>
                  <a:pt x="679252" y="678062"/>
                </a:lnTo>
                <a:lnTo>
                  <a:pt x="656928" y="679848"/>
                </a:lnTo>
                <a:lnTo>
                  <a:pt x="634306" y="677467"/>
                </a:lnTo>
                <a:lnTo>
                  <a:pt x="631924" y="674490"/>
                </a:lnTo>
                <a:lnTo>
                  <a:pt x="632520" y="668239"/>
                </a:lnTo>
                <a:lnTo>
                  <a:pt x="632520" y="601862"/>
                </a:lnTo>
                <a:lnTo>
                  <a:pt x="636092" y="579835"/>
                </a:lnTo>
                <a:lnTo>
                  <a:pt x="638473" y="578049"/>
                </a:lnTo>
                <a:lnTo>
                  <a:pt x="644128" y="579835"/>
                </a:lnTo>
                <a:lnTo>
                  <a:pt x="660499" y="579240"/>
                </a:lnTo>
                <a:lnTo>
                  <a:pt x="676871" y="578049"/>
                </a:lnTo>
                <a:lnTo>
                  <a:pt x="683717" y="580431"/>
                </a:lnTo>
                <a:lnTo>
                  <a:pt x="686693" y="579835"/>
                </a:lnTo>
                <a:lnTo>
                  <a:pt x="687289" y="556916"/>
                </a:lnTo>
                <a:lnTo>
                  <a:pt x="684907" y="533103"/>
                </a:lnTo>
                <a:lnTo>
                  <a:pt x="686693" y="509291"/>
                </a:lnTo>
                <a:lnTo>
                  <a:pt x="689075" y="486074"/>
                </a:lnTo>
                <a:lnTo>
                  <a:pt x="687289" y="462261"/>
                </a:lnTo>
                <a:lnTo>
                  <a:pt x="686098" y="439044"/>
                </a:lnTo>
                <a:lnTo>
                  <a:pt x="686098" y="391717"/>
                </a:lnTo>
                <a:lnTo>
                  <a:pt x="687289" y="368499"/>
                </a:lnTo>
                <a:lnTo>
                  <a:pt x="686098" y="344687"/>
                </a:lnTo>
                <a:lnTo>
                  <a:pt x="683717" y="338436"/>
                </a:lnTo>
                <a:lnTo>
                  <a:pt x="676871" y="336055"/>
                </a:lnTo>
                <a:lnTo>
                  <a:pt x="660499" y="334864"/>
                </a:lnTo>
                <a:lnTo>
                  <a:pt x="644724" y="333078"/>
                </a:lnTo>
                <a:lnTo>
                  <a:pt x="636687" y="331888"/>
                </a:lnTo>
                <a:lnTo>
                  <a:pt x="633115" y="326232"/>
                </a:lnTo>
                <a:lnTo>
                  <a:pt x="633115" y="306885"/>
                </a:lnTo>
                <a:lnTo>
                  <a:pt x="635496" y="286644"/>
                </a:lnTo>
                <a:lnTo>
                  <a:pt x="633115" y="266701"/>
                </a:lnTo>
                <a:lnTo>
                  <a:pt x="633115" y="247056"/>
                </a:lnTo>
                <a:lnTo>
                  <a:pt x="636687" y="240507"/>
                </a:lnTo>
                <a:lnTo>
                  <a:pt x="644128" y="237233"/>
                </a:lnTo>
                <a:lnTo>
                  <a:pt x="664071" y="236042"/>
                </a:lnTo>
                <a:lnTo>
                  <a:pt x="684907" y="237828"/>
                </a:lnTo>
                <a:lnTo>
                  <a:pt x="726282" y="236638"/>
                </a:lnTo>
                <a:lnTo>
                  <a:pt x="747117" y="237828"/>
                </a:lnTo>
                <a:lnTo>
                  <a:pt x="767656" y="238424"/>
                </a:lnTo>
                <a:lnTo>
                  <a:pt x="787896" y="237828"/>
                </a:lnTo>
                <a:lnTo>
                  <a:pt x="829271" y="237828"/>
                </a:lnTo>
                <a:lnTo>
                  <a:pt x="849511" y="240507"/>
                </a:lnTo>
                <a:lnTo>
                  <a:pt x="857250" y="241698"/>
                </a:lnTo>
                <a:lnTo>
                  <a:pt x="861715" y="247056"/>
                </a:lnTo>
                <a:lnTo>
                  <a:pt x="860525" y="266701"/>
                </a:lnTo>
                <a:lnTo>
                  <a:pt x="856655" y="286644"/>
                </a:lnTo>
                <a:lnTo>
                  <a:pt x="858739" y="306289"/>
                </a:lnTo>
                <a:lnTo>
                  <a:pt x="859929" y="325637"/>
                </a:lnTo>
                <a:lnTo>
                  <a:pt x="861120" y="331292"/>
                </a:lnTo>
                <a:lnTo>
                  <a:pt x="858739" y="333078"/>
                </a:lnTo>
                <a:lnTo>
                  <a:pt x="834926" y="334864"/>
                </a:lnTo>
                <a:lnTo>
                  <a:pt x="811114" y="336055"/>
                </a:lnTo>
                <a:lnTo>
                  <a:pt x="808732" y="339031"/>
                </a:lnTo>
                <a:lnTo>
                  <a:pt x="809923" y="344687"/>
                </a:lnTo>
                <a:lnTo>
                  <a:pt x="809923" y="395884"/>
                </a:lnTo>
                <a:lnTo>
                  <a:pt x="808137" y="401837"/>
                </a:lnTo>
                <a:lnTo>
                  <a:pt x="809923" y="405111"/>
                </a:lnTo>
                <a:lnTo>
                  <a:pt x="835521" y="406897"/>
                </a:lnTo>
                <a:lnTo>
                  <a:pt x="861120" y="405706"/>
                </a:lnTo>
                <a:lnTo>
                  <a:pt x="912317" y="406897"/>
                </a:lnTo>
                <a:lnTo>
                  <a:pt x="938510" y="408683"/>
                </a:lnTo>
                <a:lnTo>
                  <a:pt x="964109" y="406897"/>
                </a:lnTo>
                <a:lnTo>
                  <a:pt x="965299" y="402432"/>
                </a:lnTo>
                <a:lnTo>
                  <a:pt x="962918" y="395884"/>
                </a:lnTo>
                <a:lnTo>
                  <a:pt x="965299" y="370285"/>
                </a:lnTo>
                <a:lnTo>
                  <a:pt x="966490" y="344687"/>
                </a:lnTo>
                <a:lnTo>
                  <a:pt x="965895" y="339031"/>
                </a:lnTo>
                <a:lnTo>
                  <a:pt x="962323" y="336055"/>
                </a:lnTo>
                <a:lnTo>
                  <a:pt x="937915" y="336650"/>
                </a:lnTo>
                <a:lnTo>
                  <a:pt x="913507" y="337841"/>
                </a:lnTo>
                <a:lnTo>
                  <a:pt x="911126" y="333078"/>
                </a:lnTo>
                <a:lnTo>
                  <a:pt x="911721" y="325637"/>
                </a:lnTo>
                <a:lnTo>
                  <a:pt x="913507" y="306289"/>
                </a:lnTo>
                <a:lnTo>
                  <a:pt x="915889" y="286644"/>
                </a:lnTo>
                <a:lnTo>
                  <a:pt x="914698" y="247651"/>
                </a:lnTo>
                <a:lnTo>
                  <a:pt x="912912" y="242293"/>
                </a:lnTo>
                <a:lnTo>
                  <a:pt x="914103" y="240507"/>
                </a:lnTo>
                <a:lnTo>
                  <a:pt x="936724" y="238424"/>
                </a:lnTo>
                <a:lnTo>
                  <a:pt x="959049" y="240507"/>
                </a:lnTo>
                <a:lnTo>
                  <a:pt x="981671" y="238424"/>
                </a:lnTo>
                <a:lnTo>
                  <a:pt x="1004292" y="237233"/>
                </a:lnTo>
                <a:lnTo>
                  <a:pt x="1049536" y="237233"/>
                </a:lnTo>
                <a:lnTo>
                  <a:pt x="1071861" y="236042"/>
                </a:lnTo>
                <a:lnTo>
                  <a:pt x="1094482" y="235447"/>
                </a:lnTo>
                <a:close/>
                <a:moveTo>
                  <a:pt x="414933" y="227113"/>
                </a:moveTo>
                <a:lnTo>
                  <a:pt x="435471" y="228303"/>
                </a:lnTo>
                <a:lnTo>
                  <a:pt x="455712" y="231280"/>
                </a:lnTo>
                <a:lnTo>
                  <a:pt x="476250" y="235447"/>
                </a:lnTo>
                <a:lnTo>
                  <a:pt x="496491" y="241102"/>
                </a:lnTo>
                <a:lnTo>
                  <a:pt x="515541" y="248842"/>
                </a:lnTo>
                <a:lnTo>
                  <a:pt x="534293" y="259260"/>
                </a:lnTo>
                <a:lnTo>
                  <a:pt x="550664" y="271463"/>
                </a:lnTo>
                <a:lnTo>
                  <a:pt x="566142" y="284858"/>
                </a:lnTo>
                <a:lnTo>
                  <a:pt x="570310" y="289025"/>
                </a:lnTo>
                <a:lnTo>
                  <a:pt x="570905" y="291109"/>
                </a:lnTo>
                <a:lnTo>
                  <a:pt x="571500" y="308075"/>
                </a:lnTo>
                <a:lnTo>
                  <a:pt x="570905" y="319684"/>
                </a:lnTo>
                <a:lnTo>
                  <a:pt x="569714" y="331292"/>
                </a:lnTo>
                <a:lnTo>
                  <a:pt x="569714" y="347663"/>
                </a:lnTo>
                <a:lnTo>
                  <a:pt x="570310" y="364630"/>
                </a:lnTo>
                <a:lnTo>
                  <a:pt x="572096" y="376238"/>
                </a:lnTo>
                <a:lnTo>
                  <a:pt x="573286" y="388442"/>
                </a:lnTo>
                <a:lnTo>
                  <a:pt x="572096" y="405111"/>
                </a:lnTo>
                <a:lnTo>
                  <a:pt x="570905" y="409278"/>
                </a:lnTo>
                <a:lnTo>
                  <a:pt x="568524" y="412255"/>
                </a:lnTo>
                <a:lnTo>
                  <a:pt x="564654" y="414041"/>
                </a:lnTo>
                <a:lnTo>
                  <a:pt x="560487" y="415231"/>
                </a:lnTo>
                <a:lnTo>
                  <a:pt x="547688" y="416720"/>
                </a:lnTo>
                <a:lnTo>
                  <a:pt x="516136" y="415231"/>
                </a:lnTo>
                <a:lnTo>
                  <a:pt x="503337" y="415827"/>
                </a:lnTo>
                <a:lnTo>
                  <a:pt x="485478" y="415231"/>
                </a:lnTo>
                <a:lnTo>
                  <a:pt x="472678" y="413445"/>
                </a:lnTo>
                <a:lnTo>
                  <a:pt x="468511" y="412255"/>
                </a:lnTo>
                <a:lnTo>
                  <a:pt x="465535" y="411064"/>
                </a:lnTo>
                <a:lnTo>
                  <a:pt x="462856" y="409278"/>
                </a:lnTo>
                <a:lnTo>
                  <a:pt x="461070" y="405111"/>
                </a:lnTo>
                <a:lnTo>
                  <a:pt x="459879" y="389038"/>
                </a:lnTo>
                <a:lnTo>
                  <a:pt x="461070" y="377429"/>
                </a:lnTo>
                <a:lnTo>
                  <a:pt x="463451" y="366713"/>
                </a:lnTo>
                <a:lnTo>
                  <a:pt x="462856" y="350640"/>
                </a:lnTo>
                <a:lnTo>
                  <a:pt x="461070" y="347068"/>
                </a:lnTo>
                <a:lnTo>
                  <a:pt x="459284" y="344687"/>
                </a:lnTo>
                <a:lnTo>
                  <a:pt x="456903" y="342901"/>
                </a:lnTo>
                <a:lnTo>
                  <a:pt x="453926" y="341115"/>
                </a:lnTo>
                <a:lnTo>
                  <a:pt x="441722" y="337245"/>
                </a:lnTo>
                <a:lnTo>
                  <a:pt x="431899" y="336055"/>
                </a:lnTo>
                <a:lnTo>
                  <a:pt x="423268" y="336055"/>
                </a:lnTo>
                <a:lnTo>
                  <a:pt x="414933" y="336650"/>
                </a:lnTo>
                <a:lnTo>
                  <a:pt x="402134" y="336650"/>
                </a:lnTo>
                <a:lnTo>
                  <a:pt x="389335" y="337245"/>
                </a:lnTo>
                <a:lnTo>
                  <a:pt x="377726" y="339031"/>
                </a:lnTo>
                <a:lnTo>
                  <a:pt x="366713" y="342306"/>
                </a:lnTo>
                <a:lnTo>
                  <a:pt x="355699" y="347068"/>
                </a:lnTo>
                <a:lnTo>
                  <a:pt x="345281" y="353319"/>
                </a:lnTo>
                <a:lnTo>
                  <a:pt x="335459" y="361058"/>
                </a:lnTo>
                <a:lnTo>
                  <a:pt x="327125" y="369095"/>
                </a:lnTo>
                <a:lnTo>
                  <a:pt x="319088" y="376834"/>
                </a:lnTo>
                <a:lnTo>
                  <a:pt x="312539" y="386656"/>
                </a:lnTo>
                <a:lnTo>
                  <a:pt x="306288" y="397074"/>
                </a:lnTo>
                <a:lnTo>
                  <a:pt x="301526" y="408088"/>
                </a:lnTo>
                <a:lnTo>
                  <a:pt x="297656" y="418506"/>
                </a:lnTo>
                <a:lnTo>
                  <a:pt x="294680" y="430114"/>
                </a:lnTo>
                <a:lnTo>
                  <a:pt x="292299" y="442318"/>
                </a:lnTo>
                <a:lnTo>
                  <a:pt x="291108" y="455117"/>
                </a:lnTo>
                <a:lnTo>
                  <a:pt x="291703" y="467024"/>
                </a:lnTo>
                <a:lnTo>
                  <a:pt x="294085" y="479227"/>
                </a:lnTo>
                <a:lnTo>
                  <a:pt x="297061" y="490836"/>
                </a:lnTo>
                <a:lnTo>
                  <a:pt x="300335" y="501849"/>
                </a:lnTo>
                <a:lnTo>
                  <a:pt x="305098" y="514053"/>
                </a:lnTo>
                <a:lnTo>
                  <a:pt x="309860" y="525067"/>
                </a:lnTo>
                <a:lnTo>
                  <a:pt x="316111" y="535485"/>
                </a:lnTo>
                <a:lnTo>
                  <a:pt x="323850" y="544712"/>
                </a:lnTo>
                <a:lnTo>
                  <a:pt x="332482" y="551856"/>
                </a:lnTo>
                <a:lnTo>
                  <a:pt x="343496" y="557511"/>
                </a:lnTo>
                <a:lnTo>
                  <a:pt x="377131" y="571501"/>
                </a:lnTo>
                <a:lnTo>
                  <a:pt x="400050" y="577454"/>
                </a:lnTo>
                <a:lnTo>
                  <a:pt x="413742" y="578049"/>
                </a:lnTo>
                <a:lnTo>
                  <a:pt x="426542" y="577454"/>
                </a:lnTo>
                <a:lnTo>
                  <a:pt x="439936" y="575668"/>
                </a:lnTo>
                <a:lnTo>
                  <a:pt x="453331" y="572692"/>
                </a:lnTo>
                <a:lnTo>
                  <a:pt x="466725" y="568227"/>
                </a:lnTo>
                <a:lnTo>
                  <a:pt x="478929" y="562869"/>
                </a:lnTo>
                <a:lnTo>
                  <a:pt x="490538" y="556916"/>
                </a:lnTo>
                <a:lnTo>
                  <a:pt x="501849" y="549474"/>
                </a:lnTo>
                <a:lnTo>
                  <a:pt x="512267" y="540842"/>
                </a:lnTo>
                <a:lnTo>
                  <a:pt x="516136" y="539652"/>
                </a:lnTo>
                <a:lnTo>
                  <a:pt x="518517" y="539056"/>
                </a:lnTo>
                <a:lnTo>
                  <a:pt x="520899" y="539652"/>
                </a:lnTo>
                <a:lnTo>
                  <a:pt x="524471" y="542033"/>
                </a:lnTo>
                <a:lnTo>
                  <a:pt x="534889" y="550665"/>
                </a:lnTo>
                <a:lnTo>
                  <a:pt x="547688" y="563464"/>
                </a:lnTo>
                <a:lnTo>
                  <a:pt x="556915" y="574477"/>
                </a:lnTo>
                <a:lnTo>
                  <a:pt x="566142" y="584300"/>
                </a:lnTo>
                <a:lnTo>
                  <a:pt x="579537" y="597099"/>
                </a:lnTo>
                <a:lnTo>
                  <a:pt x="587276" y="608113"/>
                </a:lnTo>
                <a:lnTo>
                  <a:pt x="589062" y="611684"/>
                </a:lnTo>
                <a:lnTo>
                  <a:pt x="589657" y="614661"/>
                </a:lnTo>
                <a:lnTo>
                  <a:pt x="587871" y="617638"/>
                </a:lnTo>
                <a:lnTo>
                  <a:pt x="584299" y="620912"/>
                </a:lnTo>
                <a:lnTo>
                  <a:pt x="566738" y="636688"/>
                </a:lnTo>
                <a:lnTo>
                  <a:pt x="547688" y="648892"/>
                </a:lnTo>
                <a:lnTo>
                  <a:pt x="537270" y="654845"/>
                </a:lnTo>
                <a:lnTo>
                  <a:pt x="527745" y="661095"/>
                </a:lnTo>
                <a:lnTo>
                  <a:pt x="505718" y="670025"/>
                </a:lnTo>
                <a:lnTo>
                  <a:pt x="483692" y="676276"/>
                </a:lnTo>
                <a:lnTo>
                  <a:pt x="459879" y="679848"/>
                </a:lnTo>
                <a:lnTo>
                  <a:pt x="436662" y="684313"/>
                </a:lnTo>
                <a:lnTo>
                  <a:pt x="425053" y="686099"/>
                </a:lnTo>
                <a:lnTo>
                  <a:pt x="413742" y="686694"/>
                </a:lnTo>
                <a:lnTo>
                  <a:pt x="388739" y="686099"/>
                </a:lnTo>
                <a:lnTo>
                  <a:pt x="365522" y="683717"/>
                </a:lnTo>
                <a:lnTo>
                  <a:pt x="342305" y="678657"/>
                </a:lnTo>
                <a:lnTo>
                  <a:pt x="308075" y="667644"/>
                </a:lnTo>
                <a:lnTo>
                  <a:pt x="286346" y="659905"/>
                </a:lnTo>
                <a:lnTo>
                  <a:pt x="264914" y="648296"/>
                </a:lnTo>
                <a:lnTo>
                  <a:pt x="247055" y="633116"/>
                </a:lnTo>
                <a:lnTo>
                  <a:pt x="230089" y="616447"/>
                </a:lnTo>
                <a:lnTo>
                  <a:pt x="213717" y="598885"/>
                </a:lnTo>
                <a:lnTo>
                  <a:pt x="200918" y="579835"/>
                </a:lnTo>
                <a:lnTo>
                  <a:pt x="189905" y="558702"/>
                </a:lnTo>
                <a:lnTo>
                  <a:pt x="181273" y="536675"/>
                </a:lnTo>
                <a:lnTo>
                  <a:pt x="175320" y="514053"/>
                </a:lnTo>
                <a:lnTo>
                  <a:pt x="172938" y="501254"/>
                </a:lnTo>
                <a:lnTo>
                  <a:pt x="171450" y="490241"/>
                </a:lnTo>
                <a:lnTo>
                  <a:pt x="169069" y="467024"/>
                </a:lnTo>
                <a:lnTo>
                  <a:pt x="168474" y="442913"/>
                </a:lnTo>
                <a:lnTo>
                  <a:pt x="170260" y="419101"/>
                </a:lnTo>
                <a:lnTo>
                  <a:pt x="175320" y="396479"/>
                </a:lnTo>
                <a:lnTo>
                  <a:pt x="182464" y="373857"/>
                </a:lnTo>
                <a:lnTo>
                  <a:pt x="200918" y="331292"/>
                </a:lnTo>
                <a:lnTo>
                  <a:pt x="206871" y="321470"/>
                </a:lnTo>
                <a:lnTo>
                  <a:pt x="214313" y="311647"/>
                </a:lnTo>
                <a:lnTo>
                  <a:pt x="223540" y="303908"/>
                </a:lnTo>
                <a:lnTo>
                  <a:pt x="241697" y="289025"/>
                </a:lnTo>
                <a:lnTo>
                  <a:pt x="258664" y="273249"/>
                </a:lnTo>
                <a:lnTo>
                  <a:pt x="278309" y="259260"/>
                </a:lnTo>
                <a:lnTo>
                  <a:pt x="299145" y="248842"/>
                </a:lnTo>
                <a:lnTo>
                  <a:pt x="321469" y="241102"/>
                </a:lnTo>
                <a:lnTo>
                  <a:pt x="344091" y="234852"/>
                </a:lnTo>
                <a:lnTo>
                  <a:pt x="367308" y="230089"/>
                </a:lnTo>
                <a:lnTo>
                  <a:pt x="390525" y="227708"/>
                </a:lnTo>
                <a:close/>
                <a:moveTo>
                  <a:pt x="1829991" y="184250"/>
                </a:moveTo>
                <a:lnTo>
                  <a:pt x="1851422" y="205086"/>
                </a:lnTo>
                <a:lnTo>
                  <a:pt x="1852017" y="208063"/>
                </a:lnTo>
                <a:lnTo>
                  <a:pt x="1852613" y="208063"/>
                </a:lnTo>
                <a:lnTo>
                  <a:pt x="1849041" y="210444"/>
                </a:lnTo>
                <a:lnTo>
                  <a:pt x="1799035" y="212230"/>
                </a:lnTo>
                <a:lnTo>
                  <a:pt x="1749028" y="211039"/>
                </a:lnTo>
                <a:lnTo>
                  <a:pt x="1747242" y="211039"/>
                </a:lnTo>
                <a:lnTo>
                  <a:pt x="1722835" y="190501"/>
                </a:lnTo>
                <a:lnTo>
                  <a:pt x="1820466" y="190501"/>
                </a:lnTo>
                <a:lnTo>
                  <a:pt x="1824633" y="189906"/>
                </a:lnTo>
                <a:lnTo>
                  <a:pt x="1828205" y="187227"/>
                </a:lnTo>
                <a:close/>
                <a:moveTo>
                  <a:pt x="1679377" y="168474"/>
                </a:moveTo>
                <a:lnTo>
                  <a:pt x="1698427" y="181869"/>
                </a:lnTo>
                <a:lnTo>
                  <a:pt x="1665982" y="211039"/>
                </a:lnTo>
                <a:lnTo>
                  <a:pt x="1663601" y="212825"/>
                </a:lnTo>
                <a:lnTo>
                  <a:pt x="1628775" y="212825"/>
                </a:lnTo>
                <a:lnTo>
                  <a:pt x="1579662" y="210444"/>
                </a:lnTo>
                <a:lnTo>
                  <a:pt x="1575197" y="208063"/>
                </a:lnTo>
                <a:lnTo>
                  <a:pt x="1576388" y="208063"/>
                </a:lnTo>
                <a:lnTo>
                  <a:pt x="1576388" y="205086"/>
                </a:lnTo>
                <a:lnTo>
                  <a:pt x="1591866" y="190501"/>
                </a:lnTo>
                <a:lnTo>
                  <a:pt x="1650206" y="190501"/>
                </a:lnTo>
                <a:lnTo>
                  <a:pt x="1653778" y="189906"/>
                </a:lnTo>
                <a:lnTo>
                  <a:pt x="1658243" y="188120"/>
                </a:lnTo>
                <a:close/>
                <a:moveTo>
                  <a:pt x="1735634" y="147638"/>
                </a:moveTo>
                <a:lnTo>
                  <a:pt x="1735039" y="148234"/>
                </a:lnTo>
                <a:lnTo>
                  <a:pt x="1736229" y="149424"/>
                </a:lnTo>
                <a:lnTo>
                  <a:pt x="1737420" y="149424"/>
                </a:lnTo>
                <a:lnTo>
                  <a:pt x="1738015" y="148829"/>
                </a:lnTo>
                <a:lnTo>
                  <a:pt x="1737420" y="147638"/>
                </a:lnTo>
                <a:close/>
                <a:moveTo>
                  <a:pt x="1640384" y="147043"/>
                </a:moveTo>
                <a:lnTo>
                  <a:pt x="1639193" y="147638"/>
                </a:lnTo>
                <a:lnTo>
                  <a:pt x="1638598" y="148234"/>
                </a:lnTo>
                <a:lnTo>
                  <a:pt x="1638598" y="148829"/>
                </a:lnTo>
                <a:lnTo>
                  <a:pt x="1640384" y="148829"/>
                </a:lnTo>
                <a:lnTo>
                  <a:pt x="1641574" y="148234"/>
                </a:lnTo>
                <a:lnTo>
                  <a:pt x="1641574" y="147043"/>
                </a:lnTo>
                <a:close/>
                <a:moveTo>
                  <a:pt x="1605856" y="146448"/>
                </a:moveTo>
                <a:lnTo>
                  <a:pt x="1605260" y="147043"/>
                </a:lnTo>
                <a:lnTo>
                  <a:pt x="1604665" y="147043"/>
                </a:lnTo>
                <a:lnTo>
                  <a:pt x="1604665" y="147638"/>
                </a:lnTo>
                <a:lnTo>
                  <a:pt x="1604070" y="147638"/>
                </a:lnTo>
                <a:lnTo>
                  <a:pt x="1604070" y="149424"/>
                </a:lnTo>
                <a:lnTo>
                  <a:pt x="1604665" y="150317"/>
                </a:lnTo>
                <a:lnTo>
                  <a:pt x="1605260" y="150317"/>
                </a:lnTo>
                <a:lnTo>
                  <a:pt x="1605260" y="150913"/>
                </a:lnTo>
                <a:lnTo>
                  <a:pt x="1605856" y="148829"/>
                </a:lnTo>
                <a:close/>
                <a:moveTo>
                  <a:pt x="1618655" y="145852"/>
                </a:moveTo>
                <a:lnTo>
                  <a:pt x="1619846" y="148234"/>
                </a:lnTo>
                <a:lnTo>
                  <a:pt x="1621036" y="150317"/>
                </a:lnTo>
                <a:lnTo>
                  <a:pt x="1620441" y="152103"/>
                </a:lnTo>
                <a:lnTo>
                  <a:pt x="1619846" y="153294"/>
                </a:lnTo>
                <a:lnTo>
                  <a:pt x="1622822" y="151508"/>
                </a:lnTo>
                <a:lnTo>
                  <a:pt x="1621631" y="146448"/>
                </a:lnTo>
                <a:close/>
                <a:moveTo>
                  <a:pt x="1601391" y="145852"/>
                </a:moveTo>
                <a:lnTo>
                  <a:pt x="1599605" y="147043"/>
                </a:lnTo>
                <a:lnTo>
                  <a:pt x="1597819" y="147638"/>
                </a:lnTo>
                <a:lnTo>
                  <a:pt x="1598414" y="148234"/>
                </a:lnTo>
                <a:lnTo>
                  <a:pt x="1599010" y="149424"/>
                </a:lnTo>
                <a:lnTo>
                  <a:pt x="1600200" y="148829"/>
                </a:lnTo>
                <a:lnTo>
                  <a:pt x="1600796" y="148234"/>
                </a:lnTo>
                <a:lnTo>
                  <a:pt x="1601391" y="148234"/>
                </a:lnTo>
                <a:lnTo>
                  <a:pt x="1601986" y="147043"/>
                </a:lnTo>
                <a:close/>
                <a:moveTo>
                  <a:pt x="1638598" y="141685"/>
                </a:moveTo>
                <a:lnTo>
                  <a:pt x="1638003" y="142281"/>
                </a:lnTo>
                <a:lnTo>
                  <a:pt x="1637407" y="142281"/>
                </a:lnTo>
                <a:lnTo>
                  <a:pt x="1636812" y="143471"/>
                </a:lnTo>
                <a:lnTo>
                  <a:pt x="1637407" y="144067"/>
                </a:lnTo>
                <a:lnTo>
                  <a:pt x="1638598" y="143471"/>
                </a:lnTo>
                <a:close/>
                <a:moveTo>
                  <a:pt x="1653183" y="141090"/>
                </a:moveTo>
                <a:lnTo>
                  <a:pt x="1650802" y="143471"/>
                </a:lnTo>
                <a:lnTo>
                  <a:pt x="1649016" y="145852"/>
                </a:lnTo>
                <a:lnTo>
                  <a:pt x="1646635" y="147043"/>
                </a:lnTo>
                <a:lnTo>
                  <a:pt x="1645444" y="149424"/>
                </a:lnTo>
                <a:lnTo>
                  <a:pt x="1647230" y="148234"/>
                </a:lnTo>
                <a:lnTo>
                  <a:pt x="1649016" y="147638"/>
                </a:lnTo>
                <a:lnTo>
                  <a:pt x="1649016" y="146448"/>
                </a:lnTo>
                <a:lnTo>
                  <a:pt x="1652588" y="145257"/>
                </a:lnTo>
                <a:close/>
                <a:moveTo>
                  <a:pt x="1727597" y="139899"/>
                </a:moveTo>
                <a:lnTo>
                  <a:pt x="1726406" y="140495"/>
                </a:lnTo>
                <a:lnTo>
                  <a:pt x="1727002" y="141090"/>
                </a:lnTo>
                <a:lnTo>
                  <a:pt x="1727597" y="141090"/>
                </a:lnTo>
                <a:lnTo>
                  <a:pt x="1728788" y="140495"/>
                </a:lnTo>
                <a:lnTo>
                  <a:pt x="1728788" y="139899"/>
                </a:lnTo>
                <a:close/>
                <a:moveTo>
                  <a:pt x="1624608" y="138709"/>
                </a:moveTo>
                <a:lnTo>
                  <a:pt x="1624013" y="139304"/>
                </a:lnTo>
                <a:lnTo>
                  <a:pt x="1624608" y="140495"/>
                </a:lnTo>
                <a:lnTo>
                  <a:pt x="1625203" y="140495"/>
                </a:lnTo>
                <a:lnTo>
                  <a:pt x="1625799" y="139899"/>
                </a:lnTo>
                <a:lnTo>
                  <a:pt x="1625799" y="138709"/>
                </a:lnTo>
                <a:close/>
                <a:moveTo>
                  <a:pt x="1744266" y="137518"/>
                </a:moveTo>
                <a:lnTo>
                  <a:pt x="1744266" y="139304"/>
                </a:lnTo>
                <a:lnTo>
                  <a:pt x="1745456" y="139304"/>
                </a:lnTo>
                <a:lnTo>
                  <a:pt x="1745456" y="138113"/>
                </a:lnTo>
                <a:lnTo>
                  <a:pt x="1744861" y="137518"/>
                </a:lnTo>
                <a:close/>
                <a:moveTo>
                  <a:pt x="1630859" y="135435"/>
                </a:moveTo>
                <a:lnTo>
                  <a:pt x="1628775" y="137518"/>
                </a:lnTo>
                <a:lnTo>
                  <a:pt x="1628775" y="139899"/>
                </a:lnTo>
                <a:lnTo>
                  <a:pt x="1630264" y="140495"/>
                </a:lnTo>
                <a:lnTo>
                  <a:pt x="1632049" y="139304"/>
                </a:lnTo>
                <a:lnTo>
                  <a:pt x="1633835" y="139899"/>
                </a:lnTo>
                <a:lnTo>
                  <a:pt x="1635026" y="140495"/>
                </a:lnTo>
                <a:lnTo>
                  <a:pt x="1634431" y="138113"/>
                </a:lnTo>
                <a:lnTo>
                  <a:pt x="1632645" y="136625"/>
                </a:lnTo>
                <a:lnTo>
                  <a:pt x="1632049" y="136625"/>
                </a:lnTo>
                <a:lnTo>
                  <a:pt x="1631454" y="135435"/>
                </a:lnTo>
                <a:close/>
                <a:moveTo>
                  <a:pt x="1738015" y="134839"/>
                </a:moveTo>
                <a:lnTo>
                  <a:pt x="1738610" y="138113"/>
                </a:lnTo>
                <a:lnTo>
                  <a:pt x="1740396" y="140495"/>
                </a:lnTo>
                <a:lnTo>
                  <a:pt x="1740992" y="139899"/>
                </a:lnTo>
                <a:lnTo>
                  <a:pt x="1740992" y="139304"/>
                </a:lnTo>
                <a:lnTo>
                  <a:pt x="1740396" y="136030"/>
                </a:lnTo>
                <a:close/>
                <a:moveTo>
                  <a:pt x="1745456" y="133649"/>
                </a:moveTo>
                <a:lnTo>
                  <a:pt x="1744861" y="134244"/>
                </a:lnTo>
                <a:lnTo>
                  <a:pt x="1745456" y="135435"/>
                </a:lnTo>
                <a:lnTo>
                  <a:pt x="1746647" y="135435"/>
                </a:lnTo>
                <a:lnTo>
                  <a:pt x="1747242" y="134839"/>
                </a:lnTo>
                <a:lnTo>
                  <a:pt x="1746647" y="133649"/>
                </a:lnTo>
                <a:close/>
                <a:moveTo>
                  <a:pt x="1661220" y="132458"/>
                </a:moveTo>
                <a:lnTo>
                  <a:pt x="1661220" y="134839"/>
                </a:lnTo>
                <a:lnTo>
                  <a:pt x="1662410" y="134839"/>
                </a:lnTo>
                <a:lnTo>
                  <a:pt x="1663006" y="133649"/>
                </a:lnTo>
                <a:lnTo>
                  <a:pt x="1662410" y="132458"/>
                </a:lnTo>
                <a:close/>
                <a:moveTo>
                  <a:pt x="1643658" y="131863"/>
                </a:moveTo>
                <a:lnTo>
                  <a:pt x="1643063" y="132458"/>
                </a:lnTo>
                <a:lnTo>
                  <a:pt x="1643063" y="133053"/>
                </a:lnTo>
                <a:lnTo>
                  <a:pt x="1642467" y="134839"/>
                </a:lnTo>
                <a:lnTo>
                  <a:pt x="1640979" y="135435"/>
                </a:lnTo>
                <a:lnTo>
                  <a:pt x="1640979" y="136625"/>
                </a:lnTo>
                <a:lnTo>
                  <a:pt x="1641574" y="138709"/>
                </a:lnTo>
                <a:lnTo>
                  <a:pt x="1642467" y="139899"/>
                </a:lnTo>
                <a:lnTo>
                  <a:pt x="1644253" y="141685"/>
                </a:lnTo>
                <a:lnTo>
                  <a:pt x="1646635" y="140495"/>
                </a:lnTo>
                <a:lnTo>
                  <a:pt x="1649611" y="137518"/>
                </a:lnTo>
                <a:lnTo>
                  <a:pt x="1651397" y="133649"/>
                </a:lnTo>
                <a:lnTo>
                  <a:pt x="1650802" y="131863"/>
                </a:lnTo>
                <a:lnTo>
                  <a:pt x="1649611" y="132458"/>
                </a:lnTo>
                <a:lnTo>
                  <a:pt x="1648421" y="132458"/>
                </a:lnTo>
                <a:lnTo>
                  <a:pt x="1647825" y="133649"/>
                </a:lnTo>
                <a:lnTo>
                  <a:pt x="1646039" y="134839"/>
                </a:lnTo>
                <a:lnTo>
                  <a:pt x="1644849" y="133649"/>
                </a:lnTo>
                <a:lnTo>
                  <a:pt x="1644253" y="132458"/>
                </a:lnTo>
                <a:close/>
                <a:moveTo>
                  <a:pt x="1733848" y="130672"/>
                </a:moveTo>
                <a:lnTo>
                  <a:pt x="1733253" y="131267"/>
                </a:lnTo>
                <a:lnTo>
                  <a:pt x="1733253" y="133053"/>
                </a:lnTo>
                <a:lnTo>
                  <a:pt x="1734443" y="134244"/>
                </a:lnTo>
                <a:lnTo>
                  <a:pt x="1735634" y="134839"/>
                </a:lnTo>
                <a:lnTo>
                  <a:pt x="1736824" y="134244"/>
                </a:lnTo>
                <a:lnTo>
                  <a:pt x="1736824" y="132458"/>
                </a:lnTo>
                <a:lnTo>
                  <a:pt x="1735634" y="130672"/>
                </a:lnTo>
                <a:close/>
                <a:moveTo>
                  <a:pt x="1750814" y="130077"/>
                </a:moveTo>
                <a:lnTo>
                  <a:pt x="1752005" y="134839"/>
                </a:lnTo>
                <a:lnTo>
                  <a:pt x="1753196" y="135435"/>
                </a:lnTo>
                <a:lnTo>
                  <a:pt x="1753791" y="135435"/>
                </a:lnTo>
                <a:lnTo>
                  <a:pt x="1753791" y="133053"/>
                </a:lnTo>
                <a:lnTo>
                  <a:pt x="1752600" y="130672"/>
                </a:lnTo>
                <a:lnTo>
                  <a:pt x="1752005" y="130077"/>
                </a:lnTo>
                <a:close/>
                <a:moveTo>
                  <a:pt x="1725216" y="130077"/>
                </a:moveTo>
                <a:lnTo>
                  <a:pt x="1724025" y="131267"/>
                </a:lnTo>
                <a:lnTo>
                  <a:pt x="1724025" y="133649"/>
                </a:lnTo>
                <a:lnTo>
                  <a:pt x="1725811" y="132458"/>
                </a:lnTo>
                <a:lnTo>
                  <a:pt x="1726406" y="130672"/>
                </a:lnTo>
                <a:lnTo>
                  <a:pt x="1725811" y="130077"/>
                </a:lnTo>
                <a:close/>
                <a:moveTo>
                  <a:pt x="1664196" y="127100"/>
                </a:moveTo>
                <a:lnTo>
                  <a:pt x="1663601" y="128886"/>
                </a:lnTo>
                <a:lnTo>
                  <a:pt x="1664196" y="130672"/>
                </a:lnTo>
                <a:lnTo>
                  <a:pt x="1664792" y="130672"/>
                </a:lnTo>
                <a:lnTo>
                  <a:pt x="1665387" y="130077"/>
                </a:lnTo>
                <a:lnTo>
                  <a:pt x="1665387" y="128291"/>
                </a:lnTo>
                <a:close/>
                <a:moveTo>
                  <a:pt x="1739206" y="126505"/>
                </a:moveTo>
                <a:lnTo>
                  <a:pt x="1739206" y="127695"/>
                </a:lnTo>
                <a:lnTo>
                  <a:pt x="1740396" y="128886"/>
                </a:lnTo>
                <a:lnTo>
                  <a:pt x="1740992" y="128886"/>
                </a:lnTo>
                <a:lnTo>
                  <a:pt x="1741587" y="128291"/>
                </a:lnTo>
                <a:lnTo>
                  <a:pt x="1741587" y="127695"/>
                </a:lnTo>
                <a:lnTo>
                  <a:pt x="1740992" y="127100"/>
                </a:lnTo>
                <a:lnTo>
                  <a:pt x="1739801" y="126505"/>
                </a:lnTo>
                <a:close/>
                <a:moveTo>
                  <a:pt x="1707059" y="124719"/>
                </a:moveTo>
                <a:lnTo>
                  <a:pt x="1705868" y="125314"/>
                </a:lnTo>
                <a:lnTo>
                  <a:pt x="1705868" y="125910"/>
                </a:lnTo>
                <a:lnTo>
                  <a:pt x="1707059" y="126505"/>
                </a:lnTo>
                <a:lnTo>
                  <a:pt x="1707654" y="126505"/>
                </a:lnTo>
                <a:lnTo>
                  <a:pt x="1707654" y="125314"/>
                </a:lnTo>
                <a:close/>
                <a:moveTo>
                  <a:pt x="1660624" y="124719"/>
                </a:moveTo>
                <a:lnTo>
                  <a:pt x="1660029" y="125314"/>
                </a:lnTo>
                <a:lnTo>
                  <a:pt x="1660029" y="125910"/>
                </a:lnTo>
                <a:lnTo>
                  <a:pt x="1660624" y="127100"/>
                </a:lnTo>
                <a:lnTo>
                  <a:pt x="1662410" y="127100"/>
                </a:lnTo>
                <a:lnTo>
                  <a:pt x="1661815" y="125910"/>
                </a:lnTo>
                <a:close/>
                <a:moveTo>
                  <a:pt x="1717179" y="122635"/>
                </a:moveTo>
                <a:lnTo>
                  <a:pt x="1715393" y="123826"/>
                </a:lnTo>
                <a:lnTo>
                  <a:pt x="1717774" y="124719"/>
                </a:lnTo>
                <a:lnTo>
                  <a:pt x="1719858" y="123826"/>
                </a:lnTo>
                <a:lnTo>
                  <a:pt x="1719858" y="123231"/>
                </a:lnTo>
                <a:lnTo>
                  <a:pt x="1719263" y="122635"/>
                </a:lnTo>
                <a:close/>
                <a:moveTo>
                  <a:pt x="1677591" y="122040"/>
                </a:moveTo>
                <a:lnTo>
                  <a:pt x="1677591" y="122635"/>
                </a:lnTo>
                <a:lnTo>
                  <a:pt x="1678781" y="123826"/>
                </a:lnTo>
                <a:lnTo>
                  <a:pt x="1679377" y="123826"/>
                </a:lnTo>
                <a:lnTo>
                  <a:pt x="1679377" y="122040"/>
                </a:lnTo>
                <a:close/>
                <a:moveTo>
                  <a:pt x="1620441" y="120254"/>
                </a:moveTo>
                <a:lnTo>
                  <a:pt x="1618655" y="120849"/>
                </a:lnTo>
                <a:lnTo>
                  <a:pt x="1616869" y="122635"/>
                </a:lnTo>
                <a:lnTo>
                  <a:pt x="1617464" y="124719"/>
                </a:lnTo>
                <a:lnTo>
                  <a:pt x="1619250" y="125910"/>
                </a:lnTo>
                <a:lnTo>
                  <a:pt x="1621036" y="126505"/>
                </a:lnTo>
                <a:lnTo>
                  <a:pt x="1622227" y="124719"/>
                </a:lnTo>
                <a:lnTo>
                  <a:pt x="1621631" y="122040"/>
                </a:lnTo>
                <a:close/>
                <a:moveTo>
                  <a:pt x="1628775" y="117873"/>
                </a:moveTo>
                <a:lnTo>
                  <a:pt x="1625203" y="120254"/>
                </a:lnTo>
                <a:lnTo>
                  <a:pt x="1624608" y="123231"/>
                </a:lnTo>
                <a:lnTo>
                  <a:pt x="1626989" y="123231"/>
                </a:lnTo>
                <a:lnTo>
                  <a:pt x="1628775" y="122635"/>
                </a:lnTo>
                <a:lnTo>
                  <a:pt x="1630859" y="122635"/>
                </a:lnTo>
                <a:lnTo>
                  <a:pt x="1632645" y="121445"/>
                </a:lnTo>
                <a:lnTo>
                  <a:pt x="1632645" y="119063"/>
                </a:lnTo>
                <a:close/>
                <a:moveTo>
                  <a:pt x="1663006" y="116087"/>
                </a:moveTo>
                <a:lnTo>
                  <a:pt x="1662410" y="117277"/>
                </a:lnTo>
                <a:lnTo>
                  <a:pt x="1662410" y="120849"/>
                </a:lnTo>
                <a:lnTo>
                  <a:pt x="1664196" y="122040"/>
                </a:lnTo>
                <a:lnTo>
                  <a:pt x="1665387" y="122040"/>
                </a:lnTo>
                <a:lnTo>
                  <a:pt x="1666578" y="122635"/>
                </a:lnTo>
                <a:lnTo>
                  <a:pt x="1667471" y="121445"/>
                </a:lnTo>
                <a:lnTo>
                  <a:pt x="1667471" y="120849"/>
                </a:lnTo>
                <a:lnTo>
                  <a:pt x="1664792" y="118468"/>
                </a:lnTo>
                <a:lnTo>
                  <a:pt x="1663601" y="117873"/>
                </a:lnTo>
                <a:close/>
                <a:moveTo>
                  <a:pt x="1714203" y="110431"/>
                </a:moveTo>
                <a:lnTo>
                  <a:pt x="1715393" y="113110"/>
                </a:lnTo>
                <a:lnTo>
                  <a:pt x="1717179" y="114896"/>
                </a:lnTo>
                <a:lnTo>
                  <a:pt x="1718667" y="114896"/>
                </a:lnTo>
                <a:lnTo>
                  <a:pt x="1718667" y="113706"/>
                </a:lnTo>
                <a:lnTo>
                  <a:pt x="1717179" y="111920"/>
                </a:lnTo>
                <a:lnTo>
                  <a:pt x="1715393" y="111027"/>
                </a:lnTo>
                <a:close/>
                <a:moveTo>
                  <a:pt x="1658839" y="109836"/>
                </a:moveTo>
                <a:lnTo>
                  <a:pt x="1658839" y="111027"/>
                </a:lnTo>
                <a:lnTo>
                  <a:pt x="1659434" y="112515"/>
                </a:lnTo>
                <a:lnTo>
                  <a:pt x="1660029" y="113110"/>
                </a:lnTo>
                <a:lnTo>
                  <a:pt x="1662410" y="113110"/>
                </a:lnTo>
                <a:lnTo>
                  <a:pt x="1663006" y="111027"/>
                </a:lnTo>
                <a:lnTo>
                  <a:pt x="1662410" y="110431"/>
                </a:lnTo>
                <a:lnTo>
                  <a:pt x="1661220" y="109836"/>
                </a:lnTo>
                <a:close/>
                <a:moveTo>
                  <a:pt x="1651992" y="109836"/>
                </a:moveTo>
                <a:lnTo>
                  <a:pt x="1651397" y="110431"/>
                </a:lnTo>
                <a:lnTo>
                  <a:pt x="1650802" y="110431"/>
                </a:lnTo>
                <a:lnTo>
                  <a:pt x="1648421" y="113110"/>
                </a:lnTo>
                <a:lnTo>
                  <a:pt x="1646635" y="115492"/>
                </a:lnTo>
                <a:lnTo>
                  <a:pt x="1649611" y="114896"/>
                </a:lnTo>
                <a:lnTo>
                  <a:pt x="1651992" y="113706"/>
                </a:lnTo>
                <a:lnTo>
                  <a:pt x="1652588" y="114301"/>
                </a:lnTo>
                <a:lnTo>
                  <a:pt x="1653183" y="113110"/>
                </a:lnTo>
                <a:lnTo>
                  <a:pt x="1653183" y="109836"/>
                </a:lnTo>
                <a:close/>
                <a:moveTo>
                  <a:pt x="1708845" y="108050"/>
                </a:moveTo>
                <a:lnTo>
                  <a:pt x="1708249" y="108645"/>
                </a:lnTo>
                <a:lnTo>
                  <a:pt x="1707059" y="109241"/>
                </a:lnTo>
                <a:lnTo>
                  <a:pt x="1707059" y="109836"/>
                </a:lnTo>
                <a:lnTo>
                  <a:pt x="1707654" y="109836"/>
                </a:lnTo>
                <a:lnTo>
                  <a:pt x="1708845" y="111920"/>
                </a:lnTo>
                <a:lnTo>
                  <a:pt x="1711821" y="114301"/>
                </a:lnTo>
                <a:lnTo>
                  <a:pt x="1711226" y="111920"/>
                </a:lnTo>
                <a:lnTo>
                  <a:pt x="1711226" y="109241"/>
                </a:lnTo>
                <a:close/>
                <a:moveTo>
                  <a:pt x="1733253" y="107455"/>
                </a:moveTo>
                <a:lnTo>
                  <a:pt x="1731467" y="108050"/>
                </a:lnTo>
                <a:lnTo>
                  <a:pt x="1731467" y="109836"/>
                </a:lnTo>
                <a:lnTo>
                  <a:pt x="1733253" y="110431"/>
                </a:lnTo>
                <a:lnTo>
                  <a:pt x="1735039" y="109241"/>
                </a:lnTo>
                <a:lnTo>
                  <a:pt x="1736229" y="108050"/>
                </a:lnTo>
                <a:lnTo>
                  <a:pt x="1734443" y="107455"/>
                </a:lnTo>
                <a:close/>
                <a:moveTo>
                  <a:pt x="1701999" y="105669"/>
                </a:moveTo>
                <a:lnTo>
                  <a:pt x="1702594" y="106860"/>
                </a:lnTo>
                <a:lnTo>
                  <a:pt x="1703189" y="107455"/>
                </a:lnTo>
                <a:lnTo>
                  <a:pt x="1704380" y="108050"/>
                </a:lnTo>
                <a:lnTo>
                  <a:pt x="1704975" y="107455"/>
                </a:lnTo>
                <a:lnTo>
                  <a:pt x="1704975" y="106860"/>
                </a:lnTo>
                <a:lnTo>
                  <a:pt x="1704380" y="106860"/>
                </a:lnTo>
                <a:lnTo>
                  <a:pt x="1703785" y="106264"/>
                </a:lnTo>
                <a:close/>
                <a:moveTo>
                  <a:pt x="1689199" y="103883"/>
                </a:moveTo>
                <a:lnTo>
                  <a:pt x="1688604" y="105669"/>
                </a:lnTo>
                <a:lnTo>
                  <a:pt x="1689795" y="108050"/>
                </a:lnTo>
                <a:lnTo>
                  <a:pt x="1690985" y="106860"/>
                </a:lnTo>
                <a:lnTo>
                  <a:pt x="1691581" y="105669"/>
                </a:lnTo>
                <a:lnTo>
                  <a:pt x="1691581" y="104478"/>
                </a:lnTo>
                <a:lnTo>
                  <a:pt x="1690390" y="103883"/>
                </a:lnTo>
                <a:close/>
                <a:moveTo>
                  <a:pt x="1725216" y="102097"/>
                </a:moveTo>
                <a:lnTo>
                  <a:pt x="1724025" y="103288"/>
                </a:lnTo>
                <a:lnTo>
                  <a:pt x="1724621" y="104478"/>
                </a:lnTo>
                <a:lnTo>
                  <a:pt x="1725811" y="104478"/>
                </a:lnTo>
                <a:lnTo>
                  <a:pt x="1727002" y="105074"/>
                </a:lnTo>
                <a:lnTo>
                  <a:pt x="1727597" y="103883"/>
                </a:lnTo>
                <a:lnTo>
                  <a:pt x="1725811" y="102097"/>
                </a:lnTo>
                <a:close/>
                <a:moveTo>
                  <a:pt x="1648421" y="102097"/>
                </a:moveTo>
                <a:lnTo>
                  <a:pt x="1643658" y="104478"/>
                </a:lnTo>
                <a:lnTo>
                  <a:pt x="1643658" y="106860"/>
                </a:lnTo>
                <a:lnTo>
                  <a:pt x="1643063" y="108050"/>
                </a:lnTo>
                <a:lnTo>
                  <a:pt x="1644253" y="108645"/>
                </a:lnTo>
                <a:lnTo>
                  <a:pt x="1647230" y="109241"/>
                </a:lnTo>
                <a:lnTo>
                  <a:pt x="1648421" y="108645"/>
                </a:lnTo>
                <a:lnTo>
                  <a:pt x="1649611" y="108645"/>
                </a:lnTo>
                <a:lnTo>
                  <a:pt x="1651992" y="107455"/>
                </a:lnTo>
                <a:lnTo>
                  <a:pt x="1651397" y="106264"/>
                </a:lnTo>
                <a:lnTo>
                  <a:pt x="1650802" y="105669"/>
                </a:lnTo>
                <a:lnTo>
                  <a:pt x="1650206" y="105669"/>
                </a:lnTo>
                <a:lnTo>
                  <a:pt x="1649611" y="105074"/>
                </a:lnTo>
                <a:lnTo>
                  <a:pt x="1649016" y="103883"/>
                </a:lnTo>
                <a:lnTo>
                  <a:pt x="1648421" y="103288"/>
                </a:lnTo>
                <a:close/>
                <a:moveTo>
                  <a:pt x="1633240" y="101502"/>
                </a:moveTo>
                <a:lnTo>
                  <a:pt x="1632049" y="102692"/>
                </a:lnTo>
                <a:lnTo>
                  <a:pt x="1633240" y="103883"/>
                </a:lnTo>
                <a:lnTo>
                  <a:pt x="1635026" y="103883"/>
                </a:lnTo>
                <a:lnTo>
                  <a:pt x="1636217" y="105074"/>
                </a:lnTo>
                <a:lnTo>
                  <a:pt x="1636812" y="106264"/>
                </a:lnTo>
                <a:lnTo>
                  <a:pt x="1638003" y="106264"/>
                </a:lnTo>
                <a:lnTo>
                  <a:pt x="1638598" y="104478"/>
                </a:lnTo>
                <a:lnTo>
                  <a:pt x="1636812" y="103883"/>
                </a:lnTo>
                <a:lnTo>
                  <a:pt x="1636812" y="103288"/>
                </a:lnTo>
                <a:lnTo>
                  <a:pt x="1635026" y="101502"/>
                </a:lnTo>
                <a:close/>
                <a:moveTo>
                  <a:pt x="1644253" y="98227"/>
                </a:moveTo>
                <a:lnTo>
                  <a:pt x="1643063" y="99716"/>
                </a:lnTo>
                <a:lnTo>
                  <a:pt x="1642467" y="100906"/>
                </a:lnTo>
                <a:lnTo>
                  <a:pt x="1642467" y="102692"/>
                </a:lnTo>
                <a:lnTo>
                  <a:pt x="1643063" y="102692"/>
                </a:lnTo>
                <a:lnTo>
                  <a:pt x="1643063" y="102097"/>
                </a:lnTo>
                <a:lnTo>
                  <a:pt x="1644253" y="101502"/>
                </a:lnTo>
                <a:lnTo>
                  <a:pt x="1645444" y="99716"/>
                </a:lnTo>
                <a:lnTo>
                  <a:pt x="1645444" y="98227"/>
                </a:lnTo>
                <a:close/>
                <a:moveTo>
                  <a:pt x="1682651" y="97037"/>
                </a:moveTo>
                <a:lnTo>
                  <a:pt x="1682056" y="97632"/>
                </a:lnTo>
                <a:lnTo>
                  <a:pt x="1682651" y="98823"/>
                </a:lnTo>
                <a:lnTo>
                  <a:pt x="1685032" y="98823"/>
                </a:lnTo>
                <a:lnTo>
                  <a:pt x="1686223" y="99716"/>
                </a:lnTo>
                <a:lnTo>
                  <a:pt x="1687414" y="98823"/>
                </a:lnTo>
                <a:lnTo>
                  <a:pt x="1686818" y="97037"/>
                </a:lnTo>
                <a:close/>
                <a:moveTo>
                  <a:pt x="1659434" y="93465"/>
                </a:moveTo>
                <a:lnTo>
                  <a:pt x="1658839" y="94656"/>
                </a:lnTo>
                <a:lnTo>
                  <a:pt x="1658839" y="97037"/>
                </a:lnTo>
                <a:lnTo>
                  <a:pt x="1660624" y="97037"/>
                </a:lnTo>
                <a:lnTo>
                  <a:pt x="1660624" y="96442"/>
                </a:lnTo>
                <a:lnTo>
                  <a:pt x="1661220" y="96442"/>
                </a:lnTo>
                <a:lnTo>
                  <a:pt x="1661220" y="95251"/>
                </a:lnTo>
                <a:lnTo>
                  <a:pt x="1660624" y="93465"/>
                </a:lnTo>
                <a:close/>
                <a:moveTo>
                  <a:pt x="1674019" y="92870"/>
                </a:moveTo>
                <a:lnTo>
                  <a:pt x="1674019" y="93465"/>
                </a:lnTo>
                <a:lnTo>
                  <a:pt x="1673424" y="94060"/>
                </a:lnTo>
                <a:lnTo>
                  <a:pt x="1674614" y="94656"/>
                </a:lnTo>
                <a:lnTo>
                  <a:pt x="1675805" y="95846"/>
                </a:lnTo>
                <a:lnTo>
                  <a:pt x="1676400" y="95251"/>
                </a:lnTo>
                <a:lnTo>
                  <a:pt x="1678186" y="95251"/>
                </a:lnTo>
                <a:lnTo>
                  <a:pt x="1678781" y="94060"/>
                </a:lnTo>
                <a:lnTo>
                  <a:pt x="1677591" y="92870"/>
                </a:lnTo>
                <a:close/>
                <a:moveTo>
                  <a:pt x="1693069" y="88107"/>
                </a:moveTo>
                <a:lnTo>
                  <a:pt x="1692176" y="88702"/>
                </a:lnTo>
                <a:lnTo>
                  <a:pt x="1691581" y="88702"/>
                </a:lnTo>
                <a:lnTo>
                  <a:pt x="1691581" y="89893"/>
                </a:lnTo>
                <a:lnTo>
                  <a:pt x="1693069" y="90488"/>
                </a:lnTo>
                <a:lnTo>
                  <a:pt x="1694260" y="90488"/>
                </a:lnTo>
                <a:lnTo>
                  <a:pt x="1694855" y="89893"/>
                </a:lnTo>
                <a:lnTo>
                  <a:pt x="1694260" y="88702"/>
                </a:lnTo>
                <a:close/>
                <a:moveTo>
                  <a:pt x="1646039" y="87512"/>
                </a:moveTo>
                <a:lnTo>
                  <a:pt x="1639789" y="92274"/>
                </a:lnTo>
                <a:lnTo>
                  <a:pt x="1639193" y="93465"/>
                </a:lnTo>
                <a:lnTo>
                  <a:pt x="1638598" y="94060"/>
                </a:lnTo>
                <a:lnTo>
                  <a:pt x="1638003" y="95846"/>
                </a:lnTo>
                <a:lnTo>
                  <a:pt x="1637407" y="97037"/>
                </a:lnTo>
                <a:lnTo>
                  <a:pt x="1638598" y="97632"/>
                </a:lnTo>
                <a:lnTo>
                  <a:pt x="1639789" y="97632"/>
                </a:lnTo>
                <a:lnTo>
                  <a:pt x="1646039" y="91679"/>
                </a:lnTo>
                <a:lnTo>
                  <a:pt x="1649611" y="89298"/>
                </a:lnTo>
                <a:lnTo>
                  <a:pt x="1647825" y="88107"/>
                </a:lnTo>
                <a:close/>
                <a:moveTo>
                  <a:pt x="1683246" y="85428"/>
                </a:moveTo>
                <a:lnTo>
                  <a:pt x="1679377" y="86917"/>
                </a:lnTo>
                <a:lnTo>
                  <a:pt x="1680865" y="87512"/>
                </a:lnTo>
                <a:lnTo>
                  <a:pt x="1682056" y="87512"/>
                </a:lnTo>
                <a:lnTo>
                  <a:pt x="1683246" y="88702"/>
                </a:lnTo>
                <a:lnTo>
                  <a:pt x="1685032" y="88702"/>
                </a:lnTo>
                <a:lnTo>
                  <a:pt x="1685032" y="86917"/>
                </a:lnTo>
                <a:close/>
                <a:moveTo>
                  <a:pt x="1673424" y="85428"/>
                </a:moveTo>
                <a:lnTo>
                  <a:pt x="1672828" y="86023"/>
                </a:lnTo>
                <a:lnTo>
                  <a:pt x="1673424" y="87512"/>
                </a:lnTo>
                <a:lnTo>
                  <a:pt x="1676400" y="87512"/>
                </a:lnTo>
                <a:lnTo>
                  <a:pt x="1677591" y="86917"/>
                </a:lnTo>
                <a:lnTo>
                  <a:pt x="1675805" y="86023"/>
                </a:lnTo>
                <a:lnTo>
                  <a:pt x="1674614" y="85428"/>
                </a:lnTo>
                <a:close/>
                <a:moveTo>
                  <a:pt x="1778794" y="79475"/>
                </a:moveTo>
                <a:lnTo>
                  <a:pt x="1778794" y="80665"/>
                </a:lnTo>
                <a:lnTo>
                  <a:pt x="1781175" y="81261"/>
                </a:lnTo>
                <a:lnTo>
                  <a:pt x="1782961" y="80070"/>
                </a:lnTo>
                <a:lnTo>
                  <a:pt x="1780580" y="79475"/>
                </a:lnTo>
                <a:close/>
                <a:moveTo>
                  <a:pt x="1679377" y="70843"/>
                </a:moveTo>
                <a:lnTo>
                  <a:pt x="1711226" y="72629"/>
                </a:lnTo>
                <a:lnTo>
                  <a:pt x="1715393" y="73224"/>
                </a:lnTo>
                <a:lnTo>
                  <a:pt x="1719263" y="75307"/>
                </a:lnTo>
                <a:lnTo>
                  <a:pt x="1722239" y="77689"/>
                </a:lnTo>
                <a:lnTo>
                  <a:pt x="1751410" y="108050"/>
                </a:lnTo>
                <a:lnTo>
                  <a:pt x="1783854" y="136030"/>
                </a:lnTo>
                <a:lnTo>
                  <a:pt x="1812429" y="166688"/>
                </a:lnTo>
                <a:lnTo>
                  <a:pt x="1813620" y="169070"/>
                </a:lnTo>
                <a:lnTo>
                  <a:pt x="1813024" y="174427"/>
                </a:lnTo>
                <a:lnTo>
                  <a:pt x="1809453" y="177106"/>
                </a:lnTo>
                <a:lnTo>
                  <a:pt x="1791593" y="178892"/>
                </a:lnTo>
                <a:lnTo>
                  <a:pt x="1761828" y="177106"/>
                </a:lnTo>
                <a:lnTo>
                  <a:pt x="1714798" y="177106"/>
                </a:lnTo>
                <a:lnTo>
                  <a:pt x="1712417" y="175023"/>
                </a:lnTo>
                <a:lnTo>
                  <a:pt x="1680865" y="149424"/>
                </a:lnTo>
                <a:lnTo>
                  <a:pt x="1679377" y="148234"/>
                </a:lnTo>
                <a:lnTo>
                  <a:pt x="1677591" y="149424"/>
                </a:lnTo>
                <a:lnTo>
                  <a:pt x="1649016" y="173237"/>
                </a:lnTo>
                <a:lnTo>
                  <a:pt x="1646635" y="175916"/>
                </a:lnTo>
                <a:lnTo>
                  <a:pt x="1644253" y="175023"/>
                </a:lnTo>
                <a:lnTo>
                  <a:pt x="1596033" y="175023"/>
                </a:lnTo>
                <a:lnTo>
                  <a:pt x="1565374" y="178297"/>
                </a:lnTo>
                <a:lnTo>
                  <a:pt x="1548408" y="176511"/>
                </a:lnTo>
                <a:lnTo>
                  <a:pt x="1545431" y="175023"/>
                </a:lnTo>
                <a:lnTo>
                  <a:pt x="1545431" y="169665"/>
                </a:lnTo>
                <a:lnTo>
                  <a:pt x="1546622" y="167879"/>
                </a:lnTo>
                <a:lnTo>
                  <a:pt x="1555254" y="156866"/>
                </a:lnTo>
                <a:lnTo>
                  <a:pt x="1575197" y="136625"/>
                </a:lnTo>
                <a:lnTo>
                  <a:pt x="1606451" y="108050"/>
                </a:lnTo>
                <a:lnTo>
                  <a:pt x="1625203" y="88107"/>
                </a:lnTo>
                <a:lnTo>
                  <a:pt x="1636812" y="78284"/>
                </a:lnTo>
                <a:lnTo>
                  <a:pt x="1639789" y="75307"/>
                </a:lnTo>
                <a:lnTo>
                  <a:pt x="1644253" y="73224"/>
                </a:lnTo>
                <a:lnTo>
                  <a:pt x="1650206" y="72629"/>
                </a:lnTo>
                <a:close/>
                <a:moveTo>
                  <a:pt x="1801118" y="63401"/>
                </a:moveTo>
                <a:lnTo>
                  <a:pt x="1799332" y="65485"/>
                </a:lnTo>
                <a:lnTo>
                  <a:pt x="1797546" y="65485"/>
                </a:lnTo>
                <a:lnTo>
                  <a:pt x="1796951" y="66080"/>
                </a:lnTo>
                <a:lnTo>
                  <a:pt x="1798142" y="68461"/>
                </a:lnTo>
                <a:lnTo>
                  <a:pt x="1799928" y="69057"/>
                </a:lnTo>
                <a:lnTo>
                  <a:pt x="1801118" y="68461"/>
                </a:lnTo>
                <a:lnTo>
                  <a:pt x="1801714" y="66675"/>
                </a:lnTo>
                <a:lnTo>
                  <a:pt x="1802606" y="65485"/>
                </a:lnTo>
                <a:lnTo>
                  <a:pt x="1803797" y="64294"/>
                </a:lnTo>
                <a:close/>
                <a:moveTo>
                  <a:pt x="1837135" y="62806"/>
                </a:moveTo>
                <a:lnTo>
                  <a:pt x="1835944" y="63401"/>
                </a:lnTo>
                <a:lnTo>
                  <a:pt x="1834158" y="64890"/>
                </a:lnTo>
                <a:lnTo>
                  <a:pt x="1834158" y="66080"/>
                </a:lnTo>
                <a:lnTo>
                  <a:pt x="1835349" y="66080"/>
                </a:lnTo>
                <a:lnTo>
                  <a:pt x="1836539" y="66675"/>
                </a:lnTo>
                <a:lnTo>
                  <a:pt x="1837730" y="64294"/>
                </a:lnTo>
                <a:close/>
                <a:moveTo>
                  <a:pt x="1860947" y="49411"/>
                </a:moveTo>
                <a:lnTo>
                  <a:pt x="1859756" y="51495"/>
                </a:lnTo>
                <a:lnTo>
                  <a:pt x="1859161" y="52090"/>
                </a:lnTo>
                <a:lnTo>
                  <a:pt x="1857971" y="52686"/>
                </a:lnTo>
                <a:lnTo>
                  <a:pt x="1857971" y="54472"/>
                </a:lnTo>
                <a:lnTo>
                  <a:pt x="1859756" y="54472"/>
                </a:lnTo>
                <a:lnTo>
                  <a:pt x="1860352" y="52686"/>
                </a:lnTo>
                <a:lnTo>
                  <a:pt x="1860947" y="52686"/>
                </a:lnTo>
                <a:lnTo>
                  <a:pt x="1861542" y="52090"/>
                </a:lnTo>
                <a:lnTo>
                  <a:pt x="1863328" y="52090"/>
                </a:lnTo>
                <a:lnTo>
                  <a:pt x="1863924" y="50007"/>
                </a:lnTo>
                <a:lnTo>
                  <a:pt x="1863924" y="49411"/>
                </a:lnTo>
                <a:close/>
                <a:moveTo>
                  <a:pt x="1798142" y="48816"/>
                </a:moveTo>
                <a:lnTo>
                  <a:pt x="1797546" y="49411"/>
                </a:lnTo>
                <a:lnTo>
                  <a:pt x="1797546" y="50007"/>
                </a:lnTo>
                <a:lnTo>
                  <a:pt x="1798142" y="50602"/>
                </a:lnTo>
                <a:lnTo>
                  <a:pt x="1799332" y="50602"/>
                </a:lnTo>
                <a:lnTo>
                  <a:pt x="1799928" y="50007"/>
                </a:lnTo>
                <a:lnTo>
                  <a:pt x="1799928" y="49411"/>
                </a:lnTo>
                <a:lnTo>
                  <a:pt x="1799332" y="49411"/>
                </a:lnTo>
                <a:close/>
                <a:moveTo>
                  <a:pt x="1810346" y="45244"/>
                </a:moveTo>
                <a:lnTo>
                  <a:pt x="1807964" y="47625"/>
                </a:lnTo>
                <a:lnTo>
                  <a:pt x="1807369" y="50602"/>
                </a:lnTo>
                <a:lnTo>
                  <a:pt x="1807369" y="52090"/>
                </a:lnTo>
                <a:lnTo>
                  <a:pt x="1806774" y="53281"/>
                </a:lnTo>
                <a:lnTo>
                  <a:pt x="1804988" y="53281"/>
                </a:lnTo>
                <a:lnTo>
                  <a:pt x="1804988" y="54472"/>
                </a:lnTo>
                <a:lnTo>
                  <a:pt x="1805583" y="55662"/>
                </a:lnTo>
                <a:lnTo>
                  <a:pt x="1807964" y="55662"/>
                </a:lnTo>
                <a:lnTo>
                  <a:pt x="1808560" y="53876"/>
                </a:lnTo>
                <a:lnTo>
                  <a:pt x="1808560" y="52090"/>
                </a:lnTo>
                <a:lnTo>
                  <a:pt x="1809155" y="50007"/>
                </a:lnTo>
                <a:lnTo>
                  <a:pt x="1810346" y="48221"/>
                </a:lnTo>
                <a:lnTo>
                  <a:pt x="1811536" y="45840"/>
                </a:lnTo>
                <a:lnTo>
                  <a:pt x="1810941" y="45244"/>
                </a:lnTo>
                <a:close/>
                <a:moveTo>
                  <a:pt x="1925539" y="36017"/>
                </a:moveTo>
                <a:lnTo>
                  <a:pt x="1945779" y="36612"/>
                </a:lnTo>
                <a:lnTo>
                  <a:pt x="1948756" y="39291"/>
                </a:lnTo>
                <a:lnTo>
                  <a:pt x="1948756" y="42268"/>
                </a:lnTo>
                <a:lnTo>
                  <a:pt x="1948160" y="44649"/>
                </a:lnTo>
                <a:lnTo>
                  <a:pt x="1915121" y="84237"/>
                </a:lnTo>
                <a:lnTo>
                  <a:pt x="1882974" y="125017"/>
                </a:lnTo>
                <a:lnTo>
                  <a:pt x="1880592" y="126802"/>
                </a:lnTo>
                <a:lnTo>
                  <a:pt x="1845767" y="126207"/>
                </a:lnTo>
                <a:lnTo>
                  <a:pt x="1798737" y="126802"/>
                </a:lnTo>
                <a:lnTo>
                  <a:pt x="1796951" y="126207"/>
                </a:lnTo>
                <a:lnTo>
                  <a:pt x="1796356" y="125017"/>
                </a:lnTo>
                <a:lnTo>
                  <a:pt x="1795760" y="122635"/>
                </a:lnTo>
                <a:lnTo>
                  <a:pt x="1796356" y="121445"/>
                </a:lnTo>
                <a:lnTo>
                  <a:pt x="1803797" y="105669"/>
                </a:lnTo>
                <a:lnTo>
                  <a:pt x="1863924" y="105669"/>
                </a:lnTo>
                <a:lnTo>
                  <a:pt x="1869579" y="104478"/>
                </a:lnTo>
                <a:lnTo>
                  <a:pt x="1873151" y="101204"/>
                </a:lnTo>
                <a:close/>
                <a:moveTo>
                  <a:pt x="1869579" y="33040"/>
                </a:moveTo>
                <a:lnTo>
                  <a:pt x="1866007" y="34826"/>
                </a:lnTo>
                <a:lnTo>
                  <a:pt x="1868389" y="35422"/>
                </a:lnTo>
                <a:lnTo>
                  <a:pt x="1870770" y="37207"/>
                </a:lnTo>
                <a:lnTo>
                  <a:pt x="1871960" y="38696"/>
                </a:lnTo>
                <a:lnTo>
                  <a:pt x="1873746" y="37207"/>
                </a:lnTo>
                <a:lnTo>
                  <a:pt x="1873151" y="35422"/>
                </a:lnTo>
                <a:lnTo>
                  <a:pt x="1873151" y="34826"/>
                </a:lnTo>
                <a:close/>
                <a:moveTo>
                  <a:pt x="1854994" y="32445"/>
                </a:moveTo>
                <a:lnTo>
                  <a:pt x="1853803" y="33040"/>
                </a:lnTo>
                <a:lnTo>
                  <a:pt x="1853803" y="35422"/>
                </a:lnTo>
                <a:lnTo>
                  <a:pt x="1855589" y="36017"/>
                </a:lnTo>
                <a:lnTo>
                  <a:pt x="1857375" y="35422"/>
                </a:lnTo>
                <a:lnTo>
                  <a:pt x="1856185" y="33040"/>
                </a:lnTo>
                <a:close/>
                <a:moveTo>
                  <a:pt x="1835349" y="30064"/>
                </a:moveTo>
                <a:lnTo>
                  <a:pt x="1834753" y="31254"/>
                </a:lnTo>
                <a:lnTo>
                  <a:pt x="1834158" y="34231"/>
                </a:lnTo>
                <a:lnTo>
                  <a:pt x="1834753" y="36612"/>
                </a:lnTo>
                <a:lnTo>
                  <a:pt x="1834753" y="37803"/>
                </a:lnTo>
                <a:lnTo>
                  <a:pt x="1835349" y="38696"/>
                </a:lnTo>
                <a:lnTo>
                  <a:pt x="1836539" y="38696"/>
                </a:lnTo>
                <a:lnTo>
                  <a:pt x="1836539" y="36612"/>
                </a:lnTo>
                <a:lnTo>
                  <a:pt x="1837730" y="36017"/>
                </a:lnTo>
                <a:lnTo>
                  <a:pt x="1838325" y="34826"/>
                </a:lnTo>
                <a:lnTo>
                  <a:pt x="1840409" y="34231"/>
                </a:lnTo>
                <a:lnTo>
                  <a:pt x="1840409" y="32445"/>
                </a:lnTo>
                <a:lnTo>
                  <a:pt x="1838921" y="30659"/>
                </a:lnTo>
                <a:lnTo>
                  <a:pt x="1837135" y="30659"/>
                </a:lnTo>
                <a:close/>
                <a:moveTo>
                  <a:pt x="1888927" y="23218"/>
                </a:moveTo>
                <a:lnTo>
                  <a:pt x="1887736" y="23813"/>
                </a:lnTo>
                <a:lnTo>
                  <a:pt x="1885950" y="25897"/>
                </a:lnTo>
                <a:lnTo>
                  <a:pt x="1885950" y="28278"/>
                </a:lnTo>
                <a:lnTo>
                  <a:pt x="1887141" y="27087"/>
                </a:lnTo>
                <a:lnTo>
                  <a:pt x="1887736" y="25004"/>
                </a:lnTo>
                <a:lnTo>
                  <a:pt x="1889522" y="25004"/>
                </a:lnTo>
                <a:lnTo>
                  <a:pt x="1890117" y="24408"/>
                </a:lnTo>
                <a:close/>
                <a:moveTo>
                  <a:pt x="1845767" y="14288"/>
                </a:moveTo>
                <a:lnTo>
                  <a:pt x="1844576" y="15479"/>
                </a:lnTo>
                <a:lnTo>
                  <a:pt x="1843981" y="16669"/>
                </a:lnTo>
                <a:lnTo>
                  <a:pt x="1845171" y="16074"/>
                </a:lnTo>
                <a:close/>
                <a:moveTo>
                  <a:pt x="1831181" y="12204"/>
                </a:moveTo>
                <a:lnTo>
                  <a:pt x="1830586" y="12800"/>
                </a:lnTo>
                <a:lnTo>
                  <a:pt x="1830586" y="14288"/>
                </a:lnTo>
                <a:lnTo>
                  <a:pt x="1831777" y="14288"/>
                </a:lnTo>
                <a:lnTo>
                  <a:pt x="1832372" y="12800"/>
                </a:lnTo>
                <a:lnTo>
                  <a:pt x="1832372" y="12204"/>
                </a:lnTo>
                <a:close/>
                <a:moveTo>
                  <a:pt x="1885950" y="8632"/>
                </a:moveTo>
                <a:lnTo>
                  <a:pt x="1884760" y="9823"/>
                </a:lnTo>
                <a:lnTo>
                  <a:pt x="1883569" y="11609"/>
                </a:lnTo>
                <a:lnTo>
                  <a:pt x="1885355" y="12204"/>
                </a:lnTo>
                <a:lnTo>
                  <a:pt x="1886546" y="12204"/>
                </a:lnTo>
                <a:lnTo>
                  <a:pt x="1888331" y="11014"/>
                </a:lnTo>
                <a:lnTo>
                  <a:pt x="1887736" y="9228"/>
                </a:lnTo>
                <a:close/>
                <a:moveTo>
                  <a:pt x="1907381" y="0"/>
                </a:moveTo>
                <a:lnTo>
                  <a:pt x="1924348" y="2084"/>
                </a:lnTo>
                <a:lnTo>
                  <a:pt x="1927920" y="5061"/>
                </a:lnTo>
                <a:lnTo>
                  <a:pt x="1926729" y="9823"/>
                </a:lnTo>
                <a:lnTo>
                  <a:pt x="1896964" y="48816"/>
                </a:lnTo>
                <a:lnTo>
                  <a:pt x="1866007" y="86619"/>
                </a:lnTo>
                <a:lnTo>
                  <a:pt x="1860352" y="91679"/>
                </a:lnTo>
                <a:lnTo>
                  <a:pt x="1854399" y="93465"/>
                </a:lnTo>
                <a:lnTo>
                  <a:pt x="1841004" y="94060"/>
                </a:lnTo>
                <a:lnTo>
                  <a:pt x="1809750" y="92274"/>
                </a:lnTo>
                <a:lnTo>
                  <a:pt x="1765399" y="92274"/>
                </a:lnTo>
                <a:lnTo>
                  <a:pt x="1763316" y="91679"/>
                </a:lnTo>
                <a:lnTo>
                  <a:pt x="1762125" y="90488"/>
                </a:lnTo>
                <a:lnTo>
                  <a:pt x="1761530" y="88405"/>
                </a:lnTo>
                <a:lnTo>
                  <a:pt x="1762125" y="86619"/>
                </a:lnTo>
                <a:lnTo>
                  <a:pt x="1782961" y="46435"/>
                </a:lnTo>
                <a:lnTo>
                  <a:pt x="1802606" y="5656"/>
                </a:lnTo>
                <a:lnTo>
                  <a:pt x="1804988" y="2679"/>
                </a:lnTo>
                <a:lnTo>
                  <a:pt x="1808560" y="2084"/>
                </a:lnTo>
                <a:lnTo>
                  <a:pt x="1824335" y="1489"/>
                </a:lnTo>
                <a:lnTo>
                  <a:pt x="1846957" y="2084"/>
                </a:lnTo>
                <a:lnTo>
                  <a:pt x="1885355" y="1489"/>
                </a:lnTo>
                <a:close/>
              </a:path>
            </a:pathLst>
          </a:custGeom>
          <a:solidFill>
            <a:schemeClr val="accent4">
              <a:lumMod val="7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lang="en-US" sz="4800">
              <a:solidFill>
                <a:schemeClr val="accent4">
                  <a:lumMod val="75000"/>
                </a:schemeClr>
              </a:solidFill>
              <a:latin typeface="#9Slide07 SVNNexa Rust Slab Bla" panose="020B0606040200020203" pitchFamily="34" charset="0"/>
              <a:cs typeface="Arial" panose="020B0604020202020204" pitchFamily="34" charset="0"/>
            </a:endParaRPr>
          </a:p>
        </p:txBody>
      </p:sp>
      <p:pic>
        <p:nvPicPr>
          <p:cNvPr id="1567" name="Nhạc nền">
            <a:hlinkClick r:id="" action="ppaction://media"/>
            <a:extLst>
              <a:ext uri="{FF2B5EF4-FFF2-40B4-BE49-F238E27FC236}">
                <a16:creationId xmlns:a16="http://schemas.microsoft.com/office/drawing/2014/main" id="{644A867D-8A5D-12DD-DCB5-D115CBD6D685}"/>
              </a:ext>
            </a:extLst>
          </p:cNvPr>
          <p:cNvPicPr>
            <a:picLocks noChangeAspect="1"/>
          </p:cNvPicPr>
          <p:nvPr>
            <a:audioFile r:link="rId3"/>
            <p:extLst>
              <p:ext uri="{DAA4B4D4-6D71-4841-9C94-3DE7FCFB9230}">
                <p14:media xmlns:p14="http://schemas.microsoft.com/office/powerpoint/2010/main" r:embed="rId2"/>
              </p:ext>
            </p:extLst>
          </p:nvPr>
        </p:nvPicPr>
        <p:blipFill>
          <a:blip r:embed="rId22"/>
          <a:stretch>
            <a:fillRect/>
          </a:stretch>
        </p:blipFill>
        <p:spPr>
          <a:xfrm>
            <a:off x="5789674" y="-1919449"/>
            <a:ext cx="1036320" cy="1036320"/>
          </a:xfrm>
          <a:prstGeom prst="rect">
            <a:avLst/>
          </a:prstGeom>
        </p:spPr>
      </p:pic>
      <p:sp>
        <p:nvSpPr>
          <p:cNvPr id="1568" name="Hộp Văn bản 1567">
            <a:extLst>
              <a:ext uri="{FF2B5EF4-FFF2-40B4-BE49-F238E27FC236}">
                <a16:creationId xmlns:a16="http://schemas.microsoft.com/office/drawing/2014/main" id="{55F276B2-DECD-6B61-0076-D810A009384F}"/>
              </a:ext>
            </a:extLst>
          </p:cNvPr>
          <p:cNvSpPr txBox="1"/>
          <p:nvPr/>
        </p:nvSpPr>
        <p:spPr>
          <a:xfrm>
            <a:off x="0" y="-850900"/>
            <a:ext cx="635000" cy="635000"/>
          </a:xfrm>
          <a:prstGeom prst="rect">
            <a:avLst/>
          </a:prstGeom>
          <a:noFill/>
        </p:spPr>
        <p:txBody>
          <a:bodyPr vert="horz" wrap="none" lIns="0" tIns="0" rIns="0" bIns="0" rtlCol="0">
            <a:spAutoFit/>
          </a:bodyPr>
          <a:lstStyle/>
          <a:p>
            <a:pPr algn="l"/>
            <a:endParaRPr lang="en-US">
              <a:solidFill>
                <a:schemeClr val="tx1">
                  <a:lumMod val="50000"/>
                  <a:lumOff val="50000"/>
                </a:schemeClr>
              </a:solidFill>
            </a:endParaRPr>
          </a:p>
        </p:txBody>
      </p:sp>
    </p:spTree>
    <p:extLst>
      <p:ext uri="{BB962C8B-B14F-4D97-AF65-F5344CB8AC3E}">
        <p14:creationId xmlns:p14="http://schemas.microsoft.com/office/powerpoint/2010/main" val="46673156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advClick="0">
        <p159:morph option="byObject"/>
      </p:transition>
    </mc:Choice>
    <mc:Fallback xmlns="">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56084" fill="hold"/>
                                        <p:tgtEl>
                                          <p:spTgt spid="1567"/>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08"/>
                    </p:tgtEl>
                  </p:cond>
                </p:stCondLst>
                <p:endSync evt="end" delay="0">
                  <p:rtn val="all"/>
                </p:endSync>
                <p:childTnLst>
                  <p:par>
                    <p:cTn id="8" fill="hold">
                      <p:stCondLst>
                        <p:cond delay="0"/>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208"/>
                                        </p:tgtEl>
                                        <p:attrNameLst>
                                          <p:attrName>style.visibility</p:attrName>
                                        </p:attrNameLst>
                                      </p:cBhvr>
                                      <p:to>
                                        <p:strVal val="hidden"/>
                                      </p:to>
                                    </p:set>
                                  </p:childTnLst>
                                </p:cTn>
                              </p:par>
                              <p:par>
                                <p:cTn id="12" presetID="1" presetClass="entr" presetSubtype="0" fill="hold" nodeType="withEffect">
                                  <p:stCondLst>
                                    <p:cond delay="0"/>
                                  </p:stCondLst>
                                  <p:childTnLst>
                                    <p:set>
                                      <p:cBhvr>
                                        <p:cTn id="13" dur="1" fill="hold">
                                          <p:stCondLst>
                                            <p:cond delay="0"/>
                                          </p:stCondLst>
                                        </p:cTn>
                                        <p:tgtEl>
                                          <p:spTgt spid="385"/>
                                        </p:tgtEl>
                                        <p:attrNameLst>
                                          <p:attrName>style.visibility</p:attrName>
                                        </p:attrNameLst>
                                      </p:cBhvr>
                                      <p:to>
                                        <p:strVal val="visible"/>
                                      </p:to>
                                    </p:set>
                                  </p:childTnLst>
                                </p:cTn>
                              </p:par>
                            </p:childTnLst>
                          </p:cTn>
                        </p:par>
                      </p:childTnLst>
                    </p:cTn>
                  </p:par>
                </p:childTnLst>
              </p:cTn>
              <p:nextCondLst>
                <p:cond evt="onClick" delay="0">
                  <p:tgtEl>
                    <p:spTgt spid="208"/>
                  </p:tgtEl>
                </p:cond>
              </p:nextCondLst>
            </p:seq>
            <p:seq concurrent="1" nextAc="seek">
              <p:cTn id="14" restart="whenNotActive" fill="hold" evtFilter="cancelBubble" nodeType="interactiveSeq">
                <p:stCondLst>
                  <p:cond evt="onClick" delay="0">
                    <p:tgtEl>
                      <p:spTgt spid="385"/>
                    </p:tgtEl>
                  </p:cond>
                </p:stCondLst>
                <p:endSync evt="end" delay="0">
                  <p:rtn val="all"/>
                </p:endSync>
                <p:childTnLst>
                  <p:par>
                    <p:cTn id="15" fill="hold">
                      <p:stCondLst>
                        <p:cond delay="0"/>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385"/>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486"/>
                                        </p:tgtEl>
                                        <p:attrNameLst>
                                          <p:attrName>style.visibility</p:attrName>
                                        </p:attrNameLst>
                                      </p:cBhvr>
                                      <p:to>
                                        <p:strVal val="visible"/>
                                      </p:to>
                                    </p:set>
                                  </p:childTnLst>
                                </p:cTn>
                              </p:par>
                            </p:childTnLst>
                          </p:cTn>
                        </p:par>
                      </p:childTnLst>
                    </p:cTn>
                  </p:par>
                </p:childTnLst>
              </p:cTn>
              <p:nextCondLst>
                <p:cond evt="onClick" delay="0">
                  <p:tgtEl>
                    <p:spTgt spid="385"/>
                  </p:tgtEl>
                </p:cond>
              </p:nextCondLst>
            </p:seq>
            <p:seq concurrent="1" nextAc="seek">
              <p:cTn id="21" restart="whenNotActive" fill="hold" evtFilter="cancelBubble" nodeType="interactiveSeq">
                <p:stCondLst>
                  <p:cond evt="onClick" delay="0">
                    <p:tgtEl>
                      <p:spTgt spid="486"/>
                    </p:tgtEl>
                  </p:cond>
                </p:stCondLst>
                <p:endSync evt="end" delay="0">
                  <p:rtn val="all"/>
                </p:endSync>
                <p:childTnLst>
                  <p:par>
                    <p:cTn id="22" fill="hold">
                      <p:stCondLst>
                        <p:cond delay="0"/>
                      </p:stCondLst>
                      <p:childTnLst>
                        <p:par>
                          <p:cTn id="23" fill="hold">
                            <p:stCondLst>
                              <p:cond delay="0"/>
                            </p:stCondLst>
                            <p:childTnLst>
                              <p:par>
                                <p:cTn id="24" presetID="1" presetClass="exit" presetSubtype="0" fill="hold" nodeType="clickEffect">
                                  <p:stCondLst>
                                    <p:cond delay="0"/>
                                  </p:stCondLst>
                                  <p:childTnLst>
                                    <p:set>
                                      <p:cBhvr>
                                        <p:cTn id="25" dur="1" fill="hold">
                                          <p:stCondLst>
                                            <p:cond delay="0"/>
                                          </p:stCondLst>
                                        </p:cTn>
                                        <p:tgtEl>
                                          <p:spTgt spid="486"/>
                                        </p:tgtEl>
                                        <p:attrNameLst>
                                          <p:attrName>style.visibility</p:attrName>
                                        </p:attrNameLst>
                                      </p:cBhvr>
                                      <p:to>
                                        <p:strVal val="hidden"/>
                                      </p:to>
                                    </p:set>
                                  </p:childTnLst>
                                </p:cTn>
                              </p:par>
                              <p:par>
                                <p:cTn id="26" presetID="1" presetClass="entr" presetSubtype="0" fill="hold" nodeType="withEffect">
                                  <p:stCondLst>
                                    <p:cond delay="0"/>
                                  </p:stCondLst>
                                  <p:childTnLst>
                                    <p:set>
                                      <p:cBhvr>
                                        <p:cTn id="27" dur="1" fill="hold">
                                          <p:stCondLst>
                                            <p:cond delay="0"/>
                                          </p:stCondLst>
                                        </p:cTn>
                                        <p:tgtEl>
                                          <p:spTgt spid="688"/>
                                        </p:tgtEl>
                                        <p:attrNameLst>
                                          <p:attrName>style.visibility</p:attrName>
                                        </p:attrNameLst>
                                      </p:cBhvr>
                                      <p:to>
                                        <p:strVal val="visible"/>
                                      </p:to>
                                    </p:set>
                                  </p:childTnLst>
                                </p:cTn>
                              </p:par>
                            </p:childTnLst>
                          </p:cTn>
                        </p:par>
                      </p:childTnLst>
                    </p:cTn>
                  </p:par>
                </p:childTnLst>
              </p:cTn>
              <p:nextCondLst>
                <p:cond evt="onClick" delay="0">
                  <p:tgtEl>
                    <p:spTgt spid="486"/>
                  </p:tgtEl>
                </p:cond>
              </p:nextCondLst>
            </p:seq>
            <p:seq concurrent="1" nextAc="seek">
              <p:cTn id="28" restart="whenNotActive" fill="hold" evtFilter="cancelBubble" nodeType="interactiveSeq">
                <p:stCondLst>
                  <p:cond evt="onClick" delay="0">
                    <p:tgtEl>
                      <p:spTgt spid="688"/>
                    </p:tgtEl>
                  </p:cond>
                </p:stCondLst>
                <p:endSync evt="end" delay="0">
                  <p:rtn val="all"/>
                </p:endSync>
                <p:childTnLst>
                  <p:par>
                    <p:cTn id="29" fill="hold">
                      <p:stCondLst>
                        <p:cond delay="0"/>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0"/>
                                          </p:stCondLst>
                                        </p:cTn>
                                        <p:tgtEl>
                                          <p:spTgt spid="688"/>
                                        </p:tgtEl>
                                        <p:attrNameLst>
                                          <p:attrName>style.visibility</p:attrName>
                                        </p:attrNameLst>
                                      </p:cBhvr>
                                      <p:to>
                                        <p:strVal val="hidden"/>
                                      </p:to>
                                    </p:set>
                                  </p:childTnLst>
                                </p:cTn>
                              </p:par>
                              <p:par>
                                <p:cTn id="33" presetID="1" presetClass="entr" presetSubtype="0" fill="hold" nodeType="withEffect">
                                  <p:stCondLst>
                                    <p:cond delay="0"/>
                                  </p:stCondLst>
                                  <p:childTnLst>
                                    <p:set>
                                      <p:cBhvr>
                                        <p:cTn id="34" dur="1" fill="hold">
                                          <p:stCondLst>
                                            <p:cond delay="0"/>
                                          </p:stCondLst>
                                        </p:cTn>
                                        <p:tgtEl>
                                          <p:spTgt spid="1270"/>
                                        </p:tgtEl>
                                        <p:attrNameLst>
                                          <p:attrName>style.visibility</p:attrName>
                                        </p:attrNameLst>
                                      </p:cBhvr>
                                      <p:to>
                                        <p:strVal val="visible"/>
                                      </p:to>
                                    </p:set>
                                  </p:childTnLst>
                                </p:cTn>
                              </p:par>
                            </p:childTnLst>
                          </p:cTn>
                        </p:par>
                      </p:childTnLst>
                    </p:cTn>
                  </p:par>
                </p:childTnLst>
              </p:cTn>
              <p:nextCondLst>
                <p:cond evt="onClick" delay="0">
                  <p:tgtEl>
                    <p:spTgt spid="688"/>
                  </p:tgtEl>
                </p:cond>
              </p:nextCondLst>
            </p:seq>
            <p:seq concurrent="1" nextAc="seek">
              <p:cTn id="35" restart="whenNotActive" fill="hold" evtFilter="cancelBubble" nodeType="interactiveSeq">
                <p:stCondLst>
                  <p:cond evt="onClick" delay="0">
                    <p:tgtEl>
                      <p:spTgt spid="1270"/>
                    </p:tgtEl>
                  </p:cond>
                </p:stCondLst>
                <p:endSync evt="end" delay="0">
                  <p:rtn val="all"/>
                </p:endSync>
                <p:childTnLst>
                  <p:par>
                    <p:cTn id="36" fill="hold">
                      <p:stCondLst>
                        <p:cond delay="0"/>
                      </p:stCondLst>
                      <p:childTnLst>
                        <p:par>
                          <p:cTn id="37" fill="hold">
                            <p:stCondLst>
                              <p:cond delay="0"/>
                            </p:stCondLst>
                            <p:childTnLst>
                              <p:par>
                                <p:cTn id="38" presetID="1" presetClass="exit" presetSubtype="0" fill="hold" nodeType="clickEffect">
                                  <p:stCondLst>
                                    <p:cond delay="0"/>
                                  </p:stCondLst>
                                  <p:childTnLst>
                                    <p:set>
                                      <p:cBhvr>
                                        <p:cTn id="39" dur="1" fill="hold">
                                          <p:stCondLst>
                                            <p:cond delay="0"/>
                                          </p:stCondLst>
                                        </p:cTn>
                                        <p:tgtEl>
                                          <p:spTgt spid="1270"/>
                                        </p:tgtEl>
                                        <p:attrNameLst>
                                          <p:attrName>style.visibility</p:attrName>
                                        </p:attrNameLst>
                                      </p:cBhvr>
                                      <p:to>
                                        <p:strVal val="hidden"/>
                                      </p:to>
                                    </p:set>
                                  </p:childTnLst>
                                </p:cTn>
                              </p:par>
                              <p:par>
                                <p:cTn id="40" presetID="1" presetClass="entr" presetSubtype="0" fill="hold" nodeType="withEffect">
                                  <p:stCondLst>
                                    <p:cond delay="0"/>
                                  </p:stCondLst>
                                  <p:childTnLst>
                                    <p:set>
                                      <p:cBhvr>
                                        <p:cTn id="41" dur="1" fill="hold">
                                          <p:stCondLst>
                                            <p:cond delay="0"/>
                                          </p:stCondLst>
                                        </p:cTn>
                                        <p:tgtEl>
                                          <p:spTgt spid="587"/>
                                        </p:tgtEl>
                                        <p:attrNameLst>
                                          <p:attrName>style.visibility</p:attrName>
                                        </p:attrNameLst>
                                      </p:cBhvr>
                                      <p:to>
                                        <p:strVal val="visible"/>
                                      </p:to>
                                    </p:set>
                                  </p:childTnLst>
                                </p:cTn>
                              </p:par>
                            </p:childTnLst>
                          </p:cTn>
                        </p:par>
                      </p:childTnLst>
                    </p:cTn>
                  </p:par>
                </p:childTnLst>
              </p:cTn>
              <p:nextCondLst>
                <p:cond evt="onClick" delay="0">
                  <p:tgtEl>
                    <p:spTgt spid="1270"/>
                  </p:tgtEl>
                </p:cond>
              </p:nextCondLst>
            </p:seq>
            <p:seq concurrent="1" nextAc="seek">
              <p:cTn id="42" restart="whenNotActive" fill="hold" evtFilter="cancelBubble" nodeType="interactiveSeq">
                <p:stCondLst>
                  <p:cond evt="onClick" delay="0">
                    <p:tgtEl>
                      <p:spTgt spid="587"/>
                    </p:tgtEl>
                  </p:cond>
                </p:stCondLst>
                <p:endSync evt="end" delay="0">
                  <p:rtn val="all"/>
                </p:endSync>
                <p:childTnLst>
                  <p:par>
                    <p:cTn id="43" fill="hold">
                      <p:stCondLst>
                        <p:cond delay="0"/>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565"/>
                                        </p:tgtEl>
                                        <p:attrNameLst>
                                          <p:attrName>style.visibility</p:attrName>
                                        </p:attrNameLst>
                                      </p:cBhvr>
                                      <p:to>
                                        <p:strVal val="visible"/>
                                      </p:to>
                                    </p:set>
                                    <p:anim calcmode="lin" valueType="num">
                                      <p:cBhvr additive="base">
                                        <p:cTn id="47" dur="500" fill="hold"/>
                                        <p:tgtEl>
                                          <p:spTgt spid="1565"/>
                                        </p:tgtEl>
                                        <p:attrNameLst>
                                          <p:attrName>ppt_x</p:attrName>
                                        </p:attrNameLst>
                                      </p:cBhvr>
                                      <p:tavLst>
                                        <p:tav tm="0">
                                          <p:val>
                                            <p:strVal val="#ppt_x"/>
                                          </p:val>
                                        </p:tav>
                                        <p:tav tm="100000">
                                          <p:val>
                                            <p:strVal val="#ppt_x"/>
                                          </p:val>
                                        </p:tav>
                                      </p:tavLst>
                                    </p:anim>
                                    <p:anim calcmode="lin" valueType="num">
                                      <p:cBhvr additive="base">
                                        <p:cTn id="48" dur="500" fill="hold"/>
                                        <p:tgtEl>
                                          <p:spTgt spid="1565"/>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587"/>
                  </p:tgtEl>
                </p:cond>
              </p:nextCondLst>
            </p:seq>
            <p:seq concurrent="1" nextAc="seek">
              <p:cTn id="49" restart="whenNotActive" fill="hold" evtFilter="cancelBubble" nodeType="interactiveSeq">
                <p:stCondLst>
                  <p:cond evt="onClick" delay="0">
                    <p:tgtEl>
                      <p:spTgt spid="112"/>
                    </p:tgtEl>
                  </p:cond>
                </p:stCondLst>
                <p:endSync evt="end" delay="0">
                  <p:rtn val="all"/>
                </p:endSync>
                <p:childTnLst>
                  <p:par>
                    <p:cTn id="50" fill="hold">
                      <p:stCondLst>
                        <p:cond delay="0"/>
                      </p:stCondLst>
                      <p:childTnLst>
                        <p:par>
                          <p:cTn id="51" fill="hold">
                            <p:stCondLst>
                              <p:cond delay="0"/>
                            </p:stCondLst>
                            <p:childTnLst>
                              <p:par>
                                <p:cTn id="52" presetID="1" presetClass="exit" presetSubtype="0" fill="hold" nodeType="clickEffect">
                                  <p:stCondLst>
                                    <p:cond delay="0"/>
                                  </p:stCondLst>
                                  <p:childTnLst>
                                    <p:set>
                                      <p:cBhvr>
                                        <p:cTn id="53" dur="1" fill="hold">
                                          <p:stCondLst>
                                            <p:cond delay="0"/>
                                          </p:stCondLst>
                                        </p:cTn>
                                        <p:tgtEl>
                                          <p:spTgt spid="112"/>
                                        </p:tgtEl>
                                        <p:attrNameLst>
                                          <p:attrName>style.visibility</p:attrName>
                                        </p:attrNameLst>
                                      </p:cBhvr>
                                      <p:to>
                                        <p:strVal val="hidden"/>
                                      </p:to>
                                    </p:set>
                                  </p:childTnLst>
                                </p:cTn>
                              </p:par>
                              <p:par>
                                <p:cTn id="54" presetID="1" presetClass="entr" presetSubtype="0" fill="hold" nodeType="withEffect">
                                  <p:stCondLst>
                                    <p:cond delay="0"/>
                                  </p:stCondLst>
                                  <p:childTnLst>
                                    <p:set>
                                      <p:cBhvr>
                                        <p:cTn id="55" dur="1" fill="hold">
                                          <p:stCondLst>
                                            <p:cond delay="0"/>
                                          </p:stCondLst>
                                        </p:cTn>
                                        <p:tgtEl>
                                          <p:spTgt spid="789"/>
                                        </p:tgtEl>
                                        <p:attrNameLst>
                                          <p:attrName>style.visibility</p:attrName>
                                        </p:attrNameLst>
                                      </p:cBhvr>
                                      <p:to>
                                        <p:strVal val="visible"/>
                                      </p:to>
                                    </p:set>
                                  </p:childTnLst>
                                </p:cTn>
                              </p:par>
                            </p:childTnLst>
                          </p:cTn>
                        </p:par>
                      </p:childTnLst>
                    </p:cTn>
                  </p:par>
                </p:childTnLst>
              </p:cTn>
              <p:nextCondLst>
                <p:cond evt="onClick" delay="0">
                  <p:tgtEl>
                    <p:spTgt spid="112"/>
                  </p:tgtEl>
                </p:cond>
              </p:nextCondLst>
            </p:seq>
            <p:seq concurrent="1" nextAc="seek">
              <p:cTn id="56" restart="whenNotActive" fill="hold" evtFilter="cancelBubble" nodeType="interactiveSeq">
                <p:stCondLst>
                  <p:cond evt="onClick" delay="0">
                    <p:tgtEl>
                      <p:spTgt spid="789"/>
                    </p:tgtEl>
                  </p:cond>
                </p:stCondLst>
                <p:endSync evt="end" delay="0">
                  <p:rtn val="all"/>
                </p:endSync>
                <p:childTnLst>
                  <p:par>
                    <p:cTn id="57" fill="hold">
                      <p:stCondLst>
                        <p:cond delay="0"/>
                      </p:stCondLst>
                      <p:childTnLst>
                        <p:par>
                          <p:cTn id="58" fill="hold">
                            <p:stCondLst>
                              <p:cond delay="0"/>
                            </p:stCondLst>
                            <p:childTnLst>
                              <p:par>
                                <p:cTn id="59" presetID="1" presetClass="exit" presetSubtype="0" fill="hold" nodeType="clickEffect">
                                  <p:stCondLst>
                                    <p:cond delay="0"/>
                                  </p:stCondLst>
                                  <p:childTnLst>
                                    <p:set>
                                      <p:cBhvr>
                                        <p:cTn id="60" dur="1" fill="hold">
                                          <p:stCondLst>
                                            <p:cond delay="0"/>
                                          </p:stCondLst>
                                        </p:cTn>
                                        <p:tgtEl>
                                          <p:spTgt spid="789"/>
                                        </p:tgtEl>
                                        <p:attrNameLst>
                                          <p:attrName>style.visibility</p:attrName>
                                        </p:attrNameLst>
                                      </p:cBhvr>
                                      <p:to>
                                        <p:strVal val="hidden"/>
                                      </p:to>
                                    </p:set>
                                  </p:childTnLst>
                                </p:cTn>
                              </p:par>
                              <p:par>
                                <p:cTn id="61" presetID="1" presetClass="entr" presetSubtype="0" fill="hold" nodeType="withEffect">
                                  <p:stCondLst>
                                    <p:cond delay="0"/>
                                  </p:stCondLst>
                                  <p:childTnLst>
                                    <p:set>
                                      <p:cBhvr>
                                        <p:cTn id="62" dur="1" fill="hold">
                                          <p:stCondLst>
                                            <p:cond delay="0"/>
                                          </p:stCondLst>
                                        </p:cTn>
                                        <p:tgtEl>
                                          <p:spTgt spid="882"/>
                                        </p:tgtEl>
                                        <p:attrNameLst>
                                          <p:attrName>style.visibility</p:attrName>
                                        </p:attrNameLst>
                                      </p:cBhvr>
                                      <p:to>
                                        <p:strVal val="visible"/>
                                      </p:to>
                                    </p:set>
                                  </p:childTnLst>
                                </p:cTn>
                              </p:par>
                            </p:childTnLst>
                          </p:cTn>
                        </p:par>
                      </p:childTnLst>
                    </p:cTn>
                  </p:par>
                </p:childTnLst>
              </p:cTn>
              <p:nextCondLst>
                <p:cond evt="onClick" delay="0">
                  <p:tgtEl>
                    <p:spTgt spid="789"/>
                  </p:tgtEl>
                </p:cond>
              </p:nextCondLst>
            </p:seq>
            <p:seq concurrent="1" nextAc="seek">
              <p:cTn id="63" restart="whenNotActive" fill="hold" evtFilter="cancelBubble" nodeType="interactiveSeq">
                <p:stCondLst>
                  <p:cond evt="onClick" delay="0">
                    <p:tgtEl>
                      <p:spTgt spid="882"/>
                    </p:tgtEl>
                  </p:cond>
                </p:stCondLst>
                <p:endSync evt="end" delay="0">
                  <p:rtn val="all"/>
                </p:endSync>
                <p:childTnLst>
                  <p:par>
                    <p:cTn id="64" fill="hold">
                      <p:stCondLst>
                        <p:cond delay="0"/>
                      </p:stCondLst>
                      <p:childTnLst>
                        <p:par>
                          <p:cTn id="65" fill="hold">
                            <p:stCondLst>
                              <p:cond delay="0"/>
                            </p:stCondLst>
                            <p:childTnLst>
                              <p:par>
                                <p:cTn id="66" presetID="1" presetClass="exit" presetSubtype="0" fill="hold" nodeType="clickEffect">
                                  <p:stCondLst>
                                    <p:cond delay="0"/>
                                  </p:stCondLst>
                                  <p:childTnLst>
                                    <p:set>
                                      <p:cBhvr>
                                        <p:cTn id="67" dur="1" fill="hold">
                                          <p:stCondLst>
                                            <p:cond delay="0"/>
                                          </p:stCondLst>
                                        </p:cTn>
                                        <p:tgtEl>
                                          <p:spTgt spid="882"/>
                                        </p:tgtEl>
                                        <p:attrNameLst>
                                          <p:attrName>style.visibility</p:attrName>
                                        </p:attrNameLst>
                                      </p:cBhvr>
                                      <p:to>
                                        <p:strVal val="hidden"/>
                                      </p:to>
                                    </p:set>
                                  </p:childTnLst>
                                </p:cTn>
                              </p:par>
                              <p:par>
                                <p:cTn id="68" presetID="1" presetClass="entr" presetSubtype="0" fill="hold" nodeType="withEffect">
                                  <p:stCondLst>
                                    <p:cond delay="0"/>
                                  </p:stCondLst>
                                  <p:childTnLst>
                                    <p:set>
                                      <p:cBhvr>
                                        <p:cTn id="69" dur="1" fill="hold">
                                          <p:stCondLst>
                                            <p:cond delay="0"/>
                                          </p:stCondLst>
                                        </p:cTn>
                                        <p:tgtEl>
                                          <p:spTgt spid="1464"/>
                                        </p:tgtEl>
                                        <p:attrNameLst>
                                          <p:attrName>style.visibility</p:attrName>
                                        </p:attrNameLst>
                                      </p:cBhvr>
                                      <p:to>
                                        <p:strVal val="visible"/>
                                      </p:to>
                                    </p:set>
                                  </p:childTnLst>
                                </p:cTn>
                              </p:par>
                            </p:childTnLst>
                          </p:cTn>
                        </p:par>
                      </p:childTnLst>
                    </p:cTn>
                  </p:par>
                </p:childTnLst>
              </p:cTn>
              <p:nextCondLst>
                <p:cond evt="onClick" delay="0">
                  <p:tgtEl>
                    <p:spTgt spid="882"/>
                  </p:tgtEl>
                </p:cond>
              </p:nextCondLst>
            </p:seq>
            <p:seq concurrent="1" nextAc="seek">
              <p:cTn id="70" restart="whenNotActive" fill="hold" evtFilter="cancelBubble" nodeType="interactiveSeq">
                <p:stCondLst>
                  <p:cond evt="onClick" delay="0">
                    <p:tgtEl>
                      <p:spTgt spid="1464"/>
                    </p:tgtEl>
                  </p:cond>
                </p:stCondLst>
                <p:endSync evt="end" delay="0">
                  <p:rtn val="all"/>
                </p:endSync>
                <p:childTnLst>
                  <p:par>
                    <p:cTn id="71" fill="hold">
                      <p:stCondLst>
                        <p:cond delay="0"/>
                      </p:stCondLst>
                      <p:childTnLst>
                        <p:par>
                          <p:cTn id="72" fill="hold">
                            <p:stCondLst>
                              <p:cond delay="0"/>
                            </p:stCondLst>
                            <p:childTnLst>
                              <p:par>
                                <p:cTn id="73" presetID="1" presetClass="exit" presetSubtype="0" fill="hold" nodeType="clickEffect">
                                  <p:stCondLst>
                                    <p:cond delay="0"/>
                                  </p:stCondLst>
                                  <p:childTnLst>
                                    <p:set>
                                      <p:cBhvr>
                                        <p:cTn id="74" dur="1" fill="hold">
                                          <p:stCondLst>
                                            <p:cond delay="0"/>
                                          </p:stCondLst>
                                        </p:cTn>
                                        <p:tgtEl>
                                          <p:spTgt spid="1464"/>
                                        </p:tgtEl>
                                        <p:attrNameLst>
                                          <p:attrName>style.visibility</p:attrName>
                                        </p:attrNameLst>
                                      </p:cBhvr>
                                      <p:to>
                                        <p:strVal val="hidden"/>
                                      </p:to>
                                    </p:set>
                                  </p:childTnLst>
                                </p:cTn>
                              </p:par>
                              <p:par>
                                <p:cTn id="75" presetID="1" presetClass="entr" presetSubtype="0" fill="hold" nodeType="withEffect">
                                  <p:stCondLst>
                                    <p:cond delay="0"/>
                                  </p:stCondLst>
                                  <p:childTnLst>
                                    <p:set>
                                      <p:cBhvr>
                                        <p:cTn id="76" dur="1" fill="hold">
                                          <p:stCondLst>
                                            <p:cond delay="0"/>
                                          </p:stCondLst>
                                        </p:cTn>
                                        <p:tgtEl>
                                          <p:spTgt spid="975"/>
                                        </p:tgtEl>
                                        <p:attrNameLst>
                                          <p:attrName>style.visibility</p:attrName>
                                        </p:attrNameLst>
                                      </p:cBhvr>
                                      <p:to>
                                        <p:strVal val="visible"/>
                                      </p:to>
                                    </p:set>
                                  </p:childTnLst>
                                </p:cTn>
                              </p:par>
                            </p:childTnLst>
                          </p:cTn>
                        </p:par>
                      </p:childTnLst>
                    </p:cTn>
                  </p:par>
                </p:childTnLst>
              </p:cTn>
              <p:nextCondLst>
                <p:cond evt="onClick" delay="0">
                  <p:tgtEl>
                    <p:spTgt spid="1464"/>
                  </p:tgtEl>
                </p:cond>
              </p:nextCondLst>
            </p:seq>
            <p:seq concurrent="1" nextAc="seek">
              <p:cTn id="77" restart="whenNotActive" fill="hold" evtFilter="cancelBubble" nodeType="interactiveSeq">
                <p:stCondLst>
                  <p:cond evt="onClick" delay="0">
                    <p:tgtEl>
                      <p:spTgt spid="975"/>
                    </p:tgtEl>
                  </p:cond>
                </p:stCondLst>
                <p:endSync evt="end" delay="0">
                  <p:rtn val="all"/>
                </p:endSync>
                <p:childTnLst>
                  <p:par>
                    <p:cTn id="78" fill="hold">
                      <p:stCondLst>
                        <p:cond delay="0"/>
                      </p:stCondLst>
                      <p:childTnLst>
                        <p:par>
                          <p:cTn id="79" fill="hold">
                            <p:stCondLst>
                              <p:cond delay="0"/>
                            </p:stCondLst>
                            <p:childTnLst>
                              <p:par>
                                <p:cTn id="80" presetID="1" presetClass="exit" presetSubtype="0" fill="hold" nodeType="clickEffect">
                                  <p:stCondLst>
                                    <p:cond delay="0"/>
                                  </p:stCondLst>
                                  <p:childTnLst>
                                    <p:set>
                                      <p:cBhvr>
                                        <p:cTn id="81" dur="1" fill="hold">
                                          <p:stCondLst>
                                            <p:cond delay="0"/>
                                          </p:stCondLst>
                                        </p:cTn>
                                        <p:tgtEl>
                                          <p:spTgt spid="975"/>
                                        </p:tgtEl>
                                        <p:attrNameLst>
                                          <p:attrName>style.visibility</p:attrName>
                                        </p:attrNameLst>
                                      </p:cBhvr>
                                      <p:to>
                                        <p:strVal val="hidden"/>
                                      </p:to>
                                    </p:set>
                                  </p:childTnLst>
                                </p:cTn>
                              </p:par>
                              <p:par>
                                <p:cTn id="82" presetID="1" presetClass="entr" presetSubtype="0" fill="hold" nodeType="withEffect">
                                  <p:stCondLst>
                                    <p:cond delay="0"/>
                                  </p:stCondLst>
                                  <p:childTnLst>
                                    <p:set>
                                      <p:cBhvr>
                                        <p:cTn id="83" dur="1" fill="hold">
                                          <p:stCondLst>
                                            <p:cond delay="0"/>
                                          </p:stCondLst>
                                        </p:cTn>
                                        <p:tgtEl>
                                          <p:spTgt spid="1371"/>
                                        </p:tgtEl>
                                        <p:attrNameLst>
                                          <p:attrName>style.visibility</p:attrName>
                                        </p:attrNameLst>
                                      </p:cBhvr>
                                      <p:to>
                                        <p:strVal val="visible"/>
                                      </p:to>
                                    </p:set>
                                  </p:childTnLst>
                                </p:cTn>
                              </p:par>
                            </p:childTnLst>
                          </p:cTn>
                        </p:par>
                      </p:childTnLst>
                    </p:cTn>
                  </p:par>
                </p:childTnLst>
              </p:cTn>
              <p:nextCondLst>
                <p:cond evt="onClick" delay="0">
                  <p:tgtEl>
                    <p:spTgt spid="975"/>
                  </p:tgtEl>
                </p:cond>
              </p:nextCondLst>
            </p:seq>
            <p:seq concurrent="1" nextAc="seek">
              <p:cTn id="84" restart="whenNotActive" fill="hold" evtFilter="cancelBubble" nodeType="interactiveSeq">
                <p:stCondLst>
                  <p:cond evt="onClick" delay="0">
                    <p:tgtEl>
                      <p:spTgt spid="1371"/>
                    </p:tgtEl>
                  </p:cond>
                </p:stCondLst>
                <p:endSync evt="end" delay="0">
                  <p:rtn val="all"/>
                </p:endSync>
                <p:childTnLst>
                  <p:par>
                    <p:cTn id="85" fill="hold">
                      <p:stCondLst>
                        <p:cond delay="0"/>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1566"/>
                                        </p:tgtEl>
                                        <p:attrNameLst>
                                          <p:attrName>style.visibility</p:attrName>
                                        </p:attrNameLst>
                                      </p:cBhvr>
                                      <p:to>
                                        <p:strVal val="visible"/>
                                      </p:to>
                                    </p:set>
                                    <p:anim calcmode="lin" valueType="num">
                                      <p:cBhvr additive="base">
                                        <p:cTn id="89" dur="500" fill="hold"/>
                                        <p:tgtEl>
                                          <p:spTgt spid="1566"/>
                                        </p:tgtEl>
                                        <p:attrNameLst>
                                          <p:attrName>ppt_x</p:attrName>
                                        </p:attrNameLst>
                                      </p:cBhvr>
                                      <p:tavLst>
                                        <p:tav tm="0">
                                          <p:val>
                                            <p:strVal val="#ppt_x"/>
                                          </p:val>
                                        </p:tav>
                                        <p:tav tm="100000">
                                          <p:val>
                                            <p:strVal val="#ppt_x"/>
                                          </p:val>
                                        </p:tav>
                                      </p:tavLst>
                                    </p:anim>
                                    <p:anim calcmode="lin" valueType="num">
                                      <p:cBhvr additive="base">
                                        <p:cTn id="90" dur="500" fill="hold"/>
                                        <p:tgtEl>
                                          <p:spTgt spid="1566"/>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1371"/>
                  </p:tgtEl>
                </p:cond>
              </p:nextCondLst>
            </p:seq>
            <p:seq concurrent="1" nextAc="seek">
              <p:cTn id="91" restart="whenNotActive" fill="hold" evtFilter="cancelBubble" nodeType="interactiveSeq">
                <p:stCondLst>
                  <p:cond evt="onClick" delay="0">
                    <p:tgtEl>
                      <p:spTgt spid="15"/>
                    </p:tgtEl>
                  </p:cond>
                </p:stCondLst>
                <p:endSync evt="end" delay="0">
                  <p:rtn val="all"/>
                </p:endSync>
                <p:childTnLst>
                  <p:par>
                    <p:cTn id="92" fill="hold">
                      <p:stCondLst>
                        <p:cond delay="0"/>
                      </p:stCondLst>
                      <p:childTnLst>
                        <p:par>
                          <p:cTn id="93" fill="hold">
                            <p:stCondLst>
                              <p:cond delay="0"/>
                            </p:stCondLst>
                            <p:childTnLst>
                              <p:par>
                                <p:cTn id="94" presetID="6" presetClass="exit" presetSubtype="32" fill="hold" nodeType="clickEffect">
                                  <p:stCondLst>
                                    <p:cond delay="0"/>
                                  </p:stCondLst>
                                  <p:childTnLst>
                                    <p:animEffect transition="out" filter="circle(out)">
                                      <p:cBhvr>
                                        <p:cTn id="95" dur="2000"/>
                                        <p:tgtEl>
                                          <p:spTgt spid="15"/>
                                        </p:tgtEl>
                                      </p:cBhvr>
                                    </p:animEffect>
                                    <p:set>
                                      <p:cBhvr>
                                        <p:cTn id="96" dur="1" fill="hold">
                                          <p:stCondLst>
                                            <p:cond delay="19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97" restart="whenNotActive" fill="hold" evtFilter="cancelBubble" nodeType="interactiveSeq">
                <p:stCondLst>
                  <p:cond evt="onClick" delay="0">
                    <p:tgtEl>
                      <p:spTgt spid="70"/>
                    </p:tgtEl>
                  </p:cond>
                </p:stCondLst>
                <p:endSync evt="end" delay="0">
                  <p:rtn val="all"/>
                </p:endSync>
                <p:childTnLst>
                  <p:par>
                    <p:cTn id="98" fill="hold">
                      <p:stCondLst>
                        <p:cond delay="0"/>
                      </p:stCondLst>
                      <p:childTnLst>
                        <p:par>
                          <p:cTn id="99" fill="hold">
                            <p:stCondLst>
                              <p:cond delay="0"/>
                            </p:stCondLst>
                            <p:childTnLst>
                              <p:par>
                                <p:cTn id="100" presetID="6" presetClass="exit" presetSubtype="32" fill="hold" nodeType="clickEffect">
                                  <p:stCondLst>
                                    <p:cond delay="0"/>
                                  </p:stCondLst>
                                  <p:childTnLst>
                                    <p:animEffect transition="out" filter="circle(out)">
                                      <p:cBhvr>
                                        <p:cTn id="101" dur="2000"/>
                                        <p:tgtEl>
                                          <p:spTgt spid="70"/>
                                        </p:tgtEl>
                                      </p:cBhvr>
                                    </p:animEffect>
                                    <p:set>
                                      <p:cBhvr>
                                        <p:cTn id="102" dur="1" fill="hold">
                                          <p:stCondLst>
                                            <p:cond delay="1999"/>
                                          </p:stCondLst>
                                        </p:cTn>
                                        <p:tgtEl>
                                          <p:spTgt spid="70"/>
                                        </p:tgtEl>
                                        <p:attrNameLst>
                                          <p:attrName>style.visibility</p:attrName>
                                        </p:attrNameLst>
                                      </p:cBhvr>
                                      <p:to>
                                        <p:strVal val="hidden"/>
                                      </p:to>
                                    </p:set>
                                  </p:childTnLst>
                                </p:cTn>
                              </p:par>
                            </p:childTnLst>
                          </p:cTn>
                        </p:par>
                      </p:childTnLst>
                    </p:cTn>
                  </p:par>
                </p:childTnLst>
              </p:cTn>
              <p:nextCondLst>
                <p:cond evt="onClick" delay="0">
                  <p:tgtEl>
                    <p:spTgt spid="70"/>
                  </p:tgtEl>
                </p:cond>
              </p:nextCondLst>
            </p:seq>
            <p:seq concurrent="1" nextAc="seek">
              <p:cTn id="103" restart="whenNotActive" fill="hold" evtFilter="cancelBubble" nodeType="interactiveSeq">
                <p:stCondLst>
                  <p:cond evt="onClick" delay="0">
                    <p:tgtEl>
                      <p:spTgt spid="79"/>
                    </p:tgtEl>
                  </p:cond>
                </p:stCondLst>
                <p:endSync evt="end" delay="0">
                  <p:rtn val="all"/>
                </p:endSync>
                <p:childTnLst>
                  <p:par>
                    <p:cTn id="104" fill="hold">
                      <p:stCondLst>
                        <p:cond delay="0"/>
                      </p:stCondLst>
                      <p:childTnLst>
                        <p:par>
                          <p:cTn id="105" fill="hold">
                            <p:stCondLst>
                              <p:cond delay="0"/>
                            </p:stCondLst>
                            <p:childTnLst>
                              <p:par>
                                <p:cTn id="106" presetID="6" presetClass="exit" presetSubtype="32" fill="hold" nodeType="clickEffect">
                                  <p:stCondLst>
                                    <p:cond delay="0"/>
                                  </p:stCondLst>
                                  <p:childTnLst>
                                    <p:animEffect transition="out" filter="circle(out)">
                                      <p:cBhvr>
                                        <p:cTn id="107" dur="2000"/>
                                        <p:tgtEl>
                                          <p:spTgt spid="79"/>
                                        </p:tgtEl>
                                      </p:cBhvr>
                                    </p:animEffect>
                                    <p:set>
                                      <p:cBhvr>
                                        <p:cTn id="108" dur="1" fill="hold">
                                          <p:stCondLst>
                                            <p:cond delay="1999"/>
                                          </p:stCondLst>
                                        </p:cTn>
                                        <p:tgtEl>
                                          <p:spTgt spid="79"/>
                                        </p:tgtEl>
                                        <p:attrNameLst>
                                          <p:attrName>style.visibility</p:attrName>
                                        </p:attrNameLst>
                                      </p:cBhvr>
                                      <p:to>
                                        <p:strVal val="hidden"/>
                                      </p:to>
                                    </p:set>
                                  </p:childTnLst>
                                </p:cTn>
                              </p:par>
                            </p:childTnLst>
                          </p:cTn>
                        </p:par>
                      </p:childTnLst>
                    </p:cTn>
                  </p:par>
                </p:childTnLst>
              </p:cTn>
              <p:nextCondLst>
                <p:cond evt="onClick" delay="0">
                  <p:tgtEl>
                    <p:spTgt spid="79"/>
                  </p:tgtEl>
                </p:cond>
              </p:nextCondLst>
            </p:seq>
            <p:seq concurrent="1" nextAc="seek">
              <p:cTn id="109" restart="whenNotActive" fill="hold" evtFilter="cancelBubble" nodeType="interactiveSeq">
                <p:stCondLst>
                  <p:cond evt="onClick" delay="0">
                    <p:tgtEl>
                      <p:spTgt spid="73"/>
                    </p:tgtEl>
                  </p:cond>
                </p:stCondLst>
                <p:endSync evt="end" delay="0">
                  <p:rtn val="all"/>
                </p:endSync>
                <p:childTnLst>
                  <p:par>
                    <p:cTn id="110" fill="hold">
                      <p:stCondLst>
                        <p:cond delay="0"/>
                      </p:stCondLst>
                      <p:childTnLst>
                        <p:par>
                          <p:cTn id="111" fill="hold">
                            <p:stCondLst>
                              <p:cond delay="0"/>
                            </p:stCondLst>
                            <p:childTnLst>
                              <p:par>
                                <p:cTn id="112" presetID="6" presetClass="exit" presetSubtype="32" fill="hold" nodeType="clickEffect">
                                  <p:stCondLst>
                                    <p:cond delay="0"/>
                                  </p:stCondLst>
                                  <p:childTnLst>
                                    <p:animEffect transition="out" filter="circle(out)">
                                      <p:cBhvr>
                                        <p:cTn id="113" dur="2000"/>
                                        <p:tgtEl>
                                          <p:spTgt spid="73"/>
                                        </p:tgtEl>
                                      </p:cBhvr>
                                    </p:animEffect>
                                    <p:set>
                                      <p:cBhvr>
                                        <p:cTn id="114" dur="1" fill="hold">
                                          <p:stCondLst>
                                            <p:cond delay="1999"/>
                                          </p:stCondLst>
                                        </p:cTn>
                                        <p:tgtEl>
                                          <p:spTgt spid="73"/>
                                        </p:tgtEl>
                                        <p:attrNameLst>
                                          <p:attrName>style.visibility</p:attrName>
                                        </p:attrNameLst>
                                      </p:cBhvr>
                                      <p:to>
                                        <p:strVal val="hidden"/>
                                      </p:to>
                                    </p:set>
                                  </p:childTnLst>
                                </p:cTn>
                              </p:par>
                            </p:childTnLst>
                          </p:cTn>
                        </p:par>
                      </p:childTnLst>
                    </p:cTn>
                  </p:par>
                </p:childTnLst>
              </p:cTn>
              <p:nextCondLst>
                <p:cond evt="onClick" delay="0">
                  <p:tgtEl>
                    <p:spTgt spid="73"/>
                  </p:tgtEl>
                </p:cond>
              </p:nextCondLst>
            </p:seq>
            <p:seq concurrent="1" nextAc="seek">
              <p:cTn id="115" restart="whenNotActive" fill="hold" evtFilter="cancelBubble" nodeType="interactiveSeq">
                <p:stCondLst>
                  <p:cond evt="onClick" delay="0">
                    <p:tgtEl>
                      <p:spTgt spid="76"/>
                    </p:tgtEl>
                  </p:cond>
                </p:stCondLst>
                <p:endSync evt="end" delay="0">
                  <p:rtn val="all"/>
                </p:endSync>
                <p:childTnLst>
                  <p:par>
                    <p:cTn id="116" fill="hold">
                      <p:stCondLst>
                        <p:cond delay="0"/>
                      </p:stCondLst>
                      <p:childTnLst>
                        <p:par>
                          <p:cTn id="117" fill="hold">
                            <p:stCondLst>
                              <p:cond delay="0"/>
                            </p:stCondLst>
                            <p:childTnLst>
                              <p:par>
                                <p:cTn id="118" presetID="6" presetClass="exit" presetSubtype="32" fill="hold" nodeType="clickEffect">
                                  <p:stCondLst>
                                    <p:cond delay="0"/>
                                  </p:stCondLst>
                                  <p:childTnLst>
                                    <p:animEffect transition="out" filter="circle(out)">
                                      <p:cBhvr>
                                        <p:cTn id="119" dur="2000"/>
                                        <p:tgtEl>
                                          <p:spTgt spid="76"/>
                                        </p:tgtEl>
                                      </p:cBhvr>
                                    </p:animEffect>
                                    <p:set>
                                      <p:cBhvr>
                                        <p:cTn id="120" dur="1" fill="hold">
                                          <p:stCondLst>
                                            <p:cond delay="1999"/>
                                          </p:stCondLst>
                                        </p:cTn>
                                        <p:tgtEl>
                                          <p:spTgt spid="76"/>
                                        </p:tgtEl>
                                        <p:attrNameLst>
                                          <p:attrName>style.visibility</p:attrName>
                                        </p:attrNameLst>
                                      </p:cBhvr>
                                      <p:to>
                                        <p:strVal val="hidden"/>
                                      </p:to>
                                    </p:set>
                                  </p:childTnLst>
                                </p:cTn>
                              </p:par>
                            </p:childTnLst>
                          </p:cTn>
                        </p:par>
                      </p:childTnLst>
                    </p:cTn>
                  </p:par>
                </p:childTnLst>
              </p:cTn>
              <p:nextCondLst>
                <p:cond evt="onClick" delay="0">
                  <p:tgtEl>
                    <p:spTgt spid="76"/>
                  </p:tgtEl>
                </p:cond>
              </p:nextCondLst>
            </p:seq>
            <p:seq concurrent="1" nextAc="seek">
              <p:cTn id="121" restart="whenNotActive" fill="hold" evtFilter="cancelBubble" nodeType="interactiveSeq">
                <p:stCondLst>
                  <p:cond evt="onClick" delay="0">
                    <p:tgtEl>
                      <p:spTgt spid="83"/>
                    </p:tgtEl>
                  </p:cond>
                </p:stCondLst>
                <p:endSync evt="end" delay="0">
                  <p:rtn val="all"/>
                </p:endSync>
                <p:childTnLst>
                  <p:par>
                    <p:cTn id="122" fill="hold">
                      <p:stCondLst>
                        <p:cond delay="0"/>
                      </p:stCondLst>
                      <p:childTnLst>
                        <p:par>
                          <p:cTn id="123" fill="hold">
                            <p:stCondLst>
                              <p:cond delay="0"/>
                            </p:stCondLst>
                            <p:childTnLst>
                              <p:par>
                                <p:cTn id="124" presetID="6" presetClass="exit" presetSubtype="32" fill="hold" nodeType="clickEffect">
                                  <p:stCondLst>
                                    <p:cond delay="0"/>
                                  </p:stCondLst>
                                  <p:childTnLst>
                                    <p:animEffect transition="out" filter="circle(out)">
                                      <p:cBhvr>
                                        <p:cTn id="125" dur="2000"/>
                                        <p:tgtEl>
                                          <p:spTgt spid="83"/>
                                        </p:tgtEl>
                                      </p:cBhvr>
                                    </p:animEffect>
                                    <p:set>
                                      <p:cBhvr>
                                        <p:cTn id="126" dur="1" fill="hold">
                                          <p:stCondLst>
                                            <p:cond delay="1999"/>
                                          </p:stCondLst>
                                        </p:cTn>
                                        <p:tgtEl>
                                          <p:spTgt spid="83"/>
                                        </p:tgtEl>
                                        <p:attrNameLst>
                                          <p:attrName>style.visibility</p:attrName>
                                        </p:attrNameLst>
                                      </p:cBhvr>
                                      <p:to>
                                        <p:strVal val="hidden"/>
                                      </p:to>
                                    </p:set>
                                  </p:childTnLst>
                                </p:cTn>
                              </p:par>
                            </p:childTnLst>
                          </p:cTn>
                        </p:par>
                      </p:childTnLst>
                    </p:cTn>
                  </p:par>
                </p:childTnLst>
              </p:cTn>
              <p:nextCondLst>
                <p:cond evt="onClick" delay="0">
                  <p:tgtEl>
                    <p:spTgt spid="83"/>
                  </p:tgtEl>
                </p:cond>
              </p:nextCondLst>
            </p:seq>
            <p:seq concurrent="1" nextAc="seek">
              <p:cTn id="127" restart="whenNotActive" fill="hold" evtFilter="cancelBubble" nodeType="interactiveSeq">
                <p:stCondLst>
                  <p:cond evt="onClick" delay="0">
                    <p:tgtEl>
                      <p:spTgt spid="89"/>
                    </p:tgtEl>
                  </p:cond>
                </p:stCondLst>
                <p:endSync evt="end" delay="0">
                  <p:rtn val="all"/>
                </p:endSync>
                <p:childTnLst>
                  <p:par>
                    <p:cTn id="128" fill="hold">
                      <p:stCondLst>
                        <p:cond delay="0"/>
                      </p:stCondLst>
                      <p:childTnLst>
                        <p:par>
                          <p:cTn id="129" fill="hold">
                            <p:stCondLst>
                              <p:cond delay="0"/>
                            </p:stCondLst>
                            <p:childTnLst>
                              <p:par>
                                <p:cTn id="130" presetID="6" presetClass="exit" presetSubtype="32" fill="hold" nodeType="clickEffect">
                                  <p:stCondLst>
                                    <p:cond delay="0"/>
                                  </p:stCondLst>
                                  <p:childTnLst>
                                    <p:animEffect transition="out" filter="circle(out)">
                                      <p:cBhvr>
                                        <p:cTn id="131" dur="2000"/>
                                        <p:tgtEl>
                                          <p:spTgt spid="89"/>
                                        </p:tgtEl>
                                      </p:cBhvr>
                                    </p:animEffect>
                                    <p:set>
                                      <p:cBhvr>
                                        <p:cTn id="132" dur="1" fill="hold">
                                          <p:stCondLst>
                                            <p:cond delay="1999"/>
                                          </p:stCondLst>
                                        </p:cTn>
                                        <p:tgtEl>
                                          <p:spTgt spid="89"/>
                                        </p:tgtEl>
                                        <p:attrNameLst>
                                          <p:attrName>style.visibility</p:attrName>
                                        </p:attrNameLst>
                                      </p:cBhvr>
                                      <p:to>
                                        <p:strVal val="hidden"/>
                                      </p:to>
                                    </p:set>
                                  </p:childTnLst>
                                </p:cTn>
                              </p:par>
                            </p:childTnLst>
                          </p:cTn>
                        </p:par>
                      </p:childTnLst>
                    </p:cTn>
                  </p:par>
                </p:childTnLst>
              </p:cTn>
              <p:nextCondLst>
                <p:cond evt="onClick" delay="0">
                  <p:tgtEl>
                    <p:spTgt spid="89"/>
                  </p:tgtEl>
                </p:cond>
              </p:nextCondLst>
            </p:seq>
            <p:seq concurrent="1" nextAc="seek">
              <p:cTn id="133" restart="whenNotActive" fill="hold" evtFilter="cancelBubble" nodeType="interactiveSeq">
                <p:stCondLst>
                  <p:cond evt="onClick" delay="0">
                    <p:tgtEl>
                      <p:spTgt spid="86"/>
                    </p:tgtEl>
                  </p:cond>
                </p:stCondLst>
                <p:endSync evt="end" delay="0">
                  <p:rtn val="all"/>
                </p:endSync>
                <p:childTnLst>
                  <p:par>
                    <p:cTn id="134" fill="hold">
                      <p:stCondLst>
                        <p:cond delay="0"/>
                      </p:stCondLst>
                      <p:childTnLst>
                        <p:par>
                          <p:cTn id="135" fill="hold">
                            <p:stCondLst>
                              <p:cond delay="0"/>
                            </p:stCondLst>
                            <p:childTnLst>
                              <p:par>
                                <p:cTn id="136" presetID="6" presetClass="exit" presetSubtype="32" fill="hold" nodeType="clickEffect">
                                  <p:stCondLst>
                                    <p:cond delay="0"/>
                                  </p:stCondLst>
                                  <p:childTnLst>
                                    <p:animEffect transition="out" filter="circle(out)">
                                      <p:cBhvr>
                                        <p:cTn id="137" dur="2000"/>
                                        <p:tgtEl>
                                          <p:spTgt spid="86"/>
                                        </p:tgtEl>
                                      </p:cBhvr>
                                    </p:animEffect>
                                    <p:set>
                                      <p:cBhvr>
                                        <p:cTn id="138" dur="1" fill="hold">
                                          <p:stCondLst>
                                            <p:cond delay="1999"/>
                                          </p:stCondLst>
                                        </p:cTn>
                                        <p:tgtEl>
                                          <p:spTgt spid="86"/>
                                        </p:tgtEl>
                                        <p:attrNameLst>
                                          <p:attrName>style.visibility</p:attrName>
                                        </p:attrNameLst>
                                      </p:cBhvr>
                                      <p:to>
                                        <p:strVal val="hidden"/>
                                      </p:to>
                                    </p:set>
                                  </p:childTnLst>
                                </p:cTn>
                              </p:par>
                            </p:childTnLst>
                          </p:cTn>
                        </p:par>
                      </p:childTnLst>
                    </p:cTn>
                  </p:par>
                </p:childTnLst>
              </p:cTn>
              <p:nextCondLst>
                <p:cond evt="onClick" delay="0">
                  <p:tgtEl>
                    <p:spTgt spid="86"/>
                  </p:tgtEl>
                </p:cond>
              </p:nextCondLst>
            </p:seq>
            <p:seq concurrent="1" nextAc="seek">
              <p:cTn id="139" restart="whenNotActive" fill="hold" evtFilter="cancelBubble" nodeType="interactiveSeq">
                <p:stCondLst>
                  <p:cond evt="onClick" delay="0">
                    <p:tgtEl>
                      <p:spTgt spid="93"/>
                    </p:tgtEl>
                  </p:cond>
                </p:stCondLst>
                <p:endSync evt="end" delay="0">
                  <p:rtn val="all"/>
                </p:endSync>
                <p:childTnLst>
                  <p:par>
                    <p:cTn id="140" fill="hold">
                      <p:stCondLst>
                        <p:cond delay="0"/>
                      </p:stCondLst>
                      <p:childTnLst>
                        <p:par>
                          <p:cTn id="141" fill="hold">
                            <p:stCondLst>
                              <p:cond delay="0"/>
                            </p:stCondLst>
                            <p:childTnLst>
                              <p:par>
                                <p:cTn id="142" presetID="6" presetClass="exit" presetSubtype="32" fill="hold" nodeType="clickEffect">
                                  <p:stCondLst>
                                    <p:cond delay="0"/>
                                  </p:stCondLst>
                                  <p:childTnLst>
                                    <p:animEffect transition="out" filter="circle(out)">
                                      <p:cBhvr>
                                        <p:cTn id="143" dur="2000"/>
                                        <p:tgtEl>
                                          <p:spTgt spid="93"/>
                                        </p:tgtEl>
                                      </p:cBhvr>
                                    </p:animEffect>
                                    <p:set>
                                      <p:cBhvr>
                                        <p:cTn id="144" dur="1" fill="hold">
                                          <p:stCondLst>
                                            <p:cond delay="1999"/>
                                          </p:stCondLst>
                                        </p:cTn>
                                        <p:tgtEl>
                                          <p:spTgt spid="93"/>
                                        </p:tgtEl>
                                        <p:attrNameLst>
                                          <p:attrName>style.visibility</p:attrName>
                                        </p:attrNameLst>
                                      </p:cBhvr>
                                      <p:to>
                                        <p:strVal val="hidden"/>
                                      </p:to>
                                    </p:set>
                                  </p:childTnLst>
                                </p:cTn>
                              </p:par>
                            </p:childTnLst>
                          </p:cTn>
                        </p:par>
                      </p:childTnLst>
                    </p:cTn>
                  </p:par>
                </p:childTnLst>
              </p:cTn>
              <p:nextCondLst>
                <p:cond evt="onClick" delay="0">
                  <p:tgtEl>
                    <p:spTgt spid="93"/>
                  </p:tgtEl>
                </p:cond>
              </p:nextCondLst>
            </p:seq>
            <p:seq concurrent="1" nextAc="seek">
              <p:cTn id="145" restart="whenNotActive" fill="hold" evtFilter="cancelBubble" nodeType="interactiveSeq">
                <p:stCondLst>
                  <p:cond evt="onClick" delay="0">
                    <p:tgtEl>
                      <p:spTgt spid="96"/>
                    </p:tgtEl>
                  </p:cond>
                </p:stCondLst>
                <p:endSync evt="end" delay="0">
                  <p:rtn val="all"/>
                </p:endSync>
                <p:childTnLst>
                  <p:par>
                    <p:cTn id="146" fill="hold">
                      <p:stCondLst>
                        <p:cond delay="0"/>
                      </p:stCondLst>
                      <p:childTnLst>
                        <p:par>
                          <p:cTn id="147" fill="hold">
                            <p:stCondLst>
                              <p:cond delay="0"/>
                            </p:stCondLst>
                            <p:childTnLst>
                              <p:par>
                                <p:cTn id="148" presetID="6" presetClass="exit" presetSubtype="32" fill="hold" nodeType="clickEffect">
                                  <p:stCondLst>
                                    <p:cond delay="0"/>
                                  </p:stCondLst>
                                  <p:childTnLst>
                                    <p:animEffect transition="out" filter="circle(out)">
                                      <p:cBhvr>
                                        <p:cTn id="149" dur="2000"/>
                                        <p:tgtEl>
                                          <p:spTgt spid="96"/>
                                        </p:tgtEl>
                                      </p:cBhvr>
                                    </p:animEffect>
                                    <p:set>
                                      <p:cBhvr>
                                        <p:cTn id="150" dur="1" fill="hold">
                                          <p:stCondLst>
                                            <p:cond delay="1999"/>
                                          </p:stCondLst>
                                        </p:cTn>
                                        <p:tgtEl>
                                          <p:spTgt spid="96"/>
                                        </p:tgtEl>
                                        <p:attrNameLst>
                                          <p:attrName>style.visibility</p:attrName>
                                        </p:attrNameLst>
                                      </p:cBhvr>
                                      <p:to>
                                        <p:strVal val="hidden"/>
                                      </p:to>
                                    </p:set>
                                  </p:childTnLst>
                                </p:cTn>
                              </p:par>
                            </p:childTnLst>
                          </p:cTn>
                        </p:par>
                      </p:childTnLst>
                    </p:cTn>
                  </p:par>
                </p:childTnLst>
              </p:cTn>
              <p:nextCondLst>
                <p:cond evt="onClick" delay="0">
                  <p:tgtEl>
                    <p:spTgt spid="96"/>
                  </p:tgtEl>
                </p:cond>
              </p:nextCondLst>
            </p:seq>
            <p:audio>
              <p:cMediaNode vol="80303" showWhenStopped="0">
                <p:cTn id="151" repeatCount="indefinite" fill="hold" display="0">
                  <p:stCondLst>
                    <p:cond delay="indefinite"/>
                  </p:stCondLst>
                  <p:endCondLst>
                    <p:cond evt="onStopAudio" delay="0">
                      <p:tgtEl>
                        <p:sldTgt/>
                      </p:tgtEl>
                    </p:cond>
                  </p:endCondLst>
                </p:cTn>
                <p:tgtEl>
                  <p:spTgt spid="1567"/>
                </p:tgtEl>
              </p:cMediaNode>
            </p:audio>
          </p:childTnLst>
        </p:cTn>
      </p:par>
    </p:tnLst>
    <p:bldLst>
      <p:bldP spid="1565" grpId="0" animBg="1"/>
      <p:bldP spid="1566"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1" name="Hình chữ nhật 340">
            <a:extLst>
              <a:ext uri="{FF2B5EF4-FFF2-40B4-BE49-F238E27FC236}">
                <a16:creationId xmlns:a16="http://schemas.microsoft.com/office/drawing/2014/main" id="{B0418DBD-854B-4309-D540-31C1721CE3B1}"/>
              </a:ext>
            </a:extLst>
          </p:cNvPr>
          <p:cNvSpPr>
            <a:spLocks noChangeAspect="1"/>
          </p:cNvSpPr>
          <p:nvPr/>
        </p:nvSpPr>
        <p:spPr>
          <a:xfrm>
            <a:off x="0" y="0"/>
            <a:ext cx="12176234" cy="6858000"/>
          </a:xfrm>
          <a:prstGeom prst="rect">
            <a:avLst/>
          </a:prstGeom>
          <a:blipFill dpi="0" rotWithShape="0">
            <a:blip r:embed="rId5">
              <a:alphaModFix/>
              <a:extLst>
                <a:ext uri="{28A0092B-C50C-407E-A947-70E740481C1C}">
                  <a14:useLocalDpi xmlns:a14="http://schemas.microsoft.com/office/drawing/2010/main" val="0"/>
                </a:ext>
              </a:extLst>
            </a:blip>
            <a:srcRect/>
            <a:stretch>
              <a:fillRect t="-9168" b="-9168"/>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 name="Hình chữ nhật: Góc Tròn 1">
            <a:extLst>
              <a:ext uri="{FF2B5EF4-FFF2-40B4-BE49-F238E27FC236}">
                <a16:creationId xmlns:a16="http://schemas.microsoft.com/office/drawing/2014/main" id="{CE8FF0E1-7DB3-4C45-F8D9-DE84301A103C}"/>
              </a:ext>
            </a:extLst>
          </p:cNvPr>
          <p:cNvSpPr>
            <a:spLocks noGrp="1" noRot="1" noMove="1" noResize="1" noEditPoints="1" noAdjustHandles="1" noChangeArrowheads="1" noChangeShapeType="1"/>
          </p:cNvSpPr>
          <p:nvPr/>
        </p:nvSpPr>
        <p:spPr>
          <a:xfrm>
            <a:off x="815641" y="448219"/>
            <a:ext cx="10560718" cy="1669832"/>
          </a:xfrm>
          <a:prstGeom prst="roundRect">
            <a:avLst>
              <a:gd name="adj" fmla="val 50000"/>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Góc Tròn 18">
            <a:extLst>
              <a:ext uri="{FF2B5EF4-FFF2-40B4-BE49-F238E27FC236}">
                <a16:creationId xmlns:a16="http://schemas.microsoft.com/office/drawing/2014/main" id="{0F5B2316-E59A-AFFF-F422-1B9770CFE838}"/>
              </a:ext>
            </a:extLst>
          </p:cNvPr>
          <p:cNvSpPr>
            <a:spLocks noGrp="1" noRot="1" noMove="1" noResize="1" noEditPoints="1" noAdjustHandles="1" noChangeArrowheads="1" noChangeShapeType="1"/>
          </p:cNvSpPr>
          <p:nvPr/>
        </p:nvSpPr>
        <p:spPr>
          <a:xfrm>
            <a:off x="957549" y="562365"/>
            <a:ext cx="10276902" cy="1441541"/>
          </a:xfrm>
          <a:prstGeom prst="roundRect">
            <a:avLst>
              <a:gd name="adj" fmla="val 50000"/>
            </a:avLst>
          </a:prstGeom>
          <a:noFill/>
          <a:ln>
            <a:solidFill>
              <a:srgbClr val="01A5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9BE83D61-F44B-3CC0-585B-97F2C0F25875}"/>
              </a:ext>
            </a:extLst>
          </p:cNvPr>
          <p:cNvSpPr>
            <a:spLocks/>
          </p:cNvSpPr>
          <p:nvPr/>
        </p:nvSpPr>
        <p:spPr>
          <a:xfrm>
            <a:off x="1197284" y="842307"/>
            <a:ext cx="881656" cy="881655"/>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ộp Văn bản 23">
            <a:extLst>
              <a:ext uri="{FF2B5EF4-FFF2-40B4-BE49-F238E27FC236}">
                <a16:creationId xmlns:a16="http://schemas.microsoft.com/office/drawing/2014/main" id="{731BB9FD-CAF7-DC9E-D7D2-A1B8729D86F3}"/>
              </a:ext>
            </a:extLst>
          </p:cNvPr>
          <p:cNvSpPr txBox="1"/>
          <p:nvPr/>
        </p:nvSpPr>
        <p:spPr>
          <a:xfrm>
            <a:off x="1410485" y="1036912"/>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1</a:t>
            </a:r>
            <a:endParaRPr lang="en-US" sz="3200">
              <a:solidFill>
                <a:schemeClr val="bg1"/>
              </a:solidFill>
              <a:latin typeface="Arial" panose="020B0604020202020204" pitchFamily="34" charset="0"/>
              <a:cs typeface="Arial" panose="020B0604020202020204" pitchFamily="34" charset="0"/>
            </a:endParaRPr>
          </a:p>
        </p:txBody>
      </p:sp>
      <p:sp>
        <p:nvSpPr>
          <p:cNvPr id="320" name="Sai - 9Slide.vn">
            <a:extLst>
              <a:ext uri="{FF2B5EF4-FFF2-40B4-BE49-F238E27FC236}">
                <a16:creationId xmlns:a16="http://schemas.microsoft.com/office/drawing/2014/main" id="{D14DCC9C-2604-6DD4-28E3-6730942D8241}"/>
              </a:ext>
            </a:extLst>
          </p:cNvPr>
          <p:cNvSpPr/>
          <p:nvPr/>
        </p:nvSpPr>
        <p:spPr>
          <a:xfrm>
            <a:off x="1551008"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Hình chữ nhật: Góc Tròn 327">
            <a:extLst>
              <a:ext uri="{FF2B5EF4-FFF2-40B4-BE49-F238E27FC236}">
                <a16:creationId xmlns:a16="http://schemas.microsoft.com/office/drawing/2014/main" id="{7FB58F19-E494-87EE-C111-B70B10544505}"/>
              </a:ext>
            </a:extLst>
          </p:cNvPr>
          <p:cNvSpPr/>
          <p:nvPr/>
        </p:nvSpPr>
        <p:spPr>
          <a:xfrm>
            <a:off x="6202944"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Hình chữ nhật: Góc Tròn 330">
            <a:extLst>
              <a:ext uri="{FF2B5EF4-FFF2-40B4-BE49-F238E27FC236}">
                <a16:creationId xmlns:a16="http://schemas.microsoft.com/office/drawing/2014/main" id="{59145849-24A9-962A-57A8-22A3AFD0B4F2}"/>
              </a:ext>
            </a:extLst>
          </p:cNvPr>
          <p:cNvSpPr/>
          <p:nvPr/>
        </p:nvSpPr>
        <p:spPr>
          <a:xfrm>
            <a:off x="1551007"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Đáp án - 9Slide.vn">
            <a:extLst>
              <a:ext uri="{FF2B5EF4-FFF2-40B4-BE49-F238E27FC236}">
                <a16:creationId xmlns:a16="http://schemas.microsoft.com/office/drawing/2014/main" id="{06E339A3-88E0-B39C-FE07-DEBF35714881}"/>
              </a:ext>
            </a:extLst>
          </p:cNvPr>
          <p:cNvSpPr/>
          <p:nvPr/>
        </p:nvSpPr>
        <p:spPr>
          <a:xfrm>
            <a:off x="6202943"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Hộp Văn bản 332">
            <a:extLst>
              <a:ext uri="{FF2B5EF4-FFF2-40B4-BE49-F238E27FC236}">
                <a16:creationId xmlns:a16="http://schemas.microsoft.com/office/drawing/2014/main" id="{D093F81F-67DD-D09B-6D2A-0972BA6281E1}"/>
              </a:ext>
            </a:extLst>
          </p:cNvPr>
          <p:cNvSpPr txBox="1"/>
          <p:nvPr/>
        </p:nvSpPr>
        <p:spPr>
          <a:xfrm>
            <a:off x="3564848" y="2945452"/>
            <a:ext cx="410369"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I</a:t>
            </a:r>
            <a:endParaRPr lang="en-US" sz="3200">
              <a:solidFill>
                <a:schemeClr val="bg1"/>
              </a:solidFill>
              <a:latin typeface="Arial" panose="020B0604020202020204" pitchFamily="34" charset="0"/>
              <a:cs typeface="Arial" panose="020B0604020202020204" pitchFamily="34" charset="0"/>
            </a:endParaRPr>
          </a:p>
        </p:txBody>
      </p:sp>
      <p:sp>
        <p:nvSpPr>
          <p:cNvPr id="337" name="Hộp Văn bản 336">
            <a:extLst>
              <a:ext uri="{FF2B5EF4-FFF2-40B4-BE49-F238E27FC236}">
                <a16:creationId xmlns:a16="http://schemas.microsoft.com/office/drawing/2014/main" id="{06092520-1F7F-EE12-1B26-0CD1D2ED1616}"/>
              </a:ext>
            </a:extLst>
          </p:cNvPr>
          <p:cNvSpPr txBox="1"/>
          <p:nvPr/>
        </p:nvSpPr>
        <p:spPr>
          <a:xfrm>
            <a:off x="2220848" y="956658"/>
            <a:ext cx="8040984" cy="584775"/>
          </a:xfrm>
          <a:prstGeom prst="rect">
            <a:avLst/>
          </a:prstGeom>
          <a:noFill/>
        </p:spPr>
        <p:txBody>
          <a:bodyPr wrap="none">
            <a:spAutoFit/>
          </a:bodyPr>
          <a:lstStyle/>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Hydrogen halide có nhiệt độ sôi cao nhất là</a:t>
            </a:r>
            <a:endParaRPr lang="en-US" sz="3200">
              <a:latin typeface="Arial" panose="020B0604020202020204" pitchFamily="34" charset="0"/>
              <a:cs typeface="Arial" panose="020B0604020202020204" pitchFamily="34" charset="0"/>
            </a:endParaRPr>
          </a:p>
        </p:txBody>
      </p:sp>
      <p:sp>
        <p:nvSpPr>
          <p:cNvPr id="338" name="Hộp Văn bản 337">
            <a:extLst>
              <a:ext uri="{FF2B5EF4-FFF2-40B4-BE49-F238E27FC236}">
                <a16:creationId xmlns:a16="http://schemas.microsoft.com/office/drawing/2014/main" id="{FAAEC5EA-D86E-9709-DBBE-24BB80003AB1}"/>
              </a:ext>
            </a:extLst>
          </p:cNvPr>
          <p:cNvSpPr txBox="1"/>
          <p:nvPr/>
        </p:nvSpPr>
        <p:spPr>
          <a:xfrm>
            <a:off x="8045263" y="2945452"/>
            <a:ext cx="753411"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Br</a:t>
            </a:r>
            <a:endParaRPr lang="en-US" sz="3200">
              <a:solidFill>
                <a:schemeClr val="bg1"/>
              </a:solidFill>
              <a:latin typeface="Arial" panose="020B0604020202020204" pitchFamily="34" charset="0"/>
              <a:cs typeface="Arial" panose="020B0604020202020204" pitchFamily="34" charset="0"/>
            </a:endParaRPr>
          </a:p>
        </p:txBody>
      </p:sp>
      <p:sp>
        <p:nvSpPr>
          <p:cNvPr id="339" name="Hộp Văn bản 338">
            <a:extLst>
              <a:ext uri="{FF2B5EF4-FFF2-40B4-BE49-F238E27FC236}">
                <a16:creationId xmlns:a16="http://schemas.microsoft.com/office/drawing/2014/main" id="{140D03E4-3C5B-72ED-61D7-07264FF86B94}"/>
              </a:ext>
            </a:extLst>
          </p:cNvPr>
          <p:cNvSpPr txBox="1"/>
          <p:nvPr/>
        </p:nvSpPr>
        <p:spPr>
          <a:xfrm>
            <a:off x="3416569" y="4801926"/>
            <a:ext cx="706925"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Cl</a:t>
            </a:r>
            <a:endParaRPr lang="en-US" sz="3200">
              <a:solidFill>
                <a:schemeClr val="bg1"/>
              </a:solidFill>
              <a:latin typeface="Arial" panose="020B0604020202020204" pitchFamily="34" charset="0"/>
              <a:cs typeface="Arial" panose="020B0604020202020204" pitchFamily="34" charset="0"/>
            </a:endParaRPr>
          </a:p>
        </p:txBody>
      </p:sp>
      <p:sp>
        <p:nvSpPr>
          <p:cNvPr id="340" name="Hộp Văn bản 339">
            <a:extLst>
              <a:ext uri="{FF2B5EF4-FFF2-40B4-BE49-F238E27FC236}">
                <a16:creationId xmlns:a16="http://schemas.microsoft.com/office/drawing/2014/main" id="{7A688760-D7E2-EF71-9FEF-6D39676C386F}"/>
              </a:ext>
            </a:extLst>
          </p:cNvPr>
          <p:cNvSpPr txBox="1"/>
          <p:nvPr/>
        </p:nvSpPr>
        <p:spPr>
          <a:xfrm>
            <a:off x="8148655" y="4801926"/>
            <a:ext cx="546625"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F</a:t>
            </a:r>
            <a:endParaRPr lang="en-US" sz="3200">
              <a:solidFill>
                <a:schemeClr val="bg1"/>
              </a:solidFill>
              <a:latin typeface="Arial" panose="020B0604020202020204" pitchFamily="34" charset="0"/>
              <a:cs typeface="Arial" panose="020B0604020202020204" pitchFamily="34" charset="0"/>
            </a:endParaRPr>
          </a:p>
        </p:txBody>
      </p:sp>
      <p:pic>
        <p:nvPicPr>
          <p:cNvPr id="343" name="Đồ họa 342" descr="Back with solid fill">
            <a:hlinkClick r:id="rId6" action="ppaction://hlinksldjump"/>
            <a:extLst>
              <a:ext uri="{FF2B5EF4-FFF2-40B4-BE49-F238E27FC236}">
                <a16:creationId xmlns:a16="http://schemas.microsoft.com/office/drawing/2014/main" id="{6FCFB253-D0F3-AD8A-82D1-BA541391E1DF}"/>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282884" y="5363805"/>
            <a:ext cx="914400" cy="914400"/>
          </a:xfrm>
          <a:prstGeom prst="rect">
            <a:avLst/>
          </a:prstGeom>
        </p:spPr>
      </p:pic>
      <mc:AlternateContent xmlns:mc="http://schemas.openxmlformats.org/markup-compatibility/2006">
        <mc:Choice xmlns:am3d="http://schemas.microsoft.com/office/drawing/2017/model3d" Requires="am3d">
          <p:graphicFrame>
            <p:nvGraphicFramePr>
              <p:cNvPr id="344" name="Ngôi sao - 9Slide.vn" descr="Gold Star">
                <a:extLst>
                  <a:ext uri="{FF2B5EF4-FFF2-40B4-BE49-F238E27FC236}">
                    <a16:creationId xmlns:a16="http://schemas.microsoft.com/office/drawing/2014/main" id="{4CE318DA-E197-45CF-B73B-8BF7B5384E9D}"/>
                  </a:ext>
                </a:extLst>
              </p:cNvPr>
              <p:cNvGraphicFramePr>
                <a:graphicFrameLocks noChangeAspect="1"/>
              </p:cNvGraphicFramePr>
              <p:nvPr>
                <p:extLst>
                  <p:ext uri="{D42A27DB-BD31-4B8C-83A1-F6EECF244321}">
                    <p14:modId xmlns:p14="http://schemas.microsoft.com/office/powerpoint/2010/main" val="2171907116"/>
                  </p:ext>
                </p:extLst>
              </p:nvPr>
            </p:nvGraphicFramePr>
            <p:xfrm>
              <a:off x="9474272" y="3844300"/>
              <a:ext cx="2302721" cy="2159214"/>
            </p:xfrm>
            <a:graphic>
              <a:graphicData uri="http://schemas.microsoft.com/office/drawing/2017/model3d">
                <am3d:model3d r:embed="rId9">
                  <am3d:spPr>
                    <a:xfrm>
                      <a:off x="0" y="0"/>
                      <a:ext cx="2302721" cy="2159214"/>
                    </a:xfrm>
                    <a:prstGeom prst="rect">
                      <a:avLst/>
                    </a:prstGeom>
                  </am3d:spPr>
                  <am3d:camera>
                    <am3d:pos x="0" y="0" z="67227191"/>
                    <am3d:up dx="0" dy="36000000" dz="0"/>
                    <am3d:lookAt x="0" y="0" z="0"/>
                    <am3d:perspective fov="2700000"/>
                  </am3d:camera>
                  <am3d:trans>
                    <am3d:meterPerModelUnit n="5245046" d="1000000"/>
                    <am3d:preTrans dx="-386604" dy="-17000240" dz="-65651"/>
                    <am3d:scale>
                      <am3d:sx n="1000000" d="1000000"/>
                      <am3d:sy n="1000000" d="1000000"/>
                      <am3d:sz n="1000000" d="1000000"/>
                    </am3d:scale>
                    <am3d:rot ax="-10049923" ay="635507" az="-10659975"/>
                    <am3d:postTrans dx="0" dy="0" dz="0"/>
                  </am3d:trans>
                  <am3d:raster rName="Office3DRenderer" rVer="16.0.8326">
                    <am3d:blip r:embed="rId10"/>
                  </am3d:raster>
                  <am3d:objViewport viewportSz="334941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344" name="Ngôi sao - 9Slide.vn" descr="Gold Star">
                <a:extLst>
                  <a:ext uri="{FF2B5EF4-FFF2-40B4-BE49-F238E27FC236}">
                    <a16:creationId xmlns:a16="http://schemas.microsoft.com/office/drawing/2014/main" id="{4CE318DA-E197-45CF-B73B-8BF7B5384E9D}"/>
                  </a:ext>
                </a:extLst>
              </p:cNvPr>
              <p:cNvPicPr>
                <a:picLocks noGrp="1" noRot="1" noChangeAspect="1" noMove="1" noResize="1" noEditPoints="1" noAdjustHandles="1" noChangeArrowheads="1" noChangeShapeType="1" noCrop="1"/>
              </p:cNvPicPr>
              <p:nvPr/>
            </p:nvPicPr>
            <p:blipFill>
              <a:blip r:embed="rId10"/>
              <a:stretch>
                <a:fillRect/>
              </a:stretch>
            </p:blipFill>
            <p:spPr>
              <a:xfrm>
                <a:off x="9474272" y="3844300"/>
                <a:ext cx="2302721" cy="2159214"/>
              </a:xfrm>
              <a:prstGeom prst="rect">
                <a:avLst/>
              </a:prstGeom>
            </p:spPr>
          </p:pic>
        </mc:Fallback>
      </mc:AlternateContent>
      <p:sp>
        <p:nvSpPr>
          <p:cNvPr id="346" name="Hình chữ nhật: Góc Tròn 345">
            <a:extLst>
              <a:ext uri="{FF2B5EF4-FFF2-40B4-BE49-F238E27FC236}">
                <a16:creationId xmlns:a16="http://schemas.microsoft.com/office/drawing/2014/main" id="{94A009E8-CB8C-541F-4ECA-AAD9A9E4BE8B}"/>
              </a:ext>
            </a:extLst>
          </p:cNvPr>
          <p:cNvSpPr/>
          <p:nvPr/>
        </p:nvSpPr>
        <p:spPr>
          <a:xfrm>
            <a:off x="2469288" y="6091892"/>
            <a:ext cx="7253424" cy="321996"/>
          </a:xfrm>
          <a:prstGeom prst="roundRect">
            <a:avLst>
              <a:gd name="adj"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7" name="Hình chữ nhật: Góc Tròn 346">
            <a:extLst>
              <a:ext uri="{FF2B5EF4-FFF2-40B4-BE49-F238E27FC236}">
                <a16:creationId xmlns:a16="http://schemas.microsoft.com/office/drawing/2014/main" id="{8B83953E-7BAD-AD42-3807-D066150BF720}"/>
              </a:ext>
            </a:extLst>
          </p:cNvPr>
          <p:cNvSpPr/>
          <p:nvPr/>
        </p:nvSpPr>
        <p:spPr>
          <a:xfrm>
            <a:off x="2469288" y="6091892"/>
            <a:ext cx="7253424" cy="321996"/>
          </a:xfrm>
          <a:prstGeom prst="roundRect">
            <a:avLst>
              <a:gd name="adj" fmla="val 50000"/>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48" name="Nhạc nền câu hỏi">
            <a:hlinkClick r:id="" action="ppaction://media"/>
            <a:extLst>
              <a:ext uri="{FF2B5EF4-FFF2-40B4-BE49-F238E27FC236}">
                <a16:creationId xmlns:a16="http://schemas.microsoft.com/office/drawing/2014/main" id="{BD1A8613-188B-7B61-68CF-60EDE2A9CC71}"/>
              </a:ext>
            </a:extLst>
          </p:cNvPr>
          <p:cNvPicPr>
            <a:picLocks noChangeAspect="1"/>
          </p:cNvPicPr>
          <p:nvPr>
            <a:audioFile r:link="rId1"/>
            <p:extLst>
              <p:ext uri="{DAA4B4D4-6D71-4841-9C94-3DE7FCFB9230}">
                <p14:media xmlns:p14="http://schemas.microsoft.com/office/powerpoint/2010/main" r:embed="rId2">
                  <p14:trim st="4000"/>
                </p14:media>
              </p:ext>
            </p:extLst>
          </p:nvPr>
        </p:nvPicPr>
        <p:blipFill>
          <a:blip r:embed="rId11"/>
          <a:stretch>
            <a:fillRect/>
          </a:stretch>
        </p:blipFill>
        <p:spPr>
          <a:xfrm>
            <a:off x="5815530" y="-1965202"/>
            <a:ext cx="1036320" cy="1036320"/>
          </a:xfrm>
          <a:prstGeom prst="rect">
            <a:avLst/>
          </a:prstGeom>
        </p:spPr>
      </p:pic>
    </p:spTree>
    <p:extLst>
      <p:ext uri="{BB962C8B-B14F-4D97-AF65-F5344CB8AC3E}">
        <p14:creationId xmlns:p14="http://schemas.microsoft.com/office/powerpoint/2010/main" val="36624302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advClick="0">
        <p159:morph option="byObject"/>
      </p:transition>
    </mc:Choice>
    <mc:Fallback xmlns="">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055" fill="hold"/>
                                        <p:tgtEl>
                                          <p:spTgt spid="348"/>
                                        </p:tgtEl>
                                      </p:cBhvr>
                                    </p:cmd>
                                  </p:childTnLst>
                                </p:cTn>
                              </p:par>
                              <p:par>
                                <p:cTn id="7" presetID="22" presetClass="exit" presetSubtype="2" fill="hold" grpId="0" nodeType="withEffect">
                                  <p:stCondLst>
                                    <p:cond delay="0"/>
                                  </p:stCondLst>
                                  <p:childTnLst>
                                    <p:animEffect transition="out" filter="wipe(right)">
                                      <p:cBhvr>
                                        <p:cTn id="8" dur="20000"/>
                                        <p:tgtEl>
                                          <p:spTgt spid="346"/>
                                        </p:tgtEl>
                                      </p:cBhvr>
                                    </p:animEffect>
                                    <p:set>
                                      <p:cBhvr>
                                        <p:cTn id="9" dur="1" fill="hold">
                                          <p:stCondLst>
                                            <p:cond delay="19999"/>
                                          </p:stCondLst>
                                        </p:cTn>
                                        <p:tgtEl>
                                          <p:spTgt spid="34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320"/>
                    </p:tgtEl>
                  </p:cond>
                </p:stCondLst>
                <p:endSync evt="end" delay="0">
                  <p:rtn val="all"/>
                </p:endSync>
                <p:childTnLst>
                  <p:par>
                    <p:cTn id="11" fill="hold">
                      <p:stCondLst>
                        <p:cond delay="0"/>
                      </p:stCondLst>
                      <p:childTnLst>
                        <p:par>
                          <p:cTn id="12" fill="hold">
                            <p:stCondLst>
                              <p:cond delay="0"/>
                            </p:stCondLst>
                            <p:childTnLst>
                              <p:par>
                                <p:cTn id="13" presetID="9" presetClass="emph" presetSubtype="0" grpId="0" nodeType="clickEffect">
                                  <p:stCondLst>
                                    <p:cond delay="0"/>
                                  </p:stCondLst>
                                  <p:childTnLst>
                                    <p:set>
                                      <p:cBhvr>
                                        <p:cTn id="14" dur="indefinite"/>
                                        <p:tgtEl>
                                          <p:spTgt spid="320"/>
                                        </p:tgtEl>
                                        <p:attrNameLst>
                                          <p:attrName>style.opacity</p:attrName>
                                        </p:attrNameLst>
                                      </p:cBhvr>
                                      <p:to>
                                        <p:strVal val="0.25"/>
                                      </p:to>
                                    </p:set>
                                    <p:animEffect filter="image" prLst="opacity: 0.25">
                                      <p:cBhvr rctx="IE">
                                        <p:cTn id="15" dur="indefinite"/>
                                        <p:tgtEl>
                                          <p:spTgt spid="320"/>
                                        </p:tgtEl>
                                      </p:cBhvr>
                                    </p:animEffect>
                                  </p:childTnLst>
                                </p:cTn>
                              </p:par>
                            </p:childTnLst>
                          </p:cTn>
                        </p:par>
                      </p:childTnLst>
                    </p:cTn>
                  </p:par>
                </p:childTnLst>
              </p:cTn>
              <p:nextCondLst>
                <p:cond evt="onClick" delay="0">
                  <p:tgtEl>
                    <p:spTgt spid="320"/>
                  </p:tgtEl>
                </p:cond>
              </p:nextCondLst>
            </p:seq>
            <p:seq concurrent="1" nextAc="seek">
              <p:cTn id="16" restart="whenNotActive" fill="hold" evtFilter="cancelBubble" nodeType="interactiveSeq">
                <p:stCondLst>
                  <p:cond evt="onClick" delay="0">
                    <p:tgtEl>
                      <p:spTgt spid="328"/>
                    </p:tgtEl>
                  </p:cond>
                </p:stCondLst>
                <p:endSync evt="end" delay="0">
                  <p:rtn val="all"/>
                </p:endSync>
                <p:childTnLst>
                  <p:par>
                    <p:cTn id="17" fill="hold">
                      <p:stCondLst>
                        <p:cond delay="0"/>
                      </p:stCondLst>
                      <p:childTnLst>
                        <p:par>
                          <p:cTn id="18" fill="hold">
                            <p:stCondLst>
                              <p:cond delay="0"/>
                            </p:stCondLst>
                            <p:childTnLst>
                              <p:par>
                                <p:cTn id="19" presetID="9" presetClass="emph" presetSubtype="0" grpId="0" nodeType="clickEffect">
                                  <p:stCondLst>
                                    <p:cond delay="0"/>
                                  </p:stCondLst>
                                  <p:childTnLst>
                                    <p:set>
                                      <p:cBhvr>
                                        <p:cTn id="20" dur="indefinite"/>
                                        <p:tgtEl>
                                          <p:spTgt spid="328"/>
                                        </p:tgtEl>
                                        <p:attrNameLst>
                                          <p:attrName>style.opacity</p:attrName>
                                        </p:attrNameLst>
                                      </p:cBhvr>
                                      <p:to>
                                        <p:strVal val="0.25"/>
                                      </p:to>
                                    </p:set>
                                    <p:animEffect filter="image" prLst="opacity: 0.25">
                                      <p:cBhvr rctx="IE">
                                        <p:cTn id="21" dur="indefinite"/>
                                        <p:tgtEl>
                                          <p:spTgt spid="328"/>
                                        </p:tgtEl>
                                      </p:cBhvr>
                                    </p:animEffect>
                                  </p:childTnLst>
                                </p:cTn>
                              </p:par>
                            </p:childTnLst>
                          </p:cTn>
                        </p:par>
                      </p:childTnLst>
                    </p:cTn>
                  </p:par>
                </p:childTnLst>
              </p:cTn>
              <p:nextCondLst>
                <p:cond evt="onClick" delay="0">
                  <p:tgtEl>
                    <p:spTgt spid="328"/>
                  </p:tgtEl>
                </p:cond>
              </p:nextCondLst>
            </p:seq>
            <p:seq concurrent="1" nextAc="seek">
              <p:cTn id="22" restart="whenNotActive" fill="hold" evtFilter="cancelBubble" nodeType="interactiveSeq">
                <p:stCondLst>
                  <p:cond evt="onClick" delay="0">
                    <p:tgtEl>
                      <p:spTgt spid="331"/>
                    </p:tgtEl>
                  </p:cond>
                </p:stCondLst>
                <p:endSync evt="end" delay="0">
                  <p:rtn val="all"/>
                </p:endSync>
                <p:childTnLst>
                  <p:par>
                    <p:cTn id="23" fill="hold">
                      <p:stCondLst>
                        <p:cond delay="0"/>
                      </p:stCondLst>
                      <p:childTnLst>
                        <p:par>
                          <p:cTn id="24" fill="hold">
                            <p:stCondLst>
                              <p:cond delay="0"/>
                            </p:stCondLst>
                            <p:childTnLst>
                              <p:par>
                                <p:cTn id="25" presetID="9" presetClass="emph" presetSubtype="0" grpId="0" nodeType="clickEffect">
                                  <p:stCondLst>
                                    <p:cond delay="0"/>
                                  </p:stCondLst>
                                  <p:childTnLst>
                                    <p:set>
                                      <p:cBhvr>
                                        <p:cTn id="26" dur="indefinite"/>
                                        <p:tgtEl>
                                          <p:spTgt spid="331"/>
                                        </p:tgtEl>
                                        <p:attrNameLst>
                                          <p:attrName>style.opacity</p:attrName>
                                        </p:attrNameLst>
                                      </p:cBhvr>
                                      <p:to>
                                        <p:strVal val="0.25"/>
                                      </p:to>
                                    </p:set>
                                    <p:animEffect filter="image" prLst="opacity: 0.25">
                                      <p:cBhvr rctx="IE">
                                        <p:cTn id="27" dur="indefinite"/>
                                        <p:tgtEl>
                                          <p:spTgt spid="331"/>
                                        </p:tgtEl>
                                      </p:cBhvr>
                                    </p:animEffect>
                                  </p:childTnLst>
                                </p:cTn>
                              </p:par>
                            </p:childTnLst>
                          </p:cTn>
                        </p:par>
                      </p:childTnLst>
                    </p:cTn>
                  </p:par>
                </p:childTnLst>
              </p:cTn>
              <p:nextCondLst>
                <p:cond evt="onClick" delay="0">
                  <p:tgtEl>
                    <p:spTgt spid="331"/>
                  </p:tgtEl>
                </p:cond>
              </p:nextCondLst>
            </p:seq>
            <p:seq concurrent="1" nextAc="seek">
              <p:cTn id="28" restart="whenNotActive" fill="hold" evtFilter="cancelBubble" nodeType="interactiveSeq">
                <p:stCondLst>
                  <p:cond evt="onClick" delay="0">
                    <p:tgtEl>
                      <p:spTgt spid="332"/>
                    </p:tgtEl>
                  </p:cond>
                </p:stCondLst>
                <p:endSync evt="end" delay="0">
                  <p:rtn val="all"/>
                </p:endSync>
                <p:childTnLst>
                  <p:par>
                    <p:cTn id="29" fill="hold">
                      <p:stCondLst>
                        <p:cond delay="0"/>
                      </p:stCondLst>
                      <p:childTnLst>
                        <p:par>
                          <p:cTn id="30" fill="hold">
                            <p:stCondLst>
                              <p:cond delay="0"/>
                            </p:stCondLst>
                            <p:childTnLst>
                              <p:par>
                                <p:cTn id="31" presetID="60" presetClass="entr" presetSubtype="128" fill="hold" nodeType="clickEffect">
                                  <p:stCondLst>
                                    <p:cond delay="0"/>
                                  </p:stCondLst>
                                  <p:childTnLst>
                                    <p:set>
                                      <p:cBhvr>
                                        <p:cTn id="32" dur="1" fill="hold">
                                          <p:stCondLst>
                                            <p:cond delay="0"/>
                                          </p:stCondLst>
                                        </p:cTn>
                                        <p:tgtEl>
                                          <p:spTgt spid="344"/>
                                        </p:tgtEl>
                                        <p:attrNameLst>
                                          <p:attrName>style.visibility</p:attrName>
                                        </p:attrNameLst>
                                      </p:cBhvr>
                                      <p:to>
                                        <p:strVal val="visible"/>
                                      </p:to>
                                    </p:set>
                                    <p:animEffect transition="in" filter="fade">
                                      <p:cBhvr>
                                        <p:cTn id="33" dur="1000"/>
                                        <p:tgtEl>
                                          <p:spTgt spid="344"/>
                                        </p:tgtEl>
                                      </p:cBhvr>
                                    </p:animEffect>
                                    <p:anim calcmode="lin" valueType="num">
                                      <p:cBhvr additive="sum">
                                        <p:cTn id="34" dur="1000" fill="hold"/>
                                        <p:tgtEl>
                                          <p:spTgt spid="344"/>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35" dur="1000" fill="hold"/>
                                        <p:tgtEl>
                                          <p:spTgt spid="344"/>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6" dur="1000" fill="hold"/>
                                        <p:tgtEl>
                                          <p:spTgt spid="344"/>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7" dur="1000" fill="hold"/>
                                        <p:tgtEl>
                                          <p:spTgt spid="344"/>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38" presetID="39" presetClass="emph" presetSubtype="2" repeatCount="indefinite" fill="hold" nodeType="withEffect">
                                  <p:stCondLst>
                                    <p:cond delay="0"/>
                                  </p:stCondLst>
                                  <p:childTnLst>
                                    <p:anim calcmode="lin" valueType="num">
                                      <p:cBhvr additive="sum">
                                        <p:cTn id="39" dur="3000" fill="hold"/>
                                        <p:tgtEl>
                                          <p:spTgt spid="344"/>
                                        </p:tgtEl>
                                        <p:attrNameLst>
                                          <p:attrName>3d.object.rotation.y</p:attrName>
                                        </p:attrNameLst>
                                      </p:cBhvr>
                                      <p:tavLst>
                                        <p:tav tm="0">
                                          <p:val>
                                            <p:fltVal val="0"/>
                                          </p:val>
                                        </p:tav>
                                        <p:tav tm="1120">
                                          <p:val>
                                            <p:fltVal val="-0.0017"/>
                                          </p:val>
                                        </p:tav>
                                        <p:tav tm="2250">
                                          <p:val>
                                            <p:fltVal val="-0.014"/>
                                          </p:val>
                                        </p:tav>
                                        <p:tav tm="3370">
                                          <p:val>
                                            <p:fltVal val="-0.0472"/>
                                          </p:val>
                                        </p:tav>
                                        <p:tav tm="4490">
                                          <p:val>
                                            <p:fltVal val="-0.1127"/>
                                          </p:val>
                                        </p:tav>
                                        <p:tav tm="5620">
                                          <p:val>
                                            <p:fltVal val="-0.2211"/>
                                          </p:val>
                                        </p:tav>
                                        <p:tav tm="6740">
                                          <p:val>
                                            <p:fltVal val="-0.3815"/>
                                          </p:val>
                                        </p:tav>
                                        <p:tav tm="7870">
                                          <p:val>
                                            <p:fltVal val="-0.605"/>
                                          </p:val>
                                        </p:tav>
                                        <p:tav tm="8990">
                                          <p:val>
                                            <p:fltVal val="-0.9054"/>
                                          </p:val>
                                        </p:tav>
                                        <p:tav tm="10110">
                                          <p:val>
                                            <p:fltVal val="-1.2876"/>
                                          </p:val>
                                        </p:tav>
                                        <p:tav tm="11240">
                                          <p:val>
                                            <p:fltVal val="-1.7647"/>
                                          </p:val>
                                        </p:tav>
                                        <p:tav tm="12360">
                                          <p:val>
                                            <p:fltVal val="-2.3529"/>
                                          </p:val>
                                        </p:tav>
                                        <p:tav tm="13480">
                                          <p:val>
                                            <p:fltVal val="-2.9813"/>
                                          </p:val>
                                        </p:tav>
                                        <p:tav tm="14610">
                                          <p:val>
                                            <p:fltVal val="-3.5055"/>
                                          </p:val>
                                        </p:tav>
                                        <p:tav tm="15730">
                                          <p:val>
                                            <p:fltVal val="-3.9334"/>
                                          </p:val>
                                        </p:tav>
                                        <p:tav tm="16850">
                                          <p:val>
                                            <p:fltVal val="-4.2681"/>
                                          </p:val>
                                        </p:tav>
                                        <p:tav tm="17980">
                                          <p:val>
                                            <p:fltVal val="-4.5242"/>
                                          </p:val>
                                        </p:tav>
                                        <p:tav tm="19100">
                                          <p:val>
                                            <p:fltVal val="-4.7137"/>
                                          </p:val>
                                        </p:tav>
                                        <p:tav tm="20220">
                                          <p:val>
                                            <p:fltVal val="-4.8438"/>
                                          </p:val>
                                        </p:tav>
                                        <p:tav tm="21350">
                                          <p:val>
                                            <p:fltVal val="-4.9269"/>
                                          </p:val>
                                        </p:tav>
                                        <p:tav tm="22470">
                                          <p:val>
                                            <p:fltVal val="-4.9736"/>
                                          </p:val>
                                        </p:tav>
                                        <p:tav tm="23600">
                                          <p:val>
                                            <p:fltVal val="-4.9944"/>
                                          </p:val>
                                        </p:tav>
                                        <p:tav tm="24720">
                                          <p:val>
                                            <p:fltVal val="-4.9998"/>
                                          </p:val>
                                        </p:tav>
                                        <p:tav tm="25840">
                                          <p:val>
                                            <p:fltVal val="-4.5262"/>
                                          </p:val>
                                        </p:tav>
                                        <p:tav tm="26970">
                                          <p:val>
                                            <p:fltVal val="-2.4454"/>
                                          </p:val>
                                        </p:tav>
                                        <p:tav tm="28090">
                                          <p:val>
                                            <p:fltVal val="0.6987"/>
                                          </p:val>
                                        </p:tav>
                                        <p:tav tm="29210">
                                          <p:val>
                                            <p:fltVal val="4.7001"/>
                                          </p:val>
                                        </p:tav>
                                        <p:tav tm="30340">
                                          <p:val>
                                            <p:fltVal val="9.4493"/>
                                          </p:val>
                                        </p:tav>
                                        <p:tav tm="31460">
                                          <p:val>
                                            <p:fltVal val="14.8744"/>
                                          </p:val>
                                        </p:tav>
                                        <p:tav tm="32580">
                                          <p:val>
                                            <p:fltVal val="20.923"/>
                                          </p:val>
                                        </p:tav>
                                        <p:tav tm="33710">
                                          <p:val>
                                            <p:fltVal val="27.4931"/>
                                          </p:val>
                                        </p:tav>
                                        <p:tav tm="34830">
                                          <p:val>
                                            <p:fltVal val="34.6709"/>
                                          </p:val>
                                        </p:tav>
                                        <p:tav tm="35960">
                                          <p:val>
                                            <p:fltVal val="42.3729"/>
                                          </p:val>
                                        </p:tav>
                                        <p:tav tm="37080">
                                          <p:val>
                                            <p:fltVal val="50.5763"/>
                                          </p:val>
                                        </p:tav>
                                        <p:tav tm="38200">
                                          <p:val>
                                            <p:fltVal val="59.2613"/>
                                          </p:val>
                                        </p:tav>
                                        <p:tav tm="39330">
                                          <p:val>
                                            <p:fltVal val="68.4108"/>
                                          </p:val>
                                        </p:tav>
                                        <p:tav tm="40450">
                                          <p:val>
                                            <p:fltVal val="78.0095"/>
                                          </p:val>
                                        </p:tav>
                                        <p:tav tm="41570">
                                          <p:val>
                                            <p:fltVal val="87.9524"/>
                                          </p:val>
                                        </p:tav>
                                        <p:tav tm="42700">
                                          <p:val>
                                            <p:fltVal val="98.4063"/>
                                          </p:val>
                                        </p:tav>
                                        <p:tav tm="43820">
                                          <p:val>
                                            <p:fltVal val="109.2726"/>
                                          </p:val>
                                        </p:tav>
                                        <p:tav tm="44940">
                                          <p:val>
                                            <p:fltVal val="120.5411"/>
                                          </p:val>
                                        </p:tav>
                                        <p:tav tm="46070">
                                          <p:val>
                                            <p:fltVal val="132.2023"/>
                                          </p:val>
                                        </p:tav>
                                        <p:tav tm="47190">
                                          <p:val>
                                            <p:fltVal val="144.2478"/>
                                          </p:val>
                                        </p:tav>
                                        <p:tav tm="48310">
                                          <p:val>
                                            <p:fltVal val="156.6693"/>
                                          </p:val>
                                        </p:tav>
                                        <p:tav tm="49440">
                                          <p:val>
                                            <p:fltVal val="169.3438"/>
                                          </p:val>
                                        </p:tav>
                                        <p:tav tm="50560">
                                          <p:val>
                                            <p:fltVal val="182.3622"/>
                                          </p:val>
                                        </p:tav>
                                        <p:tav tm="51690">
                                          <p:val>
                                            <p:fltVal val="195.2648"/>
                                          </p:val>
                                        </p:tav>
                                        <p:tav tm="52810">
                                          <p:val>
                                            <p:fltVal val="207.9209"/>
                                          </p:val>
                                        </p:tav>
                                        <p:tav tm="53930">
                                          <p:val>
                                            <p:fltVal val="220.0976"/>
                                          </p:val>
                                        </p:tav>
                                        <p:tav tm="55060">
                                          <p:val>
                                            <p:fltVal val="231.90221"/>
                                          </p:val>
                                        </p:tav>
                                        <p:tav tm="56180">
                                          <p:val>
                                            <p:fltVal val="243.4277"/>
                                          </p:val>
                                        </p:tav>
                                        <p:tav tm="57300">
                                          <p:val>
                                            <p:fltVal val="254.45959"/>
                                          </p:val>
                                        </p:tav>
                                        <p:tav tm="58430">
                                          <p:val>
                                            <p:fltVal val="265.09329"/>
                                          </p:val>
                                        </p:tav>
                                        <p:tav tm="59550">
                                          <p:val>
                                            <p:fltVal val="275.4086"/>
                                          </p:val>
                                        </p:tav>
                                        <p:tav tm="60670">
                                          <p:val>
                                            <p:fltVal val="285.21021"/>
                                          </p:val>
                                        </p:tav>
                                        <p:tav tm="61800">
                                          <p:val>
                                            <p:fltVal val="294.5798"/>
                                          </p:val>
                                        </p:tav>
                                        <p:tav tm="62920">
                                          <p:val>
                                            <p:fltVal val="303.5816"/>
                                          </p:val>
                                        </p:tav>
                                        <p:tav tm="64040">
                                          <p:val>
                                            <p:fltVal val="312.0397"/>
                                          </p:val>
                                        </p:tav>
                                        <p:tav tm="65170">
                                          <p:val>
                                            <p:fltVal val="320.0191"/>
                                          </p:val>
                                        </p:tav>
                                        <p:tav tm="66290">
                                          <p:val>
                                            <p:fltVal val="327.56451"/>
                                          </p:val>
                                        </p:tav>
                                        <p:tav tm="67420">
                                          <p:val>
                                            <p:fltVal val="334.51791"/>
                                          </p:val>
                                        </p:tav>
                                        <p:tav tm="68540">
                                          <p:val>
                                            <p:fltVal val="340.9765"/>
                                          </p:val>
                                        </p:tav>
                                        <p:tav tm="69660">
                                          <p:val>
                                            <p:fltVal val="346.7908"/>
                                          </p:val>
                                        </p:tav>
                                        <p:tav tm="70790">
                                          <p:val>
                                            <p:fltVal val="351.9791"/>
                                          </p:val>
                                        </p:tav>
                                        <p:tav tm="71910">
                                          <p:val>
                                            <p:fltVal val="356.52319"/>
                                          </p:val>
                                        </p:tav>
                                        <p:tav tm="73030">
                                          <p:val>
                                            <p:fltVal val="360.2634"/>
                                          </p:val>
                                        </p:tav>
                                        <p:tav tm="74160">
                                          <p:val>
                                            <p:fltVal val="363.12009"/>
                                          </p:val>
                                        </p:tav>
                                        <p:tav tm="75280">
                                          <p:val>
                                            <p:fltVal val="364.84369"/>
                                          </p:val>
                                        </p:tav>
                                        <p:tav tm="76400">
                                          <p:val>
                                            <p:fltVal val="364.9968"/>
                                          </p:val>
                                        </p:tav>
                                        <p:tav tm="77530">
                                          <p:val>
                                            <p:fltVal val="364.95801"/>
                                          </p:val>
                                        </p:tav>
                                        <p:tav tm="78650">
                                          <p:val>
                                            <p:fltVal val="364.8335"/>
                                          </p:val>
                                        </p:tav>
                                        <p:tav tm="79780">
                                          <p:val>
                                            <p:fltVal val="364.57639"/>
                                          </p:val>
                                        </p:tav>
                                        <p:tav tm="80900">
                                          <p:val>
                                            <p:fltVal val="364.1376"/>
                                          </p:val>
                                        </p:tav>
                                        <p:tav tm="82020">
                                          <p:val>
                                            <p:fltVal val="363.461"/>
                                          </p:val>
                                        </p:tav>
                                        <p:tav tm="83150">
                                          <p:val>
                                            <p:fltVal val="362.50989"/>
                                          </p:val>
                                        </p:tav>
                                        <p:tav tm="84270">
                                          <p:val>
                                            <p:fltVal val="361.55341"/>
                                          </p:val>
                                        </p:tav>
                                        <p:tav tm="85390">
                                          <p:val>
                                            <p:fltVal val="360.87219"/>
                                          </p:val>
                                        </p:tav>
                                        <p:tav tm="86520">
                                          <p:val>
                                            <p:fltVal val="360.4296"/>
                                          </p:val>
                                        </p:tav>
                                        <p:tav tm="87640">
                                          <p:val>
                                            <p:fltVal val="360.16971"/>
                                          </p:val>
                                        </p:tav>
                                        <p:tav tm="88760">
                                          <p:val>
                                            <p:fltVal val="360.04321"/>
                                          </p:val>
                                        </p:tav>
                                        <p:tav tm="89890">
                                          <p:val>
                                            <p:fltVal val="360.0033"/>
                                          </p:val>
                                        </p:tav>
                                        <p:tav tm="91010">
                                          <p:val>
                                            <p:fltVal val="360"/>
                                          </p:val>
                                        </p:tav>
                                        <p:tav tm="92130">
                                          <p:val>
                                            <p:fltVal val="360"/>
                                          </p:val>
                                        </p:tav>
                                        <p:tav tm="93260">
                                          <p:val>
                                            <p:fltVal val="360"/>
                                          </p:val>
                                        </p:tav>
                                        <p:tav tm="94380">
                                          <p:val>
                                            <p:fltVal val="360"/>
                                          </p:val>
                                        </p:tav>
                                        <p:tav tm="95510">
                                          <p:val>
                                            <p:fltVal val="360"/>
                                          </p:val>
                                        </p:tav>
                                        <p:tav tm="96630">
                                          <p:val>
                                            <p:fltVal val="360"/>
                                          </p:val>
                                        </p:tav>
                                        <p:tav tm="97750">
                                          <p:val>
                                            <p:fltVal val="360"/>
                                          </p:val>
                                        </p:tav>
                                        <p:tav tm="98880">
                                          <p:val>
                                            <p:fltVal val="360"/>
                                          </p:val>
                                        </p:tav>
                                        <p:tav tm="100000">
                                          <p:val>
                                            <p:fltVal val="360"/>
                                          </p:val>
                                        </p:tav>
                                      </p:tavLst>
                                    </p:anim>
                                    <p:anim calcmode="lin" valueType="num">
                                      <p:cBhvr additive="sum">
                                        <p:cTn id="40" dur="3000" fill="hold"/>
                                        <p:tgtEl>
                                          <p:spTgt spid="344"/>
                                        </p:tgtEl>
                                        <p:attrNameLst>
                                          <p:attrName>3d.object.translation.y</p:attrName>
                                        </p:attrNameLst>
                                      </p:cBhvr>
                                      <p:tavLst>
                                        <p:tav tm="0">
                                          <p:val>
                                            <p:fltVal val="0"/>
                                          </p:val>
                                        </p:tav>
                                        <p:tav tm="1120">
                                          <p:val>
                                            <p:fltVal val="0"/>
                                          </p:val>
                                        </p:tav>
                                        <p:tav tm="2250">
                                          <p:val>
                                            <p:fltVal val="-0.0002"/>
                                          </p:val>
                                        </p:tav>
                                        <p:tav tm="3370">
                                          <p:val>
                                            <p:fltVal val="-0.0009"/>
                                          </p:val>
                                        </p:tav>
                                        <p:tav tm="4490">
                                          <p:val>
                                            <p:fltVal val="-0.0022"/>
                                          </p:val>
                                        </p:tav>
                                        <p:tav tm="5620">
                                          <p:val>
                                            <p:fltVal val="-0.0043"/>
                                          </p:val>
                                        </p:tav>
                                        <p:tav tm="6740">
                                          <p:val>
                                            <p:fltVal val="-0.0074"/>
                                          </p:val>
                                        </p:tav>
                                        <p:tav tm="7870">
                                          <p:val>
                                            <p:fltVal val="-0.0118"/>
                                          </p:val>
                                        </p:tav>
                                        <p:tav tm="8990">
                                          <p:val>
                                            <p:fltVal val="-0.0176"/>
                                          </p:val>
                                        </p:tav>
                                        <p:tav tm="10110">
                                          <p:val>
                                            <p:fltVal val="-0.0251"/>
                                          </p:val>
                                        </p:tav>
                                        <p:tav tm="11240">
                                          <p:val>
                                            <p:fltVal val="-0.0325"/>
                                          </p:val>
                                        </p:tav>
                                        <p:tav tm="12360">
                                          <p:val>
                                            <p:fltVal val="-0.0383"/>
                                          </p:val>
                                        </p:tav>
                                        <p:tav tm="13480">
                                          <p:val>
                                            <p:fltVal val="-0.0426"/>
                                          </p:val>
                                        </p:tav>
                                        <p:tav tm="14610">
                                          <p:val>
                                            <p:fltVal val="-0.0457"/>
                                          </p:val>
                                        </p:tav>
                                        <p:tav tm="15730">
                                          <p:val>
                                            <p:fltVal val="-0.0478"/>
                                          </p:val>
                                        </p:tav>
                                        <p:tav tm="16850">
                                          <p:val>
                                            <p:fltVal val="-0.0491"/>
                                          </p:val>
                                        </p:tav>
                                        <p:tav tm="17980">
                                          <p:val>
                                            <p:fltVal val="-0.0497"/>
                                          </p:val>
                                        </p:tav>
                                        <p:tav tm="19100">
                                          <p:val>
                                            <p:fltVal val="-0.0499"/>
                                          </p:val>
                                        </p:tav>
                                        <p:tav tm="20220">
                                          <p:val>
                                            <p:fltVal val="-0.0499"/>
                                          </p:val>
                                        </p:tav>
                                        <p:tav tm="21350">
                                          <p:val>
                                            <p:fltVal val="-0.0497"/>
                                          </p:val>
                                        </p:tav>
                                        <p:tav tm="22470">
                                          <p:val>
                                            <p:fltVal val="-0.0482"/>
                                          </p:val>
                                        </p:tav>
                                        <p:tav tm="23600">
                                          <p:val>
                                            <p:fltVal val="-0.044"/>
                                          </p:val>
                                        </p:tav>
                                        <p:tav tm="24720">
                                          <p:val>
                                            <p:fltVal val="-0.0359"/>
                                          </p:val>
                                        </p:tav>
                                        <p:tav tm="25840">
                                          <p:val>
                                            <p:fltVal val="-0.0226"/>
                                          </p:val>
                                        </p:tav>
                                        <p:tav tm="26970">
                                          <p:val>
                                            <p:fltVal val="-0.0027"/>
                                          </p:val>
                                        </p:tav>
                                        <p:tav tm="28090">
                                          <p:val>
                                            <p:fltVal val="0.0249"/>
                                          </p:val>
                                        </p:tav>
                                        <p:tav tm="29210">
                                          <p:val>
                                            <p:fltVal val="0.0618"/>
                                          </p:val>
                                        </p:tav>
                                        <p:tav tm="30340">
                                          <p:val>
                                            <p:fltVal val="0.1093"/>
                                          </p:val>
                                        </p:tav>
                                        <p:tav tm="31460">
                                          <p:val>
                                            <p:fltVal val="0.1685"/>
                                          </p:val>
                                        </p:tav>
                                        <p:tav tm="32580">
                                          <p:val>
                                            <p:fltVal val="0.2408"/>
                                          </p:val>
                                        </p:tav>
                                        <p:tav tm="33710">
                                          <p:val>
                                            <p:fltVal val="0.3268"/>
                                          </p:val>
                                        </p:tav>
                                        <p:tav tm="34830">
                                          <p:val>
                                            <p:fltVal val="0.4291"/>
                                          </p:val>
                                        </p:tav>
                                        <p:tav tm="35960">
                                          <p:val>
                                            <p:fltVal val="0.5422"/>
                                          </p:val>
                                        </p:tav>
                                        <p:tav tm="37080">
                                          <p:val>
                                            <p:fltVal val="0.6414"/>
                                          </p:val>
                                        </p:tav>
                                        <p:tav tm="38200">
                                          <p:val>
                                            <p:fltVal val="0.7251"/>
                                          </p:val>
                                        </p:tav>
                                        <p:tav tm="39330">
                                          <p:val>
                                            <p:fltVal val="0.7946"/>
                                          </p:val>
                                        </p:tav>
                                        <p:tav tm="40450">
                                          <p:val>
                                            <p:fltVal val="0.8513"/>
                                          </p:val>
                                        </p:tav>
                                        <p:tav tm="41570">
                                          <p:val>
                                            <p:fltVal val="0.8961"/>
                                          </p:val>
                                        </p:tav>
                                        <p:tav tm="42700">
                                          <p:val>
                                            <p:fltVal val="0.9311"/>
                                          </p:val>
                                        </p:tav>
                                        <p:tav tm="43820">
                                          <p:val>
                                            <p:fltVal val="0.9572"/>
                                          </p:val>
                                        </p:tav>
                                        <p:tav tm="44940">
                                          <p:val>
                                            <p:fltVal val="0.9757"/>
                                          </p:val>
                                        </p:tav>
                                        <p:tav tm="46070">
                                          <p:val>
                                            <p:fltVal val="0.9879"/>
                                          </p:val>
                                        </p:tav>
                                        <p:tav tm="47190">
                                          <p:val>
                                            <p:fltVal val="0.9951"/>
                                          </p:val>
                                        </p:tav>
                                        <p:tav tm="48310">
                                          <p:val>
                                            <p:fltVal val="0.9987"/>
                                          </p:val>
                                        </p:tav>
                                        <p:tav tm="49440">
                                          <p:val>
                                            <p:fltVal val="0.9998"/>
                                          </p:val>
                                        </p:tav>
                                        <p:tav tm="50560">
                                          <p:val>
                                            <p:fltVal val="0.9999"/>
                                          </p:val>
                                        </p:tav>
                                        <p:tav tm="51690">
                                          <p:val>
                                            <p:fltVal val="0.9996"/>
                                          </p:val>
                                        </p:tav>
                                        <p:tav tm="52810">
                                          <p:val>
                                            <p:fltVal val="0.9977"/>
                                          </p:val>
                                        </p:tav>
                                        <p:tav tm="53930">
                                          <p:val>
                                            <p:fltVal val="0.993"/>
                                          </p:val>
                                        </p:tav>
                                        <p:tav tm="55060">
                                          <p:val>
                                            <p:fltVal val="0.9843"/>
                                          </p:val>
                                        </p:tav>
                                        <p:tav tm="56180">
                                          <p:val>
                                            <p:fltVal val="0.9701"/>
                                          </p:val>
                                        </p:tav>
                                        <p:tav tm="57300">
                                          <p:val>
                                            <p:fltVal val="0.9493"/>
                                          </p:val>
                                        </p:tav>
                                        <p:tav tm="58430">
                                          <p:val>
                                            <p:fltVal val="0.9206"/>
                                          </p:val>
                                        </p:tav>
                                        <p:tav tm="59550">
                                          <p:val>
                                            <p:fltVal val="0.8823"/>
                                          </p:val>
                                        </p:tav>
                                        <p:tav tm="60670">
                                          <p:val>
                                            <p:fltVal val="0.8339"/>
                                          </p:val>
                                        </p:tav>
                                        <p:tav tm="61800">
                                          <p:val>
                                            <p:fltVal val="0.7737"/>
                                          </p:val>
                                        </p:tav>
                                        <p:tav tm="62920">
                                          <p:val>
                                            <p:fltVal val="0.6998"/>
                                          </p:val>
                                        </p:tav>
                                        <p:tav tm="64040">
                                          <p:val>
                                            <p:fltVal val="0.6121"/>
                                          </p:val>
                                        </p:tav>
                                        <p:tav tm="65170">
                                          <p:val>
                                            <p:fltVal val="0.5088"/>
                                          </p:val>
                                        </p:tav>
                                        <p:tav tm="66290">
                                          <p:val>
                                            <p:fltVal val="0.3963"/>
                                          </p:val>
                                        </p:tav>
                                        <p:tav tm="67420">
                                          <p:val>
                                            <p:fltVal val="0.2997"/>
                                          </p:val>
                                        </p:tav>
                                        <p:tav tm="68540">
                                          <p:val>
                                            <p:fltVal val="0.2174"/>
                                          </p:val>
                                        </p:tav>
                                        <p:tav tm="69660">
                                          <p:val>
                                            <p:fltVal val="0.1497"/>
                                          </p:val>
                                        </p:tav>
                                        <p:tav tm="70790">
                                          <p:val>
                                            <p:fltVal val="0.0946"/>
                                          </p:val>
                                        </p:tav>
                                        <p:tav tm="71910">
                                          <p:val>
                                            <p:fltVal val="0.0503"/>
                                          </p:val>
                                        </p:tav>
                                        <p:tav tm="73030">
                                          <p:val>
                                            <p:fltVal val="0.0164"/>
                                          </p:val>
                                        </p:tav>
                                        <p:tav tm="74160">
                                          <p:val>
                                            <p:fltVal val="-0.0088"/>
                                          </p:val>
                                        </p:tav>
                                        <p:tav tm="75280">
                                          <p:val>
                                            <p:fltVal val="-0.0268"/>
                                          </p:val>
                                        </p:tav>
                                        <p:tav tm="76400">
                                          <p:val>
                                            <p:fltVal val="-0.0385"/>
                                          </p:val>
                                        </p:tav>
                                        <p:tav tm="77530">
                                          <p:val>
                                            <p:fltVal val="-0.0454"/>
                                          </p:val>
                                        </p:tav>
                                        <p:tav tm="78650">
                                          <p:val>
                                            <p:fltVal val="-0.0488"/>
                                          </p:val>
                                        </p:tav>
                                        <p:tav tm="79780">
                                          <p:val>
                                            <p:fltVal val="-0.0499"/>
                                          </p:val>
                                        </p:tav>
                                        <p:tav tm="80900">
                                          <p:val>
                                            <p:fltVal val="-0.0499"/>
                                          </p:val>
                                        </p:tav>
                                        <p:tav tm="82020">
                                          <p:val>
                                            <p:fltVal val="-0.0489"/>
                                          </p:val>
                                        </p:tav>
                                        <p:tav tm="83150">
                                          <p:val>
                                            <p:fltVal val="-0.0438"/>
                                          </p:val>
                                        </p:tav>
                                        <p:tav tm="84270">
                                          <p:val>
                                            <p:fltVal val="-0.0313"/>
                                          </p:val>
                                        </p:tav>
                                        <p:tav tm="85390">
                                          <p:val>
                                            <p:fltVal val="-0.0079"/>
                                          </p:val>
                                        </p:tav>
                                        <p:tav tm="86520">
                                          <p:val>
                                            <p:fltVal val="0.0209"/>
                                          </p:val>
                                        </p:tav>
                                        <p:tav tm="87640">
                                          <p:val>
                                            <p:fltVal val="0.0385"/>
                                          </p:val>
                                        </p:tav>
                                        <p:tav tm="88760">
                                          <p:val>
                                            <p:fltVal val="0.047"/>
                                          </p:val>
                                        </p:tav>
                                        <p:tav tm="89890">
                                          <p:val>
                                            <p:fltVal val="0.0497"/>
                                          </p:val>
                                        </p:tav>
                                        <p:tav tm="91010">
                                          <p:val>
                                            <p:fltVal val="0.0499"/>
                                          </p:val>
                                        </p:tav>
                                        <p:tav tm="92130">
                                          <p:val>
                                            <p:fltVal val="0.0494"/>
                                          </p:val>
                                        </p:tav>
                                        <p:tav tm="93260">
                                          <p:val>
                                            <p:fltVal val="0.0468"/>
                                          </p:val>
                                        </p:tav>
                                        <p:tav tm="94380">
                                          <p:val>
                                            <p:fltVal val="0.0404"/>
                                          </p:val>
                                        </p:tav>
                                        <p:tav tm="95510">
                                          <p:val>
                                            <p:fltVal val="0.0287"/>
                                          </p:val>
                                        </p:tav>
                                        <p:tav tm="96630">
                                          <p:val>
                                            <p:fltVal val="0.0142"/>
                                          </p:val>
                                        </p:tav>
                                        <p:tav tm="97750">
                                          <p:val>
                                            <p:fltVal val="0.0055"/>
                                          </p:val>
                                        </p:tav>
                                        <p:tav tm="98880">
                                          <p:val>
                                            <p:fltVal val="0.0014"/>
                                          </p:val>
                                        </p:tav>
                                        <p:tav tm="100000">
                                          <p:val>
                                            <p:fltVal val="0"/>
                                          </p:val>
                                        </p:tav>
                                      </p:tavLst>
                                    </p:anim>
                                    <p:anim calcmode="lin" valueType="num">
                                      <p:cBhvr additive="mult">
                                        <p:cTn id="41" dur="3000" fill="hold"/>
                                        <p:tgtEl>
                                          <p:spTgt spid="344"/>
                                        </p:tgtEl>
                                        <p:attrNameLst>
                                          <p:attrName>3d.object.scale.x</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2" dur="3000" fill="hold"/>
                                        <p:tgtEl>
                                          <p:spTgt spid="344"/>
                                        </p:tgtEl>
                                        <p:attrNameLst>
                                          <p:attrName>3d.object.scale.y</p:attrName>
                                        </p:attrNameLst>
                                      </p:cBhvr>
                                      <p:tavLst>
                                        <p:tav tm="0">
                                          <p:val>
                                            <p:fltVal val="1"/>
                                          </p:val>
                                        </p:tav>
                                        <p:tav tm="1120">
                                          <p:val>
                                            <p:fltVal val="0.9998"/>
                                          </p:val>
                                        </p:tav>
                                        <p:tav tm="2250">
                                          <p:val>
                                            <p:fltVal val="0.9989"/>
                                          </p:val>
                                        </p:tav>
                                        <p:tav tm="3370">
                                          <p:val>
                                            <p:fltVal val="0.9963"/>
                                          </p:val>
                                        </p:tav>
                                        <p:tav tm="4490">
                                          <p:val>
                                            <p:fltVal val="0.9911"/>
                                          </p:val>
                                        </p:tav>
                                        <p:tav tm="5620">
                                          <p:val>
                                            <p:fltVal val="0.9827"/>
                                          </p:val>
                                        </p:tav>
                                        <p:tav tm="6740">
                                          <p:val>
                                            <p:fltVal val="0.9701"/>
                                          </p:val>
                                        </p:tav>
                                        <p:tav tm="7870">
                                          <p:val>
                                            <p:fltVal val="0.9527"/>
                                          </p:val>
                                        </p:tav>
                                        <p:tav tm="8990">
                                          <p:val>
                                            <p:fltVal val="0.9292"/>
                                          </p:val>
                                        </p:tav>
                                        <p:tav tm="10110">
                                          <p:val>
                                            <p:fltVal val="0.8994"/>
                                          </p:val>
                                        </p:tav>
                                        <p:tav tm="11240">
                                          <p:val>
                                            <p:fltVal val="0.8697"/>
                                          </p:val>
                                        </p:tav>
                                        <p:tav tm="12360">
                                          <p:val>
                                            <p:fltVal val="0.8465"/>
                                          </p:val>
                                        </p:tav>
                                        <p:tav tm="13480">
                                          <p:val>
                                            <p:fltVal val="0.8292"/>
                                          </p:val>
                                        </p:tav>
                                        <p:tav tm="14610">
                                          <p:val>
                                            <p:fltVal val="0.8169"/>
                                          </p:val>
                                        </p:tav>
                                        <p:tav tm="15730">
                                          <p:val>
                                            <p:fltVal val="0.8085"/>
                                          </p:val>
                                        </p:tav>
                                        <p:tav tm="16850">
                                          <p:val>
                                            <p:fltVal val="0.8035"/>
                                          </p:val>
                                        </p:tav>
                                        <p:tav tm="17980">
                                          <p:val>
                                            <p:fltVal val="0.801"/>
                                          </p:val>
                                        </p:tav>
                                        <p:tav tm="19100">
                                          <p:val>
                                            <p:fltVal val="0.8001"/>
                                          </p:val>
                                        </p:tav>
                                        <p:tav tm="20220">
                                          <p:val>
                                            <p:fltVal val="0.8"/>
                                          </p:val>
                                        </p:tav>
                                        <p:tav tm="21350">
                                          <p:val>
                                            <p:fltVal val="0.8012"/>
                                          </p:val>
                                        </p:tav>
                                        <p:tav tm="22470">
                                          <p:val>
                                            <p:fltVal val="0.8092"/>
                                          </p:val>
                                        </p:tav>
                                        <p:tav tm="23600">
                                          <p:val>
                                            <p:fltVal val="0.8306"/>
                                          </p:val>
                                        </p:tav>
                                        <p:tav tm="24720">
                                          <p:val>
                                            <p:fltVal val="0.8724"/>
                                          </p:val>
                                        </p:tav>
                                        <p:tav tm="25840">
                                          <p:val>
                                            <p:fltVal val="0.9318"/>
                                          </p:val>
                                        </p:tav>
                                        <p:tav tm="26970">
                                          <p:val>
                                            <p:fltVal val="0.9717"/>
                                          </p:val>
                                        </p:tav>
                                        <p:tav tm="28090">
                                          <p:val>
                                            <p:fltVal val="0.9919"/>
                                          </p:val>
                                        </p:tav>
                                        <p:tav tm="29210">
                                          <p:val>
                                            <p:fltVal val="0.9991"/>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0.9997"/>
                                          </p:val>
                                        </p:tav>
                                        <p:tav tm="68540">
                                          <p:val>
                                            <p:fltVal val="0.9975"/>
                                          </p:val>
                                        </p:tav>
                                        <p:tav tm="69660">
                                          <p:val>
                                            <p:fltVal val="0.991"/>
                                          </p:val>
                                        </p:tav>
                                        <p:tav tm="70790">
                                          <p:val>
                                            <p:fltVal val="0.9777"/>
                                          </p:val>
                                        </p:tav>
                                        <p:tav tm="71910">
                                          <p:val>
                                            <p:fltVal val="0.9551"/>
                                          </p:val>
                                        </p:tav>
                                        <p:tav tm="73030">
                                          <p:val>
                                            <p:fltVal val="0.921"/>
                                          </p:val>
                                        </p:tav>
                                        <p:tav tm="74160">
                                          <p:val>
                                            <p:fltVal val="0.8771"/>
                                          </p:val>
                                        </p:tav>
                                        <p:tav tm="75280">
                                          <p:val>
                                            <p:fltVal val="0.8434"/>
                                          </p:val>
                                        </p:tav>
                                        <p:tav tm="76400">
                                          <p:val>
                                            <p:fltVal val="0.8214"/>
                                          </p:val>
                                        </p:tav>
                                        <p:tav tm="77530">
                                          <p:val>
                                            <p:fltVal val="0.8085"/>
                                          </p:val>
                                        </p:tav>
                                        <p:tav tm="78650">
                                          <p:val>
                                            <p:fltVal val="0.8021"/>
                                          </p:val>
                                        </p:tav>
                                        <p:tav tm="79780">
                                          <p:val>
                                            <p:fltVal val="0.8001"/>
                                          </p:val>
                                        </p:tav>
                                        <p:tav tm="80900">
                                          <p:val>
                                            <p:fltVal val="0.8"/>
                                          </p:val>
                                        </p:tav>
                                        <p:tav tm="82020">
                                          <p:val>
                                            <p:fltVal val="0.8021"/>
                                          </p:val>
                                        </p:tav>
                                        <p:tav tm="83150">
                                          <p:val>
                                            <p:fltVal val="0.8123"/>
                                          </p:val>
                                        </p:tav>
                                        <p:tav tm="84270">
                                          <p:val>
                                            <p:fltVal val="0.8373"/>
                                          </p:val>
                                        </p:tav>
                                        <p:tav tm="85390">
                                          <p:val>
                                            <p:fltVal val="0.8841"/>
                                          </p:val>
                                        </p:tav>
                                        <p:tav tm="86520">
                                          <p:val>
                                            <p:fltVal val="0.9419"/>
                                          </p:val>
                                        </p:tav>
                                        <p:tav tm="87640">
                                          <p:val>
                                            <p:fltVal val="0.977"/>
                                          </p:val>
                                        </p:tav>
                                        <p:tav tm="88760">
                                          <p:val>
                                            <p:fltVal val="0.9941"/>
                                          </p:val>
                                        </p:tav>
                                        <p:tav tm="89890">
                                          <p:val>
                                            <p:fltVal val="0.9995"/>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3" dur="3000" fill="hold"/>
                                        <p:tgtEl>
                                          <p:spTgt spid="344"/>
                                        </p:tgtEl>
                                        <p:attrNameLst>
                                          <p:attrName>3d.object.scale.z</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childTnLst>
                                </p:cTn>
                              </p:par>
                            </p:childTnLst>
                          </p:cTn>
                        </p:par>
                      </p:childTnLst>
                    </p:cTn>
                  </p:par>
                </p:childTnLst>
              </p:cTn>
              <p:nextCondLst>
                <p:cond evt="onClick" delay="0">
                  <p:tgtEl>
                    <p:spTgt spid="332"/>
                  </p:tgtEl>
                </p:cond>
              </p:nextCondLst>
            </p:seq>
            <p:audio>
              <p:cMediaNode vol="100000" showWhenStopped="0">
                <p:cTn id="44" fill="hold" display="0">
                  <p:stCondLst>
                    <p:cond delay="indefinite"/>
                  </p:stCondLst>
                  <p:endCondLst>
                    <p:cond evt="onStopAudio" delay="0">
                      <p:tgtEl>
                        <p:sldTgt/>
                      </p:tgtEl>
                    </p:cond>
                  </p:endCondLst>
                </p:cTn>
                <p:tgtEl>
                  <p:spTgt spid="348"/>
                </p:tgtEl>
              </p:cMediaNode>
            </p:audio>
          </p:childTnLst>
        </p:cTn>
      </p:par>
    </p:tnLst>
    <p:bldLst>
      <p:bldP spid="320" grpId="0" animBg="1"/>
      <p:bldP spid="328" grpId="0" animBg="1"/>
      <p:bldP spid="331" grpId="0" animBg="1"/>
      <p:bldP spid="346"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Hình chữ nhật 28">
            <a:extLst>
              <a:ext uri="{FF2B5EF4-FFF2-40B4-BE49-F238E27FC236}">
                <a16:creationId xmlns:a16="http://schemas.microsoft.com/office/drawing/2014/main" id="{289727D6-6315-5A6F-2BBB-C3EFF1C221B1}"/>
              </a:ext>
            </a:extLst>
          </p:cNvPr>
          <p:cNvSpPr>
            <a:spLocks noChangeAspect="1"/>
          </p:cNvSpPr>
          <p:nvPr/>
        </p:nvSpPr>
        <p:spPr>
          <a:xfrm>
            <a:off x="0" y="0"/>
            <a:ext cx="12176234" cy="6858000"/>
          </a:xfrm>
          <a:prstGeom prst="rect">
            <a:avLst/>
          </a:prstGeom>
          <a:blipFill dpi="0" rotWithShape="0">
            <a:blip r:embed="rId5">
              <a:alphaModFix/>
              <a:extLst>
                <a:ext uri="{28A0092B-C50C-407E-A947-70E740481C1C}">
                  <a14:useLocalDpi xmlns:a14="http://schemas.microsoft.com/office/drawing/2010/main" val="0"/>
                </a:ext>
              </a:extLst>
            </a:blip>
            <a:srcRect/>
            <a:stretch>
              <a:fillRect t="-9168" b="-9168"/>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 name="Hình chữ nhật: Góc Tròn 1">
            <a:extLst>
              <a:ext uri="{FF2B5EF4-FFF2-40B4-BE49-F238E27FC236}">
                <a16:creationId xmlns:a16="http://schemas.microsoft.com/office/drawing/2014/main" id="{CE8FF0E1-7DB3-4C45-F8D9-DE84301A103C}"/>
              </a:ext>
            </a:extLst>
          </p:cNvPr>
          <p:cNvSpPr>
            <a:spLocks noGrp="1" noRot="1" noMove="1" noResize="1" noEditPoints="1" noAdjustHandles="1" noChangeArrowheads="1" noChangeShapeType="1"/>
          </p:cNvSpPr>
          <p:nvPr/>
        </p:nvSpPr>
        <p:spPr>
          <a:xfrm>
            <a:off x="815641" y="448219"/>
            <a:ext cx="10560718" cy="1669832"/>
          </a:xfrm>
          <a:prstGeom prst="roundRect">
            <a:avLst>
              <a:gd name="adj" fmla="val 50000"/>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Góc Tròn 18">
            <a:extLst>
              <a:ext uri="{FF2B5EF4-FFF2-40B4-BE49-F238E27FC236}">
                <a16:creationId xmlns:a16="http://schemas.microsoft.com/office/drawing/2014/main" id="{0F5B2316-E59A-AFFF-F422-1B9770CFE838}"/>
              </a:ext>
            </a:extLst>
          </p:cNvPr>
          <p:cNvSpPr>
            <a:spLocks noGrp="1" noRot="1" noMove="1" noResize="1" noEditPoints="1" noAdjustHandles="1" noChangeArrowheads="1" noChangeShapeType="1"/>
          </p:cNvSpPr>
          <p:nvPr/>
        </p:nvSpPr>
        <p:spPr>
          <a:xfrm>
            <a:off x="957549" y="562365"/>
            <a:ext cx="10276902" cy="1441541"/>
          </a:xfrm>
          <a:prstGeom prst="roundRect">
            <a:avLst>
              <a:gd name="adj" fmla="val 50000"/>
            </a:avLst>
          </a:prstGeom>
          <a:noFill/>
          <a:ln>
            <a:solidFill>
              <a:srgbClr val="01A5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9BE83D61-F44B-3CC0-585B-97F2C0F25875}"/>
              </a:ext>
            </a:extLst>
          </p:cNvPr>
          <p:cNvSpPr>
            <a:spLocks/>
          </p:cNvSpPr>
          <p:nvPr/>
        </p:nvSpPr>
        <p:spPr>
          <a:xfrm>
            <a:off x="1197284" y="842307"/>
            <a:ext cx="881656" cy="881655"/>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ộp Văn bản 23">
            <a:extLst>
              <a:ext uri="{FF2B5EF4-FFF2-40B4-BE49-F238E27FC236}">
                <a16:creationId xmlns:a16="http://schemas.microsoft.com/office/drawing/2014/main" id="{731BB9FD-CAF7-DC9E-D7D2-A1B8729D86F3}"/>
              </a:ext>
            </a:extLst>
          </p:cNvPr>
          <p:cNvSpPr txBox="1"/>
          <p:nvPr/>
        </p:nvSpPr>
        <p:spPr>
          <a:xfrm>
            <a:off x="1410485" y="1036912"/>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2</a:t>
            </a:r>
            <a:endParaRPr lang="en-US" sz="3200">
              <a:solidFill>
                <a:schemeClr val="bg1"/>
              </a:solidFill>
              <a:latin typeface="Arial" panose="020B0604020202020204" pitchFamily="34" charset="0"/>
              <a:cs typeface="Arial" panose="020B0604020202020204" pitchFamily="34" charset="0"/>
            </a:endParaRPr>
          </a:p>
        </p:txBody>
      </p:sp>
      <p:sp>
        <p:nvSpPr>
          <p:cNvPr id="320" name="Đáp án - 9Slide.vn">
            <a:extLst>
              <a:ext uri="{FF2B5EF4-FFF2-40B4-BE49-F238E27FC236}">
                <a16:creationId xmlns:a16="http://schemas.microsoft.com/office/drawing/2014/main" id="{D14DCC9C-2604-6DD4-28E3-6730942D8241}"/>
              </a:ext>
            </a:extLst>
          </p:cNvPr>
          <p:cNvSpPr/>
          <p:nvPr/>
        </p:nvSpPr>
        <p:spPr>
          <a:xfrm>
            <a:off x="1551008"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Hình - 9Slide.vn">
            <a:extLst>
              <a:ext uri="{FF2B5EF4-FFF2-40B4-BE49-F238E27FC236}">
                <a16:creationId xmlns:a16="http://schemas.microsoft.com/office/drawing/2014/main" id="{7FB58F19-E494-87EE-C111-B70B10544505}"/>
              </a:ext>
            </a:extLst>
          </p:cNvPr>
          <p:cNvSpPr/>
          <p:nvPr/>
        </p:nvSpPr>
        <p:spPr>
          <a:xfrm>
            <a:off x="6202944"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Hình chữ nhật: Góc Tròn 330">
            <a:extLst>
              <a:ext uri="{FF2B5EF4-FFF2-40B4-BE49-F238E27FC236}">
                <a16:creationId xmlns:a16="http://schemas.microsoft.com/office/drawing/2014/main" id="{59145849-24A9-962A-57A8-22A3AFD0B4F2}"/>
              </a:ext>
            </a:extLst>
          </p:cNvPr>
          <p:cNvSpPr/>
          <p:nvPr/>
        </p:nvSpPr>
        <p:spPr>
          <a:xfrm>
            <a:off x="1551007"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Hình chữ nhật: Góc Tròn 331">
            <a:extLst>
              <a:ext uri="{FF2B5EF4-FFF2-40B4-BE49-F238E27FC236}">
                <a16:creationId xmlns:a16="http://schemas.microsoft.com/office/drawing/2014/main" id="{06E339A3-88E0-B39C-FE07-DEBF35714881}"/>
              </a:ext>
            </a:extLst>
          </p:cNvPr>
          <p:cNvSpPr/>
          <p:nvPr/>
        </p:nvSpPr>
        <p:spPr>
          <a:xfrm>
            <a:off x="6202943"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Hộp Văn bản 332">
            <a:extLst>
              <a:ext uri="{FF2B5EF4-FFF2-40B4-BE49-F238E27FC236}">
                <a16:creationId xmlns:a16="http://schemas.microsoft.com/office/drawing/2014/main" id="{D093F81F-67DD-D09B-6D2A-0972BA6281E1}"/>
              </a:ext>
            </a:extLst>
          </p:cNvPr>
          <p:cNvSpPr txBox="1"/>
          <p:nvPr/>
        </p:nvSpPr>
        <p:spPr>
          <a:xfrm>
            <a:off x="3564848" y="2945452"/>
            <a:ext cx="410369"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I</a:t>
            </a:r>
            <a:endParaRPr lang="en-US" sz="3200">
              <a:solidFill>
                <a:schemeClr val="bg1"/>
              </a:solidFill>
              <a:latin typeface="Arial" panose="020B0604020202020204" pitchFamily="34" charset="0"/>
              <a:cs typeface="Arial" panose="020B0604020202020204" pitchFamily="34" charset="0"/>
            </a:endParaRPr>
          </a:p>
        </p:txBody>
      </p:sp>
      <p:sp>
        <p:nvSpPr>
          <p:cNvPr id="337" name="Hộp Văn bản 336">
            <a:extLst>
              <a:ext uri="{FF2B5EF4-FFF2-40B4-BE49-F238E27FC236}">
                <a16:creationId xmlns:a16="http://schemas.microsoft.com/office/drawing/2014/main" id="{06092520-1F7F-EE12-1B26-0CD1D2ED1616}"/>
              </a:ext>
            </a:extLst>
          </p:cNvPr>
          <p:cNvSpPr txBox="1"/>
          <p:nvPr/>
        </p:nvSpPr>
        <p:spPr>
          <a:xfrm>
            <a:off x="2220848" y="956658"/>
            <a:ext cx="8840049" cy="584775"/>
          </a:xfrm>
          <a:prstGeom prst="rect">
            <a:avLst/>
          </a:prstGeom>
          <a:noFill/>
        </p:spPr>
        <p:txBody>
          <a:bodyPr wrap="none">
            <a:spAutoFit/>
          </a:bodyPr>
          <a:lstStyle/>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Phân tử có tương tác van der Waals lớn nhất là</a:t>
            </a:r>
            <a:endParaRPr lang="en-US" sz="3200">
              <a:latin typeface="Arial" panose="020B0604020202020204" pitchFamily="34" charset="0"/>
              <a:cs typeface="Arial" panose="020B0604020202020204" pitchFamily="34" charset="0"/>
            </a:endParaRPr>
          </a:p>
        </p:txBody>
      </p:sp>
      <p:sp>
        <p:nvSpPr>
          <p:cNvPr id="338" name="Hộp Văn bản 337">
            <a:extLst>
              <a:ext uri="{FF2B5EF4-FFF2-40B4-BE49-F238E27FC236}">
                <a16:creationId xmlns:a16="http://schemas.microsoft.com/office/drawing/2014/main" id="{FAAEC5EA-D86E-9709-DBBE-24BB80003AB1}"/>
              </a:ext>
            </a:extLst>
          </p:cNvPr>
          <p:cNvSpPr txBox="1"/>
          <p:nvPr/>
        </p:nvSpPr>
        <p:spPr>
          <a:xfrm>
            <a:off x="8045263" y="2945452"/>
            <a:ext cx="753411"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Br</a:t>
            </a:r>
            <a:endParaRPr lang="en-US" sz="3200">
              <a:solidFill>
                <a:schemeClr val="bg1"/>
              </a:solidFill>
              <a:latin typeface="Arial" panose="020B0604020202020204" pitchFamily="34" charset="0"/>
              <a:cs typeface="Arial" panose="020B0604020202020204" pitchFamily="34" charset="0"/>
            </a:endParaRPr>
          </a:p>
        </p:txBody>
      </p:sp>
      <p:sp>
        <p:nvSpPr>
          <p:cNvPr id="339" name="Hộp Văn bản 338">
            <a:extLst>
              <a:ext uri="{FF2B5EF4-FFF2-40B4-BE49-F238E27FC236}">
                <a16:creationId xmlns:a16="http://schemas.microsoft.com/office/drawing/2014/main" id="{140D03E4-3C5B-72ED-61D7-07264FF86B94}"/>
              </a:ext>
            </a:extLst>
          </p:cNvPr>
          <p:cNvSpPr txBox="1"/>
          <p:nvPr/>
        </p:nvSpPr>
        <p:spPr>
          <a:xfrm>
            <a:off x="3416569" y="4801926"/>
            <a:ext cx="706925"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Cl</a:t>
            </a:r>
            <a:endParaRPr lang="en-US" sz="3200">
              <a:solidFill>
                <a:schemeClr val="bg1"/>
              </a:solidFill>
              <a:latin typeface="Arial" panose="020B0604020202020204" pitchFamily="34" charset="0"/>
              <a:cs typeface="Arial" panose="020B0604020202020204" pitchFamily="34" charset="0"/>
            </a:endParaRPr>
          </a:p>
        </p:txBody>
      </p:sp>
      <p:sp>
        <p:nvSpPr>
          <p:cNvPr id="340" name="Hộp Văn bản 339">
            <a:extLst>
              <a:ext uri="{FF2B5EF4-FFF2-40B4-BE49-F238E27FC236}">
                <a16:creationId xmlns:a16="http://schemas.microsoft.com/office/drawing/2014/main" id="{7A688760-D7E2-EF71-9FEF-6D39676C386F}"/>
              </a:ext>
            </a:extLst>
          </p:cNvPr>
          <p:cNvSpPr txBox="1"/>
          <p:nvPr/>
        </p:nvSpPr>
        <p:spPr>
          <a:xfrm>
            <a:off x="8148655" y="4801926"/>
            <a:ext cx="546625"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F</a:t>
            </a:r>
            <a:endParaRPr lang="en-US" sz="3200">
              <a:solidFill>
                <a:schemeClr val="bg1"/>
              </a:solidFill>
              <a:latin typeface="Arial" panose="020B0604020202020204" pitchFamily="34" charset="0"/>
              <a:cs typeface="Arial" panose="020B0604020202020204" pitchFamily="34" charset="0"/>
            </a:endParaRPr>
          </a:p>
        </p:txBody>
      </p:sp>
      <p:pic>
        <p:nvPicPr>
          <p:cNvPr id="30" name="Đồ họa 29" descr="Back with solid fill">
            <a:hlinkClick r:id="rId6" action="ppaction://hlinksldjump"/>
            <a:extLst>
              <a:ext uri="{FF2B5EF4-FFF2-40B4-BE49-F238E27FC236}">
                <a16:creationId xmlns:a16="http://schemas.microsoft.com/office/drawing/2014/main" id="{96DF0F98-BA60-0369-3BA1-C6E6F948E0B7}"/>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282884" y="5363805"/>
            <a:ext cx="914400" cy="914400"/>
          </a:xfrm>
          <a:prstGeom prst="rect">
            <a:avLst/>
          </a:prstGeom>
        </p:spPr>
      </p:pic>
      <mc:AlternateContent xmlns:mc="http://schemas.openxmlformats.org/markup-compatibility/2006">
        <mc:Choice xmlns:am3d="http://schemas.microsoft.com/office/drawing/2017/model3d" Requires="am3d">
          <p:graphicFrame>
            <p:nvGraphicFramePr>
              <p:cNvPr id="33" name="Ngôi sao - 9Slide.vn" descr="Gold Star">
                <a:extLst>
                  <a:ext uri="{FF2B5EF4-FFF2-40B4-BE49-F238E27FC236}">
                    <a16:creationId xmlns:a16="http://schemas.microsoft.com/office/drawing/2014/main" id="{C70D9E8D-4C54-BAC0-74DB-64CE19E1D5D6}"/>
                  </a:ext>
                </a:extLst>
              </p:cNvPr>
              <p:cNvGraphicFramePr>
                <a:graphicFrameLocks noChangeAspect="1"/>
              </p:cNvGraphicFramePr>
              <p:nvPr>
                <p:extLst>
                  <p:ext uri="{D42A27DB-BD31-4B8C-83A1-F6EECF244321}">
                    <p14:modId xmlns:p14="http://schemas.microsoft.com/office/powerpoint/2010/main" val="1464573600"/>
                  </p:ext>
                </p:extLst>
              </p:nvPr>
            </p:nvGraphicFramePr>
            <p:xfrm>
              <a:off x="4338151" y="1764944"/>
              <a:ext cx="2302721" cy="2159214"/>
            </p:xfrm>
            <a:graphic>
              <a:graphicData uri="http://schemas.microsoft.com/office/drawing/2017/model3d">
                <am3d:model3d r:embed="rId9">
                  <am3d:spPr>
                    <a:xfrm>
                      <a:off x="0" y="0"/>
                      <a:ext cx="2302721" cy="2159214"/>
                    </a:xfrm>
                    <a:prstGeom prst="rect">
                      <a:avLst/>
                    </a:prstGeom>
                  </am3d:spPr>
                  <am3d:camera>
                    <am3d:pos x="0" y="0" z="67227191"/>
                    <am3d:up dx="0" dy="36000000" dz="0"/>
                    <am3d:lookAt x="0" y="0" z="0"/>
                    <am3d:perspective fov="2700000"/>
                  </am3d:camera>
                  <am3d:trans>
                    <am3d:meterPerModelUnit n="5245046" d="1000000"/>
                    <am3d:preTrans dx="-386604" dy="-17000240" dz="-65651"/>
                    <am3d:scale>
                      <am3d:sx n="1000000" d="1000000"/>
                      <am3d:sy n="1000000" d="1000000"/>
                      <am3d:sz n="1000000" d="1000000"/>
                    </am3d:scale>
                    <am3d:rot ax="-10049923" ay="635507" az="-10659975"/>
                    <am3d:postTrans dx="0" dy="0" dz="0"/>
                  </am3d:trans>
                  <am3d:raster rName="Office3DRenderer" rVer="16.0.8326">
                    <am3d:blip r:embed="rId10"/>
                  </am3d:raster>
                  <am3d:objViewport viewportSz="334941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33" name="Ngôi sao - 9Slide.vn" descr="Gold Star">
                <a:extLst>
                  <a:ext uri="{FF2B5EF4-FFF2-40B4-BE49-F238E27FC236}">
                    <a16:creationId xmlns:a16="http://schemas.microsoft.com/office/drawing/2014/main" id="{C70D9E8D-4C54-BAC0-74DB-64CE19E1D5D6}"/>
                  </a:ext>
                </a:extLst>
              </p:cNvPr>
              <p:cNvPicPr>
                <a:picLocks noGrp="1" noRot="1" noChangeAspect="1" noMove="1" noResize="1" noEditPoints="1" noAdjustHandles="1" noChangeArrowheads="1" noChangeShapeType="1" noCrop="1"/>
              </p:cNvPicPr>
              <p:nvPr/>
            </p:nvPicPr>
            <p:blipFill>
              <a:blip r:embed="rId10"/>
              <a:stretch>
                <a:fillRect/>
              </a:stretch>
            </p:blipFill>
            <p:spPr>
              <a:xfrm>
                <a:off x="4338151" y="1764944"/>
                <a:ext cx="2302721" cy="2159214"/>
              </a:xfrm>
              <a:prstGeom prst="rect">
                <a:avLst/>
              </a:prstGeom>
            </p:spPr>
          </p:pic>
        </mc:Fallback>
      </mc:AlternateContent>
      <p:sp>
        <p:nvSpPr>
          <p:cNvPr id="34" name="Hình chữ nhật: Góc Tròn 33">
            <a:extLst>
              <a:ext uri="{FF2B5EF4-FFF2-40B4-BE49-F238E27FC236}">
                <a16:creationId xmlns:a16="http://schemas.microsoft.com/office/drawing/2014/main" id="{CB8CE148-EA0D-5A0B-A64F-621712FB7819}"/>
              </a:ext>
            </a:extLst>
          </p:cNvPr>
          <p:cNvSpPr/>
          <p:nvPr/>
        </p:nvSpPr>
        <p:spPr>
          <a:xfrm>
            <a:off x="2469288" y="6091892"/>
            <a:ext cx="7253424" cy="321996"/>
          </a:xfrm>
          <a:prstGeom prst="roundRect">
            <a:avLst>
              <a:gd name="adj"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Hình chữ nhật: Góc Tròn 34">
            <a:extLst>
              <a:ext uri="{FF2B5EF4-FFF2-40B4-BE49-F238E27FC236}">
                <a16:creationId xmlns:a16="http://schemas.microsoft.com/office/drawing/2014/main" id="{CC275E8A-74AA-1C38-4B66-957894F1DB37}"/>
              </a:ext>
            </a:extLst>
          </p:cNvPr>
          <p:cNvSpPr/>
          <p:nvPr/>
        </p:nvSpPr>
        <p:spPr>
          <a:xfrm>
            <a:off x="2469288" y="6091892"/>
            <a:ext cx="7253424" cy="321996"/>
          </a:xfrm>
          <a:prstGeom prst="roundRect">
            <a:avLst>
              <a:gd name="adj" fmla="val 50000"/>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6" name="Nhạc nền câu hỏi">
            <a:hlinkClick r:id="" action="ppaction://media"/>
            <a:extLst>
              <a:ext uri="{FF2B5EF4-FFF2-40B4-BE49-F238E27FC236}">
                <a16:creationId xmlns:a16="http://schemas.microsoft.com/office/drawing/2014/main" id="{4168B318-9853-864E-494F-C370074AFC36}"/>
              </a:ext>
            </a:extLst>
          </p:cNvPr>
          <p:cNvPicPr>
            <a:picLocks noChangeAspect="1"/>
          </p:cNvPicPr>
          <p:nvPr>
            <a:audioFile r:link="rId1"/>
            <p:extLst>
              <p:ext uri="{DAA4B4D4-6D71-4841-9C94-3DE7FCFB9230}">
                <p14:media xmlns:p14="http://schemas.microsoft.com/office/powerpoint/2010/main" r:embed="rId2">
                  <p14:trim st="4000"/>
                </p14:media>
              </p:ext>
            </p:extLst>
          </p:nvPr>
        </p:nvPicPr>
        <p:blipFill>
          <a:blip r:embed="rId11"/>
          <a:stretch>
            <a:fillRect/>
          </a:stretch>
        </p:blipFill>
        <p:spPr>
          <a:xfrm>
            <a:off x="5815530" y="-1965202"/>
            <a:ext cx="1036320" cy="1036320"/>
          </a:xfrm>
          <a:prstGeom prst="rect">
            <a:avLst/>
          </a:prstGeom>
        </p:spPr>
      </p:pic>
    </p:spTree>
    <p:extLst>
      <p:ext uri="{BB962C8B-B14F-4D97-AF65-F5344CB8AC3E}">
        <p14:creationId xmlns:p14="http://schemas.microsoft.com/office/powerpoint/2010/main" val="122410439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advClick="0">
        <p159:morph option="byObject"/>
      </p:transition>
    </mc:Choice>
    <mc:Fallback xmlns="">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2" fill="hold" grpId="0" nodeType="withEffect">
                                  <p:stCondLst>
                                    <p:cond delay="0"/>
                                  </p:stCondLst>
                                  <p:childTnLst>
                                    <p:animEffect transition="out" filter="wipe(right)">
                                      <p:cBhvr>
                                        <p:cTn id="6" dur="20000"/>
                                        <p:tgtEl>
                                          <p:spTgt spid="34"/>
                                        </p:tgtEl>
                                      </p:cBhvr>
                                    </p:animEffect>
                                    <p:set>
                                      <p:cBhvr>
                                        <p:cTn id="7" dur="1" fill="hold">
                                          <p:stCondLst>
                                            <p:cond delay="19999"/>
                                          </p:stCondLst>
                                        </p:cTn>
                                        <p:tgtEl>
                                          <p:spTgt spid="34"/>
                                        </p:tgtEl>
                                        <p:attrNameLst>
                                          <p:attrName>style.visibility</p:attrName>
                                        </p:attrNameLst>
                                      </p:cBhvr>
                                      <p:to>
                                        <p:strVal val="hidden"/>
                                      </p:to>
                                    </p:set>
                                  </p:childTnLst>
                                </p:cTn>
                              </p:par>
                              <p:par>
                                <p:cTn id="8" presetID="1" presetClass="mediacall" presetSubtype="0" fill="hold" nodeType="withEffect">
                                  <p:stCondLst>
                                    <p:cond delay="0"/>
                                  </p:stCondLst>
                                  <p:childTnLst>
                                    <p:cmd type="call" cmd="playFrom(0.0)">
                                      <p:cBhvr>
                                        <p:cTn id="9" dur="20055" fill="hold"/>
                                        <p:tgtEl>
                                          <p:spTgt spid="36"/>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328"/>
                    </p:tgtEl>
                  </p:cond>
                </p:stCondLst>
                <p:endSync evt="end" delay="0">
                  <p:rtn val="all"/>
                </p:endSync>
                <p:childTnLst>
                  <p:par>
                    <p:cTn id="11" fill="hold">
                      <p:stCondLst>
                        <p:cond delay="0"/>
                      </p:stCondLst>
                      <p:childTnLst>
                        <p:par>
                          <p:cTn id="12" fill="hold">
                            <p:stCondLst>
                              <p:cond delay="0"/>
                            </p:stCondLst>
                            <p:childTnLst>
                              <p:par>
                                <p:cTn id="13" presetID="9" presetClass="emph" presetSubtype="0" grpId="0" nodeType="clickEffect">
                                  <p:stCondLst>
                                    <p:cond delay="0"/>
                                  </p:stCondLst>
                                  <p:childTnLst>
                                    <p:set>
                                      <p:cBhvr>
                                        <p:cTn id="14" dur="indefinite"/>
                                        <p:tgtEl>
                                          <p:spTgt spid="328"/>
                                        </p:tgtEl>
                                        <p:attrNameLst>
                                          <p:attrName>style.opacity</p:attrName>
                                        </p:attrNameLst>
                                      </p:cBhvr>
                                      <p:to>
                                        <p:strVal val="0.25"/>
                                      </p:to>
                                    </p:set>
                                    <p:animEffect filter="image" prLst="opacity: 0.25">
                                      <p:cBhvr rctx="IE">
                                        <p:cTn id="15" dur="indefinite"/>
                                        <p:tgtEl>
                                          <p:spTgt spid="328"/>
                                        </p:tgtEl>
                                      </p:cBhvr>
                                    </p:animEffect>
                                  </p:childTnLst>
                                </p:cTn>
                              </p:par>
                            </p:childTnLst>
                          </p:cTn>
                        </p:par>
                      </p:childTnLst>
                    </p:cTn>
                  </p:par>
                </p:childTnLst>
              </p:cTn>
              <p:nextCondLst>
                <p:cond evt="onClick" delay="0">
                  <p:tgtEl>
                    <p:spTgt spid="328"/>
                  </p:tgtEl>
                </p:cond>
              </p:nextCondLst>
            </p:seq>
            <p:seq concurrent="1" nextAc="seek">
              <p:cTn id="16" restart="whenNotActive" fill="hold" evtFilter="cancelBubble" nodeType="interactiveSeq">
                <p:stCondLst>
                  <p:cond evt="onClick" delay="0">
                    <p:tgtEl>
                      <p:spTgt spid="332"/>
                    </p:tgtEl>
                  </p:cond>
                </p:stCondLst>
                <p:endSync evt="end" delay="0">
                  <p:rtn val="all"/>
                </p:endSync>
                <p:childTnLst>
                  <p:par>
                    <p:cTn id="17" fill="hold">
                      <p:stCondLst>
                        <p:cond delay="0"/>
                      </p:stCondLst>
                      <p:childTnLst>
                        <p:par>
                          <p:cTn id="18" fill="hold">
                            <p:stCondLst>
                              <p:cond delay="0"/>
                            </p:stCondLst>
                            <p:childTnLst>
                              <p:par>
                                <p:cTn id="19" presetID="9" presetClass="emph" presetSubtype="0" grpId="0" nodeType="clickEffect">
                                  <p:stCondLst>
                                    <p:cond delay="0"/>
                                  </p:stCondLst>
                                  <p:childTnLst>
                                    <p:set>
                                      <p:cBhvr>
                                        <p:cTn id="20" dur="indefinite"/>
                                        <p:tgtEl>
                                          <p:spTgt spid="332"/>
                                        </p:tgtEl>
                                        <p:attrNameLst>
                                          <p:attrName>style.opacity</p:attrName>
                                        </p:attrNameLst>
                                      </p:cBhvr>
                                      <p:to>
                                        <p:strVal val="0.25"/>
                                      </p:to>
                                    </p:set>
                                    <p:animEffect filter="image" prLst="opacity: 0.25">
                                      <p:cBhvr rctx="IE">
                                        <p:cTn id="21" dur="indefinite"/>
                                        <p:tgtEl>
                                          <p:spTgt spid="332"/>
                                        </p:tgtEl>
                                      </p:cBhvr>
                                    </p:animEffect>
                                  </p:childTnLst>
                                </p:cTn>
                              </p:par>
                            </p:childTnLst>
                          </p:cTn>
                        </p:par>
                      </p:childTnLst>
                    </p:cTn>
                  </p:par>
                </p:childTnLst>
              </p:cTn>
              <p:nextCondLst>
                <p:cond evt="onClick" delay="0">
                  <p:tgtEl>
                    <p:spTgt spid="332"/>
                  </p:tgtEl>
                </p:cond>
              </p:nextCondLst>
            </p:seq>
            <p:seq concurrent="1" nextAc="seek">
              <p:cTn id="22" restart="whenNotActive" fill="hold" evtFilter="cancelBubble" nodeType="interactiveSeq">
                <p:stCondLst>
                  <p:cond evt="onClick" delay="0">
                    <p:tgtEl>
                      <p:spTgt spid="331"/>
                    </p:tgtEl>
                  </p:cond>
                </p:stCondLst>
                <p:endSync evt="end" delay="0">
                  <p:rtn val="all"/>
                </p:endSync>
                <p:childTnLst>
                  <p:par>
                    <p:cTn id="23" fill="hold">
                      <p:stCondLst>
                        <p:cond delay="0"/>
                      </p:stCondLst>
                      <p:childTnLst>
                        <p:par>
                          <p:cTn id="24" fill="hold">
                            <p:stCondLst>
                              <p:cond delay="0"/>
                            </p:stCondLst>
                            <p:childTnLst>
                              <p:par>
                                <p:cTn id="25" presetID="9" presetClass="emph" presetSubtype="0" grpId="0" nodeType="clickEffect">
                                  <p:stCondLst>
                                    <p:cond delay="0"/>
                                  </p:stCondLst>
                                  <p:childTnLst>
                                    <p:set>
                                      <p:cBhvr>
                                        <p:cTn id="26" dur="indefinite"/>
                                        <p:tgtEl>
                                          <p:spTgt spid="331"/>
                                        </p:tgtEl>
                                        <p:attrNameLst>
                                          <p:attrName>style.opacity</p:attrName>
                                        </p:attrNameLst>
                                      </p:cBhvr>
                                      <p:to>
                                        <p:strVal val="0.25"/>
                                      </p:to>
                                    </p:set>
                                    <p:animEffect filter="image" prLst="opacity: 0.25">
                                      <p:cBhvr rctx="IE">
                                        <p:cTn id="27" dur="indefinite"/>
                                        <p:tgtEl>
                                          <p:spTgt spid="331"/>
                                        </p:tgtEl>
                                      </p:cBhvr>
                                    </p:animEffect>
                                  </p:childTnLst>
                                </p:cTn>
                              </p:par>
                            </p:childTnLst>
                          </p:cTn>
                        </p:par>
                      </p:childTnLst>
                    </p:cTn>
                  </p:par>
                </p:childTnLst>
              </p:cTn>
              <p:nextCondLst>
                <p:cond evt="onClick" delay="0">
                  <p:tgtEl>
                    <p:spTgt spid="331"/>
                  </p:tgtEl>
                </p:cond>
              </p:nextCondLst>
            </p:seq>
            <p:seq concurrent="1" nextAc="seek">
              <p:cTn id="28" restart="whenNotActive" fill="hold" evtFilter="cancelBubble" nodeType="interactiveSeq">
                <p:stCondLst>
                  <p:cond evt="onClick" delay="0">
                    <p:tgtEl>
                      <p:spTgt spid="320"/>
                    </p:tgtEl>
                  </p:cond>
                </p:stCondLst>
                <p:endSync evt="end" delay="0">
                  <p:rtn val="all"/>
                </p:endSync>
                <p:childTnLst>
                  <p:par>
                    <p:cTn id="29" fill="hold">
                      <p:stCondLst>
                        <p:cond delay="0"/>
                      </p:stCondLst>
                      <p:childTnLst>
                        <p:par>
                          <p:cTn id="30" fill="hold">
                            <p:stCondLst>
                              <p:cond delay="0"/>
                            </p:stCondLst>
                            <p:childTnLst>
                              <p:par>
                                <p:cTn id="31" presetID="60" presetClass="entr" presetSubtype="128" fill="hold" nodeType="click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fade">
                                      <p:cBhvr>
                                        <p:cTn id="33" dur="1000"/>
                                        <p:tgtEl>
                                          <p:spTgt spid="33"/>
                                        </p:tgtEl>
                                      </p:cBhvr>
                                    </p:animEffect>
                                    <p:anim calcmode="lin" valueType="num">
                                      <p:cBhvr additive="sum">
                                        <p:cTn id="34" dur="1000" fill="hold"/>
                                        <p:tgtEl>
                                          <p:spTgt spid="33"/>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35" dur="1000" fill="hold"/>
                                        <p:tgtEl>
                                          <p:spTgt spid="33"/>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6" dur="1000" fill="hold"/>
                                        <p:tgtEl>
                                          <p:spTgt spid="33"/>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7" dur="1000" fill="hold"/>
                                        <p:tgtEl>
                                          <p:spTgt spid="33"/>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38" presetID="39" presetClass="emph" presetSubtype="2" repeatCount="indefinite" fill="hold" nodeType="withEffect">
                                  <p:stCondLst>
                                    <p:cond delay="0"/>
                                  </p:stCondLst>
                                  <p:childTnLst>
                                    <p:anim calcmode="lin" valueType="num">
                                      <p:cBhvr additive="sum">
                                        <p:cTn id="39" dur="3000" fill="hold"/>
                                        <p:tgtEl>
                                          <p:spTgt spid="33"/>
                                        </p:tgtEl>
                                        <p:attrNameLst>
                                          <p:attrName>3d.object.rotation.y</p:attrName>
                                        </p:attrNameLst>
                                      </p:cBhvr>
                                      <p:tavLst>
                                        <p:tav tm="0">
                                          <p:val>
                                            <p:fltVal val="0"/>
                                          </p:val>
                                        </p:tav>
                                        <p:tav tm="1120">
                                          <p:val>
                                            <p:fltVal val="-0.0017"/>
                                          </p:val>
                                        </p:tav>
                                        <p:tav tm="2250">
                                          <p:val>
                                            <p:fltVal val="-0.014"/>
                                          </p:val>
                                        </p:tav>
                                        <p:tav tm="3370">
                                          <p:val>
                                            <p:fltVal val="-0.0472"/>
                                          </p:val>
                                        </p:tav>
                                        <p:tav tm="4490">
                                          <p:val>
                                            <p:fltVal val="-0.1127"/>
                                          </p:val>
                                        </p:tav>
                                        <p:tav tm="5620">
                                          <p:val>
                                            <p:fltVal val="-0.2211"/>
                                          </p:val>
                                        </p:tav>
                                        <p:tav tm="6740">
                                          <p:val>
                                            <p:fltVal val="-0.3815"/>
                                          </p:val>
                                        </p:tav>
                                        <p:tav tm="7870">
                                          <p:val>
                                            <p:fltVal val="-0.605"/>
                                          </p:val>
                                        </p:tav>
                                        <p:tav tm="8990">
                                          <p:val>
                                            <p:fltVal val="-0.9054"/>
                                          </p:val>
                                        </p:tav>
                                        <p:tav tm="10110">
                                          <p:val>
                                            <p:fltVal val="-1.2876"/>
                                          </p:val>
                                        </p:tav>
                                        <p:tav tm="11240">
                                          <p:val>
                                            <p:fltVal val="-1.7647"/>
                                          </p:val>
                                        </p:tav>
                                        <p:tav tm="12360">
                                          <p:val>
                                            <p:fltVal val="-2.3529"/>
                                          </p:val>
                                        </p:tav>
                                        <p:tav tm="13480">
                                          <p:val>
                                            <p:fltVal val="-2.9813"/>
                                          </p:val>
                                        </p:tav>
                                        <p:tav tm="14610">
                                          <p:val>
                                            <p:fltVal val="-3.5055"/>
                                          </p:val>
                                        </p:tav>
                                        <p:tav tm="15730">
                                          <p:val>
                                            <p:fltVal val="-3.9334"/>
                                          </p:val>
                                        </p:tav>
                                        <p:tav tm="16850">
                                          <p:val>
                                            <p:fltVal val="-4.2681"/>
                                          </p:val>
                                        </p:tav>
                                        <p:tav tm="17980">
                                          <p:val>
                                            <p:fltVal val="-4.5242"/>
                                          </p:val>
                                        </p:tav>
                                        <p:tav tm="19100">
                                          <p:val>
                                            <p:fltVal val="-4.7137"/>
                                          </p:val>
                                        </p:tav>
                                        <p:tav tm="20220">
                                          <p:val>
                                            <p:fltVal val="-4.8438"/>
                                          </p:val>
                                        </p:tav>
                                        <p:tav tm="21350">
                                          <p:val>
                                            <p:fltVal val="-4.9269"/>
                                          </p:val>
                                        </p:tav>
                                        <p:tav tm="22470">
                                          <p:val>
                                            <p:fltVal val="-4.9736"/>
                                          </p:val>
                                        </p:tav>
                                        <p:tav tm="23600">
                                          <p:val>
                                            <p:fltVal val="-4.9944"/>
                                          </p:val>
                                        </p:tav>
                                        <p:tav tm="24720">
                                          <p:val>
                                            <p:fltVal val="-4.9998"/>
                                          </p:val>
                                        </p:tav>
                                        <p:tav tm="25840">
                                          <p:val>
                                            <p:fltVal val="-4.5262"/>
                                          </p:val>
                                        </p:tav>
                                        <p:tav tm="26970">
                                          <p:val>
                                            <p:fltVal val="-2.4454"/>
                                          </p:val>
                                        </p:tav>
                                        <p:tav tm="28090">
                                          <p:val>
                                            <p:fltVal val="0.6987"/>
                                          </p:val>
                                        </p:tav>
                                        <p:tav tm="29210">
                                          <p:val>
                                            <p:fltVal val="4.7001"/>
                                          </p:val>
                                        </p:tav>
                                        <p:tav tm="30340">
                                          <p:val>
                                            <p:fltVal val="9.4493"/>
                                          </p:val>
                                        </p:tav>
                                        <p:tav tm="31460">
                                          <p:val>
                                            <p:fltVal val="14.8744"/>
                                          </p:val>
                                        </p:tav>
                                        <p:tav tm="32580">
                                          <p:val>
                                            <p:fltVal val="20.923"/>
                                          </p:val>
                                        </p:tav>
                                        <p:tav tm="33710">
                                          <p:val>
                                            <p:fltVal val="27.4931"/>
                                          </p:val>
                                        </p:tav>
                                        <p:tav tm="34830">
                                          <p:val>
                                            <p:fltVal val="34.6709"/>
                                          </p:val>
                                        </p:tav>
                                        <p:tav tm="35960">
                                          <p:val>
                                            <p:fltVal val="42.3729"/>
                                          </p:val>
                                        </p:tav>
                                        <p:tav tm="37080">
                                          <p:val>
                                            <p:fltVal val="50.5763"/>
                                          </p:val>
                                        </p:tav>
                                        <p:tav tm="38200">
                                          <p:val>
                                            <p:fltVal val="59.2613"/>
                                          </p:val>
                                        </p:tav>
                                        <p:tav tm="39330">
                                          <p:val>
                                            <p:fltVal val="68.4108"/>
                                          </p:val>
                                        </p:tav>
                                        <p:tav tm="40450">
                                          <p:val>
                                            <p:fltVal val="78.0095"/>
                                          </p:val>
                                        </p:tav>
                                        <p:tav tm="41570">
                                          <p:val>
                                            <p:fltVal val="87.9524"/>
                                          </p:val>
                                        </p:tav>
                                        <p:tav tm="42700">
                                          <p:val>
                                            <p:fltVal val="98.4063"/>
                                          </p:val>
                                        </p:tav>
                                        <p:tav tm="43820">
                                          <p:val>
                                            <p:fltVal val="109.2726"/>
                                          </p:val>
                                        </p:tav>
                                        <p:tav tm="44940">
                                          <p:val>
                                            <p:fltVal val="120.5411"/>
                                          </p:val>
                                        </p:tav>
                                        <p:tav tm="46070">
                                          <p:val>
                                            <p:fltVal val="132.2023"/>
                                          </p:val>
                                        </p:tav>
                                        <p:tav tm="47190">
                                          <p:val>
                                            <p:fltVal val="144.2478"/>
                                          </p:val>
                                        </p:tav>
                                        <p:tav tm="48310">
                                          <p:val>
                                            <p:fltVal val="156.6693"/>
                                          </p:val>
                                        </p:tav>
                                        <p:tav tm="49440">
                                          <p:val>
                                            <p:fltVal val="169.3438"/>
                                          </p:val>
                                        </p:tav>
                                        <p:tav tm="50560">
                                          <p:val>
                                            <p:fltVal val="182.3622"/>
                                          </p:val>
                                        </p:tav>
                                        <p:tav tm="51690">
                                          <p:val>
                                            <p:fltVal val="195.2648"/>
                                          </p:val>
                                        </p:tav>
                                        <p:tav tm="52810">
                                          <p:val>
                                            <p:fltVal val="207.9209"/>
                                          </p:val>
                                        </p:tav>
                                        <p:tav tm="53930">
                                          <p:val>
                                            <p:fltVal val="220.0976"/>
                                          </p:val>
                                        </p:tav>
                                        <p:tav tm="55060">
                                          <p:val>
                                            <p:fltVal val="231.90221"/>
                                          </p:val>
                                        </p:tav>
                                        <p:tav tm="56180">
                                          <p:val>
                                            <p:fltVal val="243.4277"/>
                                          </p:val>
                                        </p:tav>
                                        <p:tav tm="57300">
                                          <p:val>
                                            <p:fltVal val="254.45959"/>
                                          </p:val>
                                        </p:tav>
                                        <p:tav tm="58430">
                                          <p:val>
                                            <p:fltVal val="265.09329"/>
                                          </p:val>
                                        </p:tav>
                                        <p:tav tm="59550">
                                          <p:val>
                                            <p:fltVal val="275.4086"/>
                                          </p:val>
                                        </p:tav>
                                        <p:tav tm="60670">
                                          <p:val>
                                            <p:fltVal val="285.21021"/>
                                          </p:val>
                                        </p:tav>
                                        <p:tav tm="61800">
                                          <p:val>
                                            <p:fltVal val="294.5798"/>
                                          </p:val>
                                        </p:tav>
                                        <p:tav tm="62920">
                                          <p:val>
                                            <p:fltVal val="303.5816"/>
                                          </p:val>
                                        </p:tav>
                                        <p:tav tm="64040">
                                          <p:val>
                                            <p:fltVal val="312.0397"/>
                                          </p:val>
                                        </p:tav>
                                        <p:tav tm="65170">
                                          <p:val>
                                            <p:fltVal val="320.0191"/>
                                          </p:val>
                                        </p:tav>
                                        <p:tav tm="66290">
                                          <p:val>
                                            <p:fltVal val="327.56451"/>
                                          </p:val>
                                        </p:tav>
                                        <p:tav tm="67420">
                                          <p:val>
                                            <p:fltVal val="334.51791"/>
                                          </p:val>
                                        </p:tav>
                                        <p:tav tm="68540">
                                          <p:val>
                                            <p:fltVal val="340.9765"/>
                                          </p:val>
                                        </p:tav>
                                        <p:tav tm="69660">
                                          <p:val>
                                            <p:fltVal val="346.7908"/>
                                          </p:val>
                                        </p:tav>
                                        <p:tav tm="70790">
                                          <p:val>
                                            <p:fltVal val="351.9791"/>
                                          </p:val>
                                        </p:tav>
                                        <p:tav tm="71910">
                                          <p:val>
                                            <p:fltVal val="356.52319"/>
                                          </p:val>
                                        </p:tav>
                                        <p:tav tm="73030">
                                          <p:val>
                                            <p:fltVal val="360.2634"/>
                                          </p:val>
                                        </p:tav>
                                        <p:tav tm="74160">
                                          <p:val>
                                            <p:fltVal val="363.12009"/>
                                          </p:val>
                                        </p:tav>
                                        <p:tav tm="75280">
                                          <p:val>
                                            <p:fltVal val="364.84369"/>
                                          </p:val>
                                        </p:tav>
                                        <p:tav tm="76400">
                                          <p:val>
                                            <p:fltVal val="364.9968"/>
                                          </p:val>
                                        </p:tav>
                                        <p:tav tm="77530">
                                          <p:val>
                                            <p:fltVal val="364.95801"/>
                                          </p:val>
                                        </p:tav>
                                        <p:tav tm="78650">
                                          <p:val>
                                            <p:fltVal val="364.8335"/>
                                          </p:val>
                                        </p:tav>
                                        <p:tav tm="79780">
                                          <p:val>
                                            <p:fltVal val="364.57639"/>
                                          </p:val>
                                        </p:tav>
                                        <p:tav tm="80900">
                                          <p:val>
                                            <p:fltVal val="364.1376"/>
                                          </p:val>
                                        </p:tav>
                                        <p:tav tm="82020">
                                          <p:val>
                                            <p:fltVal val="363.461"/>
                                          </p:val>
                                        </p:tav>
                                        <p:tav tm="83150">
                                          <p:val>
                                            <p:fltVal val="362.50989"/>
                                          </p:val>
                                        </p:tav>
                                        <p:tav tm="84270">
                                          <p:val>
                                            <p:fltVal val="361.55341"/>
                                          </p:val>
                                        </p:tav>
                                        <p:tav tm="85390">
                                          <p:val>
                                            <p:fltVal val="360.87219"/>
                                          </p:val>
                                        </p:tav>
                                        <p:tav tm="86520">
                                          <p:val>
                                            <p:fltVal val="360.4296"/>
                                          </p:val>
                                        </p:tav>
                                        <p:tav tm="87640">
                                          <p:val>
                                            <p:fltVal val="360.16971"/>
                                          </p:val>
                                        </p:tav>
                                        <p:tav tm="88760">
                                          <p:val>
                                            <p:fltVal val="360.04321"/>
                                          </p:val>
                                        </p:tav>
                                        <p:tav tm="89890">
                                          <p:val>
                                            <p:fltVal val="360.0033"/>
                                          </p:val>
                                        </p:tav>
                                        <p:tav tm="91010">
                                          <p:val>
                                            <p:fltVal val="360"/>
                                          </p:val>
                                        </p:tav>
                                        <p:tav tm="92130">
                                          <p:val>
                                            <p:fltVal val="360"/>
                                          </p:val>
                                        </p:tav>
                                        <p:tav tm="93260">
                                          <p:val>
                                            <p:fltVal val="360"/>
                                          </p:val>
                                        </p:tav>
                                        <p:tav tm="94380">
                                          <p:val>
                                            <p:fltVal val="360"/>
                                          </p:val>
                                        </p:tav>
                                        <p:tav tm="95510">
                                          <p:val>
                                            <p:fltVal val="360"/>
                                          </p:val>
                                        </p:tav>
                                        <p:tav tm="96630">
                                          <p:val>
                                            <p:fltVal val="360"/>
                                          </p:val>
                                        </p:tav>
                                        <p:tav tm="97750">
                                          <p:val>
                                            <p:fltVal val="360"/>
                                          </p:val>
                                        </p:tav>
                                        <p:tav tm="98880">
                                          <p:val>
                                            <p:fltVal val="360"/>
                                          </p:val>
                                        </p:tav>
                                        <p:tav tm="100000">
                                          <p:val>
                                            <p:fltVal val="360"/>
                                          </p:val>
                                        </p:tav>
                                      </p:tavLst>
                                    </p:anim>
                                    <p:anim calcmode="lin" valueType="num">
                                      <p:cBhvr additive="sum">
                                        <p:cTn id="40" dur="3000" fill="hold"/>
                                        <p:tgtEl>
                                          <p:spTgt spid="33"/>
                                        </p:tgtEl>
                                        <p:attrNameLst>
                                          <p:attrName>3d.object.translation.y</p:attrName>
                                        </p:attrNameLst>
                                      </p:cBhvr>
                                      <p:tavLst>
                                        <p:tav tm="0">
                                          <p:val>
                                            <p:fltVal val="0"/>
                                          </p:val>
                                        </p:tav>
                                        <p:tav tm="1120">
                                          <p:val>
                                            <p:fltVal val="0"/>
                                          </p:val>
                                        </p:tav>
                                        <p:tav tm="2250">
                                          <p:val>
                                            <p:fltVal val="-0.0002"/>
                                          </p:val>
                                        </p:tav>
                                        <p:tav tm="3370">
                                          <p:val>
                                            <p:fltVal val="-0.0009"/>
                                          </p:val>
                                        </p:tav>
                                        <p:tav tm="4490">
                                          <p:val>
                                            <p:fltVal val="-0.0022"/>
                                          </p:val>
                                        </p:tav>
                                        <p:tav tm="5620">
                                          <p:val>
                                            <p:fltVal val="-0.0043"/>
                                          </p:val>
                                        </p:tav>
                                        <p:tav tm="6740">
                                          <p:val>
                                            <p:fltVal val="-0.0074"/>
                                          </p:val>
                                        </p:tav>
                                        <p:tav tm="7870">
                                          <p:val>
                                            <p:fltVal val="-0.0118"/>
                                          </p:val>
                                        </p:tav>
                                        <p:tav tm="8990">
                                          <p:val>
                                            <p:fltVal val="-0.0176"/>
                                          </p:val>
                                        </p:tav>
                                        <p:tav tm="10110">
                                          <p:val>
                                            <p:fltVal val="-0.0251"/>
                                          </p:val>
                                        </p:tav>
                                        <p:tav tm="11240">
                                          <p:val>
                                            <p:fltVal val="-0.0325"/>
                                          </p:val>
                                        </p:tav>
                                        <p:tav tm="12360">
                                          <p:val>
                                            <p:fltVal val="-0.0383"/>
                                          </p:val>
                                        </p:tav>
                                        <p:tav tm="13480">
                                          <p:val>
                                            <p:fltVal val="-0.0426"/>
                                          </p:val>
                                        </p:tav>
                                        <p:tav tm="14610">
                                          <p:val>
                                            <p:fltVal val="-0.0457"/>
                                          </p:val>
                                        </p:tav>
                                        <p:tav tm="15730">
                                          <p:val>
                                            <p:fltVal val="-0.0478"/>
                                          </p:val>
                                        </p:tav>
                                        <p:tav tm="16850">
                                          <p:val>
                                            <p:fltVal val="-0.0491"/>
                                          </p:val>
                                        </p:tav>
                                        <p:tav tm="17980">
                                          <p:val>
                                            <p:fltVal val="-0.0497"/>
                                          </p:val>
                                        </p:tav>
                                        <p:tav tm="19100">
                                          <p:val>
                                            <p:fltVal val="-0.0499"/>
                                          </p:val>
                                        </p:tav>
                                        <p:tav tm="20220">
                                          <p:val>
                                            <p:fltVal val="-0.0499"/>
                                          </p:val>
                                        </p:tav>
                                        <p:tav tm="21350">
                                          <p:val>
                                            <p:fltVal val="-0.0497"/>
                                          </p:val>
                                        </p:tav>
                                        <p:tav tm="22470">
                                          <p:val>
                                            <p:fltVal val="-0.0482"/>
                                          </p:val>
                                        </p:tav>
                                        <p:tav tm="23600">
                                          <p:val>
                                            <p:fltVal val="-0.044"/>
                                          </p:val>
                                        </p:tav>
                                        <p:tav tm="24720">
                                          <p:val>
                                            <p:fltVal val="-0.0359"/>
                                          </p:val>
                                        </p:tav>
                                        <p:tav tm="25840">
                                          <p:val>
                                            <p:fltVal val="-0.0226"/>
                                          </p:val>
                                        </p:tav>
                                        <p:tav tm="26970">
                                          <p:val>
                                            <p:fltVal val="-0.0027"/>
                                          </p:val>
                                        </p:tav>
                                        <p:tav tm="28090">
                                          <p:val>
                                            <p:fltVal val="0.0249"/>
                                          </p:val>
                                        </p:tav>
                                        <p:tav tm="29210">
                                          <p:val>
                                            <p:fltVal val="0.0618"/>
                                          </p:val>
                                        </p:tav>
                                        <p:tav tm="30340">
                                          <p:val>
                                            <p:fltVal val="0.1093"/>
                                          </p:val>
                                        </p:tav>
                                        <p:tav tm="31460">
                                          <p:val>
                                            <p:fltVal val="0.1685"/>
                                          </p:val>
                                        </p:tav>
                                        <p:tav tm="32580">
                                          <p:val>
                                            <p:fltVal val="0.2408"/>
                                          </p:val>
                                        </p:tav>
                                        <p:tav tm="33710">
                                          <p:val>
                                            <p:fltVal val="0.3268"/>
                                          </p:val>
                                        </p:tav>
                                        <p:tav tm="34830">
                                          <p:val>
                                            <p:fltVal val="0.4291"/>
                                          </p:val>
                                        </p:tav>
                                        <p:tav tm="35960">
                                          <p:val>
                                            <p:fltVal val="0.5422"/>
                                          </p:val>
                                        </p:tav>
                                        <p:tav tm="37080">
                                          <p:val>
                                            <p:fltVal val="0.6414"/>
                                          </p:val>
                                        </p:tav>
                                        <p:tav tm="38200">
                                          <p:val>
                                            <p:fltVal val="0.7251"/>
                                          </p:val>
                                        </p:tav>
                                        <p:tav tm="39330">
                                          <p:val>
                                            <p:fltVal val="0.7946"/>
                                          </p:val>
                                        </p:tav>
                                        <p:tav tm="40450">
                                          <p:val>
                                            <p:fltVal val="0.8513"/>
                                          </p:val>
                                        </p:tav>
                                        <p:tav tm="41570">
                                          <p:val>
                                            <p:fltVal val="0.8961"/>
                                          </p:val>
                                        </p:tav>
                                        <p:tav tm="42700">
                                          <p:val>
                                            <p:fltVal val="0.9311"/>
                                          </p:val>
                                        </p:tav>
                                        <p:tav tm="43820">
                                          <p:val>
                                            <p:fltVal val="0.9572"/>
                                          </p:val>
                                        </p:tav>
                                        <p:tav tm="44940">
                                          <p:val>
                                            <p:fltVal val="0.9757"/>
                                          </p:val>
                                        </p:tav>
                                        <p:tav tm="46070">
                                          <p:val>
                                            <p:fltVal val="0.9879"/>
                                          </p:val>
                                        </p:tav>
                                        <p:tav tm="47190">
                                          <p:val>
                                            <p:fltVal val="0.9951"/>
                                          </p:val>
                                        </p:tav>
                                        <p:tav tm="48310">
                                          <p:val>
                                            <p:fltVal val="0.9987"/>
                                          </p:val>
                                        </p:tav>
                                        <p:tav tm="49440">
                                          <p:val>
                                            <p:fltVal val="0.9998"/>
                                          </p:val>
                                        </p:tav>
                                        <p:tav tm="50560">
                                          <p:val>
                                            <p:fltVal val="0.9999"/>
                                          </p:val>
                                        </p:tav>
                                        <p:tav tm="51690">
                                          <p:val>
                                            <p:fltVal val="0.9996"/>
                                          </p:val>
                                        </p:tav>
                                        <p:tav tm="52810">
                                          <p:val>
                                            <p:fltVal val="0.9977"/>
                                          </p:val>
                                        </p:tav>
                                        <p:tav tm="53930">
                                          <p:val>
                                            <p:fltVal val="0.993"/>
                                          </p:val>
                                        </p:tav>
                                        <p:tav tm="55060">
                                          <p:val>
                                            <p:fltVal val="0.9843"/>
                                          </p:val>
                                        </p:tav>
                                        <p:tav tm="56180">
                                          <p:val>
                                            <p:fltVal val="0.9701"/>
                                          </p:val>
                                        </p:tav>
                                        <p:tav tm="57300">
                                          <p:val>
                                            <p:fltVal val="0.9493"/>
                                          </p:val>
                                        </p:tav>
                                        <p:tav tm="58430">
                                          <p:val>
                                            <p:fltVal val="0.9206"/>
                                          </p:val>
                                        </p:tav>
                                        <p:tav tm="59550">
                                          <p:val>
                                            <p:fltVal val="0.8823"/>
                                          </p:val>
                                        </p:tav>
                                        <p:tav tm="60670">
                                          <p:val>
                                            <p:fltVal val="0.8339"/>
                                          </p:val>
                                        </p:tav>
                                        <p:tav tm="61800">
                                          <p:val>
                                            <p:fltVal val="0.7737"/>
                                          </p:val>
                                        </p:tav>
                                        <p:tav tm="62920">
                                          <p:val>
                                            <p:fltVal val="0.6998"/>
                                          </p:val>
                                        </p:tav>
                                        <p:tav tm="64040">
                                          <p:val>
                                            <p:fltVal val="0.6121"/>
                                          </p:val>
                                        </p:tav>
                                        <p:tav tm="65170">
                                          <p:val>
                                            <p:fltVal val="0.5088"/>
                                          </p:val>
                                        </p:tav>
                                        <p:tav tm="66290">
                                          <p:val>
                                            <p:fltVal val="0.3963"/>
                                          </p:val>
                                        </p:tav>
                                        <p:tav tm="67420">
                                          <p:val>
                                            <p:fltVal val="0.2997"/>
                                          </p:val>
                                        </p:tav>
                                        <p:tav tm="68540">
                                          <p:val>
                                            <p:fltVal val="0.2174"/>
                                          </p:val>
                                        </p:tav>
                                        <p:tav tm="69660">
                                          <p:val>
                                            <p:fltVal val="0.1497"/>
                                          </p:val>
                                        </p:tav>
                                        <p:tav tm="70790">
                                          <p:val>
                                            <p:fltVal val="0.0946"/>
                                          </p:val>
                                        </p:tav>
                                        <p:tav tm="71910">
                                          <p:val>
                                            <p:fltVal val="0.0503"/>
                                          </p:val>
                                        </p:tav>
                                        <p:tav tm="73030">
                                          <p:val>
                                            <p:fltVal val="0.0164"/>
                                          </p:val>
                                        </p:tav>
                                        <p:tav tm="74160">
                                          <p:val>
                                            <p:fltVal val="-0.0088"/>
                                          </p:val>
                                        </p:tav>
                                        <p:tav tm="75280">
                                          <p:val>
                                            <p:fltVal val="-0.0268"/>
                                          </p:val>
                                        </p:tav>
                                        <p:tav tm="76400">
                                          <p:val>
                                            <p:fltVal val="-0.0385"/>
                                          </p:val>
                                        </p:tav>
                                        <p:tav tm="77530">
                                          <p:val>
                                            <p:fltVal val="-0.0454"/>
                                          </p:val>
                                        </p:tav>
                                        <p:tav tm="78650">
                                          <p:val>
                                            <p:fltVal val="-0.0488"/>
                                          </p:val>
                                        </p:tav>
                                        <p:tav tm="79780">
                                          <p:val>
                                            <p:fltVal val="-0.0499"/>
                                          </p:val>
                                        </p:tav>
                                        <p:tav tm="80900">
                                          <p:val>
                                            <p:fltVal val="-0.0499"/>
                                          </p:val>
                                        </p:tav>
                                        <p:tav tm="82020">
                                          <p:val>
                                            <p:fltVal val="-0.0489"/>
                                          </p:val>
                                        </p:tav>
                                        <p:tav tm="83150">
                                          <p:val>
                                            <p:fltVal val="-0.0438"/>
                                          </p:val>
                                        </p:tav>
                                        <p:tav tm="84270">
                                          <p:val>
                                            <p:fltVal val="-0.0313"/>
                                          </p:val>
                                        </p:tav>
                                        <p:tav tm="85390">
                                          <p:val>
                                            <p:fltVal val="-0.0079"/>
                                          </p:val>
                                        </p:tav>
                                        <p:tav tm="86520">
                                          <p:val>
                                            <p:fltVal val="0.0209"/>
                                          </p:val>
                                        </p:tav>
                                        <p:tav tm="87640">
                                          <p:val>
                                            <p:fltVal val="0.0385"/>
                                          </p:val>
                                        </p:tav>
                                        <p:tav tm="88760">
                                          <p:val>
                                            <p:fltVal val="0.047"/>
                                          </p:val>
                                        </p:tav>
                                        <p:tav tm="89890">
                                          <p:val>
                                            <p:fltVal val="0.0497"/>
                                          </p:val>
                                        </p:tav>
                                        <p:tav tm="91010">
                                          <p:val>
                                            <p:fltVal val="0.0499"/>
                                          </p:val>
                                        </p:tav>
                                        <p:tav tm="92130">
                                          <p:val>
                                            <p:fltVal val="0.0494"/>
                                          </p:val>
                                        </p:tav>
                                        <p:tav tm="93260">
                                          <p:val>
                                            <p:fltVal val="0.0468"/>
                                          </p:val>
                                        </p:tav>
                                        <p:tav tm="94380">
                                          <p:val>
                                            <p:fltVal val="0.0404"/>
                                          </p:val>
                                        </p:tav>
                                        <p:tav tm="95510">
                                          <p:val>
                                            <p:fltVal val="0.0287"/>
                                          </p:val>
                                        </p:tav>
                                        <p:tav tm="96630">
                                          <p:val>
                                            <p:fltVal val="0.0142"/>
                                          </p:val>
                                        </p:tav>
                                        <p:tav tm="97750">
                                          <p:val>
                                            <p:fltVal val="0.0055"/>
                                          </p:val>
                                        </p:tav>
                                        <p:tav tm="98880">
                                          <p:val>
                                            <p:fltVal val="0.0014"/>
                                          </p:val>
                                        </p:tav>
                                        <p:tav tm="100000">
                                          <p:val>
                                            <p:fltVal val="0"/>
                                          </p:val>
                                        </p:tav>
                                      </p:tavLst>
                                    </p:anim>
                                    <p:anim calcmode="lin" valueType="num">
                                      <p:cBhvr additive="mult">
                                        <p:cTn id="41" dur="3000" fill="hold"/>
                                        <p:tgtEl>
                                          <p:spTgt spid="33"/>
                                        </p:tgtEl>
                                        <p:attrNameLst>
                                          <p:attrName>3d.object.scale.x</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2" dur="3000" fill="hold"/>
                                        <p:tgtEl>
                                          <p:spTgt spid="33"/>
                                        </p:tgtEl>
                                        <p:attrNameLst>
                                          <p:attrName>3d.object.scale.y</p:attrName>
                                        </p:attrNameLst>
                                      </p:cBhvr>
                                      <p:tavLst>
                                        <p:tav tm="0">
                                          <p:val>
                                            <p:fltVal val="1"/>
                                          </p:val>
                                        </p:tav>
                                        <p:tav tm="1120">
                                          <p:val>
                                            <p:fltVal val="0.9998"/>
                                          </p:val>
                                        </p:tav>
                                        <p:tav tm="2250">
                                          <p:val>
                                            <p:fltVal val="0.9989"/>
                                          </p:val>
                                        </p:tav>
                                        <p:tav tm="3370">
                                          <p:val>
                                            <p:fltVal val="0.9963"/>
                                          </p:val>
                                        </p:tav>
                                        <p:tav tm="4490">
                                          <p:val>
                                            <p:fltVal val="0.9911"/>
                                          </p:val>
                                        </p:tav>
                                        <p:tav tm="5620">
                                          <p:val>
                                            <p:fltVal val="0.9827"/>
                                          </p:val>
                                        </p:tav>
                                        <p:tav tm="6740">
                                          <p:val>
                                            <p:fltVal val="0.9701"/>
                                          </p:val>
                                        </p:tav>
                                        <p:tav tm="7870">
                                          <p:val>
                                            <p:fltVal val="0.9527"/>
                                          </p:val>
                                        </p:tav>
                                        <p:tav tm="8990">
                                          <p:val>
                                            <p:fltVal val="0.9292"/>
                                          </p:val>
                                        </p:tav>
                                        <p:tav tm="10110">
                                          <p:val>
                                            <p:fltVal val="0.8994"/>
                                          </p:val>
                                        </p:tav>
                                        <p:tav tm="11240">
                                          <p:val>
                                            <p:fltVal val="0.8697"/>
                                          </p:val>
                                        </p:tav>
                                        <p:tav tm="12360">
                                          <p:val>
                                            <p:fltVal val="0.8465"/>
                                          </p:val>
                                        </p:tav>
                                        <p:tav tm="13480">
                                          <p:val>
                                            <p:fltVal val="0.8292"/>
                                          </p:val>
                                        </p:tav>
                                        <p:tav tm="14610">
                                          <p:val>
                                            <p:fltVal val="0.8169"/>
                                          </p:val>
                                        </p:tav>
                                        <p:tav tm="15730">
                                          <p:val>
                                            <p:fltVal val="0.8085"/>
                                          </p:val>
                                        </p:tav>
                                        <p:tav tm="16850">
                                          <p:val>
                                            <p:fltVal val="0.8035"/>
                                          </p:val>
                                        </p:tav>
                                        <p:tav tm="17980">
                                          <p:val>
                                            <p:fltVal val="0.801"/>
                                          </p:val>
                                        </p:tav>
                                        <p:tav tm="19100">
                                          <p:val>
                                            <p:fltVal val="0.8001"/>
                                          </p:val>
                                        </p:tav>
                                        <p:tav tm="20220">
                                          <p:val>
                                            <p:fltVal val="0.8"/>
                                          </p:val>
                                        </p:tav>
                                        <p:tav tm="21350">
                                          <p:val>
                                            <p:fltVal val="0.8012"/>
                                          </p:val>
                                        </p:tav>
                                        <p:tav tm="22470">
                                          <p:val>
                                            <p:fltVal val="0.8092"/>
                                          </p:val>
                                        </p:tav>
                                        <p:tav tm="23600">
                                          <p:val>
                                            <p:fltVal val="0.8306"/>
                                          </p:val>
                                        </p:tav>
                                        <p:tav tm="24720">
                                          <p:val>
                                            <p:fltVal val="0.8724"/>
                                          </p:val>
                                        </p:tav>
                                        <p:tav tm="25840">
                                          <p:val>
                                            <p:fltVal val="0.9318"/>
                                          </p:val>
                                        </p:tav>
                                        <p:tav tm="26970">
                                          <p:val>
                                            <p:fltVal val="0.9717"/>
                                          </p:val>
                                        </p:tav>
                                        <p:tav tm="28090">
                                          <p:val>
                                            <p:fltVal val="0.9919"/>
                                          </p:val>
                                        </p:tav>
                                        <p:tav tm="29210">
                                          <p:val>
                                            <p:fltVal val="0.9991"/>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0.9997"/>
                                          </p:val>
                                        </p:tav>
                                        <p:tav tm="68540">
                                          <p:val>
                                            <p:fltVal val="0.9975"/>
                                          </p:val>
                                        </p:tav>
                                        <p:tav tm="69660">
                                          <p:val>
                                            <p:fltVal val="0.991"/>
                                          </p:val>
                                        </p:tav>
                                        <p:tav tm="70790">
                                          <p:val>
                                            <p:fltVal val="0.9777"/>
                                          </p:val>
                                        </p:tav>
                                        <p:tav tm="71910">
                                          <p:val>
                                            <p:fltVal val="0.9551"/>
                                          </p:val>
                                        </p:tav>
                                        <p:tav tm="73030">
                                          <p:val>
                                            <p:fltVal val="0.921"/>
                                          </p:val>
                                        </p:tav>
                                        <p:tav tm="74160">
                                          <p:val>
                                            <p:fltVal val="0.8771"/>
                                          </p:val>
                                        </p:tav>
                                        <p:tav tm="75280">
                                          <p:val>
                                            <p:fltVal val="0.8434"/>
                                          </p:val>
                                        </p:tav>
                                        <p:tav tm="76400">
                                          <p:val>
                                            <p:fltVal val="0.8214"/>
                                          </p:val>
                                        </p:tav>
                                        <p:tav tm="77530">
                                          <p:val>
                                            <p:fltVal val="0.8085"/>
                                          </p:val>
                                        </p:tav>
                                        <p:tav tm="78650">
                                          <p:val>
                                            <p:fltVal val="0.8021"/>
                                          </p:val>
                                        </p:tav>
                                        <p:tav tm="79780">
                                          <p:val>
                                            <p:fltVal val="0.8001"/>
                                          </p:val>
                                        </p:tav>
                                        <p:tav tm="80900">
                                          <p:val>
                                            <p:fltVal val="0.8"/>
                                          </p:val>
                                        </p:tav>
                                        <p:tav tm="82020">
                                          <p:val>
                                            <p:fltVal val="0.8021"/>
                                          </p:val>
                                        </p:tav>
                                        <p:tav tm="83150">
                                          <p:val>
                                            <p:fltVal val="0.8123"/>
                                          </p:val>
                                        </p:tav>
                                        <p:tav tm="84270">
                                          <p:val>
                                            <p:fltVal val="0.8373"/>
                                          </p:val>
                                        </p:tav>
                                        <p:tav tm="85390">
                                          <p:val>
                                            <p:fltVal val="0.8841"/>
                                          </p:val>
                                        </p:tav>
                                        <p:tav tm="86520">
                                          <p:val>
                                            <p:fltVal val="0.9419"/>
                                          </p:val>
                                        </p:tav>
                                        <p:tav tm="87640">
                                          <p:val>
                                            <p:fltVal val="0.977"/>
                                          </p:val>
                                        </p:tav>
                                        <p:tav tm="88760">
                                          <p:val>
                                            <p:fltVal val="0.9941"/>
                                          </p:val>
                                        </p:tav>
                                        <p:tav tm="89890">
                                          <p:val>
                                            <p:fltVal val="0.9995"/>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3" dur="3000" fill="hold"/>
                                        <p:tgtEl>
                                          <p:spTgt spid="33"/>
                                        </p:tgtEl>
                                        <p:attrNameLst>
                                          <p:attrName>3d.object.scale.z</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childTnLst>
                                </p:cTn>
                              </p:par>
                            </p:childTnLst>
                          </p:cTn>
                        </p:par>
                      </p:childTnLst>
                    </p:cTn>
                  </p:par>
                </p:childTnLst>
              </p:cTn>
              <p:nextCondLst>
                <p:cond evt="onClick" delay="0">
                  <p:tgtEl>
                    <p:spTgt spid="320"/>
                  </p:tgtEl>
                </p:cond>
              </p:nextCondLst>
            </p:seq>
            <p:audio>
              <p:cMediaNode vol="100000" showWhenStopped="0">
                <p:cTn id="44" fill="hold" display="0">
                  <p:stCondLst>
                    <p:cond delay="indefinite"/>
                  </p:stCondLst>
                  <p:endCondLst>
                    <p:cond evt="onStopAudio" delay="0">
                      <p:tgtEl>
                        <p:sldTgt/>
                      </p:tgtEl>
                    </p:cond>
                  </p:endCondLst>
                </p:cTn>
                <p:tgtEl>
                  <p:spTgt spid="36"/>
                </p:tgtEl>
              </p:cMediaNode>
            </p:audio>
          </p:childTnLst>
        </p:cTn>
      </p:par>
    </p:tnLst>
    <p:bldLst>
      <p:bldP spid="328" grpId="0" animBg="1"/>
      <p:bldP spid="331" grpId="0" animBg="1"/>
      <p:bldP spid="332" grpId="0" animBg="1"/>
      <p:bldP spid="34"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Hình chữ nhật 28">
            <a:extLst>
              <a:ext uri="{FF2B5EF4-FFF2-40B4-BE49-F238E27FC236}">
                <a16:creationId xmlns:a16="http://schemas.microsoft.com/office/drawing/2014/main" id="{D372ED27-81D0-5DDE-07BC-1458DA6677BE}"/>
              </a:ext>
            </a:extLst>
          </p:cNvPr>
          <p:cNvSpPr>
            <a:spLocks noChangeAspect="1"/>
          </p:cNvSpPr>
          <p:nvPr/>
        </p:nvSpPr>
        <p:spPr>
          <a:xfrm>
            <a:off x="0" y="0"/>
            <a:ext cx="12176234" cy="6858000"/>
          </a:xfrm>
          <a:prstGeom prst="rect">
            <a:avLst/>
          </a:prstGeom>
          <a:blipFill dpi="0" rotWithShape="0">
            <a:blip r:embed="rId5">
              <a:alphaModFix/>
              <a:extLst>
                <a:ext uri="{28A0092B-C50C-407E-A947-70E740481C1C}">
                  <a14:useLocalDpi xmlns:a14="http://schemas.microsoft.com/office/drawing/2010/main" val="0"/>
                </a:ext>
              </a:extLst>
            </a:blip>
            <a:srcRect/>
            <a:stretch>
              <a:fillRect t="-9168" b="-9168"/>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 name="Hình chữ nhật: Góc Tròn 1">
            <a:extLst>
              <a:ext uri="{FF2B5EF4-FFF2-40B4-BE49-F238E27FC236}">
                <a16:creationId xmlns:a16="http://schemas.microsoft.com/office/drawing/2014/main" id="{CE8FF0E1-7DB3-4C45-F8D9-DE84301A103C}"/>
              </a:ext>
            </a:extLst>
          </p:cNvPr>
          <p:cNvSpPr>
            <a:spLocks noGrp="1" noRot="1" noMove="1" noResize="1" noEditPoints="1" noAdjustHandles="1" noChangeArrowheads="1" noChangeShapeType="1"/>
          </p:cNvSpPr>
          <p:nvPr/>
        </p:nvSpPr>
        <p:spPr>
          <a:xfrm>
            <a:off x="815641" y="448219"/>
            <a:ext cx="10560718" cy="1669832"/>
          </a:xfrm>
          <a:prstGeom prst="roundRect">
            <a:avLst>
              <a:gd name="adj" fmla="val 50000"/>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Góc Tròn 18">
            <a:extLst>
              <a:ext uri="{FF2B5EF4-FFF2-40B4-BE49-F238E27FC236}">
                <a16:creationId xmlns:a16="http://schemas.microsoft.com/office/drawing/2014/main" id="{0F5B2316-E59A-AFFF-F422-1B9770CFE838}"/>
              </a:ext>
            </a:extLst>
          </p:cNvPr>
          <p:cNvSpPr>
            <a:spLocks noGrp="1" noRot="1" noMove="1" noResize="1" noEditPoints="1" noAdjustHandles="1" noChangeArrowheads="1" noChangeShapeType="1"/>
          </p:cNvSpPr>
          <p:nvPr/>
        </p:nvSpPr>
        <p:spPr>
          <a:xfrm>
            <a:off x="957549" y="562365"/>
            <a:ext cx="10276902" cy="1441541"/>
          </a:xfrm>
          <a:prstGeom prst="roundRect">
            <a:avLst>
              <a:gd name="adj" fmla="val 50000"/>
            </a:avLst>
          </a:prstGeom>
          <a:noFill/>
          <a:ln>
            <a:solidFill>
              <a:srgbClr val="01A5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9BE83D61-F44B-3CC0-585B-97F2C0F25875}"/>
              </a:ext>
            </a:extLst>
          </p:cNvPr>
          <p:cNvSpPr>
            <a:spLocks/>
          </p:cNvSpPr>
          <p:nvPr/>
        </p:nvSpPr>
        <p:spPr>
          <a:xfrm>
            <a:off x="1197284" y="842307"/>
            <a:ext cx="881656" cy="881655"/>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ộp Văn bản 23">
            <a:extLst>
              <a:ext uri="{FF2B5EF4-FFF2-40B4-BE49-F238E27FC236}">
                <a16:creationId xmlns:a16="http://schemas.microsoft.com/office/drawing/2014/main" id="{731BB9FD-CAF7-DC9E-D7D2-A1B8729D86F3}"/>
              </a:ext>
            </a:extLst>
          </p:cNvPr>
          <p:cNvSpPr txBox="1"/>
          <p:nvPr/>
        </p:nvSpPr>
        <p:spPr>
          <a:xfrm>
            <a:off x="1410485" y="1036912"/>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3</a:t>
            </a:r>
            <a:endParaRPr lang="en-US" sz="3200">
              <a:solidFill>
                <a:schemeClr val="bg1"/>
              </a:solidFill>
              <a:latin typeface="Arial" panose="020B0604020202020204" pitchFamily="34" charset="0"/>
              <a:cs typeface="Arial" panose="020B0604020202020204" pitchFamily="34" charset="0"/>
            </a:endParaRPr>
          </a:p>
        </p:txBody>
      </p:sp>
      <p:sp>
        <p:nvSpPr>
          <p:cNvPr id="320" name="Đáp án - 9Slide.vn">
            <a:extLst>
              <a:ext uri="{FF2B5EF4-FFF2-40B4-BE49-F238E27FC236}">
                <a16:creationId xmlns:a16="http://schemas.microsoft.com/office/drawing/2014/main" id="{D14DCC9C-2604-6DD4-28E3-6730942D8241}"/>
              </a:ext>
            </a:extLst>
          </p:cNvPr>
          <p:cNvSpPr/>
          <p:nvPr/>
        </p:nvSpPr>
        <p:spPr>
          <a:xfrm>
            <a:off x="1551008"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Hình chữ nhật: Góc Tròn 327">
            <a:extLst>
              <a:ext uri="{FF2B5EF4-FFF2-40B4-BE49-F238E27FC236}">
                <a16:creationId xmlns:a16="http://schemas.microsoft.com/office/drawing/2014/main" id="{7FB58F19-E494-87EE-C111-B70B10544505}"/>
              </a:ext>
            </a:extLst>
          </p:cNvPr>
          <p:cNvSpPr/>
          <p:nvPr/>
        </p:nvSpPr>
        <p:spPr>
          <a:xfrm>
            <a:off x="6202944"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Hình chữ nhật: Góc Tròn 330">
            <a:extLst>
              <a:ext uri="{FF2B5EF4-FFF2-40B4-BE49-F238E27FC236}">
                <a16:creationId xmlns:a16="http://schemas.microsoft.com/office/drawing/2014/main" id="{59145849-24A9-962A-57A8-22A3AFD0B4F2}"/>
              </a:ext>
            </a:extLst>
          </p:cNvPr>
          <p:cNvSpPr/>
          <p:nvPr/>
        </p:nvSpPr>
        <p:spPr>
          <a:xfrm>
            <a:off x="1551007"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Hình chữ nhật: Góc Tròn 331">
            <a:extLst>
              <a:ext uri="{FF2B5EF4-FFF2-40B4-BE49-F238E27FC236}">
                <a16:creationId xmlns:a16="http://schemas.microsoft.com/office/drawing/2014/main" id="{06E339A3-88E0-B39C-FE07-DEBF35714881}"/>
              </a:ext>
            </a:extLst>
          </p:cNvPr>
          <p:cNvSpPr/>
          <p:nvPr/>
        </p:nvSpPr>
        <p:spPr>
          <a:xfrm>
            <a:off x="6202943"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Hộp Văn bản 332">
            <a:extLst>
              <a:ext uri="{FF2B5EF4-FFF2-40B4-BE49-F238E27FC236}">
                <a16:creationId xmlns:a16="http://schemas.microsoft.com/office/drawing/2014/main" id="{D093F81F-67DD-D09B-6D2A-0972BA6281E1}"/>
              </a:ext>
            </a:extLst>
          </p:cNvPr>
          <p:cNvSpPr txBox="1"/>
          <p:nvPr/>
        </p:nvSpPr>
        <p:spPr>
          <a:xfrm>
            <a:off x="3564848" y="2945452"/>
            <a:ext cx="410369"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I</a:t>
            </a:r>
            <a:endParaRPr lang="en-US" sz="3200">
              <a:solidFill>
                <a:schemeClr val="bg1"/>
              </a:solidFill>
              <a:latin typeface="Arial" panose="020B0604020202020204" pitchFamily="34" charset="0"/>
              <a:cs typeface="Arial" panose="020B0604020202020204" pitchFamily="34" charset="0"/>
            </a:endParaRPr>
          </a:p>
        </p:txBody>
      </p:sp>
      <p:sp>
        <p:nvSpPr>
          <p:cNvPr id="337" name="Hộp Văn bản 336">
            <a:extLst>
              <a:ext uri="{FF2B5EF4-FFF2-40B4-BE49-F238E27FC236}">
                <a16:creationId xmlns:a16="http://schemas.microsoft.com/office/drawing/2014/main" id="{06092520-1F7F-EE12-1B26-0CD1D2ED1616}"/>
              </a:ext>
            </a:extLst>
          </p:cNvPr>
          <p:cNvSpPr txBox="1"/>
          <p:nvPr/>
        </p:nvSpPr>
        <p:spPr>
          <a:xfrm>
            <a:off x="2220848" y="956658"/>
            <a:ext cx="7677102" cy="584775"/>
          </a:xfrm>
          <a:prstGeom prst="rect">
            <a:avLst/>
          </a:prstGeom>
          <a:noFill/>
        </p:spPr>
        <p:txBody>
          <a:bodyPr wrap="none">
            <a:spAutoFit/>
          </a:bodyPr>
          <a:lstStyle/>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Hydrohalic acid có tính acid mạnh nhất là</a:t>
            </a:r>
            <a:endParaRPr lang="en-US" sz="3200">
              <a:latin typeface="Arial" panose="020B0604020202020204" pitchFamily="34" charset="0"/>
              <a:cs typeface="Arial" panose="020B0604020202020204" pitchFamily="34" charset="0"/>
            </a:endParaRPr>
          </a:p>
        </p:txBody>
      </p:sp>
      <p:sp>
        <p:nvSpPr>
          <p:cNvPr id="338" name="Hộp Văn bản 337">
            <a:extLst>
              <a:ext uri="{FF2B5EF4-FFF2-40B4-BE49-F238E27FC236}">
                <a16:creationId xmlns:a16="http://schemas.microsoft.com/office/drawing/2014/main" id="{FAAEC5EA-D86E-9709-DBBE-24BB80003AB1}"/>
              </a:ext>
            </a:extLst>
          </p:cNvPr>
          <p:cNvSpPr txBox="1"/>
          <p:nvPr/>
        </p:nvSpPr>
        <p:spPr>
          <a:xfrm>
            <a:off x="8045263" y="2945452"/>
            <a:ext cx="753411"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Br</a:t>
            </a:r>
            <a:endParaRPr lang="en-US" sz="3200">
              <a:solidFill>
                <a:schemeClr val="bg1"/>
              </a:solidFill>
              <a:latin typeface="Arial" panose="020B0604020202020204" pitchFamily="34" charset="0"/>
              <a:cs typeface="Arial" panose="020B0604020202020204" pitchFamily="34" charset="0"/>
            </a:endParaRPr>
          </a:p>
        </p:txBody>
      </p:sp>
      <p:sp>
        <p:nvSpPr>
          <p:cNvPr id="339" name="Hộp Văn bản 338">
            <a:extLst>
              <a:ext uri="{FF2B5EF4-FFF2-40B4-BE49-F238E27FC236}">
                <a16:creationId xmlns:a16="http://schemas.microsoft.com/office/drawing/2014/main" id="{140D03E4-3C5B-72ED-61D7-07264FF86B94}"/>
              </a:ext>
            </a:extLst>
          </p:cNvPr>
          <p:cNvSpPr txBox="1"/>
          <p:nvPr/>
        </p:nvSpPr>
        <p:spPr>
          <a:xfrm>
            <a:off x="3416569" y="4801926"/>
            <a:ext cx="706925"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Cl</a:t>
            </a:r>
            <a:endParaRPr lang="en-US" sz="3200">
              <a:solidFill>
                <a:schemeClr val="bg1"/>
              </a:solidFill>
              <a:latin typeface="Arial" panose="020B0604020202020204" pitchFamily="34" charset="0"/>
              <a:cs typeface="Arial" panose="020B0604020202020204" pitchFamily="34" charset="0"/>
            </a:endParaRPr>
          </a:p>
        </p:txBody>
      </p:sp>
      <p:sp>
        <p:nvSpPr>
          <p:cNvPr id="340" name="Hộp Văn bản 339">
            <a:extLst>
              <a:ext uri="{FF2B5EF4-FFF2-40B4-BE49-F238E27FC236}">
                <a16:creationId xmlns:a16="http://schemas.microsoft.com/office/drawing/2014/main" id="{7A688760-D7E2-EF71-9FEF-6D39676C386F}"/>
              </a:ext>
            </a:extLst>
          </p:cNvPr>
          <p:cNvSpPr txBox="1"/>
          <p:nvPr/>
        </p:nvSpPr>
        <p:spPr>
          <a:xfrm>
            <a:off x="8148655" y="4801926"/>
            <a:ext cx="546625"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F</a:t>
            </a:r>
            <a:endParaRPr lang="en-US" sz="3200">
              <a:solidFill>
                <a:schemeClr val="bg1"/>
              </a:solidFill>
              <a:latin typeface="Arial" panose="020B0604020202020204" pitchFamily="34" charset="0"/>
              <a:cs typeface="Arial" panose="020B0604020202020204" pitchFamily="34" charset="0"/>
            </a:endParaRPr>
          </a:p>
        </p:txBody>
      </p:sp>
      <p:pic>
        <p:nvPicPr>
          <p:cNvPr id="30" name="Đồ họa 29" descr="Back with solid fill">
            <a:hlinkClick r:id="rId6" action="ppaction://hlinksldjump"/>
            <a:extLst>
              <a:ext uri="{FF2B5EF4-FFF2-40B4-BE49-F238E27FC236}">
                <a16:creationId xmlns:a16="http://schemas.microsoft.com/office/drawing/2014/main" id="{ABCF3A4A-561B-95AA-CF13-3B290ADF1CB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282884" y="5363805"/>
            <a:ext cx="914400" cy="914400"/>
          </a:xfrm>
          <a:prstGeom prst="rect">
            <a:avLst/>
          </a:prstGeom>
        </p:spPr>
      </p:pic>
      <mc:AlternateContent xmlns:mc="http://schemas.openxmlformats.org/markup-compatibility/2006">
        <mc:Choice xmlns:am3d="http://schemas.microsoft.com/office/drawing/2017/model3d" Requires="am3d">
          <p:graphicFrame>
            <p:nvGraphicFramePr>
              <p:cNvPr id="31" name="Ngôi sao - 9Slide.vn" descr="Gold Star">
                <a:extLst>
                  <a:ext uri="{FF2B5EF4-FFF2-40B4-BE49-F238E27FC236}">
                    <a16:creationId xmlns:a16="http://schemas.microsoft.com/office/drawing/2014/main" id="{482E676A-59C2-3D62-2A28-D5B0F354490E}"/>
                  </a:ext>
                </a:extLst>
              </p:cNvPr>
              <p:cNvGraphicFramePr>
                <a:graphicFrameLocks noChangeAspect="1"/>
              </p:cNvGraphicFramePr>
              <p:nvPr>
                <p:extLst>
                  <p:ext uri="{D42A27DB-BD31-4B8C-83A1-F6EECF244321}">
                    <p14:modId xmlns:p14="http://schemas.microsoft.com/office/powerpoint/2010/main" val="3347048037"/>
                  </p:ext>
                </p:extLst>
              </p:nvPr>
            </p:nvGraphicFramePr>
            <p:xfrm>
              <a:off x="4037283" y="1867375"/>
              <a:ext cx="2302721" cy="2159214"/>
            </p:xfrm>
            <a:graphic>
              <a:graphicData uri="http://schemas.microsoft.com/office/drawing/2017/model3d">
                <am3d:model3d r:embed="rId9">
                  <am3d:spPr>
                    <a:xfrm>
                      <a:off x="0" y="0"/>
                      <a:ext cx="2302721" cy="2159214"/>
                    </a:xfrm>
                    <a:prstGeom prst="rect">
                      <a:avLst/>
                    </a:prstGeom>
                  </am3d:spPr>
                  <am3d:camera>
                    <am3d:pos x="0" y="0" z="67227191"/>
                    <am3d:up dx="0" dy="36000000" dz="0"/>
                    <am3d:lookAt x="0" y="0" z="0"/>
                    <am3d:perspective fov="2700000"/>
                  </am3d:camera>
                  <am3d:trans>
                    <am3d:meterPerModelUnit n="5245046" d="1000000"/>
                    <am3d:preTrans dx="-386604" dy="-17000240" dz="-65651"/>
                    <am3d:scale>
                      <am3d:sx n="1000000" d="1000000"/>
                      <am3d:sy n="1000000" d="1000000"/>
                      <am3d:sz n="1000000" d="1000000"/>
                    </am3d:scale>
                    <am3d:rot ax="-10049923" ay="635507" az="-10659975"/>
                    <am3d:postTrans dx="0" dy="0" dz="0"/>
                  </am3d:trans>
                  <am3d:raster rName="Office3DRenderer" rVer="16.0.8326">
                    <am3d:blip r:embed="rId10"/>
                  </am3d:raster>
                  <am3d:objViewport viewportSz="334941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31" name="Ngôi sao - 9Slide.vn" descr="Gold Star">
                <a:extLst>
                  <a:ext uri="{FF2B5EF4-FFF2-40B4-BE49-F238E27FC236}">
                    <a16:creationId xmlns:a16="http://schemas.microsoft.com/office/drawing/2014/main" id="{482E676A-59C2-3D62-2A28-D5B0F354490E}"/>
                  </a:ext>
                </a:extLst>
              </p:cNvPr>
              <p:cNvPicPr>
                <a:picLocks noGrp="1" noRot="1" noChangeAspect="1" noMove="1" noResize="1" noEditPoints="1" noAdjustHandles="1" noChangeArrowheads="1" noChangeShapeType="1" noCrop="1"/>
              </p:cNvPicPr>
              <p:nvPr/>
            </p:nvPicPr>
            <p:blipFill>
              <a:blip r:embed="rId10"/>
              <a:stretch>
                <a:fillRect/>
              </a:stretch>
            </p:blipFill>
            <p:spPr>
              <a:xfrm>
                <a:off x="4037283" y="1867375"/>
                <a:ext cx="2302721" cy="2159214"/>
              </a:xfrm>
              <a:prstGeom prst="rect">
                <a:avLst/>
              </a:prstGeom>
            </p:spPr>
          </p:pic>
        </mc:Fallback>
      </mc:AlternateContent>
      <p:sp>
        <p:nvSpPr>
          <p:cNvPr id="32" name="Hình chữ nhật: Góc Tròn 31">
            <a:extLst>
              <a:ext uri="{FF2B5EF4-FFF2-40B4-BE49-F238E27FC236}">
                <a16:creationId xmlns:a16="http://schemas.microsoft.com/office/drawing/2014/main" id="{49490767-94B0-26BA-3B29-1D675A95FEDD}"/>
              </a:ext>
            </a:extLst>
          </p:cNvPr>
          <p:cNvSpPr/>
          <p:nvPr/>
        </p:nvSpPr>
        <p:spPr>
          <a:xfrm>
            <a:off x="2469288" y="6091892"/>
            <a:ext cx="7253424" cy="321996"/>
          </a:xfrm>
          <a:prstGeom prst="roundRect">
            <a:avLst>
              <a:gd name="adj"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Hình chữ nhật: Góc Tròn 32">
            <a:extLst>
              <a:ext uri="{FF2B5EF4-FFF2-40B4-BE49-F238E27FC236}">
                <a16:creationId xmlns:a16="http://schemas.microsoft.com/office/drawing/2014/main" id="{D3E8ED83-C732-69C8-B5BB-47F9F18195F3}"/>
              </a:ext>
            </a:extLst>
          </p:cNvPr>
          <p:cNvSpPr/>
          <p:nvPr/>
        </p:nvSpPr>
        <p:spPr>
          <a:xfrm>
            <a:off x="2469288" y="6091892"/>
            <a:ext cx="7253424" cy="321996"/>
          </a:xfrm>
          <a:prstGeom prst="roundRect">
            <a:avLst>
              <a:gd name="adj" fmla="val 50000"/>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4" name="Nhạc nền câu hỏi">
            <a:hlinkClick r:id="" action="ppaction://media"/>
            <a:extLst>
              <a:ext uri="{FF2B5EF4-FFF2-40B4-BE49-F238E27FC236}">
                <a16:creationId xmlns:a16="http://schemas.microsoft.com/office/drawing/2014/main" id="{ADBA2227-4B71-B0A8-9EF0-0B526C705196}"/>
              </a:ext>
            </a:extLst>
          </p:cNvPr>
          <p:cNvPicPr>
            <a:picLocks noChangeAspect="1"/>
          </p:cNvPicPr>
          <p:nvPr>
            <a:audioFile r:link="rId1"/>
            <p:extLst>
              <p:ext uri="{DAA4B4D4-6D71-4841-9C94-3DE7FCFB9230}">
                <p14:media xmlns:p14="http://schemas.microsoft.com/office/powerpoint/2010/main" r:embed="rId2">
                  <p14:trim st="4000"/>
                </p14:media>
              </p:ext>
            </p:extLst>
          </p:nvPr>
        </p:nvPicPr>
        <p:blipFill>
          <a:blip r:embed="rId11"/>
          <a:stretch>
            <a:fillRect/>
          </a:stretch>
        </p:blipFill>
        <p:spPr>
          <a:xfrm>
            <a:off x="5815530" y="-1965202"/>
            <a:ext cx="1036320" cy="1036320"/>
          </a:xfrm>
          <a:prstGeom prst="rect">
            <a:avLst/>
          </a:prstGeom>
        </p:spPr>
      </p:pic>
    </p:spTree>
    <p:extLst>
      <p:ext uri="{BB962C8B-B14F-4D97-AF65-F5344CB8AC3E}">
        <p14:creationId xmlns:p14="http://schemas.microsoft.com/office/powerpoint/2010/main" val="126293878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advClick="0">
        <p159:morph option="byObject"/>
      </p:transition>
    </mc:Choice>
    <mc:Fallback xmlns="">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2" fill="hold" grpId="0" nodeType="withEffect">
                                  <p:stCondLst>
                                    <p:cond delay="0"/>
                                  </p:stCondLst>
                                  <p:childTnLst>
                                    <p:animEffect transition="out" filter="wipe(right)">
                                      <p:cBhvr>
                                        <p:cTn id="6" dur="20000"/>
                                        <p:tgtEl>
                                          <p:spTgt spid="32"/>
                                        </p:tgtEl>
                                      </p:cBhvr>
                                    </p:animEffect>
                                    <p:set>
                                      <p:cBhvr>
                                        <p:cTn id="7" dur="1" fill="hold">
                                          <p:stCondLst>
                                            <p:cond delay="19999"/>
                                          </p:stCondLst>
                                        </p:cTn>
                                        <p:tgtEl>
                                          <p:spTgt spid="32"/>
                                        </p:tgtEl>
                                        <p:attrNameLst>
                                          <p:attrName>style.visibility</p:attrName>
                                        </p:attrNameLst>
                                      </p:cBhvr>
                                      <p:to>
                                        <p:strVal val="hidden"/>
                                      </p:to>
                                    </p:set>
                                  </p:childTnLst>
                                </p:cTn>
                              </p:par>
                              <p:par>
                                <p:cTn id="8" presetID="1" presetClass="mediacall" presetSubtype="0" fill="hold" nodeType="withEffect">
                                  <p:stCondLst>
                                    <p:cond delay="0"/>
                                  </p:stCondLst>
                                  <p:childTnLst>
                                    <p:cmd type="call" cmd="playFrom(0.0)">
                                      <p:cBhvr>
                                        <p:cTn id="9" dur="20055" fill="hold"/>
                                        <p:tgtEl>
                                          <p:spTgt spid="3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328"/>
                    </p:tgtEl>
                  </p:cond>
                </p:stCondLst>
                <p:endSync evt="end" delay="0">
                  <p:rtn val="all"/>
                </p:endSync>
                <p:childTnLst>
                  <p:par>
                    <p:cTn id="11" fill="hold">
                      <p:stCondLst>
                        <p:cond delay="0"/>
                      </p:stCondLst>
                      <p:childTnLst>
                        <p:par>
                          <p:cTn id="12" fill="hold">
                            <p:stCondLst>
                              <p:cond delay="0"/>
                            </p:stCondLst>
                            <p:childTnLst>
                              <p:par>
                                <p:cTn id="13" presetID="9" presetClass="emph" presetSubtype="0" grpId="0" nodeType="clickEffect">
                                  <p:stCondLst>
                                    <p:cond delay="0"/>
                                  </p:stCondLst>
                                  <p:childTnLst>
                                    <p:set>
                                      <p:cBhvr>
                                        <p:cTn id="14" dur="indefinite"/>
                                        <p:tgtEl>
                                          <p:spTgt spid="328"/>
                                        </p:tgtEl>
                                        <p:attrNameLst>
                                          <p:attrName>style.opacity</p:attrName>
                                        </p:attrNameLst>
                                      </p:cBhvr>
                                      <p:to>
                                        <p:strVal val="0.25"/>
                                      </p:to>
                                    </p:set>
                                    <p:animEffect filter="image" prLst="opacity: 0.25">
                                      <p:cBhvr rctx="IE">
                                        <p:cTn id="15" dur="indefinite"/>
                                        <p:tgtEl>
                                          <p:spTgt spid="328"/>
                                        </p:tgtEl>
                                      </p:cBhvr>
                                    </p:animEffect>
                                  </p:childTnLst>
                                </p:cTn>
                              </p:par>
                            </p:childTnLst>
                          </p:cTn>
                        </p:par>
                      </p:childTnLst>
                    </p:cTn>
                  </p:par>
                </p:childTnLst>
              </p:cTn>
              <p:nextCondLst>
                <p:cond evt="onClick" delay="0">
                  <p:tgtEl>
                    <p:spTgt spid="328"/>
                  </p:tgtEl>
                </p:cond>
              </p:nextCondLst>
            </p:seq>
            <p:seq concurrent="1" nextAc="seek">
              <p:cTn id="16" restart="whenNotActive" fill="hold" evtFilter="cancelBubble" nodeType="interactiveSeq">
                <p:stCondLst>
                  <p:cond evt="onClick" delay="0">
                    <p:tgtEl>
                      <p:spTgt spid="332"/>
                    </p:tgtEl>
                  </p:cond>
                </p:stCondLst>
                <p:endSync evt="end" delay="0">
                  <p:rtn val="all"/>
                </p:endSync>
                <p:childTnLst>
                  <p:par>
                    <p:cTn id="17" fill="hold">
                      <p:stCondLst>
                        <p:cond delay="0"/>
                      </p:stCondLst>
                      <p:childTnLst>
                        <p:par>
                          <p:cTn id="18" fill="hold">
                            <p:stCondLst>
                              <p:cond delay="0"/>
                            </p:stCondLst>
                            <p:childTnLst>
                              <p:par>
                                <p:cTn id="19" presetID="9" presetClass="emph" presetSubtype="0" grpId="0" nodeType="clickEffect">
                                  <p:stCondLst>
                                    <p:cond delay="0"/>
                                  </p:stCondLst>
                                  <p:childTnLst>
                                    <p:set>
                                      <p:cBhvr>
                                        <p:cTn id="20" dur="indefinite"/>
                                        <p:tgtEl>
                                          <p:spTgt spid="332"/>
                                        </p:tgtEl>
                                        <p:attrNameLst>
                                          <p:attrName>style.opacity</p:attrName>
                                        </p:attrNameLst>
                                      </p:cBhvr>
                                      <p:to>
                                        <p:strVal val="0.25"/>
                                      </p:to>
                                    </p:set>
                                    <p:animEffect filter="image" prLst="opacity: 0.25">
                                      <p:cBhvr rctx="IE">
                                        <p:cTn id="21" dur="indefinite"/>
                                        <p:tgtEl>
                                          <p:spTgt spid="332"/>
                                        </p:tgtEl>
                                      </p:cBhvr>
                                    </p:animEffect>
                                  </p:childTnLst>
                                </p:cTn>
                              </p:par>
                            </p:childTnLst>
                          </p:cTn>
                        </p:par>
                      </p:childTnLst>
                    </p:cTn>
                  </p:par>
                </p:childTnLst>
              </p:cTn>
              <p:nextCondLst>
                <p:cond evt="onClick" delay="0">
                  <p:tgtEl>
                    <p:spTgt spid="332"/>
                  </p:tgtEl>
                </p:cond>
              </p:nextCondLst>
            </p:seq>
            <p:seq concurrent="1" nextAc="seek">
              <p:cTn id="22" restart="whenNotActive" fill="hold" evtFilter="cancelBubble" nodeType="interactiveSeq">
                <p:stCondLst>
                  <p:cond evt="onClick" delay="0">
                    <p:tgtEl>
                      <p:spTgt spid="331"/>
                    </p:tgtEl>
                  </p:cond>
                </p:stCondLst>
                <p:endSync evt="end" delay="0">
                  <p:rtn val="all"/>
                </p:endSync>
                <p:childTnLst>
                  <p:par>
                    <p:cTn id="23" fill="hold">
                      <p:stCondLst>
                        <p:cond delay="0"/>
                      </p:stCondLst>
                      <p:childTnLst>
                        <p:par>
                          <p:cTn id="24" fill="hold">
                            <p:stCondLst>
                              <p:cond delay="0"/>
                            </p:stCondLst>
                            <p:childTnLst>
                              <p:par>
                                <p:cTn id="25" presetID="9" presetClass="emph" presetSubtype="0" grpId="0" nodeType="clickEffect">
                                  <p:stCondLst>
                                    <p:cond delay="0"/>
                                  </p:stCondLst>
                                  <p:childTnLst>
                                    <p:set>
                                      <p:cBhvr>
                                        <p:cTn id="26" dur="indefinite"/>
                                        <p:tgtEl>
                                          <p:spTgt spid="331"/>
                                        </p:tgtEl>
                                        <p:attrNameLst>
                                          <p:attrName>style.opacity</p:attrName>
                                        </p:attrNameLst>
                                      </p:cBhvr>
                                      <p:to>
                                        <p:strVal val="0.25"/>
                                      </p:to>
                                    </p:set>
                                    <p:animEffect filter="image" prLst="opacity: 0.25">
                                      <p:cBhvr rctx="IE">
                                        <p:cTn id="27" dur="indefinite"/>
                                        <p:tgtEl>
                                          <p:spTgt spid="331"/>
                                        </p:tgtEl>
                                      </p:cBhvr>
                                    </p:animEffect>
                                  </p:childTnLst>
                                </p:cTn>
                              </p:par>
                            </p:childTnLst>
                          </p:cTn>
                        </p:par>
                      </p:childTnLst>
                    </p:cTn>
                  </p:par>
                </p:childTnLst>
              </p:cTn>
              <p:nextCondLst>
                <p:cond evt="onClick" delay="0">
                  <p:tgtEl>
                    <p:spTgt spid="331"/>
                  </p:tgtEl>
                </p:cond>
              </p:nextCondLst>
            </p:seq>
            <p:seq concurrent="1" nextAc="seek">
              <p:cTn id="28" restart="whenNotActive" fill="hold" evtFilter="cancelBubble" nodeType="interactiveSeq">
                <p:stCondLst>
                  <p:cond evt="onClick" delay="0">
                    <p:tgtEl>
                      <p:spTgt spid="320"/>
                    </p:tgtEl>
                  </p:cond>
                </p:stCondLst>
                <p:endSync evt="end" delay="0">
                  <p:rtn val="all"/>
                </p:endSync>
                <p:childTnLst>
                  <p:par>
                    <p:cTn id="29" fill="hold">
                      <p:stCondLst>
                        <p:cond delay="0"/>
                      </p:stCondLst>
                      <p:childTnLst>
                        <p:par>
                          <p:cTn id="30" fill="hold">
                            <p:stCondLst>
                              <p:cond delay="0"/>
                            </p:stCondLst>
                            <p:childTnLst>
                              <p:par>
                                <p:cTn id="31" presetID="60" presetClass="entr" presetSubtype="128" fill="hold"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fade">
                                      <p:cBhvr>
                                        <p:cTn id="33" dur="1000"/>
                                        <p:tgtEl>
                                          <p:spTgt spid="31"/>
                                        </p:tgtEl>
                                      </p:cBhvr>
                                    </p:animEffect>
                                    <p:anim calcmode="lin" valueType="num">
                                      <p:cBhvr additive="sum">
                                        <p:cTn id="34" dur="1000" fill="hold"/>
                                        <p:tgtEl>
                                          <p:spTgt spid="31"/>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35" dur="1000" fill="hold"/>
                                        <p:tgtEl>
                                          <p:spTgt spid="31"/>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6" dur="1000" fill="hold"/>
                                        <p:tgtEl>
                                          <p:spTgt spid="31"/>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7" dur="1000" fill="hold"/>
                                        <p:tgtEl>
                                          <p:spTgt spid="31"/>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38" presetID="39" presetClass="emph" presetSubtype="2" repeatCount="indefinite" fill="hold" nodeType="withEffect">
                                  <p:stCondLst>
                                    <p:cond delay="0"/>
                                  </p:stCondLst>
                                  <p:childTnLst>
                                    <p:anim calcmode="lin" valueType="num">
                                      <p:cBhvr additive="sum">
                                        <p:cTn id="39" dur="3000" fill="hold"/>
                                        <p:tgtEl>
                                          <p:spTgt spid="31"/>
                                        </p:tgtEl>
                                        <p:attrNameLst>
                                          <p:attrName>3d.object.rotation.y</p:attrName>
                                        </p:attrNameLst>
                                      </p:cBhvr>
                                      <p:tavLst>
                                        <p:tav tm="0">
                                          <p:val>
                                            <p:fltVal val="0"/>
                                          </p:val>
                                        </p:tav>
                                        <p:tav tm="1120">
                                          <p:val>
                                            <p:fltVal val="-0.0017"/>
                                          </p:val>
                                        </p:tav>
                                        <p:tav tm="2250">
                                          <p:val>
                                            <p:fltVal val="-0.014"/>
                                          </p:val>
                                        </p:tav>
                                        <p:tav tm="3370">
                                          <p:val>
                                            <p:fltVal val="-0.0472"/>
                                          </p:val>
                                        </p:tav>
                                        <p:tav tm="4490">
                                          <p:val>
                                            <p:fltVal val="-0.1127"/>
                                          </p:val>
                                        </p:tav>
                                        <p:tav tm="5620">
                                          <p:val>
                                            <p:fltVal val="-0.2211"/>
                                          </p:val>
                                        </p:tav>
                                        <p:tav tm="6740">
                                          <p:val>
                                            <p:fltVal val="-0.3815"/>
                                          </p:val>
                                        </p:tav>
                                        <p:tav tm="7870">
                                          <p:val>
                                            <p:fltVal val="-0.605"/>
                                          </p:val>
                                        </p:tav>
                                        <p:tav tm="8990">
                                          <p:val>
                                            <p:fltVal val="-0.9054"/>
                                          </p:val>
                                        </p:tav>
                                        <p:tav tm="10110">
                                          <p:val>
                                            <p:fltVal val="-1.2876"/>
                                          </p:val>
                                        </p:tav>
                                        <p:tav tm="11240">
                                          <p:val>
                                            <p:fltVal val="-1.7647"/>
                                          </p:val>
                                        </p:tav>
                                        <p:tav tm="12360">
                                          <p:val>
                                            <p:fltVal val="-2.3529"/>
                                          </p:val>
                                        </p:tav>
                                        <p:tav tm="13480">
                                          <p:val>
                                            <p:fltVal val="-2.9813"/>
                                          </p:val>
                                        </p:tav>
                                        <p:tav tm="14610">
                                          <p:val>
                                            <p:fltVal val="-3.5055"/>
                                          </p:val>
                                        </p:tav>
                                        <p:tav tm="15730">
                                          <p:val>
                                            <p:fltVal val="-3.9334"/>
                                          </p:val>
                                        </p:tav>
                                        <p:tav tm="16850">
                                          <p:val>
                                            <p:fltVal val="-4.2681"/>
                                          </p:val>
                                        </p:tav>
                                        <p:tav tm="17980">
                                          <p:val>
                                            <p:fltVal val="-4.5242"/>
                                          </p:val>
                                        </p:tav>
                                        <p:tav tm="19100">
                                          <p:val>
                                            <p:fltVal val="-4.7137"/>
                                          </p:val>
                                        </p:tav>
                                        <p:tav tm="20220">
                                          <p:val>
                                            <p:fltVal val="-4.8438"/>
                                          </p:val>
                                        </p:tav>
                                        <p:tav tm="21350">
                                          <p:val>
                                            <p:fltVal val="-4.9269"/>
                                          </p:val>
                                        </p:tav>
                                        <p:tav tm="22470">
                                          <p:val>
                                            <p:fltVal val="-4.9736"/>
                                          </p:val>
                                        </p:tav>
                                        <p:tav tm="23600">
                                          <p:val>
                                            <p:fltVal val="-4.9944"/>
                                          </p:val>
                                        </p:tav>
                                        <p:tav tm="24720">
                                          <p:val>
                                            <p:fltVal val="-4.9998"/>
                                          </p:val>
                                        </p:tav>
                                        <p:tav tm="25840">
                                          <p:val>
                                            <p:fltVal val="-4.5262"/>
                                          </p:val>
                                        </p:tav>
                                        <p:tav tm="26970">
                                          <p:val>
                                            <p:fltVal val="-2.4454"/>
                                          </p:val>
                                        </p:tav>
                                        <p:tav tm="28090">
                                          <p:val>
                                            <p:fltVal val="0.6987"/>
                                          </p:val>
                                        </p:tav>
                                        <p:tav tm="29210">
                                          <p:val>
                                            <p:fltVal val="4.7001"/>
                                          </p:val>
                                        </p:tav>
                                        <p:tav tm="30340">
                                          <p:val>
                                            <p:fltVal val="9.4493"/>
                                          </p:val>
                                        </p:tav>
                                        <p:tav tm="31460">
                                          <p:val>
                                            <p:fltVal val="14.8744"/>
                                          </p:val>
                                        </p:tav>
                                        <p:tav tm="32580">
                                          <p:val>
                                            <p:fltVal val="20.923"/>
                                          </p:val>
                                        </p:tav>
                                        <p:tav tm="33710">
                                          <p:val>
                                            <p:fltVal val="27.4931"/>
                                          </p:val>
                                        </p:tav>
                                        <p:tav tm="34830">
                                          <p:val>
                                            <p:fltVal val="34.6709"/>
                                          </p:val>
                                        </p:tav>
                                        <p:tav tm="35960">
                                          <p:val>
                                            <p:fltVal val="42.3729"/>
                                          </p:val>
                                        </p:tav>
                                        <p:tav tm="37080">
                                          <p:val>
                                            <p:fltVal val="50.5763"/>
                                          </p:val>
                                        </p:tav>
                                        <p:tav tm="38200">
                                          <p:val>
                                            <p:fltVal val="59.2613"/>
                                          </p:val>
                                        </p:tav>
                                        <p:tav tm="39330">
                                          <p:val>
                                            <p:fltVal val="68.4108"/>
                                          </p:val>
                                        </p:tav>
                                        <p:tav tm="40450">
                                          <p:val>
                                            <p:fltVal val="78.0095"/>
                                          </p:val>
                                        </p:tav>
                                        <p:tav tm="41570">
                                          <p:val>
                                            <p:fltVal val="87.9524"/>
                                          </p:val>
                                        </p:tav>
                                        <p:tav tm="42700">
                                          <p:val>
                                            <p:fltVal val="98.4063"/>
                                          </p:val>
                                        </p:tav>
                                        <p:tav tm="43820">
                                          <p:val>
                                            <p:fltVal val="109.2726"/>
                                          </p:val>
                                        </p:tav>
                                        <p:tav tm="44940">
                                          <p:val>
                                            <p:fltVal val="120.5411"/>
                                          </p:val>
                                        </p:tav>
                                        <p:tav tm="46070">
                                          <p:val>
                                            <p:fltVal val="132.2023"/>
                                          </p:val>
                                        </p:tav>
                                        <p:tav tm="47190">
                                          <p:val>
                                            <p:fltVal val="144.2478"/>
                                          </p:val>
                                        </p:tav>
                                        <p:tav tm="48310">
                                          <p:val>
                                            <p:fltVal val="156.6693"/>
                                          </p:val>
                                        </p:tav>
                                        <p:tav tm="49440">
                                          <p:val>
                                            <p:fltVal val="169.3438"/>
                                          </p:val>
                                        </p:tav>
                                        <p:tav tm="50560">
                                          <p:val>
                                            <p:fltVal val="182.3622"/>
                                          </p:val>
                                        </p:tav>
                                        <p:tav tm="51690">
                                          <p:val>
                                            <p:fltVal val="195.2648"/>
                                          </p:val>
                                        </p:tav>
                                        <p:tav tm="52810">
                                          <p:val>
                                            <p:fltVal val="207.9209"/>
                                          </p:val>
                                        </p:tav>
                                        <p:tav tm="53930">
                                          <p:val>
                                            <p:fltVal val="220.0976"/>
                                          </p:val>
                                        </p:tav>
                                        <p:tav tm="55060">
                                          <p:val>
                                            <p:fltVal val="231.90221"/>
                                          </p:val>
                                        </p:tav>
                                        <p:tav tm="56180">
                                          <p:val>
                                            <p:fltVal val="243.4277"/>
                                          </p:val>
                                        </p:tav>
                                        <p:tav tm="57300">
                                          <p:val>
                                            <p:fltVal val="254.45959"/>
                                          </p:val>
                                        </p:tav>
                                        <p:tav tm="58430">
                                          <p:val>
                                            <p:fltVal val="265.09329"/>
                                          </p:val>
                                        </p:tav>
                                        <p:tav tm="59550">
                                          <p:val>
                                            <p:fltVal val="275.4086"/>
                                          </p:val>
                                        </p:tav>
                                        <p:tav tm="60670">
                                          <p:val>
                                            <p:fltVal val="285.21021"/>
                                          </p:val>
                                        </p:tav>
                                        <p:tav tm="61800">
                                          <p:val>
                                            <p:fltVal val="294.5798"/>
                                          </p:val>
                                        </p:tav>
                                        <p:tav tm="62920">
                                          <p:val>
                                            <p:fltVal val="303.5816"/>
                                          </p:val>
                                        </p:tav>
                                        <p:tav tm="64040">
                                          <p:val>
                                            <p:fltVal val="312.0397"/>
                                          </p:val>
                                        </p:tav>
                                        <p:tav tm="65170">
                                          <p:val>
                                            <p:fltVal val="320.0191"/>
                                          </p:val>
                                        </p:tav>
                                        <p:tav tm="66290">
                                          <p:val>
                                            <p:fltVal val="327.56451"/>
                                          </p:val>
                                        </p:tav>
                                        <p:tav tm="67420">
                                          <p:val>
                                            <p:fltVal val="334.51791"/>
                                          </p:val>
                                        </p:tav>
                                        <p:tav tm="68540">
                                          <p:val>
                                            <p:fltVal val="340.9765"/>
                                          </p:val>
                                        </p:tav>
                                        <p:tav tm="69660">
                                          <p:val>
                                            <p:fltVal val="346.7908"/>
                                          </p:val>
                                        </p:tav>
                                        <p:tav tm="70790">
                                          <p:val>
                                            <p:fltVal val="351.9791"/>
                                          </p:val>
                                        </p:tav>
                                        <p:tav tm="71910">
                                          <p:val>
                                            <p:fltVal val="356.52319"/>
                                          </p:val>
                                        </p:tav>
                                        <p:tav tm="73030">
                                          <p:val>
                                            <p:fltVal val="360.2634"/>
                                          </p:val>
                                        </p:tav>
                                        <p:tav tm="74160">
                                          <p:val>
                                            <p:fltVal val="363.12009"/>
                                          </p:val>
                                        </p:tav>
                                        <p:tav tm="75280">
                                          <p:val>
                                            <p:fltVal val="364.84369"/>
                                          </p:val>
                                        </p:tav>
                                        <p:tav tm="76400">
                                          <p:val>
                                            <p:fltVal val="364.9968"/>
                                          </p:val>
                                        </p:tav>
                                        <p:tav tm="77530">
                                          <p:val>
                                            <p:fltVal val="364.95801"/>
                                          </p:val>
                                        </p:tav>
                                        <p:tav tm="78650">
                                          <p:val>
                                            <p:fltVal val="364.8335"/>
                                          </p:val>
                                        </p:tav>
                                        <p:tav tm="79780">
                                          <p:val>
                                            <p:fltVal val="364.57639"/>
                                          </p:val>
                                        </p:tav>
                                        <p:tav tm="80900">
                                          <p:val>
                                            <p:fltVal val="364.1376"/>
                                          </p:val>
                                        </p:tav>
                                        <p:tav tm="82020">
                                          <p:val>
                                            <p:fltVal val="363.461"/>
                                          </p:val>
                                        </p:tav>
                                        <p:tav tm="83150">
                                          <p:val>
                                            <p:fltVal val="362.50989"/>
                                          </p:val>
                                        </p:tav>
                                        <p:tav tm="84270">
                                          <p:val>
                                            <p:fltVal val="361.55341"/>
                                          </p:val>
                                        </p:tav>
                                        <p:tav tm="85390">
                                          <p:val>
                                            <p:fltVal val="360.87219"/>
                                          </p:val>
                                        </p:tav>
                                        <p:tav tm="86520">
                                          <p:val>
                                            <p:fltVal val="360.4296"/>
                                          </p:val>
                                        </p:tav>
                                        <p:tav tm="87640">
                                          <p:val>
                                            <p:fltVal val="360.16971"/>
                                          </p:val>
                                        </p:tav>
                                        <p:tav tm="88760">
                                          <p:val>
                                            <p:fltVal val="360.04321"/>
                                          </p:val>
                                        </p:tav>
                                        <p:tav tm="89890">
                                          <p:val>
                                            <p:fltVal val="360.0033"/>
                                          </p:val>
                                        </p:tav>
                                        <p:tav tm="91010">
                                          <p:val>
                                            <p:fltVal val="360"/>
                                          </p:val>
                                        </p:tav>
                                        <p:tav tm="92130">
                                          <p:val>
                                            <p:fltVal val="360"/>
                                          </p:val>
                                        </p:tav>
                                        <p:tav tm="93260">
                                          <p:val>
                                            <p:fltVal val="360"/>
                                          </p:val>
                                        </p:tav>
                                        <p:tav tm="94380">
                                          <p:val>
                                            <p:fltVal val="360"/>
                                          </p:val>
                                        </p:tav>
                                        <p:tav tm="95510">
                                          <p:val>
                                            <p:fltVal val="360"/>
                                          </p:val>
                                        </p:tav>
                                        <p:tav tm="96630">
                                          <p:val>
                                            <p:fltVal val="360"/>
                                          </p:val>
                                        </p:tav>
                                        <p:tav tm="97750">
                                          <p:val>
                                            <p:fltVal val="360"/>
                                          </p:val>
                                        </p:tav>
                                        <p:tav tm="98880">
                                          <p:val>
                                            <p:fltVal val="360"/>
                                          </p:val>
                                        </p:tav>
                                        <p:tav tm="100000">
                                          <p:val>
                                            <p:fltVal val="360"/>
                                          </p:val>
                                        </p:tav>
                                      </p:tavLst>
                                    </p:anim>
                                    <p:anim calcmode="lin" valueType="num">
                                      <p:cBhvr additive="sum">
                                        <p:cTn id="40" dur="3000" fill="hold"/>
                                        <p:tgtEl>
                                          <p:spTgt spid="31"/>
                                        </p:tgtEl>
                                        <p:attrNameLst>
                                          <p:attrName>3d.object.translation.y</p:attrName>
                                        </p:attrNameLst>
                                      </p:cBhvr>
                                      <p:tavLst>
                                        <p:tav tm="0">
                                          <p:val>
                                            <p:fltVal val="0"/>
                                          </p:val>
                                        </p:tav>
                                        <p:tav tm="1120">
                                          <p:val>
                                            <p:fltVal val="0"/>
                                          </p:val>
                                        </p:tav>
                                        <p:tav tm="2250">
                                          <p:val>
                                            <p:fltVal val="-0.0002"/>
                                          </p:val>
                                        </p:tav>
                                        <p:tav tm="3370">
                                          <p:val>
                                            <p:fltVal val="-0.0009"/>
                                          </p:val>
                                        </p:tav>
                                        <p:tav tm="4490">
                                          <p:val>
                                            <p:fltVal val="-0.0022"/>
                                          </p:val>
                                        </p:tav>
                                        <p:tav tm="5620">
                                          <p:val>
                                            <p:fltVal val="-0.0043"/>
                                          </p:val>
                                        </p:tav>
                                        <p:tav tm="6740">
                                          <p:val>
                                            <p:fltVal val="-0.0074"/>
                                          </p:val>
                                        </p:tav>
                                        <p:tav tm="7870">
                                          <p:val>
                                            <p:fltVal val="-0.0118"/>
                                          </p:val>
                                        </p:tav>
                                        <p:tav tm="8990">
                                          <p:val>
                                            <p:fltVal val="-0.0176"/>
                                          </p:val>
                                        </p:tav>
                                        <p:tav tm="10110">
                                          <p:val>
                                            <p:fltVal val="-0.0251"/>
                                          </p:val>
                                        </p:tav>
                                        <p:tav tm="11240">
                                          <p:val>
                                            <p:fltVal val="-0.0325"/>
                                          </p:val>
                                        </p:tav>
                                        <p:tav tm="12360">
                                          <p:val>
                                            <p:fltVal val="-0.0383"/>
                                          </p:val>
                                        </p:tav>
                                        <p:tav tm="13480">
                                          <p:val>
                                            <p:fltVal val="-0.0426"/>
                                          </p:val>
                                        </p:tav>
                                        <p:tav tm="14610">
                                          <p:val>
                                            <p:fltVal val="-0.0457"/>
                                          </p:val>
                                        </p:tav>
                                        <p:tav tm="15730">
                                          <p:val>
                                            <p:fltVal val="-0.0478"/>
                                          </p:val>
                                        </p:tav>
                                        <p:tav tm="16850">
                                          <p:val>
                                            <p:fltVal val="-0.0491"/>
                                          </p:val>
                                        </p:tav>
                                        <p:tav tm="17980">
                                          <p:val>
                                            <p:fltVal val="-0.0497"/>
                                          </p:val>
                                        </p:tav>
                                        <p:tav tm="19100">
                                          <p:val>
                                            <p:fltVal val="-0.0499"/>
                                          </p:val>
                                        </p:tav>
                                        <p:tav tm="20220">
                                          <p:val>
                                            <p:fltVal val="-0.0499"/>
                                          </p:val>
                                        </p:tav>
                                        <p:tav tm="21350">
                                          <p:val>
                                            <p:fltVal val="-0.0497"/>
                                          </p:val>
                                        </p:tav>
                                        <p:tav tm="22470">
                                          <p:val>
                                            <p:fltVal val="-0.0482"/>
                                          </p:val>
                                        </p:tav>
                                        <p:tav tm="23600">
                                          <p:val>
                                            <p:fltVal val="-0.044"/>
                                          </p:val>
                                        </p:tav>
                                        <p:tav tm="24720">
                                          <p:val>
                                            <p:fltVal val="-0.0359"/>
                                          </p:val>
                                        </p:tav>
                                        <p:tav tm="25840">
                                          <p:val>
                                            <p:fltVal val="-0.0226"/>
                                          </p:val>
                                        </p:tav>
                                        <p:tav tm="26970">
                                          <p:val>
                                            <p:fltVal val="-0.0027"/>
                                          </p:val>
                                        </p:tav>
                                        <p:tav tm="28090">
                                          <p:val>
                                            <p:fltVal val="0.0249"/>
                                          </p:val>
                                        </p:tav>
                                        <p:tav tm="29210">
                                          <p:val>
                                            <p:fltVal val="0.0618"/>
                                          </p:val>
                                        </p:tav>
                                        <p:tav tm="30340">
                                          <p:val>
                                            <p:fltVal val="0.1093"/>
                                          </p:val>
                                        </p:tav>
                                        <p:tav tm="31460">
                                          <p:val>
                                            <p:fltVal val="0.1685"/>
                                          </p:val>
                                        </p:tav>
                                        <p:tav tm="32580">
                                          <p:val>
                                            <p:fltVal val="0.2408"/>
                                          </p:val>
                                        </p:tav>
                                        <p:tav tm="33710">
                                          <p:val>
                                            <p:fltVal val="0.3268"/>
                                          </p:val>
                                        </p:tav>
                                        <p:tav tm="34830">
                                          <p:val>
                                            <p:fltVal val="0.4291"/>
                                          </p:val>
                                        </p:tav>
                                        <p:tav tm="35960">
                                          <p:val>
                                            <p:fltVal val="0.5422"/>
                                          </p:val>
                                        </p:tav>
                                        <p:tav tm="37080">
                                          <p:val>
                                            <p:fltVal val="0.6414"/>
                                          </p:val>
                                        </p:tav>
                                        <p:tav tm="38200">
                                          <p:val>
                                            <p:fltVal val="0.7251"/>
                                          </p:val>
                                        </p:tav>
                                        <p:tav tm="39330">
                                          <p:val>
                                            <p:fltVal val="0.7946"/>
                                          </p:val>
                                        </p:tav>
                                        <p:tav tm="40450">
                                          <p:val>
                                            <p:fltVal val="0.8513"/>
                                          </p:val>
                                        </p:tav>
                                        <p:tav tm="41570">
                                          <p:val>
                                            <p:fltVal val="0.8961"/>
                                          </p:val>
                                        </p:tav>
                                        <p:tav tm="42700">
                                          <p:val>
                                            <p:fltVal val="0.9311"/>
                                          </p:val>
                                        </p:tav>
                                        <p:tav tm="43820">
                                          <p:val>
                                            <p:fltVal val="0.9572"/>
                                          </p:val>
                                        </p:tav>
                                        <p:tav tm="44940">
                                          <p:val>
                                            <p:fltVal val="0.9757"/>
                                          </p:val>
                                        </p:tav>
                                        <p:tav tm="46070">
                                          <p:val>
                                            <p:fltVal val="0.9879"/>
                                          </p:val>
                                        </p:tav>
                                        <p:tav tm="47190">
                                          <p:val>
                                            <p:fltVal val="0.9951"/>
                                          </p:val>
                                        </p:tav>
                                        <p:tav tm="48310">
                                          <p:val>
                                            <p:fltVal val="0.9987"/>
                                          </p:val>
                                        </p:tav>
                                        <p:tav tm="49440">
                                          <p:val>
                                            <p:fltVal val="0.9998"/>
                                          </p:val>
                                        </p:tav>
                                        <p:tav tm="50560">
                                          <p:val>
                                            <p:fltVal val="0.9999"/>
                                          </p:val>
                                        </p:tav>
                                        <p:tav tm="51690">
                                          <p:val>
                                            <p:fltVal val="0.9996"/>
                                          </p:val>
                                        </p:tav>
                                        <p:tav tm="52810">
                                          <p:val>
                                            <p:fltVal val="0.9977"/>
                                          </p:val>
                                        </p:tav>
                                        <p:tav tm="53930">
                                          <p:val>
                                            <p:fltVal val="0.993"/>
                                          </p:val>
                                        </p:tav>
                                        <p:tav tm="55060">
                                          <p:val>
                                            <p:fltVal val="0.9843"/>
                                          </p:val>
                                        </p:tav>
                                        <p:tav tm="56180">
                                          <p:val>
                                            <p:fltVal val="0.9701"/>
                                          </p:val>
                                        </p:tav>
                                        <p:tav tm="57300">
                                          <p:val>
                                            <p:fltVal val="0.9493"/>
                                          </p:val>
                                        </p:tav>
                                        <p:tav tm="58430">
                                          <p:val>
                                            <p:fltVal val="0.9206"/>
                                          </p:val>
                                        </p:tav>
                                        <p:tav tm="59550">
                                          <p:val>
                                            <p:fltVal val="0.8823"/>
                                          </p:val>
                                        </p:tav>
                                        <p:tav tm="60670">
                                          <p:val>
                                            <p:fltVal val="0.8339"/>
                                          </p:val>
                                        </p:tav>
                                        <p:tav tm="61800">
                                          <p:val>
                                            <p:fltVal val="0.7737"/>
                                          </p:val>
                                        </p:tav>
                                        <p:tav tm="62920">
                                          <p:val>
                                            <p:fltVal val="0.6998"/>
                                          </p:val>
                                        </p:tav>
                                        <p:tav tm="64040">
                                          <p:val>
                                            <p:fltVal val="0.6121"/>
                                          </p:val>
                                        </p:tav>
                                        <p:tav tm="65170">
                                          <p:val>
                                            <p:fltVal val="0.5088"/>
                                          </p:val>
                                        </p:tav>
                                        <p:tav tm="66290">
                                          <p:val>
                                            <p:fltVal val="0.3963"/>
                                          </p:val>
                                        </p:tav>
                                        <p:tav tm="67420">
                                          <p:val>
                                            <p:fltVal val="0.2997"/>
                                          </p:val>
                                        </p:tav>
                                        <p:tav tm="68540">
                                          <p:val>
                                            <p:fltVal val="0.2174"/>
                                          </p:val>
                                        </p:tav>
                                        <p:tav tm="69660">
                                          <p:val>
                                            <p:fltVal val="0.1497"/>
                                          </p:val>
                                        </p:tav>
                                        <p:tav tm="70790">
                                          <p:val>
                                            <p:fltVal val="0.0946"/>
                                          </p:val>
                                        </p:tav>
                                        <p:tav tm="71910">
                                          <p:val>
                                            <p:fltVal val="0.0503"/>
                                          </p:val>
                                        </p:tav>
                                        <p:tav tm="73030">
                                          <p:val>
                                            <p:fltVal val="0.0164"/>
                                          </p:val>
                                        </p:tav>
                                        <p:tav tm="74160">
                                          <p:val>
                                            <p:fltVal val="-0.0088"/>
                                          </p:val>
                                        </p:tav>
                                        <p:tav tm="75280">
                                          <p:val>
                                            <p:fltVal val="-0.0268"/>
                                          </p:val>
                                        </p:tav>
                                        <p:tav tm="76400">
                                          <p:val>
                                            <p:fltVal val="-0.0385"/>
                                          </p:val>
                                        </p:tav>
                                        <p:tav tm="77530">
                                          <p:val>
                                            <p:fltVal val="-0.0454"/>
                                          </p:val>
                                        </p:tav>
                                        <p:tav tm="78650">
                                          <p:val>
                                            <p:fltVal val="-0.0488"/>
                                          </p:val>
                                        </p:tav>
                                        <p:tav tm="79780">
                                          <p:val>
                                            <p:fltVal val="-0.0499"/>
                                          </p:val>
                                        </p:tav>
                                        <p:tav tm="80900">
                                          <p:val>
                                            <p:fltVal val="-0.0499"/>
                                          </p:val>
                                        </p:tav>
                                        <p:tav tm="82020">
                                          <p:val>
                                            <p:fltVal val="-0.0489"/>
                                          </p:val>
                                        </p:tav>
                                        <p:tav tm="83150">
                                          <p:val>
                                            <p:fltVal val="-0.0438"/>
                                          </p:val>
                                        </p:tav>
                                        <p:tav tm="84270">
                                          <p:val>
                                            <p:fltVal val="-0.0313"/>
                                          </p:val>
                                        </p:tav>
                                        <p:tav tm="85390">
                                          <p:val>
                                            <p:fltVal val="-0.0079"/>
                                          </p:val>
                                        </p:tav>
                                        <p:tav tm="86520">
                                          <p:val>
                                            <p:fltVal val="0.0209"/>
                                          </p:val>
                                        </p:tav>
                                        <p:tav tm="87640">
                                          <p:val>
                                            <p:fltVal val="0.0385"/>
                                          </p:val>
                                        </p:tav>
                                        <p:tav tm="88760">
                                          <p:val>
                                            <p:fltVal val="0.047"/>
                                          </p:val>
                                        </p:tav>
                                        <p:tav tm="89890">
                                          <p:val>
                                            <p:fltVal val="0.0497"/>
                                          </p:val>
                                        </p:tav>
                                        <p:tav tm="91010">
                                          <p:val>
                                            <p:fltVal val="0.0499"/>
                                          </p:val>
                                        </p:tav>
                                        <p:tav tm="92130">
                                          <p:val>
                                            <p:fltVal val="0.0494"/>
                                          </p:val>
                                        </p:tav>
                                        <p:tav tm="93260">
                                          <p:val>
                                            <p:fltVal val="0.0468"/>
                                          </p:val>
                                        </p:tav>
                                        <p:tav tm="94380">
                                          <p:val>
                                            <p:fltVal val="0.0404"/>
                                          </p:val>
                                        </p:tav>
                                        <p:tav tm="95510">
                                          <p:val>
                                            <p:fltVal val="0.0287"/>
                                          </p:val>
                                        </p:tav>
                                        <p:tav tm="96630">
                                          <p:val>
                                            <p:fltVal val="0.0142"/>
                                          </p:val>
                                        </p:tav>
                                        <p:tav tm="97750">
                                          <p:val>
                                            <p:fltVal val="0.0055"/>
                                          </p:val>
                                        </p:tav>
                                        <p:tav tm="98880">
                                          <p:val>
                                            <p:fltVal val="0.0014"/>
                                          </p:val>
                                        </p:tav>
                                        <p:tav tm="100000">
                                          <p:val>
                                            <p:fltVal val="0"/>
                                          </p:val>
                                        </p:tav>
                                      </p:tavLst>
                                    </p:anim>
                                    <p:anim calcmode="lin" valueType="num">
                                      <p:cBhvr additive="mult">
                                        <p:cTn id="41" dur="3000" fill="hold"/>
                                        <p:tgtEl>
                                          <p:spTgt spid="31"/>
                                        </p:tgtEl>
                                        <p:attrNameLst>
                                          <p:attrName>3d.object.scale.x</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2" dur="3000" fill="hold"/>
                                        <p:tgtEl>
                                          <p:spTgt spid="31"/>
                                        </p:tgtEl>
                                        <p:attrNameLst>
                                          <p:attrName>3d.object.scale.y</p:attrName>
                                        </p:attrNameLst>
                                      </p:cBhvr>
                                      <p:tavLst>
                                        <p:tav tm="0">
                                          <p:val>
                                            <p:fltVal val="1"/>
                                          </p:val>
                                        </p:tav>
                                        <p:tav tm="1120">
                                          <p:val>
                                            <p:fltVal val="0.9998"/>
                                          </p:val>
                                        </p:tav>
                                        <p:tav tm="2250">
                                          <p:val>
                                            <p:fltVal val="0.9989"/>
                                          </p:val>
                                        </p:tav>
                                        <p:tav tm="3370">
                                          <p:val>
                                            <p:fltVal val="0.9963"/>
                                          </p:val>
                                        </p:tav>
                                        <p:tav tm="4490">
                                          <p:val>
                                            <p:fltVal val="0.9911"/>
                                          </p:val>
                                        </p:tav>
                                        <p:tav tm="5620">
                                          <p:val>
                                            <p:fltVal val="0.9827"/>
                                          </p:val>
                                        </p:tav>
                                        <p:tav tm="6740">
                                          <p:val>
                                            <p:fltVal val="0.9701"/>
                                          </p:val>
                                        </p:tav>
                                        <p:tav tm="7870">
                                          <p:val>
                                            <p:fltVal val="0.9527"/>
                                          </p:val>
                                        </p:tav>
                                        <p:tav tm="8990">
                                          <p:val>
                                            <p:fltVal val="0.9292"/>
                                          </p:val>
                                        </p:tav>
                                        <p:tav tm="10110">
                                          <p:val>
                                            <p:fltVal val="0.8994"/>
                                          </p:val>
                                        </p:tav>
                                        <p:tav tm="11240">
                                          <p:val>
                                            <p:fltVal val="0.8697"/>
                                          </p:val>
                                        </p:tav>
                                        <p:tav tm="12360">
                                          <p:val>
                                            <p:fltVal val="0.8465"/>
                                          </p:val>
                                        </p:tav>
                                        <p:tav tm="13480">
                                          <p:val>
                                            <p:fltVal val="0.8292"/>
                                          </p:val>
                                        </p:tav>
                                        <p:tav tm="14610">
                                          <p:val>
                                            <p:fltVal val="0.8169"/>
                                          </p:val>
                                        </p:tav>
                                        <p:tav tm="15730">
                                          <p:val>
                                            <p:fltVal val="0.8085"/>
                                          </p:val>
                                        </p:tav>
                                        <p:tav tm="16850">
                                          <p:val>
                                            <p:fltVal val="0.8035"/>
                                          </p:val>
                                        </p:tav>
                                        <p:tav tm="17980">
                                          <p:val>
                                            <p:fltVal val="0.801"/>
                                          </p:val>
                                        </p:tav>
                                        <p:tav tm="19100">
                                          <p:val>
                                            <p:fltVal val="0.8001"/>
                                          </p:val>
                                        </p:tav>
                                        <p:tav tm="20220">
                                          <p:val>
                                            <p:fltVal val="0.8"/>
                                          </p:val>
                                        </p:tav>
                                        <p:tav tm="21350">
                                          <p:val>
                                            <p:fltVal val="0.8012"/>
                                          </p:val>
                                        </p:tav>
                                        <p:tav tm="22470">
                                          <p:val>
                                            <p:fltVal val="0.8092"/>
                                          </p:val>
                                        </p:tav>
                                        <p:tav tm="23600">
                                          <p:val>
                                            <p:fltVal val="0.8306"/>
                                          </p:val>
                                        </p:tav>
                                        <p:tav tm="24720">
                                          <p:val>
                                            <p:fltVal val="0.8724"/>
                                          </p:val>
                                        </p:tav>
                                        <p:tav tm="25840">
                                          <p:val>
                                            <p:fltVal val="0.9318"/>
                                          </p:val>
                                        </p:tav>
                                        <p:tav tm="26970">
                                          <p:val>
                                            <p:fltVal val="0.9717"/>
                                          </p:val>
                                        </p:tav>
                                        <p:tav tm="28090">
                                          <p:val>
                                            <p:fltVal val="0.9919"/>
                                          </p:val>
                                        </p:tav>
                                        <p:tav tm="29210">
                                          <p:val>
                                            <p:fltVal val="0.9991"/>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0.9997"/>
                                          </p:val>
                                        </p:tav>
                                        <p:tav tm="68540">
                                          <p:val>
                                            <p:fltVal val="0.9975"/>
                                          </p:val>
                                        </p:tav>
                                        <p:tav tm="69660">
                                          <p:val>
                                            <p:fltVal val="0.991"/>
                                          </p:val>
                                        </p:tav>
                                        <p:tav tm="70790">
                                          <p:val>
                                            <p:fltVal val="0.9777"/>
                                          </p:val>
                                        </p:tav>
                                        <p:tav tm="71910">
                                          <p:val>
                                            <p:fltVal val="0.9551"/>
                                          </p:val>
                                        </p:tav>
                                        <p:tav tm="73030">
                                          <p:val>
                                            <p:fltVal val="0.921"/>
                                          </p:val>
                                        </p:tav>
                                        <p:tav tm="74160">
                                          <p:val>
                                            <p:fltVal val="0.8771"/>
                                          </p:val>
                                        </p:tav>
                                        <p:tav tm="75280">
                                          <p:val>
                                            <p:fltVal val="0.8434"/>
                                          </p:val>
                                        </p:tav>
                                        <p:tav tm="76400">
                                          <p:val>
                                            <p:fltVal val="0.8214"/>
                                          </p:val>
                                        </p:tav>
                                        <p:tav tm="77530">
                                          <p:val>
                                            <p:fltVal val="0.8085"/>
                                          </p:val>
                                        </p:tav>
                                        <p:tav tm="78650">
                                          <p:val>
                                            <p:fltVal val="0.8021"/>
                                          </p:val>
                                        </p:tav>
                                        <p:tav tm="79780">
                                          <p:val>
                                            <p:fltVal val="0.8001"/>
                                          </p:val>
                                        </p:tav>
                                        <p:tav tm="80900">
                                          <p:val>
                                            <p:fltVal val="0.8"/>
                                          </p:val>
                                        </p:tav>
                                        <p:tav tm="82020">
                                          <p:val>
                                            <p:fltVal val="0.8021"/>
                                          </p:val>
                                        </p:tav>
                                        <p:tav tm="83150">
                                          <p:val>
                                            <p:fltVal val="0.8123"/>
                                          </p:val>
                                        </p:tav>
                                        <p:tav tm="84270">
                                          <p:val>
                                            <p:fltVal val="0.8373"/>
                                          </p:val>
                                        </p:tav>
                                        <p:tav tm="85390">
                                          <p:val>
                                            <p:fltVal val="0.8841"/>
                                          </p:val>
                                        </p:tav>
                                        <p:tav tm="86520">
                                          <p:val>
                                            <p:fltVal val="0.9419"/>
                                          </p:val>
                                        </p:tav>
                                        <p:tav tm="87640">
                                          <p:val>
                                            <p:fltVal val="0.977"/>
                                          </p:val>
                                        </p:tav>
                                        <p:tav tm="88760">
                                          <p:val>
                                            <p:fltVal val="0.9941"/>
                                          </p:val>
                                        </p:tav>
                                        <p:tav tm="89890">
                                          <p:val>
                                            <p:fltVal val="0.9995"/>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3" dur="3000" fill="hold"/>
                                        <p:tgtEl>
                                          <p:spTgt spid="31"/>
                                        </p:tgtEl>
                                        <p:attrNameLst>
                                          <p:attrName>3d.object.scale.z</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childTnLst>
                                </p:cTn>
                              </p:par>
                            </p:childTnLst>
                          </p:cTn>
                        </p:par>
                      </p:childTnLst>
                    </p:cTn>
                  </p:par>
                </p:childTnLst>
              </p:cTn>
              <p:nextCondLst>
                <p:cond evt="onClick" delay="0">
                  <p:tgtEl>
                    <p:spTgt spid="320"/>
                  </p:tgtEl>
                </p:cond>
              </p:nextCondLst>
            </p:seq>
            <p:audio>
              <p:cMediaNode vol="100000" showWhenStopped="0">
                <p:cTn id="44" fill="hold" display="0">
                  <p:stCondLst>
                    <p:cond delay="indefinite"/>
                  </p:stCondLst>
                  <p:endCondLst>
                    <p:cond evt="onStopAudio" delay="0">
                      <p:tgtEl>
                        <p:sldTgt/>
                      </p:tgtEl>
                    </p:cond>
                  </p:endCondLst>
                </p:cTn>
                <p:tgtEl>
                  <p:spTgt spid="34"/>
                </p:tgtEl>
              </p:cMediaNode>
            </p:audio>
          </p:childTnLst>
        </p:cTn>
      </p:par>
    </p:tnLst>
    <p:bldLst>
      <p:bldP spid="328" grpId="0" animBg="1"/>
      <p:bldP spid="331" grpId="0" animBg="1"/>
      <p:bldP spid="332" grpId="0" animBg="1"/>
      <p:bldP spid="32"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Hình chữ nhật 28">
            <a:extLst>
              <a:ext uri="{FF2B5EF4-FFF2-40B4-BE49-F238E27FC236}">
                <a16:creationId xmlns:a16="http://schemas.microsoft.com/office/drawing/2014/main" id="{6EDD5281-6527-098B-DFC6-0C1ADD60E11B}"/>
              </a:ext>
            </a:extLst>
          </p:cNvPr>
          <p:cNvSpPr>
            <a:spLocks noChangeAspect="1"/>
          </p:cNvSpPr>
          <p:nvPr/>
        </p:nvSpPr>
        <p:spPr>
          <a:xfrm>
            <a:off x="0" y="0"/>
            <a:ext cx="12176234" cy="6858000"/>
          </a:xfrm>
          <a:prstGeom prst="rect">
            <a:avLst/>
          </a:prstGeom>
          <a:blipFill dpi="0" rotWithShape="0">
            <a:blip r:embed="rId5">
              <a:alphaModFix/>
              <a:extLst>
                <a:ext uri="{28A0092B-C50C-407E-A947-70E740481C1C}">
                  <a14:useLocalDpi xmlns:a14="http://schemas.microsoft.com/office/drawing/2010/main" val="0"/>
                </a:ext>
              </a:extLst>
            </a:blip>
            <a:srcRect/>
            <a:stretch>
              <a:fillRect t="-9168" b="-9168"/>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 name="Hình chữ nhật: Góc Tròn 1">
            <a:extLst>
              <a:ext uri="{FF2B5EF4-FFF2-40B4-BE49-F238E27FC236}">
                <a16:creationId xmlns:a16="http://schemas.microsoft.com/office/drawing/2014/main" id="{CE8FF0E1-7DB3-4C45-F8D9-DE84301A103C}"/>
              </a:ext>
            </a:extLst>
          </p:cNvPr>
          <p:cNvSpPr>
            <a:spLocks noGrp="1" noRot="1" noMove="1" noResize="1" noEditPoints="1" noAdjustHandles="1" noChangeArrowheads="1" noChangeShapeType="1"/>
          </p:cNvSpPr>
          <p:nvPr/>
        </p:nvSpPr>
        <p:spPr>
          <a:xfrm>
            <a:off x="815641" y="448219"/>
            <a:ext cx="10560718" cy="1669832"/>
          </a:xfrm>
          <a:prstGeom prst="roundRect">
            <a:avLst>
              <a:gd name="adj" fmla="val 50000"/>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Góc Tròn 18">
            <a:extLst>
              <a:ext uri="{FF2B5EF4-FFF2-40B4-BE49-F238E27FC236}">
                <a16:creationId xmlns:a16="http://schemas.microsoft.com/office/drawing/2014/main" id="{0F5B2316-E59A-AFFF-F422-1B9770CFE838}"/>
              </a:ext>
            </a:extLst>
          </p:cNvPr>
          <p:cNvSpPr>
            <a:spLocks noGrp="1" noRot="1" noMove="1" noResize="1" noEditPoints="1" noAdjustHandles="1" noChangeArrowheads="1" noChangeShapeType="1"/>
          </p:cNvSpPr>
          <p:nvPr/>
        </p:nvSpPr>
        <p:spPr>
          <a:xfrm>
            <a:off x="957549" y="562365"/>
            <a:ext cx="10276902" cy="1441541"/>
          </a:xfrm>
          <a:prstGeom prst="roundRect">
            <a:avLst>
              <a:gd name="adj" fmla="val 50000"/>
            </a:avLst>
          </a:prstGeom>
          <a:noFill/>
          <a:ln>
            <a:solidFill>
              <a:srgbClr val="01A5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9BE83D61-F44B-3CC0-585B-97F2C0F25875}"/>
              </a:ext>
            </a:extLst>
          </p:cNvPr>
          <p:cNvSpPr>
            <a:spLocks/>
          </p:cNvSpPr>
          <p:nvPr/>
        </p:nvSpPr>
        <p:spPr>
          <a:xfrm>
            <a:off x="1197284" y="842307"/>
            <a:ext cx="881656" cy="881655"/>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ộp Văn bản 23">
            <a:extLst>
              <a:ext uri="{FF2B5EF4-FFF2-40B4-BE49-F238E27FC236}">
                <a16:creationId xmlns:a16="http://schemas.microsoft.com/office/drawing/2014/main" id="{731BB9FD-CAF7-DC9E-D7D2-A1B8729D86F3}"/>
              </a:ext>
            </a:extLst>
          </p:cNvPr>
          <p:cNvSpPr txBox="1"/>
          <p:nvPr/>
        </p:nvSpPr>
        <p:spPr>
          <a:xfrm>
            <a:off x="1410485" y="1036912"/>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4</a:t>
            </a:r>
            <a:endParaRPr lang="en-US" sz="3200">
              <a:solidFill>
                <a:schemeClr val="bg1"/>
              </a:solidFill>
              <a:latin typeface="Arial" panose="020B0604020202020204" pitchFamily="34" charset="0"/>
              <a:cs typeface="Arial" panose="020B0604020202020204" pitchFamily="34" charset="0"/>
            </a:endParaRPr>
          </a:p>
        </p:txBody>
      </p:sp>
      <p:sp>
        <p:nvSpPr>
          <p:cNvPr id="320" name="Hình chữ nhật: Góc Tròn 319">
            <a:extLst>
              <a:ext uri="{FF2B5EF4-FFF2-40B4-BE49-F238E27FC236}">
                <a16:creationId xmlns:a16="http://schemas.microsoft.com/office/drawing/2014/main" id="{D14DCC9C-2604-6DD4-28E3-6730942D8241}"/>
              </a:ext>
            </a:extLst>
          </p:cNvPr>
          <p:cNvSpPr/>
          <p:nvPr/>
        </p:nvSpPr>
        <p:spPr>
          <a:xfrm>
            <a:off x="1551008"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Hình chữ nhật: Góc Tròn 327">
            <a:extLst>
              <a:ext uri="{FF2B5EF4-FFF2-40B4-BE49-F238E27FC236}">
                <a16:creationId xmlns:a16="http://schemas.microsoft.com/office/drawing/2014/main" id="{7FB58F19-E494-87EE-C111-B70B10544505}"/>
              </a:ext>
            </a:extLst>
          </p:cNvPr>
          <p:cNvSpPr/>
          <p:nvPr/>
        </p:nvSpPr>
        <p:spPr>
          <a:xfrm>
            <a:off x="6202944"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Hình chữ nhật: Góc Tròn 330">
            <a:extLst>
              <a:ext uri="{FF2B5EF4-FFF2-40B4-BE49-F238E27FC236}">
                <a16:creationId xmlns:a16="http://schemas.microsoft.com/office/drawing/2014/main" id="{59145849-24A9-962A-57A8-22A3AFD0B4F2}"/>
              </a:ext>
            </a:extLst>
          </p:cNvPr>
          <p:cNvSpPr/>
          <p:nvPr/>
        </p:nvSpPr>
        <p:spPr>
          <a:xfrm>
            <a:off x="1551007"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Đáp án - 9Slide.vn">
            <a:extLst>
              <a:ext uri="{FF2B5EF4-FFF2-40B4-BE49-F238E27FC236}">
                <a16:creationId xmlns:a16="http://schemas.microsoft.com/office/drawing/2014/main" id="{06E339A3-88E0-B39C-FE07-DEBF35714881}"/>
              </a:ext>
            </a:extLst>
          </p:cNvPr>
          <p:cNvSpPr/>
          <p:nvPr/>
        </p:nvSpPr>
        <p:spPr>
          <a:xfrm>
            <a:off x="6202943"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Hộp Văn bản 332">
            <a:extLst>
              <a:ext uri="{FF2B5EF4-FFF2-40B4-BE49-F238E27FC236}">
                <a16:creationId xmlns:a16="http://schemas.microsoft.com/office/drawing/2014/main" id="{D093F81F-67DD-D09B-6D2A-0972BA6281E1}"/>
              </a:ext>
            </a:extLst>
          </p:cNvPr>
          <p:cNvSpPr txBox="1"/>
          <p:nvPr/>
        </p:nvSpPr>
        <p:spPr>
          <a:xfrm>
            <a:off x="3564848" y="2945452"/>
            <a:ext cx="410369"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I</a:t>
            </a:r>
            <a:endParaRPr lang="en-US" sz="3200">
              <a:solidFill>
                <a:schemeClr val="bg1"/>
              </a:solidFill>
              <a:latin typeface="Arial" panose="020B0604020202020204" pitchFamily="34" charset="0"/>
              <a:cs typeface="Arial" panose="020B0604020202020204" pitchFamily="34" charset="0"/>
            </a:endParaRPr>
          </a:p>
        </p:txBody>
      </p:sp>
      <p:sp>
        <p:nvSpPr>
          <p:cNvPr id="337" name="Hộp Văn bản 336">
            <a:extLst>
              <a:ext uri="{FF2B5EF4-FFF2-40B4-BE49-F238E27FC236}">
                <a16:creationId xmlns:a16="http://schemas.microsoft.com/office/drawing/2014/main" id="{06092520-1F7F-EE12-1B26-0CD1D2ED1616}"/>
              </a:ext>
            </a:extLst>
          </p:cNvPr>
          <p:cNvSpPr txBox="1"/>
          <p:nvPr/>
        </p:nvSpPr>
        <p:spPr>
          <a:xfrm>
            <a:off x="2220848" y="956658"/>
            <a:ext cx="7904728" cy="584775"/>
          </a:xfrm>
          <a:prstGeom prst="rect">
            <a:avLst/>
          </a:prstGeom>
          <a:noFill/>
        </p:spPr>
        <p:txBody>
          <a:bodyPr wrap="none">
            <a:spAutoFit/>
          </a:bodyPr>
          <a:lstStyle/>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Hydrohalic acid có tính ăn mòn thủy tinh là</a:t>
            </a:r>
            <a:endParaRPr lang="en-US" sz="3200">
              <a:latin typeface="Arial" panose="020B0604020202020204" pitchFamily="34" charset="0"/>
              <a:cs typeface="Arial" panose="020B0604020202020204" pitchFamily="34" charset="0"/>
            </a:endParaRPr>
          </a:p>
        </p:txBody>
      </p:sp>
      <p:sp>
        <p:nvSpPr>
          <p:cNvPr id="338" name="Hộp Văn bản 337">
            <a:extLst>
              <a:ext uri="{FF2B5EF4-FFF2-40B4-BE49-F238E27FC236}">
                <a16:creationId xmlns:a16="http://schemas.microsoft.com/office/drawing/2014/main" id="{FAAEC5EA-D86E-9709-DBBE-24BB80003AB1}"/>
              </a:ext>
            </a:extLst>
          </p:cNvPr>
          <p:cNvSpPr txBox="1"/>
          <p:nvPr/>
        </p:nvSpPr>
        <p:spPr>
          <a:xfrm>
            <a:off x="8045263" y="2945452"/>
            <a:ext cx="753411"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Br</a:t>
            </a:r>
            <a:endParaRPr lang="en-US" sz="3200">
              <a:solidFill>
                <a:schemeClr val="bg1"/>
              </a:solidFill>
              <a:latin typeface="Arial" panose="020B0604020202020204" pitchFamily="34" charset="0"/>
              <a:cs typeface="Arial" panose="020B0604020202020204" pitchFamily="34" charset="0"/>
            </a:endParaRPr>
          </a:p>
        </p:txBody>
      </p:sp>
      <p:sp>
        <p:nvSpPr>
          <p:cNvPr id="339" name="Hộp Văn bản 338">
            <a:extLst>
              <a:ext uri="{FF2B5EF4-FFF2-40B4-BE49-F238E27FC236}">
                <a16:creationId xmlns:a16="http://schemas.microsoft.com/office/drawing/2014/main" id="{140D03E4-3C5B-72ED-61D7-07264FF86B94}"/>
              </a:ext>
            </a:extLst>
          </p:cNvPr>
          <p:cNvSpPr txBox="1"/>
          <p:nvPr/>
        </p:nvSpPr>
        <p:spPr>
          <a:xfrm>
            <a:off x="3416569" y="4801926"/>
            <a:ext cx="706925"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Cl</a:t>
            </a:r>
            <a:endParaRPr lang="en-US" sz="3200">
              <a:solidFill>
                <a:schemeClr val="bg1"/>
              </a:solidFill>
              <a:latin typeface="Arial" panose="020B0604020202020204" pitchFamily="34" charset="0"/>
              <a:cs typeface="Arial" panose="020B0604020202020204" pitchFamily="34" charset="0"/>
            </a:endParaRPr>
          </a:p>
        </p:txBody>
      </p:sp>
      <p:sp>
        <p:nvSpPr>
          <p:cNvPr id="340" name="Hộp Văn bản 339">
            <a:extLst>
              <a:ext uri="{FF2B5EF4-FFF2-40B4-BE49-F238E27FC236}">
                <a16:creationId xmlns:a16="http://schemas.microsoft.com/office/drawing/2014/main" id="{7A688760-D7E2-EF71-9FEF-6D39676C386F}"/>
              </a:ext>
            </a:extLst>
          </p:cNvPr>
          <p:cNvSpPr txBox="1"/>
          <p:nvPr/>
        </p:nvSpPr>
        <p:spPr>
          <a:xfrm>
            <a:off x="8148655" y="4801926"/>
            <a:ext cx="546625"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F</a:t>
            </a:r>
            <a:endParaRPr lang="en-US" sz="3200">
              <a:solidFill>
                <a:schemeClr val="bg1"/>
              </a:solidFill>
              <a:latin typeface="Arial" panose="020B0604020202020204" pitchFamily="34" charset="0"/>
              <a:cs typeface="Arial" panose="020B0604020202020204" pitchFamily="34" charset="0"/>
            </a:endParaRPr>
          </a:p>
        </p:txBody>
      </p:sp>
      <p:pic>
        <p:nvPicPr>
          <p:cNvPr id="30" name="Đồ họa 29" descr="Back with solid fill">
            <a:hlinkClick r:id="rId6" action="ppaction://hlinksldjump"/>
            <a:extLst>
              <a:ext uri="{FF2B5EF4-FFF2-40B4-BE49-F238E27FC236}">
                <a16:creationId xmlns:a16="http://schemas.microsoft.com/office/drawing/2014/main" id="{3FFB12D5-37A1-1B73-54DA-E5538ADAEF17}"/>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282884" y="5363805"/>
            <a:ext cx="914400" cy="914400"/>
          </a:xfrm>
          <a:prstGeom prst="rect">
            <a:avLst/>
          </a:prstGeom>
        </p:spPr>
      </p:pic>
      <mc:AlternateContent xmlns:mc="http://schemas.openxmlformats.org/markup-compatibility/2006">
        <mc:Choice xmlns:am3d="http://schemas.microsoft.com/office/drawing/2017/model3d" Requires="am3d">
          <p:graphicFrame>
            <p:nvGraphicFramePr>
              <p:cNvPr id="31" name="Ngôi sao - 9Slide.vn" descr="Gold Star">
                <a:extLst>
                  <a:ext uri="{FF2B5EF4-FFF2-40B4-BE49-F238E27FC236}">
                    <a16:creationId xmlns:a16="http://schemas.microsoft.com/office/drawing/2014/main" id="{B108A5B5-70C0-1FDE-E45C-EE22F590F16E}"/>
                  </a:ext>
                </a:extLst>
              </p:cNvPr>
              <p:cNvGraphicFramePr>
                <a:graphicFrameLocks noChangeAspect="1"/>
              </p:cNvGraphicFramePr>
              <p:nvPr>
                <p:extLst>
                  <p:ext uri="{D42A27DB-BD31-4B8C-83A1-F6EECF244321}">
                    <p14:modId xmlns:p14="http://schemas.microsoft.com/office/powerpoint/2010/main" val="3738988847"/>
                  </p:ext>
                </p:extLst>
              </p:nvPr>
            </p:nvGraphicFramePr>
            <p:xfrm>
              <a:off x="9474272" y="3844300"/>
              <a:ext cx="2302721" cy="2159214"/>
            </p:xfrm>
            <a:graphic>
              <a:graphicData uri="http://schemas.microsoft.com/office/drawing/2017/model3d">
                <am3d:model3d r:embed="rId9">
                  <am3d:spPr>
                    <a:xfrm>
                      <a:off x="0" y="0"/>
                      <a:ext cx="2302721" cy="2159214"/>
                    </a:xfrm>
                    <a:prstGeom prst="rect">
                      <a:avLst/>
                    </a:prstGeom>
                  </am3d:spPr>
                  <am3d:camera>
                    <am3d:pos x="0" y="0" z="67227191"/>
                    <am3d:up dx="0" dy="36000000" dz="0"/>
                    <am3d:lookAt x="0" y="0" z="0"/>
                    <am3d:perspective fov="2700000"/>
                  </am3d:camera>
                  <am3d:trans>
                    <am3d:meterPerModelUnit n="5245046" d="1000000"/>
                    <am3d:preTrans dx="-386604" dy="-17000240" dz="-65651"/>
                    <am3d:scale>
                      <am3d:sx n="1000000" d="1000000"/>
                      <am3d:sy n="1000000" d="1000000"/>
                      <am3d:sz n="1000000" d="1000000"/>
                    </am3d:scale>
                    <am3d:rot ax="-10049923" ay="635507" az="-10659975"/>
                    <am3d:postTrans dx="0" dy="0" dz="0"/>
                  </am3d:trans>
                  <am3d:raster rName="Office3DRenderer" rVer="16.0.8326">
                    <am3d:blip r:embed="rId10"/>
                  </am3d:raster>
                  <am3d:objViewport viewportSz="334941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31" name="Ngôi sao - 9Slide.vn" descr="Gold Star">
                <a:extLst>
                  <a:ext uri="{FF2B5EF4-FFF2-40B4-BE49-F238E27FC236}">
                    <a16:creationId xmlns:a16="http://schemas.microsoft.com/office/drawing/2014/main" id="{B108A5B5-70C0-1FDE-E45C-EE22F590F16E}"/>
                  </a:ext>
                </a:extLst>
              </p:cNvPr>
              <p:cNvPicPr>
                <a:picLocks noGrp="1" noRot="1" noChangeAspect="1" noMove="1" noResize="1" noEditPoints="1" noAdjustHandles="1" noChangeArrowheads="1" noChangeShapeType="1" noCrop="1"/>
              </p:cNvPicPr>
              <p:nvPr/>
            </p:nvPicPr>
            <p:blipFill>
              <a:blip r:embed="rId10"/>
              <a:stretch>
                <a:fillRect/>
              </a:stretch>
            </p:blipFill>
            <p:spPr>
              <a:xfrm>
                <a:off x="9474272" y="3844300"/>
                <a:ext cx="2302721" cy="2159214"/>
              </a:xfrm>
              <a:prstGeom prst="rect">
                <a:avLst/>
              </a:prstGeom>
            </p:spPr>
          </p:pic>
        </mc:Fallback>
      </mc:AlternateContent>
      <p:sp>
        <p:nvSpPr>
          <p:cNvPr id="32" name="Hình chữ nhật: Góc Tròn 31">
            <a:extLst>
              <a:ext uri="{FF2B5EF4-FFF2-40B4-BE49-F238E27FC236}">
                <a16:creationId xmlns:a16="http://schemas.microsoft.com/office/drawing/2014/main" id="{EE63D597-9F2A-1796-5F5A-6082FAB3D7D7}"/>
              </a:ext>
            </a:extLst>
          </p:cNvPr>
          <p:cNvSpPr/>
          <p:nvPr/>
        </p:nvSpPr>
        <p:spPr>
          <a:xfrm>
            <a:off x="2469288" y="6091892"/>
            <a:ext cx="7253424" cy="321996"/>
          </a:xfrm>
          <a:prstGeom prst="roundRect">
            <a:avLst>
              <a:gd name="adj"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Hình chữ nhật: Góc Tròn 32">
            <a:extLst>
              <a:ext uri="{FF2B5EF4-FFF2-40B4-BE49-F238E27FC236}">
                <a16:creationId xmlns:a16="http://schemas.microsoft.com/office/drawing/2014/main" id="{EA550F15-312D-941A-D451-656042023F74}"/>
              </a:ext>
            </a:extLst>
          </p:cNvPr>
          <p:cNvSpPr/>
          <p:nvPr/>
        </p:nvSpPr>
        <p:spPr>
          <a:xfrm>
            <a:off x="2469288" y="6091892"/>
            <a:ext cx="7253424" cy="321996"/>
          </a:xfrm>
          <a:prstGeom prst="roundRect">
            <a:avLst>
              <a:gd name="adj" fmla="val 50000"/>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4" name="Nhạc nền câu hỏi">
            <a:hlinkClick r:id="" action="ppaction://media"/>
            <a:extLst>
              <a:ext uri="{FF2B5EF4-FFF2-40B4-BE49-F238E27FC236}">
                <a16:creationId xmlns:a16="http://schemas.microsoft.com/office/drawing/2014/main" id="{71D6B2A8-8EC7-4750-812B-54EAD49BA20C}"/>
              </a:ext>
            </a:extLst>
          </p:cNvPr>
          <p:cNvPicPr>
            <a:picLocks noChangeAspect="1"/>
          </p:cNvPicPr>
          <p:nvPr>
            <a:audioFile r:link="rId1"/>
            <p:extLst>
              <p:ext uri="{DAA4B4D4-6D71-4841-9C94-3DE7FCFB9230}">
                <p14:media xmlns:p14="http://schemas.microsoft.com/office/powerpoint/2010/main" r:embed="rId2">
                  <p14:trim st="4000"/>
                </p14:media>
              </p:ext>
            </p:extLst>
          </p:nvPr>
        </p:nvPicPr>
        <p:blipFill>
          <a:blip r:embed="rId11"/>
          <a:stretch>
            <a:fillRect/>
          </a:stretch>
        </p:blipFill>
        <p:spPr>
          <a:xfrm>
            <a:off x="5815530" y="-1965202"/>
            <a:ext cx="1036320" cy="1036320"/>
          </a:xfrm>
          <a:prstGeom prst="rect">
            <a:avLst/>
          </a:prstGeom>
        </p:spPr>
      </p:pic>
    </p:spTree>
    <p:extLst>
      <p:ext uri="{BB962C8B-B14F-4D97-AF65-F5344CB8AC3E}">
        <p14:creationId xmlns:p14="http://schemas.microsoft.com/office/powerpoint/2010/main" val="171956331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advClick="0">
        <p159:morph option="byObject"/>
      </p:transition>
    </mc:Choice>
    <mc:Fallback xmlns="">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2" fill="hold" grpId="0" nodeType="withEffect">
                                  <p:stCondLst>
                                    <p:cond delay="0"/>
                                  </p:stCondLst>
                                  <p:childTnLst>
                                    <p:animEffect transition="out" filter="wipe(right)">
                                      <p:cBhvr>
                                        <p:cTn id="6" dur="20000"/>
                                        <p:tgtEl>
                                          <p:spTgt spid="32"/>
                                        </p:tgtEl>
                                      </p:cBhvr>
                                    </p:animEffect>
                                    <p:set>
                                      <p:cBhvr>
                                        <p:cTn id="7" dur="1" fill="hold">
                                          <p:stCondLst>
                                            <p:cond delay="19999"/>
                                          </p:stCondLst>
                                        </p:cTn>
                                        <p:tgtEl>
                                          <p:spTgt spid="32"/>
                                        </p:tgtEl>
                                        <p:attrNameLst>
                                          <p:attrName>style.visibility</p:attrName>
                                        </p:attrNameLst>
                                      </p:cBhvr>
                                      <p:to>
                                        <p:strVal val="hidden"/>
                                      </p:to>
                                    </p:set>
                                  </p:childTnLst>
                                </p:cTn>
                              </p:par>
                              <p:par>
                                <p:cTn id="8" presetID="1" presetClass="mediacall" presetSubtype="0" fill="hold" nodeType="withEffect">
                                  <p:stCondLst>
                                    <p:cond delay="0"/>
                                  </p:stCondLst>
                                  <p:childTnLst>
                                    <p:cmd type="call" cmd="playFrom(0.0)">
                                      <p:cBhvr>
                                        <p:cTn id="9" dur="20055" fill="hold"/>
                                        <p:tgtEl>
                                          <p:spTgt spid="3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320"/>
                    </p:tgtEl>
                  </p:cond>
                </p:stCondLst>
                <p:endSync evt="end" delay="0">
                  <p:rtn val="all"/>
                </p:endSync>
                <p:childTnLst>
                  <p:par>
                    <p:cTn id="11" fill="hold">
                      <p:stCondLst>
                        <p:cond delay="0"/>
                      </p:stCondLst>
                      <p:childTnLst>
                        <p:par>
                          <p:cTn id="12" fill="hold">
                            <p:stCondLst>
                              <p:cond delay="0"/>
                            </p:stCondLst>
                            <p:childTnLst>
                              <p:par>
                                <p:cTn id="13" presetID="9" presetClass="emph" presetSubtype="0" grpId="0" nodeType="clickEffect">
                                  <p:stCondLst>
                                    <p:cond delay="0"/>
                                  </p:stCondLst>
                                  <p:childTnLst>
                                    <p:set>
                                      <p:cBhvr>
                                        <p:cTn id="14" dur="indefinite"/>
                                        <p:tgtEl>
                                          <p:spTgt spid="320"/>
                                        </p:tgtEl>
                                        <p:attrNameLst>
                                          <p:attrName>style.opacity</p:attrName>
                                        </p:attrNameLst>
                                      </p:cBhvr>
                                      <p:to>
                                        <p:strVal val="0.25"/>
                                      </p:to>
                                    </p:set>
                                    <p:animEffect filter="image" prLst="opacity: 0.25">
                                      <p:cBhvr rctx="IE">
                                        <p:cTn id="15" dur="indefinite"/>
                                        <p:tgtEl>
                                          <p:spTgt spid="320"/>
                                        </p:tgtEl>
                                      </p:cBhvr>
                                    </p:animEffect>
                                  </p:childTnLst>
                                </p:cTn>
                              </p:par>
                            </p:childTnLst>
                          </p:cTn>
                        </p:par>
                      </p:childTnLst>
                    </p:cTn>
                  </p:par>
                </p:childTnLst>
              </p:cTn>
              <p:nextCondLst>
                <p:cond evt="onClick" delay="0">
                  <p:tgtEl>
                    <p:spTgt spid="320"/>
                  </p:tgtEl>
                </p:cond>
              </p:nextCondLst>
            </p:seq>
            <p:seq concurrent="1" nextAc="seek">
              <p:cTn id="16" restart="whenNotActive" fill="hold" evtFilter="cancelBubble" nodeType="interactiveSeq">
                <p:stCondLst>
                  <p:cond evt="onClick" delay="0">
                    <p:tgtEl>
                      <p:spTgt spid="328"/>
                    </p:tgtEl>
                  </p:cond>
                </p:stCondLst>
                <p:endSync evt="end" delay="0">
                  <p:rtn val="all"/>
                </p:endSync>
                <p:childTnLst>
                  <p:par>
                    <p:cTn id="17" fill="hold">
                      <p:stCondLst>
                        <p:cond delay="0"/>
                      </p:stCondLst>
                      <p:childTnLst>
                        <p:par>
                          <p:cTn id="18" fill="hold">
                            <p:stCondLst>
                              <p:cond delay="0"/>
                            </p:stCondLst>
                            <p:childTnLst>
                              <p:par>
                                <p:cTn id="19" presetID="9" presetClass="emph" presetSubtype="0" grpId="0" nodeType="clickEffect">
                                  <p:stCondLst>
                                    <p:cond delay="0"/>
                                  </p:stCondLst>
                                  <p:childTnLst>
                                    <p:set>
                                      <p:cBhvr>
                                        <p:cTn id="20" dur="indefinite"/>
                                        <p:tgtEl>
                                          <p:spTgt spid="328"/>
                                        </p:tgtEl>
                                        <p:attrNameLst>
                                          <p:attrName>style.opacity</p:attrName>
                                        </p:attrNameLst>
                                      </p:cBhvr>
                                      <p:to>
                                        <p:strVal val="0.25"/>
                                      </p:to>
                                    </p:set>
                                    <p:animEffect filter="image" prLst="opacity: 0.25">
                                      <p:cBhvr rctx="IE">
                                        <p:cTn id="21" dur="indefinite"/>
                                        <p:tgtEl>
                                          <p:spTgt spid="328"/>
                                        </p:tgtEl>
                                      </p:cBhvr>
                                    </p:animEffect>
                                  </p:childTnLst>
                                </p:cTn>
                              </p:par>
                            </p:childTnLst>
                          </p:cTn>
                        </p:par>
                      </p:childTnLst>
                    </p:cTn>
                  </p:par>
                </p:childTnLst>
              </p:cTn>
              <p:nextCondLst>
                <p:cond evt="onClick" delay="0">
                  <p:tgtEl>
                    <p:spTgt spid="328"/>
                  </p:tgtEl>
                </p:cond>
              </p:nextCondLst>
            </p:seq>
            <p:seq concurrent="1" nextAc="seek">
              <p:cTn id="22" restart="whenNotActive" fill="hold" evtFilter="cancelBubble" nodeType="interactiveSeq">
                <p:stCondLst>
                  <p:cond evt="onClick" delay="0">
                    <p:tgtEl>
                      <p:spTgt spid="331"/>
                    </p:tgtEl>
                  </p:cond>
                </p:stCondLst>
                <p:endSync evt="end" delay="0">
                  <p:rtn val="all"/>
                </p:endSync>
                <p:childTnLst>
                  <p:par>
                    <p:cTn id="23" fill="hold">
                      <p:stCondLst>
                        <p:cond delay="0"/>
                      </p:stCondLst>
                      <p:childTnLst>
                        <p:par>
                          <p:cTn id="24" fill="hold">
                            <p:stCondLst>
                              <p:cond delay="0"/>
                            </p:stCondLst>
                            <p:childTnLst>
                              <p:par>
                                <p:cTn id="25" presetID="9" presetClass="emph" presetSubtype="0" grpId="0" nodeType="clickEffect">
                                  <p:stCondLst>
                                    <p:cond delay="0"/>
                                  </p:stCondLst>
                                  <p:childTnLst>
                                    <p:set>
                                      <p:cBhvr>
                                        <p:cTn id="26" dur="indefinite"/>
                                        <p:tgtEl>
                                          <p:spTgt spid="331"/>
                                        </p:tgtEl>
                                        <p:attrNameLst>
                                          <p:attrName>style.opacity</p:attrName>
                                        </p:attrNameLst>
                                      </p:cBhvr>
                                      <p:to>
                                        <p:strVal val="0.25"/>
                                      </p:to>
                                    </p:set>
                                    <p:animEffect filter="image" prLst="opacity: 0.25">
                                      <p:cBhvr rctx="IE">
                                        <p:cTn id="27" dur="indefinite"/>
                                        <p:tgtEl>
                                          <p:spTgt spid="331"/>
                                        </p:tgtEl>
                                      </p:cBhvr>
                                    </p:animEffect>
                                  </p:childTnLst>
                                </p:cTn>
                              </p:par>
                            </p:childTnLst>
                          </p:cTn>
                        </p:par>
                      </p:childTnLst>
                    </p:cTn>
                  </p:par>
                </p:childTnLst>
              </p:cTn>
              <p:nextCondLst>
                <p:cond evt="onClick" delay="0">
                  <p:tgtEl>
                    <p:spTgt spid="331"/>
                  </p:tgtEl>
                </p:cond>
              </p:nextCondLst>
            </p:seq>
            <p:seq concurrent="1" nextAc="seek">
              <p:cTn id="28" restart="whenNotActive" fill="hold" evtFilter="cancelBubble" nodeType="interactiveSeq">
                <p:stCondLst>
                  <p:cond evt="onClick" delay="0">
                    <p:tgtEl>
                      <p:spTgt spid="332"/>
                    </p:tgtEl>
                  </p:cond>
                </p:stCondLst>
                <p:endSync evt="end" delay="0">
                  <p:rtn val="all"/>
                </p:endSync>
                <p:childTnLst>
                  <p:par>
                    <p:cTn id="29" fill="hold">
                      <p:stCondLst>
                        <p:cond delay="0"/>
                      </p:stCondLst>
                      <p:childTnLst>
                        <p:par>
                          <p:cTn id="30" fill="hold">
                            <p:stCondLst>
                              <p:cond delay="0"/>
                            </p:stCondLst>
                            <p:childTnLst>
                              <p:par>
                                <p:cTn id="31" presetID="60" presetClass="entr" presetSubtype="128" fill="hold"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fade">
                                      <p:cBhvr>
                                        <p:cTn id="33" dur="1000"/>
                                        <p:tgtEl>
                                          <p:spTgt spid="31"/>
                                        </p:tgtEl>
                                      </p:cBhvr>
                                    </p:animEffect>
                                    <p:anim calcmode="lin" valueType="num">
                                      <p:cBhvr additive="sum">
                                        <p:cTn id="34" dur="1000" fill="hold"/>
                                        <p:tgtEl>
                                          <p:spTgt spid="31"/>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35" dur="1000" fill="hold"/>
                                        <p:tgtEl>
                                          <p:spTgt spid="31"/>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6" dur="1000" fill="hold"/>
                                        <p:tgtEl>
                                          <p:spTgt spid="31"/>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7" dur="1000" fill="hold"/>
                                        <p:tgtEl>
                                          <p:spTgt spid="31"/>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38" presetID="39" presetClass="emph" presetSubtype="2" repeatCount="indefinite" fill="hold" nodeType="withEffect">
                                  <p:stCondLst>
                                    <p:cond delay="0"/>
                                  </p:stCondLst>
                                  <p:childTnLst>
                                    <p:anim calcmode="lin" valueType="num">
                                      <p:cBhvr additive="sum">
                                        <p:cTn id="39" dur="3000" fill="hold"/>
                                        <p:tgtEl>
                                          <p:spTgt spid="31"/>
                                        </p:tgtEl>
                                        <p:attrNameLst>
                                          <p:attrName>3d.object.rotation.y</p:attrName>
                                        </p:attrNameLst>
                                      </p:cBhvr>
                                      <p:tavLst>
                                        <p:tav tm="0">
                                          <p:val>
                                            <p:fltVal val="0"/>
                                          </p:val>
                                        </p:tav>
                                        <p:tav tm="1120">
                                          <p:val>
                                            <p:fltVal val="-0.0017"/>
                                          </p:val>
                                        </p:tav>
                                        <p:tav tm="2250">
                                          <p:val>
                                            <p:fltVal val="-0.014"/>
                                          </p:val>
                                        </p:tav>
                                        <p:tav tm="3370">
                                          <p:val>
                                            <p:fltVal val="-0.0472"/>
                                          </p:val>
                                        </p:tav>
                                        <p:tav tm="4490">
                                          <p:val>
                                            <p:fltVal val="-0.1127"/>
                                          </p:val>
                                        </p:tav>
                                        <p:tav tm="5620">
                                          <p:val>
                                            <p:fltVal val="-0.2211"/>
                                          </p:val>
                                        </p:tav>
                                        <p:tav tm="6740">
                                          <p:val>
                                            <p:fltVal val="-0.3815"/>
                                          </p:val>
                                        </p:tav>
                                        <p:tav tm="7870">
                                          <p:val>
                                            <p:fltVal val="-0.605"/>
                                          </p:val>
                                        </p:tav>
                                        <p:tav tm="8990">
                                          <p:val>
                                            <p:fltVal val="-0.9054"/>
                                          </p:val>
                                        </p:tav>
                                        <p:tav tm="10110">
                                          <p:val>
                                            <p:fltVal val="-1.2876"/>
                                          </p:val>
                                        </p:tav>
                                        <p:tav tm="11240">
                                          <p:val>
                                            <p:fltVal val="-1.7647"/>
                                          </p:val>
                                        </p:tav>
                                        <p:tav tm="12360">
                                          <p:val>
                                            <p:fltVal val="-2.3529"/>
                                          </p:val>
                                        </p:tav>
                                        <p:tav tm="13480">
                                          <p:val>
                                            <p:fltVal val="-2.9813"/>
                                          </p:val>
                                        </p:tav>
                                        <p:tav tm="14610">
                                          <p:val>
                                            <p:fltVal val="-3.5055"/>
                                          </p:val>
                                        </p:tav>
                                        <p:tav tm="15730">
                                          <p:val>
                                            <p:fltVal val="-3.9334"/>
                                          </p:val>
                                        </p:tav>
                                        <p:tav tm="16850">
                                          <p:val>
                                            <p:fltVal val="-4.2681"/>
                                          </p:val>
                                        </p:tav>
                                        <p:tav tm="17980">
                                          <p:val>
                                            <p:fltVal val="-4.5242"/>
                                          </p:val>
                                        </p:tav>
                                        <p:tav tm="19100">
                                          <p:val>
                                            <p:fltVal val="-4.7137"/>
                                          </p:val>
                                        </p:tav>
                                        <p:tav tm="20220">
                                          <p:val>
                                            <p:fltVal val="-4.8438"/>
                                          </p:val>
                                        </p:tav>
                                        <p:tav tm="21350">
                                          <p:val>
                                            <p:fltVal val="-4.9269"/>
                                          </p:val>
                                        </p:tav>
                                        <p:tav tm="22470">
                                          <p:val>
                                            <p:fltVal val="-4.9736"/>
                                          </p:val>
                                        </p:tav>
                                        <p:tav tm="23600">
                                          <p:val>
                                            <p:fltVal val="-4.9944"/>
                                          </p:val>
                                        </p:tav>
                                        <p:tav tm="24720">
                                          <p:val>
                                            <p:fltVal val="-4.9998"/>
                                          </p:val>
                                        </p:tav>
                                        <p:tav tm="25840">
                                          <p:val>
                                            <p:fltVal val="-4.5262"/>
                                          </p:val>
                                        </p:tav>
                                        <p:tav tm="26970">
                                          <p:val>
                                            <p:fltVal val="-2.4454"/>
                                          </p:val>
                                        </p:tav>
                                        <p:tav tm="28090">
                                          <p:val>
                                            <p:fltVal val="0.6987"/>
                                          </p:val>
                                        </p:tav>
                                        <p:tav tm="29210">
                                          <p:val>
                                            <p:fltVal val="4.7001"/>
                                          </p:val>
                                        </p:tav>
                                        <p:tav tm="30340">
                                          <p:val>
                                            <p:fltVal val="9.4493"/>
                                          </p:val>
                                        </p:tav>
                                        <p:tav tm="31460">
                                          <p:val>
                                            <p:fltVal val="14.8744"/>
                                          </p:val>
                                        </p:tav>
                                        <p:tav tm="32580">
                                          <p:val>
                                            <p:fltVal val="20.923"/>
                                          </p:val>
                                        </p:tav>
                                        <p:tav tm="33710">
                                          <p:val>
                                            <p:fltVal val="27.4931"/>
                                          </p:val>
                                        </p:tav>
                                        <p:tav tm="34830">
                                          <p:val>
                                            <p:fltVal val="34.6709"/>
                                          </p:val>
                                        </p:tav>
                                        <p:tav tm="35960">
                                          <p:val>
                                            <p:fltVal val="42.3729"/>
                                          </p:val>
                                        </p:tav>
                                        <p:tav tm="37080">
                                          <p:val>
                                            <p:fltVal val="50.5763"/>
                                          </p:val>
                                        </p:tav>
                                        <p:tav tm="38200">
                                          <p:val>
                                            <p:fltVal val="59.2613"/>
                                          </p:val>
                                        </p:tav>
                                        <p:tav tm="39330">
                                          <p:val>
                                            <p:fltVal val="68.4108"/>
                                          </p:val>
                                        </p:tav>
                                        <p:tav tm="40450">
                                          <p:val>
                                            <p:fltVal val="78.0095"/>
                                          </p:val>
                                        </p:tav>
                                        <p:tav tm="41570">
                                          <p:val>
                                            <p:fltVal val="87.9524"/>
                                          </p:val>
                                        </p:tav>
                                        <p:tav tm="42700">
                                          <p:val>
                                            <p:fltVal val="98.4063"/>
                                          </p:val>
                                        </p:tav>
                                        <p:tav tm="43820">
                                          <p:val>
                                            <p:fltVal val="109.2726"/>
                                          </p:val>
                                        </p:tav>
                                        <p:tav tm="44940">
                                          <p:val>
                                            <p:fltVal val="120.5411"/>
                                          </p:val>
                                        </p:tav>
                                        <p:tav tm="46070">
                                          <p:val>
                                            <p:fltVal val="132.2023"/>
                                          </p:val>
                                        </p:tav>
                                        <p:tav tm="47190">
                                          <p:val>
                                            <p:fltVal val="144.2478"/>
                                          </p:val>
                                        </p:tav>
                                        <p:tav tm="48310">
                                          <p:val>
                                            <p:fltVal val="156.6693"/>
                                          </p:val>
                                        </p:tav>
                                        <p:tav tm="49440">
                                          <p:val>
                                            <p:fltVal val="169.3438"/>
                                          </p:val>
                                        </p:tav>
                                        <p:tav tm="50560">
                                          <p:val>
                                            <p:fltVal val="182.3622"/>
                                          </p:val>
                                        </p:tav>
                                        <p:tav tm="51690">
                                          <p:val>
                                            <p:fltVal val="195.2648"/>
                                          </p:val>
                                        </p:tav>
                                        <p:tav tm="52810">
                                          <p:val>
                                            <p:fltVal val="207.9209"/>
                                          </p:val>
                                        </p:tav>
                                        <p:tav tm="53930">
                                          <p:val>
                                            <p:fltVal val="220.0976"/>
                                          </p:val>
                                        </p:tav>
                                        <p:tav tm="55060">
                                          <p:val>
                                            <p:fltVal val="231.90221"/>
                                          </p:val>
                                        </p:tav>
                                        <p:tav tm="56180">
                                          <p:val>
                                            <p:fltVal val="243.4277"/>
                                          </p:val>
                                        </p:tav>
                                        <p:tav tm="57300">
                                          <p:val>
                                            <p:fltVal val="254.45959"/>
                                          </p:val>
                                        </p:tav>
                                        <p:tav tm="58430">
                                          <p:val>
                                            <p:fltVal val="265.09329"/>
                                          </p:val>
                                        </p:tav>
                                        <p:tav tm="59550">
                                          <p:val>
                                            <p:fltVal val="275.4086"/>
                                          </p:val>
                                        </p:tav>
                                        <p:tav tm="60670">
                                          <p:val>
                                            <p:fltVal val="285.21021"/>
                                          </p:val>
                                        </p:tav>
                                        <p:tav tm="61800">
                                          <p:val>
                                            <p:fltVal val="294.5798"/>
                                          </p:val>
                                        </p:tav>
                                        <p:tav tm="62920">
                                          <p:val>
                                            <p:fltVal val="303.5816"/>
                                          </p:val>
                                        </p:tav>
                                        <p:tav tm="64040">
                                          <p:val>
                                            <p:fltVal val="312.0397"/>
                                          </p:val>
                                        </p:tav>
                                        <p:tav tm="65170">
                                          <p:val>
                                            <p:fltVal val="320.0191"/>
                                          </p:val>
                                        </p:tav>
                                        <p:tav tm="66290">
                                          <p:val>
                                            <p:fltVal val="327.56451"/>
                                          </p:val>
                                        </p:tav>
                                        <p:tav tm="67420">
                                          <p:val>
                                            <p:fltVal val="334.51791"/>
                                          </p:val>
                                        </p:tav>
                                        <p:tav tm="68540">
                                          <p:val>
                                            <p:fltVal val="340.9765"/>
                                          </p:val>
                                        </p:tav>
                                        <p:tav tm="69660">
                                          <p:val>
                                            <p:fltVal val="346.7908"/>
                                          </p:val>
                                        </p:tav>
                                        <p:tav tm="70790">
                                          <p:val>
                                            <p:fltVal val="351.9791"/>
                                          </p:val>
                                        </p:tav>
                                        <p:tav tm="71910">
                                          <p:val>
                                            <p:fltVal val="356.52319"/>
                                          </p:val>
                                        </p:tav>
                                        <p:tav tm="73030">
                                          <p:val>
                                            <p:fltVal val="360.2634"/>
                                          </p:val>
                                        </p:tav>
                                        <p:tav tm="74160">
                                          <p:val>
                                            <p:fltVal val="363.12009"/>
                                          </p:val>
                                        </p:tav>
                                        <p:tav tm="75280">
                                          <p:val>
                                            <p:fltVal val="364.84369"/>
                                          </p:val>
                                        </p:tav>
                                        <p:tav tm="76400">
                                          <p:val>
                                            <p:fltVal val="364.9968"/>
                                          </p:val>
                                        </p:tav>
                                        <p:tav tm="77530">
                                          <p:val>
                                            <p:fltVal val="364.95801"/>
                                          </p:val>
                                        </p:tav>
                                        <p:tav tm="78650">
                                          <p:val>
                                            <p:fltVal val="364.8335"/>
                                          </p:val>
                                        </p:tav>
                                        <p:tav tm="79780">
                                          <p:val>
                                            <p:fltVal val="364.57639"/>
                                          </p:val>
                                        </p:tav>
                                        <p:tav tm="80900">
                                          <p:val>
                                            <p:fltVal val="364.1376"/>
                                          </p:val>
                                        </p:tav>
                                        <p:tav tm="82020">
                                          <p:val>
                                            <p:fltVal val="363.461"/>
                                          </p:val>
                                        </p:tav>
                                        <p:tav tm="83150">
                                          <p:val>
                                            <p:fltVal val="362.50989"/>
                                          </p:val>
                                        </p:tav>
                                        <p:tav tm="84270">
                                          <p:val>
                                            <p:fltVal val="361.55341"/>
                                          </p:val>
                                        </p:tav>
                                        <p:tav tm="85390">
                                          <p:val>
                                            <p:fltVal val="360.87219"/>
                                          </p:val>
                                        </p:tav>
                                        <p:tav tm="86520">
                                          <p:val>
                                            <p:fltVal val="360.4296"/>
                                          </p:val>
                                        </p:tav>
                                        <p:tav tm="87640">
                                          <p:val>
                                            <p:fltVal val="360.16971"/>
                                          </p:val>
                                        </p:tav>
                                        <p:tav tm="88760">
                                          <p:val>
                                            <p:fltVal val="360.04321"/>
                                          </p:val>
                                        </p:tav>
                                        <p:tav tm="89890">
                                          <p:val>
                                            <p:fltVal val="360.0033"/>
                                          </p:val>
                                        </p:tav>
                                        <p:tav tm="91010">
                                          <p:val>
                                            <p:fltVal val="360"/>
                                          </p:val>
                                        </p:tav>
                                        <p:tav tm="92130">
                                          <p:val>
                                            <p:fltVal val="360"/>
                                          </p:val>
                                        </p:tav>
                                        <p:tav tm="93260">
                                          <p:val>
                                            <p:fltVal val="360"/>
                                          </p:val>
                                        </p:tav>
                                        <p:tav tm="94380">
                                          <p:val>
                                            <p:fltVal val="360"/>
                                          </p:val>
                                        </p:tav>
                                        <p:tav tm="95510">
                                          <p:val>
                                            <p:fltVal val="360"/>
                                          </p:val>
                                        </p:tav>
                                        <p:tav tm="96630">
                                          <p:val>
                                            <p:fltVal val="360"/>
                                          </p:val>
                                        </p:tav>
                                        <p:tav tm="97750">
                                          <p:val>
                                            <p:fltVal val="360"/>
                                          </p:val>
                                        </p:tav>
                                        <p:tav tm="98880">
                                          <p:val>
                                            <p:fltVal val="360"/>
                                          </p:val>
                                        </p:tav>
                                        <p:tav tm="100000">
                                          <p:val>
                                            <p:fltVal val="360"/>
                                          </p:val>
                                        </p:tav>
                                      </p:tavLst>
                                    </p:anim>
                                    <p:anim calcmode="lin" valueType="num">
                                      <p:cBhvr additive="sum">
                                        <p:cTn id="40" dur="3000" fill="hold"/>
                                        <p:tgtEl>
                                          <p:spTgt spid="31"/>
                                        </p:tgtEl>
                                        <p:attrNameLst>
                                          <p:attrName>3d.object.translation.y</p:attrName>
                                        </p:attrNameLst>
                                      </p:cBhvr>
                                      <p:tavLst>
                                        <p:tav tm="0">
                                          <p:val>
                                            <p:fltVal val="0"/>
                                          </p:val>
                                        </p:tav>
                                        <p:tav tm="1120">
                                          <p:val>
                                            <p:fltVal val="0"/>
                                          </p:val>
                                        </p:tav>
                                        <p:tav tm="2250">
                                          <p:val>
                                            <p:fltVal val="-0.0002"/>
                                          </p:val>
                                        </p:tav>
                                        <p:tav tm="3370">
                                          <p:val>
                                            <p:fltVal val="-0.0009"/>
                                          </p:val>
                                        </p:tav>
                                        <p:tav tm="4490">
                                          <p:val>
                                            <p:fltVal val="-0.0022"/>
                                          </p:val>
                                        </p:tav>
                                        <p:tav tm="5620">
                                          <p:val>
                                            <p:fltVal val="-0.0043"/>
                                          </p:val>
                                        </p:tav>
                                        <p:tav tm="6740">
                                          <p:val>
                                            <p:fltVal val="-0.0074"/>
                                          </p:val>
                                        </p:tav>
                                        <p:tav tm="7870">
                                          <p:val>
                                            <p:fltVal val="-0.0118"/>
                                          </p:val>
                                        </p:tav>
                                        <p:tav tm="8990">
                                          <p:val>
                                            <p:fltVal val="-0.0176"/>
                                          </p:val>
                                        </p:tav>
                                        <p:tav tm="10110">
                                          <p:val>
                                            <p:fltVal val="-0.0251"/>
                                          </p:val>
                                        </p:tav>
                                        <p:tav tm="11240">
                                          <p:val>
                                            <p:fltVal val="-0.0325"/>
                                          </p:val>
                                        </p:tav>
                                        <p:tav tm="12360">
                                          <p:val>
                                            <p:fltVal val="-0.0383"/>
                                          </p:val>
                                        </p:tav>
                                        <p:tav tm="13480">
                                          <p:val>
                                            <p:fltVal val="-0.0426"/>
                                          </p:val>
                                        </p:tav>
                                        <p:tav tm="14610">
                                          <p:val>
                                            <p:fltVal val="-0.0457"/>
                                          </p:val>
                                        </p:tav>
                                        <p:tav tm="15730">
                                          <p:val>
                                            <p:fltVal val="-0.0478"/>
                                          </p:val>
                                        </p:tav>
                                        <p:tav tm="16850">
                                          <p:val>
                                            <p:fltVal val="-0.0491"/>
                                          </p:val>
                                        </p:tav>
                                        <p:tav tm="17980">
                                          <p:val>
                                            <p:fltVal val="-0.0497"/>
                                          </p:val>
                                        </p:tav>
                                        <p:tav tm="19100">
                                          <p:val>
                                            <p:fltVal val="-0.0499"/>
                                          </p:val>
                                        </p:tav>
                                        <p:tav tm="20220">
                                          <p:val>
                                            <p:fltVal val="-0.0499"/>
                                          </p:val>
                                        </p:tav>
                                        <p:tav tm="21350">
                                          <p:val>
                                            <p:fltVal val="-0.0497"/>
                                          </p:val>
                                        </p:tav>
                                        <p:tav tm="22470">
                                          <p:val>
                                            <p:fltVal val="-0.0482"/>
                                          </p:val>
                                        </p:tav>
                                        <p:tav tm="23600">
                                          <p:val>
                                            <p:fltVal val="-0.044"/>
                                          </p:val>
                                        </p:tav>
                                        <p:tav tm="24720">
                                          <p:val>
                                            <p:fltVal val="-0.0359"/>
                                          </p:val>
                                        </p:tav>
                                        <p:tav tm="25840">
                                          <p:val>
                                            <p:fltVal val="-0.0226"/>
                                          </p:val>
                                        </p:tav>
                                        <p:tav tm="26970">
                                          <p:val>
                                            <p:fltVal val="-0.0027"/>
                                          </p:val>
                                        </p:tav>
                                        <p:tav tm="28090">
                                          <p:val>
                                            <p:fltVal val="0.0249"/>
                                          </p:val>
                                        </p:tav>
                                        <p:tav tm="29210">
                                          <p:val>
                                            <p:fltVal val="0.0618"/>
                                          </p:val>
                                        </p:tav>
                                        <p:tav tm="30340">
                                          <p:val>
                                            <p:fltVal val="0.1093"/>
                                          </p:val>
                                        </p:tav>
                                        <p:tav tm="31460">
                                          <p:val>
                                            <p:fltVal val="0.1685"/>
                                          </p:val>
                                        </p:tav>
                                        <p:tav tm="32580">
                                          <p:val>
                                            <p:fltVal val="0.2408"/>
                                          </p:val>
                                        </p:tav>
                                        <p:tav tm="33710">
                                          <p:val>
                                            <p:fltVal val="0.3268"/>
                                          </p:val>
                                        </p:tav>
                                        <p:tav tm="34830">
                                          <p:val>
                                            <p:fltVal val="0.4291"/>
                                          </p:val>
                                        </p:tav>
                                        <p:tav tm="35960">
                                          <p:val>
                                            <p:fltVal val="0.5422"/>
                                          </p:val>
                                        </p:tav>
                                        <p:tav tm="37080">
                                          <p:val>
                                            <p:fltVal val="0.6414"/>
                                          </p:val>
                                        </p:tav>
                                        <p:tav tm="38200">
                                          <p:val>
                                            <p:fltVal val="0.7251"/>
                                          </p:val>
                                        </p:tav>
                                        <p:tav tm="39330">
                                          <p:val>
                                            <p:fltVal val="0.7946"/>
                                          </p:val>
                                        </p:tav>
                                        <p:tav tm="40450">
                                          <p:val>
                                            <p:fltVal val="0.8513"/>
                                          </p:val>
                                        </p:tav>
                                        <p:tav tm="41570">
                                          <p:val>
                                            <p:fltVal val="0.8961"/>
                                          </p:val>
                                        </p:tav>
                                        <p:tav tm="42700">
                                          <p:val>
                                            <p:fltVal val="0.9311"/>
                                          </p:val>
                                        </p:tav>
                                        <p:tav tm="43820">
                                          <p:val>
                                            <p:fltVal val="0.9572"/>
                                          </p:val>
                                        </p:tav>
                                        <p:tav tm="44940">
                                          <p:val>
                                            <p:fltVal val="0.9757"/>
                                          </p:val>
                                        </p:tav>
                                        <p:tav tm="46070">
                                          <p:val>
                                            <p:fltVal val="0.9879"/>
                                          </p:val>
                                        </p:tav>
                                        <p:tav tm="47190">
                                          <p:val>
                                            <p:fltVal val="0.9951"/>
                                          </p:val>
                                        </p:tav>
                                        <p:tav tm="48310">
                                          <p:val>
                                            <p:fltVal val="0.9987"/>
                                          </p:val>
                                        </p:tav>
                                        <p:tav tm="49440">
                                          <p:val>
                                            <p:fltVal val="0.9998"/>
                                          </p:val>
                                        </p:tav>
                                        <p:tav tm="50560">
                                          <p:val>
                                            <p:fltVal val="0.9999"/>
                                          </p:val>
                                        </p:tav>
                                        <p:tav tm="51690">
                                          <p:val>
                                            <p:fltVal val="0.9996"/>
                                          </p:val>
                                        </p:tav>
                                        <p:tav tm="52810">
                                          <p:val>
                                            <p:fltVal val="0.9977"/>
                                          </p:val>
                                        </p:tav>
                                        <p:tav tm="53930">
                                          <p:val>
                                            <p:fltVal val="0.993"/>
                                          </p:val>
                                        </p:tav>
                                        <p:tav tm="55060">
                                          <p:val>
                                            <p:fltVal val="0.9843"/>
                                          </p:val>
                                        </p:tav>
                                        <p:tav tm="56180">
                                          <p:val>
                                            <p:fltVal val="0.9701"/>
                                          </p:val>
                                        </p:tav>
                                        <p:tav tm="57300">
                                          <p:val>
                                            <p:fltVal val="0.9493"/>
                                          </p:val>
                                        </p:tav>
                                        <p:tav tm="58430">
                                          <p:val>
                                            <p:fltVal val="0.9206"/>
                                          </p:val>
                                        </p:tav>
                                        <p:tav tm="59550">
                                          <p:val>
                                            <p:fltVal val="0.8823"/>
                                          </p:val>
                                        </p:tav>
                                        <p:tav tm="60670">
                                          <p:val>
                                            <p:fltVal val="0.8339"/>
                                          </p:val>
                                        </p:tav>
                                        <p:tav tm="61800">
                                          <p:val>
                                            <p:fltVal val="0.7737"/>
                                          </p:val>
                                        </p:tav>
                                        <p:tav tm="62920">
                                          <p:val>
                                            <p:fltVal val="0.6998"/>
                                          </p:val>
                                        </p:tav>
                                        <p:tav tm="64040">
                                          <p:val>
                                            <p:fltVal val="0.6121"/>
                                          </p:val>
                                        </p:tav>
                                        <p:tav tm="65170">
                                          <p:val>
                                            <p:fltVal val="0.5088"/>
                                          </p:val>
                                        </p:tav>
                                        <p:tav tm="66290">
                                          <p:val>
                                            <p:fltVal val="0.3963"/>
                                          </p:val>
                                        </p:tav>
                                        <p:tav tm="67420">
                                          <p:val>
                                            <p:fltVal val="0.2997"/>
                                          </p:val>
                                        </p:tav>
                                        <p:tav tm="68540">
                                          <p:val>
                                            <p:fltVal val="0.2174"/>
                                          </p:val>
                                        </p:tav>
                                        <p:tav tm="69660">
                                          <p:val>
                                            <p:fltVal val="0.1497"/>
                                          </p:val>
                                        </p:tav>
                                        <p:tav tm="70790">
                                          <p:val>
                                            <p:fltVal val="0.0946"/>
                                          </p:val>
                                        </p:tav>
                                        <p:tav tm="71910">
                                          <p:val>
                                            <p:fltVal val="0.0503"/>
                                          </p:val>
                                        </p:tav>
                                        <p:tav tm="73030">
                                          <p:val>
                                            <p:fltVal val="0.0164"/>
                                          </p:val>
                                        </p:tav>
                                        <p:tav tm="74160">
                                          <p:val>
                                            <p:fltVal val="-0.0088"/>
                                          </p:val>
                                        </p:tav>
                                        <p:tav tm="75280">
                                          <p:val>
                                            <p:fltVal val="-0.0268"/>
                                          </p:val>
                                        </p:tav>
                                        <p:tav tm="76400">
                                          <p:val>
                                            <p:fltVal val="-0.0385"/>
                                          </p:val>
                                        </p:tav>
                                        <p:tav tm="77530">
                                          <p:val>
                                            <p:fltVal val="-0.0454"/>
                                          </p:val>
                                        </p:tav>
                                        <p:tav tm="78650">
                                          <p:val>
                                            <p:fltVal val="-0.0488"/>
                                          </p:val>
                                        </p:tav>
                                        <p:tav tm="79780">
                                          <p:val>
                                            <p:fltVal val="-0.0499"/>
                                          </p:val>
                                        </p:tav>
                                        <p:tav tm="80900">
                                          <p:val>
                                            <p:fltVal val="-0.0499"/>
                                          </p:val>
                                        </p:tav>
                                        <p:tav tm="82020">
                                          <p:val>
                                            <p:fltVal val="-0.0489"/>
                                          </p:val>
                                        </p:tav>
                                        <p:tav tm="83150">
                                          <p:val>
                                            <p:fltVal val="-0.0438"/>
                                          </p:val>
                                        </p:tav>
                                        <p:tav tm="84270">
                                          <p:val>
                                            <p:fltVal val="-0.0313"/>
                                          </p:val>
                                        </p:tav>
                                        <p:tav tm="85390">
                                          <p:val>
                                            <p:fltVal val="-0.0079"/>
                                          </p:val>
                                        </p:tav>
                                        <p:tav tm="86520">
                                          <p:val>
                                            <p:fltVal val="0.0209"/>
                                          </p:val>
                                        </p:tav>
                                        <p:tav tm="87640">
                                          <p:val>
                                            <p:fltVal val="0.0385"/>
                                          </p:val>
                                        </p:tav>
                                        <p:tav tm="88760">
                                          <p:val>
                                            <p:fltVal val="0.047"/>
                                          </p:val>
                                        </p:tav>
                                        <p:tav tm="89890">
                                          <p:val>
                                            <p:fltVal val="0.0497"/>
                                          </p:val>
                                        </p:tav>
                                        <p:tav tm="91010">
                                          <p:val>
                                            <p:fltVal val="0.0499"/>
                                          </p:val>
                                        </p:tav>
                                        <p:tav tm="92130">
                                          <p:val>
                                            <p:fltVal val="0.0494"/>
                                          </p:val>
                                        </p:tav>
                                        <p:tav tm="93260">
                                          <p:val>
                                            <p:fltVal val="0.0468"/>
                                          </p:val>
                                        </p:tav>
                                        <p:tav tm="94380">
                                          <p:val>
                                            <p:fltVal val="0.0404"/>
                                          </p:val>
                                        </p:tav>
                                        <p:tav tm="95510">
                                          <p:val>
                                            <p:fltVal val="0.0287"/>
                                          </p:val>
                                        </p:tav>
                                        <p:tav tm="96630">
                                          <p:val>
                                            <p:fltVal val="0.0142"/>
                                          </p:val>
                                        </p:tav>
                                        <p:tav tm="97750">
                                          <p:val>
                                            <p:fltVal val="0.0055"/>
                                          </p:val>
                                        </p:tav>
                                        <p:tav tm="98880">
                                          <p:val>
                                            <p:fltVal val="0.0014"/>
                                          </p:val>
                                        </p:tav>
                                        <p:tav tm="100000">
                                          <p:val>
                                            <p:fltVal val="0"/>
                                          </p:val>
                                        </p:tav>
                                      </p:tavLst>
                                    </p:anim>
                                    <p:anim calcmode="lin" valueType="num">
                                      <p:cBhvr additive="mult">
                                        <p:cTn id="41" dur="3000" fill="hold"/>
                                        <p:tgtEl>
                                          <p:spTgt spid="31"/>
                                        </p:tgtEl>
                                        <p:attrNameLst>
                                          <p:attrName>3d.object.scale.x</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2" dur="3000" fill="hold"/>
                                        <p:tgtEl>
                                          <p:spTgt spid="31"/>
                                        </p:tgtEl>
                                        <p:attrNameLst>
                                          <p:attrName>3d.object.scale.y</p:attrName>
                                        </p:attrNameLst>
                                      </p:cBhvr>
                                      <p:tavLst>
                                        <p:tav tm="0">
                                          <p:val>
                                            <p:fltVal val="1"/>
                                          </p:val>
                                        </p:tav>
                                        <p:tav tm="1120">
                                          <p:val>
                                            <p:fltVal val="0.9998"/>
                                          </p:val>
                                        </p:tav>
                                        <p:tav tm="2250">
                                          <p:val>
                                            <p:fltVal val="0.9989"/>
                                          </p:val>
                                        </p:tav>
                                        <p:tav tm="3370">
                                          <p:val>
                                            <p:fltVal val="0.9963"/>
                                          </p:val>
                                        </p:tav>
                                        <p:tav tm="4490">
                                          <p:val>
                                            <p:fltVal val="0.9911"/>
                                          </p:val>
                                        </p:tav>
                                        <p:tav tm="5620">
                                          <p:val>
                                            <p:fltVal val="0.9827"/>
                                          </p:val>
                                        </p:tav>
                                        <p:tav tm="6740">
                                          <p:val>
                                            <p:fltVal val="0.9701"/>
                                          </p:val>
                                        </p:tav>
                                        <p:tav tm="7870">
                                          <p:val>
                                            <p:fltVal val="0.9527"/>
                                          </p:val>
                                        </p:tav>
                                        <p:tav tm="8990">
                                          <p:val>
                                            <p:fltVal val="0.9292"/>
                                          </p:val>
                                        </p:tav>
                                        <p:tav tm="10110">
                                          <p:val>
                                            <p:fltVal val="0.8994"/>
                                          </p:val>
                                        </p:tav>
                                        <p:tav tm="11240">
                                          <p:val>
                                            <p:fltVal val="0.8697"/>
                                          </p:val>
                                        </p:tav>
                                        <p:tav tm="12360">
                                          <p:val>
                                            <p:fltVal val="0.8465"/>
                                          </p:val>
                                        </p:tav>
                                        <p:tav tm="13480">
                                          <p:val>
                                            <p:fltVal val="0.8292"/>
                                          </p:val>
                                        </p:tav>
                                        <p:tav tm="14610">
                                          <p:val>
                                            <p:fltVal val="0.8169"/>
                                          </p:val>
                                        </p:tav>
                                        <p:tav tm="15730">
                                          <p:val>
                                            <p:fltVal val="0.8085"/>
                                          </p:val>
                                        </p:tav>
                                        <p:tav tm="16850">
                                          <p:val>
                                            <p:fltVal val="0.8035"/>
                                          </p:val>
                                        </p:tav>
                                        <p:tav tm="17980">
                                          <p:val>
                                            <p:fltVal val="0.801"/>
                                          </p:val>
                                        </p:tav>
                                        <p:tav tm="19100">
                                          <p:val>
                                            <p:fltVal val="0.8001"/>
                                          </p:val>
                                        </p:tav>
                                        <p:tav tm="20220">
                                          <p:val>
                                            <p:fltVal val="0.8"/>
                                          </p:val>
                                        </p:tav>
                                        <p:tav tm="21350">
                                          <p:val>
                                            <p:fltVal val="0.8012"/>
                                          </p:val>
                                        </p:tav>
                                        <p:tav tm="22470">
                                          <p:val>
                                            <p:fltVal val="0.8092"/>
                                          </p:val>
                                        </p:tav>
                                        <p:tav tm="23600">
                                          <p:val>
                                            <p:fltVal val="0.8306"/>
                                          </p:val>
                                        </p:tav>
                                        <p:tav tm="24720">
                                          <p:val>
                                            <p:fltVal val="0.8724"/>
                                          </p:val>
                                        </p:tav>
                                        <p:tav tm="25840">
                                          <p:val>
                                            <p:fltVal val="0.9318"/>
                                          </p:val>
                                        </p:tav>
                                        <p:tav tm="26970">
                                          <p:val>
                                            <p:fltVal val="0.9717"/>
                                          </p:val>
                                        </p:tav>
                                        <p:tav tm="28090">
                                          <p:val>
                                            <p:fltVal val="0.9919"/>
                                          </p:val>
                                        </p:tav>
                                        <p:tav tm="29210">
                                          <p:val>
                                            <p:fltVal val="0.9991"/>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0.9997"/>
                                          </p:val>
                                        </p:tav>
                                        <p:tav tm="68540">
                                          <p:val>
                                            <p:fltVal val="0.9975"/>
                                          </p:val>
                                        </p:tav>
                                        <p:tav tm="69660">
                                          <p:val>
                                            <p:fltVal val="0.991"/>
                                          </p:val>
                                        </p:tav>
                                        <p:tav tm="70790">
                                          <p:val>
                                            <p:fltVal val="0.9777"/>
                                          </p:val>
                                        </p:tav>
                                        <p:tav tm="71910">
                                          <p:val>
                                            <p:fltVal val="0.9551"/>
                                          </p:val>
                                        </p:tav>
                                        <p:tav tm="73030">
                                          <p:val>
                                            <p:fltVal val="0.921"/>
                                          </p:val>
                                        </p:tav>
                                        <p:tav tm="74160">
                                          <p:val>
                                            <p:fltVal val="0.8771"/>
                                          </p:val>
                                        </p:tav>
                                        <p:tav tm="75280">
                                          <p:val>
                                            <p:fltVal val="0.8434"/>
                                          </p:val>
                                        </p:tav>
                                        <p:tav tm="76400">
                                          <p:val>
                                            <p:fltVal val="0.8214"/>
                                          </p:val>
                                        </p:tav>
                                        <p:tav tm="77530">
                                          <p:val>
                                            <p:fltVal val="0.8085"/>
                                          </p:val>
                                        </p:tav>
                                        <p:tav tm="78650">
                                          <p:val>
                                            <p:fltVal val="0.8021"/>
                                          </p:val>
                                        </p:tav>
                                        <p:tav tm="79780">
                                          <p:val>
                                            <p:fltVal val="0.8001"/>
                                          </p:val>
                                        </p:tav>
                                        <p:tav tm="80900">
                                          <p:val>
                                            <p:fltVal val="0.8"/>
                                          </p:val>
                                        </p:tav>
                                        <p:tav tm="82020">
                                          <p:val>
                                            <p:fltVal val="0.8021"/>
                                          </p:val>
                                        </p:tav>
                                        <p:tav tm="83150">
                                          <p:val>
                                            <p:fltVal val="0.8123"/>
                                          </p:val>
                                        </p:tav>
                                        <p:tav tm="84270">
                                          <p:val>
                                            <p:fltVal val="0.8373"/>
                                          </p:val>
                                        </p:tav>
                                        <p:tav tm="85390">
                                          <p:val>
                                            <p:fltVal val="0.8841"/>
                                          </p:val>
                                        </p:tav>
                                        <p:tav tm="86520">
                                          <p:val>
                                            <p:fltVal val="0.9419"/>
                                          </p:val>
                                        </p:tav>
                                        <p:tav tm="87640">
                                          <p:val>
                                            <p:fltVal val="0.977"/>
                                          </p:val>
                                        </p:tav>
                                        <p:tav tm="88760">
                                          <p:val>
                                            <p:fltVal val="0.9941"/>
                                          </p:val>
                                        </p:tav>
                                        <p:tav tm="89890">
                                          <p:val>
                                            <p:fltVal val="0.9995"/>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3" dur="3000" fill="hold"/>
                                        <p:tgtEl>
                                          <p:spTgt spid="31"/>
                                        </p:tgtEl>
                                        <p:attrNameLst>
                                          <p:attrName>3d.object.scale.z</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childTnLst>
                                </p:cTn>
                              </p:par>
                            </p:childTnLst>
                          </p:cTn>
                        </p:par>
                      </p:childTnLst>
                    </p:cTn>
                  </p:par>
                </p:childTnLst>
              </p:cTn>
              <p:nextCondLst>
                <p:cond evt="onClick" delay="0">
                  <p:tgtEl>
                    <p:spTgt spid="332"/>
                  </p:tgtEl>
                </p:cond>
              </p:nextCondLst>
            </p:seq>
            <p:audio>
              <p:cMediaNode vol="100000" showWhenStopped="0">
                <p:cTn id="44" fill="hold" display="0">
                  <p:stCondLst>
                    <p:cond delay="indefinite"/>
                  </p:stCondLst>
                  <p:endCondLst>
                    <p:cond evt="onStopAudio" delay="0">
                      <p:tgtEl>
                        <p:sldTgt/>
                      </p:tgtEl>
                    </p:cond>
                  </p:endCondLst>
                </p:cTn>
                <p:tgtEl>
                  <p:spTgt spid="34"/>
                </p:tgtEl>
              </p:cMediaNode>
            </p:audio>
          </p:childTnLst>
        </p:cTn>
      </p:par>
    </p:tnLst>
    <p:bldLst>
      <p:bldP spid="320" grpId="0" animBg="1"/>
      <p:bldP spid="328" grpId="0" animBg="1"/>
      <p:bldP spid="331" grpId="0" animBg="1"/>
      <p:bldP spid="32"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Hình chữ nhật 34">
            <a:extLst>
              <a:ext uri="{FF2B5EF4-FFF2-40B4-BE49-F238E27FC236}">
                <a16:creationId xmlns:a16="http://schemas.microsoft.com/office/drawing/2014/main" id="{73425E56-D962-303D-8836-E29B91D2494E}"/>
              </a:ext>
            </a:extLst>
          </p:cNvPr>
          <p:cNvSpPr>
            <a:spLocks noChangeAspect="1"/>
          </p:cNvSpPr>
          <p:nvPr/>
        </p:nvSpPr>
        <p:spPr>
          <a:xfrm>
            <a:off x="0" y="0"/>
            <a:ext cx="12176234" cy="6858000"/>
          </a:xfrm>
          <a:prstGeom prst="rect">
            <a:avLst/>
          </a:prstGeom>
          <a:blipFill dpi="0" rotWithShape="0">
            <a:blip r:embed="rId5">
              <a:alphaModFix/>
              <a:extLst>
                <a:ext uri="{28A0092B-C50C-407E-A947-70E740481C1C}">
                  <a14:useLocalDpi xmlns:a14="http://schemas.microsoft.com/office/drawing/2010/main" val="0"/>
                </a:ext>
              </a:extLst>
            </a:blip>
            <a:srcRect/>
            <a:stretch>
              <a:fillRect t="-9168" b="-9168"/>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 name="Hình chữ nhật: Góc Tròn 1">
            <a:extLst>
              <a:ext uri="{FF2B5EF4-FFF2-40B4-BE49-F238E27FC236}">
                <a16:creationId xmlns:a16="http://schemas.microsoft.com/office/drawing/2014/main" id="{CE8FF0E1-7DB3-4C45-F8D9-DE84301A103C}"/>
              </a:ext>
            </a:extLst>
          </p:cNvPr>
          <p:cNvSpPr>
            <a:spLocks noGrp="1" noRot="1" noMove="1" noResize="1" noEditPoints="1" noAdjustHandles="1" noChangeArrowheads="1" noChangeShapeType="1"/>
          </p:cNvSpPr>
          <p:nvPr/>
        </p:nvSpPr>
        <p:spPr>
          <a:xfrm>
            <a:off x="815641" y="448219"/>
            <a:ext cx="10560718" cy="1669832"/>
          </a:xfrm>
          <a:prstGeom prst="roundRect">
            <a:avLst>
              <a:gd name="adj" fmla="val 50000"/>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Góc Tròn 18">
            <a:extLst>
              <a:ext uri="{FF2B5EF4-FFF2-40B4-BE49-F238E27FC236}">
                <a16:creationId xmlns:a16="http://schemas.microsoft.com/office/drawing/2014/main" id="{0F5B2316-E59A-AFFF-F422-1B9770CFE838}"/>
              </a:ext>
            </a:extLst>
          </p:cNvPr>
          <p:cNvSpPr>
            <a:spLocks noGrp="1" noRot="1" noMove="1" noResize="1" noEditPoints="1" noAdjustHandles="1" noChangeArrowheads="1" noChangeShapeType="1"/>
          </p:cNvSpPr>
          <p:nvPr/>
        </p:nvSpPr>
        <p:spPr>
          <a:xfrm>
            <a:off x="957549" y="562365"/>
            <a:ext cx="10276902" cy="1441541"/>
          </a:xfrm>
          <a:prstGeom prst="roundRect">
            <a:avLst>
              <a:gd name="adj" fmla="val 50000"/>
            </a:avLst>
          </a:prstGeom>
          <a:noFill/>
          <a:ln>
            <a:solidFill>
              <a:srgbClr val="01A5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9BE83D61-F44B-3CC0-585B-97F2C0F25875}"/>
              </a:ext>
            </a:extLst>
          </p:cNvPr>
          <p:cNvSpPr>
            <a:spLocks/>
          </p:cNvSpPr>
          <p:nvPr/>
        </p:nvSpPr>
        <p:spPr>
          <a:xfrm>
            <a:off x="1197284" y="842307"/>
            <a:ext cx="881656" cy="881655"/>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ộp Văn bản 23">
            <a:extLst>
              <a:ext uri="{FF2B5EF4-FFF2-40B4-BE49-F238E27FC236}">
                <a16:creationId xmlns:a16="http://schemas.microsoft.com/office/drawing/2014/main" id="{731BB9FD-CAF7-DC9E-D7D2-A1B8729D86F3}"/>
              </a:ext>
            </a:extLst>
          </p:cNvPr>
          <p:cNvSpPr txBox="1"/>
          <p:nvPr/>
        </p:nvSpPr>
        <p:spPr>
          <a:xfrm>
            <a:off x="1410485" y="1036912"/>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5</a:t>
            </a:r>
            <a:endParaRPr lang="en-US" sz="3200">
              <a:solidFill>
                <a:schemeClr val="bg1"/>
              </a:solidFill>
              <a:latin typeface="Arial" panose="020B0604020202020204" pitchFamily="34" charset="0"/>
              <a:cs typeface="Arial" panose="020B0604020202020204" pitchFamily="34" charset="0"/>
            </a:endParaRPr>
          </a:p>
        </p:txBody>
      </p:sp>
      <p:sp>
        <p:nvSpPr>
          <p:cNvPr id="320" name="Hình chữ nhật: Góc Tròn 319">
            <a:extLst>
              <a:ext uri="{FF2B5EF4-FFF2-40B4-BE49-F238E27FC236}">
                <a16:creationId xmlns:a16="http://schemas.microsoft.com/office/drawing/2014/main" id="{D14DCC9C-2604-6DD4-28E3-6730942D8241}"/>
              </a:ext>
            </a:extLst>
          </p:cNvPr>
          <p:cNvSpPr/>
          <p:nvPr/>
        </p:nvSpPr>
        <p:spPr>
          <a:xfrm>
            <a:off x="1551008"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Đáp án - 9Slide.vn">
            <a:extLst>
              <a:ext uri="{FF2B5EF4-FFF2-40B4-BE49-F238E27FC236}">
                <a16:creationId xmlns:a16="http://schemas.microsoft.com/office/drawing/2014/main" id="{7FB58F19-E494-87EE-C111-B70B10544505}"/>
              </a:ext>
            </a:extLst>
          </p:cNvPr>
          <p:cNvSpPr/>
          <p:nvPr/>
        </p:nvSpPr>
        <p:spPr>
          <a:xfrm>
            <a:off x="6202944"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Hình chữ nhật: Góc Tròn 330">
            <a:extLst>
              <a:ext uri="{FF2B5EF4-FFF2-40B4-BE49-F238E27FC236}">
                <a16:creationId xmlns:a16="http://schemas.microsoft.com/office/drawing/2014/main" id="{59145849-24A9-962A-57A8-22A3AFD0B4F2}"/>
              </a:ext>
            </a:extLst>
          </p:cNvPr>
          <p:cNvSpPr/>
          <p:nvPr/>
        </p:nvSpPr>
        <p:spPr>
          <a:xfrm>
            <a:off x="1551007"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Hình chữ nhật: Góc Tròn 331">
            <a:extLst>
              <a:ext uri="{FF2B5EF4-FFF2-40B4-BE49-F238E27FC236}">
                <a16:creationId xmlns:a16="http://schemas.microsoft.com/office/drawing/2014/main" id="{06E339A3-88E0-B39C-FE07-DEBF35714881}"/>
              </a:ext>
            </a:extLst>
          </p:cNvPr>
          <p:cNvSpPr/>
          <p:nvPr/>
        </p:nvSpPr>
        <p:spPr>
          <a:xfrm>
            <a:off x="6202943"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Hộp Văn bản 332">
            <a:extLst>
              <a:ext uri="{FF2B5EF4-FFF2-40B4-BE49-F238E27FC236}">
                <a16:creationId xmlns:a16="http://schemas.microsoft.com/office/drawing/2014/main" id="{D093F81F-67DD-D09B-6D2A-0972BA6281E1}"/>
              </a:ext>
            </a:extLst>
          </p:cNvPr>
          <p:cNvSpPr txBox="1"/>
          <p:nvPr/>
        </p:nvSpPr>
        <p:spPr>
          <a:xfrm>
            <a:off x="2508469" y="2945452"/>
            <a:ext cx="2523127" cy="492443"/>
          </a:xfrm>
          <a:prstGeom prst="rect">
            <a:avLst/>
          </a:prstGeom>
          <a:noFill/>
        </p:spPr>
        <p:txBody>
          <a:bodyPr wrap="none" lIns="0" tIns="0" rIns="0" bIns="0" rtlCol="0">
            <a:spAutoFit/>
          </a:bodyPr>
          <a:lstStyle/>
          <a:p>
            <a:r>
              <a:rPr lang="en-US" sz="3200" b="1">
                <a:solidFill>
                  <a:schemeClr val="bg1"/>
                </a:solidFill>
                <a:effectLst/>
                <a:latin typeface="Arial" panose="020B0604020202020204" pitchFamily="34" charset="0"/>
                <a:ea typeface="Calibri" panose="020F0502020204030204" pitchFamily="34" charset="0"/>
                <a:cs typeface="Arial" panose="020B0604020202020204" pitchFamily="34" charset="0"/>
              </a:rPr>
              <a:t>F</a:t>
            </a:r>
            <a:r>
              <a:rPr lang="en-US" sz="3200" b="1" baseline="30000">
                <a:solidFill>
                  <a:schemeClr val="bg1"/>
                </a:solidFill>
                <a:effectLst/>
                <a:latin typeface="Arial" panose="020B0604020202020204" pitchFamily="34" charset="0"/>
                <a:ea typeface="Calibri" panose="020F0502020204030204" pitchFamily="34" charset="0"/>
                <a:cs typeface="Arial" panose="020B0604020202020204" pitchFamily="34" charset="0"/>
              </a:rPr>
              <a:t>–</a:t>
            </a:r>
            <a:r>
              <a:rPr lang="en-US" sz="3200" b="1">
                <a:solidFill>
                  <a:schemeClr val="bg1"/>
                </a:solidFill>
                <a:effectLst/>
                <a:latin typeface="Arial" panose="020B0604020202020204" pitchFamily="34" charset="0"/>
                <a:ea typeface="Calibri" panose="020F0502020204030204" pitchFamily="34" charset="0"/>
                <a:cs typeface="Arial" panose="020B0604020202020204" pitchFamily="34" charset="0"/>
              </a:rPr>
              <a:t>, Cl</a:t>
            </a:r>
            <a:r>
              <a:rPr lang="en-US" sz="3200" b="1" baseline="30000">
                <a:solidFill>
                  <a:schemeClr val="bg1"/>
                </a:solidFill>
                <a:effectLst/>
                <a:latin typeface="Arial" panose="020B0604020202020204" pitchFamily="34" charset="0"/>
                <a:ea typeface="Calibri" panose="020F0502020204030204" pitchFamily="34" charset="0"/>
                <a:cs typeface="Arial" panose="020B0604020202020204" pitchFamily="34" charset="0"/>
              </a:rPr>
              <a:t>–</a:t>
            </a:r>
            <a:r>
              <a:rPr lang="en-US" sz="3200" b="1">
                <a:solidFill>
                  <a:schemeClr val="bg1"/>
                </a:solidFill>
                <a:effectLst/>
                <a:latin typeface="Arial" panose="020B0604020202020204" pitchFamily="34" charset="0"/>
                <a:ea typeface="Calibri" panose="020F0502020204030204" pitchFamily="34" charset="0"/>
                <a:cs typeface="Arial" panose="020B0604020202020204" pitchFamily="34" charset="0"/>
              </a:rPr>
              <a:t>, Br</a:t>
            </a:r>
            <a:r>
              <a:rPr lang="en-US" sz="3200" b="1" baseline="30000">
                <a:solidFill>
                  <a:schemeClr val="bg1"/>
                </a:solidFill>
                <a:effectLst/>
                <a:latin typeface="Arial" panose="020B0604020202020204" pitchFamily="34" charset="0"/>
                <a:ea typeface="Calibri" panose="020F0502020204030204" pitchFamily="34" charset="0"/>
                <a:cs typeface="Arial" panose="020B0604020202020204" pitchFamily="34" charset="0"/>
              </a:rPr>
              <a:t>–</a:t>
            </a:r>
            <a:r>
              <a:rPr lang="en-US" sz="3200" b="1">
                <a:solidFill>
                  <a:schemeClr val="bg1"/>
                </a:solidFill>
                <a:effectLst/>
                <a:latin typeface="Arial" panose="020B0604020202020204" pitchFamily="34" charset="0"/>
                <a:ea typeface="Calibri" panose="020F0502020204030204" pitchFamily="34" charset="0"/>
                <a:cs typeface="Arial" panose="020B0604020202020204" pitchFamily="34" charset="0"/>
              </a:rPr>
              <a:t>, I</a:t>
            </a:r>
            <a:r>
              <a:rPr lang="en-US" sz="3200" b="1" baseline="30000">
                <a:solidFill>
                  <a:schemeClr val="bg1"/>
                </a:solidFill>
                <a:effectLst/>
                <a:latin typeface="Arial" panose="020B0604020202020204" pitchFamily="34" charset="0"/>
                <a:ea typeface="Calibri" panose="020F0502020204030204" pitchFamily="34" charset="0"/>
                <a:cs typeface="Arial" panose="020B0604020202020204" pitchFamily="34" charset="0"/>
              </a:rPr>
              <a:t>–</a:t>
            </a:r>
            <a:endParaRPr lang="en-US" sz="3200" b="1">
              <a:solidFill>
                <a:schemeClr val="bg1"/>
              </a:solidFill>
              <a:latin typeface="Arial" panose="020B0604020202020204" pitchFamily="34" charset="0"/>
              <a:cs typeface="Arial" panose="020B0604020202020204" pitchFamily="34" charset="0"/>
            </a:endParaRPr>
          </a:p>
        </p:txBody>
      </p:sp>
      <p:sp>
        <p:nvSpPr>
          <p:cNvPr id="337" name="Hộp Văn bản 336">
            <a:extLst>
              <a:ext uri="{FF2B5EF4-FFF2-40B4-BE49-F238E27FC236}">
                <a16:creationId xmlns:a16="http://schemas.microsoft.com/office/drawing/2014/main" id="{06092520-1F7F-EE12-1B26-0CD1D2ED1616}"/>
              </a:ext>
            </a:extLst>
          </p:cNvPr>
          <p:cNvSpPr txBox="1"/>
          <p:nvPr/>
        </p:nvSpPr>
        <p:spPr>
          <a:xfrm>
            <a:off x="2235231" y="747830"/>
            <a:ext cx="8515473" cy="1077218"/>
          </a:xfrm>
          <a:prstGeom prst="rect">
            <a:avLst/>
          </a:prstGeom>
          <a:noFill/>
        </p:spPr>
        <p:txBody>
          <a:bodyPr wrap="none">
            <a:spAutoFit/>
          </a:bodyPr>
          <a:lstStyle/>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Ion halide được sắp xếp theo chiều giảm dần </a:t>
            </a:r>
          </a:p>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tính khử:</a:t>
            </a:r>
            <a:endParaRPr lang="en-US" sz="3200">
              <a:latin typeface="Arial" panose="020B0604020202020204" pitchFamily="34" charset="0"/>
              <a:cs typeface="Arial" panose="020B0604020202020204" pitchFamily="34" charset="0"/>
            </a:endParaRPr>
          </a:p>
        </p:txBody>
      </p:sp>
      <p:sp>
        <p:nvSpPr>
          <p:cNvPr id="339" name="Hộp Văn bản 338">
            <a:extLst>
              <a:ext uri="{FF2B5EF4-FFF2-40B4-BE49-F238E27FC236}">
                <a16:creationId xmlns:a16="http://schemas.microsoft.com/office/drawing/2014/main" id="{140D03E4-3C5B-72ED-61D7-07264FF86B94}"/>
              </a:ext>
            </a:extLst>
          </p:cNvPr>
          <p:cNvSpPr txBox="1"/>
          <p:nvPr/>
        </p:nvSpPr>
        <p:spPr>
          <a:xfrm>
            <a:off x="2629123" y="4707561"/>
            <a:ext cx="2523127" cy="492443"/>
          </a:xfrm>
          <a:prstGeom prst="rect">
            <a:avLst/>
          </a:prstGeom>
          <a:noFill/>
        </p:spPr>
        <p:txBody>
          <a:bodyPr wrap="none" lIns="0" tIns="0" rIns="0" bIns="0" rtlCol="0">
            <a:spAutoFit/>
          </a:bodyPr>
          <a:lstStyle/>
          <a:p>
            <a:r>
              <a:rPr lang="en-US" sz="3200" b="1">
                <a:solidFill>
                  <a:schemeClr val="bg1"/>
                </a:solidFill>
                <a:effectLst/>
                <a:latin typeface="Arial" panose="020B0604020202020204" pitchFamily="34" charset="0"/>
                <a:ea typeface="Calibri" panose="020F0502020204030204" pitchFamily="34" charset="0"/>
                <a:cs typeface="Arial" panose="020B0604020202020204" pitchFamily="34" charset="0"/>
              </a:rPr>
              <a:t>F</a:t>
            </a:r>
            <a:r>
              <a:rPr lang="en-US" sz="3200" b="1" baseline="30000">
                <a:solidFill>
                  <a:schemeClr val="bg1"/>
                </a:solidFill>
                <a:effectLst/>
                <a:latin typeface="Arial" panose="020B0604020202020204" pitchFamily="34" charset="0"/>
                <a:ea typeface="Calibri" panose="020F0502020204030204" pitchFamily="34" charset="0"/>
                <a:cs typeface="Arial" panose="020B0604020202020204" pitchFamily="34" charset="0"/>
              </a:rPr>
              <a:t>–</a:t>
            </a:r>
            <a:r>
              <a:rPr lang="en-US" sz="3200" b="1">
                <a:solidFill>
                  <a:schemeClr val="bg1"/>
                </a:solidFill>
                <a:effectLst/>
                <a:latin typeface="Arial" panose="020B0604020202020204" pitchFamily="34" charset="0"/>
                <a:ea typeface="Calibri" panose="020F0502020204030204" pitchFamily="34" charset="0"/>
                <a:cs typeface="Arial" panose="020B0604020202020204" pitchFamily="34" charset="0"/>
              </a:rPr>
              <a:t>, Br</a:t>
            </a:r>
            <a:r>
              <a:rPr lang="en-US" sz="3200" b="1" baseline="30000">
                <a:solidFill>
                  <a:schemeClr val="bg1"/>
                </a:solidFill>
                <a:effectLst/>
                <a:latin typeface="Arial" panose="020B0604020202020204" pitchFamily="34" charset="0"/>
                <a:ea typeface="Calibri" panose="020F0502020204030204" pitchFamily="34" charset="0"/>
                <a:cs typeface="Arial" panose="020B0604020202020204" pitchFamily="34" charset="0"/>
              </a:rPr>
              <a:t>–</a:t>
            </a:r>
            <a:r>
              <a:rPr lang="en-US" sz="3200" b="1">
                <a:solidFill>
                  <a:schemeClr val="bg1"/>
                </a:solidFill>
                <a:effectLst/>
                <a:latin typeface="Arial" panose="020B0604020202020204" pitchFamily="34" charset="0"/>
                <a:ea typeface="Calibri" panose="020F0502020204030204" pitchFamily="34" charset="0"/>
                <a:cs typeface="Arial" panose="020B0604020202020204" pitchFamily="34" charset="0"/>
              </a:rPr>
              <a:t>, Cl</a:t>
            </a:r>
            <a:r>
              <a:rPr lang="en-US" sz="3200" b="1" baseline="30000">
                <a:solidFill>
                  <a:schemeClr val="bg1"/>
                </a:solidFill>
                <a:effectLst/>
                <a:latin typeface="Arial" panose="020B0604020202020204" pitchFamily="34" charset="0"/>
                <a:ea typeface="Calibri" panose="020F0502020204030204" pitchFamily="34" charset="0"/>
                <a:cs typeface="Arial" panose="020B0604020202020204" pitchFamily="34" charset="0"/>
              </a:rPr>
              <a:t>–</a:t>
            </a:r>
            <a:r>
              <a:rPr lang="en-US" sz="3200" b="1">
                <a:solidFill>
                  <a:schemeClr val="bg1"/>
                </a:solidFill>
                <a:effectLst/>
                <a:latin typeface="Arial" panose="020B0604020202020204" pitchFamily="34" charset="0"/>
                <a:ea typeface="Calibri" panose="020F0502020204030204" pitchFamily="34" charset="0"/>
                <a:cs typeface="Arial" panose="020B0604020202020204" pitchFamily="34" charset="0"/>
              </a:rPr>
              <a:t>, I</a:t>
            </a:r>
            <a:r>
              <a:rPr lang="en-US" sz="3200" b="1" baseline="30000">
                <a:solidFill>
                  <a:schemeClr val="bg1"/>
                </a:solidFill>
                <a:effectLst/>
                <a:latin typeface="Arial" panose="020B0604020202020204" pitchFamily="34" charset="0"/>
                <a:ea typeface="Calibri" panose="020F0502020204030204" pitchFamily="34" charset="0"/>
                <a:cs typeface="Arial" panose="020B0604020202020204" pitchFamily="34" charset="0"/>
              </a:rPr>
              <a:t>–</a:t>
            </a:r>
            <a:endParaRPr lang="en-US" sz="3200" b="1">
              <a:solidFill>
                <a:schemeClr val="bg1"/>
              </a:solidFill>
              <a:latin typeface="Arial" panose="020B0604020202020204" pitchFamily="34" charset="0"/>
              <a:cs typeface="Arial" panose="020B0604020202020204" pitchFamily="34" charset="0"/>
            </a:endParaRPr>
          </a:p>
        </p:txBody>
      </p:sp>
      <p:sp>
        <p:nvSpPr>
          <p:cNvPr id="340" name="Hộp Văn bản 339">
            <a:extLst>
              <a:ext uri="{FF2B5EF4-FFF2-40B4-BE49-F238E27FC236}">
                <a16:creationId xmlns:a16="http://schemas.microsoft.com/office/drawing/2014/main" id="{7A688760-D7E2-EF71-9FEF-6D39676C386F}"/>
              </a:ext>
            </a:extLst>
          </p:cNvPr>
          <p:cNvSpPr txBox="1"/>
          <p:nvPr/>
        </p:nvSpPr>
        <p:spPr>
          <a:xfrm>
            <a:off x="7160404" y="4801926"/>
            <a:ext cx="2523127" cy="492443"/>
          </a:xfrm>
          <a:prstGeom prst="rect">
            <a:avLst/>
          </a:prstGeom>
          <a:noFill/>
        </p:spPr>
        <p:txBody>
          <a:bodyPr wrap="none" lIns="0" tIns="0" rIns="0" bIns="0" rtlCol="0">
            <a:spAutoFit/>
          </a:bodyPr>
          <a:lstStyle/>
          <a:p>
            <a:r>
              <a:rPr lang="en-US" sz="3200" b="1">
                <a:solidFill>
                  <a:schemeClr val="bg1"/>
                </a:solidFill>
                <a:effectLst/>
                <a:latin typeface="Arial" panose="020B0604020202020204" pitchFamily="34" charset="0"/>
                <a:ea typeface="Calibri" panose="020F0502020204030204" pitchFamily="34" charset="0"/>
                <a:cs typeface="Arial" panose="020B0604020202020204" pitchFamily="34" charset="0"/>
              </a:rPr>
              <a:t>I</a:t>
            </a:r>
            <a:r>
              <a:rPr lang="en-US" sz="3200" b="1" baseline="30000">
                <a:solidFill>
                  <a:schemeClr val="bg1"/>
                </a:solidFill>
                <a:effectLst/>
                <a:latin typeface="Arial" panose="020B0604020202020204" pitchFamily="34" charset="0"/>
                <a:ea typeface="Calibri" panose="020F0502020204030204" pitchFamily="34" charset="0"/>
                <a:cs typeface="Arial" panose="020B0604020202020204" pitchFamily="34" charset="0"/>
              </a:rPr>
              <a:t>–</a:t>
            </a:r>
            <a:r>
              <a:rPr lang="en-US" sz="3200" b="1">
                <a:solidFill>
                  <a:schemeClr val="bg1"/>
                </a:solidFill>
                <a:effectLst/>
                <a:latin typeface="Arial" panose="020B0604020202020204" pitchFamily="34" charset="0"/>
                <a:ea typeface="Calibri" panose="020F0502020204030204" pitchFamily="34" charset="0"/>
                <a:cs typeface="Arial" panose="020B0604020202020204" pitchFamily="34" charset="0"/>
              </a:rPr>
              <a:t>, Br</a:t>
            </a:r>
            <a:r>
              <a:rPr lang="en-US" sz="3200" b="1" baseline="30000">
                <a:solidFill>
                  <a:schemeClr val="bg1"/>
                </a:solidFill>
                <a:effectLst/>
                <a:latin typeface="Arial" panose="020B0604020202020204" pitchFamily="34" charset="0"/>
                <a:ea typeface="Calibri" panose="020F0502020204030204" pitchFamily="34" charset="0"/>
                <a:cs typeface="Arial" panose="020B0604020202020204" pitchFamily="34" charset="0"/>
              </a:rPr>
              <a:t>–</a:t>
            </a:r>
            <a:r>
              <a:rPr lang="en-US" sz="3200" b="1">
                <a:solidFill>
                  <a:schemeClr val="bg1"/>
                </a:solidFill>
                <a:effectLst/>
                <a:latin typeface="Arial" panose="020B0604020202020204" pitchFamily="34" charset="0"/>
                <a:ea typeface="Calibri" panose="020F0502020204030204" pitchFamily="34" charset="0"/>
                <a:cs typeface="Arial" panose="020B0604020202020204" pitchFamily="34" charset="0"/>
              </a:rPr>
              <a:t>, F</a:t>
            </a:r>
            <a:r>
              <a:rPr lang="en-US" sz="3200" b="1" baseline="30000">
                <a:solidFill>
                  <a:schemeClr val="bg1"/>
                </a:solidFill>
                <a:effectLst/>
                <a:latin typeface="Arial" panose="020B0604020202020204" pitchFamily="34" charset="0"/>
                <a:ea typeface="Calibri" panose="020F0502020204030204" pitchFamily="34" charset="0"/>
                <a:cs typeface="Arial" panose="020B0604020202020204" pitchFamily="34" charset="0"/>
              </a:rPr>
              <a:t>–</a:t>
            </a:r>
            <a:r>
              <a:rPr lang="en-US" sz="3200" b="1">
                <a:solidFill>
                  <a:schemeClr val="bg1"/>
                </a:solidFill>
                <a:effectLst/>
                <a:latin typeface="Arial" panose="020B0604020202020204" pitchFamily="34" charset="0"/>
                <a:ea typeface="Calibri" panose="020F0502020204030204" pitchFamily="34" charset="0"/>
                <a:cs typeface="Arial" panose="020B0604020202020204" pitchFamily="34" charset="0"/>
              </a:rPr>
              <a:t>, Cl</a:t>
            </a:r>
            <a:r>
              <a:rPr lang="en-US" sz="3200" b="1" baseline="30000">
                <a:solidFill>
                  <a:schemeClr val="bg1"/>
                </a:solidFill>
                <a:effectLst/>
                <a:latin typeface="Arial" panose="020B0604020202020204" pitchFamily="34" charset="0"/>
                <a:ea typeface="Calibri" panose="020F0502020204030204" pitchFamily="34" charset="0"/>
                <a:cs typeface="Arial" panose="020B0604020202020204" pitchFamily="34" charset="0"/>
              </a:rPr>
              <a:t>–</a:t>
            </a:r>
            <a:endParaRPr lang="en-US" sz="3200" b="1">
              <a:solidFill>
                <a:schemeClr val="bg1"/>
              </a:solidFill>
              <a:latin typeface="Arial" panose="020B0604020202020204" pitchFamily="34" charset="0"/>
              <a:cs typeface="Arial" panose="020B0604020202020204" pitchFamily="34" charset="0"/>
            </a:endParaRPr>
          </a:p>
        </p:txBody>
      </p:sp>
      <p:sp>
        <p:nvSpPr>
          <p:cNvPr id="32" name="Hộp Văn bản 31">
            <a:extLst>
              <a:ext uri="{FF2B5EF4-FFF2-40B4-BE49-F238E27FC236}">
                <a16:creationId xmlns:a16="http://schemas.microsoft.com/office/drawing/2014/main" id="{B5E11541-C26E-045B-3DF9-896DC5A2A76D}"/>
              </a:ext>
            </a:extLst>
          </p:cNvPr>
          <p:cNvSpPr txBox="1"/>
          <p:nvPr/>
        </p:nvSpPr>
        <p:spPr>
          <a:xfrm>
            <a:off x="7068072" y="2899286"/>
            <a:ext cx="2707793" cy="584775"/>
          </a:xfrm>
          <a:prstGeom prst="rect">
            <a:avLst/>
          </a:prstGeom>
          <a:noFill/>
        </p:spPr>
        <p:txBody>
          <a:bodyPr wrap="none">
            <a:spAutoFit/>
          </a:bodyPr>
          <a:lstStyle/>
          <a:p>
            <a:r>
              <a:rPr lang="en-US" sz="3200" b="1">
                <a:solidFill>
                  <a:schemeClr val="bg1"/>
                </a:solidFill>
                <a:effectLst/>
                <a:latin typeface="Arial" panose="020B0604020202020204" pitchFamily="34" charset="0"/>
                <a:ea typeface="Calibri" panose="020F0502020204030204" pitchFamily="34" charset="0"/>
                <a:cs typeface="Arial" panose="020B0604020202020204" pitchFamily="34" charset="0"/>
              </a:rPr>
              <a:t>I</a:t>
            </a:r>
            <a:r>
              <a:rPr lang="en-US" sz="3200" b="1" baseline="30000">
                <a:solidFill>
                  <a:schemeClr val="bg1"/>
                </a:solidFill>
                <a:effectLst/>
                <a:latin typeface="Arial" panose="020B0604020202020204" pitchFamily="34" charset="0"/>
                <a:ea typeface="Calibri" panose="020F0502020204030204" pitchFamily="34" charset="0"/>
                <a:cs typeface="Arial" panose="020B0604020202020204" pitchFamily="34" charset="0"/>
              </a:rPr>
              <a:t>–</a:t>
            </a:r>
            <a:r>
              <a:rPr lang="en-US" sz="3200" b="1">
                <a:solidFill>
                  <a:schemeClr val="bg1"/>
                </a:solidFill>
                <a:effectLst/>
                <a:latin typeface="Arial" panose="020B0604020202020204" pitchFamily="34" charset="0"/>
                <a:ea typeface="Calibri" panose="020F0502020204030204" pitchFamily="34" charset="0"/>
                <a:cs typeface="Arial" panose="020B0604020202020204" pitchFamily="34" charset="0"/>
              </a:rPr>
              <a:t>, Br</a:t>
            </a:r>
            <a:r>
              <a:rPr lang="en-US" sz="3200" b="1" baseline="30000">
                <a:solidFill>
                  <a:schemeClr val="bg1"/>
                </a:solidFill>
                <a:effectLst/>
                <a:latin typeface="Arial" panose="020B0604020202020204" pitchFamily="34" charset="0"/>
                <a:ea typeface="Calibri" panose="020F0502020204030204" pitchFamily="34" charset="0"/>
                <a:cs typeface="Arial" panose="020B0604020202020204" pitchFamily="34" charset="0"/>
              </a:rPr>
              <a:t>–</a:t>
            </a:r>
            <a:r>
              <a:rPr lang="en-US" sz="3200" b="1">
                <a:solidFill>
                  <a:schemeClr val="bg1"/>
                </a:solidFill>
                <a:effectLst/>
                <a:latin typeface="Arial" panose="020B0604020202020204" pitchFamily="34" charset="0"/>
                <a:ea typeface="Calibri" panose="020F0502020204030204" pitchFamily="34" charset="0"/>
                <a:cs typeface="Arial" panose="020B0604020202020204" pitchFamily="34" charset="0"/>
              </a:rPr>
              <a:t>, Cl</a:t>
            </a:r>
            <a:r>
              <a:rPr lang="en-US" sz="3200" b="1" baseline="30000">
                <a:solidFill>
                  <a:schemeClr val="bg1"/>
                </a:solidFill>
                <a:effectLst/>
                <a:latin typeface="Arial" panose="020B0604020202020204" pitchFamily="34" charset="0"/>
                <a:ea typeface="Calibri" panose="020F0502020204030204" pitchFamily="34" charset="0"/>
                <a:cs typeface="Arial" panose="020B0604020202020204" pitchFamily="34" charset="0"/>
              </a:rPr>
              <a:t>–</a:t>
            </a:r>
            <a:r>
              <a:rPr lang="en-US" sz="3200" b="1">
                <a:solidFill>
                  <a:schemeClr val="bg1"/>
                </a:solidFill>
                <a:effectLst/>
                <a:latin typeface="Arial" panose="020B0604020202020204" pitchFamily="34" charset="0"/>
                <a:ea typeface="Calibri" panose="020F0502020204030204" pitchFamily="34" charset="0"/>
                <a:cs typeface="Arial" panose="020B0604020202020204" pitchFamily="34" charset="0"/>
              </a:rPr>
              <a:t>, F</a:t>
            </a:r>
            <a:r>
              <a:rPr lang="en-US" sz="3200" b="1" baseline="30000">
                <a:solidFill>
                  <a:schemeClr val="bg1"/>
                </a:solidFill>
                <a:effectLst/>
                <a:latin typeface="Arial" panose="020B0604020202020204" pitchFamily="34" charset="0"/>
                <a:ea typeface="Calibri" panose="020F0502020204030204" pitchFamily="34" charset="0"/>
                <a:cs typeface="Arial" panose="020B0604020202020204" pitchFamily="34" charset="0"/>
              </a:rPr>
              <a:t>–</a:t>
            </a:r>
            <a:endParaRPr lang="en-US" sz="3200" b="1">
              <a:solidFill>
                <a:schemeClr val="bg1"/>
              </a:solidFill>
              <a:latin typeface="Arial" panose="020B0604020202020204" pitchFamily="34" charset="0"/>
              <a:cs typeface="Arial" panose="020B0604020202020204" pitchFamily="34" charset="0"/>
            </a:endParaRPr>
          </a:p>
        </p:txBody>
      </p:sp>
      <p:pic>
        <p:nvPicPr>
          <p:cNvPr id="36" name="Đồ họa 35" descr="Back with solid fill">
            <a:hlinkClick r:id="rId6" action="ppaction://hlinksldjump"/>
            <a:extLst>
              <a:ext uri="{FF2B5EF4-FFF2-40B4-BE49-F238E27FC236}">
                <a16:creationId xmlns:a16="http://schemas.microsoft.com/office/drawing/2014/main" id="{872E39A5-1980-C535-FCE5-E47131DD5160}"/>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282884" y="5363805"/>
            <a:ext cx="914400" cy="914400"/>
          </a:xfrm>
          <a:prstGeom prst="rect">
            <a:avLst/>
          </a:prstGeom>
        </p:spPr>
      </p:pic>
      <mc:AlternateContent xmlns:mc="http://schemas.openxmlformats.org/markup-compatibility/2006">
        <mc:Choice xmlns:am3d="http://schemas.microsoft.com/office/drawing/2017/model3d" Requires="am3d">
          <p:graphicFrame>
            <p:nvGraphicFramePr>
              <p:cNvPr id="37" name="Ngôi sao - 9Slide.vn" descr="Gold Star">
                <a:extLst>
                  <a:ext uri="{FF2B5EF4-FFF2-40B4-BE49-F238E27FC236}">
                    <a16:creationId xmlns:a16="http://schemas.microsoft.com/office/drawing/2014/main" id="{8A1EA200-48BE-40AE-B267-56427C149138}"/>
                  </a:ext>
                </a:extLst>
              </p:cNvPr>
              <p:cNvGraphicFramePr>
                <a:graphicFrameLocks noChangeAspect="1"/>
              </p:cNvGraphicFramePr>
              <p:nvPr>
                <p:extLst>
                  <p:ext uri="{D42A27DB-BD31-4B8C-83A1-F6EECF244321}">
                    <p14:modId xmlns:p14="http://schemas.microsoft.com/office/powerpoint/2010/main" val="1698709585"/>
                  </p:ext>
                </p:extLst>
              </p:nvPr>
            </p:nvGraphicFramePr>
            <p:xfrm>
              <a:off x="9569302" y="1890441"/>
              <a:ext cx="2302721" cy="2159214"/>
            </p:xfrm>
            <a:graphic>
              <a:graphicData uri="http://schemas.microsoft.com/office/drawing/2017/model3d">
                <am3d:model3d r:embed="rId9">
                  <am3d:spPr>
                    <a:xfrm>
                      <a:off x="0" y="0"/>
                      <a:ext cx="2302721" cy="2159214"/>
                    </a:xfrm>
                    <a:prstGeom prst="rect">
                      <a:avLst/>
                    </a:prstGeom>
                  </am3d:spPr>
                  <am3d:camera>
                    <am3d:pos x="0" y="0" z="67227191"/>
                    <am3d:up dx="0" dy="36000000" dz="0"/>
                    <am3d:lookAt x="0" y="0" z="0"/>
                    <am3d:perspective fov="2700000"/>
                  </am3d:camera>
                  <am3d:trans>
                    <am3d:meterPerModelUnit n="5245046" d="1000000"/>
                    <am3d:preTrans dx="-386604" dy="-17000240" dz="-65651"/>
                    <am3d:scale>
                      <am3d:sx n="1000000" d="1000000"/>
                      <am3d:sy n="1000000" d="1000000"/>
                      <am3d:sz n="1000000" d="1000000"/>
                    </am3d:scale>
                    <am3d:rot ax="-10049923" ay="635507" az="-10659975"/>
                    <am3d:postTrans dx="0" dy="0" dz="0"/>
                  </am3d:trans>
                  <am3d:raster rName="Office3DRenderer" rVer="16.0.8326">
                    <am3d:blip r:embed="rId10"/>
                  </am3d:raster>
                  <am3d:objViewport viewportSz="334941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37" name="Ngôi sao - 9Slide.vn" descr="Gold Star">
                <a:extLst>
                  <a:ext uri="{FF2B5EF4-FFF2-40B4-BE49-F238E27FC236}">
                    <a16:creationId xmlns:a16="http://schemas.microsoft.com/office/drawing/2014/main" id="{8A1EA200-48BE-40AE-B267-56427C149138}"/>
                  </a:ext>
                </a:extLst>
              </p:cNvPr>
              <p:cNvPicPr>
                <a:picLocks noGrp="1" noRot="1" noChangeAspect="1" noMove="1" noResize="1" noEditPoints="1" noAdjustHandles="1" noChangeArrowheads="1" noChangeShapeType="1" noCrop="1"/>
              </p:cNvPicPr>
              <p:nvPr/>
            </p:nvPicPr>
            <p:blipFill>
              <a:blip r:embed="rId10"/>
              <a:stretch>
                <a:fillRect/>
              </a:stretch>
            </p:blipFill>
            <p:spPr>
              <a:xfrm>
                <a:off x="9569302" y="1890441"/>
                <a:ext cx="2302721" cy="2159214"/>
              </a:xfrm>
              <a:prstGeom prst="rect">
                <a:avLst/>
              </a:prstGeom>
            </p:spPr>
          </p:pic>
        </mc:Fallback>
      </mc:AlternateContent>
      <p:sp>
        <p:nvSpPr>
          <p:cNvPr id="38" name="Hình chữ nhật: Góc Tròn 37">
            <a:extLst>
              <a:ext uri="{FF2B5EF4-FFF2-40B4-BE49-F238E27FC236}">
                <a16:creationId xmlns:a16="http://schemas.microsoft.com/office/drawing/2014/main" id="{6418B73D-4F87-3019-7A30-460D8557B69F}"/>
              </a:ext>
            </a:extLst>
          </p:cNvPr>
          <p:cNvSpPr/>
          <p:nvPr/>
        </p:nvSpPr>
        <p:spPr>
          <a:xfrm>
            <a:off x="2469288" y="6091892"/>
            <a:ext cx="7253424" cy="321996"/>
          </a:xfrm>
          <a:prstGeom prst="roundRect">
            <a:avLst>
              <a:gd name="adj"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Hình chữ nhật: Góc Tròn 38">
            <a:extLst>
              <a:ext uri="{FF2B5EF4-FFF2-40B4-BE49-F238E27FC236}">
                <a16:creationId xmlns:a16="http://schemas.microsoft.com/office/drawing/2014/main" id="{E6F33AB6-655D-EDAB-E897-09496254C6C1}"/>
              </a:ext>
            </a:extLst>
          </p:cNvPr>
          <p:cNvSpPr/>
          <p:nvPr/>
        </p:nvSpPr>
        <p:spPr>
          <a:xfrm>
            <a:off x="2469288" y="6091892"/>
            <a:ext cx="7253424" cy="321996"/>
          </a:xfrm>
          <a:prstGeom prst="roundRect">
            <a:avLst>
              <a:gd name="adj" fmla="val 50000"/>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0" name="Nhạc nền câu hỏi">
            <a:hlinkClick r:id="" action="ppaction://media"/>
            <a:extLst>
              <a:ext uri="{FF2B5EF4-FFF2-40B4-BE49-F238E27FC236}">
                <a16:creationId xmlns:a16="http://schemas.microsoft.com/office/drawing/2014/main" id="{B5982AF8-4E28-28F6-7F13-873D120231BA}"/>
              </a:ext>
            </a:extLst>
          </p:cNvPr>
          <p:cNvPicPr>
            <a:picLocks noChangeAspect="1"/>
          </p:cNvPicPr>
          <p:nvPr>
            <a:audioFile r:link="rId1"/>
            <p:extLst>
              <p:ext uri="{DAA4B4D4-6D71-4841-9C94-3DE7FCFB9230}">
                <p14:media xmlns:p14="http://schemas.microsoft.com/office/powerpoint/2010/main" r:embed="rId2">
                  <p14:trim st="4000"/>
                </p14:media>
              </p:ext>
            </p:extLst>
          </p:nvPr>
        </p:nvPicPr>
        <p:blipFill>
          <a:blip r:embed="rId11"/>
          <a:stretch>
            <a:fillRect/>
          </a:stretch>
        </p:blipFill>
        <p:spPr>
          <a:xfrm>
            <a:off x="5815530" y="-1965202"/>
            <a:ext cx="1036320" cy="1036320"/>
          </a:xfrm>
          <a:prstGeom prst="rect">
            <a:avLst/>
          </a:prstGeom>
        </p:spPr>
      </p:pic>
    </p:spTree>
    <p:extLst>
      <p:ext uri="{BB962C8B-B14F-4D97-AF65-F5344CB8AC3E}">
        <p14:creationId xmlns:p14="http://schemas.microsoft.com/office/powerpoint/2010/main" val="120716722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advClick="0">
        <p159:morph option="byObject"/>
      </p:transition>
    </mc:Choice>
    <mc:Fallback xmlns="">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2" fill="hold" grpId="0" nodeType="withEffect">
                                  <p:stCondLst>
                                    <p:cond delay="0"/>
                                  </p:stCondLst>
                                  <p:childTnLst>
                                    <p:animEffect transition="out" filter="wipe(right)">
                                      <p:cBhvr>
                                        <p:cTn id="6" dur="20000"/>
                                        <p:tgtEl>
                                          <p:spTgt spid="38"/>
                                        </p:tgtEl>
                                      </p:cBhvr>
                                    </p:animEffect>
                                    <p:set>
                                      <p:cBhvr>
                                        <p:cTn id="7" dur="1" fill="hold">
                                          <p:stCondLst>
                                            <p:cond delay="19999"/>
                                          </p:stCondLst>
                                        </p:cTn>
                                        <p:tgtEl>
                                          <p:spTgt spid="38"/>
                                        </p:tgtEl>
                                        <p:attrNameLst>
                                          <p:attrName>style.visibility</p:attrName>
                                        </p:attrNameLst>
                                      </p:cBhvr>
                                      <p:to>
                                        <p:strVal val="hidden"/>
                                      </p:to>
                                    </p:set>
                                  </p:childTnLst>
                                </p:cTn>
                              </p:par>
                              <p:par>
                                <p:cTn id="8" presetID="1" presetClass="mediacall" presetSubtype="0" fill="hold" nodeType="withEffect">
                                  <p:stCondLst>
                                    <p:cond delay="0"/>
                                  </p:stCondLst>
                                  <p:childTnLst>
                                    <p:cmd type="call" cmd="playFrom(0.0)">
                                      <p:cBhvr>
                                        <p:cTn id="9" dur="20055" fill="hold"/>
                                        <p:tgtEl>
                                          <p:spTgt spid="40"/>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320"/>
                    </p:tgtEl>
                  </p:cond>
                </p:stCondLst>
                <p:endSync evt="end" delay="0">
                  <p:rtn val="all"/>
                </p:endSync>
                <p:childTnLst>
                  <p:par>
                    <p:cTn id="11" fill="hold">
                      <p:stCondLst>
                        <p:cond delay="0"/>
                      </p:stCondLst>
                      <p:childTnLst>
                        <p:par>
                          <p:cTn id="12" fill="hold">
                            <p:stCondLst>
                              <p:cond delay="0"/>
                            </p:stCondLst>
                            <p:childTnLst>
                              <p:par>
                                <p:cTn id="13" presetID="9" presetClass="emph" presetSubtype="0" grpId="0" nodeType="clickEffect">
                                  <p:stCondLst>
                                    <p:cond delay="0"/>
                                  </p:stCondLst>
                                  <p:childTnLst>
                                    <p:set>
                                      <p:cBhvr>
                                        <p:cTn id="14" dur="indefinite"/>
                                        <p:tgtEl>
                                          <p:spTgt spid="320"/>
                                        </p:tgtEl>
                                        <p:attrNameLst>
                                          <p:attrName>style.opacity</p:attrName>
                                        </p:attrNameLst>
                                      </p:cBhvr>
                                      <p:to>
                                        <p:strVal val="0.25"/>
                                      </p:to>
                                    </p:set>
                                    <p:animEffect filter="image" prLst="opacity: 0.25">
                                      <p:cBhvr rctx="IE">
                                        <p:cTn id="15" dur="indefinite"/>
                                        <p:tgtEl>
                                          <p:spTgt spid="320"/>
                                        </p:tgtEl>
                                      </p:cBhvr>
                                    </p:animEffect>
                                  </p:childTnLst>
                                </p:cTn>
                              </p:par>
                            </p:childTnLst>
                          </p:cTn>
                        </p:par>
                      </p:childTnLst>
                    </p:cTn>
                  </p:par>
                </p:childTnLst>
              </p:cTn>
              <p:nextCondLst>
                <p:cond evt="onClick" delay="0">
                  <p:tgtEl>
                    <p:spTgt spid="320"/>
                  </p:tgtEl>
                </p:cond>
              </p:nextCondLst>
            </p:seq>
            <p:seq concurrent="1" nextAc="seek">
              <p:cTn id="16" restart="whenNotActive" fill="hold" evtFilter="cancelBubble" nodeType="interactiveSeq">
                <p:stCondLst>
                  <p:cond evt="onClick" delay="0">
                    <p:tgtEl>
                      <p:spTgt spid="331"/>
                    </p:tgtEl>
                  </p:cond>
                </p:stCondLst>
                <p:endSync evt="end" delay="0">
                  <p:rtn val="all"/>
                </p:endSync>
                <p:childTnLst>
                  <p:par>
                    <p:cTn id="17" fill="hold">
                      <p:stCondLst>
                        <p:cond delay="0"/>
                      </p:stCondLst>
                      <p:childTnLst>
                        <p:par>
                          <p:cTn id="18" fill="hold">
                            <p:stCondLst>
                              <p:cond delay="0"/>
                            </p:stCondLst>
                            <p:childTnLst>
                              <p:par>
                                <p:cTn id="19" presetID="9" presetClass="emph" presetSubtype="0" grpId="0" nodeType="clickEffect">
                                  <p:stCondLst>
                                    <p:cond delay="0"/>
                                  </p:stCondLst>
                                  <p:childTnLst>
                                    <p:set>
                                      <p:cBhvr>
                                        <p:cTn id="20" dur="indefinite"/>
                                        <p:tgtEl>
                                          <p:spTgt spid="331"/>
                                        </p:tgtEl>
                                        <p:attrNameLst>
                                          <p:attrName>style.opacity</p:attrName>
                                        </p:attrNameLst>
                                      </p:cBhvr>
                                      <p:to>
                                        <p:strVal val="0.25"/>
                                      </p:to>
                                    </p:set>
                                    <p:animEffect filter="image" prLst="opacity: 0.25">
                                      <p:cBhvr rctx="IE">
                                        <p:cTn id="21" dur="indefinite"/>
                                        <p:tgtEl>
                                          <p:spTgt spid="331"/>
                                        </p:tgtEl>
                                      </p:cBhvr>
                                    </p:animEffect>
                                  </p:childTnLst>
                                </p:cTn>
                              </p:par>
                            </p:childTnLst>
                          </p:cTn>
                        </p:par>
                      </p:childTnLst>
                    </p:cTn>
                  </p:par>
                </p:childTnLst>
              </p:cTn>
              <p:nextCondLst>
                <p:cond evt="onClick" delay="0">
                  <p:tgtEl>
                    <p:spTgt spid="331"/>
                  </p:tgtEl>
                </p:cond>
              </p:nextCondLst>
            </p:seq>
            <p:seq concurrent="1" nextAc="seek">
              <p:cTn id="22" restart="whenNotActive" fill="hold" evtFilter="cancelBubble" nodeType="interactiveSeq">
                <p:stCondLst>
                  <p:cond evt="onClick" delay="0">
                    <p:tgtEl>
                      <p:spTgt spid="332"/>
                    </p:tgtEl>
                  </p:cond>
                </p:stCondLst>
                <p:endSync evt="end" delay="0">
                  <p:rtn val="all"/>
                </p:endSync>
                <p:childTnLst>
                  <p:par>
                    <p:cTn id="23" fill="hold">
                      <p:stCondLst>
                        <p:cond delay="0"/>
                      </p:stCondLst>
                      <p:childTnLst>
                        <p:par>
                          <p:cTn id="24" fill="hold">
                            <p:stCondLst>
                              <p:cond delay="0"/>
                            </p:stCondLst>
                            <p:childTnLst>
                              <p:par>
                                <p:cTn id="25" presetID="9" presetClass="emph" presetSubtype="0" grpId="0" nodeType="clickEffect">
                                  <p:stCondLst>
                                    <p:cond delay="0"/>
                                  </p:stCondLst>
                                  <p:childTnLst>
                                    <p:set>
                                      <p:cBhvr>
                                        <p:cTn id="26" dur="indefinite"/>
                                        <p:tgtEl>
                                          <p:spTgt spid="332"/>
                                        </p:tgtEl>
                                        <p:attrNameLst>
                                          <p:attrName>style.opacity</p:attrName>
                                        </p:attrNameLst>
                                      </p:cBhvr>
                                      <p:to>
                                        <p:strVal val="0.25"/>
                                      </p:to>
                                    </p:set>
                                    <p:animEffect filter="image" prLst="opacity: 0.25">
                                      <p:cBhvr rctx="IE">
                                        <p:cTn id="27" dur="indefinite"/>
                                        <p:tgtEl>
                                          <p:spTgt spid="332"/>
                                        </p:tgtEl>
                                      </p:cBhvr>
                                    </p:animEffect>
                                  </p:childTnLst>
                                </p:cTn>
                              </p:par>
                            </p:childTnLst>
                          </p:cTn>
                        </p:par>
                      </p:childTnLst>
                    </p:cTn>
                  </p:par>
                </p:childTnLst>
              </p:cTn>
              <p:nextCondLst>
                <p:cond evt="onClick" delay="0">
                  <p:tgtEl>
                    <p:spTgt spid="332"/>
                  </p:tgtEl>
                </p:cond>
              </p:nextCondLst>
            </p:seq>
            <p:seq concurrent="1" nextAc="seek">
              <p:cTn id="28" restart="whenNotActive" fill="hold" evtFilter="cancelBubble" nodeType="interactiveSeq">
                <p:stCondLst>
                  <p:cond evt="onClick" delay="0">
                    <p:tgtEl>
                      <p:spTgt spid="328"/>
                    </p:tgtEl>
                  </p:cond>
                </p:stCondLst>
                <p:endSync evt="end" delay="0">
                  <p:rtn val="all"/>
                </p:endSync>
                <p:childTnLst>
                  <p:par>
                    <p:cTn id="29" fill="hold">
                      <p:stCondLst>
                        <p:cond delay="0"/>
                      </p:stCondLst>
                      <p:childTnLst>
                        <p:par>
                          <p:cTn id="30" fill="hold">
                            <p:stCondLst>
                              <p:cond delay="0"/>
                            </p:stCondLst>
                            <p:childTnLst>
                              <p:par>
                                <p:cTn id="31" presetID="60" presetClass="entr" presetSubtype="128" fill="hold" nodeType="clickEffect">
                                  <p:stCondLst>
                                    <p:cond delay="0"/>
                                  </p:stCondLst>
                                  <p:childTnLst>
                                    <p:set>
                                      <p:cBhvr>
                                        <p:cTn id="32" dur="1" fill="hold">
                                          <p:stCondLst>
                                            <p:cond delay="0"/>
                                          </p:stCondLst>
                                        </p:cTn>
                                        <p:tgtEl>
                                          <p:spTgt spid="37"/>
                                        </p:tgtEl>
                                        <p:attrNameLst>
                                          <p:attrName>style.visibility</p:attrName>
                                        </p:attrNameLst>
                                      </p:cBhvr>
                                      <p:to>
                                        <p:strVal val="visible"/>
                                      </p:to>
                                    </p:set>
                                    <p:animEffect transition="in" filter="fade">
                                      <p:cBhvr>
                                        <p:cTn id="33" dur="1000"/>
                                        <p:tgtEl>
                                          <p:spTgt spid="37"/>
                                        </p:tgtEl>
                                      </p:cBhvr>
                                    </p:animEffect>
                                    <p:anim calcmode="lin" valueType="num">
                                      <p:cBhvr additive="sum">
                                        <p:cTn id="34" dur="1000" fill="hold"/>
                                        <p:tgtEl>
                                          <p:spTgt spid="37"/>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35" dur="1000" fill="hold"/>
                                        <p:tgtEl>
                                          <p:spTgt spid="37"/>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6" dur="1000" fill="hold"/>
                                        <p:tgtEl>
                                          <p:spTgt spid="37"/>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7" dur="1000" fill="hold"/>
                                        <p:tgtEl>
                                          <p:spTgt spid="37"/>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38" presetID="39" presetClass="emph" presetSubtype="2" repeatCount="indefinite" fill="hold" nodeType="withEffect">
                                  <p:stCondLst>
                                    <p:cond delay="0"/>
                                  </p:stCondLst>
                                  <p:childTnLst>
                                    <p:anim calcmode="lin" valueType="num">
                                      <p:cBhvr additive="sum">
                                        <p:cTn id="39" dur="3000" fill="hold"/>
                                        <p:tgtEl>
                                          <p:spTgt spid="37"/>
                                        </p:tgtEl>
                                        <p:attrNameLst>
                                          <p:attrName>3d.object.rotation.y</p:attrName>
                                        </p:attrNameLst>
                                      </p:cBhvr>
                                      <p:tavLst>
                                        <p:tav tm="0">
                                          <p:val>
                                            <p:fltVal val="0"/>
                                          </p:val>
                                        </p:tav>
                                        <p:tav tm="1120">
                                          <p:val>
                                            <p:fltVal val="-0.0017"/>
                                          </p:val>
                                        </p:tav>
                                        <p:tav tm="2250">
                                          <p:val>
                                            <p:fltVal val="-0.014"/>
                                          </p:val>
                                        </p:tav>
                                        <p:tav tm="3370">
                                          <p:val>
                                            <p:fltVal val="-0.0472"/>
                                          </p:val>
                                        </p:tav>
                                        <p:tav tm="4490">
                                          <p:val>
                                            <p:fltVal val="-0.1127"/>
                                          </p:val>
                                        </p:tav>
                                        <p:tav tm="5620">
                                          <p:val>
                                            <p:fltVal val="-0.2211"/>
                                          </p:val>
                                        </p:tav>
                                        <p:tav tm="6740">
                                          <p:val>
                                            <p:fltVal val="-0.3815"/>
                                          </p:val>
                                        </p:tav>
                                        <p:tav tm="7870">
                                          <p:val>
                                            <p:fltVal val="-0.605"/>
                                          </p:val>
                                        </p:tav>
                                        <p:tav tm="8990">
                                          <p:val>
                                            <p:fltVal val="-0.9054"/>
                                          </p:val>
                                        </p:tav>
                                        <p:tav tm="10110">
                                          <p:val>
                                            <p:fltVal val="-1.2876"/>
                                          </p:val>
                                        </p:tav>
                                        <p:tav tm="11240">
                                          <p:val>
                                            <p:fltVal val="-1.7647"/>
                                          </p:val>
                                        </p:tav>
                                        <p:tav tm="12360">
                                          <p:val>
                                            <p:fltVal val="-2.3529"/>
                                          </p:val>
                                        </p:tav>
                                        <p:tav tm="13480">
                                          <p:val>
                                            <p:fltVal val="-2.9813"/>
                                          </p:val>
                                        </p:tav>
                                        <p:tav tm="14610">
                                          <p:val>
                                            <p:fltVal val="-3.5055"/>
                                          </p:val>
                                        </p:tav>
                                        <p:tav tm="15730">
                                          <p:val>
                                            <p:fltVal val="-3.9334"/>
                                          </p:val>
                                        </p:tav>
                                        <p:tav tm="16850">
                                          <p:val>
                                            <p:fltVal val="-4.2681"/>
                                          </p:val>
                                        </p:tav>
                                        <p:tav tm="17980">
                                          <p:val>
                                            <p:fltVal val="-4.5242"/>
                                          </p:val>
                                        </p:tav>
                                        <p:tav tm="19100">
                                          <p:val>
                                            <p:fltVal val="-4.7137"/>
                                          </p:val>
                                        </p:tav>
                                        <p:tav tm="20220">
                                          <p:val>
                                            <p:fltVal val="-4.8438"/>
                                          </p:val>
                                        </p:tav>
                                        <p:tav tm="21350">
                                          <p:val>
                                            <p:fltVal val="-4.9269"/>
                                          </p:val>
                                        </p:tav>
                                        <p:tav tm="22470">
                                          <p:val>
                                            <p:fltVal val="-4.9736"/>
                                          </p:val>
                                        </p:tav>
                                        <p:tav tm="23600">
                                          <p:val>
                                            <p:fltVal val="-4.9944"/>
                                          </p:val>
                                        </p:tav>
                                        <p:tav tm="24720">
                                          <p:val>
                                            <p:fltVal val="-4.9998"/>
                                          </p:val>
                                        </p:tav>
                                        <p:tav tm="25840">
                                          <p:val>
                                            <p:fltVal val="-4.5262"/>
                                          </p:val>
                                        </p:tav>
                                        <p:tav tm="26970">
                                          <p:val>
                                            <p:fltVal val="-2.4454"/>
                                          </p:val>
                                        </p:tav>
                                        <p:tav tm="28090">
                                          <p:val>
                                            <p:fltVal val="0.6987"/>
                                          </p:val>
                                        </p:tav>
                                        <p:tav tm="29210">
                                          <p:val>
                                            <p:fltVal val="4.7001"/>
                                          </p:val>
                                        </p:tav>
                                        <p:tav tm="30340">
                                          <p:val>
                                            <p:fltVal val="9.4493"/>
                                          </p:val>
                                        </p:tav>
                                        <p:tav tm="31460">
                                          <p:val>
                                            <p:fltVal val="14.8744"/>
                                          </p:val>
                                        </p:tav>
                                        <p:tav tm="32580">
                                          <p:val>
                                            <p:fltVal val="20.923"/>
                                          </p:val>
                                        </p:tav>
                                        <p:tav tm="33710">
                                          <p:val>
                                            <p:fltVal val="27.4931"/>
                                          </p:val>
                                        </p:tav>
                                        <p:tav tm="34830">
                                          <p:val>
                                            <p:fltVal val="34.6709"/>
                                          </p:val>
                                        </p:tav>
                                        <p:tav tm="35960">
                                          <p:val>
                                            <p:fltVal val="42.3729"/>
                                          </p:val>
                                        </p:tav>
                                        <p:tav tm="37080">
                                          <p:val>
                                            <p:fltVal val="50.5763"/>
                                          </p:val>
                                        </p:tav>
                                        <p:tav tm="38200">
                                          <p:val>
                                            <p:fltVal val="59.2613"/>
                                          </p:val>
                                        </p:tav>
                                        <p:tav tm="39330">
                                          <p:val>
                                            <p:fltVal val="68.4108"/>
                                          </p:val>
                                        </p:tav>
                                        <p:tav tm="40450">
                                          <p:val>
                                            <p:fltVal val="78.0095"/>
                                          </p:val>
                                        </p:tav>
                                        <p:tav tm="41570">
                                          <p:val>
                                            <p:fltVal val="87.9524"/>
                                          </p:val>
                                        </p:tav>
                                        <p:tav tm="42700">
                                          <p:val>
                                            <p:fltVal val="98.4063"/>
                                          </p:val>
                                        </p:tav>
                                        <p:tav tm="43820">
                                          <p:val>
                                            <p:fltVal val="109.2726"/>
                                          </p:val>
                                        </p:tav>
                                        <p:tav tm="44940">
                                          <p:val>
                                            <p:fltVal val="120.5411"/>
                                          </p:val>
                                        </p:tav>
                                        <p:tav tm="46070">
                                          <p:val>
                                            <p:fltVal val="132.2023"/>
                                          </p:val>
                                        </p:tav>
                                        <p:tav tm="47190">
                                          <p:val>
                                            <p:fltVal val="144.2478"/>
                                          </p:val>
                                        </p:tav>
                                        <p:tav tm="48310">
                                          <p:val>
                                            <p:fltVal val="156.6693"/>
                                          </p:val>
                                        </p:tav>
                                        <p:tav tm="49440">
                                          <p:val>
                                            <p:fltVal val="169.3438"/>
                                          </p:val>
                                        </p:tav>
                                        <p:tav tm="50560">
                                          <p:val>
                                            <p:fltVal val="182.3622"/>
                                          </p:val>
                                        </p:tav>
                                        <p:tav tm="51690">
                                          <p:val>
                                            <p:fltVal val="195.2648"/>
                                          </p:val>
                                        </p:tav>
                                        <p:tav tm="52810">
                                          <p:val>
                                            <p:fltVal val="207.9209"/>
                                          </p:val>
                                        </p:tav>
                                        <p:tav tm="53930">
                                          <p:val>
                                            <p:fltVal val="220.0976"/>
                                          </p:val>
                                        </p:tav>
                                        <p:tav tm="55060">
                                          <p:val>
                                            <p:fltVal val="231.90221"/>
                                          </p:val>
                                        </p:tav>
                                        <p:tav tm="56180">
                                          <p:val>
                                            <p:fltVal val="243.4277"/>
                                          </p:val>
                                        </p:tav>
                                        <p:tav tm="57300">
                                          <p:val>
                                            <p:fltVal val="254.45959"/>
                                          </p:val>
                                        </p:tav>
                                        <p:tav tm="58430">
                                          <p:val>
                                            <p:fltVal val="265.09329"/>
                                          </p:val>
                                        </p:tav>
                                        <p:tav tm="59550">
                                          <p:val>
                                            <p:fltVal val="275.4086"/>
                                          </p:val>
                                        </p:tav>
                                        <p:tav tm="60670">
                                          <p:val>
                                            <p:fltVal val="285.21021"/>
                                          </p:val>
                                        </p:tav>
                                        <p:tav tm="61800">
                                          <p:val>
                                            <p:fltVal val="294.5798"/>
                                          </p:val>
                                        </p:tav>
                                        <p:tav tm="62920">
                                          <p:val>
                                            <p:fltVal val="303.5816"/>
                                          </p:val>
                                        </p:tav>
                                        <p:tav tm="64040">
                                          <p:val>
                                            <p:fltVal val="312.0397"/>
                                          </p:val>
                                        </p:tav>
                                        <p:tav tm="65170">
                                          <p:val>
                                            <p:fltVal val="320.0191"/>
                                          </p:val>
                                        </p:tav>
                                        <p:tav tm="66290">
                                          <p:val>
                                            <p:fltVal val="327.56451"/>
                                          </p:val>
                                        </p:tav>
                                        <p:tav tm="67420">
                                          <p:val>
                                            <p:fltVal val="334.51791"/>
                                          </p:val>
                                        </p:tav>
                                        <p:tav tm="68540">
                                          <p:val>
                                            <p:fltVal val="340.9765"/>
                                          </p:val>
                                        </p:tav>
                                        <p:tav tm="69660">
                                          <p:val>
                                            <p:fltVal val="346.7908"/>
                                          </p:val>
                                        </p:tav>
                                        <p:tav tm="70790">
                                          <p:val>
                                            <p:fltVal val="351.9791"/>
                                          </p:val>
                                        </p:tav>
                                        <p:tav tm="71910">
                                          <p:val>
                                            <p:fltVal val="356.52319"/>
                                          </p:val>
                                        </p:tav>
                                        <p:tav tm="73030">
                                          <p:val>
                                            <p:fltVal val="360.2634"/>
                                          </p:val>
                                        </p:tav>
                                        <p:tav tm="74160">
                                          <p:val>
                                            <p:fltVal val="363.12009"/>
                                          </p:val>
                                        </p:tav>
                                        <p:tav tm="75280">
                                          <p:val>
                                            <p:fltVal val="364.84369"/>
                                          </p:val>
                                        </p:tav>
                                        <p:tav tm="76400">
                                          <p:val>
                                            <p:fltVal val="364.9968"/>
                                          </p:val>
                                        </p:tav>
                                        <p:tav tm="77530">
                                          <p:val>
                                            <p:fltVal val="364.95801"/>
                                          </p:val>
                                        </p:tav>
                                        <p:tav tm="78650">
                                          <p:val>
                                            <p:fltVal val="364.8335"/>
                                          </p:val>
                                        </p:tav>
                                        <p:tav tm="79780">
                                          <p:val>
                                            <p:fltVal val="364.57639"/>
                                          </p:val>
                                        </p:tav>
                                        <p:tav tm="80900">
                                          <p:val>
                                            <p:fltVal val="364.1376"/>
                                          </p:val>
                                        </p:tav>
                                        <p:tav tm="82020">
                                          <p:val>
                                            <p:fltVal val="363.461"/>
                                          </p:val>
                                        </p:tav>
                                        <p:tav tm="83150">
                                          <p:val>
                                            <p:fltVal val="362.50989"/>
                                          </p:val>
                                        </p:tav>
                                        <p:tav tm="84270">
                                          <p:val>
                                            <p:fltVal val="361.55341"/>
                                          </p:val>
                                        </p:tav>
                                        <p:tav tm="85390">
                                          <p:val>
                                            <p:fltVal val="360.87219"/>
                                          </p:val>
                                        </p:tav>
                                        <p:tav tm="86520">
                                          <p:val>
                                            <p:fltVal val="360.4296"/>
                                          </p:val>
                                        </p:tav>
                                        <p:tav tm="87640">
                                          <p:val>
                                            <p:fltVal val="360.16971"/>
                                          </p:val>
                                        </p:tav>
                                        <p:tav tm="88760">
                                          <p:val>
                                            <p:fltVal val="360.04321"/>
                                          </p:val>
                                        </p:tav>
                                        <p:tav tm="89890">
                                          <p:val>
                                            <p:fltVal val="360.0033"/>
                                          </p:val>
                                        </p:tav>
                                        <p:tav tm="91010">
                                          <p:val>
                                            <p:fltVal val="360"/>
                                          </p:val>
                                        </p:tav>
                                        <p:tav tm="92130">
                                          <p:val>
                                            <p:fltVal val="360"/>
                                          </p:val>
                                        </p:tav>
                                        <p:tav tm="93260">
                                          <p:val>
                                            <p:fltVal val="360"/>
                                          </p:val>
                                        </p:tav>
                                        <p:tav tm="94380">
                                          <p:val>
                                            <p:fltVal val="360"/>
                                          </p:val>
                                        </p:tav>
                                        <p:tav tm="95510">
                                          <p:val>
                                            <p:fltVal val="360"/>
                                          </p:val>
                                        </p:tav>
                                        <p:tav tm="96630">
                                          <p:val>
                                            <p:fltVal val="360"/>
                                          </p:val>
                                        </p:tav>
                                        <p:tav tm="97750">
                                          <p:val>
                                            <p:fltVal val="360"/>
                                          </p:val>
                                        </p:tav>
                                        <p:tav tm="98880">
                                          <p:val>
                                            <p:fltVal val="360"/>
                                          </p:val>
                                        </p:tav>
                                        <p:tav tm="100000">
                                          <p:val>
                                            <p:fltVal val="360"/>
                                          </p:val>
                                        </p:tav>
                                      </p:tavLst>
                                    </p:anim>
                                    <p:anim calcmode="lin" valueType="num">
                                      <p:cBhvr additive="sum">
                                        <p:cTn id="40" dur="3000" fill="hold"/>
                                        <p:tgtEl>
                                          <p:spTgt spid="37"/>
                                        </p:tgtEl>
                                        <p:attrNameLst>
                                          <p:attrName>3d.object.translation.y</p:attrName>
                                        </p:attrNameLst>
                                      </p:cBhvr>
                                      <p:tavLst>
                                        <p:tav tm="0">
                                          <p:val>
                                            <p:fltVal val="0"/>
                                          </p:val>
                                        </p:tav>
                                        <p:tav tm="1120">
                                          <p:val>
                                            <p:fltVal val="0"/>
                                          </p:val>
                                        </p:tav>
                                        <p:tav tm="2250">
                                          <p:val>
                                            <p:fltVal val="-0.0002"/>
                                          </p:val>
                                        </p:tav>
                                        <p:tav tm="3370">
                                          <p:val>
                                            <p:fltVal val="-0.0009"/>
                                          </p:val>
                                        </p:tav>
                                        <p:tav tm="4490">
                                          <p:val>
                                            <p:fltVal val="-0.0022"/>
                                          </p:val>
                                        </p:tav>
                                        <p:tav tm="5620">
                                          <p:val>
                                            <p:fltVal val="-0.0043"/>
                                          </p:val>
                                        </p:tav>
                                        <p:tav tm="6740">
                                          <p:val>
                                            <p:fltVal val="-0.0074"/>
                                          </p:val>
                                        </p:tav>
                                        <p:tav tm="7870">
                                          <p:val>
                                            <p:fltVal val="-0.0118"/>
                                          </p:val>
                                        </p:tav>
                                        <p:tav tm="8990">
                                          <p:val>
                                            <p:fltVal val="-0.0176"/>
                                          </p:val>
                                        </p:tav>
                                        <p:tav tm="10110">
                                          <p:val>
                                            <p:fltVal val="-0.0251"/>
                                          </p:val>
                                        </p:tav>
                                        <p:tav tm="11240">
                                          <p:val>
                                            <p:fltVal val="-0.0325"/>
                                          </p:val>
                                        </p:tav>
                                        <p:tav tm="12360">
                                          <p:val>
                                            <p:fltVal val="-0.0383"/>
                                          </p:val>
                                        </p:tav>
                                        <p:tav tm="13480">
                                          <p:val>
                                            <p:fltVal val="-0.0426"/>
                                          </p:val>
                                        </p:tav>
                                        <p:tav tm="14610">
                                          <p:val>
                                            <p:fltVal val="-0.0457"/>
                                          </p:val>
                                        </p:tav>
                                        <p:tav tm="15730">
                                          <p:val>
                                            <p:fltVal val="-0.0478"/>
                                          </p:val>
                                        </p:tav>
                                        <p:tav tm="16850">
                                          <p:val>
                                            <p:fltVal val="-0.0491"/>
                                          </p:val>
                                        </p:tav>
                                        <p:tav tm="17980">
                                          <p:val>
                                            <p:fltVal val="-0.0497"/>
                                          </p:val>
                                        </p:tav>
                                        <p:tav tm="19100">
                                          <p:val>
                                            <p:fltVal val="-0.0499"/>
                                          </p:val>
                                        </p:tav>
                                        <p:tav tm="20220">
                                          <p:val>
                                            <p:fltVal val="-0.0499"/>
                                          </p:val>
                                        </p:tav>
                                        <p:tav tm="21350">
                                          <p:val>
                                            <p:fltVal val="-0.0497"/>
                                          </p:val>
                                        </p:tav>
                                        <p:tav tm="22470">
                                          <p:val>
                                            <p:fltVal val="-0.0482"/>
                                          </p:val>
                                        </p:tav>
                                        <p:tav tm="23600">
                                          <p:val>
                                            <p:fltVal val="-0.044"/>
                                          </p:val>
                                        </p:tav>
                                        <p:tav tm="24720">
                                          <p:val>
                                            <p:fltVal val="-0.0359"/>
                                          </p:val>
                                        </p:tav>
                                        <p:tav tm="25840">
                                          <p:val>
                                            <p:fltVal val="-0.0226"/>
                                          </p:val>
                                        </p:tav>
                                        <p:tav tm="26970">
                                          <p:val>
                                            <p:fltVal val="-0.0027"/>
                                          </p:val>
                                        </p:tav>
                                        <p:tav tm="28090">
                                          <p:val>
                                            <p:fltVal val="0.0249"/>
                                          </p:val>
                                        </p:tav>
                                        <p:tav tm="29210">
                                          <p:val>
                                            <p:fltVal val="0.0618"/>
                                          </p:val>
                                        </p:tav>
                                        <p:tav tm="30340">
                                          <p:val>
                                            <p:fltVal val="0.1093"/>
                                          </p:val>
                                        </p:tav>
                                        <p:tav tm="31460">
                                          <p:val>
                                            <p:fltVal val="0.1685"/>
                                          </p:val>
                                        </p:tav>
                                        <p:tav tm="32580">
                                          <p:val>
                                            <p:fltVal val="0.2408"/>
                                          </p:val>
                                        </p:tav>
                                        <p:tav tm="33710">
                                          <p:val>
                                            <p:fltVal val="0.3268"/>
                                          </p:val>
                                        </p:tav>
                                        <p:tav tm="34830">
                                          <p:val>
                                            <p:fltVal val="0.4291"/>
                                          </p:val>
                                        </p:tav>
                                        <p:tav tm="35960">
                                          <p:val>
                                            <p:fltVal val="0.5422"/>
                                          </p:val>
                                        </p:tav>
                                        <p:tav tm="37080">
                                          <p:val>
                                            <p:fltVal val="0.6414"/>
                                          </p:val>
                                        </p:tav>
                                        <p:tav tm="38200">
                                          <p:val>
                                            <p:fltVal val="0.7251"/>
                                          </p:val>
                                        </p:tav>
                                        <p:tav tm="39330">
                                          <p:val>
                                            <p:fltVal val="0.7946"/>
                                          </p:val>
                                        </p:tav>
                                        <p:tav tm="40450">
                                          <p:val>
                                            <p:fltVal val="0.8513"/>
                                          </p:val>
                                        </p:tav>
                                        <p:tav tm="41570">
                                          <p:val>
                                            <p:fltVal val="0.8961"/>
                                          </p:val>
                                        </p:tav>
                                        <p:tav tm="42700">
                                          <p:val>
                                            <p:fltVal val="0.9311"/>
                                          </p:val>
                                        </p:tav>
                                        <p:tav tm="43820">
                                          <p:val>
                                            <p:fltVal val="0.9572"/>
                                          </p:val>
                                        </p:tav>
                                        <p:tav tm="44940">
                                          <p:val>
                                            <p:fltVal val="0.9757"/>
                                          </p:val>
                                        </p:tav>
                                        <p:tav tm="46070">
                                          <p:val>
                                            <p:fltVal val="0.9879"/>
                                          </p:val>
                                        </p:tav>
                                        <p:tav tm="47190">
                                          <p:val>
                                            <p:fltVal val="0.9951"/>
                                          </p:val>
                                        </p:tav>
                                        <p:tav tm="48310">
                                          <p:val>
                                            <p:fltVal val="0.9987"/>
                                          </p:val>
                                        </p:tav>
                                        <p:tav tm="49440">
                                          <p:val>
                                            <p:fltVal val="0.9998"/>
                                          </p:val>
                                        </p:tav>
                                        <p:tav tm="50560">
                                          <p:val>
                                            <p:fltVal val="0.9999"/>
                                          </p:val>
                                        </p:tav>
                                        <p:tav tm="51690">
                                          <p:val>
                                            <p:fltVal val="0.9996"/>
                                          </p:val>
                                        </p:tav>
                                        <p:tav tm="52810">
                                          <p:val>
                                            <p:fltVal val="0.9977"/>
                                          </p:val>
                                        </p:tav>
                                        <p:tav tm="53930">
                                          <p:val>
                                            <p:fltVal val="0.993"/>
                                          </p:val>
                                        </p:tav>
                                        <p:tav tm="55060">
                                          <p:val>
                                            <p:fltVal val="0.9843"/>
                                          </p:val>
                                        </p:tav>
                                        <p:tav tm="56180">
                                          <p:val>
                                            <p:fltVal val="0.9701"/>
                                          </p:val>
                                        </p:tav>
                                        <p:tav tm="57300">
                                          <p:val>
                                            <p:fltVal val="0.9493"/>
                                          </p:val>
                                        </p:tav>
                                        <p:tav tm="58430">
                                          <p:val>
                                            <p:fltVal val="0.9206"/>
                                          </p:val>
                                        </p:tav>
                                        <p:tav tm="59550">
                                          <p:val>
                                            <p:fltVal val="0.8823"/>
                                          </p:val>
                                        </p:tav>
                                        <p:tav tm="60670">
                                          <p:val>
                                            <p:fltVal val="0.8339"/>
                                          </p:val>
                                        </p:tav>
                                        <p:tav tm="61800">
                                          <p:val>
                                            <p:fltVal val="0.7737"/>
                                          </p:val>
                                        </p:tav>
                                        <p:tav tm="62920">
                                          <p:val>
                                            <p:fltVal val="0.6998"/>
                                          </p:val>
                                        </p:tav>
                                        <p:tav tm="64040">
                                          <p:val>
                                            <p:fltVal val="0.6121"/>
                                          </p:val>
                                        </p:tav>
                                        <p:tav tm="65170">
                                          <p:val>
                                            <p:fltVal val="0.5088"/>
                                          </p:val>
                                        </p:tav>
                                        <p:tav tm="66290">
                                          <p:val>
                                            <p:fltVal val="0.3963"/>
                                          </p:val>
                                        </p:tav>
                                        <p:tav tm="67420">
                                          <p:val>
                                            <p:fltVal val="0.2997"/>
                                          </p:val>
                                        </p:tav>
                                        <p:tav tm="68540">
                                          <p:val>
                                            <p:fltVal val="0.2174"/>
                                          </p:val>
                                        </p:tav>
                                        <p:tav tm="69660">
                                          <p:val>
                                            <p:fltVal val="0.1497"/>
                                          </p:val>
                                        </p:tav>
                                        <p:tav tm="70790">
                                          <p:val>
                                            <p:fltVal val="0.0946"/>
                                          </p:val>
                                        </p:tav>
                                        <p:tav tm="71910">
                                          <p:val>
                                            <p:fltVal val="0.0503"/>
                                          </p:val>
                                        </p:tav>
                                        <p:tav tm="73030">
                                          <p:val>
                                            <p:fltVal val="0.0164"/>
                                          </p:val>
                                        </p:tav>
                                        <p:tav tm="74160">
                                          <p:val>
                                            <p:fltVal val="-0.0088"/>
                                          </p:val>
                                        </p:tav>
                                        <p:tav tm="75280">
                                          <p:val>
                                            <p:fltVal val="-0.0268"/>
                                          </p:val>
                                        </p:tav>
                                        <p:tav tm="76400">
                                          <p:val>
                                            <p:fltVal val="-0.0385"/>
                                          </p:val>
                                        </p:tav>
                                        <p:tav tm="77530">
                                          <p:val>
                                            <p:fltVal val="-0.0454"/>
                                          </p:val>
                                        </p:tav>
                                        <p:tav tm="78650">
                                          <p:val>
                                            <p:fltVal val="-0.0488"/>
                                          </p:val>
                                        </p:tav>
                                        <p:tav tm="79780">
                                          <p:val>
                                            <p:fltVal val="-0.0499"/>
                                          </p:val>
                                        </p:tav>
                                        <p:tav tm="80900">
                                          <p:val>
                                            <p:fltVal val="-0.0499"/>
                                          </p:val>
                                        </p:tav>
                                        <p:tav tm="82020">
                                          <p:val>
                                            <p:fltVal val="-0.0489"/>
                                          </p:val>
                                        </p:tav>
                                        <p:tav tm="83150">
                                          <p:val>
                                            <p:fltVal val="-0.0438"/>
                                          </p:val>
                                        </p:tav>
                                        <p:tav tm="84270">
                                          <p:val>
                                            <p:fltVal val="-0.0313"/>
                                          </p:val>
                                        </p:tav>
                                        <p:tav tm="85390">
                                          <p:val>
                                            <p:fltVal val="-0.0079"/>
                                          </p:val>
                                        </p:tav>
                                        <p:tav tm="86520">
                                          <p:val>
                                            <p:fltVal val="0.0209"/>
                                          </p:val>
                                        </p:tav>
                                        <p:tav tm="87640">
                                          <p:val>
                                            <p:fltVal val="0.0385"/>
                                          </p:val>
                                        </p:tav>
                                        <p:tav tm="88760">
                                          <p:val>
                                            <p:fltVal val="0.047"/>
                                          </p:val>
                                        </p:tav>
                                        <p:tav tm="89890">
                                          <p:val>
                                            <p:fltVal val="0.0497"/>
                                          </p:val>
                                        </p:tav>
                                        <p:tav tm="91010">
                                          <p:val>
                                            <p:fltVal val="0.0499"/>
                                          </p:val>
                                        </p:tav>
                                        <p:tav tm="92130">
                                          <p:val>
                                            <p:fltVal val="0.0494"/>
                                          </p:val>
                                        </p:tav>
                                        <p:tav tm="93260">
                                          <p:val>
                                            <p:fltVal val="0.0468"/>
                                          </p:val>
                                        </p:tav>
                                        <p:tav tm="94380">
                                          <p:val>
                                            <p:fltVal val="0.0404"/>
                                          </p:val>
                                        </p:tav>
                                        <p:tav tm="95510">
                                          <p:val>
                                            <p:fltVal val="0.0287"/>
                                          </p:val>
                                        </p:tav>
                                        <p:tav tm="96630">
                                          <p:val>
                                            <p:fltVal val="0.0142"/>
                                          </p:val>
                                        </p:tav>
                                        <p:tav tm="97750">
                                          <p:val>
                                            <p:fltVal val="0.0055"/>
                                          </p:val>
                                        </p:tav>
                                        <p:tav tm="98880">
                                          <p:val>
                                            <p:fltVal val="0.0014"/>
                                          </p:val>
                                        </p:tav>
                                        <p:tav tm="100000">
                                          <p:val>
                                            <p:fltVal val="0"/>
                                          </p:val>
                                        </p:tav>
                                      </p:tavLst>
                                    </p:anim>
                                    <p:anim calcmode="lin" valueType="num">
                                      <p:cBhvr additive="mult">
                                        <p:cTn id="41" dur="3000" fill="hold"/>
                                        <p:tgtEl>
                                          <p:spTgt spid="37"/>
                                        </p:tgtEl>
                                        <p:attrNameLst>
                                          <p:attrName>3d.object.scale.x</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2" dur="3000" fill="hold"/>
                                        <p:tgtEl>
                                          <p:spTgt spid="37"/>
                                        </p:tgtEl>
                                        <p:attrNameLst>
                                          <p:attrName>3d.object.scale.y</p:attrName>
                                        </p:attrNameLst>
                                      </p:cBhvr>
                                      <p:tavLst>
                                        <p:tav tm="0">
                                          <p:val>
                                            <p:fltVal val="1"/>
                                          </p:val>
                                        </p:tav>
                                        <p:tav tm="1120">
                                          <p:val>
                                            <p:fltVal val="0.9998"/>
                                          </p:val>
                                        </p:tav>
                                        <p:tav tm="2250">
                                          <p:val>
                                            <p:fltVal val="0.9989"/>
                                          </p:val>
                                        </p:tav>
                                        <p:tav tm="3370">
                                          <p:val>
                                            <p:fltVal val="0.9963"/>
                                          </p:val>
                                        </p:tav>
                                        <p:tav tm="4490">
                                          <p:val>
                                            <p:fltVal val="0.9911"/>
                                          </p:val>
                                        </p:tav>
                                        <p:tav tm="5620">
                                          <p:val>
                                            <p:fltVal val="0.9827"/>
                                          </p:val>
                                        </p:tav>
                                        <p:tav tm="6740">
                                          <p:val>
                                            <p:fltVal val="0.9701"/>
                                          </p:val>
                                        </p:tav>
                                        <p:tav tm="7870">
                                          <p:val>
                                            <p:fltVal val="0.9527"/>
                                          </p:val>
                                        </p:tav>
                                        <p:tav tm="8990">
                                          <p:val>
                                            <p:fltVal val="0.9292"/>
                                          </p:val>
                                        </p:tav>
                                        <p:tav tm="10110">
                                          <p:val>
                                            <p:fltVal val="0.8994"/>
                                          </p:val>
                                        </p:tav>
                                        <p:tav tm="11240">
                                          <p:val>
                                            <p:fltVal val="0.8697"/>
                                          </p:val>
                                        </p:tav>
                                        <p:tav tm="12360">
                                          <p:val>
                                            <p:fltVal val="0.8465"/>
                                          </p:val>
                                        </p:tav>
                                        <p:tav tm="13480">
                                          <p:val>
                                            <p:fltVal val="0.8292"/>
                                          </p:val>
                                        </p:tav>
                                        <p:tav tm="14610">
                                          <p:val>
                                            <p:fltVal val="0.8169"/>
                                          </p:val>
                                        </p:tav>
                                        <p:tav tm="15730">
                                          <p:val>
                                            <p:fltVal val="0.8085"/>
                                          </p:val>
                                        </p:tav>
                                        <p:tav tm="16850">
                                          <p:val>
                                            <p:fltVal val="0.8035"/>
                                          </p:val>
                                        </p:tav>
                                        <p:tav tm="17980">
                                          <p:val>
                                            <p:fltVal val="0.801"/>
                                          </p:val>
                                        </p:tav>
                                        <p:tav tm="19100">
                                          <p:val>
                                            <p:fltVal val="0.8001"/>
                                          </p:val>
                                        </p:tav>
                                        <p:tav tm="20220">
                                          <p:val>
                                            <p:fltVal val="0.8"/>
                                          </p:val>
                                        </p:tav>
                                        <p:tav tm="21350">
                                          <p:val>
                                            <p:fltVal val="0.8012"/>
                                          </p:val>
                                        </p:tav>
                                        <p:tav tm="22470">
                                          <p:val>
                                            <p:fltVal val="0.8092"/>
                                          </p:val>
                                        </p:tav>
                                        <p:tav tm="23600">
                                          <p:val>
                                            <p:fltVal val="0.8306"/>
                                          </p:val>
                                        </p:tav>
                                        <p:tav tm="24720">
                                          <p:val>
                                            <p:fltVal val="0.8724"/>
                                          </p:val>
                                        </p:tav>
                                        <p:tav tm="25840">
                                          <p:val>
                                            <p:fltVal val="0.9318"/>
                                          </p:val>
                                        </p:tav>
                                        <p:tav tm="26970">
                                          <p:val>
                                            <p:fltVal val="0.9717"/>
                                          </p:val>
                                        </p:tav>
                                        <p:tav tm="28090">
                                          <p:val>
                                            <p:fltVal val="0.9919"/>
                                          </p:val>
                                        </p:tav>
                                        <p:tav tm="29210">
                                          <p:val>
                                            <p:fltVal val="0.9991"/>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0.9997"/>
                                          </p:val>
                                        </p:tav>
                                        <p:tav tm="68540">
                                          <p:val>
                                            <p:fltVal val="0.9975"/>
                                          </p:val>
                                        </p:tav>
                                        <p:tav tm="69660">
                                          <p:val>
                                            <p:fltVal val="0.991"/>
                                          </p:val>
                                        </p:tav>
                                        <p:tav tm="70790">
                                          <p:val>
                                            <p:fltVal val="0.9777"/>
                                          </p:val>
                                        </p:tav>
                                        <p:tav tm="71910">
                                          <p:val>
                                            <p:fltVal val="0.9551"/>
                                          </p:val>
                                        </p:tav>
                                        <p:tav tm="73030">
                                          <p:val>
                                            <p:fltVal val="0.921"/>
                                          </p:val>
                                        </p:tav>
                                        <p:tav tm="74160">
                                          <p:val>
                                            <p:fltVal val="0.8771"/>
                                          </p:val>
                                        </p:tav>
                                        <p:tav tm="75280">
                                          <p:val>
                                            <p:fltVal val="0.8434"/>
                                          </p:val>
                                        </p:tav>
                                        <p:tav tm="76400">
                                          <p:val>
                                            <p:fltVal val="0.8214"/>
                                          </p:val>
                                        </p:tav>
                                        <p:tav tm="77530">
                                          <p:val>
                                            <p:fltVal val="0.8085"/>
                                          </p:val>
                                        </p:tav>
                                        <p:tav tm="78650">
                                          <p:val>
                                            <p:fltVal val="0.8021"/>
                                          </p:val>
                                        </p:tav>
                                        <p:tav tm="79780">
                                          <p:val>
                                            <p:fltVal val="0.8001"/>
                                          </p:val>
                                        </p:tav>
                                        <p:tav tm="80900">
                                          <p:val>
                                            <p:fltVal val="0.8"/>
                                          </p:val>
                                        </p:tav>
                                        <p:tav tm="82020">
                                          <p:val>
                                            <p:fltVal val="0.8021"/>
                                          </p:val>
                                        </p:tav>
                                        <p:tav tm="83150">
                                          <p:val>
                                            <p:fltVal val="0.8123"/>
                                          </p:val>
                                        </p:tav>
                                        <p:tav tm="84270">
                                          <p:val>
                                            <p:fltVal val="0.8373"/>
                                          </p:val>
                                        </p:tav>
                                        <p:tav tm="85390">
                                          <p:val>
                                            <p:fltVal val="0.8841"/>
                                          </p:val>
                                        </p:tav>
                                        <p:tav tm="86520">
                                          <p:val>
                                            <p:fltVal val="0.9419"/>
                                          </p:val>
                                        </p:tav>
                                        <p:tav tm="87640">
                                          <p:val>
                                            <p:fltVal val="0.977"/>
                                          </p:val>
                                        </p:tav>
                                        <p:tav tm="88760">
                                          <p:val>
                                            <p:fltVal val="0.9941"/>
                                          </p:val>
                                        </p:tav>
                                        <p:tav tm="89890">
                                          <p:val>
                                            <p:fltVal val="0.9995"/>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3" dur="3000" fill="hold"/>
                                        <p:tgtEl>
                                          <p:spTgt spid="37"/>
                                        </p:tgtEl>
                                        <p:attrNameLst>
                                          <p:attrName>3d.object.scale.z</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childTnLst>
                                </p:cTn>
                              </p:par>
                            </p:childTnLst>
                          </p:cTn>
                        </p:par>
                      </p:childTnLst>
                    </p:cTn>
                  </p:par>
                </p:childTnLst>
              </p:cTn>
              <p:nextCondLst>
                <p:cond evt="onClick" delay="0">
                  <p:tgtEl>
                    <p:spTgt spid="328"/>
                  </p:tgtEl>
                </p:cond>
              </p:nextCondLst>
            </p:seq>
            <p:audio>
              <p:cMediaNode vol="100000" showWhenStopped="0">
                <p:cTn id="44" fill="hold" display="0">
                  <p:stCondLst>
                    <p:cond delay="indefinite"/>
                  </p:stCondLst>
                  <p:endCondLst>
                    <p:cond evt="onStopAudio" delay="0">
                      <p:tgtEl>
                        <p:sldTgt/>
                      </p:tgtEl>
                    </p:cond>
                  </p:endCondLst>
                </p:cTn>
                <p:tgtEl>
                  <p:spTgt spid="40"/>
                </p:tgtEl>
              </p:cMediaNode>
            </p:audio>
          </p:childTnLst>
        </p:cTn>
      </p:par>
    </p:tnLst>
    <p:bldLst>
      <p:bldP spid="320" grpId="0" animBg="1"/>
      <p:bldP spid="331" grpId="0" animBg="1"/>
      <p:bldP spid="332" grpId="0" animBg="1"/>
      <p:bldP spid="38"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Hình chữ nhật 28">
            <a:extLst>
              <a:ext uri="{FF2B5EF4-FFF2-40B4-BE49-F238E27FC236}">
                <a16:creationId xmlns:a16="http://schemas.microsoft.com/office/drawing/2014/main" id="{E85629FE-7A7C-1EC8-DB07-C0931928654C}"/>
              </a:ext>
            </a:extLst>
          </p:cNvPr>
          <p:cNvSpPr>
            <a:spLocks noChangeAspect="1"/>
          </p:cNvSpPr>
          <p:nvPr/>
        </p:nvSpPr>
        <p:spPr>
          <a:xfrm>
            <a:off x="0" y="0"/>
            <a:ext cx="12176234" cy="6858000"/>
          </a:xfrm>
          <a:prstGeom prst="rect">
            <a:avLst/>
          </a:prstGeom>
          <a:blipFill dpi="0" rotWithShape="0">
            <a:blip r:embed="rId5">
              <a:alphaModFix/>
              <a:extLst>
                <a:ext uri="{28A0092B-C50C-407E-A947-70E740481C1C}">
                  <a14:useLocalDpi xmlns:a14="http://schemas.microsoft.com/office/drawing/2010/main" val="0"/>
                </a:ext>
              </a:extLst>
            </a:blip>
            <a:srcRect/>
            <a:stretch>
              <a:fillRect t="-9168" b="-9168"/>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 name="Hình chữ nhật: Góc Tròn 1">
            <a:extLst>
              <a:ext uri="{FF2B5EF4-FFF2-40B4-BE49-F238E27FC236}">
                <a16:creationId xmlns:a16="http://schemas.microsoft.com/office/drawing/2014/main" id="{CE8FF0E1-7DB3-4C45-F8D9-DE84301A103C}"/>
              </a:ext>
            </a:extLst>
          </p:cNvPr>
          <p:cNvSpPr>
            <a:spLocks noGrp="1" noRot="1" noMove="1" noResize="1" noEditPoints="1" noAdjustHandles="1" noChangeArrowheads="1" noChangeShapeType="1"/>
          </p:cNvSpPr>
          <p:nvPr/>
        </p:nvSpPr>
        <p:spPr>
          <a:xfrm>
            <a:off x="815641" y="448219"/>
            <a:ext cx="10560718" cy="1669832"/>
          </a:xfrm>
          <a:prstGeom prst="roundRect">
            <a:avLst>
              <a:gd name="adj" fmla="val 50000"/>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Góc Tròn 18">
            <a:extLst>
              <a:ext uri="{FF2B5EF4-FFF2-40B4-BE49-F238E27FC236}">
                <a16:creationId xmlns:a16="http://schemas.microsoft.com/office/drawing/2014/main" id="{0F5B2316-E59A-AFFF-F422-1B9770CFE838}"/>
              </a:ext>
            </a:extLst>
          </p:cNvPr>
          <p:cNvSpPr>
            <a:spLocks noGrp="1" noRot="1" noMove="1" noResize="1" noEditPoints="1" noAdjustHandles="1" noChangeArrowheads="1" noChangeShapeType="1"/>
          </p:cNvSpPr>
          <p:nvPr/>
        </p:nvSpPr>
        <p:spPr>
          <a:xfrm>
            <a:off x="957549" y="562365"/>
            <a:ext cx="10276902" cy="1441541"/>
          </a:xfrm>
          <a:prstGeom prst="roundRect">
            <a:avLst>
              <a:gd name="adj" fmla="val 50000"/>
            </a:avLst>
          </a:prstGeom>
          <a:noFill/>
          <a:ln>
            <a:solidFill>
              <a:srgbClr val="01A5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9BE83D61-F44B-3CC0-585B-97F2C0F25875}"/>
              </a:ext>
            </a:extLst>
          </p:cNvPr>
          <p:cNvSpPr>
            <a:spLocks/>
          </p:cNvSpPr>
          <p:nvPr/>
        </p:nvSpPr>
        <p:spPr>
          <a:xfrm>
            <a:off x="1197284" y="842307"/>
            <a:ext cx="881656" cy="881655"/>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ộp Văn bản 23">
            <a:extLst>
              <a:ext uri="{FF2B5EF4-FFF2-40B4-BE49-F238E27FC236}">
                <a16:creationId xmlns:a16="http://schemas.microsoft.com/office/drawing/2014/main" id="{731BB9FD-CAF7-DC9E-D7D2-A1B8729D86F3}"/>
              </a:ext>
            </a:extLst>
          </p:cNvPr>
          <p:cNvSpPr txBox="1"/>
          <p:nvPr/>
        </p:nvSpPr>
        <p:spPr>
          <a:xfrm>
            <a:off x="1410485" y="1036912"/>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320" name="Hình chữ nhật: Góc Tròn 319">
            <a:extLst>
              <a:ext uri="{FF2B5EF4-FFF2-40B4-BE49-F238E27FC236}">
                <a16:creationId xmlns:a16="http://schemas.microsoft.com/office/drawing/2014/main" id="{D14DCC9C-2604-6DD4-28E3-6730942D8241}"/>
              </a:ext>
            </a:extLst>
          </p:cNvPr>
          <p:cNvSpPr/>
          <p:nvPr/>
        </p:nvSpPr>
        <p:spPr>
          <a:xfrm>
            <a:off x="1551008"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Hình chữ nhật: Góc Tròn 327">
            <a:extLst>
              <a:ext uri="{FF2B5EF4-FFF2-40B4-BE49-F238E27FC236}">
                <a16:creationId xmlns:a16="http://schemas.microsoft.com/office/drawing/2014/main" id="{7FB58F19-E494-87EE-C111-B70B10544505}"/>
              </a:ext>
            </a:extLst>
          </p:cNvPr>
          <p:cNvSpPr/>
          <p:nvPr/>
        </p:nvSpPr>
        <p:spPr>
          <a:xfrm>
            <a:off x="6202944"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Hình chữ nhật: Góc Tròn 330">
            <a:extLst>
              <a:ext uri="{FF2B5EF4-FFF2-40B4-BE49-F238E27FC236}">
                <a16:creationId xmlns:a16="http://schemas.microsoft.com/office/drawing/2014/main" id="{59145849-24A9-962A-57A8-22A3AFD0B4F2}"/>
              </a:ext>
            </a:extLst>
          </p:cNvPr>
          <p:cNvSpPr/>
          <p:nvPr/>
        </p:nvSpPr>
        <p:spPr>
          <a:xfrm>
            <a:off x="1551007"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Đáp án - 9Slide.vn">
            <a:extLst>
              <a:ext uri="{FF2B5EF4-FFF2-40B4-BE49-F238E27FC236}">
                <a16:creationId xmlns:a16="http://schemas.microsoft.com/office/drawing/2014/main" id="{06E339A3-88E0-B39C-FE07-DEBF35714881}"/>
              </a:ext>
            </a:extLst>
          </p:cNvPr>
          <p:cNvSpPr/>
          <p:nvPr/>
        </p:nvSpPr>
        <p:spPr>
          <a:xfrm>
            <a:off x="6202943"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Hộp Văn bản 332">
            <a:extLst>
              <a:ext uri="{FF2B5EF4-FFF2-40B4-BE49-F238E27FC236}">
                <a16:creationId xmlns:a16="http://schemas.microsoft.com/office/drawing/2014/main" id="{D093F81F-67DD-D09B-6D2A-0972BA6281E1}"/>
              </a:ext>
            </a:extLst>
          </p:cNvPr>
          <p:cNvSpPr txBox="1"/>
          <p:nvPr/>
        </p:nvSpPr>
        <p:spPr>
          <a:xfrm>
            <a:off x="3564848" y="2945452"/>
            <a:ext cx="410369"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I</a:t>
            </a:r>
            <a:endParaRPr lang="en-US" sz="3200">
              <a:solidFill>
                <a:schemeClr val="bg1"/>
              </a:solidFill>
              <a:latin typeface="Arial" panose="020B0604020202020204" pitchFamily="34" charset="0"/>
              <a:cs typeface="Arial" panose="020B0604020202020204" pitchFamily="34" charset="0"/>
            </a:endParaRPr>
          </a:p>
        </p:txBody>
      </p:sp>
      <p:sp>
        <p:nvSpPr>
          <p:cNvPr id="337" name="Hộp Văn bản 336">
            <a:extLst>
              <a:ext uri="{FF2B5EF4-FFF2-40B4-BE49-F238E27FC236}">
                <a16:creationId xmlns:a16="http://schemas.microsoft.com/office/drawing/2014/main" id="{06092520-1F7F-EE12-1B26-0CD1D2ED1616}"/>
              </a:ext>
            </a:extLst>
          </p:cNvPr>
          <p:cNvSpPr txBox="1"/>
          <p:nvPr/>
        </p:nvSpPr>
        <p:spPr>
          <a:xfrm>
            <a:off x="2165718" y="713208"/>
            <a:ext cx="8973932" cy="1077218"/>
          </a:xfrm>
          <a:prstGeom prst="rect">
            <a:avLst/>
          </a:prstGeom>
          <a:noFill/>
        </p:spPr>
        <p:txBody>
          <a:bodyPr wrap="none">
            <a:spAutoFit/>
          </a:bodyPr>
          <a:lstStyle/>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Hydrogen halide có nhiều liên kết hydrogen nhất</a:t>
            </a:r>
          </a:p>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với nước là</a:t>
            </a:r>
            <a:endParaRPr lang="en-US" sz="3200">
              <a:latin typeface="Arial" panose="020B0604020202020204" pitchFamily="34" charset="0"/>
              <a:cs typeface="Arial" panose="020B0604020202020204" pitchFamily="34" charset="0"/>
            </a:endParaRPr>
          </a:p>
        </p:txBody>
      </p:sp>
      <p:sp>
        <p:nvSpPr>
          <p:cNvPr id="338" name="Hộp Văn bản 337">
            <a:extLst>
              <a:ext uri="{FF2B5EF4-FFF2-40B4-BE49-F238E27FC236}">
                <a16:creationId xmlns:a16="http://schemas.microsoft.com/office/drawing/2014/main" id="{FAAEC5EA-D86E-9709-DBBE-24BB80003AB1}"/>
              </a:ext>
            </a:extLst>
          </p:cNvPr>
          <p:cNvSpPr txBox="1"/>
          <p:nvPr/>
        </p:nvSpPr>
        <p:spPr>
          <a:xfrm>
            <a:off x="8045263" y="2945452"/>
            <a:ext cx="753411"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Br</a:t>
            </a:r>
            <a:endParaRPr lang="en-US" sz="3200">
              <a:solidFill>
                <a:schemeClr val="bg1"/>
              </a:solidFill>
              <a:latin typeface="Arial" panose="020B0604020202020204" pitchFamily="34" charset="0"/>
              <a:cs typeface="Arial" panose="020B0604020202020204" pitchFamily="34" charset="0"/>
            </a:endParaRPr>
          </a:p>
        </p:txBody>
      </p:sp>
      <p:sp>
        <p:nvSpPr>
          <p:cNvPr id="339" name="Hộp Văn bản 338">
            <a:extLst>
              <a:ext uri="{FF2B5EF4-FFF2-40B4-BE49-F238E27FC236}">
                <a16:creationId xmlns:a16="http://schemas.microsoft.com/office/drawing/2014/main" id="{140D03E4-3C5B-72ED-61D7-07264FF86B94}"/>
              </a:ext>
            </a:extLst>
          </p:cNvPr>
          <p:cNvSpPr txBox="1"/>
          <p:nvPr/>
        </p:nvSpPr>
        <p:spPr>
          <a:xfrm>
            <a:off x="3416569" y="4801926"/>
            <a:ext cx="706925"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Cl</a:t>
            </a:r>
            <a:endParaRPr lang="en-US" sz="3200">
              <a:solidFill>
                <a:schemeClr val="bg1"/>
              </a:solidFill>
              <a:latin typeface="Arial" panose="020B0604020202020204" pitchFamily="34" charset="0"/>
              <a:cs typeface="Arial" panose="020B0604020202020204" pitchFamily="34" charset="0"/>
            </a:endParaRPr>
          </a:p>
        </p:txBody>
      </p:sp>
      <p:sp>
        <p:nvSpPr>
          <p:cNvPr id="340" name="Hộp Văn bản 339">
            <a:extLst>
              <a:ext uri="{FF2B5EF4-FFF2-40B4-BE49-F238E27FC236}">
                <a16:creationId xmlns:a16="http://schemas.microsoft.com/office/drawing/2014/main" id="{7A688760-D7E2-EF71-9FEF-6D39676C386F}"/>
              </a:ext>
            </a:extLst>
          </p:cNvPr>
          <p:cNvSpPr txBox="1"/>
          <p:nvPr/>
        </p:nvSpPr>
        <p:spPr>
          <a:xfrm>
            <a:off x="8148655" y="4801926"/>
            <a:ext cx="546625"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F</a:t>
            </a:r>
            <a:endParaRPr lang="en-US" sz="3200">
              <a:solidFill>
                <a:schemeClr val="bg1"/>
              </a:solidFill>
              <a:latin typeface="Arial" panose="020B0604020202020204" pitchFamily="34" charset="0"/>
              <a:cs typeface="Arial" panose="020B0604020202020204" pitchFamily="34" charset="0"/>
            </a:endParaRPr>
          </a:p>
        </p:txBody>
      </p:sp>
      <p:pic>
        <p:nvPicPr>
          <p:cNvPr id="30" name="Đồ họa 29" descr="Back with solid fill">
            <a:hlinkClick r:id="rId6" action="ppaction://hlinksldjump"/>
            <a:extLst>
              <a:ext uri="{FF2B5EF4-FFF2-40B4-BE49-F238E27FC236}">
                <a16:creationId xmlns:a16="http://schemas.microsoft.com/office/drawing/2014/main" id="{9A65231C-58CB-6325-4818-6C512882E22B}"/>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282884" y="5363805"/>
            <a:ext cx="914400" cy="914400"/>
          </a:xfrm>
          <a:prstGeom prst="rect">
            <a:avLst/>
          </a:prstGeom>
        </p:spPr>
      </p:pic>
      <mc:AlternateContent xmlns:mc="http://schemas.openxmlformats.org/markup-compatibility/2006">
        <mc:Choice xmlns:am3d="http://schemas.microsoft.com/office/drawing/2017/model3d" Requires="am3d">
          <p:graphicFrame>
            <p:nvGraphicFramePr>
              <p:cNvPr id="31" name="Ngôi sao - 9Slide.vn" descr="Gold Star">
                <a:extLst>
                  <a:ext uri="{FF2B5EF4-FFF2-40B4-BE49-F238E27FC236}">
                    <a16:creationId xmlns:a16="http://schemas.microsoft.com/office/drawing/2014/main" id="{D6429B0C-DB1E-8B5A-4C0C-918082347E2B}"/>
                  </a:ext>
                </a:extLst>
              </p:cNvPr>
              <p:cNvGraphicFramePr>
                <a:graphicFrameLocks noChangeAspect="1"/>
              </p:cNvGraphicFramePr>
              <p:nvPr>
                <p:extLst>
                  <p:ext uri="{D42A27DB-BD31-4B8C-83A1-F6EECF244321}">
                    <p14:modId xmlns:p14="http://schemas.microsoft.com/office/powerpoint/2010/main" val="3738988847"/>
                  </p:ext>
                </p:extLst>
              </p:nvPr>
            </p:nvGraphicFramePr>
            <p:xfrm>
              <a:off x="9474272" y="3844300"/>
              <a:ext cx="2302721" cy="2159214"/>
            </p:xfrm>
            <a:graphic>
              <a:graphicData uri="http://schemas.microsoft.com/office/drawing/2017/model3d">
                <am3d:model3d r:embed="rId9">
                  <am3d:spPr>
                    <a:xfrm>
                      <a:off x="0" y="0"/>
                      <a:ext cx="2302721" cy="2159214"/>
                    </a:xfrm>
                    <a:prstGeom prst="rect">
                      <a:avLst/>
                    </a:prstGeom>
                  </am3d:spPr>
                  <am3d:camera>
                    <am3d:pos x="0" y="0" z="67227191"/>
                    <am3d:up dx="0" dy="36000000" dz="0"/>
                    <am3d:lookAt x="0" y="0" z="0"/>
                    <am3d:perspective fov="2700000"/>
                  </am3d:camera>
                  <am3d:trans>
                    <am3d:meterPerModelUnit n="5245046" d="1000000"/>
                    <am3d:preTrans dx="-386604" dy="-17000240" dz="-65651"/>
                    <am3d:scale>
                      <am3d:sx n="1000000" d="1000000"/>
                      <am3d:sy n="1000000" d="1000000"/>
                      <am3d:sz n="1000000" d="1000000"/>
                    </am3d:scale>
                    <am3d:rot ax="-10049923" ay="635507" az="-10659975"/>
                    <am3d:postTrans dx="0" dy="0" dz="0"/>
                  </am3d:trans>
                  <am3d:raster rName="Office3DRenderer" rVer="16.0.8326">
                    <am3d:blip r:embed="rId10"/>
                  </am3d:raster>
                  <am3d:objViewport viewportSz="334941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31" name="Ngôi sao - 9Slide.vn" descr="Gold Star">
                <a:extLst>
                  <a:ext uri="{FF2B5EF4-FFF2-40B4-BE49-F238E27FC236}">
                    <a16:creationId xmlns:a16="http://schemas.microsoft.com/office/drawing/2014/main" id="{D6429B0C-DB1E-8B5A-4C0C-918082347E2B}"/>
                  </a:ext>
                </a:extLst>
              </p:cNvPr>
              <p:cNvPicPr>
                <a:picLocks noGrp="1" noRot="1" noChangeAspect="1" noMove="1" noResize="1" noEditPoints="1" noAdjustHandles="1" noChangeArrowheads="1" noChangeShapeType="1" noCrop="1"/>
              </p:cNvPicPr>
              <p:nvPr/>
            </p:nvPicPr>
            <p:blipFill>
              <a:blip r:embed="rId10"/>
              <a:stretch>
                <a:fillRect/>
              </a:stretch>
            </p:blipFill>
            <p:spPr>
              <a:xfrm>
                <a:off x="9474272" y="3844300"/>
                <a:ext cx="2302721" cy="2159214"/>
              </a:xfrm>
              <a:prstGeom prst="rect">
                <a:avLst/>
              </a:prstGeom>
            </p:spPr>
          </p:pic>
        </mc:Fallback>
      </mc:AlternateContent>
      <p:sp>
        <p:nvSpPr>
          <p:cNvPr id="32" name="Hình chữ nhật: Góc Tròn 31">
            <a:extLst>
              <a:ext uri="{FF2B5EF4-FFF2-40B4-BE49-F238E27FC236}">
                <a16:creationId xmlns:a16="http://schemas.microsoft.com/office/drawing/2014/main" id="{21038442-FF54-41BD-514B-0B6EA220B474}"/>
              </a:ext>
            </a:extLst>
          </p:cNvPr>
          <p:cNvSpPr/>
          <p:nvPr/>
        </p:nvSpPr>
        <p:spPr>
          <a:xfrm>
            <a:off x="2469288" y="6091892"/>
            <a:ext cx="7253424" cy="321996"/>
          </a:xfrm>
          <a:prstGeom prst="roundRect">
            <a:avLst>
              <a:gd name="adj"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Hình chữ nhật: Góc Tròn 32">
            <a:extLst>
              <a:ext uri="{FF2B5EF4-FFF2-40B4-BE49-F238E27FC236}">
                <a16:creationId xmlns:a16="http://schemas.microsoft.com/office/drawing/2014/main" id="{C9CD6E35-4609-B4D6-B1AB-A300DCBF3795}"/>
              </a:ext>
            </a:extLst>
          </p:cNvPr>
          <p:cNvSpPr/>
          <p:nvPr/>
        </p:nvSpPr>
        <p:spPr>
          <a:xfrm>
            <a:off x="2469288" y="6091892"/>
            <a:ext cx="7253424" cy="321996"/>
          </a:xfrm>
          <a:prstGeom prst="roundRect">
            <a:avLst>
              <a:gd name="adj" fmla="val 50000"/>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4" name="Nhạc nền câu hỏi">
            <a:hlinkClick r:id="" action="ppaction://media"/>
            <a:extLst>
              <a:ext uri="{FF2B5EF4-FFF2-40B4-BE49-F238E27FC236}">
                <a16:creationId xmlns:a16="http://schemas.microsoft.com/office/drawing/2014/main" id="{506F87B8-DC22-D6F6-49D7-B3B19E3C62C4}"/>
              </a:ext>
            </a:extLst>
          </p:cNvPr>
          <p:cNvPicPr>
            <a:picLocks noChangeAspect="1"/>
          </p:cNvPicPr>
          <p:nvPr>
            <a:audioFile r:link="rId1"/>
            <p:extLst>
              <p:ext uri="{DAA4B4D4-6D71-4841-9C94-3DE7FCFB9230}">
                <p14:media xmlns:p14="http://schemas.microsoft.com/office/powerpoint/2010/main" r:embed="rId2">
                  <p14:trim st="4000"/>
                </p14:media>
              </p:ext>
            </p:extLst>
          </p:nvPr>
        </p:nvPicPr>
        <p:blipFill>
          <a:blip r:embed="rId11"/>
          <a:stretch>
            <a:fillRect/>
          </a:stretch>
        </p:blipFill>
        <p:spPr>
          <a:xfrm>
            <a:off x="5815530" y="-1965202"/>
            <a:ext cx="1036320" cy="1036320"/>
          </a:xfrm>
          <a:prstGeom prst="rect">
            <a:avLst/>
          </a:prstGeom>
        </p:spPr>
      </p:pic>
    </p:spTree>
    <p:extLst>
      <p:ext uri="{BB962C8B-B14F-4D97-AF65-F5344CB8AC3E}">
        <p14:creationId xmlns:p14="http://schemas.microsoft.com/office/powerpoint/2010/main" val="183670021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advClick="0">
        <p159:morph option="byObject"/>
      </p:transition>
    </mc:Choice>
    <mc:Fallback xmlns="">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2" fill="hold" grpId="0" nodeType="withEffect">
                                  <p:stCondLst>
                                    <p:cond delay="0"/>
                                  </p:stCondLst>
                                  <p:childTnLst>
                                    <p:animEffect transition="out" filter="wipe(right)">
                                      <p:cBhvr>
                                        <p:cTn id="6" dur="20000"/>
                                        <p:tgtEl>
                                          <p:spTgt spid="32"/>
                                        </p:tgtEl>
                                      </p:cBhvr>
                                    </p:animEffect>
                                    <p:set>
                                      <p:cBhvr>
                                        <p:cTn id="7" dur="1" fill="hold">
                                          <p:stCondLst>
                                            <p:cond delay="19999"/>
                                          </p:stCondLst>
                                        </p:cTn>
                                        <p:tgtEl>
                                          <p:spTgt spid="32"/>
                                        </p:tgtEl>
                                        <p:attrNameLst>
                                          <p:attrName>style.visibility</p:attrName>
                                        </p:attrNameLst>
                                      </p:cBhvr>
                                      <p:to>
                                        <p:strVal val="hidden"/>
                                      </p:to>
                                    </p:set>
                                  </p:childTnLst>
                                </p:cTn>
                              </p:par>
                              <p:par>
                                <p:cTn id="8" presetID="1" presetClass="mediacall" presetSubtype="0" fill="hold" nodeType="withEffect">
                                  <p:stCondLst>
                                    <p:cond delay="0"/>
                                  </p:stCondLst>
                                  <p:childTnLst>
                                    <p:cmd type="call" cmd="playFrom(0.0)">
                                      <p:cBhvr>
                                        <p:cTn id="9" dur="20055" fill="hold"/>
                                        <p:tgtEl>
                                          <p:spTgt spid="3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320"/>
                    </p:tgtEl>
                  </p:cond>
                </p:stCondLst>
                <p:endSync evt="end" delay="0">
                  <p:rtn val="all"/>
                </p:endSync>
                <p:childTnLst>
                  <p:par>
                    <p:cTn id="11" fill="hold">
                      <p:stCondLst>
                        <p:cond delay="0"/>
                      </p:stCondLst>
                      <p:childTnLst>
                        <p:par>
                          <p:cTn id="12" fill="hold">
                            <p:stCondLst>
                              <p:cond delay="0"/>
                            </p:stCondLst>
                            <p:childTnLst>
                              <p:par>
                                <p:cTn id="13" presetID="9" presetClass="emph" presetSubtype="0" grpId="0" nodeType="clickEffect">
                                  <p:stCondLst>
                                    <p:cond delay="0"/>
                                  </p:stCondLst>
                                  <p:childTnLst>
                                    <p:set>
                                      <p:cBhvr>
                                        <p:cTn id="14" dur="indefinite"/>
                                        <p:tgtEl>
                                          <p:spTgt spid="320"/>
                                        </p:tgtEl>
                                        <p:attrNameLst>
                                          <p:attrName>style.opacity</p:attrName>
                                        </p:attrNameLst>
                                      </p:cBhvr>
                                      <p:to>
                                        <p:strVal val="0.25"/>
                                      </p:to>
                                    </p:set>
                                    <p:animEffect filter="image" prLst="opacity: 0.25">
                                      <p:cBhvr rctx="IE">
                                        <p:cTn id="15" dur="indefinite"/>
                                        <p:tgtEl>
                                          <p:spTgt spid="320"/>
                                        </p:tgtEl>
                                      </p:cBhvr>
                                    </p:animEffect>
                                  </p:childTnLst>
                                </p:cTn>
                              </p:par>
                            </p:childTnLst>
                          </p:cTn>
                        </p:par>
                      </p:childTnLst>
                    </p:cTn>
                  </p:par>
                </p:childTnLst>
              </p:cTn>
              <p:nextCondLst>
                <p:cond evt="onClick" delay="0">
                  <p:tgtEl>
                    <p:spTgt spid="320"/>
                  </p:tgtEl>
                </p:cond>
              </p:nextCondLst>
            </p:seq>
            <p:seq concurrent="1" nextAc="seek">
              <p:cTn id="16" restart="whenNotActive" fill="hold" evtFilter="cancelBubble" nodeType="interactiveSeq">
                <p:stCondLst>
                  <p:cond evt="onClick" delay="0">
                    <p:tgtEl>
                      <p:spTgt spid="328"/>
                    </p:tgtEl>
                  </p:cond>
                </p:stCondLst>
                <p:endSync evt="end" delay="0">
                  <p:rtn val="all"/>
                </p:endSync>
                <p:childTnLst>
                  <p:par>
                    <p:cTn id="17" fill="hold">
                      <p:stCondLst>
                        <p:cond delay="0"/>
                      </p:stCondLst>
                      <p:childTnLst>
                        <p:par>
                          <p:cTn id="18" fill="hold">
                            <p:stCondLst>
                              <p:cond delay="0"/>
                            </p:stCondLst>
                            <p:childTnLst>
                              <p:par>
                                <p:cTn id="19" presetID="9" presetClass="emph" presetSubtype="0" grpId="0" nodeType="clickEffect">
                                  <p:stCondLst>
                                    <p:cond delay="0"/>
                                  </p:stCondLst>
                                  <p:childTnLst>
                                    <p:set>
                                      <p:cBhvr>
                                        <p:cTn id="20" dur="indefinite"/>
                                        <p:tgtEl>
                                          <p:spTgt spid="328"/>
                                        </p:tgtEl>
                                        <p:attrNameLst>
                                          <p:attrName>style.opacity</p:attrName>
                                        </p:attrNameLst>
                                      </p:cBhvr>
                                      <p:to>
                                        <p:strVal val="0.25"/>
                                      </p:to>
                                    </p:set>
                                    <p:animEffect filter="image" prLst="opacity: 0.25">
                                      <p:cBhvr rctx="IE">
                                        <p:cTn id="21" dur="indefinite"/>
                                        <p:tgtEl>
                                          <p:spTgt spid="328"/>
                                        </p:tgtEl>
                                      </p:cBhvr>
                                    </p:animEffect>
                                  </p:childTnLst>
                                </p:cTn>
                              </p:par>
                            </p:childTnLst>
                          </p:cTn>
                        </p:par>
                      </p:childTnLst>
                    </p:cTn>
                  </p:par>
                </p:childTnLst>
              </p:cTn>
              <p:nextCondLst>
                <p:cond evt="onClick" delay="0">
                  <p:tgtEl>
                    <p:spTgt spid="328"/>
                  </p:tgtEl>
                </p:cond>
              </p:nextCondLst>
            </p:seq>
            <p:seq concurrent="1" nextAc="seek">
              <p:cTn id="22" restart="whenNotActive" fill="hold" evtFilter="cancelBubble" nodeType="interactiveSeq">
                <p:stCondLst>
                  <p:cond evt="onClick" delay="0">
                    <p:tgtEl>
                      <p:spTgt spid="331"/>
                    </p:tgtEl>
                  </p:cond>
                </p:stCondLst>
                <p:endSync evt="end" delay="0">
                  <p:rtn val="all"/>
                </p:endSync>
                <p:childTnLst>
                  <p:par>
                    <p:cTn id="23" fill="hold">
                      <p:stCondLst>
                        <p:cond delay="0"/>
                      </p:stCondLst>
                      <p:childTnLst>
                        <p:par>
                          <p:cTn id="24" fill="hold">
                            <p:stCondLst>
                              <p:cond delay="0"/>
                            </p:stCondLst>
                            <p:childTnLst>
                              <p:par>
                                <p:cTn id="25" presetID="9" presetClass="emph" presetSubtype="0" grpId="0" nodeType="clickEffect">
                                  <p:stCondLst>
                                    <p:cond delay="0"/>
                                  </p:stCondLst>
                                  <p:childTnLst>
                                    <p:set>
                                      <p:cBhvr>
                                        <p:cTn id="26" dur="indefinite"/>
                                        <p:tgtEl>
                                          <p:spTgt spid="331"/>
                                        </p:tgtEl>
                                        <p:attrNameLst>
                                          <p:attrName>style.opacity</p:attrName>
                                        </p:attrNameLst>
                                      </p:cBhvr>
                                      <p:to>
                                        <p:strVal val="0.25"/>
                                      </p:to>
                                    </p:set>
                                    <p:animEffect filter="image" prLst="opacity: 0.25">
                                      <p:cBhvr rctx="IE">
                                        <p:cTn id="27" dur="indefinite"/>
                                        <p:tgtEl>
                                          <p:spTgt spid="331"/>
                                        </p:tgtEl>
                                      </p:cBhvr>
                                    </p:animEffect>
                                  </p:childTnLst>
                                </p:cTn>
                              </p:par>
                            </p:childTnLst>
                          </p:cTn>
                        </p:par>
                      </p:childTnLst>
                    </p:cTn>
                  </p:par>
                </p:childTnLst>
              </p:cTn>
              <p:nextCondLst>
                <p:cond evt="onClick" delay="0">
                  <p:tgtEl>
                    <p:spTgt spid="331"/>
                  </p:tgtEl>
                </p:cond>
              </p:nextCondLst>
            </p:seq>
            <p:seq concurrent="1" nextAc="seek">
              <p:cTn id="28" restart="whenNotActive" fill="hold" evtFilter="cancelBubble" nodeType="interactiveSeq">
                <p:stCondLst>
                  <p:cond evt="onClick" delay="0">
                    <p:tgtEl>
                      <p:spTgt spid="332"/>
                    </p:tgtEl>
                  </p:cond>
                </p:stCondLst>
                <p:endSync evt="end" delay="0">
                  <p:rtn val="all"/>
                </p:endSync>
                <p:childTnLst>
                  <p:par>
                    <p:cTn id="29" fill="hold">
                      <p:stCondLst>
                        <p:cond delay="0"/>
                      </p:stCondLst>
                      <p:childTnLst>
                        <p:par>
                          <p:cTn id="30" fill="hold">
                            <p:stCondLst>
                              <p:cond delay="0"/>
                            </p:stCondLst>
                            <p:childTnLst>
                              <p:par>
                                <p:cTn id="31" presetID="60" presetClass="entr" presetSubtype="128" fill="hold"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fade">
                                      <p:cBhvr>
                                        <p:cTn id="33" dur="1000"/>
                                        <p:tgtEl>
                                          <p:spTgt spid="31"/>
                                        </p:tgtEl>
                                      </p:cBhvr>
                                    </p:animEffect>
                                    <p:anim calcmode="lin" valueType="num">
                                      <p:cBhvr additive="sum">
                                        <p:cTn id="34" dur="1000" fill="hold"/>
                                        <p:tgtEl>
                                          <p:spTgt spid="31"/>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35" dur="1000" fill="hold"/>
                                        <p:tgtEl>
                                          <p:spTgt spid="31"/>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6" dur="1000" fill="hold"/>
                                        <p:tgtEl>
                                          <p:spTgt spid="31"/>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7" dur="1000" fill="hold"/>
                                        <p:tgtEl>
                                          <p:spTgt spid="31"/>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38" presetID="39" presetClass="emph" presetSubtype="2" repeatCount="indefinite" fill="hold" nodeType="withEffect">
                                  <p:stCondLst>
                                    <p:cond delay="0"/>
                                  </p:stCondLst>
                                  <p:childTnLst>
                                    <p:anim calcmode="lin" valueType="num">
                                      <p:cBhvr additive="sum">
                                        <p:cTn id="39" dur="3000" fill="hold"/>
                                        <p:tgtEl>
                                          <p:spTgt spid="31"/>
                                        </p:tgtEl>
                                        <p:attrNameLst>
                                          <p:attrName>3d.object.rotation.y</p:attrName>
                                        </p:attrNameLst>
                                      </p:cBhvr>
                                      <p:tavLst>
                                        <p:tav tm="0">
                                          <p:val>
                                            <p:fltVal val="0"/>
                                          </p:val>
                                        </p:tav>
                                        <p:tav tm="1120">
                                          <p:val>
                                            <p:fltVal val="-0.0017"/>
                                          </p:val>
                                        </p:tav>
                                        <p:tav tm="2250">
                                          <p:val>
                                            <p:fltVal val="-0.014"/>
                                          </p:val>
                                        </p:tav>
                                        <p:tav tm="3370">
                                          <p:val>
                                            <p:fltVal val="-0.0472"/>
                                          </p:val>
                                        </p:tav>
                                        <p:tav tm="4490">
                                          <p:val>
                                            <p:fltVal val="-0.1127"/>
                                          </p:val>
                                        </p:tav>
                                        <p:tav tm="5620">
                                          <p:val>
                                            <p:fltVal val="-0.2211"/>
                                          </p:val>
                                        </p:tav>
                                        <p:tav tm="6740">
                                          <p:val>
                                            <p:fltVal val="-0.3815"/>
                                          </p:val>
                                        </p:tav>
                                        <p:tav tm="7870">
                                          <p:val>
                                            <p:fltVal val="-0.605"/>
                                          </p:val>
                                        </p:tav>
                                        <p:tav tm="8990">
                                          <p:val>
                                            <p:fltVal val="-0.9054"/>
                                          </p:val>
                                        </p:tav>
                                        <p:tav tm="10110">
                                          <p:val>
                                            <p:fltVal val="-1.2876"/>
                                          </p:val>
                                        </p:tav>
                                        <p:tav tm="11240">
                                          <p:val>
                                            <p:fltVal val="-1.7647"/>
                                          </p:val>
                                        </p:tav>
                                        <p:tav tm="12360">
                                          <p:val>
                                            <p:fltVal val="-2.3529"/>
                                          </p:val>
                                        </p:tav>
                                        <p:tav tm="13480">
                                          <p:val>
                                            <p:fltVal val="-2.9813"/>
                                          </p:val>
                                        </p:tav>
                                        <p:tav tm="14610">
                                          <p:val>
                                            <p:fltVal val="-3.5055"/>
                                          </p:val>
                                        </p:tav>
                                        <p:tav tm="15730">
                                          <p:val>
                                            <p:fltVal val="-3.9334"/>
                                          </p:val>
                                        </p:tav>
                                        <p:tav tm="16850">
                                          <p:val>
                                            <p:fltVal val="-4.2681"/>
                                          </p:val>
                                        </p:tav>
                                        <p:tav tm="17980">
                                          <p:val>
                                            <p:fltVal val="-4.5242"/>
                                          </p:val>
                                        </p:tav>
                                        <p:tav tm="19100">
                                          <p:val>
                                            <p:fltVal val="-4.7137"/>
                                          </p:val>
                                        </p:tav>
                                        <p:tav tm="20220">
                                          <p:val>
                                            <p:fltVal val="-4.8438"/>
                                          </p:val>
                                        </p:tav>
                                        <p:tav tm="21350">
                                          <p:val>
                                            <p:fltVal val="-4.9269"/>
                                          </p:val>
                                        </p:tav>
                                        <p:tav tm="22470">
                                          <p:val>
                                            <p:fltVal val="-4.9736"/>
                                          </p:val>
                                        </p:tav>
                                        <p:tav tm="23600">
                                          <p:val>
                                            <p:fltVal val="-4.9944"/>
                                          </p:val>
                                        </p:tav>
                                        <p:tav tm="24720">
                                          <p:val>
                                            <p:fltVal val="-4.9998"/>
                                          </p:val>
                                        </p:tav>
                                        <p:tav tm="25840">
                                          <p:val>
                                            <p:fltVal val="-4.5262"/>
                                          </p:val>
                                        </p:tav>
                                        <p:tav tm="26970">
                                          <p:val>
                                            <p:fltVal val="-2.4454"/>
                                          </p:val>
                                        </p:tav>
                                        <p:tav tm="28090">
                                          <p:val>
                                            <p:fltVal val="0.6987"/>
                                          </p:val>
                                        </p:tav>
                                        <p:tav tm="29210">
                                          <p:val>
                                            <p:fltVal val="4.7001"/>
                                          </p:val>
                                        </p:tav>
                                        <p:tav tm="30340">
                                          <p:val>
                                            <p:fltVal val="9.4493"/>
                                          </p:val>
                                        </p:tav>
                                        <p:tav tm="31460">
                                          <p:val>
                                            <p:fltVal val="14.8744"/>
                                          </p:val>
                                        </p:tav>
                                        <p:tav tm="32580">
                                          <p:val>
                                            <p:fltVal val="20.923"/>
                                          </p:val>
                                        </p:tav>
                                        <p:tav tm="33710">
                                          <p:val>
                                            <p:fltVal val="27.4931"/>
                                          </p:val>
                                        </p:tav>
                                        <p:tav tm="34830">
                                          <p:val>
                                            <p:fltVal val="34.6709"/>
                                          </p:val>
                                        </p:tav>
                                        <p:tav tm="35960">
                                          <p:val>
                                            <p:fltVal val="42.3729"/>
                                          </p:val>
                                        </p:tav>
                                        <p:tav tm="37080">
                                          <p:val>
                                            <p:fltVal val="50.5763"/>
                                          </p:val>
                                        </p:tav>
                                        <p:tav tm="38200">
                                          <p:val>
                                            <p:fltVal val="59.2613"/>
                                          </p:val>
                                        </p:tav>
                                        <p:tav tm="39330">
                                          <p:val>
                                            <p:fltVal val="68.4108"/>
                                          </p:val>
                                        </p:tav>
                                        <p:tav tm="40450">
                                          <p:val>
                                            <p:fltVal val="78.0095"/>
                                          </p:val>
                                        </p:tav>
                                        <p:tav tm="41570">
                                          <p:val>
                                            <p:fltVal val="87.9524"/>
                                          </p:val>
                                        </p:tav>
                                        <p:tav tm="42700">
                                          <p:val>
                                            <p:fltVal val="98.4063"/>
                                          </p:val>
                                        </p:tav>
                                        <p:tav tm="43820">
                                          <p:val>
                                            <p:fltVal val="109.2726"/>
                                          </p:val>
                                        </p:tav>
                                        <p:tav tm="44940">
                                          <p:val>
                                            <p:fltVal val="120.5411"/>
                                          </p:val>
                                        </p:tav>
                                        <p:tav tm="46070">
                                          <p:val>
                                            <p:fltVal val="132.2023"/>
                                          </p:val>
                                        </p:tav>
                                        <p:tav tm="47190">
                                          <p:val>
                                            <p:fltVal val="144.2478"/>
                                          </p:val>
                                        </p:tav>
                                        <p:tav tm="48310">
                                          <p:val>
                                            <p:fltVal val="156.6693"/>
                                          </p:val>
                                        </p:tav>
                                        <p:tav tm="49440">
                                          <p:val>
                                            <p:fltVal val="169.3438"/>
                                          </p:val>
                                        </p:tav>
                                        <p:tav tm="50560">
                                          <p:val>
                                            <p:fltVal val="182.3622"/>
                                          </p:val>
                                        </p:tav>
                                        <p:tav tm="51690">
                                          <p:val>
                                            <p:fltVal val="195.2648"/>
                                          </p:val>
                                        </p:tav>
                                        <p:tav tm="52810">
                                          <p:val>
                                            <p:fltVal val="207.9209"/>
                                          </p:val>
                                        </p:tav>
                                        <p:tav tm="53930">
                                          <p:val>
                                            <p:fltVal val="220.0976"/>
                                          </p:val>
                                        </p:tav>
                                        <p:tav tm="55060">
                                          <p:val>
                                            <p:fltVal val="231.90221"/>
                                          </p:val>
                                        </p:tav>
                                        <p:tav tm="56180">
                                          <p:val>
                                            <p:fltVal val="243.4277"/>
                                          </p:val>
                                        </p:tav>
                                        <p:tav tm="57300">
                                          <p:val>
                                            <p:fltVal val="254.45959"/>
                                          </p:val>
                                        </p:tav>
                                        <p:tav tm="58430">
                                          <p:val>
                                            <p:fltVal val="265.09329"/>
                                          </p:val>
                                        </p:tav>
                                        <p:tav tm="59550">
                                          <p:val>
                                            <p:fltVal val="275.4086"/>
                                          </p:val>
                                        </p:tav>
                                        <p:tav tm="60670">
                                          <p:val>
                                            <p:fltVal val="285.21021"/>
                                          </p:val>
                                        </p:tav>
                                        <p:tav tm="61800">
                                          <p:val>
                                            <p:fltVal val="294.5798"/>
                                          </p:val>
                                        </p:tav>
                                        <p:tav tm="62920">
                                          <p:val>
                                            <p:fltVal val="303.5816"/>
                                          </p:val>
                                        </p:tav>
                                        <p:tav tm="64040">
                                          <p:val>
                                            <p:fltVal val="312.0397"/>
                                          </p:val>
                                        </p:tav>
                                        <p:tav tm="65170">
                                          <p:val>
                                            <p:fltVal val="320.0191"/>
                                          </p:val>
                                        </p:tav>
                                        <p:tav tm="66290">
                                          <p:val>
                                            <p:fltVal val="327.56451"/>
                                          </p:val>
                                        </p:tav>
                                        <p:tav tm="67420">
                                          <p:val>
                                            <p:fltVal val="334.51791"/>
                                          </p:val>
                                        </p:tav>
                                        <p:tav tm="68540">
                                          <p:val>
                                            <p:fltVal val="340.9765"/>
                                          </p:val>
                                        </p:tav>
                                        <p:tav tm="69660">
                                          <p:val>
                                            <p:fltVal val="346.7908"/>
                                          </p:val>
                                        </p:tav>
                                        <p:tav tm="70790">
                                          <p:val>
                                            <p:fltVal val="351.9791"/>
                                          </p:val>
                                        </p:tav>
                                        <p:tav tm="71910">
                                          <p:val>
                                            <p:fltVal val="356.52319"/>
                                          </p:val>
                                        </p:tav>
                                        <p:tav tm="73030">
                                          <p:val>
                                            <p:fltVal val="360.2634"/>
                                          </p:val>
                                        </p:tav>
                                        <p:tav tm="74160">
                                          <p:val>
                                            <p:fltVal val="363.12009"/>
                                          </p:val>
                                        </p:tav>
                                        <p:tav tm="75280">
                                          <p:val>
                                            <p:fltVal val="364.84369"/>
                                          </p:val>
                                        </p:tav>
                                        <p:tav tm="76400">
                                          <p:val>
                                            <p:fltVal val="364.9968"/>
                                          </p:val>
                                        </p:tav>
                                        <p:tav tm="77530">
                                          <p:val>
                                            <p:fltVal val="364.95801"/>
                                          </p:val>
                                        </p:tav>
                                        <p:tav tm="78650">
                                          <p:val>
                                            <p:fltVal val="364.8335"/>
                                          </p:val>
                                        </p:tav>
                                        <p:tav tm="79780">
                                          <p:val>
                                            <p:fltVal val="364.57639"/>
                                          </p:val>
                                        </p:tav>
                                        <p:tav tm="80900">
                                          <p:val>
                                            <p:fltVal val="364.1376"/>
                                          </p:val>
                                        </p:tav>
                                        <p:tav tm="82020">
                                          <p:val>
                                            <p:fltVal val="363.461"/>
                                          </p:val>
                                        </p:tav>
                                        <p:tav tm="83150">
                                          <p:val>
                                            <p:fltVal val="362.50989"/>
                                          </p:val>
                                        </p:tav>
                                        <p:tav tm="84270">
                                          <p:val>
                                            <p:fltVal val="361.55341"/>
                                          </p:val>
                                        </p:tav>
                                        <p:tav tm="85390">
                                          <p:val>
                                            <p:fltVal val="360.87219"/>
                                          </p:val>
                                        </p:tav>
                                        <p:tav tm="86520">
                                          <p:val>
                                            <p:fltVal val="360.4296"/>
                                          </p:val>
                                        </p:tav>
                                        <p:tav tm="87640">
                                          <p:val>
                                            <p:fltVal val="360.16971"/>
                                          </p:val>
                                        </p:tav>
                                        <p:tav tm="88760">
                                          <p:val>
                                            <p:fltVal val="360.04321"/>
                                          </p:val>
                                        </p:tav>
                                        <p:tav tm="89890">
                                          <p:val>
                                            <p:fltVal val="360.0033"/>
                                          </p:val>
                                        </p:tav>
                                        <p:tav tm="91010">
                                          <p:val>
                                            <p:fltVal val="360"/>
                                          </p:val>
                                        </p:tav>
                                        <p:tav tm="92130">
                                          <p:val>
                                            <p:fltVal val="360"/>
                                          </p:val>
                                        </p:tav>
                                        <p:tav tm="93260">
                                          <p:val>
                                            <p:fltVal val="360"/>
                                          </p:val>
                                        </p:tav>
                                        <p:tav tm="94380">
                                          <p:val>
                                            <p:fltVal val="360"/>
                                          </p:val>
                                        </p:tav>
                                        <p:tav tm="95510">
                                          <p:val>
                                            <p:fltVal val="360"/>
                                          </p:val>
                                        </p:tav>
                                        <p:tav tm="96630">
                                          <p:val>
                                            <p:fltVal val="360"/>
                                          </p:val>
                                        </p:tav>
                                        <p:tav tm="97750">
                                          <p:val>
                                            <p:fltVal val="360"/>
                                          </p:val>
                                        </p:tav>
                                        <p:tav tm="98880">
                                          <p:val>
                                            <p:fltVal val="360"/>
                                          </p:val>
                                        </p:tav>
                                        <p:tav tm="100000">
                                          <p:val>
                                            <p:fltVal val="360"/>
                                          </p:val>
                                        </p:tav>
                                      </p:tavLst>
                                    </p:anim>
                                    <p:anim calcmode="lin" valueType="num">
                                      <p:cBhvr additive="sum">
                                        <p:cTn id="40" dur="3000" fill="hold"/>
                                        <p:tgtEl>
                                          <p:spTgt spid="31"/>
                                        </p:tgtEl>
                                        <p:attrNameLst>
                                          <p:attrName>3d.object.translation.y</p:attrName>
                                        </p:attrNameLst>
                                      </p:cBhvr>
                                      <p:tavLst>
                                        <p:tav tm="0">
                                          <p:val>
                                            <p:fltVal val="0"/>
                                          </p:val>
                                        </p:tav>
                                        <p:tav tm="1120">
                                          <p:val>
                                            <p:fltVal val="0"/>
                                          </p:val>
                                        </p:tav>
                                        <p:tav tm="2250">
                                          <p:val>
                                            <p:fltVal val="-0.0002"/>
                                          </p:val>
                                        </p:tav>
                                        <p:tav tm="3370">
                                          <p:val>
                                            <p:fltVal val="-0.0009"/>
                                          </p:val>
                                        </p:tav>
                                        <p:tav tm="4490">
                                          <p:val>
                                            <p:fltVal val="-0.0022"/>
                                          </p:val>
                                        </p:tav>
                                        <p:tav tm="5620">
                                          <p:val>
                                            <p:fltVal val="-0.0043"/>
                                          </p:val>
                                        </p:tav>
                                        <p:tav tm="6740">
                                          <p:val>
                                            <p:fltVal val="-0.0074"/>
                                          </p:val>
                                        </p:tav>
                                        <p:tav tm="7870">
                                          <p:val>
                                            <p:fltVal val="-0.0118"/>
                                          </p:val>
                                        </p:tav>
                                        <p:tav tm="8990">
                                          <p:val>
                                            <p:fltVal val="-0.0176"/>
                                          </p:val>
                                        </p:tav>
                                        <p:tav tm="10110">
                                          <p:val>
                                            <p:fltVal val="-0.0251"/>
                                          </p:val>
                                        </p:tav>
                                        <p:tav tm="11240">
                                          <p:val>
                                            <p:fltVal val="-0.0325"/>
                                          </p:val>
                                        </p:tav>
                                        <p:tav tm="12360">
                                          <p:val>
                                            <p:fltVal val="-0.0383"/>
                                          </p:val>
                                        </p:tav>
                                        <p:tav tm="13480">
                                          <p:val>
                                            <p:fltVal val="-0.0426"/>
                                          </p:val>
                                        </p:tav>
                                        <p:tav tm="14610">
                                          <p:val>
                                            <p:fltVal val="-0.0457"/>
                                          </p:val>
                                        </p:tav>
                                        <p:tav tm="15730">
                                          <p:val>
                                            <p:fltVal val="-0.0478"/>
                                          </p:val>
                                        </p:tav>
                                        <p:tav tm="16850">
                                          <p:val>
                                            <p:fltVal val="-0.0491"/>
                                          </p:val>
                                        </p:tav>
                                        <p:tav tm="17980">
                                          <p:val>
                                            <p:fltVal val="-0.0497"/>
                                          </p:val>
                                        </p:tav>
                                        <p:tav tm="19100">
                                          <p:val>
                                            <p:fltVal val="-0.0499"/>
                                          </p:val>
                                        </p:tav>
                                        <p:tav tm="20220">
                                          <p:val>
                                            <p:fltVal val="-0.0499"/>
                                          </p:val>
                                        </p:tav>
                                        <p:tav tm="21350">
                                          <p:val>
                                            <p:fltVal val="-0.0497"/>
                                          </p:val>
                                        </p:tav>
                                        <p:tav tm="22470">
                                          <p:val>
                                            <p:fltVal val="-0.0482"/>
                                          </p:val>
                                        </p:tav>
                                        <p:tav tm="23600">
                                          <p:val>
                                            <p:fltVal val="-0.044"/>
                                          </p:val>
                                        </p:tav>
                                        <p:tav tm="24720">
                                          <p:val>
                                            <p:fltVal val="-0.0359"/>
                                          </p:val>
                                        </p:tav>
                                        <p:tav tm="25840">
                                          <p:val>
                                            <p:fltVal val="-0.0226"/>
                                          </p:val>
                                        </p:tav>
                                        <p:tav tm="26970">
                                          <p:val>
                                            <p:fltVal val="-0.0027"/>
                                          </p:val>
                                        </p:tav>
                                        <p:tav tm="28090">
                                          <p:val>
                                            <p:fltVal val="0.0249"/>
                                          </p:val>
                                        </p:tav>
                                        <p:tav tm="29210">
                                          <p:val>
                                            <p:fltVal val="0.0618"/>
                                          </p:val>
                                        </p:tav>
                                        <p:tav tm="30340">
                                          <p:val>
                                            <p:fltVal val="0.1093"/>
                                          </p:val>
                                        </p:tav>
                                        <p:tav tm="31460">
                                          <p:val>
                                            <p:fltVal val="0.1685"/>
                                          </p:val>
                                        </p:tav>
                                        <p:tav tm="32580">
                                          <p:val>
                                            <p:fltVal val="0.2408"/>
                                          </p:val>
                                        </p:tav>
                                        <p:tav tm="33710">
                                          <p:val>
                                            <p:fltVal val="0.3268"/>
                                          </p:val>
                                        </p:tav>
                                        <p:tav tm="34830">
                                          <p:val>
                                            <p:fltVal val="0.4291"/>
                                          </p:val>
                                        </p:tav>
                                        <p:tav tm="35960">
                                          <p:val>
                                            <p:fltVal val="0.5422"/>
                                          </p:val>
                                        </p:tav>
                                        <p:tav tm="37080">
                                          <p:val>
                                            <p:fltVal val="0.6414"/>
                                          </p:val>
                                        </p:tav>
                                        <p:tav tm="38200">
                                          <p:val>
                                            <p:fltVal val="0.7251"/>
                                          </p:val>
                                        </p:tav>
                                        <p:tav tm="39330">
                                          <p:val>
                                            <p:fltVal val="0.7946"/>
                                          </p:val>
                                        </p:tav>
                                        <p:tav tm="40450">
                                          <p:val>
                                            <p:fltVal val="0.8513"/>
                                          </p:val>
                                        </p:tav>
                                        <p:tav tm="41570">
                                          <p:val>
                                            <p:fltVal val="0.8961"/>
                                          </p:val>
                                        </p:tav>
                                        <p:tav tm="42700">
                                          <p:val>
                                            <p:fltVal val="0.9311"/>
                                          </p:val>
                                        </p:tav>
                                        <p:tav tm="43820">
                                          <p:val>
                                            <p:fltVal val="0.9572"/>
                                          </p:val>
                                        </p:tav>
                                        <p:tav tm="44940">
                                          <p:val>
                                            <p:fltVal val="0.9757"/>
                                          </p:val>
                                        </p:tav>
                                        <p:tav tm="46070">
                                          <p:val>
                                            <p:fltVal val="0.9879"/>
                                          </p:val>
                                        </p:tav>
                                        <p:tav tm="47190">
                                          <p:val>
                                            <p:fltVal val="0.9951"/>
                                          </p:val>
                                        </p:tav>
                                        <p:tav tm="48310">
                                          <p:val>
                                            <p:fltVal val="0.9987"/>
                                          </p:val>
                                        </p:tav>
                                        <p:tav tm="49440">
                                          <p:val>
                                            <p:fltVal val="0.9998"/>
                                          </p:val>
                                        </p:tav>
                                        <p:tav tm="50560">
                                          <p:val>
                                            <p:fltVal val="0.9999"/>
                                          </p:val>
                                        </p:tav>
                                        <p:tav tm="51690">
                                          <p:val>
                                            <p:fltVal val="0.9996"/>
                                          </p:val>
                                        </p:tav>
                                        <p:tav tm="52810">
                                          <p:val>
                                            <p:fltVal val="0.9977"/>
                                          </p:val>
                                        </p:tav>
                                        <p:tav tm="53930">
                                          <p:val>
                                            <p:fltVal val="0.993"/>
                                          </p:val>
                                        </p:tav>
                                        <p:tav tm="55060">
                                          <p:val>
                                            <p:fltVal val="0.9843"/>
                                          </p:val>
                                        </p:tav>
                                        <p:tav tm="56180">
                                          <p:val>
                                            <p:fltVal val="0.9701"/>
                                          </p:val>
                                        </p:tav>
                                        <p:tav tm="57300">
                                          <p:val>
                                            <p:fltVal val="0.9493"/>
                                          </p:val>
                                        </p:tav>
                                        <p:tav tm="58430">
                                          <p:val>
                                            <p:fltVal val="0.9206"/>
                                          </p:val>
                                        </p:tav>
                                        <p:tav tm="59550">
                                          <p:val>
                                            <p:fltVal val="0.8823"/>
                                          </p:val>
                                        </p:tav>
                                        <p:tav tm="60670">
                                          <p:val>
                                            <p:fltVal val="0.8339"/>
                                          </p:val>
                                        </p:tav>
                                        <p:tav tm="61800">
                                          <p:val>
                                            <p:fltVal val="0.7737"/>
                                          </p:val>
                                        </p:tav>
                                        <p:tav tm="62920">
                                          <p:val>
                                            <p:fltVal val="0.6998"/>
                                          </p:val>
                                        </p:tav>
                                        <p:tav tm="64040">
                                          <p:val>
                                            <p:fltVal val="0.6121"/>
                                          </p:val>
                                        </p:tav>
                                        <p:tav tm="65170">
                                          <p:val>
                                            <p:fltVal val="0.5088"/>
                                          </p:val>
                                        </p:tav>
                                        <p:tav tm="66290">
                                          <p:val>
                                            <p:fltVal val="0.3963"/>
                                          </p:val>
                                        </p:tav>
                                        <p:tav tm="67420">
                                          <p:val>
                                            <p:fltVal val="0.2997"/>
                                          </p:val>
                                        </p:tav>
                                        <p:tav tm="68540">
                                          <p:val>
                                            <p:fltVal val="0.2174"/>
                                          </p:val>
                                        </p:tav>
                                        <p:tav tm="69660">
                                          <p:val>
                                            <p:fltVal val="0.1497"/>
                                          </p:val>
                                        </p:tav>
                                        <p:tav tm="70790">
                                          <p:val>
                                            <p:fltVal val="0.0946"/>
                                          </p:val>
                                        </p:tav>
                                        <p:tav tm="71910">
                                          <p:val>
                                            <p:fltVal val="0.0503"/>
                                          </p:val>
                                        </p:tav>
                                        <p:tav tm="73030">
                                          <p:val>
                                            <p:fltVal val="0.0164"/>
                                          </p:val>
                                        </p:tav>
                                        <p:tav tm="74160">
                                          <p:val>
                                            <p:fltVal val="-0.0088"/>
                                          </p:val>
                                        </p:tav>
                                        <p:tav tm="75280">
                                          <p:val>
                                            <p:fltVal val="-0.0268"/>
                                          </p:val>
                                        </p:tav>
                                        <p:tav tm="76400">
                                          <p:val>
                                            <p:fltVal val="-0.0385"/>
                                          </p:val>
                                        </p:tav>
                                        <p:tav tm="77530">
                                          <p:val>
                                            <p:fltVal val="-0.0454"/>
                                          </p:val>
                                        </p:tav>
                                        <p:tav tm="78650">
                                          <p:val>
                                            <p:fltVal val="-0.0488"/>
                                          </p:val>
                                        </p:tav>
                                        <p:tav tm="79780">
                                          <p:val>
                                            <p:fltVal val="-0.0499"/>
                                          </p:val>
                                        </p:tav>
                                        <p:tav tm="80900">
                                          <p:val>
                                            <p:fltVal val="-0.0499"/>
                                          </p:val>
                                        </p:tav>
                                        <p:tav tm="82020">
                                          <p:val>
                                            <p:fltVal val="-0.0489"/>
                                          </p:val>
                                        </p:tav>
                                        <p:tav tm="83150">
                                          <p:val>
                                            <p:fltVal val="-0.0438"/>
                                          </p:val>
                                        </p:tav>
                                        <p:tav tm="84270">
                                          <p:val>
                                            <p:fltVal val="-0.0313"/>
                                          </p:val>
                                        </p:tav>
                                        <p:tav tm="85390">
                                          <p:val>
                                            <p:fltVal val="-0.0079"/>
                                          </p:val>
                                        </p:tav>
                                        <p:tav tm="86520">
                                          <p:val>
                                            <p:fltVal val="0.0209"/>
                                          </p:val>
                                        </p:tav>
                                        <p:tav tm="87640">
                                          <p:val>
                                            <p:fltVal val="0.0385"/>
                                          </p:val>
                                        </p:tav>
                                        <p:tav tm="88760">
                                          <p:val>
                                            <p:fltVal val="0.047"/>
                                          </p:val>
                                        </p:tav>
                                        <p:tav tm="89890">
                                          <p:val>
                                            <p:fltVal val="0.0497"/>
                                          </p:val>
                                        </p:tav>
                                        <p:tav tm="91010">
                                          <p:val>
                                            <p:fltVal val="0.0499"/>
                                          </p:val>
                                        </p:tav>
                                        <p:tav tm="92130">
                                          <p:val>
                                            <p:fltVal val="0.0494"/>
                                          </p:val>
                                        </p:tav>
                                        <p:tav tm="93260">
                                          <p:val>
                                            <p:fltVal val="0.0468"/>
                                          </p:val>
                                        </p:tav>
                                        <p:tav tm="94380">
                                          <p:val>
                                            <p:fltVal val="0.0404"/>
                                          </p:val>
                                        </p:tav>
                                        <p:tav tm="95510">
                                          <p:val>
                                            <p:fltVal val="0.0287"/>
                                          </p:val>
                                        </p:tav>
                                        <p:tav tm="96630">
                                          <p:val>
                                            <p:fltVal val="0.0142"/>
                                          </p:val>
                                        </p:tav>
                                        <p:tav tm="97750">
                                          <p:val>
                                            <p:fltVal val="0.0055"/>
                                          </p:val>
                                        </p:tav>
                                        <p:tav tm="98880">
                                          <p:val>
                                            <p:fltVal val="0.0014"/>
                                          </p:val>
                                        </p:tav>
                                        <p:tav tm="100000">
                                          <p:val>
                                            <p:fltVal val="0"/>
                                          </p:val>
                                        </p:tav>
                                      </p:tavLst>
                                    </p:anim>
                                    <p:anim calcmode="lin" valueType="num">
                                      <p:cBhvr additive="mult">
                                        <p:cTn id="41" dur="3000" fill="hold"/>
                                        <p:tgtEl>
                                          <p:spTgt spid="31"/>
                                        </p:tgtEl>
                                        <p:attrNameLst>
                                          <p:attrName>3d.object.scale.x</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2" dur="3000" fill="hold"/>
                                        <p:tgtEl>
                                          <p:spTgt spid="31"/>
                                        </p:tgtEl>
                                        <p:attrNameLst>
                                          <p:attrName>3d.object.scale.y</p:attrName>
                                        </p:attrNameLst>
                                      </p:cBhvr>
                                      <p:tavLst>
                                        <p:tav tm="0">
                                          <p:val>
                                            <p:fltVal val="1"/>
                                          </p:val>
                                        </p:tav>
                                        <p:tav tm="1120">
                                          <p:val>
                                            <p:fltVal val="0.9998"/>
                                          </p:val>
                                        </p:tav>
                                        <p:tav tm="2250">
                                          <p:val>
                                            <p:fltVal val="0.9989"/>
                                          </p:val>
                                        </p:tav>
                                        <p:tav tm="3370">
                                          <p:val>
                                            <p:fltVal val="0.9963"/>
                                          </p:val>
                                        </p:tav>
                                        <p:tav tm="4490">
                                          <p:val>
                                            <p:fltVal val="0.9911"/>
                                          </p:val>
                                        </p:tav>
                                        <p:tav tm="5620">
                                          <p:val>
                                            <p:fltVal val="0.9827"/>
                                          </p:val>
                                        </p:tav>
                                        <p:tav tm="6740">
                                          <p:val>
                                            <p:fltVal val="0.9701"/>
                                          </p:val>
                                        </p:tav>
                                        <p:tav tm="7870">
                                          <p:val>
                                            <p:fltVal val="0.9527"/>
                                          </p:val>
                                        </p:tav>
                                        <p:tav tm="8990">
                                          <p:val>
                                            <p:fltVal val="0.9292"/>
                                          </p:val>
                                        </p:tav>
                                        <p:tav tm="10110">
                                          <p:val>
                                            <p:fltVal val="0.8994"/>
                                          </p:val>
                                        </p:tav>
                                        <p:tav tm="11240">
                                          <p:val>
                                            <p:fltVal val="0.8697"/>
                                          </p:val>
                                        </p:tav>
                                        <p:tav tm="12360">
                                          <p:val>
                                            <p:fltVal val="0.8465"/>
                                          </p:val>
                                        </p:tav>
                                        <p:tav tm="13480">
                                          <p:val>
                                            <p:fltVal val="0.8292"/>
                                          </p:val>
                                        </p:tav>
                                        <p:tav tm="14610">
                                          <p:val>
                                            <p:fltVal val="0.8169"/>
                                          </p:val>
                                        </p:tav>
                                        <p:tav tm="15730">
                                          <p:val>
                                            <p:fltVal val="0.8085"/>
                                          </p:val>
                                        </p:tav>
                                        <p:tav tm="16850">
                                          <p:val>
                                            <p:fltVal val="0.8035"/>
                                          </p:val>
                                        </p:tav>
                                        <p:tav tm="17980">
                                          <p:val>
                                            <p:fltVal val="0.801"/>
                                          </p:val>
                                        </p:tav>
                                        <p:tav tm="19100">
                                          <p:val>
                                            <p:fltVal val="0.8001"/>
                                          </p:val>
                                        </p:tav>
                                        <p:tav tm="20220">
                                          <p:val>
                                            <p:fltVal val="0.8"/>
                                          </p:val>
                                        </p:tav>
                                        <p:tav tm="21350">
                                          <p:val>
                                            <p:fltVal val="0.8012"/>
                                          </p:val>
                                        </p:tav>
                                        <p:tav tm="22470">
                                          <p:val>
                                            <p:fltVal val="0.8092"/>
                                          </p:val>
                                        </p:tav>
                                        <p:tav tm="23600">
                                          <p:val>
                                            <p:fltVal val="0.8306"/>
                                          </p:val>
                                        </p:tav>
                                        <p:tav tm="24720">
                                          <p:val>
                                            <p:fltVal val="0.8724"/>
                                          </p:val>
                                        </p:tav>
                                        <p:tav tm="25840">
                                          <p:val>
                                            <p:fltVal val="0.9318"/>
                                          </p:val>
                                        </p:tav>
                                        <p:tav tm="26970">
                                          <p:val>
                                            <p:fltVal val="0.9717"/>
                                          </p:val>
                                        </p:tav>
                                        <p:tav tm="28090">
                                          <p:val>
                                            <p:fltVal val="0.9919"/>
                                          </p:val>
                                        </p:tav>
                                        <p:tav tm="29210">
                                          <p:val>
                                            <p:fltVal val="0.9991"/>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0.9997"/>
                                          </p:val>
                                        </p:tav>
                                        <p:tav tm="68540">
                                          <p:val>
                                            <p:fltVal val="0.9975"/>
                                          </p:val>
                                        </p:tav>
                                        <p:tav tm="69660">
                                          <p:val>
                                            <p:fltVal val="0.991"/>
                                          </p:val>
                                        </p:tav>
                                        <p:tav tm="70790">
                                          <p:val>
                                            <p:fltVal val="0.9777"/>
                                          </p:val>
                                        </p:tav>
                                        <p:tav tm="71910">
                                          <p:val>
                                            <p:fltVal val="0.9551"/>
                                          </p:val>
                                        </p:tav>
                                        <p:tav tm="73030">
                                          <p:val>
                                            <p:fltVal val="0.921"/>
                                          </p:val>
                                        </p:tav>
                                        <p:tav tm="74160">
                                          <p:val>
                                            <p:fltVal val="0.8771"/>
                                          </p:val>
                                        </p:tav>
                                        <p:tav tm="75280">
                                          <p:val>
                                            <p:fltVal val="0.8434"/>
                                          </p:val>
                                        </p:tav>
                                        <p:tav tm="76400">
                                          <p:val>
                                            <p:fltVal val="0.8214"/>
                                          </p:val>
                                        </p:tav>
                                        <p:tav tm="77530">
                                          <p:val>
                                            <p:fltVal val="0.8085"/>
                                          </p:val>
                                        </p:tav>
                                        <p:tav tm="78650">
                                          <p:val>
                                            <p:fltVal val="0.8021"/>
                                          </p:val>
                                        </p:tav>
                                        <p:tav tm="79780">
                                          <p:val>
                                            <p:fltVal val="0.8001"/>
                                          </p:val>
                                        </p:tav>
                                        <p:tav tm="80900">
                                          <p:val>
                                            <p:fltVal val="0.8"/>
                                          </p:val>
                                        </p:tav>
                                        <p:tav tm="82020">
                                          <p:val>
                                            <p:fltVal val="0.8021"/>
                                          </p:val>
                                        </p:tav>
                                        <p:tav tm="83150">
                                          <p:val>
                                            <p:fltVal val="0.8123"/>
                                          </p:val>
                                        </p:tav>
                                        <p:tav tm="84270">
                                          <p:val>
                                            <p:fltVal val="0.8373"/>
                                          </p:val>
                                        </p:tav>
                                        <p:tav tm="85390">
                                          <p:val>
                                            <p:fltVal val="0.8841"/>
                                          </p:val>
                                        </p:tav>
                                        <p:tav tm="86520">
                                          <p:val>
                                            <p:fltVal val="0.9419"/>
                                          </p:val>
                                        </p:tav>
                                        <p:tav tm="87640">
                                          <p:val>
                                            <p:fltVal val="0.977"/>
                                          </p:val>
                                        </p:tav>
                                        <p:tav tm="88760">
                                          <p:val>
                                            <p:fltVal val="0.9941"/>
                                          </p:val>
                                        </p:tav>
                                        <p:tav tm="89890">
                                          <p:val>
                                            <p:fltVal val="0.9995"/>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3" dur="3000" fill="hold"/>
                                        <p:tgtEl>
                                          <p:spTgt spid="31"/>
                                        </p:tgtEl>
                                        <p:attrNameLst>
                                          <p:attrName>3d.object.scale.z</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childTnLst>
                                </p:cTn>
                              </p:par>
                            </p:childTnLst>
                          </p:cTn>
                        </p:par>
                      </p:childTnLst>
                    </p:cTn>
                  </p:par>
                </p:childTnLst>
              </p:cTn>
              <p:nextCondLst>
                <p:cond evt="onClick" delay="0">
                  <p:tgtEl>
                    <p:spTgt spid="332"/>
                  </p:tgtEl>
                </p:cond>
              </p:nextCondLst>
            </p:seq>
            <p:audio>
              <p:cMediaNode vol="100000" showWhenStopped="0">
                <p:cTn id="44" fill="hold" display="0">
                  <p:stCondLst>
                    <p:cond delay="indefinite"/>
                  </p:stCondLst>
                  <p:endCondLst>
                    <p:cond evt="onStopAudio" delay="0">
                      <p:tgtEl>
                        <p:sldTgt/>
                      </p:tgtEl>
                    </p:cond>
                  </p:endCondLst>
                </p:cTn>
                <p:tgtEl>
                  <p:spTgt spid="34"/>
                </p:tgtEl>
              </p:cMediaNode>
            </p:audio>
          </p:childTnLst>
        </p:cTn>
      </p:par>
    </p:tnLst>
    <p:bldLst>
      <p:bldP spid="320" grpId="0" animBg="1"/>
      <p:bldP spid="328" grpId="0" animBg="1"/>
      <p:bldP spid="331" grpId="0" animBg="1"/>
      <p:bldP spid="32"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Hình chữ nhật 28">
            <a:extLst>
              <a:ext uri="{FF2B5EF4-FFF2-40B4-BE49-F238E27FC236}">
                <a16:creationId xmlns:a16="http://schemas.microsoft.com/office/drawing/2014/main" id="{D300989C-2B31-2F8C-8609-A08B5B9D97A8}"/>
              </a:ext>
            </a:extLst>
          </p:cNvPr>
          <p:cNvSpPr>
            <a:spLocks noChangeAspect="1"/>
          </p:cNvSpPr>
          <p:nvPr/>
        </p:nvSpPr>
        <p:spPr>
          <a:xfrm>
            <a:off x="0" y="0"/>
            <a:ext cx="12176234" cy="6858000"/>
          </a:xfrm>
          <a:prstGeom prst="rect">
            <a:avLst/>
          </a:prstGeom>
          <a:blipFill dpi="0" rotWithShape="0">
            <a:blip r:embed="rId5">
              <a:alphaModFix/>
              <a:extLst>
                <a:ext uri="{28A0092B-C50C-407E-A947-70E740481C1C}">
                  <a14:useLocalDpi xmlns:a14="http://schemas.microsoft.com/office/drawing/2010/main" val="0"/>
                </a:ext>
              </a:extLst>
            </a:blip>
            <a:srcRect/>
            <a:stretch>
              <a:fillRect t="-9168" b="-9168"/>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 name="Hình chữ nhật: Góc Tròn 1">
            <a:extLst>
              <a:ext uri="{FF2B5EF4-FFF2-40B4-BE49-F238E27FC236}">
                <a16:creationId xmlns:a16="http://schemas.microsoft.com/office/drawing/2014/main" id="{CE8FF0E1-7DB3-4C45-F8D9-DE84301A103C}"/>
              </a:ext>
            </a:extLst>
          </p:cNvPr>
          <p:cNvSpPr>
            <a:spLocks noGrp="1" noRot="1" noMove="1" noResize="1" noEditPoints="1" noAdjustHandles="1" noChangeArrowheads="1" noChangeShapeType="1"/>
          </p:cNvSpPr>
          <p:nvPr/>
        </p:nvSpPr>
        <p:spPr>
          <a:xfrm>
            <a:off x="815641" y="448219"/>
            <a:ext cx="10560718" cy="1669832"/>
          </a:xfrm>
          <a:prstGeom prst="roundRect">
            <a:avLst>
              <a:gd name="adj" fmla="val 50000"/>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Góc Tròn 18">
            <a:extLst>
              <a:ext uri="{FF2B5EF4-FFF2-40B4-BE49-F238E27FC236}">
                <a16:creationId xmlns:a16="http://schemas.microsoft.com/office/drawing/2014/main" id="{0F5B2316-E59A-AFFF-F422-1B9770CFE838}"/>
              </a:ext>
            </a:extLst>
          </p:cNvPr>
          <p:cNvSpPr>
            <a:spLocks noGrp="1" noRot="1" noMove="1" noResize="1" noEditPoints="1" noAdjustHandles="1" noChangeArrowheads="1" noChangeShapeType="1"/>
          </p:cNvSpPr>
          <p:nvPr/>
        </p:nvSpPr>
        <p:spPr>
          <a:xfrm>
            <a:off x="957549" y="562365"/>
            <a:ext cx="10276902" cy="1441541"/>
          </a:xfrm>
          <a:prstGeom prst="roundRect">
            <a:avLst>
              <a:gd name="adj" fmla="val 50000"/>
            </a:avLst>
          </a:prstGeom>
          <a:noFill/>
          <a:ln>
            <a:solidFill>
              <a:srgbClr val="01A5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9BE83D61-F44B-3CC0-585B-97F2C0F25875}"/>
              </a:ext>
            </a:extLst>
          </p:cNvPr>
          <p:cNvSpPr>
            <a:spLocks/>
          </p:cNvSpPr>
          <p:nvPr/>
        </p:nvSpPr>
        <p:spPr>
          <a:xfrm>
            <a:off x="1197284" y="842307"/>
            <a:ext cx="881656" cy="881655"/>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ộp Văn bản 23">
            <a:extLst>
              <a:ext uri="{FF2B5EF4-FFF2-40B4-BE49-F238E27FC236}">
                <a16:creationId xmlns:a16="http://schemas.microsoft.com/office/drawing/2014/main" id="{731BB9FD-CAF7-DC9E-D7D2-A1B8729D86F3}"/>
              </a:ext>
            </a:extLst>
          </p:cNvPr>
          <p:cNvSpPr txBox="1"/>
          <p:nvPr/>
        </p:nvSpPr>
        <p:spPr>
          <a:xfrm>
            <a:off x="1410485" y="1036912"/>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7</a:t>
            </a:r>
            <a:endParaRPr lang="en-US" sz="3200">
              <a:solidFill>
                <a:schemeClr val="bg1"/>
              </a:solidFill>
              <a:latin typeface="Arial" panose="020B0604020202020204" pitchFamily="34" charset="0"/>
              <a:cs typeface="Arial" panose="020B0604020202020204" pitchFamily="34" charset="0"/>
            </a:endParaRPr>
          </a:p>
        </p:txBody>
      </p:sp>
      <p:sp>
        <p:nvSpPr>
          <p:cNvPr id="320" name="Hình chữ nhật: Góc Tròn 319">
            <a:extLst>
              <a:ext uri="{FF2B5EF4-FFF2-40B4-BE49-F238E27FC236}">
                <a16:creationId xmlns:a16="http://schemas.microsoft.com/office/drawing/2014/main" id="{D14DCC9C-2604-6DD4-28E3-6730942D8241}"/>
              </a:ext>
            </a:extLst>
          </p:cNvPr>
          <p:cNvSpPr/>
          <p:nvPr/>
        </p:nvSpPr>
        <p:spPr>
          <a:xfrm>
            <a:off x="1551008"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Đáp án - 9Slide.vn">
            <a:extLst>
              <a:ext uri="{FF2B5EF4-FFF2-40B4-BE49-F238E27FC236}">
                <a16:creationId xmlns:a16="http://schemas.microsoft.com/office/drawing/2014/main" id="{7FB58F19-E494-87EE-C111-B70B10544505}"/>
              </a:ext>
            </a:extLst>
          </p:cNvPr>
          <p:cNvSpPr/>
          <p:nvPr/>
        </p:nvSpPr>
        <p:spPr>
          <a:xfrm>
            <a:off x="6202944"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Hình chữ nhật: Góc Tròn 330">
            <a:extLst>
              <a:ext uri="{FF2B5EF4-FFF2-40B4-BE49-F238E27FC236}">
                <a16:creationId xmlns:a16="http://schemas.microsoft.com/office/drawing/2014/main" id="{59145849-24A9-962A-57A8-22A3AFD0B4F2}"/>
              </a:ext>
            </a:extLst>
          </p:cNvPr>
          <p:cNvSpPr/>
          <p:nvPr/>
        </p:nvSpPr>
        <p:spPr>
          <a:xfrm>
            <a:off x="1551007"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Hình chữ nhật: Góc Tròn 331">
            <a:extLst>
              <a:ext uri="{FF2B5EF4-FFF2-40B4-BE49-F238E27FC236}">
                <a16:creationId xmlns:a16="http://schemas.microsoft.com/office/drawing/2014/main" id="{06E339A3-88E0-B39C-FE07-DEBF35714881}"/>
              </a:ext>
            </a:extLst>
          </p:cNvPr>
          <p:cNvSpPr/>
          <p:nvPr/>
        </p:nvSpPr>
        <p:spPr>
          <a:xfrm>
            <a:off x="6202943"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Hộp Văn bản 332">
            <a:extLst>
              <a:ext uri="{FF2B5EF4-FFF2-40B4-BE49-F238E27FC236}">
                <a16:creationId xmlns:a16="http://schemas.microsoft.com/office/drawing/2014/main" id="{D093F81F-67DD-D09B-6D2A-0972BA6281E1}"/>
              </a:ext>
            </a:extLst>
          </p:cNvPr>
          <p:cNvSpPr txBox="1"/>
          <p:nvPr/>
        </p:nvSpPr>
        <p:spPr>
          <a:xfrm>
            <a:off x="3007003" y="2945452"/>
            <a:ext cx="1526059"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Quỳ tím</a:t>
            </a:r>
            <a:endParaRPr lang="en-US" sz="3200">
              <a:solidFill>
                <a:schemeClr val="bg1"/>
              </a:solidFill>
              <a:latin typeface="Arial" panose="020B0604020202020204" pitchFamily="34" charset="0"/>
              <a:cs typeface="Arial" panose="020B0604020202020204" pitchFamily="34" charset="0"/>
            </a:endParaRPr>
          </a:p>
        </p:txBody>
      </p:sp>
      <p:sp>
        <p:nvSpPr>
          <p:cNvPr id="337" name="Hộp Văn bản 336">
            <a:extLst>
              <a:ext uri="{FF2B5EF4-FFF2-40B4-BE49-F238E27FC236}">
                <a16:creationId xmlns:a16="http://schemas.microsoft.com/office/drawing/2014/main" id="{06092520-1F7F-EE12-1B26-0CD1D2ED1616}"/>
              </a:ext>
            </a:extLst>
          </p:cNvPr>
          <p:cNvSpPr txBox="1"/>
          <p:nvPr/>
        </p:nvSpPr>
        <p:spPr>
          <a:xfrm>
            <a:off x="2220848" y="956658"/>
            <a:ext cx="8473795" cy="584775"/>
          </a:xfrm>
          <a:prstGeom prst="rect">
            <a:avLst/>
          </a:prstGeom>
          <a:noFill/>
        </p:spPr>
        <p:txBody>
          <a:bodyPr wrap="none">
            <a:spAutoFit/>
          </a:bodyPr>
          <a:lstStyle/>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Dung dịch dùng để nhận biết các ion halide là</a:t>
            </a:r>
            <a:endParaRPr lang="en-US" sz="3200">
              <a:latin typeface="Arial" panose="020B0604020202020204" pitchFamily="34" charset="0"/>
              <a:cs typeface="Arial" panose="020B0604020202020204" pitchFamily="34" charset="0"/>
            </a:endParaRPr>
          </a:p>
        </p:txBody>
      </p:sp>
      <p:sp>
        <p:nvSpPr>
          <p:cNvPr id="338" name="Hộp Văn bản 337">
            <a:extLst>
              <a:ext uri="{FF2B5EF4-FFF2-40B4-BE49-F238E27FC236}">
                <a16:creationId xmlns:a16="http://schemas.microsoft.com/office/drawing/2014/main" id="{FAAEC5EA-D86E-9709-DBBE-24BB80003AB1}"/>
              </a:ext>
            </a:extLst>
          </p:cNvPr>
          <p:cNvSpPr txBox="1"/>
          <p:nvPr/>
        </p:nvSpPr>
        <p:spPr>
          <a:xfrm>
            <a:off x="7764737" y="2945452"/>
            <a:ext cx="1314462"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AgNO</a:t>
            </a:r>
            <a:r>
              <a:rPr lang="en-US" sz="3200" b="1" baseline="-25000">
                <a:solidFill>
                  <a:schemeClr val="bg1"/>
                </a:solidFill>
                <a:latin typeface="Arial" panose="020B0604020202020204" pitchFamily="34" charset="0"/>
                <a:cs typeface="Arial" panose="020B0604020202020204" pitchFamily="34" charset="0"/>
              </a:rPr>
              <a:t>3</a:t>
            </a:r>
            <a:endParaRPr lang="en-US" sz="3200">
              <a:solidFill>
                <a:schemeClr val="bg1"/>
              </a:solidFill>
              <a:latin typeface="Arial" panose="020B0604020202020204" pitchFamily="34" charset="0"/>
              <a:cs typeface="Arial" panose="020B0604020202020204" pitchFamily="34" charset="0"/>
            </a:endParaRPr>
          </a:p>
        </p:txBody>
      </p:sp>
      <p:sp>
        <p:nvSpPr>
          <p:cNvPr id="339" name="Hộp Văn bản 338">
            <a:extLst>
              <a:ext uri="{FF2B5EF4-FFF2-40B4-BE49-F238E27FC236}">
                <a16:creationId xmlns:a16="http://schemas.microsoft.com/office/drawing/2014/main" id="{140D03E4-3C5B-72ED-61D7-07264FF86B94}"/>
              </a:ext>
            </a:extLst>
          </p:cNvPr>
          <p:cNvSpPr txBox="1"/>
          <p:nvPr/>
        </p:nvSpPr>
        <p:spPr>
          <a:xfrm>
            <a:off x="3200163" y="4801926"/>
            <a:ext cx="1139736"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NaOH</a:t>
            </a:r>
            <a:endParaRPr lang="en-US" sz="3200">
              <a:solidFill>
                <a:schemeClr val="bg1"/>
              </a:solidFill>
              <a:latin typeface="Arial" panose="020B0604020202020204" pitchFamily="34" charset="0"/>
              <a:cs typeface="Arial" panose="020B0604020202020204" pitchFamily="34" charset="0"/>
            </a:endParaRPr>
          </a:p>
        </p:txBody>
      </p:sp>
      <p:sp>
        <p:nvSpPr>
          <p:cNvPr id="340" name="Hộp Văn bản 339">
            <a:extLst>
              <a:ext uri="{FF2B5EF4-FFF2-40B4-BE49-F238E27FC236}">
                <a16:creationId xmlns:a16="http://schemas.microsoft.com/office/drawing/2014/main" id="{7A688760-D7E2-EF71-9FEF-6D39676C386F}"/>
              </a:ext>
            </a:extLst>
          </p:cNvPr>
          <p:cNvSpPr txBox="1"/>
          <p:nvPr/>
        </p:nvSpPr>
        <p:spPr>
          <a:xfrm>
            <a:off x="8068505" y="4801926"/>
            <a:ext cx="706925"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Cl</a:t>
            </a:r>
            <a:endParaRPr lang="en-US" sz="3200">
              <a:solidFill>
                <a:schemeClr val="bg1"/>
              </a:solidFill>
              <a:latin typeface="Arial" panose="020B0604020202020204" pitchFamily="34" charset="0"/>
              <a:cs typeface="Arial" panose="020B0604020202020204" pitchFamily="34" charset="0"/>
            </a:endParaRPr>
          </a:p>
        </p:txBody>
      </p:sp>
      <p:pic>
        <p:nvPicPr>
          <p:cNvPr id="30" name="Đồ họa 29" descr="Back with solid fill">
            <a:hlinkClick r:id="rId6" action="ppaction://hlinksldjump"/>
            <a:extLst>
              <a:ext uri="{FF2B5EF4-FFF2-40B4-BE49-F238E27FC236}">
                <a16:creationId xmlns:a16="http://schemas.microsoft.com/office/drawing/2014/main" id="{29900B0D-EA20-DAFB-5312-BBDE0A4BFCC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282884" y="5363805"/>
            <a:ext cx="914400" cy="914400"/>
          </a:xfrm>
          <a:prstGeom prst="rect">
            <a:avLst/>
          </a:prstGeom>
        </p:spPr>
      </p:pic>
      <mc:AlternateContent xmlns:mc="http://schemas.openxmlformats.org/markup-compatibility/2006">
        <mc:Choice xmlns:am3d="http://schemas.microsoft.com/office/drawing/2017/model3d" Requires="am3d">
          <p:graphicFrame>
            <p:nvGraphicFramePr>
              <p:cNvPr id="31" name="Ngôi sao - 9Slide.vn" descr="Gold Star">
                <a:extLst>
                  <a:ext uri="{FF2B5EF4-FFF2-40B4-BE49-F238E27FC236}">
                    <a16:creationId xmlns:a16="http://schemas.microsoft.com/office/drawing/2014/main" id="{EB664BD3-E45E-F451-DD50-29E2BD928E0C}"/>
                  </a:ext>
                </a:extLst>
              </p:cNvPr>
              <p:cNvGraphicFramePr>
                <a:graphicFrameLocks noChangeAspect="1"/>
              </p:cNvGraphicFramePr>
              <p:nvPr>
                <p:extLst>
                  <p:ext uri="{D42A27DB-BD31-4B8C-83A1-F6EECF244321}">
                    <p14:modId xmlns:p14="http://schemas.microsoft.com/office/powerpoint/2010/main" val="716161256"/>
                  </p:ext>
                </p:extLst>
              </p:nvPr>
            </p:nvGraphicFramePr>
            <p:xfrm>
              <a:off x="9276351" y="2001111"/>
              <a:ext cx="2302721" cy="2159214"/>
            </p:xfrm>
            <a:graphic>
              <a:graphicData uri="http://schemas.microsoft.com/office/drawing/2017/model3d">
                <am3d:model3d r:embed="rId9">
                  <am3d:spPr>
                    <a:xfrm>
                      <a:off x="0" y="0"/>
                      <a:ext cx="2302721" cy="2159214"/>
                    </a:xfrm>
                    <a:prstGeom prst="rect">
                      <a:avLst/>
                    </a:prstGeom>
                  </am3d:spPr>
                  <am3d:camera>
                    <am3d:pos x="0" y="0" z="67227191"/>
                    <am3d:up dx="0" dy="36000000" dz="0"/>
                    <am3d:lookAt x="0" y="0" z="0"/>
                    <am3d:perspective fov="2700000"/>
                  </am3d:camera>
                  <am3d:trans>
                    <am3d:meterPerModelUnit n="5245046" d="1000000"/>
                    <am3d:preTrans dx="-386604" dy="-17000240" dz="-65651"/>
                    <am3d:scale>
                      <am3d:sx n="1000000" d="1000000"/>
                      <am3d:sy n="1000000" d="1000000"/>
                      <am3d:sz n="1000000" d="1000000"/>
                    </am3d:scale>
                    <am3d:rot ax="-10049923" ay="635507" az="-10659975"/>
                    <am3d:postTrans dx="0" dy="0" dz="0"/>
                  </am3d:trans>
                  <am3d:raster rName="Office3DRenderer" rVer="16.0.8326">
                    <am3d:blip r:embed="rId10"/>
                  </am3d:raster>
                  <am3d:objViewport viewportSz="334941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31" name="Ngôi sao - 9Slide.vn" descr="Gold Star">
                <a:extLst>
                  <a:ext uri="{FF2B5EF4-FFF2-40B4-BE49-F238E27FC236}">
                    <a16:creationId xmlns:a16="http://schemas.microsoft.com/office/drawing/2014/main" id="{EB664BD3-E45E-F451-DD50-29E2BD928E0C}"/>
                  </a:ext>
                </a:extLst>
              </p:cNvPr>
              <p:cNvPicPr>
                <a:picLocks noGrp="1" noRot="1" noChangeAspect="1" noMove="1" noResize="1" noEditPoints="1" noAdjustHandles="1" noChangeArrowheads="1" noChangeShapeType="1" noCrop="1"/>
              </p:cNvPicPr>
              <p:nvPr/>
            </p:nvPicPr>
            <p:blipFill>
              <a:blip r:embed="rId10"/>
              <a:stretch>
                <a:fillRect/>
              </a:stretch>
            </p:blipFill>
            <p:spPr>
              <a:xfrm>
                <a:off x="9276351" y="2001111"/>
                <a:ext cx="2302721" cy="2159214"/>
              </a:xfrm>
              <a:prstGeom prst="rect">
                <a:avLst/>
              </a:prstGeom>
            </p:spPr>
          </p:pic>
        </mc:Fallback>
      </mc:AlternateContent>
      <p:sp>
        <p:nvSpPr>
          <p:cNvPr id="32" name="Hình chữ nhật: Góc Tròn 31">
            <a:extLst>
              <a:ext uri="{FF2B5EF4-FFF2-40B4-BE49-F238E27FC236}">
                <a16:creationId xmlns:a16="http://schemas.microsoft.com/office/drawing/2014/main" id="{2ABB33FB-577D-88F6-F0E1-981685366FD2}"/>
              </a:ext>
            </a:extLst>
          </p:cNvPr>
          <p:cNvSpPr/>
          <p:nvPr/>
        </p:nvSpPr>
        <p:spPr>
          <a:xfrm>
            <a:off x="2469288" y="6091892"/>
            <a:ext cx="7253424" cy="321996"/>
          </a:xfrm>
          <a:prstGeom prst="roundRect">
            <a:avLst>
              <a:gd name="adj"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Hình chữ nhật: Góc Tròn 32">
            <a:extLst>
              <a:ext uri="{FF2B5EF4-FFF2-40B4-BE49-F238E27FC236}">
                <a16:creationId xmlns:a16="http://schemas.microsoft.com/office/drawing/2014/main" id="{45F58A3F-A699-2042-59A6-D4DA02F14EB1}"/>
              </a:ext>
            </a:extLst>
          </p:cNvPr>
          <p:cNvSpPr/>
          <p:nvPr/>
        </p:nvSpPr>
        <p:spPr>
          <a:xfrm>
            <a:off x="2469288" y="6091892"/>
            <a:ext cx="7253424" cy="321996"/>
          </a:xfrm>
          <a:prstGeom prst="roundRect">
            <a:avLst>
              <a:gd name="adj" fmla="val 50000"/>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4" name="Nhạc nền câu hỏi">
            <a:hlinkClick r:id="" action="ppaction://media"/>
            <a:extLst>
              <a:ext uri="{FF2B5EF4-FFF2-40B4-BE49-F238E27FC236}">
                <a16:creationId xmlns:a16="http://schemas.microsoft.com/office/drawing/2014/main" id="{592B3356-8B6C-4DA8-CE05-279F11E450F4}"/>
              </a:ext>
            </a:extLst>
          </p:cNvPr>
          <p:cNvPicPr>
            <a:picLocks noChangeAspect="1"/>
          </p:cNvPicPr>
          <p:nvPr>
            <a:audioFile r:link="rId1"/>
            <p:extLst>
              <p:ext uri="{DAA4B4D4-6D71-4841-9C94-3DE7FCFB9230}">
                <p14:media xmlns:p14="http://schemas.microsoft.com/office/powerpoint/2010/main" r:embed="rId2">
                  <p14:trim st="4000"/>
                </p14:media>
              </p:ext>
            </p:extLst>
          </p:nvPr>
        </p:nvPicPr>
        <p:blipFill>
          <a:blip r:embed="rId11"/>
          <a:stretch>
            <a:fillRect/>
          </a:stretch>
        </p:blipFill>
        <p:spPr>
          <a:xfrm>
            <a:off x="5815530" y="-1965202"/>
            <a:ext cx="1036320" cy="1036320"/>
          </a:xfrm>
          <a:prstGeom prst="rect">
            <a:avLst/>
          </a:prstGeom>
        </p:spPr>
      </p:pic>
    </p:spTree>
    <p:extLst>
      <p:ext uri="{BB962C8B-B14F-4D97-AF65-F5344CB8AC3E}">
        <p14:creationId xmlns:p14="http://schemas.microsoft.com/office/powerpoint/2010/main" val="114790325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advClick="0">
        <p159:morph option="byObject"/>
      </p:transition>
    </mc:Choice>
    <mc:Fallback xmlns="">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2" fill="hold" grpId="0" nodeType="withEffect">
                                  <p:stCondLst>
                                    <p:cond delay="0"/>
                                  </p:stCondLst>
                                  <p:childTnLst>
                                    <p:animEffect transition="out" filter="wipe(right)">
                                      <p:cBhvr>
                                        <p:cTn id="6" dur="20000"/>
                                        <p:tgtEl>
                                          <p:spTgt spid="32"/>
                                        </p:tgtEl>
                                      </p:cBhvr>
                                    </p:animEffect>
                                    <p:set>
                                      <p:cBhvr>
                                        <p:cTn id="7" dur="1" fill="hold">
                                          <p:stCondLst>
                                            <p:cond delay="19999"/>
                                          </p:stCondLst>
                                        </p:cTn>
                                        <p:tgtEl>
                                          <p:spTgt spid="32"/>
                                        </p:tgtEl>
                                        <p:attrNameLst>
                                          <p:attrName>style.visibility</p:attrName>
                                        </p:attrNameLst>
                                      </p:cBhvr>
                                      <p:to>
                                        <p:strVal val="hidden"/>
                                      </p:to>
                                    </p:set>
                                  </p:childTnLst>
                                </p:cTn>
                              </p:par>
                              <p:par>
                                <p:cTn id="8" presetID="1" presetClass="mediacall" presetSubtype="0" fill="hold" nodeType="withEffect">
                                  <p:stCondLst>
                                    <p:cond delay="0"/>
                                  </p:stCondLst>
                                  <p:childTnLst>
                                    <p:cmd type="call" cmd="playFrom(0.0)">
                                      <p:cBhvr>
                                        <p:cTn id="9" dur="20055" fill="hold"/>
                                        <p:tgtEl>
                                          <p:spTgt spid="3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320"/>
                    </p:tgtEl>
                  </p:cond>
                </p:stCondLst>
                <p:endSync evt="end" delay="0">
                  <p:rtn val="all"/>
                </p:endSync>
                <p:childTnLst>
                  <p:par>
                    <p:cTn id="11" fill="hold">
                      <p:stCondLst>
                        <p:cond delay="0"/>
                      </p:stCondLst>
                      <p:childTnLst>
                        <p:par>
                          <p:cTn id="12" fill="hold">
                            <p:stCondLst>
                              <p:cond delay="0"/>
                            </p:stCondLst>
                            <p:childTnLst>
                              <p:par>
                                <p:cTn id="13" presetID="9" presetClass="emph" presetSubtype="0" grpId="0" nodeType="clickEffect">
                                  <p:stCondLst>
                                    <p:cond delay="0"/>
                                  </p:stCondLst>
                                  <p:childTnLst>
                                    <p:set>
                                      <p:cBhvr>
                                        <p:cTn id="14" dur="indefinite"/>
                                        <p:tgtEl>
                                          <p:spTgt spid="320"/>
                                        </p:tgtEl>
                                        <p:attrNameLst>
                                          <p:attrName>style.opacity</p:attrName>
                                        </p:attrNameLst>
                                      </p:cBhvr>
                                      <p:to>
                                        <p:strVal val="0.25"/>
                                      </p:to>
                                    </p:set>
                                    <p:animEffect filter="image" prLst="opacity: 0.25">
                                      <p:cBhvr rctx="IE">
                                        <p:cTn id="15" dur="indefinite"/>
                                        <p:tgtEl>
                                          <p:spTgt spid="320"/>
                                        </p:tgtEl>
                                      </p:cBhvr>
                                    </p:animEffect>
                                  </p:childTnLst>
                                </p:cTn>
                              </p:par>
                            </p:childTnLst>
                          </p:cTn>
                        </p:par>
                      </p:childTnLst>
                    </p:cTn>
                  </p:par>
                </p:childTnLst>
              </p:cTn>
              <p:nextCondLst>
                <p:cond evt="onClick" delay="0">
                  <p:tgtEl>
                    <p:spTgt spid="320"/>
                  </p:tgtEl>
                </p:cond>
              </p:nextCondLst>
            </p:seq>
            <p:seq concurrent="1" nextAc="seek">
              <p:cTn id="16" restart="whenNotActive" fill="hold" evtFilter="cancelBubble" nodeType="interactiveSeq">
                <p:stCondLst>
                  <p:cond evt="onClick" delay="0">
                    <p:tgtEl>
                      <p:spTgt spid="331"/>
                    </p:tgtEl>
                  </p:cond>
                </p:stCondLst>
                <p:endSync evt="end" delay="0">
                  <p:rtn val="all"/>
                </p:endSync>
                <p:childTnLst>
                  <p:par>
                    <p:cTn id="17" fill="hold">
                      <p:stCondLst>
                        <p:cond delay="0"/>
                      </p:stCondLst>
                      <p:childTnLst>
                        <p:par>
                          <p:cTn id="18" fill="hold">
                            <p:stCondLst>
                              <p:cond delay="0"/>
                            </p:stCondLst>
                            <p:childTnLst>
                              <p:par>
                                <p:cTn id="19" presetID="9" presetClass="emph" presetSubtype="0" grpId="0" nodeType="clickEffect">
                                  <p:stCondLst>
                                    <p:cond delay="0"/>
                                  </p:stCondLst>
                                  <p:childTnLst>
                                    <p:set>
                                      <p:cBhvr>
                                        <p:cTn id="20" dur="indefinite"/>
                                        <p:tgtEl>
                                          <p:spTgt spid="331"/>
                                        </p:tgtEl>
                                        <p:attrNameLst>
                                          <p:attrName>style.opacity</p:attrName>
                                        </p:attrNameLst>
                                      </p:cBhvr>
                                      <p:to>
                                        <p:strVal val="0.25"/>
                                      </p:to>
                                    </p:set>
                                    <p:animEffect filter="image" prLst="opacity: 0.25">
                                      <p:cBhvr rctx="IE">
                                        <p:cTn id="21" dur="indefinite"/>
                                        <p:tgtEl>
                                          <p:spTgt spid="331"/>
                                        </p:tgtEl>
                                      </p:cBhvr>
                                    </p:animEffect>
                                  </p:childTnLst>
                                </p:cTn>
                              </p:par>
                            </p:childTnLst>
                          </p:cTn>
                        </p:par>
                      </p:childTnLst>
                    </p:cTn>
                  </p:par>
                </p:childTnLst>
              </p:cTn>
              <p:nextCondLst>
                <p:cond evt="onClick" delay="0">
                  <p:tgtEl>
                    <p:spTgt spid="331"/>
                  </p:tgtEl>
                </p:cond>
              </p:nextCondLst>
            </p:seq>
            <p:seq concurrent="1" nextAc="seek">
              <p:cTn id="22" restart="whenNotActive" fill="hold" evtFilter="cancelBubble" nodeType="interactiveSeq">
                <p:stCondLst>
                  <p:cond evt="onClick" delay="0">
                    <p:tgtEl>
                      <p:spTgt spid="332"/>
                    </p:tgtEl>
                  </p:cond>
                </p:stCondLst>
                <p:endSync evt="end" delay="0">
                  <p:rtn val="all"/>
                </p:endSync>
                <p:childTnLst>
                  <p:par>
                    <p:cTn id="23" fill="hold">
                      <p:stCondLst>
                        <p:cond delay="0"/>
                      </p:stCondLst>
                      <p:childTnLst>
                        <p:par>
                          <p:cTn id="24" fill="hold">
                            <p:stCondLst>
                              <p:cond delay="0"/>
                            </p:stCondLst>
                            <p:childTnLst>
                              <p:par>
                                <p:cTn id="25" presetID="9" presetClass="emph" presetSubtype="0" grpId="0" nodeType="clickEffect">
                                  <p:stCondLst>
                                    <p:cond delay="0"/>
                                  </p:stCondLst>
                                  <p:childTnLst>
                                    <p:set>
                                      <p:cBhvr>
                                        <p:cTn id="26" dur="indefinite"/>
                                        <p:tgtEl>
                                          <p:spTgt spid="332"/>
                                        </p:tgtEl>
                                        <p:attrNameLst>
                                          <p:attrName>style.opacity</p:attrName>
                                        </p:attrNameLst>
                                      </p:cBhvr>
                                      <p:to>
                                        <p:strVal val="0.25"/>
                                      </p:to>
                                    </p:set>
                                    <p:animEffect filter="image" prLst="opacity: 0.25">
                                      <p:cBhvr rctx="IE">
                                        <p:cTn id="27" dur="indefinite"/>
                                        <p:tgtEl>
                                          <p:spTgt spid="332"/>
                                        </p:tgtEl>
                                      </p:cBhvr>
                                    </p:animEffect>
                                  </p:childTnLst>
                                </p:cTn>
                              </p:par>
                            </p:childTnLst>
                          </p:cTn>
                        </p:par>
                      </p:childTnLst>
                    </p:cTn>
                  </p:par>
                </p:childTnLst>
              </p:cTn>
              <p:nextCondLst>
                <p:cond evt="onClick" delay="0">
                  <p:tgtEl>
                    <p:spTgt spid="332"/>
                  </p:tgtEl>
                </p:cond>
              </p:nextCondLst>
            </p:seq>
            <p:seq concurrent="1" nextAc="seek">
              <p:cTn id="28" restart="whenNotActive" fill="hold" evtFilter="cancelBubble" nodeType="interactiveSeq">
                <p:stCondLst>
                  <p:cond evt="onClick" delay="0">
                    <p:tgtEl>
                      <p:spTgt spid="328"/>
                    </p:tgtEl>
                  </p:cond>
                </p:stCondLst>
                <p:endSync evt="end" delay="0">
                  <p:rtn val="all"/>
                </p:endSync>
                <p:childTnLst>
                  <p:par>
                    <p:cTn id="29" fill="hold">
                      <p:stCondLst>
                        <p:cond delay="0"/>
                      </p:stCondLst>
                      <p:childTnLst>
                        <p:par>
                          <p:cTn id="30" fill="hold">
                            <p:stCondLst>
                              <p:cond delay="0"/>
                            </p:stCondLst>
                            <p:childTnLst>
                              <p:par>
                                <p:cTn id="31" presetID="60" presetClass="entr" presetSubtype="128" fill="hold"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fade">
                                      <p:cBhvr>
                                        <p:cTn id="33" dur="1000"/>
                                        <p:tgtEl>
                                          <p:spTgt spid="31"/>
                                        </p:tgtEl>
                                      </p:cBhvr>
                                    </p:animEffect>
                                    <p:anim calcmode="lin" valueType="num">
                                      <p:cBhvr additive="sum">
                                        <p:cTn id="34" dur="1000" fill="hold"/>
                                        <p:tgtEl>
                                          <p:spTgt spid="31"/>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35" dur="1000" fill="hold"/>
                                        <p:tgtEl>
                                          <p:spTgt spid="31"/>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6" dur="1000" fill="hold"/>
                                        <p:tgtEl>
                                          <p:spTgt spid="31"/>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7" dur="1000" fill="hold"/>
                                        <p:tgtEl>
                                          <p:spTgt spid="31"/>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38" presetID="39" presetClass="emph" presetSubtype="2" repeatCount="indefinite" fill="hold" nodeType="withEffect">
                                  <p:stCondLst>
                                    <p:cond delay="0"/>
                                  </p:stCondLst>
                                  <p:childTnLst>
                                    <p:anim calcmode="lin" valueType="num">
                                      <p:cBhvr additive="sum">
                                        <p:cTn id="39" dur="3000" fill="hold"/>
                                        <p:tgtEl>
                                          <p:spTgt spid="31"/>
                                        </p:tgtEl>
                                        <p:attrNameLst>
                                          <p:attrName>3d.object.rotation.y</p:attrName>
                                        </p:attrNameLst>
                                      </p:cBhvr>
                                      <p:tavLst>
                                        <p:tav tm="0">
                                          <p:val>
                                            <p:fltVal val="0"/>
                                          </p:val>
                                        </p:tav>
                                        <p:tav tm="1120">
                                          <p:val>
                                            <p:fltVal val="-0.0017"/>
                                          </p:val>
                                        </p:tav>
                                        <p:tav tm="2250">
                                          <p:val>
                                            <p:fltVal val="-0.014"/>
                                          </p:val>
                                        </p:tav>
                                        <p:tav tm="3370">
                                          <p:val>
                                            <p:fltVal val="-0.0472"/>
                                          </p:val>
                                        </p:tav>
                                        <p:tav tm="4490">
                                          <p:val>
                                            <p:fltVal val="-0.1127"/>
                                          </p:val>
                                        </p:tav>
                                        <p:tav tm="5620">
                                          <p:val>
                                            <p:fltVal val="-0.2211"/>
                                          </p:val>
                                        </p:tav>
                                        <p:tav tm="6740">
                                          <p:val>
                                            <p:fltVal val="-0.3815"/>
                                          </p:val>
                                        </p:tav>
                                        <p:tav tm="7870">
                                          <p:val>
                                            <p:fltVal val="-0.605"/>
                                          </p:val>
                                        </p:tav>
                                        <p:tav tm="8990">
                                          <p:val>
                                            <p:fltVal val="-0.9054"/>
                                          </p:val>
                                        </p:tav>
                                        <p:tav tm="10110">
                                          <p:val>
                                            <p:fltVal val="-1.2876"/>
                                          </p:val>
                                        </p:tav>
                                        <p:tav tm="11240">
                                          <p:val>
                                            <p:fltVal val="-1.7647"/>
                                          </p:val>
                                        </p:tav>
                                        <p:tav tm="12360">
                                          <p:val>
                                            <p:fltVal val="-2.3529"/>
                                          </p:val>
                                        </p:tav>
                                        <p:tav tm="13480">
                                          <p:val>
                                            <p:fltVal val="-2.9813"/>
                                          </p:val>
                                        </p:tav>
                                        <p:tav tm="14610">
                                          <p:val>
                                            <p:fltVal val="-3.5055"/>
                                          </p:val>
                                        </p:tav>
                                        <p:tav tm="15730">
                                          <p:val>
                                            <p:fltVal val="-3.9334"/>
                                          </p:val>
                                        </p:tav>
                                        <p:tav tm="16850">
                                          <p:val>
                                            <p:fltVal val="-4.2681"/>
                                          </p:val>
                                        </p:tav>
                                        <p:tav tm="17980">
                                          <p:val>
                                            <p:fltVal val="-4.5242"/>
                                          </p:val>
                                        </p:tav>
                                        <p:tav tm="19100">
                                          <p:val>
                                            <p:fltVal val="-4.7137"/>
                                          </p:val>
                                        </p:tav>
                                        <p:tav tm="20220">
                                          <p:val>
                                            <p:fltVal val="-4.8438"/>
                                          </p:val>
                                        </p:tav>
                                        <p:tav tm="21350">
                                          <p:val>
                                            <p:fltVal val="-4.9269"/>
                                          </p:val>
                                        </p:tav>
                                        <p:tav tm="22470">
                                          <p:val>
                                            <p:fltVal val="-4.9736"/>
                                          </p:val>
                                        </p:tav>
                                        <p:tav tm="23600">
                                          <p:val>
                                            <p:fltVal val="-4.9944"/>
                                          </p:val>
                                        </p:tav>
                                        <p:tav tm="24720">
                                          <p:val>
                                            <p:fltVal val="-4.9998"/>
                                          </p:val>
                                        </p:tav>
                                        <p:tav tm="25840">
                                          <p:val>
                                            <p:fltVal val="-4.5262"/>
                                          </p:val>
                                        </p:tav>
                                        <p:tav tm="26970">
                                          <p:val>
                                            <p:fltVal val="-2.4454"/>
                                          </p:val>
                                        </p:tav>
                                        <p:tav tm="28090">
                                          <p:val>
                                            <p:fltVal val="0.6987"/>
                                          </p:val>
                                        </p:tav>
                                        <p:tav tm="29210">
                                          <p:val>
                                            <p:fltVal val="4.7001"/>
                                          </p:val>
                                        </p:tav>
                                        <p:tav tm="30340">
                                          <p:val>
                                            <p:fltVal val="9.4493"/>
                                          </p:val>
                                        </p:tav>
                                        <p:tav tm="31460">
                                          <p:val>
                                            <p:fltVal val="14.8744"/>
                                          </p:val>
                                        </p:tav>
                                        <p:tav tm="32580">
                                          <p:val>
                                            <p:fltVal val="20.923"/>
                                          </p:val>
                                        </p:tav>
                                        <p:tav tm="33710">
                                          <p:val>
                                            <p:fltVal val="27.4931"/>
                                          </p:val>
                                        </p:tav>
                                        <p:tav tm="34830">
                                          <p:val>
                                            <p:fltVal val="34.6709"/>
                                          </p:val>
                                        </p:tav>
                                        <p:tav tm="35960">
                                          <p:val>
                                            <p:fltVal val="42.3729"/>
                                          </p:val>
                                        </p:tav>
                                        <p:tav tm="37080">
                                          <p:val>
                                            <p:fltVal val="50.5763"/>
                                          </p:val>
                                        </p:tav>
                                        <p:tav tm="38200">
                                          <p:val>
                                            <p:fltVal val="59.2613"/>
                                          </p:val>
                                        </p:tav>
                                        <p:tav tm="39330">
                                          <p:val>
                                            <p:fltVal val="68.4108"/>
                                          </p:val>
                                        </p:tav>
                                        <p:tav tm="40450">
                                          <p:val>
                                            <p:fltVal val="78.0095"/>
                                          </p:val>
                                        </p:tav>
                                        <p:tav tm="41570">
                                          <p:val>
                                            <p:fltVal val="87.9524"/>
                                          </p:val>
                                        </p:tav>
                                        <p:tav tm="42700">
                                          <p:val>
                                            <p:fltVal val="98.4063"/>
                                          </p:val>
                                        </p:tav>
                                        <p:tav tm="43820">
                                          <p:val>
                                            <p:fltVal val="109.2726"/>
                                          </p:val>
                                        </p:tav>
                                        <p:tav tm="44940">
                                          <p:val>
                                            <p:fltVal val="120.5411"/>
                                          </p:val>
                                        </p:tav>
                                        <p:tav tm="46070">
                                          <p:val>
                                            <p:fltVal val="132.2023"/>
                                          </p:val>
                                        </p:tav>
                                        <p:tav tm="47190">
                                          <p:val>
                                            <p:fltVal val="144.2478"/>
                                          </p:val>
                                        </p:tav>
                                        <p:tav tm="48310">
                                          <p:val>
                                            <p:fltVal val="156.6693"/>
                                          </p:val>
                                        </p:tav>
                                        <p:tav tm="49440">
                                          <p:val>
                                            <p:fltVal val="169.3438"/>
                                          </p:val>
                                        </p:tav>
                                        <p:tav tm="50560">
                                          <p:val>
                                            <p:fltVal val="182.3622"/>
                                          </p:val>
                                        </p:tav>
                                        <p:tav tm="51690">
                                          <p:val>
                                            <p:fltVal val="195.2648"/>
                                          </p:val>
                                        </p:tav>
                                        <p:tav tm="52810">
                                          <p:val>
                                            <p:fltVal val="207.9209"/>
                                          </p:val>
                                        </p:tav>
                                        <p:tav tm="53930">
                                          <p:val>
                                            <p:fltVal val="220.0976"/>
                                          </p:val>
                                        </p:tav>
                                        <p:tav tm="55060">
                                          <p:val>
                                            <p:fltVal val="231.90221"/>
                                          </p:val>
                                        </p:tav>
                                        <p:tav tm="56180">
                                          <p:val>
                                            <p:fltVal val="243.4277"/>
                                          </p:val>
                                        </p:tav>
                                        <p:tav tm="57300">
                                          <p:val>
                                            <p:fltVal val="254.45959"/>
                                          </p:val>
                                        </p:tav>
                                        <p:tav tm="58430">
                                          <p:val>
                                            <p:fltVal val="265.09329"/>
                                          </p:val>
                                        </p:tav>
                                        <p:tav tm="59550">
                                          <p:val>
                                            <p:fltVal val="275.4086"/>
                                          </p:val>
                                        </p:tav>
                                        <p:tav tm="60670">
                                          <p:val>
                                            <p:fltVal val="285.21021"/>
                                          </p:val>
                                        </p:tav>
                                        <p:tav tm="61800">
                                          <p:val>
                                            <p:fltVal val="294.5798"/>
                                          </p:val>
                                        </p:tav>
                                        <p:tav tm="62920">
                                          <p:val>
                                            <p:fltVal val="303.5816"/>
                                          </p:val>
                                        </p:tav>
                                        <p:tav tm="64040">
                                          <p:val>
                                            <p:fltVal val="312.0397"/>
                                          </p:val>
                                        </p:tav>
                                        <p:tav tm="65170">
                                          <p:val>
                                            <p:fltVal val="320.0191"/>
                                          </p:val>
                                        </p:tav>
                                        <p:tav tm="66290">
                                          <p:val>
                                            <p:fltVal val="327.56451"/>
                                          </p:val>
                                        </p:tav>
                                        <p:tav tm="67420">
                                          <p:val>
                                            <p:fltVal val="334.51791"/>
                                          </p:val>
                                        </p:tav>
                                        <p:tav tm="68540">
                                          <p:val>
                                            <p:fltVal val="340.9765"/>
                                          </p:val>
                                        </p:tav>
                                        <p:tav tm="69660">
                                          <p:val>
                                            <p:fltVal val="346.7908"/>
                                          </p:val>
                                        </p:tav>
                                        <p:tav tm="70790">
                                          <p:val>
                                            <p:fltVal val="351.9791"/>
                                          </p:val>
                                        </p:tav>
                                        <p:tav tm="71910">
                                          <p:val>
                                            <p:fltVal val="356.52319"/>
                                          </p:val>
                                        </p:tav>
                                        <p:tav tm="73030">
                                          <p:val>
                                            <p:fltVal val="360.2634"/>
                                          </p:val>
                                        </p:tav>
                                        <p:tav tm="74160">
                                          <p:val>
                                            <p:fltVal val="363.12009"/>
                                          </p:val>
                                        </p:tav>
                                        <p:tav tm="75280">
                                          <p:val>
                                            <p:fltVal val="364.84369"/>
                                          </p:val>
                                        </p:tav>
                                        <p:tav tm="76400">
                                          <p:val>
                                            <p:fltVal val="364.9968"/>
                                          </p:val>
                                        </p:tav>
                                        <p:tav tm="77530">
                                          <p:val>
                                            <p:fltVal val="364.95801"/>
                                          </p:val>
                                        </p:tav>
                                        <p:tav tm="78650">
                                          <p:val>
                                            <p:fltVal val="364.8335"/>
                                          </p:val>
                                        </p:tav>
                                        <p:tav tm="79780">
                                          <p:val>
                                            <p:fltVal val="364.57639"/>
                                          </p:val>
                                        </p:tav>
                                        <p:tav tm="80900">
                                          <p:val>
                                            <p:fltVal val="364.1376"/>
                                          </p:val>
                                        </p:tav>
                                        <p:tav tm="82020">
                                          <p:val>
                                            <p:fltVal val="363.461"/>
                                          </p:val>
                                        </p:tav>
                                        <p:tav tm="83150">
                                          <p:val>
                                            <p:fltVal val="362.50989"/>
                                          </p:val>
                                        </p:tav>
                                        <p:tav tm="84270">
                                          <p:val>
                                            <p:fltVal val="361.55341"/>
                                          </p:val>
                                        </p:tav>
                                        <p:tav tm="85390">
                                          <p:val>
                                            <p:fltVal val="360.87219"/>
                                          </p:val>
                                        </p:tav>
                                        <p:tav tm="86520">
                                          <p:val>
                                            <p:fltVal val="360.4296"/>
                                          </p:val>
                                        </p:tav>
                                        <p:tav tm="87640">
                                          <p:val>
                                            <p:fltVal val="360.16971"/>
                                          </p:val>
                                        </p:tav>
                                        <p:tav tm="88760">
                                          <p:val>
                                            <p:fltVal val="360.04321"/>
                                          </p:val>
                                        </p:tav>
                                        <p:tav tm="89890">
                                          <p:val>
                                            <p:fltVal val="360.0033"/>
                                          </p:val>
                                        </p:tav>
                                        <p:tav tm="91010">
                                          <p:val>
                                            <p:fltVal val="360"/>
                                          </p:val>
                                        </p:tav>
                                        <p:tav tm="92130">
                                          <p:val>
                                            <p:fltVal val="360"/>
                                          </p:val>
                                        </p:tav>
                                        <p:tav tm="93260">
                                          <p:val>
                                            <p:fltVal val="360"/>
                                          </p:val>
                                        </p:tav>
                                        <p:tav tm="94380">
                                          <p:val>
                                            <p:fltVal val="360"/>
                                          </p:val>
                                        </p:tav>
                                        <p:tav tm="95510">
                                          <p:val>
                                            <p:fltVal val="360"/>
                                          </p:val>
                                        </p:tav>
                                        <p:tav tm="96630">
                                          <p:val>
                                            <p:fltVal val="360"/>
                                          </p:val>
                                        </p:tav>
                                        <p:tav tm="97750">
                                          <p:val>
                                            <p:fltVal val="360"/>
                                          </p:val>
                                        </p:tav>
                                        <p:tav tm="98880">
                                          <p:val>
                                            <p:fltVal val="360"/>
                                          </p:val>
                                        </p:tav>
                                        <p:tav tm="100000">
                                          <p:val>
                                            <p:fltVal val="360"/>
                                          </p:val>
                                        </p:tav>
                                      </p:tavLst>
                                    </p:anim>
                                    <p:anim calcmode="lin" valueType="num">
                                      <p:cBhvr additive="sum">
                                        <p:cTn id="40" dur="3000" fill="hold"/>
                                        <p:tgtEl>
                                          <p:spTgt spid="31"/>
                                        </p:tgtEl>
                                        <p:attrNameLst>
                                          <p:attrName>3d.object.translation.y</p:attrName>
                                        </p:attrNameLst>
                                      </p:cBhvr>
                                      <p:tavLst>
                                        <p:tav tm="0">
                                          <p:val>
                                            <p:fltVal val="0"/>
                                          </p:val>
                                        </p:tav>
                                        <p:tav tm="1120">
                                          <p:val>
                                            <p:fltVal val="0"/>
                                          </p:val>
                                        </p:tav>
                                        <p:tav tm="2250">
                                          <p:val>
                                            <p:fltVal val="-0.0002"/>
                                          </p:val>
                                        </p:tav>
                                        <p:tav tm="3370">
                                          <p:val>
                                            <p:fltVal val="-0.0009"/>
                                          </p:val>
                                        </p:tav>
                                        <p:tav tm="4490">
                                          <p:val>
                                            <p:fltVal val="-0.0022"/>
                                          </p:val>
                                        </p:tav>
                                        <p:tav tm="5620">
                                          <p:val>
                                            <p:fltVal val="-0.0043"/>
                                          </p:val>
                                        </p:tav>
                                        <p:tav tm="6740">
                                          <p:val>
                                            <p:fltVal val="-0.0074"/>
                                          </p:val>
                                        </p:tav>
                                        <p:tav tm="7870">
                                          <p:val>
                                            <p:fltVal val="-0.0118"/>
                                          </p:val>
                                        </p:tav>
                                        <p:tav tm="8990">
                                          <p:val>
                                            <p:fltVal val="-0.0176"/>
                                          </p:val>
                                        </p:tav>
                                        <p:tav tm="10110">
                                          <p:val>
                                            <p:fltVal val="-0.0251"/>
                                          </p:val>
                                        </p:tav>
                                        <p:tav tm="11240">
                                          <p:val>
                                            <p:fltVal val="-0.0325"/>
                                          </p:val>
                                        </p:tav>
                                        <p:tav tm="12360">
                                          <p:val>
                                            <p:fltVal val="-0.0383"/>
                                          </p:val>
                                        </p:tav>
                                        <p:tav tm="13480">
                                          <p:val>
                                            <p:fltVal val="-0.0426"/>
                                          </p:val>
                                        </p:tav>
                                        <p:tav tm="14610">
                                          <p:val>
                                            <p:fltVal val="-0.0457"/>
                                          </p:val>
                                        </p:tav>
                                        <p:tav tm="15730">
                                          <p:val>
                                            <p:fltVal val="-0.0478"/>
                                          </p:val>
                                        </p:tav>
                                        <p:tav tm="16850">
                                          <p:val>
                                            <p:fltVal val="-0.0491"/>
                                          </p:val>
                                        </p:tav>
                                        <p:tav tm="17980">
                                          <p:val>
                                            <p:fltVal val="-0.0497"/>
                                          </p:val>
                                        </p:tav>
                                        <p:tav tm="19100">
                                          <p:val>
                                            <p:fltVal val="-0.0499"/>
                                          </p:val>
                                        </p:tav>
                                        <p:tav tm="20220">
                                          <p:val>
                                            <p:fltVal val="-0.0499"/>
                                          </p:val>
                                        </p:tav>
                                        <p:tav tm="21350">
                                          <p:val>
                                            <p:fltVal val="-0.0497"/>
                                          </p:val>
                                        </p:tav>
                                        <p:tav tm="22470">
                                          <p:val>
                                            <p:fltVal val="-0.0482"/>
                                          </p:val>
                                        </p:tav>
                                        <p:tav tm="23600">
                                          <p:val>
                                            <p:fltVal val="-0.044"/>
                                          </p:val>
                                        </p:tav>
                                        <p:tav tm="24720">
                                          <p:val>
                                            <p:fltVal val="-0.0359"/>
                                          </p:val>
                                        </p:tav>
                                        <p:tav tm="25840">
                                          <p:val>
                                            <p:fltVal val="-0.0226"/>
                                          </p:val>
                                        </p:tav>
                                        <p:tav tm="26970">
                                          <p:val>
                                            <p:fltVal val="-0.0027"/>
                                          </p:val>
                                        </p:tav>
                                        <p:tav tm="28090">
                                          <p:val>
                                            <p:fltVal val="0.0249"/>
                                          </p:val>
                                        </p:tav>
                                        <p:tav tm="29210">
                                          <p:val>
                                            <p:fltVal val="0.0618"/>
                                          </p:val>
                                        </p:tav>
                                        <p:tav tm="30340">
                                          <p:val>
                                            <p:fltVal val="0.1093"/>
                                          </p:val>
                                        </p:tav>
                                        <p:tav tm="31460">
                                          <p:val>
                                            <p:fltVal val="0.1685"/>
                                          </p:val>
                                        </p:tav>
                                        <p:tav tm="32580">
                                          <p:val>
                                            <p:fltVal val="0.2408"/>
                                          </p:val>
                                        </p:tav>
                                        <p:tav tm="33710">
                                          <p:val>
                                            <p:fltVal val="0.3268"/>
                                          </p:val>
                                        </p:tav>
                                        <p:tav tm="34830">
                                          <p:val>
                                            <p:fltVal val="0.4291"/>
                                          </p:val>
                                        </p:tav>
                                        <p:tav tm="35960">
                                          <p:val>
                                            <p:fltVal val="0.5422"/>
                                          </p:val>
                                        </p:tav>
                                        <p:tav tm="37080">
                                          <p:val>
                                            <p:fltVal val="0.6414"/>
                                          </p:val>
                                        </p:tav>
                                        <p:tav tm="38200">
                                          <p:val>
                                            <p:fltVal val="0.7251"/>
                                          </p:val>
                                        </p:tav>
                                        <p:tav tm="39330">
                                          <p:val>
                                            <p:fltVal val="0.7946"/>
                                          </p:val>
                                        </p:tav>
                                        <p:tav tm="40450">
                                          <p:val>
                                            <p:fltVal val="0.8513"/>
                                          </p:val>
                                        </p:tav>
                                        <p:tav tm="41570">
                                          <p:val>
                                            <p:fltVal val="0.8961"/>
                                          </p:val>
                                        </p:tav>
                                        <p:tav tm="42700">
                                          <p:val>
                                            <p:fltVal val="0.9311"/>
                                          </p:val>
                                        </p:tav>
                                        <p:tav tm="43820">
                                          <p:val>
                                            <p:fltVal val="0.9572"/>
                                          </p:val>
                                        </p:tav>
                                        <p:tav tm="44940">
                                          <p:val>
                                            <p:fltVal val="0.9757"/>
                                          </p:val>
                                        </p:tav>
                                        <p:tav tm="46070">
                                          <p:val>
                                            <p:fltVal val="0.9879"/>
                                          </p:val>
                                        </p:tav>
                                        <p:tav tm="47190">
                                          <p:val>
                                            <p:fltVal val="0.9951"/>
                                          </p:val>
                                        </p:tav>
                                        <p:tav tm="48310">
                                          <p:val>
                                            <p:fltVal val="0.9987"/>
                                          </p:val>
                                        </p:tav>
                                        <p:tav tm="49440">
                                          <p:val>
                                            <p:fltVal val="0.9998"/>
                                          </p:val>
                                        </p:tav>
                                        <p:tav tm="50560">
                                          <p:val>
                                            <p:fltVal val="0.9999"/>
                                          </p:val>
                                        </p:tav>
                                        <p:tav tm="51690">
                                          <p:val>
                                            <p:fltVal val="0.9996"/>
                                          </p:val>
                                        </p:tav>
                                        <p:tav tm="52810">
                                          <p:val>
                                            <p:fltVal val="0.9977"/>
                                          </p:val>
                                        </p:tav>
                                        <p:tav tm="53930">
                                          <p:val>
                                            <p:fltVal val="0.993"/>
                                          </p:val>
                                        </p:tav>
                                        <p:tav tm="55060">
                                          <p:val>
                                            <p:fltVal val="0.9843"/>
                                          </p:val>
                                        </p:tav>
                                        <p:tav tm="56180">
                                          <p:val>
                                            <p:fltVal val="0.9701"/>
                                          </p:val>
                                        </p:tav>
                                        <p:tav tm="57300">
                                          <p:val>
                                            <p:fltVal val="0.9493"/>
                                          </p:val>
                                        </p:tav>
                                        <p:tav tm="58430">
                                          <p:val>
                                            <p:fltVal val="0.9206"/>
                                          </p:val>
                                        </p:tav>
                                        <p:tav tm="59550">
                                          <p:val>
                                            <p:fltVal val="0.8823"/>
                                          </p:val>
                                        </p:tav>
                                        <p:tav tm="60670">
                                          <p:val>
                                            <p:fltVal val="0.8339"/>
                                          </p:val>
                                        </p:tav>
                                        <p:tav tm="61800">
                                          <p:val>
                                            <p:fltVal val="0.7737"/>
                                          </p:val>
                                        </p:tav>
                                        <p:tav tm="62920">
                                          <p:val>
                                            <p:fltVal val="0.6998"/>
                                          </p:val>
                                        </p:tav>
                                        <p:tav tm="64040">
                                          <p:val>
                                            <p:fltVal val="0.6121"/>
                                          </p:val>
                                        </p:tav>
                                        <p:tav tm="65170">
                                          <p:val>
                                            <p:fltVal val="0.5088"/>
                                          </p:val>
                                        </p:tav>
                                        <p:tav tm="66290">
                                          <p:val>
                                            <p:fltVal val="0.3963"/>
                                          </p:val>
                                        </p:tav>
                                        <p:tav tm="67420">
                                          <p:val>
                                            <p:fltVal val="0.2997"/>
                                          </p:val>
                                        </p:tav>
                                        <p:tav tm="68540">
                                          <p:val>
                                            <p:fltVal val="0.2174"/>
                                          </p:val>
                                        </p:tav>
                                        <p:tav tm="69660">
                                          <p:val>
                                            <p:fltVal val="0.1497"/>
                                          </p:val>
                                        </p:tav>
                                        <p:tav tm="70790">
                                          <p:val>
                                            <p:fltVal val="0.0946"/>
                                          </p:val>
                                        </p:tav>
                                        <p:tav tm="71910">
                                          <p:val>
                                            <p:fltVal val="0.0503"/>
                                          </p:val>
                                        </p:tav>
                                        <p:tav tm="73030">
                                          <p:val>
                                            <p:fltVal val="0.0164"/>
                                          </p:val>
                                        </p:tav>
                                        <p:tav tm="74160">
                                          <p:val>
                                            <p:fltVal val="-0.0088"/>
                                          </p:val>
                                        </p:tav>
                                        <p:tav tm="75280">
                                          <p:val>
                                            <p:fltVal val="-0.0268"/>
                                          </p:val>
                                        </p:tav>
                                        <p:tav tm="76400">
                                          <p:val>
                                            <p:fltVal val="-0.0385"/>
                                          </p:val>
                                        </p:tav>
                                        <p:tav tm="77530">
                                          <p:val>
                                            <p:fltVal val="-0.0454"/>
                                          </p:val>
                                        </p:tav>
                                        <p:tav tm="78650">
                                          <p:val>
                                            <p:fltVal val="-0.0488"/>
                                          </p:val>
                                        </p:tav>
                                        <p:tav tm="79780">
                                          <p:val>
                                            <p:fltVal val="-0.0499"/>
                                          </p:val>
                                        </p:tav>
                                        <p:tav tm="80900">
                                          <p:val>
                                            <p:fltVal val="-0.0499"/>
                                          </p:val>
                                        </p:tav>
                                        <p:tav tm="82020">
                                          <p:val>
                                            <p:fltVal val="-0.0489"/>
                                          </p:val>
                                        </p:tav>
                                        <p:tav tm="83150">
                                          <p:val>
                                            <p:fltVal val="-0.0438"/>
                                          </p:val>
                                        </p:tav>
                                        <p:tav tm="84270">
                                          <p:val>
                                            <p:fltVal val="-0.0313"/>
                                          </p:val>
                                        </p:tav>
                                        <p:tav tm="85390">
                                          <p:val>
                                            <p:fltVal val="-0.0079"/>
                                          </p:val>
                                        </p:tav>
                                        <p:tav tm="86520">
                                          <p:val>
                                            <p:fltVal val="0.0209"/>
                                          </p:val>
                                        </p:tav>
                                        <p:tav tm="87640">
                                          <p:val>
                                            <p:fltVal val="0.0385"/>
                                          </p:val>
                                        </p:tav>
                                        <p:tav tm="88760">
                                          <p:val>
                                            <p:fltVal val="0.047"/>
                                          </p:val>
                                        </p:tav>
                                        <p:tav tm="89890">
                                          <p:val>
                                            <p:fltVal val="0.0497"/>
                                          </p:val>
                                        </p:tav>
                                        <p:tav tm="91010">
                                          <p:val>
                                            <p:fltVal val="0.0499"/>
                                          </p:val>
                                        </p:tav>
                                        <p:tav tm="92130">
                                          <p:val>
                                            <p:fltVal val="0.0494"/>
                                          </p:val>
                                        </p:tav>
                                        <p:tav tm="93260">
                                          <p:val>
                                            <p:fltVal val="0.0468"/>
                                          </p:val>
                                        </p:tav>
                                        <p:tav tm="94380">
                                          <p:val>
                                            <p:fltVal val="0.0404"/>
                                          </p:val>
                                        </p:tav>
                                        <p:tav tm="95510">
                                          <p:val>
                                            <p:fltVal val="0.0287"/>
                                          </p:val>
                                        </p:tav>
                                        <p:tav tm="96630">
                                          <p:val>
                                            <p:fltVal val="0.0142"/>
                                          </p:val>
                                        </p:tav>
                                        <p:tav tm="97750">
                                          <p:val>
                                            <p:fltVal val="0.0055"/>
                                          </p:val>
                                        </p:tav>
                                        <p:tav tm="98880">
                                          <p:val>
                                            <p:fltVal val="0.0014"/>
                                          </p:val>
                                        </p:tav>
                                        <p:tav tm="100000">
                                          <p:val>
                                            <p:fltVal val="0"/>
                                          </p:val>
                                        </p:tav>
                                      </p:tavLst>
                                    </p:anim>
                                    <p:anim calcmode="lin" valueType="num">
                                      <p:cBhvr additive="mult">
                                        <p:cTn id="41" dur="3000" fill="hold"/>
                                        <p:tgtEl>
                                          <p:spTgt spid="31"/>
                                        </p:tgtEl>
                                        <p:attrNameLst>
                                          <p:attrName>3d.object.scale.x</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2" dur="3000" fill="hold"/>
                                        <p:tgtEl>
                                          <p:spTgt spid="31"/>
                                        </p:tgtEl>
                                        <p:attrNameLst>
                                          <p:attrName>3d.object.scale.y</p:attrName>
                                        </p:attrNameLst>
                                      </p:cBhvr>
                                      <p:tavLst>
                                        <p:tav tm="0">
                                          <p:val>
                                            <p:fltVal val="1"/>
                                          </p:val>
                                        </p:tav>
                                        <p:tav tm="1120">
                                          <p:val>
                                            <p:fltVal val="0.9998"/>
                                          </p:val>
                                        </p:tav>
                                        <p:tav tm="2250">
                                          <p:val>
                                            <p:fltVal val="0.9989"/>
                                          </p:val>
                                        </p:tav>
                                        <p:tav tm="3370">
                                          <p:val>
                                            <p:fltVal val="0.9963"/>
                                          </p:val>
                                        </p:tav>
                                        <p:tav tm="4490">
                                          <p:val>
                                            <p:fltVal val="0.9911"/>
                                          </p:val>
                                        </p:tav>
                                        <p:tav tm="5620">
                                          <p:val>
                                            <p:fltVal val="0.9827"/>
                                          </p:val>
                                        </p:tav>
                                        <p:tav tm="6740">
                                          <p:val>
                                            <p:fltVal val="0.9701"/>
                                          </p:val>
                                        </p:tav>
                                        <p:tav tm="7870">
                                          <p:val>
                                            <p:fltVal val="0.9527"/>
                                          </p:val>
                                        </p:tav>
                                        <p:tav tm="8990">
                                          <p:val>
                                            <p:fltVal val="0.9292"/>
                                          </p:val>
                                        </p:tav>
                                        <p:tav tm="10110">
                                          <p:val>
                                            <p:fltVal val="0.8994"/>
                                          </p:val>
                                        </p:tav>
                                        <p:tav tm="11240">
                                          <p:val>
                                            <p:fltVal val="0.8697"/>
                                          </p:val>
                                        </p:tav>
                                        <p:tav tm="12360">
                                          <p:val>
                                            <p:fltVal val="0.8465"/>
                                          </p:val>
                                        </p:tav>
                                        <p:tav tm="13480">
                                          <p:val>
                                            <p:fltVal val="0.8292"/>
                                          </p:val>
                                        </p:tav>
                                        <p:tav tm="14610">
                                          <p:val>
                                            <p:fltVal val="0.8169"/>
                                          </p:val>
                                        </p:tav>
                                        <p:tav tm="15730">
                                          <p:val>
                                            <p:fltVal val="0.8085"/>
                                          </p:val>
                                        </p:tav>
                                        <p:tav tm="16850">
                                          <p:val>
                                            <p:fltVal val="0.8035"/>
                                          </p:val>
                                        </p:tav>
                                        <p:tav tm="17980">
                                          <p:val>
                                            <p:fltVal val="0.801"/>
                                          </p:val>
                                        </p:tav>
                                        <p:tav tm="19100">
                                          <p:val>
                                            <p:fltVal val="0.8001"/>
                                          </p:val>
                                        </p:tav>
                                        <p:tav tm="20220">
                                          <p:val>
                                            <p:fltVal val="0.8"/>
                                          </p:val>
                                        </p:tav>
                                        <p:tav tm="21350">
                                          <p:val>
                                            <p:fltVal val="0.8012"/>
                                          </p:val>
                                        </p:tav>
                                        <p:tav tm="22470">
                                          <p:val>
                                            <p:fltVal val="0.8092"/>
                                          </p:val>
                                        </p:tav>
                                        <p:tav tm="23600">
                                          <p:val>
                                            <p:fltVal val="0.8306"/>
                                          </p:val>
                                        </p:tav>
                                        <p:tav tm="24720">
                                          <p:val>
                                            <p:fltVal val="0.8724"/>
                                          </p:val>
                                        </p:tav>
                                        <p:tav tm="25840">
                                          <p:val>
                                            <p:fltVal val="0.9318"/>
                                          </p:val>
                                        </p:tav>
                                        <p:tav tm="26970">
                                          <p:val>
                                            <p:fltVal val="0.9717"/>
                                          </p:val>
                                        </p:tav>
                                        <p:tav tm="28090">
                                          <p:val>
                                            <p:fltVal val="0.9919"/>
                                          </p:val>
                                        </p:tav>
                                        <p:tav tm="29210">
                                          <p:val>
                                            <p:fltVal val="0.9991"/>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0.9997"/>
                                          </p:val>
                                        </p:tav>
                                        <p:tav tm="68540">
                                          <p:val>
                                            <p:fltVal val="0.9975"/>
                                          </p:val>
                                        </p:tav>
                                        <p:tav tm="69660">
                                          <p:val>
                                            <p:fltVal val="0.991"/>
                                          </p:val>
                                        </p:tav>
                                        <p:tav tm="70790">
                                          <p:val>
                                            <p:fltVal val="0.9777"/>
                                          </p:val>
                                        </p:tav>
                                        <p:tav tm="71910">
                                          <p:val>
                                            <p:fltVal val="0.9551"/>
                                          </p:val>
                                        </p:tav>
                                        <p:tav tm="73030">
                                          <p:val>
                                            <p:fltVal val="0.921"/>
                                          </p:val>
                                        </p:tav>
                                        <p:tav tm="74160">
                                          <p:val>
                                            <p:fltVal val="0.8771"/>
                                          </p:val>
                                        </p:tav>
                                        <p:tav tm="75280">
                                          <p:val>
                                            <p:fltVal val="0.8434"/>
                                          </p:val>
                                        </p:tav>
                                        <p:tav tm="76400">
                                          <p:val>
                                            <p:fltVal val="0.8214"/>
                                          </p:val>
                                        </p:tav>
                                        <p:tav tm="77530">
                                          <p:val>
                                            <p:fltVal val="0.8085"/>
                                          </p:val>
                                        </p:tav>
                                        <p:tav tm="78650">
                                          <p:val>
                                            <p:fltVal val="0.8021"/>
                                          </p:val>
                                        </p:tav>
                                        <p:tav tm="79780">
                                          <p:val>
                                            <p:fltVal val="0.8001"/>
                                          </p:val>
                                        </p:tav>
                                        <p:tav tm="80900">
                                          <p:val>
                                            <p:fltVal val="0.8"/>
                                          </p:val>
                                        </p:tav>
                                        <p:tav tm="82020">
                                          <p:val>
                                            <p:fltVal val="0.8021"/>
                                          </p:val>
                                        </p:tav>
                                        <p:tav tm="83150">
                                          <p:val>
                                            <p:fltVal val="0.8123"/>
                                          </p:val>
                                        </p:tav>
                                        <p:tav tm="84270">
                                          <p:val>
                                            <p:fltVal val="0.8373"/>
                                          </p:val>
                                        </p:tav>
                                        <p:tav tm="85390">
                                          <p:val>
                                            <p:fltVal val="0.8841"/>
                                          </p:val>
                                        </p:tav>
                                        <p:tav tm="86520">
                                          <p:val>
                                            <p:fltVal val="0.9419"/>
                                          </p:val>
                                        </p:tav>
                                        <p:tav tm="87640">
                                          <p:val>
                                            <p:fltVal val="0.977"/>
                                          </p:val>
                                        </p:tav>
                                        <p:tav tm="88760">
                                          <p:val>
                                            <p:fltVal val="0.9941"/>
                                          </p:val>
                                        </p:tav>
                                        <p:tav tm="89890">
                                          <p:val>
                                            <p:fltVal val="0.9995"/>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3" dur="3000" fill="hold"/>
                                        <p:tgtEl>
                                          <p:spTgt spid="31"/>
                                        </p:tgtEl>
                                        <p:attrNameLst>
                                          <p:attrName>3d.object.scale.z</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childTnLst>
                                </p:cTn>
                              </p:par>
                            </p:childTnLst>
                          </p:cTn>
                        </p:par>
                      </p:childTnLst>
                    </p:cTn>
                  </p:par>
                </p:childTnLst>
              </p:cTn>
              <p:nextCondLst>
                <p:cond evt="onClick" delay="0">
                  <p:tgtEl>
                    <p:spTgt spid="328"/>
                  </p:tgtEl>
                </p:cond>
              </p:nextCondLst>
            </p:seq>
            <p:audio>
              <p:cMediaNode vol="100000" showWhenStopped="0">
                <p:cTn id="44" fill="hold" display="0">
                  <p:stCondLst>
                    <p:cond delay="indefinite"/>
                  </p:stCondLst>
                  <p:endCondLst>
                    <p:cond evt="onStopAudio" delay="0">
                      <p:tgtEl>
                        <p:sldTgt/>
                      </p:tgtEl>
                    </p:cond>
                  </p:endCondLst>
                </p:cTn>
                <p:tgtEl>
                  <p:spTgt spid="34"/>
                </p:tgtEl>
              </p:cMediaNode>
            </p:audio>
          </p:childTnLst>
        </p:cTn>
      </p:par>
    </p:tnLst>
    <p:bldLst>
      <p:bldP spid="320" grpId="0" animBg="1"/>
      <p:bldP spid="331" grpId="0" animBg="1"/>
      <p:bldP spid="332" grpId="0" animBg="1"/>
      <p:bldP spid="3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Hình chữ nhật: Góc Tròn 36">
            <a:extLst>
              <a:ext uri="{FF2B5EF4-FFF2-40B4-BE49-F238E27FC236}">
                <a16:creationId xmlns:a16="http://schemas.microsoft.com/office/drawing/2014/main" id="{B6BE92A9-E640-BAD7-7D44-8C93B7FED5B3}"/>
              </a:ext>
            </a:extLst>
          </p:cNvPr>
          <p:cNvSpPr/>
          <p:nvPr/>
        </p:nvSpPr>
        <p:spPr>
          <a:xfrm>
            <a:off x="780385" y="4371271"/>
            <a:ext cx="10631229" cy="1737360"/>
          </a:xfrm>
          <a:prstGeom prst="roundRect">
            <a:avLst/>
          </a:prstGeom>
          <a:solidFill>
            <a:schemeClr val="accent4">
              <a:lumMod val="20000"/>
              <a:lumOff val="80000"/>
            </a:schemeClr>
          </a:solidFill>
          <a:ln>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883365" y="193493"/>
            <a:ext cx="10425271" cy="1142843"/>
          </a:xfrm>
          <a:prstGeom prst="roundRect">
            <a:avLst>
              <a:gd name="adj" fmla="val 34809"/>
            </a:avLst>
          </a:prstGeom>
          <a:noFill/>
          <a:ln w="28575">
            <a:solidFill>
              <a:srgbClr val="F0D34A"/>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Hộp Văn bản 58">
            <a:extLst>
              <a:ext uri="{FF2B5EF4-FFF2-40B4-BE49-F238E27FC236}">
                <a16:creationId xmlns:a16="http://schemas.microsoft.com/office/drawing/2014/main" id="{AF53E635-7A94-6551-7D5C-C529E872F180}"/>
              </a:ext>
            </a:extLst>
          </p:cNvPr>
          <p:cNvSpPr txBox="1"/>
          <p:nvPr/>
        </p:nvSpPr>
        <p:spPr>
          <a:xfrm>
            <a:off x="2008749" y="457138"/>
            <a:ext cx="881338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Tính chất vật lí của hydrogen halide</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4" name="Hình Bầu dục 3">
            <a:extLst>
              <a:ext uri="{FF2B5EF4-FFF2-40B4-BE49-F238E27FC236}">
                <a16:creationId xmlns:a16="http://schemas.microsoft.com/office/drawing/2014/main" id="{706538EA-44B7-11F6-C642-8113327FE19D}"/>
              </a:ext>
            </a:extLst>
          </p:cNvPr>
          <p:cNvSpPr>
            <a:spLocks/>
          </p:cNvSpPr>
          <p:nvPr/>
        </p:nvSpPr>
        <p:spPr>
          <a:xfrm>
            <a:off x="1065228" y="324087"/>
            <a:ext cx="881656" cy="881655"/>
          </a:xfrm>
          <a:prstGeom prst="ellipse">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Hộp Văn bản 126">
            <a:extLst>
              <a:ext uri="{FF2B5EF4-FFF2-40B4-BE49-F238E27FC236}">
                <a16:creationId xmlns:a16="http://schemas.microsoft.com/office/drawing/2014/main" id="{194D4F83-A4F4-4A57-3787-F96E26748078}"/>
              </a:ext>
            </a:extLst>
          </p:cNvPr>
          <p:cNvSpPr txBox="1"/>
          <p:nvPr/>
        </p:nvSpPr>
        <p:spPr>
          <a:xfrm>
            <a:off x="1278430" y="518693"/>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1</a:t>
            </a:r>
            <a:endParaRPr lang="en-US" sz="3200">
              <a:solidFill>
                <a:schemeClr val="bg1"/>
              </a:solidFill>
              <a:latin typeface="Arial" panose="020B0604020202020204" pitchFamily="34" charset="0"/>
              <a:cs typeface="Arial" panose="020B0604020202020204" pitchFamily="34" charset="0"/>
            </a:endParaRPr>
          </a:p>
        </p:txBody>
      </p:sp>
      <p:sp>
        <p:nvSpPr>
          <p:cNvPr id="14" name="Rectangle 4">
            <a:extLst>
              <a:ext uri="{FF2B5EF4-FFF2-40B4-BE49-F238E27FC236}">
                <a16:creationId xmlns:a16="http://schemas.microsoft.com/office/drawing/2014/main" id="{1DCF1A67-74A8-E041-FEF4-3802F6258D5D}"/>
              </a:ext>
            </a:extLst>
          </p:cNvPr>
          <p:cNvSpPr>
            <a:spLocks noChangeArrowheads="1"/>
          </p:cNvSpPr>
          <p:nvPr/>
        </p:nvSpPr>
        <p:spPr bwMode="auto">
          <a:xfrm>
            <a:off x="3211513" y="35507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Câu hỏi - 9Slide.vn">
            <a:extLst>
              <a:ext uri="{FF2B5EF4-FFF2-40B4-BE49-F238E27FC236}">
                <a16:creationId xmlns:a16="http://schemas.microsoft.com/office/drawing/2014/main" id="{D2CE5146-B40D-C162-B517-735AE77A2780}"/>
              </a:ext>
            </a:extLst>
          </p:cNvPr>
          <p:cNvSpPr>
            <a:spLocks noChangeArrowheads="1"/>
          </p:cNvSpPr>
          <p:nvPr/>
        </p:nvSpPr>
        <p:spPr bwMode="auto">
          <a:xfrm>
            <a:off x="883364" y="1468393"/>
            <a:ext cx="1018989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tabLst>
                <a:tab pos="180975" algn="l"/>
              </a:tabLst>
            </a:pPr>
            <a:r>
              <a:rPr lang="en-US" altLang="en-US" sz="2400">
                <a:solidFill>
                  <a:schemeClr val="tx1">
                    <a:lumMod val="75000"/>
                    <a:lumOff val="25000"/>
                  </a:schemeClr>
                </a:solidFill>
                <a:latin typeface="Arial" panose="020B0604020202020204" pitchFamily="34" charset="0"/>
                <a:ea typeface="Calibri" panose="020F0502020204030204" pitchFamily="34" charset="0"/>
                <a:cs typeface="Times New Roman" panose="02020603050405020304" pitchFamily="18" charset="0"/>
              </a:rPr>
              <a:t>Quan sát hình ảnh sau, giải thích nhiệt độ sôi cao bất thường của hydrogen fluoride so với các hydrogen halide còn lại.</a:t>
            </a:r>
          </a:p>
        </p:txBody>
      </p:sp>
      <p:pic>
        <p:nvPicPr>
          <p:cNvPr id="3073" name="Picture 11280" descr="Chart, bubble chart&#10;&#10;Description automatically generated">
            <a:extLst>
              <a:ext uri="{FF2B5EF4-FFF2-40B4-BE49-F238E27FC236}">
                <a16:creationId xmlns:a16="http://schemas.microsoft.com/office/drawing/2014/main" id="{B430CDF5-52B0-FA30-5276-A9CDEA6C2A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8968" y="2385669"/>
            <a:ext cx="6573793" cy="1737360"/>
          </a:xfrm>
          <a:prstGeom prst="rect">
            <a:avLst/>
          </a:prstGeom>
          <a:noFill/>
          <a:extLst>
            <a:ext uri="{909E8E84-426E-40DD-AFC4-6F175D3DCCD1}">
              <a14:hiddenFill xmlns:a14="http://schemas.microsoft.com/office/drawing/2010/main">
                <a:solidFill>
                  <a:srgbClr val="FFFFFF"/>
                </a:solidFill>
              </a14:hiddenFill>
            </a:ext>
          </a:extLst>
        </p:spPr>
      </p:pic>
      <p:sp>
        <p:nvSpPr>
          <p:cNvPr id="34" name="Hộp Văn bản 33">
            <a:extLst>
              <a:ext uri="{FF2B5EF4-FFF2-40B4-BE49-F238E27FC236}">
                <a16:creationId xmlns:a16="http://schemas.microsoft.com/office/drawing/2014/main" id="{A00BFF83-62A5-2569-660E-85FE066B85CD}"/>
              </a:ext>
            </a:extLst>
          </p:cNvPr>
          <p:cNvSpPr txBox="1"/>
          <p:nvPr/>
        </p:nvSpPr>
        <p:spPr>
          <a:xfrm>
            <a:off x="9145097" y="2438741"/>
            <a:ext cx="1406288" cy="1631216"/>
          </a:xfrm>
          <a:prstGeom prst="rect">
            <a:avLst/>
          </a:prstGeom>
          <a:noFill/>
        </p:spPr>
        <p:txBody>
          <a:bodyPr wrap="square">
            <a:spAutoFit/>
          </a:bodyPr>
          <a:lstStyle>
            <a:defPPr>
              <a:defRPr lang="en-US"/>
            </a:defPPr>
            <a:lvl1pPr marR="0" lvl="0" indent="0" eaLnBrk="0" fontAlgn="base" hangingPunct="0">
              <a:lnSpc>
                <a:spcPct val="100000"/>
              </a:lnSpc>
              <a:spcBef>
                <a:spcPct val="0"/>
              </a:spcBef>
              <a:spcAft>
                <a:spcPct val="0"/>
              </a:spcAft>
              <a:buClrTx/>
              <a:buSzTx/>
              <a:buFontTx/>
              <a:buNone/>
              <a:tabLst>
                <a:tab pos="180975" algn="l"/>
              </a:tabLst>
              <a:defRPr kumimoji="0" sz="2000" b="0" i="1" u="none" strike="noStrike" cap="none" normalizeH="0" baseline="0">
                <a:ln>
                  <a:noFill/>
                </a:ln>
                <a:solidFill>
                  <a:schemeClr val="tx1">
                    <a:lumMod val="65000"/>
                    <a:lumOff val="35000"/>
                  </a:schemeClr>
                </a:solidFill>
                <a:effectLst/>
                <a:latin typeface="Arial" panose="020B0604020202020204" pitchFamily="34" charset="0"/>
                <a:ea typeface="Times New Roman" panose="02020603050405020304" pitchFamily="18" charset="0"/>
                <a:cs typeface="Times New Roman" panose="02020603050405020304" pitchFamily="18" charset="0"/>
              </a:defRPr>
            </a:lvl1pPr>
          </a:lstStyle>
          <a:p>
            <a:r>
              <a:rPr lang="en-US" altLang="en-US"/>
              <a:t>Liên kết hydrogen giữa các phân tử HF</a:t>
            </a:r>
            <a:endParaRPr lang="en-US"/>
          </a:p>
        </p:txBody>
      </p:sp>
      <p:sp>
        <p:nvSpPr>
          <p:cNvPr id="36" name="Hộp Văn bản 35">
            <a:extLst>
              <a:ext uri="{FF2B5EF4-FFF2-40B4-BE49-F238E27FC236}">
                <a16:creationId xmlns:a16="http://schemas.microsoft.com/office/drawing/2014/main" id="{D5844123-CDD2-42E9-8547-6DE7C6699903}"/>
              </a:ext>
            </a:extLst>
          </p:cNvPr>
          <p:cNvSpPr txBox="1"/>
          <p:nvPr/>
        </p:nvSpPr>
        <p:spPr>
          <a:xfrm>
            <a:off x="875343" y="4488184"/>
            <a:ext cx="10425271"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defPPr>
              <a:defRPr lang="en-US"/>
            </a:defPPr>
            <a:lvl1pPr eaLnBrk="0" fontAlgn="base" hangingPunct="0">
              <a:spcBef>
                <a:spcPct val="0"/>
              </a:spcBef>
              <a:spcAft>
                <a:spcPct val="0"/>
              </a:spcAft>
              <a:tabLst>
                <a:tab pos="180975" algn="l"/>
              </a:tabLst>
              <a:defRPr sz="2400">
                <a:solidFill>
                  <a:schemeClr val="tx1">
                    <a:lumMod val="75000"/>
                    <a:lumOff val="25000"/>
                  </a:schemeClr>
                </a:solidFill>
                <a:latin typeface="Arial" panose="020B0604020202020204" pitchFamily="34" charset="0"/>
                <a:ea typeface="Calibri" panose="020F0502020204030204" pitchFamily="34" charset="0"/>
                <a:cs typeface="Times New Roman" panose="02020603050405020304" pitchFamily="18" charset="0"/>
              </a:defRPr>
            </a:lvl1pPr>
          </a:lstStyle>
          <a:p>
            <a:r>
              <a:rPr lang="en-US" b="1"/>
              <a:t>Trả lời: </a:t>
            </a:r>
            <a:r>
              <a:rPr lang="en-US"/>
              <a:t>Giữa các phân tử HF tạo được liên kết hydrogen, bền vững hơn tương tác van der Waals giữa các phân tử. Để các phân tử HF bay hơi, ngoài năng lượng để phá vỡ tương tác van der Waals, cần thêm năng lượng cao hơn để phá vỡ các liên kết hydrogen.</a:t>
            </a:r>
          </a:p>
        </p:txBody>
      </p:sp>
    </p:spTree>
    <p:extLst>
      <p:ext uri="{BB962C8B-B14F-4D97-AF65-F5344CB8AC3E}">
        <p14:creationId xmlns:p14="http://schemas.microsoft.com/office/powerpoint/2010/main" val="269705530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1000"/>
                                        <p:tgtEl>
                                          <p:spTgt spid="3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fade">
                                      <p:cBhvr>
                                        <p:cTn id="10" dur="1000"/>
                                        <p:tgtEl>
                                          <p:spTgt spid="37"/>
                                        </p:tgtEl>
                                      </p:cBhvr>
                                    </p:animEffect>
                                  </p:childTnLst>
                                </p:cTn>
                              </p:par>
                            </p:childTnLst>
                          </p:cTn>
                        </p:par>
                      </p:childTnLst>
                    </p:cTn>
                  </p:par>
                </p:childTnLst>
              </p:cTn>
              <p:nextCondLst>
                <p:cond evt="onClick" delay="0">
                  <p:tgtEl>
                    <p:spTgt spid="5"/>
                  </p:tgtEl>
                </p:cond>
              </p:nextCondLst>
            </p:seq>
          </p:childTnLst>
        </p:cTn>
      </p:par>
    </p:tnLst>
    <p:bldLst>
      <p:bldP spid="37" grpId="0" animBg="1"/>
      <p:bldP spid="36"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Hình chữ nhật 28">
            <a:extLst>
              <a:ext uri="{FF2B5EF4-FFF2-40B4-BE49-F238E27FC236}">
                <a16:creationId xmlns:a16="http://schemas.microsoft.com/office/drawing/2014/main" id="{24794C75-42F3-FD38-904E-12D0E15E2DBA}"/>
              </a:ext>
            </a:extLst>
          </p:cNvPr>
          <p:cNvSpPr>
            <a:spLocks noChangeAspect="1"/>
          </p:cNvSpPr>
          <p:nvPr/>
        </p:nvSpPr>
        <p:spPr>
          <a:xfrm>
            <a:off x="0" y="0"/>
            <a:ext cx="12176234" cy="6858000"/>
          </a:xfrm>
          <a:prstGeom prst="rect">
            <a:avLst/>
          </a:prstGeom>
          <a:blipFill dpi="0" rotWithShape="0">
            <a:blip r:embed="rId5">
              <a:alphaModFix/>
              <a:extLst>
                <a:ext uri="{28A0092B-C50C-407E-A947-70E740481C1C}">
                  <a14:useLocalDpi xmlns:a14="http://schemas.microsoft.com/office/drawing/2010/main" val="0"/>
                </a:ext>
              </a:extLst>
            </a:blip>
            <a:srcRect/>
            <a:stretch>
              <a:fillRect t="-9168" b="-9168"/>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 name="Hình chữ nhật: Góc Tròn 1">
            <a:extLst>
              <a:ext uri="{FF2B5EF4-FFF2-40B4-BE49-F238E27FC236}">
                <a16:creationId xmlns:a16="http://schemas.microsoft.com/office/drawing/2014/main" id="{CE8FF0E1-7DB3-4C45-F8D9-DE84301A103C}"/>
              </a:ext>
            </a:extLst>
          </p:cNvPr>
          <p:cNvSpPr>
            <a:spLocks noGrp="1" noRot="1" noMove="1" noResize="1" noEditPoints="1" noAdjustHandles="1" noChangeArrowheads="1" noChangeShapeType="1"/>
          </p:cNvSpPr>
          <p:nvPr/>
        </p:nvSpPr>
        <p:spPr>
          <a:xfrm>
            <a:off x="815641" y="448219"/>
            <a:ext cx="10560718" cy="1669832"/>
          </a:xfrm>
          <a:prstGeom prst="roundRect">
            <a:avLst>
              <a:gd name="adj" fmla="val 50000"/>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Góc Tròn 18">
            <a:extLst>
              <a:ext uri="{FF2B5EF4-FFF2-40B4-BE49-F238E27FC236}">
                <a16:creationId xmlns:a16="http://schemas.microsoft.com/office/drawing/2014/main" id="{0F5B2316-E59A-AFFF-F422-1B9770CFE838}"/>
              </a:ext>
            </a:extLst>
          </p:cNvPr>
          <p:cNvSpPr>
            <a:spLocks noGrp="1" noRot="1" noMove="1" noResize="1" noEditPoints="1" noAdjustHandles="1" noChangeArrowheads="1" noChangeShapeType="1"/>
          </p:cNvSpPr>
          <p:nvPr/>
        </p:nvSpPr>
        <p:spPr>
          <a:xfrm>
            <a:off x="957549" y="562365"/>
            <a:ext cx="10276902" cy="1441541"/>
          </a:xfrm>
          <a:prstGeom prst="roundRect">
            <a:avLst>
              <a:gd name="adj" fmla="val 50000"/>
            </a:avLst>
          </a:prstGeom>
          <a:noFill/>
          <a:ln>
            <a:solidFill>
              <a:srgbClr val="01A5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9BE83D61-F44B-3CC0-585B-97F2C0F25875}"/>
              </a:ext>
            </a:extLst>
          </p:cNvPr>
          <p:cNvSpPr>
            <a:spLocks/>
          </p:cNvSpPr>
          <p:nvPr/>
        </p:nvSpPr>
        <p:spPr>
          <a:xfrm>
            <a:off x="1197284" y="842307"/>
            <a:ext cx="881656" cy="881655"/>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ộp Văn bản 23">
            <a:extLst>
              <a:ext uri="{FF2B5EF4-FFF2-40B4-BE49-F238E27FC236}">
                <a16:creationId xmlns:a16="http://schemas.microsoft.com/office/drawing/2014/main" id="{731BB9FD-CAF7-DC9E-D7D2-A1B8729D86F3}"/>
              </a:ext>
            </a:extLst>
          </p:cNvPr>
          <p:cNvSpPr txBox="1"/>
          <p:nvPr/>
        </p:nvSpPr>
        <p:spPr>
          <a:xfrm>
            <a:off x="1410485" y="1036912"/>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8</a:t>
            </a:r>
            <a:endParaRPr lang="en-US" sz="3200">
              <a:solidFill>
                <a:schemeClr val="bg1"/>
              </a:solidFill>
              <a:latin typeface="Arial" panose="020B0604020202020204" pitchFamily="34" charset="0"/>
              <a:cs typeface="Arial" panose="020B0604020202020204" pitchFamily="34" charset="0"/>
            </a:endParaRPr>
          </a:p>
        </p:txBody>
      </p:sp>
      <p:sp>
        <p:nvSpPr>
          <p:cNvPr id="320" name="Hình chữ nhật: Góc Tròn 319">
            <a:extLst>
              <a:ext uri="{FF2B5EF4-FFF2-40B4-BE49-F238E27FC236}">
                <a16:creationId xmlns:a16="http://schemas.microsoft.com/office/drawing/2014/main" id="{D14DCC9C-2604-6DD4-28E3-6730942D8241}"/>
              </a:ext>
            </a:extLst>
          </p:cNvPr>
          <p:cNvSpPr/>
          <p:nvPr/>
        </p:nvSpPr>
        <p:spPr>
          <a:xfrm>
            <a:off x="1551008"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Đáp án - 9Slide.vn">
            <a:extLst>
              <a:ext uri="{FF2B5EF4-FFF2-40B4-BE49-F238E27FC236}">
                <a16:creationId xmlns:a16="http://schemas.microsoft.com/office/drawing/2014/main" id="{7FB58F19-E494-87EE-C111-B70B10544505}"/>
              </a:ext>
            </a:extLst>
          </p:cNvPr>
          <p:cNvSpPr/>
          <p:nvPr/>
        </p:nvSpPr>
        <p:spPr>
          <a:xfrm>
            <a:off x="6202944"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Hình chữ nhật: Góc Tròn 330">
            <a:extLst>
              <a:ext uri="{FF2B5EF4-FFF2-40B4-BE49-F238E27FC236}">
                <a16:creationId xmlns:a16="http://schemas.microsoft.com/office/drawing/2014/main" id="{59145849-24A9-962A-57A8-22A3AFD0B4F2}"/>
              </a:ext>
            </a:extLst>
          </p:cNvPr>
          <p:cNvSpPr/>
          <p:nvPr/>
        </p:nvSpPr>
        <p:spPr>
          <a:xfrm>
            <a:off x="1551007"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Hình chữ nhật: Góc Tròn 331">
            <a:extLst>
              <a:ext uri="{FF2B5EF4-FFF2-40B4-BE49-F238E27FC236}">
                <a16:creationId xmlns:a16="http://schemas.microsoft.com/office/drawing/2014/main" id="{06E339A3-88E0-B39C-FE07-DEBF35714881}"/>
              </a:ext>
            </a:extLst>
          </p:cNvPr>
          <p:cNvSpPr/>
          <p:nvPr/>
        </p:nvSpPr>
        <p:spPr>
          <a:xfrm>
            <a:off x="6202943"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Hộp Văn bản 332">
            <a:extLst>
              <a:ext uri="{FF2B5EF4-FFF2-40B4-BE49-F238E27FC236}">
                <a16:creationId xmlns:a16="http://schemas.microsoft.com/office/drawing/2014/main" id="{D093F81F-67DD-D09B-6D2A-0972BA6281E1}"/>
              </a:ext>
            </a:extLst>
          </p:cNvPr>
          <p:cNvSpPr txBox="1"/>
          <p:nvPr/>
        </p:nvSpPr>
        <p:spPr>
          <a:xfrm>
            <a:off x="3302757" y="2945452"/>
            <a:ext cx="934551"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NaCl</a:t>
            </a:r>
            <a:endParaRPr lang="en-US" sz="3200">
              <a:solidFill>
                <a:schemeClr val="bg1"/>
              </a:solidFill>
              <a:latin typeface="Arial" panose="020B0604020202020204" pitchFamily="34" charset="0"/>
              <a:cs typeface="Arial" panose="020B0604020202020204" pitchFamily="34" charset="0"/>
            </a:endParaRPr>
          </a:p>
        </p:txBody>
      </p:sp>
      <p:sp>
        <p:nvSpPr>
          <p:cNvPr id="337" name="Hộp Văn bản 336">
            <a:extLst>
              <a:ext uri="{FF2B5EF4-FFF2-40B4-BE49-F238E27FC236}">
                <a16:creationId xmlns:a16="http://schemas.microsoft.com/office/drawing/2014/main" id="{06092520-1F7F-EE12-1B26-0CD1D2ED1616}"/>
              </a:ext>
            </a:extLst>
          </p:cNvPr>
          <p:cNvSpPr txBox="1"/>
          <p:nvPr/>
        </p:nvSpPr>
        <p:spPr>
          <a:xfrm>
            <a:off x="2150121" y="747094"/>
            <a:ext cx="9045233" cy="1077218"/>
          </a:xfrm>
          <a:prstGeom prst="rect">
            <a:avLst/>
          </a:prstGeom>
          <a:noFill/>
        </p:spPr>
        <p:txBody>
          <a:bodyPr wrap="none">
            <a:spAutoFit/>
          </a:bodyPr>
          <a:lstStyle/>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Trong phòng thí nghiệm, chlorine được điều chế </a:t>
            </a:r>
          </a:p>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bằng cách oxi hóa hợp chất</a:t>
            </a:r>
            <a:endParaRPr lang="en-US" sz="3200">
              <a:latin typeface="Arial" panose="020B0604020202020204" pitchFamily="34" charset="0"/>
              <a:cs typeface="Arial" panose="020B0604020202020204" pitchFamily="34" charset="0"/>
            </a:endParaRPr>
          </a:p>
        </p:txBody>
      </p:sp>
      <p:sp>
        <p:nvSpPr>
          <p:cNvPr id="338" name="Hộp Văn bản 337">
            <a:extLst>
              <a:ext uri="{FF2B5EF4-FFF2-40B4-BE49-F238E27FC236}">
                <a16:creationId xmlns:a16="http://schemas.microsoft.com/office/drawing/2014/main" id="{FAAEC5EA-D86E-9709-DBBE-24BB80003AB1}"/>
              </a:ext>
            </a:extLst>
          </p:cNvPr>
          <p:cNvSpPr txBox="1"/>
          <p:nvPr/>
        </p:nvSpPr>
        <p:spPr>
          <a:xfrm>
            <a:off x="8068506" y="2945452"/>
            <a:ext cx="706925"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Cl</a:t>
            </a:r>
            <a:endParaRPr lang="en-US" sz="3200">
              <a:solidFill>
                <a:schemeClr val="bg1"/>
              </a:solidFill>
              <a:latin typeface="Arial" panose="020B0604020202020204" pitchFamily="34" charset="0"/>
              <a:cs typeface="Arial" panose="020B0604020202020204" pitchFamily="34" charset="0"/>
            </a:endParaRPr>
          </a:p>
        </p:txBody>
      </p:sp>
      <p:sp>
        <p:nvSpPr>
          <p:cNvPr id="339" name="Hộp Văn bản 338">
            <a:extLst>
              <a:ext uri="{FF2B5EF4-FFF2-40B4-BE49-F238E27FC236}">
                <a16:creationId xmlns:a16="http://schemas.microsoft.com/office/drawing/2014/main" id="{140D03E4-3C5B-72ED-61D7-07264FF86B94}"/>
              </a:ext>
            </a:extLst>
          </p:cNvPr>
          <p:cNvSpPr txBox="1"/>
          <p:nvPr/>
        </p:nvSpPr>
        <p:spPr>
          <a:xfrm>
            <a:off x="3090358" y="4801926"/>
            <a:ext cx="1359346"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KMnO</a:t>
            </a:r>
            <a:r>
              <a:rPr lang="en-US" sz="3200" b="1" baseline="-25000">
                <a:solidFill>
                  <a:schemeClr val="bg1"/>
                </a:solidFill>
                <a:latin typeface="Arial" panose="020B0604020202020204" pitchFamily="34" charset="0"/>
                <a:cs typeface="Arial" panose="020B0604020202020204" pitchFamily="34" charset="0"/>
              </a:rPr>
              <a:t>4</a:t>
            </a:r>
            <a:endParaRPr lang="en-US" sz="3200">
              <a:solidFill>
                <a:schemeClr val="bg1"/>
              </a:solidFill>
              <a:latin typeface="Arial" panose="020B0604020202020204" pitchFamily="34" charset="0"/>
              <a:cs typeface="Arial" panose="020B0604020202020204" pitchFamily="34" charset="0"/>
            </a:endParaRPr>
          </a:p>
        </p:txBody>
      </p:sp>
      <p:sp>
        <p:nvSpPr>
          <p:cNvPr id="340" name="Hộp Văn bản 339">
            <a:extLst>
              <a:ext uri="{FF2B5EF4-FFF2-40B4-BE49-F238E27FC236}">
                <a16:creationId xmlns:a16="http://schemas.microsoft.com/office/drawing/2014/main" id="{7A688760-D7E2-EF71-9FEF-6D39676C386F}"/>
              </a:ext>
            </a:extLst>
          </p:cNvPr>
          <p:cNvSpPr txBox="1"/>
          <p:nvPr/>
        </p:nvSpPr>
        <p:spPr>
          <a:xfrm>
            <a:off x="7832863" y="4801926"/>
            <a:ext cx="1178208"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KClO</a:t>
            </a:r>
            <a:r>
              <a:rPr lang="en-US" sz="3200" b="1" baseline="-25000">
                <a:solidFill>
                  <a:schemeClr val="bg1"/>
                </a:solidFill>
                <a:latin typeface="Arial" panose="020B0604020202020204" pitchFamily="34" charset="0"/>
                <a:cs typeface="Arial" panose="020B0604020202020204" pitchFamily="34" charset="0"/>
              </a:rPr>
              <a:t>3</a:t>
            </a:r>
            <a:endParaRPr lang="en-US" sz="3200">
              <a:solidFill>
                <a:schemeClr val="bg1"/>
              </a:solidFill>
              <a:latin typeface="Arial" panose="020B0604020202020204" pitchFamily="34" charset="0"/>
              <a:cs typeface="Arial" panose="020B0604020202020204" pitchFamily="34" charset="0"/>
            </a:endParaRPr>
          </a:p>
        </p:txBody>
      </p:sp>
      <p:pic>
        <p:nvPicPr>
          <p:cNvPr id="30" name="Đồ họa 29" descr="Back with solid fill">
            <a:hlinkClick r:id="rId6" action="ppaction://hlinksldjump"/>
            <a:extLst>
              <a:ext uri="{FF2B5EF4-FFF2-40B4-BE49-F238E27FC236}">
                <a16:creationId xmlns:a16="http://schemas.microsoft.com/office/drawing/2014/main" id="{2B0B100F-1217-A4FE-6EA0-6177ED3D5602}"/>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282884" y="5363805"/>
            <a:ext cx="914400" cy="914400"/>
          </a:xfrm>
          <a:prstGeom prst="rect">
            <a:avLst/>
          </a:prstGeom>
        </p:spPr>
      </p:pic>
      <mc:AlternateContent xmlns:mc="http://schemas.openxmlformats.org/markup-compatibility/2006">
        <mc:Choice xmlns:am3d="http://schemas.microsoft.com/office/drawing/2017/model3d" Requires="am3d">
          <p:graphicFrame>
            <p:nvGraphicFramePr>
              <p:cNvPr id="31" name="Ngôi sao - 9Slide.vn" descr="Gold Star">
                <a:extLst>
                  <a:ext uri="{FF2B5EF4-FFF2-40B4-BE49-F238E27FC236}">
                    <a16:creationId xmlns:a16="http://schemas.microsoft.com/office/drawing/2014/main" id="{275DD525-B8A3-1C79-FC64-7165E13C5CAA}"/>
                  </a:ext>
                </a:extLst>
              </p:cNvPr>
              <p:cNvGraphicFramePr>
                <a:graphicFrameLocks noChangeAspect="1"/>
              </p:cNvGraphicFramePr>
              <p:nvPr>
                <p:extLst>
                  <p:ext uri="{D42A27DB-BD31-4B8C-83A1-F6EECF244321}">
                    <p14:modId xmlns:p14="http://schemas.microsoft.com/office/powerpoint/2010/main" val="4293492461"/>
                  </p:ext>
                </p:extLst>
              </p:nvPr>
            </p:nvGraphicFramePr>
            <p:xfrm>
              <a:off x="9319037" y="1874582"/>
              <a:ext cx="2302721" cy="2159214"/>
            </p:xfrm>
            <a:graphic>
              <a:graphicData uri="http://schemas.microsoft.com/office/drawing/2017/model3d">
                <am3d:model3d r:embed="rId9">
                  <am3d:spPr>
                    <a:xfrm>
                      <a:off x="0" y="0"/>
                      <a:ext cx="2302721" cy="2159214"/>
                    </a:xfrm>
                    <a:prstGeom prst="rect">
                      <a:avLst/>
                    </a:prstGeom>
                  </am3d:spPr>
                  <am3d:camera>
                    <am3d:pos x="0" y="0" z="67227191"/>
                    <am3d:up dx="0" dy="36000000" dz="0"/>
                    <am3d:lookAt x="0" y="0" z="0"/>
                    <am3d:perspective fov="2700000"/>
                  </am3d:camera>
                  <am3d:trans>
                    <am3d:meterPerModelUnit n="5245046" d="1000000"/>
                    <am3d:preTrans dx="-386604" dy="-17000240" dz="-65651"/>
                    <am3d:scale>
                      <am3d:sx n="1000000" d="1000000"/>
                      <am3d:sy n="1000000" d="1000000"/>
                      <am3d:sz n="1000000" d="1000000"/>
                    </am3d:scale>
                    <am3d:rot ax="-10049923" ay="635507" az="-10659975"/>
                    <am3d:postTrans dx="0" dy="0" dz="0"/>
                  </am3d:trans>
                  <am3d:raster rName="Office3DRenderer" rVer="16.0.8326">
                    <am3d:blip r:embed="rId10"/>
                  </am3d:raster>
                  <am3d:objViewport viewportSz="334941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31" name="Ngôi sao - 9Slide.vn" descr="Gold Star">
                <a:extLst>
                  <a:ext uri="{FF2B5EF4-FFF2-40B4-BE49-F238E27FC236}">
                    <a16:creationId xmlns:a16="http://schemas.microsoft.com/office/drawing/2014/main" id="{275DD525-B8A3-1C79-FC64-7165E13C5CAA}"/>
                  </a:ext>
                </a:extLst>
              </p:cNvPr>
              <p:cNvPicPr>
                <a:picLocks noGrp="1" noRot="1" noChangeAspect="1" noMove="1" noResize="1" noEditPoints="1" noAdjustHandles="1" noChangeArrowheads="1" noChangeShapeType="1" noCrop="1"/>
              </p:cNvPicPr>
              <p:nvPr/>
            </p:nvPicPr>
            <p:blipFill>
              <a:blip r:embed="rId10"/>
              <a:stretch>
                <a:fillRect/>
              </a:stretch>
            </p:blipFill>
            <p:spPr>
              <a:xfrm>
                <a:off x="9319037" y="1874582"/>
                <a:ext cx="2302721" cy="2159214"/>
              </a:xfrm>
              <a:prstGeom prst="rect">
                <a:avLst/>
              </a:prstGeom>
            </p:spPr>
          </p:pic>
        </mc:Fallback>
      </mc:AlternateContent>
      <p:sp>
        <p:nvSpPr>
          <p:cNvPr id="32" name="Hình chữ nhật: Góc Tròn 31">
            <a:extLst>
              <a:ext uri="{FF2B5EF4-FFF2-40B4-BE49-F238E27FC236}">
                <a16:creationId xmlns:a16="http://schemas.microsoft.com/office/drawing/2014/main" id="{249BB7DC-D53A-F67C-7BDF-431447C60DC6}"/>
              </a:ext>
            </a:extLst>
          </p:cNvPr>
          <p:cNvSpPr/>
          <p:nvPr/>
        </p:nvSpPr>
        <p:spPr>
          <a:xfrm>
            <a:off x="2469288" y="6091892"/>
            <a:ext cx="7253424" cy="321996"/>
          </a:xfrm>
          <a:prstGeom prst="roundRect">
            <a:avLst>
              <a:gd name="adj"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Hình chữ nhật: Góc Tròn 32">
            <a:extLst>
              <a:ext uri="{FF2B5EF4-FFF2-40B4-BE49-F238E27FC236}">
                <a16:creationId xmlns:a16="http://schemas.microsoft.com/office/drawing/2014/main" id="{215A2BEE-E504-D523-045A-4748820D3DB5}"/>
              </a:ext>
            </a:extLst>
          </p:cNvPr>
          <p:cNvSpPr/>
          <p:nvPr/>
        </p:nvSpPr>
        <p:spPr>
          <a:xfrm>
            <a:off x="2469288" y="6091892"/>
            <a:ext cx="7253424" cy="321996"/>
          </a:xfrm>
          <a:prstGeom prst="roundRect">
            <a:avLst>
              <a:gd name="adj" fmla="val 50000"/>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4" name="Nhạc nền câu hỏi">
            <a:hlinkClick r:id="" action="ppaction://media"/>
            <a:extLst>
              <a:ext uri="{FF2B5EF4-FFF2-40B4-BE49-F238E27FC236}">
                <a16:creationId xmlns:a16="http://schemas.microsoft.com/office/drawing/2014/main" id="{75542BC1-5B81-2BBD-EA63-1938F5D39208}"/>
              </a:ext>
            </a:extLst>
          </p:cNvPr>
          <p:cNvPicPr>
            <a:picLocks noChangeAspect="1"/>
          </p:cNvPicPr>
          <p:nvPr>
            <a:audioFile r:link="rId1"/>
            <p:extLst>
              <p:ext uri="{DAA4B4D4-6D71-4841-9C94-3DE7FCFB9230}">
                <p14:media xmlns:p14="http://schemas.microsoft.com/office/powerpoint/2010/main" r:embed="rId2">
                  <p14:trim st="4000"/>
                </p14:media>
              </p:ext>
            </p:extLst>
          </p:nvPr>
        </p:nvPicPr>
        <p:blipFill>
          <a:blip r:embed="rId11"/>
          <a:stretch>
            <a:fillRect/>
          </a:stretch>
        </p:blipFill>
        <p:spPr>
          <a:xfrm>
            <a:off x="5815530" y="-1965202"/>
            <a:ext cx="1036320" cy="1036320"/>
          </a:xfrm>
          <a:prstGeom prst="rect">
            <a:avLst/>
          </a:prstGeom>
        </p:spPr>
      </p:pic>
    </p:spTree>
    <p:extLst>
      <p:ext uri="{BB962C8B-B14F-4D97-AF65-F5344CB8AC3E}">
        <p14:creationId xmlns:p14="http://schemas.microsoft.com/office/powerpoint/2010/main" val="426539368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advClick="0">
        <p159:morph option="byObject"/>
      </p:transition>
    </mc:Choice>
    <mc:Fallback xmlns="">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2" fill="hold" grpId="0" nodeType="withEffect">
                                  <p:stCondLst>
                                    <p:cond delay="0"/>
                                  </p:stCondLst>
                                  <p:childTnLst>
                                    <p:animEffect transition="out" filter="wipe(right)">
                                      <p:cBhvr>
                                        <p:cTn id="6" dur="20000"/>
                                        <p:tgtEl>
                                          <p:spTgt spid="32"/>
                                        </p:tgtEl>
                                      </p:cBhvr>
                                    </p:animEffect>
                                    <p:set>
                                      <p:cBhvr>
                                        <p:cTn id="7" dur="1" fill="hold">
                                          <p:stCondLst>
                                            <p:cond delay="19999"/>
                                          </p:stCondLst>
                                        </p:cTn>
                                        <p:tgtEl>
                                          <p:spTgt spid="32"/>
                                        </p:tgtEl>
                                        <p:attrNameLst>
                                          <p:attrName>style.visibility</p:attrName>
                                        </p:attrNameLst>
                                      </p:cBhvr>
                                      <p:to>
                                        <p:strVal val="hidden"/>
                                      </p:to>
                                    </p:set>
                                  </p:childTnLst>
                                </p:cTn>
                              </p:par>
                              <p:par>
                                <p:cTn id="8" presetID="1" presetClass="mediacall" presetSubtype="0" fill="hold" nodeType="withEffect">
                                  <p:stCondLst>
                                    <p:cond delay="0"/>
                                  </p:stCondLst>
                                  <p:childTnLst>
                                    <p:cmd type="call" cmd="playFrom(0.0)">
                                      <p:cBhvr>
                                        <p:cTn id="9" dur="20055" fill="hold"/>
                                        <p:tgtEl>
                                          <p:spTgt spid="3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320"/>
                    </p:tgtEl>
                  </p:cond>
                </p:stCondLst>
                <p:endSync evt="end" delay="0">
                  <p:rtn val="all"/>
                </p:endSync>
                <p:childTnLst>
                  <p:par>
                    <p:cTn id="11" fill="hold">
                      <p:stCondLst>
                        <p:cond delay="0"/>
                      </p:stCondLst>
                      <p:childTnLst>
                        <p:par>
                          <p:cTn id="12" fill="hold">
                            <p:stCondLst>
                              <p:cond delay="0"/>
                            </p:stCondLst>
                            <p:childTnLst>
                              <p:par>
                                <p:cTn id="13" presetID="9" presetClass="emph" presetSubtype="0" grpId="0" nodeType="clickEffect">
                                  <p:stCondLst>
                                    <p:cond delay="0"/>
                                  </p:stCondLst>
                                  <p:childTnLst>
                                    <p:set>
                                      <p:cBhvr>
                                        <p:cTn id="14" dur="indefinite"/>
                                        <p:tgtEl>
                                          <p:spTgt spid="320"/>
                                        </p:tgtEl>
                                        <p:attrNameLst>
                                          <p:attrName>style.opacity</p:attrName>
                                        </p:attrNameLst>
                                      </p:cBhvr>
                                      <p:to>
                                        <p:strVal val="0.25"/>
                                      </p:to>
                                    </p:set>
                                    <p:animEffect filter="image" prLst="opacity: 0.25">
                                      <p:cBhvr rctx="IE">
                                        <p:cTn id="15" dur="indefinite"/>
                                        <p:tgtEl>
                                          <p:spTgt spid="320"/>
                                        </p:tgtEl>
                                      </p:cBhvr>
                                    </p:animEffect>
                                  </p:childTnLst>
                                </p:cTn>
                              </p:par>
                            </p:childTnLst>
                          </p:cTn>
                        </p:par>
                      </p:childTnLst>
                    </p:cTn>
                  </p:par>
                </p:childTnLst>
              </p:cTn>
              <p:nextCondLst>
                <p:cond evt="onClick" delay="0">
                  <p:tgtEl>
                    <p:spTgt spid="320"/>
                  </p:tgtEl>
                </p:cond>
              </p:nextCondLst>
            </p:seq>
            <p:seq concurrent="1" nextAc="seek">
              <p:cTn id="16" restart="whenNotActive" fill="hold" evtFilter="cancelBubble" nodeType="interactiveSeq">
                <p:stCondLst>
                  <p:cond evt="onClick" delay="0">
                    <p:tgtEl>
                      <p:spTgt spid="331"/>
                    </p:tgtEl>
                  </p:cond>
                </p:stCondLst>
                <p:endSync evt="end" delay="0">
                  <p:rtn val="all"/>
                </p:endSync>
                <p:childTnLst>
                  <p:par>
                    <p:cTn id="17" fill="hold">
                      <p:stCondLst>
                        <p:cond delay="0"/>
                      </p:stCondLst>
                      <p:childTnLst>
                        <p:par>
                          <p:cTn id="18" fill="hold">
                            <p:stCondLst>
                              <p:cond delay="0"/>
                            </p:stCondLst>
                            <p:childTnLst>
                              <p:par>
                                <p:cTn id="19" presetID="9" presetClass="emph" presetSubtype="0" grpId="0" nodeType="clickEffect">
                                  <p:stCondLst>
                                    <p:cond delay="0"/>
                                  </p:stCondLst>
                                  <p:childTnLst>
                                    <p:set>
                                      <p:cBhvr>
                                        <p:cTn id="20" dur="indefinite"/>
                                        <p:tgtEl>
                                          <p:spTgt spid="331"/>
                                        </p:tgtEl>
                                        <p:attrNameLst>
                                          <p:attrName>style.opacity</p:attrName>
                                        </p:attrNameLst>
                                      </p:cBhvr>
                                      <p:to>
                                        <p:strVal val="0.25"/>
                                      </p:to>
                                    </p:set>
                                    <p:animEffect filter="image" prLst="opacity: 0.25">
                                      <p:cBhvr rctx="IE">
                                        <p:cTn id="21" dur="indefinite"/>
                                        <p:tgtEl>
                                          <p:spTgt spid="331"/>
                                        </p:tgtEl>
                                      </p:cBhvr>
                                    </p:animEffect>
                                  </p:childTnLst>
                                </p:cTn>
                              </p:par>
                            </p:childTnLst>
                          </p:cTn>
                        </p:par>
                      </p:childTnLst>
                    </p:cTn>
                  </p:par>
                </p:childTnLst>
              </p:cTn>
              <p:nextCondLst>
                <p:cond evt="onClick" delay="0">
                  <p:tgtEl>
                    <p:spTgt spid="331"/>
                  </p:tgtEl>
                </p:cond>
              </p:nextCondLst>
            </p:seq>
            <p:seq concurrent="1" nextAc="seek">
              <p:cTn id="22" restart="whenNotActive" fill="hold" evtFilter="cancelBubble" nodeType="interactiveSeq">
                <p:stCondLst>
                  <p:cond evt="onClick" delay="0">
                    <p:tgtEl>
                      <p:spTgt spid="332"/>
                    </p:tgtEl>
                  </p:cond>
                </p:stCondLst>
                <p:endSync evt="end" delay="0">
                  <p:rtn val="all"/>
                </p:endSync>
                <p:childTnLst>
                  <p:par>
                    <p:cTn id="23" fill="hold">
                      <p:stCondLst>
                        <p:cond delay="0"/>
                      </p:stCondLst>
                      <p:childTnLst>
                        <p:par>
                          <p:cTn id="24" fill="hold">
                            <p:stCondLst>
                              <p:cond delay="0"/>
                            </p:stCondLst>
                            <p:childTnLst>
                              <p:par>
                                <p:cTn id="25" presetID="9" presetClass="emph" presetSubtype="0" grpId="0" nodeType="clickEffect">
                                  <p:stCondLst>
                                    <p:cond delay="0"/>
                                  </p:stCondLst>
                                  <p:childTnLst>
                                    <p:set>
                                      <p:cBhvr>
                                        <p:cTn id="26" dur="indefinite"/>
                                        <p:tgtEl>
                                          <p:spTgt spid="332"/>
                                        </p:tgtEl>
                                        <p:attrNameLst>
                                          <p:attrName>style.opacity</p:attrName>
                                        </p:attrNameLst>
                                      </p:cBhvr>
                                      <p:to>
                                        <p:strVal val="0.25"/>
                                      </p:to>
                                    </p:set>
                                    <p:animEffect filter="image" prLst="opacity: 0.25">
                                      <p:cBhvr rctx="IE">
                                        <p:cTn id="27" dur="indefinite"/>
                                        <p:tgtEl>
                                          <p:spTgt spid="332"/>
                                        </p:tgtEl>
                                      </p:cBhvr>
                                    </p:animEffect>
                                  </p:childTnLst>
                                </p:cTn>
                              </p:par>
                            </p:childTnLst>
                          </p:cTn>
                        </p:par>
                      </p:childTnLst>
                    </p:cTn>
                  </p:par>
                </p:childTnLst>
              </p:cTn>
              <p:nextCondLst>
                <p:cond evt="onClick" delay="0">
                  <p:tgtEl>
                    <p:spTgt spid="332"/>
                  </p:tgtEl>
                </p:cond>
              </p:nextCondLst>
            </p:seq>
            <p:seq concurrent="1" nextAc="seek">
              <p:cTn id="28" restart="whenNotActive" fill="hold" evtFilter="cancelBubble" nodeType="interactiveSeq">
                <p:stCondLst>
                  <p:cond evt="onClick" delay="0">
                    <p:tgtEl>
                      <p:spTgt spid="328"/>
                    </p:tgtEl>
                  </p:cond>
                </p:stCondLst>
                <p:endSync evt="end" delay="0">
                  <p:rtn val="all"/>
                </p:endSync>
                <p:childTnLst>
                  <p:par>
                    <p:cTn id="29" fill="hold">
                      <p:stCondLst>
                        <p:cond delay="0"/>
                      </p:stCondLst>
                      <p:childTnLst>
                        <p:par>
                          <p:cTn id="30" fill="hold">
                            <p:stCondLst>
                              <p:cond delay="0"/>
                            </p:stCondLst>
                            <p:childTnLst>
                              <p:par>
                                <p:cTn id="31" presetID="60" presetClass="entr" presetSubtype="128" fill="hold"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fade">
                                      <p:cBhvr>
                                        <p:cTn id="33" dur="1000"/>
                                        <p:tgtEl>
                                          <p:spTgt spid="31"/>
                                        </p:tgtEl>
                                      </p:cBhvr>
                                    </p:animEffect>
                                    <p:anim calcmode="lin" valueType="num">
                                      <p:cBhvr additive="sum">
                                        <p:cTn id="34" dur="1000" fill="hold"/>
                                        <p:tgtEl>
                                          <p:spTgt spid="31"/>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35" dur="1000" fill="hold"/>
                                        <p:tgtEl>
                                          <p:spTgt spid="31"/>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6" dur="1000" fill="hold"/>
                                        <p:tgtEl>
                                          <p:spTgt spid="31"/>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7" dur="1000" fill="hold"/>
                                        <p:tgtEl>
                                          <p:spTgt spid="31"/>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38" presetID="39" presetClass="emph" presetSubtype="2" repeatCount="indefinite" fill="hold" nodeType="withEffect">
                                  <p:stCondLst>
                                    <p:cond delay="0"/>
                                  </p:stCondLst>
                                  <p:childTnLst>
                                    <p:anim calcmode="lin" valueType="num">
                                      <p:cBhvr additive="sum">
                                        <p:cTn id="39" dur="3000" fill="hold"/>
                                        <p:tgtEl>
                                          <p:spTgt spid="31"/>
                                        </p:tgtEl>
                                        <p:attrNameLst>
                                          <p:attrName>3d.object.rotation.y</p:attrName>
                                        </p:attrNameLst>
                                      </p:cBhvr>
                                      <p:tavLst>
                                        <p:tav tm="0">
                                          <p:val>
                                            <p:fltVal val="0"/>
                                          </p:val>
                                        </p:tav>
                                        <p:tav tm="1120">
                                          <p:val>
                                            <p:fltVal val="-0.0017"/>
                                          </p:val>
                                        </p:tav>
                                        <p:tav tm="2250">
                                          <p:val>
                                            <p:fltVal val="-0.014"/>
                                          </p:val>
                                        </p:tav>
                                        <p:tav tm="3370">
                                          <p:val>
                                            <p:fltVal val="-0.0472"/>
                                          </p:val>
                                        </p:tav>
                                        <p:tav tm="4490">
                                          <p:val>
                                            <p:fltVal val="-0.1127"/>
                                          </p:val>
                                        </p:tav>
                                        <p:tav tm="5620">
                                          <p:val>
                                            <p:fltVal val="-0.2211"/>
                                          </p:val>
                                        </p:tav>
                                        <p:tav tm="6740">
                                          <p:val>
                                            <p:fltVal val="-0.3815"/>
                                          </p:val>
                                        </p:tav>
                                        <p:tav tm="7870">
                                          <p:val>
                                            <p:fltVal val="-0.605"/>
                                          </p:val>
                                        </p:tav>
                                        <p:tav tm="8990">
                                          <p:val>
                                            <p:fltVal val="-0.9054"/>
                                          </p:val>
                                        </p:tav>
                                        <p:tav tm="10110">
                                          <p:val>
                                            <p:fltVal val="-1.2876"/>
                                          </p:val>
                                        </p:tav>
                                        <p:tav tm="11240">
                                          <p:val>
                                            <p:fltVal val="-1.7647"/>
                                          </p:val>
                                        </p:tav>
                                        <p:tav tm="12360">
                                          <p:val>
                                            <p:fltVal val="-2.3529"/>
                                          </p:val>
                                        </p:tav>
                                        <p:tav tm="13480">
                                          <p:val>
                                            <p:fltVal val="-2.9813"/>
                                          </p:val>
                                        </p:tav>
                                        <p:tav tm="14610">
                                          <p:val>
                                            <p:fltVal val="-3.5055"/>
                                          </p:val>
                                        </p:tav>
                                        <p:tav tm="15730">
                                          <p:val>
                                            <p:fltVal val="-3.9334"/>
                                          </p:val>
                                        </p:tav>
                                        <p:tav tm="16850">
                                          <p:val>
                                            <p:fltVal val="-4.2681"/>
                                          </p:val>
                                        </p:tav>
                                        <p:tav tm="17980">
                                          <p:val>
                                            <p:fltVal val="-4.5242"/>
                                          </p:val>
                                        </p:tav>
                                        <p:tav tm="19100">
                                          <p:val>
                                            <p:fltVal val="-4.7137"/>
                                          </p:val>
                                        </p:tav>
                                        <p:tav tm="20220">
                                          <p:val>
                                            <p:fltVal val="-4.8438"/>
                                          </p:val>
                                        </p:tav>
                                        <p:tav tm="21350">
                                          <p:val>
                                            <p:fltVal val="-4.9269"/>
                                          </p:val>
                                        </p:tav>
                                        <p:tav tm="22470">
                                          <p:val>
                                            <p:fltVal val="-4.9736"/>
                                          </p:val>
                                        </p:tav>
                                        <p:tav tm="23600">
                                          <p:val>
                                            <p:fltVal val="-4.9944"/>
                                          </p:val>
                                        </p:tav>
                                        <p:tav tm="24720">
                                          <p:val>
                                            <p:fltVal val="-4.9998"/>
                                          </p:val>
                                        </p:tav>
                                        <p:tav tm="25840">
                                          <p:val>
                                            <p:fltVal val="-4.5262"/>
                                          </p:val>
                                        </p:tav>
                                        <p:tav tm="26970">
                                          <p:val>
                                            <p:fltVal val="-2.4454"/>
                                          </p:val>
                                        </p:tav>
                                        <p:tav tm="28090">
                                          <p:val>
                                            <p:fltVal val="0.6987"/>
                                          </p:val>
                                        </p:tav>
                                        <p:tav tm="29210">
                                          <p:val>
                                            <p:fltVal val="4.7001"/>
                                          </p:val>
                                        </p:tav>
                                        <p:tav tm="30340">
                                          <p:val>
                                            <p:fltVal val="9.4493"/>
                                          </p:val>
                                        </p:tav>
                                        <p:tav tm="31460">
                                          <p:val>
                                            <p:fltVal val="14.8744"/>
                                          </p:val>
                                        </p:tav>
                                        <p:tav tm="32580">
                                          <p:val>
                                            <p:fltVal val="20.923"/>
                                          </p:val>
                                        </p:tav>
                                        <p:tav tm="33710">
                                          <p:val>
                                            <p:fltVal val="27.4931"/>
                                          </p:val>
                                        </p:tav>
                                        <p:tav tm="34830">
                                          <p:val>
                                            <p:fltVal val="34.6709"/>
                                          </p:val>
                                        </p:tav>
                                        <p:tav tm="35960">
                                          <p:val>
                                            <p:fltVal val="42.3729"/>
                                          </p:val>
                                        </p:tav>
                                        <p:tav tm="37080">
                                          <p:val>
                                            <p:fltVal val="50.5763"/>
                                          </p:val>
                                        </p:tav>
                                        <p:tav tm="38200">
                                          <p:val>
                                            <p:fltVal val="59.2613"/>
                                          </p:val>
                                        </p:tav>
                                        <p:tav tm="39330">
                                          <p:val>
                                            <p:fltVal val="68.4108"/>
                                          </p:val>
                                        </p:tav>
                                        <p:tav tm="40450">
                                          <p:val>
                                            <p:fltVal val="78.0095"/>
                                          </p:val>
                                        </p:tav>
                                        <p:tav tm="41570">
                                          <p:val>
                                            <p:fltVal val="87.9524"/>
                                          </p:val>
                                        </p:tav>
                                        <p:tav tm="42700">
                                          <p:val>
                                            <p:fltVal val="98.4063"/>
                                          </p:val>
                                        </p:tav>
                                        <p:tav tm="43820">
                                          <p:val>
                                            <p:fltVal val="109.2726"/>
                                          </p:val>
                                        </p:tav>
                                        <p:tav tm="44940">
                                          <p:val>
                                            <p:fltVal val="120.5411"/>
                                          </p:val>
                                        </p:tav>
                                        <p:tav tm="46070">
                                          <p:val>
                                            <p:fltVal val="132.2023"/>
                                          </p:val>
                                        </p:tav>
                                        <p:tav tm="47190">
                                          <p:val>
                                            <p:fltVal val="144.2478"/>
                                          </p:val>
                                        </p:tav>
                                        <p:tav tm="48310">
                                          <p:val>
                                            <p:fltVal val="156.6693"/>
                                          </p:val>
                                        </p:tav>
                                        <p:tav tm="49440">
                                          <p:val>
                                            <p:fltVal val="169.3438"/>
                                          </p:val>
                                        </p:tav>
                                        <p:tav tm="50560">
                                          <p:val>
                                            <p:fltVal val="182.3622"/>
                                          </p:val>
                                        </p:tav>
                                        <p:tav tm="51690">
                                          <p:val>
                                            <p:fltVal val="195.2648"/>
                                          </p:val>
                                        </p:tav>
                                        <p:tav tm="52810">
                                          <p:val>
                                            <p:fltVal val="207.9209"/>
                                          </p:val>
                                        </p:tav>
                                        <p:tav tm="53930">
                                          <p:val>
                                            <p:fltVal val="220.0976"/>
                                          </p:val>
                                        </p:tav>
                                        <p:tav tm="55060">
                                          <p:val>
                                            <p:fltVal val="231.90221"/>
                                          </p:val>
                                        </p:tav>
                                        <p:tav tm="56180">
                                          <p:val>
                                            <p:fltVal val="243.4277"/>
                                          </p:val>
                                        </p:tav>
                                        <p:tav tm="57300">
                                          <p:val>
                                            <p:fltVal val="254.45959"/>
                                          </p:val>
                                        </p:tav>
                                        <p:tav tm="58430">
                                          <p:val>
                                            <p:fltVal val="265.09329"/>
                                          </p:val>
                                        </p:tav>
                                        <p:tav tm="59550">
                                          <p:val>
                                            <p:fltVal val="275.4086"/>
                                          </p:val>
                                        </p:tav>
                                        <p:tav tm="60670">
                                          <p:val>
                                            <p:fltVal val="285.21021"/>
                                          </p:val>
                                        </p:tav>
                                        <p:tav tm="61800">
                                          <p:val>
                                            <p:fltVal val="294.5798"/>
                                          </p:val>
                                        </p:tav>
                                        <p:tav tm="62920">
                                          <p:val>
                                            <p:fltVal val="303.5816"/>
                                          </p:val>
                                        </p:tav>
                                        <p:tav tm="64040">
                                          <p:val>
                                            <p:fltVal val="312.0397"/>
                                          </p:val>
                                        </p:tav>
                                        <p:tav tm="65170">
                                          <p:val>
                                            <p:fltVal val="320.0191"/>
                                          </p:val>
                                        </p:tav>
                                        <p:tav tm="66290">
                                          <p:val>
                                            <p:fltVal val="327.56451"/>
                                          </p:val>
                                        </p:tav>
                                        <p:tav tm="67420">
                                          <p:val>
                                            <p:fltVal val="334.51791"/>
                                          </p:val>
                                        </p:tav>
                                        <p:tav tm="68540">
                                          <p:val>
                                            <p:fltVal val="340.9765"/>
                                          </p:val>
                                        </p:tav>
                                        <p:tav tm="69660">
                                          <p:val>
                                            <p:fltVal val="346.7908"/>
                                          </p:val>
                                        </p:tav>
                                        <p:tav tm="70790">
                                          <p:val>
                                            <p:fltVal val="351.9791"/>
                                          </p:val>
                                        </p:tav>
                                        <p:tav tm="71910">
                                          <p:val>
                                            <p:fltVal val="356.52319"/>
                                          </p:val>
                                        </p:tav>
                                        <p:tav tm="73030">
                                          <p:val>
                                            <p:fltVal val="360.2634"/>
                                          </p:val>
                                        </p:tav>
                                        <p:tav tm="74160">
                                          <p:val>
                                            <p:fltVal val="363.12009"/>
                                          </p:val>
                                        </p:tav>
                                        <p:tav tm="75280">
                                          <p:val>
                                            <p:fltVal val="364.84369"/>
                                          </p:val>
                                        </p:tav>
                                        <p:tav tm="76400">
                                          <p:val>
                                            <p:fltVal val="364.9968"/>
                                          </p:val>
                                        </p:tav>
                                        <p:tav tm="77530">
                                          <p:val>
                                            <p:fltVal val="364.95801"/>
                                          </p:val>
                                        </p:tav>
                                        <p:tav tm="78650">
                                          <p:val>
                                            <p:fltVal val="364.8335"/>
                                          </p:val>
                                        </p:tav>
                                        <p:tav tm="79780">
                                          <p:val>
                                            <p:fltVal val="364.57639"/>
                                          </p:val>
                                        </p:tav>
                                        <p:tav tm="80900">
                                          <p:val>
                                            <p:fltVal val="364.1376"/>
                                          </p:val>
                                        </p:tav>
                                        <p:tav tm="82020">
                                          <p:val>
                                            <p:fltVal val="363.461"/>
                                          </p:val>
                                        </p:tav>
                                        <p:tav tm="83150">
                                          <p:val>
                                            <p:fltVal val="362.50989"/>
                                          </p:val>
                                        </p:tav>
                                        <p:tav tm="84270">
                                          <p:val>
                                            <p:fltVal val="361.55341"/>
                                          </p:val>
                                        </p:tav>
                                        <p:tav tm="85390">
                                          <p:val>
                                            <p:fltVal val="360.87219"/>
                                          </p:val>
                                        </p:tav>
                                        <p:tav tm="86520">
                                          <p:val>
                                            <p:fltVal val="360.4296"/>
                                          </p:val>
                                        </p:tav>
                                        <p:tav tm="87640">
                                          <p:val>
                                            <p:fltVal val="360.16971"/>
                                          </p:val>
                                        </p:tav>
                                        <p:tav tm="88760">
                                          <p:val>
                                            <p:fltVal val="360.04321"/>
                                          </p:val>
                                        </p:tav>
                                        <p:tav tm="89890">
                                          <p:val>
                                            <p:fltVal val="360.0033"/>
                                          </p:val>
                                        </p:tav>
                                        <p:tav tm="91010">
                                          <p:val>
                                            <p:fltVal val="360"/>
                                          </p:val>
                                        </p:tav>
                                        <p:tav tm="92130">
                                          <p:val>
                                            <p:fltVal val="360"/>
                                          </p:val>
                                        </p:tav>
                                        <p:tav tm="93260">
                                          <p:val>
                                            <p:fltVal val="360"/>
                                          </p:val>
                                        </p:tav>
                                        <p:tav tm="94380">
                                          <p:val>
                                            <p:fltVal val="360"/>
                                          </p:val>
                                        </p:tav>
                                        <p:tav tm="95510">
                                          <p:val>
                                            <p:fltVal val="360"/>
                                          </p:val>
                                        </p:tav>
                                        <p:tav tm="96630">
                                          <p:val>
                                            <p:fltVal val="360"/>
                                          </p:val>
                                        </p:tav>
                                        <p:tav tm="97750">
                                          <p:val>
                                            <p:fltVal val="360"/>
                                          </p:val>
                                        </p:tav>
                                        <p:tav tm="98880">
                                          <p:val>
                                            <p:fltVal val="360"/>
                                          </p:val>
                                        </p:tav>
                                        <p:tav tm="100000">
                                          <p:val>
                                            <p:fltVal val="360"/>
                                          </p:val>
                                        </p:tav>
                                      </p:tavLst>
                                    </p:anim>
                                    <p:anim calcmode="lin" valueType="num">
                                      <p:cBhvr additive="sum">
                                        <p:cTn id="40" dur="3000" fill="hold"/>
                                        <p:tgtEl>
                                          <p:spTgt spid="31"/>
                                        </p:tgtEl>
                                        <p:attrNameLst>
                                          <p:attrName>3d.object.translation.y</p:attrName>
                                        </p:attrNameLst>
                                      </p:cBhvr>
                                      <p:tavLst>
                                        <p:tav tm="0">
                                          <p:val>
                                            <p:fltVal val="0"/>
                                          </p:val>
                                        </p:tav>
                                        <p:tav tm="1120">
                                          <p:val>
                                            <p:fltVal val="0"/>
                                          </p:val>
                                        </p:tav>
                                        <p:tav tm="2250">
                                          <p:val>
                                            <p:fltVal val="-0.0002"/>
                                          </p:val>
                                        </p:tav>
                                        <p:tav tm="3370">
                                          <p:val>
                                            <p:fltVal val="-0.0009"/>
                                          </p:val>
                                        </p:tav>
                                        <p:tav tm="4490">
                                          <p:val>
                                            <p:fltVal val="-0.0022"/>
                                          </p:val>
                                        </p:tav>
                                        <p:tav tm="5620">
                                          <p:val>
                                            <p:fltVal val="-0.0043"/>
                                          </p:val>
                                        </p:tav>
                                        <p:tav tm="6740">
                                          <p:val>
                                            <p:fltVal val="-0.0074"/>
                                          </p:val>
                                        </p:tav>
                                        <p:tav tm="7870">
                                          <p:val>
                                            <p:fltVal val="-0.0118"/>
                                          </p:val>
                                        </p:tav>
                                        <p:tav tm="8990">
                                          <p:val>
                                            <p:fltVal val="-0.0176"/>
                                          </p:val>
                                        </p:tav>
                                        <p:tav tm="10110">
                                          <p:val>
                                            <p:fltVal val="-0.0251"/>
                                          </p:val>
                                        </p:tav>
                                        <p:tav tm="11240">
                                          <p:val>
                                            <p:fltVal val="-0.0325"/>
                                          </p:val>
                                        </p:tav>
                                        <p:tav tm="12360">
                                          <p:val>
                                            <p:fltVal val="-0.0383"/>
                                          </p:val>
                                        </p:tav>
                                        <p:tav tm="13480">
                                          <p:val>
                                            <p:fltVal val="-0.0426"/>
                                          </p:val>
                                        </p:tav>
                                        <p:tav tm="14610">
                                          <p:val>
                                            <p:fltVal val="-0.0457"/>
                                          </p:val>
                                        </p:tav>
                                        <p:tav tm="15730">
                                          <p:val>
                                            <p:fltVal val="-0.0478"/>
                                          </p:val>
                                        </p:tav>
                                        <p:tav tm="16850">
                                          <p:val>
                                            <p:fltVal val="-0.0491"/>
                                          </p:val>
                                        </p:tav>
                                        <p:tav tm="17980">
                                          <p:val>
                                            <p:fltVal val="-0.0497"/>
                                          </p:val>
                                        </p:tav>
                                        <p:tav tm="19100">
                                          <p:val>
                                            <p:fltVal val="-0.0499"/>
                                          </p:val>
                                        </p:tav>
                                        <p:tav tm="20220">
                                          <p:val>
                                            <p:fltVal val="-0.0499"/>
                                          </p:val>
                                        </p:tav>
                                        <p:tav tm="21350">
                                          <p:val>
                                            <p:fltVal val="-0.0497"/>
                                          </p:val>
                                        </p:tav>
                                        <p:tav tm="22470">
                                          <p:val>
                                            <p:fltVal val="-0.0482"/>
                                          </p:val>
                                        </p:tav>
                                        <p:tav tm="23600">
                                          <p:val>
                                            <p:fltVal val="-0.044"/>
                                          </p:val>
                                        </p:tav>
                                        <p:tav tm="24720">
                                          <p:val>
                                            <p:fltVal val="-0.0359"/>
                                          </p:val>
                                        </p:tav>
                                        <p:tav tm="25840">
                                          <p:val>
                                            <p:fltVal val="-0.0226"/>
                                          </p:val>
                                        </p:tav>
                                        <p:tav tm="26970">
                                          <p:val>
                                            <p:fltVal val="-0.0027"/>
                                          </p:val>
                                        </p:tav>
                                        <p:tav tm="28090">
                                          <p:val>
                                            <p:fltVal val="0.0249"/>
                                          </p:val>
                                        </p:tav>
                                        <p:tav tm="29210">
                                          <p:val>
                                            <p:fltVal val="0.0618"/>
                                          </p:val>
                                        </p:tav>
                                        <p:tav tm="30340">
                                          <p:val>
                                            <p:fltVal val="0.1093"/>
                                          </p:val>
                                        </p:tav>
                                        <p:tav tm="31460">
                                          <p:val>
                                            <p:fltVal val="0.1685"/>
                                          </p:val>
                                        </p:tav>
                                        <p:tav tm="32580">
                                          <p:val>
                                            <p:fltVal val="0.2408"/>
                                          </p:val>
                                        </p:tav>
                                        <p:tav tm="33710">
                                          <p:val>
                                            <p:fltVal val="0.3268"/>
                                          </p:val>
                                        </p:tav>
                                        <p:tav tm="34830">
                                          <p:val>
                                            <p:fltVal val="0.4291"/>
                                          </p:val>
                                        </p:tav>
                                        <p:tav tm="35960">
                                          <p:val>
                                            <p:fltVal val="0.5422"/>
                                          </p:val>
                                        </p:tav>
                                        <p:tav tm="37080">
                                          <p:val>
                                            <p:fltVal val="0.6414"/>
                                          </p:val>
                                        </p:tav>
                                        <p:tav tm="38200">
                                          <p:val>
                                            <p:fltVal val="0.7251"/>
                                          </p:val>
                                        </p:tav>
                                        <p:tav tm="39330">
                                          <p:val>
                                            <p:fltVal val="0.7946"/>
                                          </p:val>
                                        </p:tav>
                                        <p:tav tm="40450">
                                          <p:val>
                                            <p:fltVal val="0.8513"/>
                                          </p:val>
                                        </p:tav>
                                        <p:tav tm="41570">
                                          <p:val>
                                            <p:fltVal val="0.8961"/>
                                          </p:val>
                                        </p:tav>
                                        <p:tav tm="42700">
                                          <p:val>
                                            <p:fltVal val="0.9311"/>
                                          </p:val>
                                        </p:tav>
                                        <p:tav tm="43820">
                                          <p:val>
                                            <p:fltVal val="0.9572"/>
                                          </p:val>
                                        </p:tav>
                                        <p:tav tm="44940">
                                          <p:val>
                                            <p:fltVal val="0.9757"/>
                                          </p:val>
                                        </p:tav>
                                        <p:tav tm="46070">
                                          <p:val>
                                            <p:fltVal val="0.9879"/>
                                          </p:val>
                                        </p:tav>
                                        <p:tav tm="47190">
                                          <p:val>
                                            <p:fltVal val="0.9951"/>
                                          </p:val>
                                        </p:tav>
                                        <p:tav tm="48310">
                                          <p:val>
                                            <p:fltVal val="0.9987"/>
                                          </p:val>
                                        </p:tav>
                                        <p:tav tm="49440">
                                          <p:val>
                                            <p:fltVal val="0.9998"/>
                                          </p:val>
                                        </p:tav>
                                        <p:tav tm="50560">
                                          <p:val>
                                            <p:fltVal val="0.9999"/>
                                          </p:val>
                                        </p:tav>
                                        <p:tav tm="51690">
                                          <p:val>
                                            <p:fltVal val="0.9996"/>
                                          </p:val>
                                        </p:tav>
                                        <p:tav tm="52810">
                                          <p:val>
                                            <p:fltVal val="0.9977"/>
                                          </p:val>
                                        </p:tav>
                                        <p:tav tm="53930">
                                          <p:val>
                                            <p:fltVal val="0.993"/>
                                          </p:val>
                                        </p:tav>
                                        <p:tav tm="55060">
                                          <p:val>
                                            <p:fltVal val="0.9843"/>
                                          </p:val>
                                        </p:tav>
                                        <p:tav tm="56180">
                                          <p:val>
                                            <p:fltVal val="0.9701"/>
                                          </p:val>
                                        </p:tav>
                                        <p:tav tm="57300">
                                          <p:val>
                                            <p:fltVal val="0.9493"/>
                                          </p:val>
                                        </p:tav>
                                        <p:tav tm="58430">
                                          <p:val>
                                            <p:fltVal val="0.9206"/>
                                          </p:val>
                                        </p:tav>
                                        <p:tav tm="59550">
                                          <p:val>
                                            <p:fltVal val="0.8823"/>
                                          </p:val>
                                        </p:tav>
                                        <p:tav tm="60670">
                                          <p:val>
                                            <p:fltVal val="0.8339"/>
                                          </p:val>
                                        </p:tav>
                                        <p:tav tm="61800">
                                          <p:val>
                                            <p:fltVal val="0.7737"/>
                                          </p:val>
                                        </p:tav>
                                        <p:tav tm="62920">
                                          <p:val>
                                            <p:fltVal val="0.6998"/>
                                          </p:val>
                                        </p:tav>
                                        <p:tav tm="64040">
                                          <p:val>
                                            <p:fltVal val="0.6121"/>
                                          </p:val>
                                        </p:tav>
                                        <p:tav tm="65170">
                                          <p:val>
                                            <p:fltVal val="0.5088"/>
                                          </p:val>
                                        </p:tav>
                                        <p:tav tm="66290">
                                          <p:val>
                                            <p:fltVal val="0.3963"/>
                                          </p:val>
                                        </p:tav>
                                        <p:tav tm="67420">
                                          <p:val>
                                            <p:fltVal val="0.2997"/>
                                          </p:val>
                                        </p:tav>
                                        <p:tav tm="68540">
                                          <p:val>
                                            <p:fltVal val="0.2174"/>
                                          </p:val>
                                        </p:tav>
                                        <p:tav tm="69660">
                                          <p:val>
                                            <p:fltVal val="0.1497"/>
                                          </p:val>
                                        </p:tav>
                                        <p:tav tm="70790">
                                          <p:val>
                                            <p:fltVal val="0.0946"/>
                                          </p:val>
                                        </p:tav>
                                        <p:tav tm="71910">
                                          <p:val>
                                            <p:fltVal val="0.0503"/>
                                          </p:val>
                                        </p:tav>
                                        <p:tav tm="73030">
                                          <p:val>
                                            <p:fltVal val="0.0164"/>
                                          </p:val>
                                        </p:tav>
                                        <p:tav tm="74160">
                                          <p:val>
                                            <p:fltVal val="-0.0088"/>
                                          </p:val>
                                        </p:tav>
                                        <p:tav tm="75280">
                                          <p:val>
                                            <p:fltVal val="-0.0268"/>
                                          </p:val>
                                        </p:tav>
                                        <p:tav tm="76400">
                                          <p:val>
                                            <p:fltVal val="-0.0385"/>
                                          </p:val>
                                        </p:tav>
                                        <p:tav tm="77530">
                                          <p:val>
                                            <p:fltVal val="-0.0454"/>
                                          </p:val>
                                        </p:tav>
                                        <p:tav tm="78650">
                                          <p:val>
                                            <p:fltVal val="-0.0488"/>
                                          </p:val>
                                        </p:tav>
                                        <p:tav tm="79780">
                                          <p:val>
                                            <p:fltVal val="-0.0499"/>
                                          </p:val>
                                        </p:tav>
                                        <p:tav tm="80900">
                                          <p:val>
                                            <p:fltVal val="-0.0499"/>
                                          </p:val>
                                        </p:tav>
                                        <p:tav tm="82020">
                                          <p:val>
                                            <p:fltVal val="-0.0489"/>
                                          </p:val>
                                        </p:tav>
                                        <p:tav tm="83150">
                                          <p:val>
                                            <p:fltVal val="-0.0438"/>
                                          </p:val>
                                        </p:tav>
                                        <p:tav tm="84270">
                                          <p:val>
                                            <p:fltVal val="-0.0313"/>
                                          </p:val>
                                        </p:tav>
                                        <p:tav tm="85390">
                                          <p:val>
                                            <p:fltVal val="-0.0079"/>
                                          </p:val>
                                        </p:tav>
                                        <p:tav tm="86520">
                                          <p:val>
                                            <p:fltVal val="0.0209"/>
                                          </p:val>
                                        </p:tav>
                                        <p:tav tm="87640">
                                          <p:val>
                                            <p:fltVal val="0.0385"/>
                                          </p:val>
                                        </p:tav>
                                        <p:tav tm="88760">
                                          <p:val>
                                            <p:fltVal val="0.047"/>
                                          </p:val>
                                        </p:tav>
                                        <p:tav tm="89890">
                                          <p:val>
                                            <p:fltVal val="0.0497"/>
                                          </p:val>
                                        </p:tav>
                                        <p:tav tm="91010">
                                          <p:val>
                                            <p:fltVal val="0.0499"/>
                                          </p:val>
                                        </p:tav>
                                        <p:tav tm="92130">
                                          <p:val>
                                            <p:fltVal val="0.0494"/>
                                          </p:val>
                                        </p:tav>
                                        <p:tav tm="93260">
                                          <p:val>
                                            <p:fltVal val="0.0468"/>
                                          </p:val>
                                        </p:tav>
                                        <p:tav tm="94380">
                                          <p:val>
                                            <p:fltVal val="0.0404"/>
                                          </p:val>
                                        </p:tav>
                                        <p:tav tm="95510">
                                          <p:val>
                                            <p:fltVal val="0.0287"/>
                                          </p:val>
                                        </p:tav>
                                        <p:tav tm="96630">
                                          <p:val>
                                            <p:fltVal val="0.0142"/>
                                          </p:val>
                                        </p:tav>
                                        <p:tav tm="97750">
                                          <p:val>
                                            <p:fltVal val="0.0055"/>
                                          </p:val>
                                        </p:tav>
                                        <p:tav tm="98880">
                                          <p:val>
                                            <p:fltVal val="0.0014"/>
                                          </p:val>
                                        </p:tav>
                                        <p:tav tm="100000">
                                          <p:val>
                                            <p:fltVal val="0"/>
                                          </p:val>
                                        </p:tav>
                                      </p:tavLst>
                                    </p:anim>
                                    <p:anim calcmode="lin" valueType="num">
                                      <p:cBhvr additive="mult">
                                        <p:cTn id="41" dur="3000" fill="hold"/>
                                        <p:tgtEl>
                                          <p:spTgt spid="31"/>
                                        </p:tgtEl>
                                        <p:attrNameLst>
                                          <p:attrName>3d.object.scale.x</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2" dur="3000" fill="hold"/>
                                        <p:tgtEl>
                                          <p:spTgt spid="31"/>
                                        </p:tgtEl>
                                        <p:attrNameLst>
                                          <p:attrName>3d.object.scale.y</p:attrName>
                                        </p:attrNameLst>
                                      </p:cBhvr>
                                      <p:tavLst>
                                        <p:tav tm="0">
                                          <p:val>
                                            <p:fltVal val="1"/>
                                          </p:val>
                                        </p:tav>
                                        <p:tav tm="1120">
                                          <p:val>
                                            <p:fltVal val="0.9998"/>
                                          </p:val>
                                        </p:tav>
                                        <p:tav tm="2250">
                                          <p:val>
                                            <p:fltVal val="0.9989"/>
                                          </p:val>
                                        </p:tav>
                                        <p:tav tm="3370">
                                          <p:val>
                                            <p:fltVal val="0.9963"/>
                                          </p:val>
                                        </p:tav>
                                        <p:tav tm="4490">
                                          <p:val>
                                            <p:fltVal val="0.9911"/>
                                          </p:val>
                                        </p:tav>
                                        <p:tav tm="5620">
                                          <p:val>
                                            <p:fltVal val="0.9827"/>
                                          </p:val>
                                        </p:tav>
                                        <p:tav tm="6740">
                                          <p:val>
                                            <p:fltVal val="0.9701"/>
                                          </p:val>
                                        </p:tav>
                                        <p:tav tm="7870">
                                          <p:val>
                                            <p:fltVal val="0.9527"/>
                                          </p:val>
                                        </p:tav>
                                        <p:tav tm="8990">
                                          <p:val>
                                            <p:fltVal val="0.9292"/>
                                          </p:val>
                                        </p:tav>
                                        <p:tav tm="10110">
                                          <p:val>
                                            <p:fltVal val="0.8994"/>
                                          </p:val>
                                        </p:tav>
                                        <p:tav tm="11240">
                                          <p:val>
                                            <p:fltVal val="0.8697"/>
                                          </p:val>
                                        </p:tav>
                                        <p:tav tm="12360">
                                          <p:val>
                                            <p:fltVal val="0.8465"/>
                                          </p:val>
                                        </p:tav>
                                        <p:tav tm="13480">
                                          <p:val>
                                            <p:fltVal val="0.8292"/>
                                          </p:val>
                                        </p:tav>
                                        <p:tav tm="14610">
                                          <p:val>
                                            <p:fltVal val="0.8169"/>
                                          </p:val>
                                        </p:tav>
                                        <p:tav tm="15730">
                                          <p:val>
                                            <p:fltVal val="0.8085"/>
                                          </p:val>
                                        </p:tav>
                                        <p:tav tm="16850">
                                          <p:val>
                                            <p:fltVal val="0.8035"/>
                                          </p:val>
                                        </p:tav>
                                        <p:tav tm="17980">
                                          <p:val>
                                            <p:fltVal val="0.801"/>
                                          </p:val>
                                        </p:tav>
                                        <p:tav tm="19100">
                                          <p:val>
                                            <p:fltVal val="0.8001"/>
                                          </p:val>
                                        </p:tav>
                                        <p:tav tm="20220">
                                          <p:val>
                                            <p:fltVal val="0.8"/>
                                          </p:val>
                                        </p:tav>
                                        <p:tav tm="21350">
                                          <p:val>
                                            <p:fltVal val="0.8012"/>
                                          </p:val>
                                        </p:tav>
                                        <p:tav tm="22470">
                                          <p:val>
                                            <p:fltVal val="0.8092"/>
                                          </p:val>
                                        </p:tav>
                                        <p:tav tm="23600">
                                          <p:val>
                                            <p:fltVal val="0.8306"/>
                                          </p:val>
                                        </p:tav>
                                        <p:tav tm="24720">
                                          <p:val>
                                            <p:fltVal val="0.8724"/>
                                          </p:val>
                                        </p:tav>
                                        <p:tav tm="25840">
                                          <p:val>
                                            <p:fltVal val="0.9318"/>
                                          </p:val>
                                        </p:tav>
                                        <p:tav tm="26970">
                                          <p:val>
                                            <p:fltVal val="0.9717"/>
                                          </p:val>
                                        </p:tav>
                                        <p:tav tm="28090">
                                          <p:val>
                                            <p:fltVal val="0.9919"/>
                                          </p:val>
                                        </p:tav>
                                        <p:tav tm="29210">
                                          <p:val>
                                            <p:fltVal val="0.9991"/>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0.9997"/>
                                          </p:val>
                                        </p:tav>
                                        <p:tav tm="68540">
                                          <p:val>
                                            <p:fltVal val="0.9975"/>
                                          </p:val>
                                        </p:tav>
                                        <p:tav tm="69660">
                                          <p:val>
                                            <p:fltVal val="0.991"/>
                                          </p:val>
                                        </p:tav>
                                        <p:tav tm="70790">
                                          <p:val>
                                            <p:fltVal val="0.9777"/>
                                          </p:val>
                                        </p:tav>
                                        <p:tav tm="71910">
                                          <p:val>
                                            <p:fltVal val="0.9551"/>
                                          </p:val>
                                        </p:tav>
                                        <p:tav tm="73030">
                                          <p:val>
                                            <p:fltVal val="0.921"/>
                                          </p:val>
                                        </p:tav>
                                        <p:tav tm="74160">
                                          <p:val>
                                            <p:fltVal val="0.8771"/>
                                          </p:val>
                                        </p:tav>
                                        <p:tav tm="75280">
                                          <p:val>
                                            <p:fltVal val="0.8434"/>
                                          </p:val>
                                        </p:tav>
                                        <p:tav tm="76400">
                                          <p:val>
                                            <p:fltVal val="0.8214"/>
                                          </p:val>
                                        </p:tav>
                                        <p:tav tm="77530">
                                          <p:val>
                                            <p:fltVal val="0.8085"/>
                                          </p:val>
                                        </p:tav>
                                        <p:tav tm="78650">
                                          <p:val>
                                            <p:fltVal val="0.8021"/>
                                          </p:val>
                                        </p:tav>
                                        <p:tav tm="79780">
                                          <p:val>
                                            <p:fltVal val="0.8001"/>
                                          </p:val>
                                        </p:tav>
                                        <p:tav tm="80900">
                                          <p:val>
                                            <p:fltVal val="0.8"/>
                                          </p:val>
                                        </p:tav>
                                        <p:tav tm="82020">
                                          <p:val>
                                            <p:fltVal val="0.8021"/>
                                          </p:val>
                                        </p:tav>
                                        <p:tav tm="83150">
                                          <p:val>
                                            <p:fltVal val="0.8123"/>
                                          </p:val>
                                        </p:tav>
                                        <p:tav tm="84270">
                                          <p:val>
                                            <p:fltVal val="0.8373"/>
                                          </p:val>
                                        </p:tav>
                                        <p:tav tm="85390">
                                          <p:val>
                                            <p:fltVal val="0.8841"/>
                                          </p:val>
                                        </p:tav>
                                        <p:tav tm="86520">
                                          <p:val>
                                            <p:fltVal val="0.9419"/>
                                          </p:val>
                                        </p:tav>
                                        <p:tav tm="87640">
                                          <p:val>
                                            <p:fltVal val="0.977"/>
                                          </p:val>
                                        </p:tav>
                                        <p:tav tm="88760">
                                          <p:val>
                                            <p:fltVal val="0.9941"/>
                                          </p:val>
                                        </p:tav>
                                        <p:tav tm="89890">
                                          <p:val>
                                            <p:fltVal val="0.9995"/>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3" dur="3000" fill="hold"/>
                                        <p:tgtEl>
                                          <p:spTgt spid="31"/>
                                        </p:tgtEl>
                                        <p:attrNameLst>
                                          <p:attrName>3d.object.scale.z</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childTnLst>
                                </p:cTn>
                              </p:par>
                            </p:childTnLst>
                          </p:cTn>
                        </p:par>
                      </p:childTnLst>
                    </p:cTn>
                  </p:par>
                </p:childTnLst>
              </p:cTn>
              <p:nextCondLst>
                <p:cond evt="onClick" delay="0">
                  <p:tgtEl>
                    <p:spTgt spid="328"/>
                  </p:tgtEl>
                </p:cond>
              </p:nextCondLst>
            </p:seq>
            <p:audio>
              <p:cMediaNode vol="100000" showWhenStopped="0">
                <p:cTn id="44" fill="hold" display="0">
                  <p:stCondLst>
                    <p:cond delay="indefinite"/>
                  </p:stCondLst>
                  <p:endCondLst>
                    <p:cond evt="onStopAudio" delay="0">
                      <p:tgtEl>
                        <p:sldTgt/>
                      </p:tgtEl>
                    </p:cond>
                  </p:endCondLst>
                </p:cTn>
                <p:tgtEl>
                  <p:spTgt spid="34"/>
                </p:tgtEl>
              </p:cMediaNode>
            </p:audio>
          </p:childTnLst>
        </p:cTn>
      </p:par>
    </p:tnLst>
    <p:bldLst>
      <p:bldP spid="320" grpId="0" animBg="1"/>
      <p:bldP spid="331" grpId="0" animBg="1"/>
      <p:bldP spid="332" grpId="0" animBg="1"/>
      <p:bldP spid="32"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Hình chữ nhật 28">
            <a:extLst>
              <a:ext uri="{FF2B5EF4-FFF2-40B4-BE49-F238E27FC236}">
                <a16:creationId xmlns:a16="http://schemas.microsoft.com/office/drawing/2014/main" id="{D934C859-C291-9B3B-1EE6-95753C18BA9B}"/>
              </a:ext>
            </a:extLst>
          </p:cNvPr>
          <p:cNvSpPr>
            <a:spLocks noChangeAspect="1"/>
          </p:cNvSpPr>
          <p:nvPr/>
        </p:nvSpPr>
        <p:spPr>
          <a:xfrm>
            <a:off x="0" y="0"/>
            <a:ext cx="12176234" cy="6858000"/>
          </a:xfrm>
          <a:prstGeom prst="rect">
            <a:avLst/>
          </a:prstGeom>
          <a:blipFill dpi="0" rotWithShape="0">
            <a:blip r:embed="rId5">
              <a:alphaModFix/>
              <a:extLst>
                <a:ext uri="{28A0092B-C50C-407E-A947-70E740481C1C}">
                  <a14:useLocalDpi xmlns:a14="http://schemas.microsoft.com/office/drawing/2010/main" val="0"/>
                </a:ext>
              </a:extLst>
            </a:blip>
            <a:srcRect/>
            <a:stretch>
              <a:fillRect t="-9168" b="-9168"/>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 name="Hình chữ nhật: Góc Tròn 1">
            <a:extLst>
              <a:ext uri="{FF2B5EF4-FFF2-40B4-BE49-F238E27FC236}">
                <a16:creationId xmlns:a16="http://schemas.microsoft.com/office/drawing/2014/main" id="{CE8FF0E1-7DB3-4C45-F8D9-DE84301A103C}"/>
              </a:ext>
            </a:extLst>
          </p:cNvPr>
          <p:cNvSpPr>
            <a:spLocks noGrp="1" noRot="1" noMove="1" noResize="1" noEditPoints="1" noAdjustHandles="1" noChangeArrowheads="1" noChangeShapeType="1"/>
          </p:cNvSpPr>
          <p:nvPr/>
        </p:nvSpPr>
        <p:spPr>
          <a:xfrm>
            <a:off x="815641" y="448219"/>
            <a:ext cx="10560718" cy="1669832"/>
          </a:xfrm>
          <a:prstGeom prst="roundRect">
            <a:avLst>
              <a:gd name="adj" fmla="val 50000"/>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Góc Tròn 18">
            <a:extLst>
              <a:ext uri="{FF2B5EF4-FFF2-40B4-BE49-F238E27FC236}">
                <a16:creationId xmlns:a16="http://schemas.microsoft.com/office/drawing/2014/main" id="{0F5B2316-E59A-AFFF-F422-1B9770CFE838}"/>
              </a:ext>
            </a:extLst>
          </p:cNvPr>
          <p:cNvSpPr>
            <a:spLocks noGrp="1" noRot="1" noMove="1" noResize="1" noEditPoints="1" noAdjustHandles="1" noChangeArrowheads="1" noChangeShapeType="1"/>
          </p:cNvSpPr>
          <p:nvPr/>
        </p:nvSpPr>
        <p:spPr>
          <a:xfrm>
            <a:off x="957549" y="562365"/>
            <a:ext cx="10276902" cy="1441541"/>
          </a:xfrm>
          <a:prstGeom prst="roundRect">
            <a:avLst>
              <a:gd name="adj" fmla="val 50000"/>
            </a:avLst>
          </a:prstGeom>
          <a:noFill/>
          <a:ln>
            <a:solidFill>
              <a:srgbClr val="01A5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9BE83D61-F44B-3CC0-585B-97F2C0F25875}"/>
              </a:ext>
            </a:extLst>
          </p:cNvPr>
          <p:cNvSpPr>
            <a:spLocks/>
          </p:cNvSpPr>
          <p:nvPr/>
        </p:nvSpPr>
        <p:spPr>
          <a:xfrm>
            <a:off x="1197284" y="842307"/>
            <a:ext cx="881656" cy="881655"/>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ộp Văn bản 23">
            <a:extLst>
              <a:ext uri="{FF2B5EF4-FFF2-40B4-BE49-F238E27FC236}">
                <a16:creationId xmlns:a16="http://schemas.microsoft.com/office/drawing/2014/main" id="{731BB9FD-CAF7-DC9E-D7D2-A1B8729D86F3}"/>
              </a:ext>
            </a:extLst>
          </p:cNvPr>
          <p:cNvSpPr txBox="1"/>
          <p:nvPr/>
        </p:nvSpPr>
        <p:spPr>
          <a:xfrm>
            <a:off x="1410485" y="1036912"/>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9</a:t>
            </a:r>
            <a:endParaRPr lang="en-US" sz="3200">
              <a:solidFill>
                <a:schemeClr val="bg1"/>
              </a:solidFill>
              <a:latin typeface="Arial" panose="020B0604020202020204" pitchFamily="34" charset="0"/>
              <a:cs typeface="Arial" panose="020B0604020202020204" pitchFamily="34" charset="0"/>
            </a:endParaRPr>
          </a:p>
        </p:txBody>
      </p:sp>
      <p:sp>
        <p:nvSpPr>
          <p:cNvPr id="320" name="Hình chữ nhật: Góc Tròn 319">
            <a:extLst>
              <a:ext uri="{FF2B5EF4-FFF2-40B4-BE49-F238E27FC236}">
                <a16:creationId xmlns:a16="http://schemas.microsoft.com/office/drawing/2014/main" id="{D14DCC9C-2604-6DD4-28E3-6730942D8241}"/>
              </a:ext>
            </a:extLst>
          </p:cNvPr>
          <p:cNvSpPr/>
          <p:nvPr/>
        </p:nvSpPr>
        <p:spPr>
          <a:xfrm>
            <a:off x="1551008"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Hình chữ nhật: Góc Tròn 327">
            <a:extLst>
              <a:ext uri="{FF2B5EF4-FFF2-40B4-BE49-F238E27FC236}">
                <a16:creationId xmlns:a16="http://schemas.microsoft.com/office/drawing/2014/main" id="{7FB58F19-E494-87EE-C111-B70B10544505}"/>
              </a:ext>
            </a:extLst>
          </p:cNvPr>
          <p:cNvSpPr/>
          <p:nvPr/>
        </p:nvSpPr>
        <p:spPr>
          <a:xfrm>
            <a:off x="6202944"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Đáp án - 9Slide.vn">
            <a:extLst>
              <a:ext uri="{FF2B5EF4-FFF2-40B4-BE49-F238E27FC236}">
                <a16:creationId xmlns:a16="http://schemas.microsoft.com/office/drawing/2014/main" id="{59145849-24A9-962A-57A8-22A3AFD0B4F2}"/>
              </a:ext>
            </a:extLst>
          </p:cNvPr>
          <p:cNvSpPr/>
          <p:nvPr/>
        </p:nvSpPr>
        <p:spPr>
          <a:xfrm>
            <a:off x="1551007"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Hình chữ nhật: Góc Tròn 331">
            <a:extLst>
              <a:ext uri="{FF2B5EF4-FFF2-40B4-BE49-F238E27FC236}">
                <a16:creationId xmlns:a16="http://schemas.microsoft.com/office/drawing/2014/main" id="{06E339A3-88E0-B39C-FE07-DEBF35714881}"/>
              </a:ext>
            </a:extLst>
          </p:cNvPr>
          <p:cNvSpPr/>
          <p:nvPr/>
        </p:nvSpPr>
        <p:spPr>
          <a:xfrm>
            <a:off x="6202944"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Hộp Văn bản 332">
            <a:extLst>
              <a:ext uri="{FF2B5EF4-FFF2-40B4-BE49-F238E27FC236}">
                <a16:creationId xmlns:a16="http://schemas.microsoft.com/office/drawing/2014/main" id="{D093F81F-67DD-D09B-6D2A-0972BA6281E1}"/>
              </a:ext>
            </a:extLst>
          </p:cNvPr>
          <p:cNvSpPr txBox="1"/>
          <p:nvPr/>
        </p:nvSpPr>
        <p:spPr>
          <a:xfrm>
            <a:off x="2598237" y="2945452"/>
            <a:ext cx="2343590"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cộng hóa trị</a:t>
            </a:r>
            <a:endParaRPr lang="en-US" sz="3200">
              <a:solidFill>
                <a:schemeClr val="bg1"/>
              </a:solidFill>
              <a:latin typeface="Arial" panose="020B0604020202020204" pitchFamily="34" charset="0"/>
              <a:cs typeface="Arial" panose="020B0604020202020204" pitchFamily="34" charset="0"/>
            </a:endParaRPr>
          </a:p>
        </p:txBody>
      </p:sp>
      <p:sp>
        <p:nvSpPr>
          <p:cNvPr id="337" name="Hộp Văn bản 336">
            <a:extLst>
              <a:ext uri="{FF2B5EF4-FFF2-40B4-BE49-F238E27FC236}">
                <a16:creationId xmlns:a16="http://schemas.microsoft.com/office/drawing/2014/main" id="{06092520-1F7F-EE12-1B26-0CD1D2ED1616}"/>
              </a:ext>
            </a:extLst>
          </p:cNvPr>
          <p:cNvSpPr txBox="1"/>
          <p:nvPr/>
        </p:nvSpPr>
        <p:spPr>
          <a:xfrm>
            <a:off x="2188764" y="744524"/>
            <a:ext cx="8177239" cy="1077218"/>
          </a:xfrm>
          <a:prstGeom prst="rect">
            <a:avLst/>
          </a:prstGeom>
          <a:noFill/>
        </p:spPr>
        <p:txBody>
          <a:bodyPr wrap="none">
            <a:spAutoFit/>
          </a:bodyPr>
          <a:lstStyle/>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Nguyên nhân của việc hydrogen fluoride có </a:t>
            </a:r>
          </a:p>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nhiệt độ sôi cao bất thường là do có liên kết</a:t>
            </a:r>
            <a:endParaRPr lang="en-US" sz="3200">
              <a:latin typeface="Arial" panose="020B0604020202020204" pitchFamily="34" charset="0"/>
              <a:cs typeface="Arial" panose="020B0604020202020204" pitchFamily="34" charset="0"/>
            </a:endParaRPr>
          </a:p>
        </p:txBody>
      </p:sp>
      <p:sp>
        <p:nvSpPr>
          <p:cNvPr id="338" name="Hộp Văn bản 337">
            <a:extLst>
              <a:ext uri="{FF2B5EF4-FFF2-40B4-BE49-F238E27FC236}">
                <a16:creationId xmlns:a16="http://schemas.microsoft.com/office/drawing/2014/main" id="{FAAEC5EA-D86E-9709-DBBE-24BB80003AB1}"/>
              </a:ext>
            </a:extLst>
          </p:cNvPr>
          <p:cNvSpPr txBox="1"/>
          <p:nvPr/>
        </p:nvSpPr>
        <p:spPr>
          <a:xfrm>
            <a:off x="7387230" y="2945452"/>
            <a:ext cx="2069477"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cho - nhận</a:t>
            </a:r>
            <a:endParaRPr lang="en-US" sz="3200">
              <a:solidFill>
                <a:schemeClr val="bg1"/>
              </a:solidFill>
              <a:latin typeface="Arial" panose="020B0604020202020204" pitchFamily="34" charset="0"/>
              <a:cs typeface="Arial" panose="020B0604020202020204" pitchFamily="34" charset="0"/>
            </a:endParaRPr>
          </a:p>
        </p:txBody>
      </p:sp>
      <p:sp>
        <p:nvSpPr>
          <p:cNvPr id="339" name="Hộp Văn bản 338">
            <a:extLst>
              <a:ext uri="{FF2B5EF4-FFF2-40B4-BE49-F238E27FC236}">
                <a16:creationId xmlns:a16="http://schemas.microsoft.com/office/drawing/2014/main" id="{140D03E4-3C5B-72ED-61D7-07264FF86B94}"/>
              </a:ext>
            </a:extLst>
          </p:cNvPr>
          <p:cNvSpPr txBox="1"/>
          <p:nvPr/>
        </p:nvSpPr>
        <p:spPr>
          <a:xfrm>
            <a:off x="2837084" y="4801926"/>
            <a:ext cx="1865895"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ydrogen</a:t>
            </a:r>
            <a:endParaRPr lang="en-US" sz="3200">
              <a:solidFill>
                <a:schemeClr val="bg1"/>
              </a:solidFill>
              <a:latin typeface="Arial" panose="020B0604020202020204" pitchFamily="34" charset="0"/>
              <a:cs typeface="Arial" panose="020B0604020202020204" pitchFamily="34" charset="0"/>
            </a:endParaRPr>
          </a:p>
        </p:txBody>
      </p:sp>
      <p:sp>
        <p:nvSpPr>
          <p:cNvPr id="340" name="Hộp Văn bản 339">
            <a:extLst>
              <a:ext uri="{FF2B5EF4-FFF2-40B4-BE49-F238E27FC236}">
                <a16:creationId xmlns:a16="http://schemas.microsoft.com/office/drawing/2014/main" id="{7A688760-D7E2-EF71-9FEF-6D39676C386F}"/>
              </a:ext>
            </a:extLst>
          </p:cNvPr>
          <p:cNvSpPr txBox="1"/>
          <p:nvPr/>
        </p:nvSpPr>
        <p:spPr>
          <a:xfrm>
            <a:off x="8114993" y="4801926"/>
            <a:ext cx="613951"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ion</a:t>
            </a:r>
            <a:endParaRPr lang="en-US" sz="3200">
              <a:solidFill>
                <a:schemeClr val="bg1"/>
              </a:solidFill>
              <a:latin typeface="Arial" panose="020B0604020202020204" pitchFamily="34" charset="0"/>
              <a:cs typeface="Arial" panose="020B0604020202020204" pitchFamily="34" charset="0"/>
            </a:endParaRPr>
          </a:p>
        </p:txBody>
      </p:sp>
      <p:pic>
        <p:nvPicPr>
          <p:cNvPr id="30" name="Đồ họa 29" descr="Back with solid fill">
            <a:hlinkClick r:id="rId6" action="ppaction://hlinksldjump"/>
            <a:extLst>
              <a:ext uri="{FF2B5EF4-FFF2-40B4-BE49-F238E27FC236}">
                <a16:creationId xmlns:a16="http://schemas.microsoft.com/office/drawing/2014/main" id="{9288571E-95A8-8296-6430-6B7C67E30271}"/>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282884" y="5363805"/>
            <a:ext cx="914400" cy="914400"/>
          </a:xfrm>
          <a:prstGeom prst="rect">
            <a:avLst/>
          </a:prstGeom>
        </p:spPr>
      </p:pic>
      <mc:AlternateContent xmlns:mc="http://schemas.openxmlformats.org/markup-compatibility/2006">
        <mc:Choice xmlns:am3d="http://schemas.microsoft.com/office/drawing/2017/model3d" Requires="am3d">
          <p:graphicFrame>
            <p:nvGraphicFramePr>
              <p:cNvPr id="31" name="Ngôi sao - 9Slide.vn" descr="Gold Star">
                <a:extLst>
                  <a:ext uri="{FF2B5EF4-FFF2-40B4-BE49-F238E27FC236}">
                    <a16:creationId xmlns:a16="http://schemas.microsoft.com/office/drawing/2014/main" id="{29FC9152-EA22-85AE-6C1B-2D1F63F6038E}"/>
                  </a:ext>
                </a:extLst>
              </p:cNvPr>
              <p:cNvGraphicFramePr>
                <a:graphicFrameLocks noChangeAspect="1"/>
              </p:cNvGraphicFramePr>
              <p:nvPr>
                <p:extLst>
                  <p:ext uri="{D42A27DB-BD31-4B8C-83A1-F6EECF244321}">
                    <p14:modId xmlns:p14="http://schemas.microsoft.com/office/powerpoint/2010/main" val="3919766575"/>
                  </p:ext>
                </p:extLst>
              </p:nvPr>
            </p:nvGraphicFramePr>
            <p:xfrm>
              <a:off x="4467445" y="3722319"/>
              <a:ext cx="2302721" cy="2159214"/>
            </p:xfrm>
            <a:graphic>
              <a:graphicData uri="http://schemas.microsoft.com/office/drawing/2017/model3d">
                <am3d:model3d r:embed="rId9">
                  <am3d:spPr>
                    <a:xfrm>
                      <a:off x="0" y="0"/>
                      <a:ext cx="2302721" cy="2159214"/>
                    </a:xfrm>
                    <a:prstGeom prst="rect">
                      <a:avLst/>
                    </a:prstGeom>
                  </am3d:spPr>
                  <am3d:camera>
                    <am3d:pos x="0" y="0" z="67227191"/>
                    <am3d:up dx="0" dy="36000000" dz="0"/>
                    <am3d:lookAt x="0" y="0" z="0"/>
                    <am3d:perspective fov="2700000"/>
                  </am3d:camera>
                  <am3d:trans>
                    <am3d:meterPerModelUnit n="5245046" d="1000000"/>
                    <am3d:preTrans dx="-386604" dy="-17000240" dz="-65651"/>
                    <am3d:scale>
                      <am3d:sx n="1000000" d="1000000"/>
                      <am3d:sy n="1000000" d="1000000"/>
                      <am3d:sz n="1000000" d="1000000"/>
                    </am3d:scale>
                    <am3d:rot ax="-10049923" ay="635507" az="-10659975"/>
                    <am3d:postTrans dx="0" dy="0" dz="0"/>
                  </am3d:trans>
                  <am3d:raster rName="Office3DRenderer" rVer="16.0.8326">
                    <am3d:blip r:embed="rId10"/>
                  </am3d:raster>
                  <am3d:objViewport viewportSz="334941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31" name="Ngôi sao - 9Slide.vn" descr="Gold Star">
                <a:extLst>
                  <a:ext uri="{FF2B5EF4-FFF2-40B4-BE49-F238E27FC236}">
                    <a16:creationId xmlns:a16="http://schemas.microsoft.com/office/drawing/2014/main" id="{29FC9152-EA22-85AE-6C1B-2D1F63F6038E}"/>
                  </a:ext>
                </a:extLst>
              </p:cNvPr>
              <p:cNvPicPr>
                <a:picLocks noGrp="1" noRot="1" noChangeAspect="1" noMove="1" noResize="1" noEditPoints="1" noAdjustHandles="1" noChangeArrowheads="1" noChangeShapeType="1" noCrop="1"/>
              </p:cNvPicPr>
              <p:nvPr/>
            </p:nvPicPr>
            <p:blipFill>
              <a:blip r:embed="rId10"/>
              <a:stretch>
                <a:fillRect/>
              </a:stretch>
            </p:blipFill>
            <p:spPr>
              <a:xfrm>
                <a:off x="4467445" y="3722319"/>
                <a:ext cx="2302721" cy="2159214"/>
              </a:xfrm>
              <a:prstGeom prst="rect">
                <a:avLst/>
              </a:prstGeom>
            </p:spPr>
          </p:pic>
        </mc:Fallback>
      </mc:AlternateContent>
      <p:sp>
        <p:nvSpPr>
          <p:cNvPr id="32" name="Hình chữ nhật: Góc Tròn 31">
            <a:extLst>
              <a:ext uri="{FF2B5EF4-FFF2-40B4-BE49-F238E27FC236}">
                <a16:creationId xmlns:a16="http://schemas.microsoft.com/office/drawing/2014/main" id="{E1F359A5-65B7-2D09-00BE-41149BDF8133}"/>
              </a:ext>
            </a:extLst>
          </p:cNvPr>
          <p:cNvSpPr/>
          <p:nvPr/>
        </p:nvSpPr>
        <p:spPr>
          <a:xfrm>
            <a:off x="2469288" y="6091892"/>
            <a:ext cx="7253424" cy="321996"/>
          </a:xfrm>
          <a:prstGeom prst="roundRect">
            <a:avLst>
              <a:gd name="adj"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Hình chữ nhật: Góc Tròn 32">
            <a:extLst>
              <a:ext uri="{FF2B5EF4-FFF2-40B4-BE49-F238E27FC236}">
                <a16:creationId xmlns:a16="http://schemas.microsoft.com/office/drawing/2014/main" id="{DD1A032A-2F3C-D516-A726-B54BC32AF0A6}"/>
              </a:ext>
            </a:extLst>
          </p:cNvPr>
          <p:cNvSpPr/>
          <p:nvPr/>
        </p:nvSpPr>
        <p:spPr>
          <a:xfrm>
            <a:off x="2469288" y="6091892"/>
            <a:ext cx="7253424" cy="321996"/>
          </a:xfrm>
          <a:prstGeom prst="roundRect">
            <a:avLst>
              <a:gd name="adj" fmla="val 50000"/>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4" name="Nhạc nền câu hỏi">
            <a:hlinkClick r:id="" action="ppaction://media"/>
            <a:extLst>
              <a:ext uri="{FF2B5EF4-FFF2-40B4-BE49-F238E27FC236}">
                <a16:creationId xmlns:a16="http://schemas.microsoft.com/office/drawing/2014/main" id="{31051F87-B1F2-AB0D-03F9-4F0F7740B52E}"/>
              </a:ext>
            </a:extLst>
          </p:cNvPr>
          <p:cNvPicPr>
            <a:picLocks noChangeAspect="1"/>
          </p:cNvPicPr>
          <p:nvPr>
            <a:audioFile r:link="rId1"/>
            <p:extLst>
              <p:ext uri="{DAA4B4D4-6D71-4841-9C94-3DE7FCFB9230}">
                <p14:media xmlns:p14="http://schemas.microsoft.com/office/powerpoint/2010/main" r:embed="rId2">
                  <p14:trim st="4000"/>
                </p14:media>
              </p:ext>
            </p:extLst>
          </p:nvPr>
        </p:nvPicPr>
        <p:blipFill>
          <a:blip r:embed="rId11"/>
          <a:stretch>
            <a:fillRect/>
          </a:stretch>
        </p:blipFill>
        <p:spPr>
          <a:xfrm>
            <a:off x="5815530" y="-1965202"/>
            <a:ext cx="1036320" cy="1036320"/>
          </a:xfrm>
          <a:prstGeom prst="rect">
            <a:avLst/>
          </a:prstGeom>
        </p:spPr>
      </p:pic>
    </p:spTree>
    <p:extLst>
      <p:ext uri="{BB962C8B-B14F-4D97-AF65-F5344CB8AC3E}">
        <p14:creationId xmlns:p14="http://schemas.microsoft.com/office/powerpoint/2010/main" val="395116707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advClick="0">
        <p159:morph option="byObject"/>
      </p:transition>
    </mc:Choice>
    <mc:Fallback xmlns="">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2" fill="hold" grpId="0" nodeType="withEffect">
                                  <p:stCondLst>
                                    <p:cond delay="0"/>
                                  </p:stCondLst>
                                  <p:childTnLst>
                                    <p:animEffect transition="out" filter="wipe(right)">
                                      <p:cBhvr>
                                        <p:cTn id="6" dur="20000"/>
                                        <p:tgtEl>
                                          <p:spTgt spid="32"/>
                                        </p:tgtEl>
                                      </p:cBhvr>
                                    </p:animEffect>
                                    <p:set>
                                      <p:cBhvr>
                                        <p:cTn id="7" dur="1" fill="hold">
                                          <p:stCondLst>
                                            <p:cond delay="19999"/>
                                          </p:stCondLst>
                                        </p:cTn>
                                        <p:tgtEl>
                                          <p:spTgt spid="32"/>
                                        </p:tgtEl>
                                        <p:attrNameLst>
                                          <p:attrName>style.visibility</p:attrName>
                                        </p:attrNameLst>
                                      </p:cBhvr>
                                      <p:to>
                                        <p:strVal val="hidden"/>
                                      </p:to>
                                    </p:set>
                                  </p:childTnLst>
                                </p:cTn>
                              </p:par>
                              <p:par>
                                <p:cTn id="8" presetID="1" presetClass="mediacall" presetSubtype="0" fill="hold" nodeType="withEffect">
                                  <p:stCondLst>
                                    <p:cond delay="0"/>
                                  </p:stCondLst>
                                  <p:childTnLst>
                                    <p:cmd type="call" cmd="playFrom(0.0)">
                                      <p:cBhvr>
                                        <p:cTn id="9" dur="20055" fill="hold"/>
                                        <p:tgtEl>
                                          <p:spTgt spid="3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320"/>
                    </p:tgtEl>
                  </p:cond>
                </p:stCondLst>
                <p:endSync evt="end" delay="0">
                  <p:rtn val="all"/>
                </p:endSync>
                <p:childTnLst>
                  <p:par>
                    <p:cTn id="11" fill="hold">
                      <p:stCondLst>
                        <p:cond delay="0"/>
                      </p:stCondLst>
                      <p:childTnLst>
                        <p:par>
                          <p:cTn id="12" fill="hold">
                            <p:stCondLst>
                              <p:cond delay="0"/>
                            </p:stCondLst>
                            <p:childTnLst>
                              <p:par>
                                <p:cTn id="13" presetID="9" presetClass="emph" presetSubtype="0" grpId="0" nodeType="clickEffect">
                                  <p:stCondLst>
                                    <p:cond delay="0"/>
                                  </p:stCondLst>
                                  <p:childTnLst>
                                    <p:set>
                                      <p:cBhvr>
                                        <p:cTn id="14" dur="indefinite"/>
                                        <p:tgtEl>
                                          <p:spTgt spid="320"/>
                                        </p:tgtEl>
                                        <p:attrNameLst>
                                          <p:attrName>style.opacity</p:attrName>
                                        </p:attrNameLst>
                                      </p:cBhvr>
                                      <p:to>
                                        <p:strVal val="0.25"/>
                                      </p:to>
                                    </p:set>
                                    <p:animEffect filter="image" prLst="opacity: 0.25">
                                      <p:cBhvr rctx="IE">
                                        <p:cTn id="15" dur="indefinite"/>
                                        <p:tgtEl>
                                          <p:spTgt spid="320"/>
                                        </p:tgtEl>
                                      </p:cBhvr>
                                    </p:animEffect>
                                  </p:childTnLst>
                                </p:cTn>
                              </p:par>
                            </p:childTnLst>
                          </p:cTn>
                        </p:par>
                      </p:childTnLst>
                    </p:cTn>
                  </p:par>
                </p:childTnLst>
              </p:cTn>
              <p:nextCondLst>
                <p:cond evt="onClick" delay="0">
                  <p:tgtEl>
                    <p:spTgt spid="320"/>
                  </p:tgtEl>
                </p:cond>
              </p:nextCondLst>
            </p:seq>
            <p:seq concurrent="1" nextAc="seek">
              <p:cTn id="16" restart="whenNotActive" fill="hold" evtFilter="cancelBubble" nodeType="interactiveSeq">
                <p:stCondLst>
                  <p:cond evt="onClick" delay="0">
                    <p:tgtEl>
                      <p:spTgt spid="328"/>
                    </p:tgtEl>
                  </p:cond>
                </p:stCondLst>
                <p:endSync evt="end" delay="0">
                  <p:rtn val="all"/>
                </p:endSync>
                <p:childTnLst>
                  <p:par>
                    <p:cTn id="17" fill="hold">
                      <p:stCondLst>
                        <p:cond delay="0"/>
                      </p:stCondLst>
                      <p:childTnLst>
                        <p:par>
                          <p:cTn id="18" fill="hold">
                            <p:stCondLst>
                              <p:cond delay="0"/>
                            </p:stCondLst>
                            <p:childTnLst>
                              <p:par>
                                <p:cTn id="19" presetID="9" presetClass="emph" presetSubtype="0" grpId="0" nodeType="clickEffect">
                                  <p:stCondLst>
                                    <p:cond delay="0"/>
                                  </p:stCondLst>
                                  <p:childTnLst>
                                    <p:set>
                                      <p:cBhvr>
                                        <p:cTn id="20" dur="indefinite"/>
                                        <p:tgtEl>
                                          <p:spTgt spid="328"/>
                                        </p:tgtEl>
                                        <p:attrNameLst>
                                          <p:attrName>style.opacity</p:attrName>
                                        </p:attrNameLst>
                                      </p:cBhvr>
                                      <p:to>
                                        <p:strVal val="0.25"/>
                                      </p:to>
                                    </p:set>
                                    <p:animEffect filter="image" prLst="opacity: 0.25">
                                      <p:cBhvr rctx="IE">
                                        <p:cTn id="21" dur="indefinite"/>
                                        <p:tgtEl>
                                          <p:spTgt spid="328"/>
                                        </p:tgtEl>
                                      </p:cBhvr>
                                    </p:animEffect>
                                  </p:childTnLst>
                                </p:cTn>
                              </p:par>
                            </p:childTnLst>
                          </p:cTn>
                        </p:par>
                      </p:childTnLst>
                    </p:cTn>
                  </p:par>
                </p:childTnLst>
              </p:cTn>
              <p:nextCondLst>
                <p:cond evt="onClick" delay="0">
                  <p:tgtEl>
                    <p:spTgt spid="328"/>
                  </p:tgtEl>
                </p:cond>
              </p:nextCondLst>
            </p:seq>
            <p:seq concurrent="1" nextAc="seek">
              <p:cTn id="22" restart="whenNotActive" fill="hold" evtFilter="cancelBubble" nodeType="interactiveSeq">
                <p:stCondLst>
                  <p:cond evt="onClick" delay="0">
                    <p:tgtEl>
                      <p:spTgt spid="332"/>
                    </p:tgtEl>
                  </p:cond>
                </p:stCondLst>
                <p:endSync evt="end" delay="0">
                  <p:rtn val="all"/>
                </p:endSync>
                <p:childTnLst>
                  <p:par>
                    <p:cTn id="23" fill="hold">
                      <p:stCondLst>
                        <p:cond delay="0"/>
                      </p:stCondLst>
                      <p:childTnLst>
                        <p:par>
                          <p:cTn id="24" fill="hold">
                            <p:stCondLst>
                              <p:cond delay="0"/>
                            </p:stCondLst>
                            <p:childTnLst>
                              <p:par>
                                <p:cTn id="25" presetID="9" presetClass="emph" presetSubtype="0" grpId="0" nodeType="clickEffect">
                                  <p:stCondLst>
                                    <p:cond delay="0"/>
                                  </p:stCondLst>
                                  <p:childTnLst>
                                    <p:set>
                                      <p:cBhvr>
                                        <p:cTn id="26" dur="indefinite"/>
                                        <p:tgtEl>
                                          <p:spTgt spid="332"/>
                                        </p:tgtEl>
                                        <p:attrNameLst>
                                          <p:attrName>style.opacity</p:attrName>
                                        </p:attrNameLst>
                                      </p:cBhvr>
                                      <p:to>
                                        <p:strVal val="0.25"/>
                                      </p:to>
                                    </p:set>
                                    <p:animEffect filter="image" prLst="opacity: 0.25">
                                      <p:cBhvr rctx="IE">
                                        <p:cTn id="27" dur="indefinite"/>
                                        <p:tgtEl>
                                          <p:spTgt spid="332"/>
                                        </p:tgtEl>
                                      </p:cBhvr>
                                    </p:animEffect>
                                  </p:childTnLst>
                                </p:cTn>
                              </p:par>
                            </p:childTnLst>
                          </p:cTn>
                        </p:par>
                      </p:childTnLst>
                    </p:cTn>
                  </p:par>
                </p:childTnLst>
              </p:cTn>
              <p:nextCondLst>
                <p:cond evt="onClick" delay="0">
                  <p:tgtEl>
                    <p:spTgt spid="332"/>
                  </p:tgtEl>
                </p:cond>
              </p:nextCondLst>
            </p:seq>
            <p:seq concurrent="1" nextAc="seek">
              <p:cTn id="28" restart="whenNotActive" fill="hold" evtFilter="cancelBubble" nodeType="interactiveSeq">
                <p:stCondLst>
                  <p:cond evt="onClick" delay="0">
                    <p:tgtEl>
                      <p:spTgt spid="331"/>
                    </p:tgtEl>
                  </p:cond>
                </p:stCondLst>
                <p:endSync evt="end" delay="0">
                  <p:rtn val="all"/>
                </p:endSync>
                <p:childTnLst>
                  <p:par>
                    <p:cTn id="29" fill="hold">
                      <p:stCondLst>
                        <p:cond delay="0"/>
                      </p:stCondLst>
                      <p:childTnLst>
                        <p:par>
                          <p:cTn id="30" fill="hold">
                            <p:stCondLst>
                              <p:cond delay="0"/>
                            </p:stCondLst>
                            <p:childTnLst>
                              <p:par>
                                <p:cTn id="31" presetID="60" presetClass="entr" presetSubtype="128" fill="hold"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fade">
                                      <p:cBhvr>
                                        <p:cTn id="33" dur="1000"/>
                                        <p:tgtEl>
                                          <p:spTgt spid="31"/>
                                        </p:tgtEl>
                                      </p:cBhvr>
                                    </p:animEffect>
                                    <p:anim calcmode="lin" valueType="num">
                                      <p:cBhvr additive="sum">
                                        <p:cTn id="34" dur="1000" fill="hold"/>
                                        <p:tgtEl>
                                          <p:spTgt spid="31"/>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35" dur="1000" fill="hold"/>
                                        <p:tgtEl>
                                          <p:spTgt spid="31"/>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6" dur="1000" fill="hold"/>
                                        <p:tgtEl>
                                          <p:spTgt spid="31"/>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7" dur="1000" fill="hold"/>
                                        <p:tgtEl>
                                          <p:spTgt spid="31"/>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38" presetID="39" presetClass="emph" presetSubtype="2" repeatCount="indefinite" fill="hold" nodeType="withEffect">
                                  <p:stCondLst>
                                    <p:cond delay="0"/>
                                  </p:stCondLst>
                                  <p:childTnLst>
                                    <p:anim calcmode="lin" valueType="num">
                                      <p:cBhvr additive="sum">
                                        <p:cTn id="39" dur="3000" fill="hold"/>
                                        <p:tgtEl>
                                          <p:spTgt spid="31"/>
                                        </p:tgtEl>
                                        <p:attrNameLst>
                                          <p:attrName>3d.object.rotation.y</p:attrName>
                                        </p:attrNameLst>
                                      </p:cBhvr>
                                      <p:tavLst>
                                        <p:tav tm="0">
                                          <p:val>
                                            <p:fltVal val="0"/>
                                          </p:val>
                                        </p:tav>
                                        <p:tav tm="1120">
                                          <p:val>
                                            <p:fltVal val="-0.0017"/>
                                          </p:val>
                                        </p:tav>
                                        <p:tav tm="2250">
                                          <p:val>
                                            <p:fltVal val="-0.014"/>
                                          </p:val>
                                        </p:tav>
                                        <p:tav tm="3370">
                                          <p:val>
                                            <p:fltVal val="-0.0472"/>
                                          </p:val>
                                        </p:tav>
                                        <p:tav tm="4490">
                                          <p:val>
                                            <p:fltVal val="-0.1127"/>
                                          </p:val>
                                        </p:tav>
                                        <p:tav tm="5620">
                                          <p:val>
                                            <p:fltVal val="-0.2211"/>
                                          </p:val>
                                        </p:tav>
                                        <p:tav tm="6740">
                                          <p:val>
                                            <p:fltVal val="-0.3815"/>
                                          </p:val>
                                        </p:tav>
                                        <p:tav tm="7870">
                                          <p:val>
                                            <p:fltVal val="-0.605"/>
                                          </p:val>
                                        </p:tav>
                                        <p:tav tm="8990">
                                          <p:val>
                                            <p:fltVal val="-0.9054"/>
                                          </p:val>
                                        </p:tav>
                                        <p:tav tm="10110">
                                          <p:val>
                                            <p:fltVal val="-1.2876"/>
                                          </p:val>
                                        </p:tav>
                                        <p:tav tm="11240">
                                          <p:val>
                                            <p:fltVal val="-1.7647"/>
                                          </p:val>
                                        </p:tav>
                                        <p:tav tm="12360">
                                          <p:val>
                                            <p:fltVal val="-2.3529"/>
                                          </p:val>
                                        </p:tav>
                                        <p:tav tm="13480">
                                          <p:val>
                                            <p:fltVal val="-2.9813"/>
                                          </p:val>
                                        </p:tav>
                                        <p:tav tm="14610">
                                          <p:val>
                                            <p:fltVal val="-3.5055"/>
                                          </p:val>
                                        </p:tav>
                                        <p:tav tm="15730">
                                          <p:val>
                                            <p:fltVal val="-3.9334"/>
                                          </p:val>
                                        </p:tav>
                                        <p:tav tm="16850">
                                          <p:val>
                                            <p:fltVal val="-4.2681"/>
                                          </p:val>
                                        </p:tav>
                                        <p:tav tm="17980">
                                          <p:val>
                                            <p:fltVal val="-4.5242"/>
                                          </p:val>
                                        </p:tav>
                                        <p:tav tm="19100">
                                          <p:val>
                                            <p:fltVal val="-4.7137"/>
                                          </p:val>
                                        </p:tav>
                                        <p:tav tm="20220">
                                          <p:val>
                                            <p:fltVal val="-4.8438"/>
                                          </p:val>
                                        </p:tav>
                                        <p:tav tm="21350">
                                          <p:val>
                                            <p:fltVal val="-4.9269"/>
                                          </p:val>
                                        </p:tav>
                                        <p:tav tm="22470">
                                          <p:val>
                                            <p:fltVal val="-4.9736"/>
                                          </p:val>
                                        </p:tav>
                                        <p:tav tm="23600">
                                          <p:val>
                                            <p:fltVal val="-4.9944"/>
                                          </p:val>
                                        </p:tav>
                                        <p:tav tm="24720">
                                          <p:val>
                                            <p:fltVal val="-4.9998"/>
                                          </p:val>
                                        </p:tav>
                                        <p:tav tm="25840">
                                          <p:val>
                                            <p:fltVal val="-4.5262"/>
                                          </p:val>
                                        </p:tav>
                                        <p:tav tm="26970">
                                          <p:val>
                                            <p:fltVal val="-2.4454"/>
                                          </p:val>
                                        </p:tav>
                                        <p:tav tm="28090">
                                          <p:val>
                                            <p:fltVal val="0.6987"/>
                                          </p:val>
                                        </p:tav>
                                        <p:tav tm="29210">
                                          <p:val>
                                            <p:fltVal val="4.7001"/>
                                          </p:val>
                                        </p:tav>
                                        <p:tav tm="30340">
                                          <p:val>
                                            <p:fltVal val="9.4493"/>
                                          </p:val>
                                        </p:tav>
                                        <p:tav tm="31460">
                                          <p:val>
                                            <p:fltVal val="14.8744"/>
                                          </p:val>
                                        </p:tav>
                                        <p:tav tm="32580">
                                          <p:val>
                                            <p:fltVal val="20.923"/>
                                          </p:val>
                                        </p:tav>
                                        <p:tav tm="33710">
                                          <p:val>
                                            <p:fltVal val="27.4931"/>
                                          </p:val>
                                        </p:tav>
                                        <p:tav tm="34830">
                                          <p:val>
                                            <p:fltVal val="34.6709"/>
                                          </p:val>
                                        </p:tav>
                                        <p:tav tm="35960">
                                          <p:val>
                                            <p:fltVal val="42.3729"/>
                                          </p:val>
                                        </p:tav>
                                        <p:tav tm="37080">
                                          <p:val>
                                            <p:fltVal val="50.5763"/>
                                          </p:val>
                                        </p:tav>
                                        <p:tav tm="38200">
                                          <p:val>
                                            <p:fltVal val="59.2613"/>
                                          </p:val>
                                        </p:tav>
                                        <p:tav tm="39330">
                                          <p:val>
                                            <p:fltVal val="68.4108"/>
                                          </p:val>
                                        </p:tav>
                                        <p:tav tm="40450">
                                          <p:val>
                                            <p:fltVal val="78.0095"/>
                                          </p:val>
                                        </p:tav>
                                        <p:tav tm="41570">
                                          <p:val>
                                            <p:fltVal val="87.9524"/>
                                          </p:val>
                                        </p:tav>
                                        <p:tav tm="42700">
                                          <p:val>
                                            <p:fltVal val="98.4063"/>
                                          </p:val>
                                        </p:tav>
                                        <p:tav tm="43820">
                                          <p:val>
                                            <p:fltVal val="109.2726"/>
                                          </p:val>
                                        </p:tav>
                                        <p:tav tm="44940">
                                          <p:val>
                                            <p:fltVal val="120.5411"/>
                                          </p:val>
                                        </p:tav>
                                        <p:tav tm="46070">
                                          <p:val>
                                            <p:fltVal val="132.2023"/>
                                          </p:val>
                                        </p:tav>
                                        <p:tav tm="47190">
                                          <p:val>
                                            <p:fltVal val="144.2478"/>
                                          </p:val>
                                        </p:tav>
                                        <p:tav tm="48310">
                                          <p:val>
                                            <p:fltVal val="156.6693"/>
                                          </p:val>
                                        </p:tav>
                                        <p:tav tm="49440">
                                          <p:val>
                                            <p:fltVal val="169.3438"/>
                                          </p:val>
                                        </p:tav>
                                        <p:tav tm="50560">
                                          <p:val>
                                            <p:fltVal val="182.3622"/>
                                          </p:val>
                                        </p:tav>
                                        <p:tav tm="51690">
                                          <p:val>
                                            <p:fltVal val="195.2648"/>
                                          </p:val>
                                        </p:tav>
                                        <p:tav tm="52810">
                                          <p:val>
                                            <p:fltVal val="207.9209"/>
                                          </p:val>
                                        </p:tav>
                                        <p:tav tm="53930">
                                          <p:val>
                                            <p:fltVal val="220.0976"/>
                                          </p:val>
                                        </p:tav>
                                        <p:tav tm="55060">
                                          <p:val>
                                            <p:fltVal val="231.90221"/>
                                          </p:val>
                                        </p:tav>
                                        <p:tav tm="56180">
                                          <p:val>
                                            <p:fltVal val="243.4277"/>
                                          </p:val>
                                        </p:tav>
                                        <p:tav tm="57300">
                                          <p:val>
                                            <p:fltVal val="254.45959"/>
                                          </p:val>
                                        </p:tav>
                                        <p:tav tm="58430">
                                          <p:val>
                                            <p:fltVal val="265.09329"/>
                                          </p:val>
                                        </p:tav>
                                        <p:tav tm="59550">
                                          <p:val>
                                            <p:fltVal val="275.4086"/>
                                          </p:val>
                                        </p:tav>
                                        <p:tav tm="60670">
                                          <p:val>
                                            <p:fltVal val="285.21021"/>
                                          </p:val>
                                        </p:tav>
                                        <p:tav tm="61800">
                                          <p:val>
                                            <p:fltVal val="294.5798"/>
                                          </p:val>
                                        </p:tav>
                                        <p:tav tm="62920">
                                          <p:val>
                                            <p:fltVal val="303.5816"/>
                                          </p:val>
                                        </p:tav>
                                        <p:tav tm="64040">
                                          <p:val>
                                            <p:fltVal val="312.0397"/>
                                          </p:val>
                                        </p:tav>
                                        <p:tav tm="65170">
                                          <p:val>
                                            <p:fltVal val="320.0191"/>
                                          </p:val>
                                        </p:tav>
                                        <p:tav tm="66290">
                                          <p:val>
                                            <p:fltVal val="327.56451"/>
                                          </p:val>
                                        </p:tav>
                                        <p:tav tm="67420">
                                          <p:val>
                                            <p:fltVal val="334.51791"/>
                                          </p:val>
                                        </p:tav>
                                        <p:tav tm="68540">
                                          <p:val>
                                            <p:fltVal val="340.9765"/>
                                          </p:val>
                                        </p:tav>
                                        <p:tav tm="69660">
                                          <p:val>
                                            <p:fltVal val="346.7908"/>
                                          </p:val>
                                        </p:tav>
                                        <p:tav tm="70790">
                                          <p:val>
                                            <p:fltVal val="351.9791"/>
                                          </p:val>
                                        </p:tav>
                                        <p:tav tm="71910">
                                          <p:val>
                                            <p:fltVal val="356.52319"/>
                                          </p:val>
                                        </p:tav>
                                        <p:tav tm="73030">
                                          <p:val>
                                            <p:fltVal val="360.2634"/>
                                          </p:val>
                                        </p:tav>
                                        <p:tav tm="74160">
                                          <p:val>
                                            <p:fltVal val="363.12009"/>
                                          </p:val>
                                        </p:tav>
                                        <p:tav tm="75280">
                                          <p:val>
                                            <p:fltVal val="364.84369"/>
                                          </p:val>
                                        </p:tav>
                                        <p:tav tm="76400">
                                          <p:val>
                                            <p:fltVal val="364.9968"/>
                                          </p:val>
                                        </p:tav>
                                        <p:tav tm="77530">
                                          <p:val>
                                            <p:fltVal val="364.95801"/>
                                          </p:val>
                                        </p:tav>
                                        <p:tav tm="78650">
                                          <p:val>
                                            <p:fltVal val="364.8335"/>
                                          </p:val>
                                        </p:tav>
                                        <p:tav tm="79780">
                                          <p:val>
                                            <p:fltVal val="364.57639"/>
                                          </p:val>
                                        </p:tav>
                                        <p:tav tm="80900">
                                          <p:val>
                                            <p:fltVal val="364.1376"/>
                                          </p:val>
                                        </p:tav>
                                        <p:tav tm="82020">
                                          <p:val>
                                            <p:fltVal val="363.461"/>
                                          </p:val>
                                        </p:tav>
                                        <p:tav tm="83150">
                                          <p:val>
                                            <p:fltVal val="362.50989"/>
                                          </p:val>
                                        </p:tav>
                                        <p:tav tm="84270">
                                          <p:val>
                                            <p:fltVal val="361.55341"/>
                                          </p:val>
                                        </p:tav>
                                        <p:tav tm="85390">
                                          <p:val>
                                            <p:fltVal val="360.87219"/>
                                          </p:val>
                                        </p:tav>
                                        <p:tav tm="86520">
                                          <p:val>
                                            <p:fltVal val="360.4296"/>
                                          </p:val>
                                        </p:tav>
                                        <p:tav tm="87640">
                                          <p:val>
                                            <p:fltVal val="360.16971"/>
                                          </p:val>
                                        </p:tav>
                                        <p:tav tm="88760">
                                          <p:val>
                                            <p:fltVal val="360.04321"/>
                                          </p:val>
                                        </p:tav>
                                        <p:tav tm="89890">
                                          <p:val>
                                            <p:fltVal val="360.0033"/>
                                          </p:val>
                                        </p:tav>
                                        <p:tav tm="91010">
                                          <p:val>
                                            <p:fltVal val="360"/>
                                          </p:val>
                                        </p:tav>
                                        <p:tav tm="92130">
                                          <p:val>
                                            <p:fltVal val="360"/>
                                          </p:val>
                                        </p:tav>
                                        <p:tav tm="93260">
                                          <p:val>
                                            <p:fltVal val="360"/>
                                          </p:val>
                                        </p:tav>
                                        <p:tav tm="94380">
                                          <p:val>
                                            <p:fltVal val="360"/>
                                          </p:val>
                                        </p:tav>
                                        <p:tav tm="95510">
                                          <p:val>
                                            <p:fltVal val="360"/>
                                          </p:val>
                                        </p:tav>
                                        <p:tav tm="96630">
                                          <p:val>
                                            <p:fltVal val="360"/>
                                          </p:val>
                                        </p:tav>
                                        <p:tav tm="97750">
                                          <p:val>
                                            <p:fltVal val="360"/>
                                          </p:val>
                                        </p:tav>
                                        <p:tav tm="98880">
                                          <p:val>
                                            <p:fltVal val="360"/>
                                          </p:val>
                                        </p:tav>
                                        <p:tav tm="100000">
                                          <p:val>
                                            <p:fltVal val="360"/>
                                          </p:val>
                                        </p:tav>
                                      </p:tavLst>
                                    </p:anim>
                                    <p:anim calcmode="lin" valueType="num">
                                      <p:cBhvr additive="sum">
                                        <p:cTn id="40" dur="3000" fill="hold"/>
                                        <p:tgtEl>
                                          <p:spTgt spid="31"/>
                                        </p:tgtEl>
                                        <p:attrNameLst>
                                          <p:attrName>3d.object.translation.y</p:attrName>
                                        </p:attrNameLst>
                                      </p:cBhvr>
                                      <p:tavLst>
                                        <p:tav tm="0">
                                          <p:val>
                                            <p:fltVal val="0"/>
                                          </p:val>
                                        </p:tav>
                                        <p:tav tm="1120">
                                          <p:val>
                                            <p:fltVal val="0"/>
                                          </p:val>
                                        </p:tav>
                                        <p:tav tm="2250">
                                          <p:val>
                                            <p:fltVal val="-0.0002"/>
                                          </p:val>
                                        </p:tav>
                                        <p:tav tm="3370">
                                          <p:val>
                                            <p:fltVal val="-0.0009"/>
                                          </p:val>
                                        </p:tav>
                                        <p:tav tm="4490">
                                          <p:val>
                                            <p:fltVal val="-0.0022"/>
                                          </p:val>
                                        </p:tav>
                                        <p:tav tm="5620">
                                          <p:val>
                                            <p:fltVal val="-0.0043"/>
                                          </p:val>
                                        </p:tav>
                                        <p:tav tm="6740">
                                          <p:val>
                                            <p:fltVal val="-0.0074"/>
                                          </p:val>
                                        </p:tav>
                                        <p:tav tm="7870">
                                          <p:val>
                                            <p:fltVal val="-0.0118"/>
                                          </p:val>
                                        </p:tav>
                                        <p:tav tm="8990">
                                          <p:val>
                                            <p:fltVal val="-0.0176"/>
                                          </p:val>
                                        </p:tav>
                                        <p:tav tm="10110">
                                          <p:val>
                                            <p:fltVal val="-0.0251"/>
                                          </p:val>
                                        </p:tav>
                                        <p:tav tm="11240">
                                          <p:val>
                                            <p:fltVal val="-0.0325"/>
                                          </p:val>
                                        </p:tav>
                                        <p:tav tm="12360">
                                          <p:val>
                                            <p:fltVal val="-0.0383"/>
                                          </p:val>
                                        </p:tav>
                                        <p:tav tm="13480">
                                          <p:val>
                                            <p:fltVal val="-0.0426"/>
                                          </p:val>
                                        </p:tav>
                                        <p:tav tm="14610">
                                          <p:val>
                                            <p:fltVal val="-0.0457"/>
                                          </p:val>
                                        </p:tav>
                                        <p:tav tm="15730">
                                          <p:val>
                                            <p:fltVal val="-0.0478"/>
                                          </p:val>
                                        </p:tav>
                                        <p:tav tm="16850">
                                          <p:val>
                                            <p:fltVal val="-0.0491"/>
                                          </p:val>
                                        </p:tav>
                                        <p:tav tm="17980">
                                          <p:val>
                                            <p:fltVal val="-0.0497"/>
                                          </p:val>
                                        </p:tav>
                                        <p:tav tm="19100">
                                          <p:val>
                                            <p:fltVal val="-0.0499"/>
                                          </p:val>
                                        </p:tav>
                                        <p:tav tm="20220">
                                          <p:val>
                                            <p:fltVal val="-0.0499"/>
                                          </p:val>
                                        </p:tav>
                                        <p:tav tm="21350">
                                          <p:val>
                                            <p:fltVal val="-0.0497"/>
                                          </p:val>
                                        </p:tav>
                                        <p:tav tm="22470">
                                          <p:val>
                                            <p:fltVal val="-0.0482"/>
                                          </p:val>
                                        </p:tav>
                                        <p:tav tm="23600">
                                          <p:val>
                                            <p:fltVal val="-0.044"/>
                                          </p:val>
                                        </p:tav>
                                        <p:tav tm="24720">
                                          <p:val>
                                            <p:fltVal val="-0.0359"/>
                                          </p:val>
                                        </p:tav>
                                        <p:tav tm="25840">
                                          <p:val>
                                            <p:fltVal val="-0.0226"/>
                                          </p:val>
                                        </p:tav>
                                        <p:tav tm="26970">
                                          <p:val>
                                            <p:fltVal val="-0.0027"/>
                                          </p:val>
                                        </p:tav>
                                        <p:tav tm="28090">
                                          <p:val>
                                            <p:fltVal val="0.0249"/>
                                          </p:val>
                                        </p:tav>
                                        <p:tav tm="29210">
                                          <p:val>
                                            <p:fltVal val="0.0618"/>
                                          </p:val>
                                        </p:tav>
                                        <p:tav tm="30340">
                                          <p:val>
                                            <p:fltVal val="0.1093"/>
                                          </p:val>
                                        </p:tav>
                                        <p:tav tm="31460">
                                          <p:val>
                                            <p:fltVal val="0.1685"/>
                                          </p:val>
                                        </p:tav>
                                        <p:tav tm="32580">
                                          <p:val>
                                            <p:fltVal val="0.2408"/>
                                          </p:val>
                                        </p:tav>
                                        <p:tav tm="33710">
                                          <p:val>
                                            <p:fltVal val="0.3268"/>
                                          </p:val>
                                        </p:tav>
                                        <p:tav tm="34830">
                                          <p:val>
                                            <p:fltVal val="0.4291"/>
                                          </p:val>
                                        </p:tav>
                                        <p:tav tm="35960">
                                          <p:val>
                                            <p:fltVal val="0.5422"/>
                                          </p:val>
                                        </p:tav>
                                        <p:tav tm="37080">
                                          <p:val>
                                            <p:fltVal val="0.6414"/>
                                          </p:val>
                                        </p:tav>
                                        <p:tav tm="38200">
                                          <p:val>
                                            <p:fltVal val="0.7251"/>
                                          </p:val>
                                        </p:tav>
                                        <p:tav tm="39330">
                                          <p:val>
                                            <p:fltVal val="0.7946"/>
                                          </p:val>
                                        </p:tav>
                                        <p:tav tm="40450">
                                          <p:val>
                                            <p:fltVal val="0.8513"/>
                                          </p:val>
                                        </p:tav>
                                        <p:tav tm="41570">
                                          <p:val>
                                            <p:fltVal val="0.8961"/>
                                          </p:val>
                                        </p:tav>
                                        <p:tav tm="42700">
                                          <p:val>
                                            <p:fltVal val="0.9311"/>
                                          </p:val>
                                        </p:tav>
                                        <p:tav tm="43820">
                                          <p:val>
                                            <p:fltVal val="0.9572"/>
                                          </p:val>
                                        </p:tav>
                                        <p:tav tm="44940">
                                          <p:val>
                                            <p:fltVal val="0.9757"/>
                                          </p:val>
                                        </p:tav>
                                        <p:tav tm="46070">
                                          <p:val>
                                            <p:fltVal val="0.9879"/>
                                          </p:val>
                                        </p:tav>
                                        <p:tav tm="47190">
                                          <p:val>
                                            <p:fltVal val="0.9951"/>
                                          </p:val>
                                        </p:tav>
                                        <p:tav tm="48310">
                                          <p:val>
                                            <p:fltVal val="0.9987"/>
                                          </p:val>
                                        </p:tav>
                                        <p:tav tm="49440">
                                          <p:val>
                                            <p:fltVal val="0.9998"/>
                                          </p:val>
                                        </p:tav>
                                        <p:tav tm="50560">
                                          <p:val>
                                            <p:fltVal val="0.9999"/>
                                          </p:val>
                                        </p:tav>
                                        <p:tav tm="51690">
                                          <p:val>
                                            <p:fltVal val="0.9996"/>
                                          </p:val>
                                        </p:tav>
                                        <p:tav tm="52810">
                                          <p:val>
                                            <p:fltVal val="0.9977"/>
                                          </p:val>
                                        </p:tav>
                                        <p:tav tm="53930">
                                          <p:val>
                                            <p:fltVal val="0.993"/>
                                          </p:val>
                                        </p:tav>
                                        <p:tav tm="55060">
                                          <p:val>
                                            <p:fltVal val="0.9843"/>
                                          </p:val>
                                        </p:tav>
                                        <p:tav tm="56180">
                                          <p:val>
                                            <p:fltVal val="0.9701"/>
                                          </p:val>
                                        </p:tav>
                                        <p:tav tm="57300">
                                          <p:val>
                                            <p:fltVal val="0.9493"/>
                                          </p:val>
                                        </p:tav>
                                        <p:tav tm="58430">
                                          <p:val>
                                            <p:fltVal val="0.9206"/>
                                          </p:val>
                                        </p:tav>
                                        <p:tav tm="59550">
                                          <p:val>
                                            <p:fltVal val="0.8823"/>
                                          </p:val>
                                        </p:tav>
                                        <p:tav tm="60670">
                                          <p:val>
                                            <p:fltVal val="0.8339"/>
                                          </p:val>
                                        </p:tav>
                                        <p:tav tm="61800">
                                          <p:val>
                                            <p:fltVal val="0.7737"/>
                                          </p:val>
                                        </p:tav>
                                        <p:tav tm="62920">
                                          <p:val>
                                            <p:fltVal val="0.6998"/>
                                          </p:val>
                                        </p:tav>
                                        <p:tav tm="64040">
                                          <p:val>
                                            <p:fltVal val="0.6121"/>
                                          </p:val>
                                        </p:tav>
                                        <p:tav tm="65170">
                                          <p:val>
                                            <p:fltVal val="0.5088"/>
                                          </p:val>
                                        </p:tav>
                                        <p:tav tm="66290">
                                          <p:val>
                                            <p:fltVal val="0.3963"/>
                                          </p:val>
                                        </p:tav>
                                        <p:tav tm="67420">
                                          <p:val>
                                            <p:fltVal val="0.2997"/>
                                          </p:val>
                                        </p:tav>
                                        <p:tav tm="68540">
                                          <p:val>
                                            <p:fltVal val="0.2174"/>
                                          </p:val>
                                        </p:tav>
                                        <p:tav tm="69660">
                                          <p:val>
                                            <p:fltVal val="0.1497"/>
                                          </p:val>
                                        </p:tav>
                                        <p:tav tm="70790">
                                          <p:val>
                                            <p:fltVal val="0.0946"/>
                                          </p:val>
                                        </p:tav>
                                        <p:tav tm="71910">
                                          <p:val>
                                            <p:fltVal val="0.0503"/>
                                          </p:val>
                                        </p:tav>
                                        <p:tav tm="73030">
                                          <p:val>
                                            <p:fltVal val="0.0164"/>
                                          </p:val>
                                        </p:tav>
                                        <p:tav tm="74160">
                                          <p:val>
                                            <p:fltVal val="-0.0088"/>
                                          </p:val>
                                        </p:tav>
                                        <p:tav tm="75280">
                                          <p:val>
                                            <p:fltVal val="-0.0268"/>
                                          </p:val>
                                        </p:tav>
                                        <p:tav tm="76400">
                                          <p:val>
                                            <p:fltVal val="-0.0385"/>
                                          </p:val>
                                        </p:tav>
                                        <p:tav tm="77530">
                                          <p:val>
                                            <p:fltVal val="-0.0454"/>
                                          </p:val>
                                        </p:tav>
                                        <p:tav tm="78650">
                                          <p:val>
                                            <p:fltVal val="-0.0488"/>
                                          </p:val>
                                        </p:tav>
                                        <p:tav tm="79780">
                                          <p:val>
                                            <p:fltVal val="-0.0499"/>
                                          </p:val>
                                        </p:tav>
                                        <p:tav tm="80900">
                                          <p:val>
                                            <p:fltVal val="-0.0499"/>
                                          </p:val>
                                        </p:tav>
                                        <p:tav tm="82020">
                                          <p:val>
                                            <p:fltVal val="-0.0489"/>
                                          </p:val>
                                        </p:tav>
                                        <p:tav tm="83150">
                                          <p:val>
                                            <p:fltVal val="-0.0438"/>
                                          </p:val>
                                        </p:tav>
                                        <p:tav tm="84270">
                                          <p:val>
                                            <p:fltVal val="-0.0313"/>
                                          </p:val>
                                        </p:tav>
                                        <p:tav tm="85390">
                                          <p:val>
                                            <p:fltVal val="-0.0079"/>
                                          </p:val>
                                        </p:tav>
                                        <p:tav tm="86520">
                                          <p:val>
                                            <p:fltVal val="0.0209"/>
                                          </p:val>
                                        </p:tav>
                                        <p:tav tm="87640">
                                          <p:val>
                                            <p:fltVal val="0.0385"/>
                                          </p:val>
                                        </p:tav>
                                        <p:tav tm="88760">
                                          <p:val>
                                            <p:fltVal val="0.047"/>
                                          </p:val>
                                        </p:tav>
                                        <p:tav tm="89890">
                                          <p:val>
                                            <p:fltVal val="0.0497"/>
                                          </p:val>
                                        </p:tav>
                                        <p:tav tm="91010">
                                          <p:val>
                                            <p:fltVal val="0.0499"/>
                                          </p:val>
                                        </p:tav>
                                        <p:tav tm="92130">
                                          <p:val>
                                            <p:fltVal val="0.0494"/>
                                          </p:val>
                                        </p:tav>
                                        <p:tav tm="93260">
                                          <p:val>
                                            <p:fltVal val="0.0468"/>
                                          </p:val>
                                        </p:tav>
                                        <p:tav tm="94380">
                                          <p:val>
                                            <p:fltVal val="0.0404"/>
                                          </p:val>
                                        </p:tav>
                                        <p:tav tm="95510">
                                          <p:val>
                                            <p:fltVal val="0.0287"/>
                                          </p:val>
                                        </p:tav>
                                        <p:tav tm="96630">
                                          <p:val>
                                            <p:fltVal val="0.0142"/>
                                          </p:val>
                                        </p:tav>
                                        <p:tav tm="97750">
                                          <p:val>
                                            <p:fltVal val="0.0055"/>
                                          </p:val>
                                        </p:tav>
                                        <p:tav tm="98880">
                                          <p:val>
                                            <p:fltVal val="0.0014"/>
                                          </p:val>
                                        </p:tav>
                                        <p:tav tm="100000">
                                          <p:val>
                                            <p:fltVal val="0"/>
                                          </p:val>
                                        </p:tav>
                                      </p:tavLst>
                                    </p:anim>
                                    <p:anim calcmode="lin" valueType="num">
                                      <p:cBhvr additive="mult">
                                        <p:cTn id="41" dur="3000" fill="hold"/>
                                        <p:tgtEl>
                                          <p:spTgt spid="31"/>
                                        </p:tgtEl>
                                        <p:attrNameLst>
                                          <p:attrName>3d.object.scale.x</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2" dur="3000" fill="hold"/>
                                        <p:tgtEl>
                                          <p:spTgt spid="31"/>
                                        </p:tgtEl>
                                        <p:attrNameLst>
                                          <p:attrName>3d.object.scale.y</p:attrName>
                                        </p:attrNameLst>
                                      </p:cBhvr>
                                      <p:tavLst>
                                        <p:tav tm="0">
                                          <p:val>
                                            <p:fltVal val="1"/>
                                          </p:val>
                                        </p:tav>
                                        <p:tav tm="1120">
                                          <p:val>
                                            <p:fltVal val="0.9998"/>
                                          </p:val>
                                        </p:tav>
                                        <p:tav tm="2250">
                                          <p:val>
                                            <p:fltVal val="0.9989"/>
                                          </p:val>
                                        </p:tav>
                                        <p:tav tm="3370">
                                          <p:val>
                                            <p:fltVal val="0.9963"/>
                                          </p:val>
                                        </p:tav>
                                        <p:tav tm="4490">
                                          <p:val>
                                            <p:fltVal val="0.9911"/>
                                          </p:val>
                                        </p:tav>
                                        <p:tav tm="5620">
                                          <p:val>
                                            <p:fltVal val="0.9827"/>
                                          </p:val>
                                        </p:tav>
                                        <p:tav tm="6740">
                                          <p:val>
                                            <p:fltVal val="0.9701"/>
                                          </p:val>
                                        </p:tav>
                                        <p:tav tm="7870">
                                          <p:val>
                                            <p:fltVal val="0.9527"/>
                                          </p:val>
                                        </p:tav>
                                        <p:tav tm="8990">
                                          <p:val>
                                            <p:fltVal val="0.9292"/>
                                          </p:val>
                                        </p:tav>
                                        <p:tav tm="10110">
                                          <p:val>
                                            <p:fltVal val="0.8994"/>
                                          </p:val>
                                        </p:tav>
                                        <p:tav tm="11240">
                                          <p:val>
                                            <p:fltVal val="0.8697"/>
                                          </p:val>
                                        </p:tav>
                                        <p:tav tm="12360">
                                          <p:val>
                                            <p:fltVal val="0.8465"/>
                                          </p:val>
                                        </p:tav>
                                        <p:tav tm="13480">
                                          <p:val>
                                            <p:fltVal val="0.8292"/>
                                          </p:val>
                                        </p:tav>
                                        <p:tav tm="14610">
                                          <p:val>
                                            <p:fltVal val="0.8169"/>
                                          </p:val>
                                        </p:tav>
                                        <p:tav tm="15730">
                                          <p:val>
                                            <p:fltVal val="0.8085"/>
                                          </p:val>
                                        </p:tav>
                                        <p:tav tm="16850">
                                          <p:val>
                                            <p:fltVal val="0.8035"/>
                                          </p:val>
                                        </p:tav>
                                        <p:tav tm="17980">
                                          <p:val>
                                            <p:fltVal val="0.801"/>
                                          </p:val>
                                        </p:tav>
                                        <p:tav tm="19100">
                                          <p:val>
                                            <p:fltVal val="0.8001"/>
                                          </p:val>
                                        </p:tav>
                                        <p:tav tm="20220">
                                          <p:val>
                                            <p:fltVal val="0.8"/>
                                          </p:val>
                                        </p:tav>
                                        <p:tav tm="21350">
                                          <p:val>
                                            <p:fltVal val="0.8012"/>
                                          </p:val>
                                        </p:tav>
                                        <p:tav tm="22470">
                                          <p:val>
                                            <p:fltVal val="0.8092"/>
                                          </p:val>
                                        </p:tav>
                                        <p:tav tm="23600">
                                          <p:val>
                                            <p:fltVal val="0.8306"/>
                                          </p:val>
                                        </p:tav>
                                        <p:tav tm="24720">
                                          <p:val>
                                            <p:fltVal val="0.8724"/>
                                          </p:val>
                                        </p:tav>
                                        <p:tav tm="25840">
                                          <p:val>
                                            <p:fltVal val="0.9318"/>
                                          </p:val>
                                        </p:tav>
                                        <p:tav tm="26970">
                                          <p:val>
                                            <p:fltVal val="0.9717"/>
                                          </p:val>
                                        </p:tav>
                                        <p:tav tm="28090">
                                          <p:val>
                                            <p:fltVal val="0.9919"/>
                                          </p:val>
                                        </p:tav>
                                        <p:tav tm="29210">
                                          <p:val>
                                            <p:fltVal val="0.9991"/>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0.9997"/>
                                          </p:val>
                                        </p:tav>
                                        <p:tav tm="68540">
                                          <p:val>
                                            <p:fltVal val="0.9975"/>
                                          </p:val>
                                        </p:tav>
                                        <p:tav tm="69660">
                                          <p:val>
                                            <p:fltVal val="0.991"/>
                                          </p:val>
                                        </p:tav>
                                        <p:tav tm="70790">
                                          <p:val>
                                            <p:fltVal val="0.9777"/>
                                          </p:val>
                                        </p:tav>
                                        <p:tav tm="71910">
                                          <p:val>
                                            <p:fltVal val="0.9551"/>
                                          </p:val>
                                        </p:tav>
                                        <p:tav tm="73030">
                                          <p:val>
                                            <p:fltVal val="0.921"/>
                                          </p:val>
                                        </p:tav>
                                        <p:tav tm="74160">
                                          <p:val>
                                            <p:fltVal val="0.8771"/>
                                          </p:val>
                                        </p:tav>
                                        <p:tav tm="75280">
                                          <p:val>
                                            <p:fltVal val="0.8434"/>
                                          </p:val>
                                        </p:tav>
                                        <p:tav tm="76400">
                                          <p:val>
                                            <p:fltVal val="0.8214"/>
                                          </p:val>
                                        </p:tav>
                                        <p:tav tm="77530">
                                          <p:val>
                                            <p:fltVal val="0.8085"/>
                                          </p:val>
                                        </p:tav>
                                        <p:tav tm="78650">
                                          <p:val>
                                            <p:fltVal val="0.8021"/>
                                          </p:val>
                                        </p:tav>
                                        <p:tav tm="79780">
                                          <p:val>
                                            <p:fltVal val="0.8001"/>
                                          </p:val>
                                        </p:tav>
                                        <p:tav tm="80900">
                                          <p:val>
                                            <p:fltVal val="0.8"/>
                                          </p:val>
                                        </p:tav>
                                        <p:tav tm="82020">
                                          <p:val>
                                            <p:fltVal val="0.8021"/>
                                          </p:val>
                                        </p:tav>
                                        <p:tav tm="83150">
                                          <p:val>
                                            <p:fltVal val="0.8123"/>
                                          </p:val>
                                        </p:tav>
                                        <p:tav tm="84270">
                                          <p:val>
                                            <p:fltVal val="0.8373"/>
                                          </p:val>
                                        </p:tav>
                                        <p:tav tm="85390">
                                          <p:val>
                                            <p:fltVal val="0.8841"/>
                                          </p:val>
                                        </p:tav>
                                        <p:tav tm="86520">
                                          <p:val>
                                            <p:fltVal val="0.9419"/>
                                          </p:val>
                                        </p:tav>
                                        <p:tav tm="87640">
                                          <p:val>
                                            <p:fltVal val="0.977"/>
                                          </p:val>
                                        </p:tav>
                                        <p:tav tm="88760">
                                          <p:val>
                                            <p:fltVal val="0.9941"/>
                                          </p:val>
                                        </p:tav>
                                        <p:tav tm="89890">
                                          <p:val>
                                            <p:fltVal val="0.9995"/>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3" dur="3000" fill="hold"/>
                                        <p:tgtEl>
                                          <p:spTgt spid="31"/>
                                        </p:tgtEl>
                                        <p:attrNameLst>
                                          <p:attrName>3d.object.scale.z</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childTnLst>
                                </p:cTn>
                              </p:par>
                            </p:childTnLst>
                          </p:cTn>
                        </p:par>
                      </p:childTnLst>
                    </p:cTn>
                  </p:par>
                </p:childTnLst>
              </p:cTn>
              <p:nextCondLst>
                <p:cond evt="onClick" delay="0">
                  <p:tgtEl>
                    <p:spTgt spid="331"/>
                  </p:tgtEl>
                </p:cond>
              </p:nextCondLst>
            </p:seq>
            <p:audio>
              <p:cMediaNode vol="100000" showWhenStopped="0">
                <p:cTn id="44" fill="hold" display="0">
                  <p:stCondLst>
                    <p:cond delay="indefinite"/>
                  </p:stCondLst>
                  <p:endCondLst>
                    <p:cond evt="onStopAudio" delay="0">
                      <p:tgtEl>
                        <p:sldTgt/>
                      </p:tgtEl>
                    </p:cond>
                  </p:endCondLst>
                </p:cTn>
                <p:tgtEl>
                  <p:spTgt spid="34"/>
                </p:tgtEl>
              </p:cMediaNode>
            </p:audio>
          </p:childTnLst>
        </p:cTn>
      </p:par>
    </p:tnLst>
    <p:bldLst>
      <p:bldP spid="320" grpId="0" animBg="1"/>
      <p:bldP spid="328" grpId="0" animBg="1"/>
      <p:bldP spid="332" grpId="0" animBg="1"/>
      <p:bldP spid="32"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Hình chữ nhật 28">
            <a:extLst>
              <a:ext uri="{FF2B5EF4-FFF2-40B4-BE49-F238E27FC236}">
                <a16:creationId xmlns:a16="http://schemas.microsoft.com/office/drawing/2014/main" id="{4AF972F3-3120-CEAD-E561-DC4F84BAC7A0}"/>
              </a:ext>
            </a:extLst>
          </p:cNvPr>
          <p:cNvSpPr>
            <a:spLocks noChangeAspect="1"/>
          </p:cNvSpPr>
          <p:nvPr/>
        </p:nvSpPr>
        <p:spPr>
          <a:xfrm>
            <a:off x="0" y="0"/>
            <a:ext cx="12176234" cy="6858000"/>
          </a:xfrm>
          <a:prstGeom prst="rect">
            <a:avLst/>
          </a:prstGeom>
          <a:blipFill dpi="0" rotWithShape="0">
            <a:blip r:embed="rId5">
              <a:alphaModFix/>
              <a:extLst>
                <a:ext uri="{28A0092B-C50C-407E-A947-70E740481C1C}">
                  <a14:useLocalDpi xmlns:a14="http://schemas.microsoft.com/office/drawing/2010/main" val="0"/>
                </a:ext>
              </a:extLst>
            </a:blip>
            <a:srcRect/>
            <a:stretch>
              <a:fillRect t="-9168" b="-9168"/>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 name="Hình chữ nhật: Góc Tròn 1">
            <a:extLst>
              <a:ext uri="{FF2B5EF4-FFF2-40B4-BE49-F238E27FC236}">
                <a16:creationId xmlns:a16="http://schemas.microsoft.com/office/drawing/2014/main" id="{CE8FF0E1-7DB3-4C45-F8D9-DE84301A103C}"/>
              </a:ext>
            </a:extLst>
          </p:cNvPr>
          <p:cNvSpPr>
            <a:spLocks noGrp="1" noRot="1" noMove="1" noResize="1" noEditPoints="1" noAdjustHandles="1" noChangeArrowheads="1" noChangeShapeType="1"/>
          </p:cNvSpPr>
          <p:nvPr/>
        </p:nvSpPr>
        <p:spPr>
          <a:xfrm>
            <a:off x="815641" y="448219"/>
            <a:ext cx="10560718" cy="1669832"/>
          </a:xfrm>
          <a:prstGeom prst="roundRect">
            <a:avLst>
              <a:gd name="adj" fmla="val 50000"/>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Góc Tròn 18">
            <a:extLst>
              <a:ext uri="{FF2B5EF4-FFF2-40B4-BE49-F238E27FC236}">
                <a16:creationId xmlns:a16="http://schemas.microsoft.com/office/drawing/2014/main" id="{0F5B2316-E59A-AFFF-F422-1B9770CFE838}"/>
              </a:ext>
            </a:extLst>
          </p:cNvPr>
          <p:cNvSpPr>
            <a:spLocks noGrp="1" noRot="1" noMove="1" noResize="1" noEditPoints="1" noAdjustHandles="1" noChangeArrowheads="1" noChangeShapeType="1"/>
          </p:cNvSpPr>
          <p:nvPr/>
        </p:nvSpPr>
        <p:spPr>
          <a:xfrm>
            <a:off x="957549" y="562365"/>
            <a:ext cx="10276902" cy="1441541"/>
          </a:xfrm>
          <a:prstGeom prst="roundRect">
            <a:avLst>
              <a:gd name="adj" fmla="val 50000"/>
            </a:avLst>
          </a:prstGeom>
          <a:noFill/>
          <a:ln>
            <a:solidFill>
              <a:srgbClr val="01A5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9BE83D61-F44B-3CC0-585B-97F2C0F25875}"/>
              </a:ext>
            </a:extLst>
          </p:cNvPr>
          <p:cNvSpPr>
            <a:spLocks/>
          </p:cNvSpPr>
          <p:nvPr/>
        </p:nvSpPr>
        <p:spPr>
          <a:xfrm>
            <a:off x="1197284" y="842307"/>
            <a:ext cx="881656" cy="881655"/>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ộp Văn bản 23">
            <a:extLst>
              <a:ext uri="{FF2B5EF4-FFF2-40B4-BE49-F238E27FC236}">
                <a16:creationId xmlns:a16="http://schemas.microsoft.com/office/drawing/2014/main" id="{731BB9FD-CAF7-DC9E-D7D2-A1B8729D86F3}"/>
              </a:ext>
            </a:extLst>
          </p:cNvPr>
          <p:cNvSpPr txBox="1"/>
          <p:nvPr/>
        </p:nvSpPr>
        <p:spPr>
          <a:xfrm>
            <a:off x="1410485" y="1036912"/>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10</a:t>
            </a:r>
            <a:endParaRPr lang="en-US" sz="3200">
              <a:solidFill>
                <a:schemeClr val="bg1"/>
              </a:solidFill>
              <a:latin typeface="Arial" panose="020B0604020202020204" pitchFamily="34" charset="0"/>
              <a:cs typeface="Arial" panose="020B0604020202020204" pitchFamily="34" charset="0"/>
            </a:endParaRPr>
          </a:p>
        </p:txBody>
      </p:sp>
      <p:sp>
        <p:nvSpPr>
          <p:cNvPr id="320" name="Hình chữ nhật: Góc Tròn 319">
            <a:extLst>
              <a:ext uri="{FF2B5EF4-FFF2-40B4-BE49-F238E27FC236}">
                <a16:creationId xmlns:a16="http://schemas.microsoft.com/office/drawing/2014/main" id="{D14DCC9C-2604-6DD4-28E3-6730942D8241}"/>
              </a:ext>
            </a:extLst>
          </p:cNvPr>
          <p:cNvSpPr/>
          <p:nvPr/>
        </p:nvSpPr>
        <p:spPr>
          <a:xfrm>
            <a:off x="1551008"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Hình chữ nhật: Góc Tròn 327">
            <a:extLst>
              <a:ext uri="{FF2B5EF4-FFF2-40B4-BE49-F238E27FC236}">
                <a16:creationId xmlns:a16="http://schemas.microsoft.com/office/drawing/2014/main" id="{7FB58F19-E494-87EE-C111-B70B10544505}"/>
              </a:ext>
            </a:extLst>
          </p:cNvPr>
          <p:cNvSpPr/>
          <p:nvPr/>
        </p:nvSpPr>
        <p:spPr>
          <a:xfrm>
            <a:off x="6202944"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Đáp án - 9Slide.vn">
            <a:extLst>
              <a:ext uri="{FF2B5EF4-FFF2-40B4-BE49-F238E27FC236}">
                <a16:creationId xmlns:a16="http://schemas.microsoft.com/office/drawing/2014/main" id="{59145849-24A9-962A-57A8-22A3AFD0B4F2}"/>
              </a:ext>
            </a:extLst>
          </p:cNvPr>
          <p:cNvSpPr/>
          <p:nvPr/>
        </p:nvSpPr>
        <p:spPr>
          <a:xfrm>
            <a:off x="1551008"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Hình chữ nhật: Góc Tròn 331">
            <a:extLst>
              <a:ext uri="{FF2B5EF4-FFF2-40B4-BE49-F238E27FC236}">
                <a16:creationId xmlns:a16="http://schemas.microsoft.com/office/drawing/2014/main" id="{06E339A3-88E0-B39C-FE07-DEBF35714881}"/>
              </a:ext>
            </a:extLst>
          </p:cNvPr>
          <p:cNvSpPr/>
          <p:nvPr/>
        </p:nvSpPr>
        <p:spPr>
          <a:xfrm>
            <a:off x="6202944"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Hộp Văn bản 332">
            <a:extLst>
              <a:ext uri="{FF2B5EF4-FFF2-40B4-BE49-F238E27FC236}">
                <a16:creationId xmlns:a16="http://schemas.microsoft.com/office/drawing/2014/main" id="{D093F81F-67DD-D09B-6D2A-0972BA6281E1}"/>
              </a:ext>
            </a:extLst>
          </p:cNvPr>
          <p:cNvSpPr txBox="1"/>
          <p:nvPr/>
        </p:nvSpPr>
        <p:spPr>
          <a:xfrm>
            <a:off x="3303558" y="2945452"/>
            <a:ext cx="932948"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base</a:t>
            </a:r>
            <a:endParaRPr lang="en-US" sz="3200">
              <a:solidFill>
                <a:schemeClr val="bg1"/>
              </a:solidFill>
              <a:latin typeface="Arial" panose="020B0604020202020204" pitchFamily="34" charset="0"/>
              <a:cs typeface="Arial" panose="020B0604020202020204" pitchFamily="34" charset="0"/>
            </a:endParaRPr>
          </a:p>
        </p:txBody>
      </p:sp>
      <p:sp>
        <p:nvSpPr>
          <p:cNvPr id="337" name="Hộp Văn bản 336">
            <a:extLst>
              <a:ext uri="{FF2B5EF4-FFF2-40B4-BE49-F238E27FC236}">
                <a16:creationId xmlns:a16="http://schemas.microsoft.com/office/drawing/2014/main" id="{06092520-1F7F-EE12-1B26-0CD1D2ED1616}"/>
              </a:ext>
            </a:extLst>
          </p:cNvPr>
          <p:cNvSpPr txBox="1"/>
          <p:nvPr/>
        </p:nvSpPr>
        <p:spPr>
          <a:xfrm>
            <a:off x="2147264" y="590635"/>
            <a:ext cx="8481809" cy="1384995"/>
          </a:xfrm>
          <a:prstGeom prst="rect">
            <a:avLst/>
          </a:prstGeom>
          <a:noFill/>
        </p:spPr>
        <p:txBody>
          <a:bodyPr wrap="none">
            <a:spAutoFit/>
          </a:bodyPr>
          <a:lstStyle/>
          <a:p>
            <a:r>
              <a:rPr lang="en-US" sz="2800">
                <a:solidFill>
                  <a:srgbClr val="000000"/>
                </a:solidFill>
                <a:effectLst/>
                <a:latin typeface="Arial" panose="020B0604020202020204" pitchFamily="34" charset="0"/>
                <a:ea typeface="Calibri" panose="020F0502020204030204" pitchFamily="34" charset="0"/>
                <a:cs typeface="Arial" panose="020B0604020202020204" pitchFamily="34" charset="0"/>
              </a:rPr>
              <a:t>Trong phản ứng hóa học sau: </a:t>
            </a:r>
          </a:p>
          <a:p>
            <a:r>
              <a:rPr lang="en-US" sz="2800">
                <a:solidFill>
                  <a:srgbClr val="000000"/>
                </a:solidFill>
                <a:effectLst/>
                <a:latin typeface="Arial" panose="020B0604020202020204" pitchFamily="34" charset="0"/>
                <a:ea typeface="Calibri" panose="020F0502020204030204" pitchFamily="34" charset="0"/>
                <a:cs typeface="Arial" panose="020B0604020202020204" pitchFamily="34" charset="0"/>
              </a:rPr>
              <a:t>2KBr + 2H</a:t>
            </a:r>
            <a:r>
              <a:rPr lang="en-US" sz="28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800">
                <a:solidFill>
                  <a:srgbClr val="000000"/>
                </a:solidFill>
                <a:effectLst/>
                <a:latin typeface="Arial" panose="020B0604020202020204" pitchFamily="34" charset="0"/>
                <a:ea typeface="Calibri" panose="020F0502020204030204" pitchFamily="34" charset="0"/>
                <a:cs typeface="Arial" panose="020B0604020202020204" pitchFamily="34" charset="0"/>
              </a:rPr>
              <a:t>SO</a:t>
            </a:r>
            <a:r>
              <a:rPr lang="en-US" sz="28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4</a:t>
            </a:r>
            <a:r>
              <a:rPr lang="en-US" sz="280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8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đặc)</a:t>
            </a:r>
            <a:r>
              <a:rPr lang="en-US" sz="2800">
                <a:solidFill>
                  <a:srgbClr val="000000"/>
                </a:solidFill>
                <a:effectLst/>
                <a:latin typeface="Arial" panose="020B0604020202020204" pitchFamily="34" charset="0"/>
                <a:ea typeface="Calibri" panose="020F0502020204030204" pitchFamily="34" charset="0"/>
                <a:cs typeface="Arial" panose="020B0604020202020204" pitchFamily="34" charset="0"/>
              </a:rPr>
              <a:t> → Br</a:t>
            </a:r>
            <a:r>
              <a:rPr lang="en-US" sz="28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800">
                <a:solidFill>
                  <a:srgbClr val="000000"/>
                </a:solidFill>
                <a:effectLst/>
                <a:latin typeface="Arial" panose="020B0604020202020204" pitchFamily="34" charset="0"/>
                <a:ea typeface="Calibri" panose="020F0502020204030204" pitchFamily="34" charset="0"/>
                <a:cs typeface="Arial" panose="020B0604020202020204" pitchFamily="34" charset="0"/>
              </a:rPr>
              <a:t> + SO</a:t>
            </a:r>
            <a:r>
              <a:rPr lang="en-US" sz="28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800">
                <a:solidFill>
                  <a:srgbClr val="000000"/>
                </a:solidFill>
                <a:effectLst/>
                <a:latin typeface="Arial" panose="020B0604020202020204" pitchFamily="34" charset="0"/>
                <a:ea typeface="Calibri" panose="020F0502020204030204" pitchFamily="34" charset="0"/>
                <a:cs typeface="Arial" panose="020B0604020202020204" pitchFamily="34" charset="0"/>
              </a:rPr>
              <a:t>↑ + K</a:t>
            </a:r>
            <a:r>
              <a:rPr lang="en-US" sz="28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800">
                <a:solidFill>
                  <a:srgbClr val="000000"/>
                </a:solidFill>
                <a:effectLst/>
                <a:latin typeface="Arial" panose="020B0604020202020204" pitchFamily="34" charset="0"/>
                <a:ea typeface="Calibri" panose="020F0502020204030204" pitchFamily="34" charset="0"/>
                <a:cs typeface="Arial" panose="020B0604020202020204" pitchFamily="34" charset="0"/>
              </a:rPr>
              <a:t>SO</a:t>
            </a:r>
            <a:r>
              <a:rPr lang="en-US" sz="28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4</a:t>
            </a:r>
            <a:r>
              <a:rPr lang="en-US" sz="2800">
                <a:solidFill>
                  <a:srgbClr val="000000"/>
                </a:solidFill>
                <a:effectLst/>
                <a:latin typeface="Arial" panose="020B0604020202020204" pitchFamily="34" charset="0"/>
                <a:ea typeface="Calibri" panose="020F0502020204030204" pitchFamily="34" charset="0"/>
                <a:cs typeface="Arial" panose="020B0604020202020204" pitchFamily="34" charset="0"/>
              </a:rPr>
              <a:t> + 2H</a:t>
            </a:r>
            <a:r>
              <a:rPr lang="en-US" sz="28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800">
                <a:solidFill>
                  <a:srgbClr val="000000"/>
                </a:solidFill>
                <a:effectLst/>
                <a:latin typeface="Arial" panose="020B0604020202020204" pitchFamily="34" charset="0"/>
                <a:ea typeface="Calibri" panose="020F0502020204030204" pitchFamily="34" charset="0"/>
                <a:cs typeface="Arial" panose="020B0604020202020204" pitchFamily="34" charset="0"/>
              </a:rPr>
              <a:t>O, </a:t>
            </a:r>
          </a:p>
          <a:p>
            <a:r>
              <a:rPr lang="en-US" sz="2800">
                <a:solidFill>
                  <a:srgbClr val="000000"/>
                </a:solidFill>
                <a:effectLst/>
                <a:latin typeface="Arial" panose="020B0604020202020204" pitchFamily="34" charset="0"/>
                <a:ea typeface="Calibri" panose="020F0502020204030204" pitchFamily="34" charset="0"/>
                <a:cs typeface="Arial" panose="020B0604020202020204" pitchFamily="34" charset="0"/>
              </a:rPr>
              <a:t>ion bromide thể hiện tính</a:t>
            </a:r>
            <a:endParaRPr lang="en-US" sz="2800">
              <a:latin typeface="Arial" panose="020B0604020202020204" pitchFamily="34" charset="0"/>
              <a:cs typeface="Arial" panose="020B0604020202020204" pitchFamily="34" charset="0"/>
            </a:endParaRPr>
          </a:p>
        </p:txBody>
      </p:sp>
      <p:sp>
        <p:nvSpPr>
          <p:cNvPr id="338" name="Hộp Văn bản 337">
            <a:extLst>
              <a:ext uri="{FF2B5EF4-FFF2-40B4-BE49-F238E27FC236}">
                <a16:creationId xmlns:a16="http://schemas.microsoft.com/office/drawing/2014/main" id="{FAAEC5EA-D86E-9709-DBBE-24BB80003AB1}"/>
              </a:ext>
            </a:extLst>
          </p:cNvPr>
          <p:cNvSpPr txBox="1"/>
          <p:nvPr/>
        </p:nvSpPr>
        <p:spPr>
          <a:xfrm>
            <a:off x="8012401" y="2945452"/>
            <a:ext cx="819135"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acid</a:t>
            </a:r>
            <a:endParaRPr lang="en-US" sz="3200">
              <a:solidFill>
                <a:schemeClr val="bg1"/>
              </a:solidFill>
              <a:latin typeface="Arial" panose="020B0604020202020204" pitchFamily="34" charset="0"/>
              <a:cs typeface="Arial" panose="020B0604020202020204" pitchFamily="34" charset="0"/>
            </a:endParaRPr>
          </a:p>
        </p:txBody>
      </p:sp>
      <p:sp>
        <p:nvSpPr>
          <p:cNvPr id="339" name="Hộp Văn bản 338">
            <a:extLst>
              <a:ext uri="{FF2B5EF4-FFF2-40B4-BE49-F238E27FC236}">
                <a16:creationId xmlns:a16="http://schemas.microsoft.com/office/drawing/2014/main" id="{140D03E4-3C5B-72ED-61D7-07264FF86B94}"/>
              </a:ext>
            </a:extLst>
          </p:cNvPr>
          <p:cNvSpPr txBox="1"/>
          <p:nvPr/>
        </p:nvSpPr>
        <p:spPr>
          <a:xfrm>
            <a:off x="3382907" y="4801926"/>
            <a:ext cx="774251"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khử</a:t>
            </a:r>
            <a:endParaRPr lang="en-US" sz="3200">
              <a:solidFill>
                <a:schemeClr val="bg1"/>
              </a:solidFill>
              <a:latin typeface="Arial" panose="020B0604020202020204" pitchFamily="34" charset="0"/>
              <a:cs typeface="Arial" panose="020B0604020202020204" pitchFamily="34" charset="0"/>
            </a:endParaRPr>
          </a:p>
        </p:txBody>
      </p:sp>
      <p:sp>
        <p:nvSpPr>
          <p:cNvPr id="340" name="Hộp Văn bản 339">
            <a:extLst>
              <a:ext uri="{FF2B5EF4-FFF2-40B4-BE49-F238E27FC236}">
                <a16:creationId xmlns:a16="http://schemas.microsoft.com/office/drawing/2014/main" id="{7A688760-D7E2-EF71-9FEF-6D39676C386F}"/>
              </a:ext>
            </a:extLst>
          </p:cNvPr>
          <p:cNvSpPr txBox="1"/>
          <p:nvPr/>
        </p:nvSpPr>
        <p:spPr>
          <a:xfrm>
            <a:off x="7705426" y="4801926"/>
            <a:ext cx="1433085"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oxi hóa</a:t>
            </a:r>
            <a:endParaRPr lang="en-US" sz="3200">
              <a:solidFill>
                <a:schemeClr val="bg1"/>
              </a:solidFill>
              <a:latin typeface="Arial" panose="020B0604020202020204" pitchFamily="34" charset="0"/>
              <a:cs typeface="Arial" panose="020B0604020202020204" pitchFamily="34" charset="0"/>
            </a:endParaRPr>
          </a:p>
        </p:txBody>
      </p:sp>
      <p:pic>
        <p:nvPicPr>
          <p:cNvPr id="30" name="Đồ họa 29" descr="Back with solid fill">
            <a:hlinkClick r:id="rId6" action="ppaction://hlinksldjump"/>
            <a:extLst>
              <a:ext uri="{FF2B5EF4-FFF2-40B4-BE49-F238E27FC236}">
                <a16:creationId xmlns:a16="http://schemas.microsoft.com/office/drawing/2014/main" id="{BF3620E6-0196-FC27-CFFA-E2FFC162AF3A}"/>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282884" y="5363805"/>
            <a:ext cx="914400" cy="914400"/>
          </a:xfrm>
          <a:prstGeom prst="rect">
            <a:avLst/>
          </a:prstGeom>
        </p:spPr>
      </p:pic>
      <mc:AlternateContent xmlns:mc="http://schemas.openxmlformats.org/markup-compatibility/2006">
        <mc:Choice xmlns:am3d="http://schemas.microsoft.com/office/drawing/2017/model3d" Requires="am3d">
          <p:graphicFrame>
            <p:nvGraphicFramePr>
              <p:cNvPr id="31" name="Ngôi sao - 9Slide.vn" descr="Gold Star">
                <a:extLst>
                  <a:ext uri="{FF2B5EF4-FFF2-40B4-BE49-F238E27FC236}">
                    <a16:creationId xmlns:a16="http://schemas.microsoft.com/office/drawing/2014/main" id="{D89AF458-9523-C468-0736-E4A8EDC5FCF1}"/>
                  </a:ext>
                </a:extLst>
              </p:cNvPr>
              <p:cNvGraphicFramePr>
                <a:graphicFrameLocks noChangeAspect="1"/>
              </p:cNvGraphicFramePr>
              <p:nvPr>
                <p:extLst>
                  <p:ext uri="{D42A27DB-BD31-4B8C-83A1-F6EECF244321}">
                    <p14:modId xmlns:p14="http://schemas.microsoft.com/office/powerpoint/2010/main" val="208156286"/>
                  </p:ext>
                </p:extLst>
              </p:nvPr>
            </p:nvGraphicFramePr>
            <p:xfrm>
              <a:off x="4394491" y="3722319"/>
              <a:ext cx="2302721" cy="2159214"/>
            </p:xfrm>
            <a:graphic>
              <a:graphicData uri="http://schemas.microsoft.com/office/drawing/2017/model3d">
                <am3d:model3d r:embed="rId9">
                  <am3d:spPr>
                    <a:xfrm>
                      <a:off x="0" y="0"/>
                      <a:ext cx="2302721" cy="2159214"/>
                    </a:xfrm>
                    <a:prstGeom prst="rect">
                      <a:avLst/>
                    </a:prstGeom>
                  </am3d:spPr>
                  <am3d:camera>
                    <am3d:pos x="0" y="0" z="67227191"/>
                    <am3d:up dx="0" dy="36000000" dz="0"/>
                    <am3d:lookAt x="0" y="0" z="0"/>
                    <am3d:perspective fov="2700000"/>
                  </am3d:camera>
                  <am3d:trans>
                    <am3d:meterPerModelUnit n="5245046" d="1000000"/>
                    <am3d:preTrans dx="-386604" dy="-17000240" dz="-65651"/>
                    <am3d:scale>
                      <am3d:sx n="1000000" d="1000000"/>
                      <am3d:sy n="1000000" d="1000000"/>
                      <am3d:sz n="1000000" d="1000000"/>
                    </am3d:scale>
                    <am3d:rot ax="-10049923" ay="635507" az="-10659975"/>
                    <am3d:postTrans dx="0" dy="0" dz="0"/>
                  </am3d:trans>
                  <am3d:raster rName="Office3DRenderer" rVer="16.0.8326">
                    <am3d:blip r:embed="rId10"/>
                  </am3d:raster>
                  <am3d:objViewport viewportSz="334941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31" name="Ngôi sao - 9Slide.vn" descr="Gold Star">
                <a:extLst>
                  <a:ext uri="{FF2B5EF4-FFF2-40B4-BE49-F238E27FC236}">
                    <a16:creationId xmlns:a16="http://schemas.microsoft.com/office/drawing/2014/main" id="{D89AF458-9523-C468-0736-E4A8EDC5FCF1}"/>
                  </a:ext>
                </a:extLst>
              </p:cNvPr>
              <p:cNvPicPr>
                <a:picLocks noGrp="1" noRot="1" noChangeAspect="1" noMove="1" noResize="1" noEditPoints="1" noAdjustHandles="1" noChangeArrowheads="1" noChangeShapeType="1" noCrop="1"/>
              </p:cNvPicPr>
              <p:nvPr/>
            </p:nvPicPr>
            <p:blipFill>
              <a:blip r:embed="rId10"/>
              <a:stretch>
                <a:fillRect/>
              </a:stretch>
            </p:blipFill>
            <p:spPr>
              <a:xfrm>
                <a:off x="4394491" y="3722319"/>
                <a:ext cx="2302721" cy="2159214"/>
              </a:xfrm>
              <a:prstGeom prst="rect">
                <a:avLst/>
              </a:prstGeom>
            </p:spPr>
          </p:pic>
        </mc:Fallback>
      </mc:AlternateContent>
      <p:sp>
        <p:nvSpPr>
          <p:cNvPr id="32" name="Hình chữ nhật: Góc Tròn 31">
            <a:extLst>
              <a:ext uri="{FF2B5EF4-FFF2-40B4-BE49-F238E27FC236}">
                <a16:creationId xmlns:a16="http://schemas.microsoft.com/office/drawing/2014/main" id="{E2337B50-F23C-9295-32B9-04A1D981D435}"/>
              </a:ext>
            </a:extLst>
          </p:cNvPr>
          <p:cNvSpPr/>
          <p:nvPr/>
        </p:nvSpPr>
        <p:spPr>
          <a:xfrm>
            <a:off x="2469288" y="6091892"/>
            <a:ext cx="7253424" cy="321996"/>
          </a:xfrm>
          <a:prstGeom prst="roundRect">
            <a:avLst>
              <a:gd name="adj"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Hình chữ nhật: Góc Tròn 32">
            <a:extLst>
              <a:ext uri="{FF2B5EF4-FFF2-40B4-BE49-F238E27FC236}">
                <a16:creationId xmlns:a16="http://schemas.microsoft.com/office/drawing/2014/main" id="{EE491F8B-9E48-D327-6D33-95558CB76528}"/>
              </a:ext>
            </a:extLst>
          </p:cNvPr>
          <p:cNvSpPr/>
          <p:nvPr/>
        </p:nvSpPr>
        <p:spPr>
          <a:xfrm>
            <a:off x="2469288" y="6091892"/>
            <a:ext cx="7253424" cy="321996"/>
          </a:xfrm>
          <a:prstGeom prst="roundRect">
            <a:avLst>
              <a:gd name="adj" fmla="val 50000"/>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4" name="Nhạc nền câu hỏi">
            <a:hlinkClick r:id="" action="ppaction://media"/>
            <a:extLst>
              <a:ext uri="{FF2B5EF4-FFF2-40B4-BE49-F238E27FC236}">
                <a16:creationId xmlns:a16="http://schemas.microsoft.com/office/drawing/2014/main" id="{75393801-E00F-D7CA-A5FB-CE9050250801}"/>
              </a:ext>
            </a:extLst>
          </p:cNvPr>
          <p:cNvPicPr>
            <a:picLocks noChangeAspect="1"/>
          </p:cNvPicPr>
          <p:nvPr>
            <a:audioFile r:link="rId1"/>
            <p:extLst>
              <p:ext uri="{DAA4B4D4-6D71-4841-9C94-3DE7FCFB9230}">
                <p14:media xmlns:p14="http://schemas.microsoft.com/office/powerpoint/2010/main" r:embed="rId2">
                  <p14:trim st="4000"/>
                </p14:media>
              </p:ext>
            </p:extLst>
          </p:nvPr>
        </p:nvPicPr>
        <p:blipFill>
          <a:blip r:embed="rId11"/>
          <a:stretch>
            <a:fillRect/>
          </a:stretch>
        </p:blipFill>
        <p:spPr>
          <a:xfrm>
            <a:off x="5815530" y="-1965202"/>
            <a:ext cx="1036320" cy="1036320"/>
          </a:xfrm>
          <a:prstGeom prst="rect">
            <a:avLst/>
          </a:prstGeom>
        </p:spPr>
      </p:pic>
    </p:spTree>
    <p:extLst>
      <p:ext uri="{BB962C8B-B14F-4D97-AF65-F5344CB8AC3E}">
        <p14:creationId xmlns:p14="http://schemas.microsoft.com/office/powerpoint/2010/main" val="99438027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advClick="0">
        <p159:morph option="byObject"/>
      </p:transition>
    </mc:Choice>
    <mc:Fallback xmlns="">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2" fill="hold" grpId="0" nodeType="withEffect">
                                  <p:stCondLst>
                                    <p:cond delay="0"/>
                                  </p:stCondLst>
                                  <p:childTnLst>
                                    <p:animEffect transition="out" filter="wipe(right)">
                                      <p:cBhvr>
                                        <p:cTn id="6" dur="20000"/>
                                        <p:tgtEl>
                                          <p:spTgt spid="32"/>
                                        </p:tgtEl>
                                      </p:cBhvr>
                                    </p:animEffect>
                                    <p:set>
                                      <p:cBhvr>
                                        <p:cTn id="7" dur="1" fill="hold">
                                          <p:stCondLst>
                                            <p:cond delay="19999"/>
                                          </p:stCondLst>
                                        </p:cTn>
                                        <p:tgtEl>
                                          <p:spTgt spid="32"/>
                                        </p:tgtEl>
                                        <p:attrNameLst>
                                          <p:attrName>style.visibility</p:attrName>
                                        </p:attrNameLst>
                                      </p:cBhvr>
                                      <p:to>
                                        <p:strVal val="hidden"/>
                                      </p:to>
                                    </p:set>
                                  </p:childTnLst>
                                </p:cTn>
                              </p:par>
                              <p:par>
                                <p:cTn id="8" presetID="1" presetClass="mediacall" presetSubtype="0" fill="hold" nodeType="withEffect">
                                  <p:stCondLst>
                                    <p:cond delay="0"/>
                                  </p:stCondLst>
                                  <p:childTnLst>
                                    <p:cmd type="call" cmd="playFrom(0.0)">
                                      <p:cBhvr>
                                        <p:cTn id="9" dur="20055" fill="hold"/>
                                        <p:tgtEl>
                                          <p:spTgt spid="3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320"/>
                    </p:tgtEl>
                  </p:cond>
                </p:stCondLst>
                <p:endSync evt="end" delay="0">
                  <p:rtn val="all"/>
                </p:endSync>
                <p:childTnLst>
                  <p:par>
                    <p:cTn id="11" fill="hold">
                      <p:stCondLst>
                        <p:cond delay="0"/>
                      </p:stCondLst>
                      <p:childTnLst>
                        <p:par>
                          <p:cTn id="12" fill="hold">
                            <p:stCondLst>
                              <p:cond delay="0"/>
                            </p:stCondLst>
                            <p:childTnLst>
                              <p:par>
                                <p:cTn id="13" presetID="9" presetClass="emph" presetSubtype="0" grpId="0" nodeType="clickEffect">
                                  <p:stCondLst>
                                    <p:cond delay="0"/>
                                  </p:stCondLst>
                                  <p:childTnLst>
                                    <p:set>
                                      <p:cBhvr>
                                        <p:cTn id="14" dur="indefinite"/>
                                        <p:tgtEl>
                                          <p:spTgt spid="320"/>
                                        </p:tgtEl>
                                        <p:attrNameLst>
                                          <p:attrName>style.opacity</p:attrName>
                                        </p:attrNameLst>
                                      </p:cBhvr>
                                      <p:to>
                                        <p:strVal val="0.25"/>
                                      </p:to>
                                    </p:set>
                                    <p:animEffect filter="image" prLst="opacity: 0.25">
                                      <p:cBhvr rctx="IE">
                                        <p:cTn id="15" dur="indefinite"/>
                                        <p:tgtEl>
                                          <p:spTgt spid="320"/>
                                        </p:tgtEl>
                                      </p:cBhvr>
                                    </p:animEffect>
                                  </p:childTnLst>
                                </p:cTn>
                              </p:par>
                            </p:childTnLst>
                          </p:cTn>
                        </p:par>
                      </p:childTnLst>
                    </p:cTn>
                  </p:par>
                </p:childTnLst>
              </p:cTn>
              <p:nextCondLst>
                <p:cond evt="onClick" delay="0">
                  <p:tgtEl>
                    <p:spTgt spid="320"/>
                  </p:tgtEl>
                </p:cond>
              </p:nextCondLst>
            </p:seq>
            <p:seq concurrent="1" nextAc="seek">
              <p:cTn id="16" restart="whenNotActive" fill="hold" evtFilter="cancelBubble" nodeType="interactiveSeq">
                <p:stCondLst>
                  <p:cond evt="onClick" delay="0">
                    <p:tgtEl>
                      <p:spTgt spid="328"/>
                    </p:tgtEl>
                  </p:cond>
                </p:stCondLst>
                <p:endSync evt="end" delay="0">
                  <p:rtn val="all"/>
                </p:endSync>
                <p:childTnLst>
                  <p:par>
                    <p:cTn id="17" fill="hold">
                      <p:stCondLst>
                        <p:cond delay="0"/>
                      </p:stCondLst>
                      <p:childTnLst>
                        <p:par>
                          <p:cTn id="18" fill="hold">
                            <p:stCondLst>
                              <p:cond delay="0"/>
                            </p:stCondLst>
                            <p:childTnLst>
                              <p:par>
                                <p:cTn id="19" presetID="9" presetClass="emph" presetSubtype="0" grpId="0" nodeType="clickEffect">
                                  <p:stCondLst>
                                    <p:cond delay="0"/>
                                  </p:stCondLst>
                                  <p:childTnLst>
                                    <p:set>
                                      <p:cBhvr>
                                        <p:cTn id="20" dur="indefinite"/>
                                        <p:tgtEl>
                                          <p:spTgt spid="328"/>
                                        </p:tgtEl>
                                        <p:attrNameLst>
                                          <p:attrName>style.opacity</p:attrName>
                                        </p:attrNameLst>
                                      </p:cBhvr>
                                      <p:to>
                                        <p:strVal val="0.25"/>
                                      </p:to>
                                    </p:set>
                                    <p:animEffect filter="image" prLst="opacity: 0.25">
                                      <p:cBhvr rctx="IE">
                                        <p:cTn id="21" dur="indefinite"/>
                                        <p:tgtEl>
                                          <p:spTgt spid="328"/>
                                        </p:tgtEl>
                                      </p:cBhvr>
                                    </p:animEffect>
                                  </p:childTnLst>
                                </p:cTn>
                              </p:par>
                            </p:childTnLst>
                          </p:cTn>
                        </p:par>
                      </p:childTnLst>
                    </p:cTn>
                  </p:par>
                </p:childTnLst>
              </p:cTn>
              <p:nextCondLst>
                <p:cond evt="onClick" delay="0">
                  <p:tgtEl>
                    <p:spTgt spid="328"/>
                  </p:tgtEl>
                </p:cond>
              </p:nextCondLst>
            </p:seq>
            <p:seq concurrent="1" nextAc="seek">
              <p:cTn id="22" restart="whenNotActive" fill="hold" evtFilter="cancelBubble" nodeType="interactiveSeq">
                <p:stCondLst>
                  <p:cond evt="onClick" delay="0">
                    <p:tgtEl>
                      <p:spTgt spid="332"/>
                    </p:tgtEl>
                  </p:cond>
                </p:stCondLst>
                <p:endSync evt="end" delay="0">
                  <p:rtn val="all"/>
                </p:endSync>
                <p:childTnLst>
                  <p:par>
                    <p:cTn id="23" fill="hold">
                      <p:stCondLst>
                        <p:cond delay="0"/>
                      </p:stCondLst>
                      <p:childTnLst>
                        <p:par>
                          <p:cTn id="24" fill="hold">
                            <p:stCondLst>
                              <p:cond delay="0"/>
                            </p:stCondLst>
                            <p:childTnLst>
                              <p:par>
                                <p:cTn id="25" presetID="9" presetClass="emph" presetSubtype="0" grpId="0" nodeType="clickEffect">
                                  <p:stCondLst>
                                    <p:cond delay="0"/>
                                  </p:stCondLst>
                                  <p:childTnLst>
                                    <p:set>
                                      <p:cBhvr>
                                        <p:cTn id="26" dur="indefinite"/>
                                        <p:tgtEl>
                                          <p:spTgt spid="332"/>
                                        </p:tgtEl>
                                        <p:attrNameLst>
                                          <p:attrName>style.opacity</p:attrName>
                                        </p:attrNameLst>
                                      </p:cBhvr>
                                      <p:to>
                                        <p:strVal val="0.25"/>
                                      </p:to>
                                    </p:set>
                                    <p:animEffect filter="image" prLst="opacity: 0.25">
                                      <p:cBhvr rctx="IE">
                                        <p:cTn id="27" dur="indefinite"/>
                                        <p:tgtEl>
                                          <p:spTgt spid="332"/>
                                        </p:tgtEl>
                                      </p:cBhvr>
                                    </p:animEffect>
                                  </p:childTnLst>
                                </p:cTn>
                              </p:par>
                            </p:childTnLst>
                          </p:cTn>
                        </p:par>
                      </p:childTnLst>
                    </p:cTn>
                  </p:par>
                </p:childTnLst>
              </p:cTn>
              <p:nextCondLst>
                <p:cond evt="onClick" delay="0">
                  <p:tgtEl>
                    <p:spTgt spid="332"/>
                  </p:tgtEl>
                </p:cond>
              </p:nextCondLst>
            </p:seq>
            <p:seq concurrent="1" nextAc="seek">
              <p:cTn id="28" restart="whenNotActive" fill="hold" evtFilter="cancelBubble" nodeType="interactiveSeq">
                <p:stCondLst>
                  <p:cond evt="onClick" delay="0">
                    <p:tgtEl>
                      <p:spTgt spid="331"/>
                    </p:tgtEl>
                  </p:cond>
                </p:stCondLst>
                <p:endSync evt="end" delay="0">
                  <p:rtn val="all"/>
                </p:endSync>
                <p:childTnLst>
                  <p:par>
                    <p:cTn id="29" fill="hold">
                      <p:stCondLst>
                        <p:cond delay="0"/>
                      </p:stCondLst>
                      <p:childTnLst>
                        <p:par>
                          <p:cTn id="30" fill="hold">
                            <p:stCondLst>
                              <p:cond delay="0"/>
                            </p:stCondLst>
                            <p:childTnLst>
                              <p:par>
                                <p:cTn id="31" presetID="60" presetClass="entr" presetSubtype="128" fill="hold"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fade">
                                      <p:cBhvr>
                                        <p:cTn id="33" dur="1000"/>
                                        <p:tgtEl>
                                          <p:spTgt spid="31"/>
                                        </p:tgtEl>
                                      </p:cBhvr>
                                    </p:animEffect>
                                    <p:anim calcmode="lin" valueType="num">
                                      <p:cBhvr additive="sum">
                                        <p:cTn id="34" dur="1000" fill="hold"/>
                                        <p:tgtEl>
                                          <p:spTgt spid="31"/>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35" dur="1000" fill="hold"/>
                                        <p:tgtEl>
                                          <p:spTgt spid="31"/>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6" dur="1000" fill="hold"/>
                                        <p:tgtEl>
                                          <p:spTgt spid="31"/>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7" dur="1000" fill="hold"/>
                                        <p:tgtEl>
                                          <p:spTgt spid="31"/>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38" presetID="39" presetClass="emph" presetSubtype="2" repeatCount="indefinite" fill="hold" nodeType="withEffect">
                                  <p:stCondLst>
                                    <p:cond delay="0"/>
                                  </p:stCondLst>
                                  <p:childTnLst>
                                    <p:anim calcmode="lin" valueType="num">
                                      <p:cBhvr additive="sum">
                                        <p:cTn id="39" dur="3000" fill="hold"/>
                                        <p:tgtEl>
                                          <p:spTgt spid="31"/>
                                        </p:tgtEl>
                                        <p:attrNameLst>
                                          <p:attrName>3d.object.rotation.y</p:attrName>
                                        </p:attrNameLst>
                                      </p:cBhvr>
                                      <p:tavLst>
                                        <p:tav tm="0">
                                          <p:val>
                                            <p:fltVal val="0"/>
                                          </p:val>
                                        </p:tav>
                                        <p:tav tm="1120">
                                          <p:val>
                                            <p:fltVal val="-0.0017"/>
                                          </p:val>
                                        </p:tav>
                                        <p:tav tm="2250">
                                          <p:val>
                                            <p:fltVal val="-0.014"/>
                                          </p:val>
                                        </p:tav>
                                        <p:tav tm="3370">
                                          <p:val>
                                            <p:fltVal val="-0.0472"/>
                                          </p:val>
                                        </p:tav>
                                        <p:tav tm="4490">
                                          <p:val>
                                            <p:fltVal val="-0.1127"/>
                                          </p:val>
                                        </p:tav>
                                        <p:tav tm="5620">
                                          <p:val>
                                            <p:fltVal val="-0.2211"/>
                                          </p:val>
                                        </p:tav>
                                        <p:tav tm="6740">
                                          <p:val>
                                            <p:fltVal val="-0.3815"/>
                                          </p:val>
                                        </p:tav>
                                        <p:tav tm="7870">
                                          <p:val>
                                            <p:fltVal val="-0.605"/>
                                          </p:val>
                                        </p:tav>
                                        <p:tav tm="8990">
                                          <p:val>
                                            <p:fltVal val="-0.9054"/>
                                          </p:val>
                                        </p:tav>
                                        <p:tav tm="10110">
                                          <p:val>
                                            <p:fltVal val="-1.2876"/>
                                          </p:val>
                                        </p:tav>
                                        <p:tav tm="11240">
                                          <p:val>
                                            <p:fltVal val="-1.7647"/>
                                          </p:val>
                                        </p:tav>
                                        <p:tav tm="12360">
                                          <p:val>
                                            <p:fltVal val="-2.3529"/>
                                          </p:val>
                                        </p:tav>
                                        <p:tav tm="13480">
                                          <p:val>
                                            <p:fltVal val="-2.9813"/>
                                          </p:val>
                                        </p:tav>
                                        <p:tav tm="14610">
                                          <p:val>
                                            <p:fltVal val="-3.5055"/>
                                          </p:val>
                                        </p:tav>
                                        <p:tav tm="15730">
                                          <p:val>
                                            <p:fltVal val="-3.9334"/>
                                          </p:val>
                                        </p:tav>
                                        <p:tav tm="16850">
                                          <p:val>
                                            <p:fltVal val="-4.2681"/>
                                          </p:val>
                                        </p:tav>
                                        <p:tav tm="17980">
                                          <p:val>
                                            <p:fltVal val="-4.5242"/>
                                          </p:val>
                                        </p:tav>
                                        <p:tav tm="19100">
                                          <p:val>
                                            <p:fltVal val="-4.7137"/>
                                          </p:val>
                                        </p:tav>
                                        <p:tav tm="20220">
                                          <p:val>
                                            <p:fltVal val="-4.8438"/>
                                          </p:val>
                                        </p:tav>
                                        <p:tav tm="21350">
                                          <p:val>
                                            <p:fltVal val="-4.9269"/>
                                          </p:val>
                                        </p:tav>
                                        <p:tav tm="22470">
                                          <p:val>
                                            <p:fltVal val="-4.9736"/>
                                          </p:val>
                                        </p:tav>
                                        <p:tav tm="23600">
                                          <p:val>
                                            <p:fltVal val="-4.9944"/>
                                          </p:val>
                                        </p:tav>
                                        <p:tav tm="24720">
                                          <p:val>
                                            <p:fltVal val="-4.9998"/>
                                          </p:val>
                                        </p:tav>
                                        <p:tav tm="25840">
                                          <p:val>
                                            <p:fltVal val="-4.5262"/>
                                          </p:val>
                                        </p:tav>
                                        <p:tav tm="26970">
                                          <p:val>
                                            <p:fltVal val="-2.4454"/>
                                          </p:val>
                                        </p:tav>
                                        <p:tav tm="28090">
                                          <p:val>
                                            <p:fltVal val="0.6987"/>
                                          </p:val>
                                        </p:tav>
                                        <p:tav tm="29210">
                                          <p:val>
                                            <p:fltVal val="4.7001"/>
                                          </p:val>
                                        </p:tav>
                                        <p:tav tm="30340">
                                          <p:val>
                                            <p:fltVal val="9.4493"/>
                                          </p:val>
                                        </p:tav>
                                        <p:tav tm="31460">
                                          <p:val>
                                            <p:fltVal val="14.8744"/>
                                          </p:val>
                                        </p:tav>
                                        <p:tav tm="32580">
                                          <p:val>
                                            <p:fltVal val="20.923"/>
                                          </p:val>
                                        </p:tav>
                                        <p:tav tm="33710">
                                          <p:val>
                                            <p:fltVal val="27.4931"/>
                                          </p:val>
                                        </p:tav>
                                        <p:tav tm="34830">
                                          <p:val>
                                            <p:fltVal val="34.6709"/>
                                          </p:val>
                                        </p:tav>
                                        <p:tav tm="35960">
                                          <p:val>
                                            <p:fltVal val="42.3729"/>
                                          </p:val>
                                        </p:tav>
                                        <p:tav tm="37080">
                                          <p:val>
                                            <p:fltVal val="50.5763"/>
                                          </p:val>
                                        </p:tav>
                                        <p:tav tm="38200">
                                          <p:val>
                                            <p:fltVal val="59.2613"/>
                                          </p:val>
                                        </p:tav>
                                        <p:tav tm="39330">
                                          <p:val>
                                            <p:fltVal val="68.4108"/>
                                          </p:val>
                                        </p:tav>
                                        <p:tav tm="40450">
                                          <p:val>
                                            <p:fltVal val="78.0095"/>
                                          </p:val>
                                        </p:tav>
                                        <p:tav tm="41570">
                                          <p:val>
                                            <p:fltVal val="87.9524"/>
                                          </p:val>
                                        </p:tav>
                                        <p:tav tm="42700">
                                          <p:val>
                                            <p:fltVal val="98.4063"/>
                                          </p:val>
                                        </p:tav>
                                        <p:tav tm="43820">
                                          <p:val>
                                            <p:fltVal val="109.2726"/>
                                          </p:val>
                                        </p:tav>
                                        <p:tav tm="44940">
                                          <p:val>
                                            <p:fltVal val="120.5411"/>
                                          </p:val>
                                        </p:tav>
                                        <p:tav tm="46070">
                                          <p:val>
                                            <p:fltVal val="132.2023"/>
                                          </p:val>
                                        </p:tav>
                                        <p:tav tm="47190">
                                          <p:val>
                                            <p:fltVal val="144.2478"/>
                                          </p:val>
                                        </p:tav>
                                        <p:tav tm="48310">
                                          <p:val>
                                            <p:fltVal val="156.6693"/>
                                          </p:val>
                                        </p:tav>
                                        <p:tav tm="49440">
                                          <p:val>
                                            <p:fltVal val="169.3438"/>
                                          </p:val>
                                        </p:tav>
                                        <p:tav tm="50560">
                                          <p:val>
                                            <p:fltVal val="182.3622"/>
                                          </p:val>
                                        </p:tav>
                                        <p:tav tm="51690">
                                          <p:val>
                                            <p:fltVal val="195.2648"/>
                                          </p:val>
                                        </p:tav>
                                        <p:tav tm="52810">
                                          <p:val>
                                            <p:fltVal val="207.9209"/>
                                          </p:val>
                                        </p:tav>
                                        <p:tav tm="53930">
                                          <p:val>
                                            <p:fltVal val="220.0976"/>
                                          </p:val>
                                        </p:tav>
                                        <p:tav tm="55060">
                                          <p:val>
                                            <p:fltVal val="231.90221"/>
                                          </p:val>
                                        </p:tav>
                                        <p:tav tm="56180">
                                          <p:val>
                                            <p:fltVal val="243.4277"/>
                                          </p:val>
                                        </p:tav>
                                        <p:tav tm="57300">
                                          <p:val>
                                            <p:fltVal val="254.45959"/>
                                          </p:val>
                                        </p:tav>
                                        <p:tav tm="58430">
                                          <p:val>
                                            <p:fltVal val="265.09329"/>
                                          </p:val>
                                        </p:tav>
                                        <p:tav tm="59550">
                                          <p:val>
                                            <p:fltVal val="275.4086"/>
                                          </p:val>
                                        </p:tav>
                                        <p:tav tm="60670">
                                          <p:val>
                                            <p:fltVal val="285.21021"/>
                                          </p:val>
                                        </p:tav>
                                        <p:tav tm="61800">
                                          <p:val>
                                            <p:fltVal val="294.5798"/>
                                          </p:val>
                                        </p:tav>
                                        <p:tav tm="62920">
                                          <p:val>
                                            <p:fltVal val="303.5816"/>
                                          </p:val>
                                        </p:tav>
                                        <p:tav tm="64040">
                                          <p:val>
                                            <p:fltVal val="312.0397"/>
                                          </p:val>
                                        </p:tav>
                                        <p:tav tm="65170">
                                          <p:val>
                                            <p:fltVal val="320.0191"/>
                                          </p:val>
                                        </p:tav>
                                        <p:tav tm="66290">
                                          <p:val>
                                            <p:fltVal val="327.56451"/>
                                          </p:val>
                                        </p:tav>
                                        <p:tav tm="67420">
                                          <p:val>
                                            <p:fltVal val="334.51791"/>
                                          </p:val>
                                        </p:tav>
                                        <p:tav tm="68540">
                                          <p:val>
                                            <p:fltVal val="340.9765"/>
                                          </p:val>
                                        </p:tav>
                                        <p:tav tm="69660">
                                          <p:val>
                                            <p:fltVal val="346.7908"/>
                                          </p:val>
                                        </p:tav>
                                        <p:tav tm="70790">
                                          <p:val>
                                            <p:fltVal val="351.9791"/>
                                          </p:val>
                                        </p:tav>
                                        <p:tav tm="71910">
                                          <p:val>
                                            <p:fltVal val="356.52319"/>
                                          </p:val>
                                        </p:tav>
                                        <p:tav tm="73030">
                                          <p:val>
                                            <p:fltVal val="360.2634"/>
                                          </p:val>
                                        </p:tav>
                                        <p:tav tm="74160">
                                          <p:val>
                                            <p:fltVal val="363.12009"/>
                                          </p:val>
                                        </p:tav>
                                        <p:tav tm="75280">
                                          <p:val>
                                            <p:fltVal val="364.84369"/>
                                          </p:val>
                                        </p:tav>
                                        <p:tav tm="76400">
                                          <p:val>
                                            <p:fltVal val="364.9968"/>
                                          </p:val>
                                        </p:tav>
                                        <p:tav tm="77530">
                                          <p:val>
                                            <p:fltVal val="364.95801"/>
                                          </p:val>
                                        </p:tav>
                                        <p:tav tm="78650">
                                          <p:val>
                                            <p:fltVal val="364.8335"/>
                                          </p:val>
                                        </p:tav>
                                        <p:tav tm="79780">
                                          <p:val>
                                            <p:fltVal val="364.57639"/>
                                          </p:val>
                                        </p:tav>
                                        <p:tav tm="80900">
                                          <p:val>
                                            <p:fltVal val="364.1376"/>
                                          </p:val>
                                        </p:tav>
                                        <p:tav tm="82020">
                                          <p:val>
                                            <p:fltVal val="363.461"/>
                                          </p:val>
                                        </p:tav>
                                        <p:tav tm="83150">
                                          <p:val>
                                            <p:fltVal val="362.50989"/>
                                          </p:val>
                                        </p:tav>
                                        <p:tav tm="84270">
                                          <p:val>
                                            <p:fltVal val="361.55341"/>
                                          </p:val>
                                        </p:tav>
                                        <p:tav tm="85390">
                                          <p:val>
                                            <p:fltVal val="360.87219"/>
                                          </p:val>
                                        </p:tav>
                                        <p:tav tm="86520">
                                          <p:val>
                                            <p:fltVal val="360.4296"/>
                                          </p:val>
                                        </p:tav>
                                        <p:tav tm="87640">
                                          <p:val>
                                            <p:fltVal val="360.16971"/>
                                          </p:val>
                                        </p:tav>
                                        <p:tav tm="88760">
                                          <p:val>
                                            <p:fltVal val="360.04321"/>
                                          </p:val>
                                        </p:tav>
                                        <p:tav tm="89890">
                                          <p:val>
                                            <p:fltVal val="360.0033"/>
                                          </p:val>
                                        </p:tav>
                                        <p:tav tm="91010">
                                          <p:val>
                                            <p:fltVal val="360"/>
                                          </p:val>
                                        </p:tav>
                                        <p:tav tm="92130">
                                          <p:val>
                                            <p:fltVal val="360"/>
                                          </p:val>
                                        </p:tav>
                                        <p:tav tm="93260">
                                          <p:val>
                                            <p:fltVal val="360"/>
                                          </p:val>
                                        </p:tav>
                                        <p:tav tm="94380">
                                          <p:val>
                                            <p:fltVal val="360"/>
                                          </p:val>
                                        </p:tav>
                                        <p:tav tm="95510">
                                          <p:val>
                                            <p:fltVal val="360"/>
                                          </p:val>
                                        </p:tav>
                                        <p:tav tm="96630">
                                          <p:val>
                                            <p:fltVal val="360"/>
                                          </p:val>
                                        </p:tav>
                                        <p:tav tm="97750">
                                          <p:val>
                                            <p:fltVal val="360"/>
                                          </p:val>
                                        </p:tav>
                                        <p:tav tm="98880">
                                          <p:val>
                                            <p:fltVal val="360"/>
                                          </p:val>
                                        </p:tav>
                                        <p:tav tm="100000">
                                          <p:val>
                                            <p:fltVal val="360"/>
                                          </p:val>
                                        </p:tav>
                                      </p:tavLst>
                                    </p:anim>
                                    <p:anim calcmode="lin" valueType="num">
                                      <p:cBhvr additive="sum">
                                        <p:cTn id="40" dur="3000" fill="hold"/>
                                        <p:tgtEl>
                                          <p:spTgt spid="31"/>
                                        </p:tgtEl>
                                        <p:attrNameLst>
                                          <p:attrName>3d.object.translation.y</p:attrName>
                                        </p:attrNameLst>
                                      </p:cBhvr>
                                      <p:tavLst>
                                        <p:tav tm="0">
                                          <p:val>
                                            <p:fltVal val="0"/>
                                          </p:val>
                                        </p:tav>
                                        <p:tav tm="1120">
                                          <p:val>
                                            <p:fltVal val="0"/>
                                          </p:val>
                                        </p:tav>
                                        <p:tav tm="2250">
                                          <p:val>
                                            <p:fltVal val="-0.0002"/>
                                          </p:val>
                                        </p:tav>
                                        <p:tav tm="3370">
                                          <p:val>
                                            <p:fltVal val="-0.0009"/>
                                          </p:val>
                                        </p:tav>
                                        <p:tav tm="4490">
                                          <p:val>
                                            <p:fltVal val="-0.0022"/>
                                          </p:val>
                                        </p:tav>
                                        <p:tav tm="5620">
                                          <p:val>
                                            <p:fltVal val="-0.0043"/>
                                          </p:val>
                                        </p:tav>
                                        <p:tav tm="6740">
                                          <p:val>
                                            <p:fltVal val="-0.0074"/>
                                          </p:val>
                                        </p:tav>
                                        <p:tav tm="7870">
                                          <p:val>
                                            <p:fltVal val="-0.0118"/>
                                          </p:val>
                                        </p:tav>
                                        <p:tav tm="8990">
                                          <p:val>
                                            <p:fltVal val="-0.0176"/>
                                          </p:val>
                                        </p:tav>
                                        <p:tav tm="10110">
                                          <p:val>
                                            <p:fltVal val="-0.0251"/>
                                          </p:val>
                                        </p:tav>
                                        <p:tav tm="11240">
                                          <p:val>
                                            <p:fltVal val="-0.0325"/>
                                          </p:val>
                                        </p:tav>
                                        <p:tav tm="12360">
                                          <p:val>
                                            <p:fltVal val="-0.0383"/>
                                          </p:val>
                                        </p:tav>
                                        <p:tav tm="13480">
                                          <p:val>
                                            <p:fltVal val="-0.0426"/>
                                          </p:val>
                                        </p:tav>
                                        <p:tav tm="14610">
                                          <p:val>
                                            <p:fltVal val="-0.0457"/>
                                          </p:val>
                                        </p:tav>
                                        <p:tav tm="15730">
                                          <p:val>
                                            <p:fltVal val="-0.0478"/>
                                          </p:val>
                                        </p:tav>
                                        <p:tav tm="16850">
                                          <p:val>
                                            <p:fltVal val="-0.0491"/>
                                          </p:val>
                                        </p:tav>
                                        <p:tav tm="17980">
                                          <p:val>
                                            <p:fltVal val="-0.0497"/>
                                          </p:val>
                                        </p:tav>
                                        <p:tav tm="19100">
                                          <p:val>
                                            <p:fltVal val="-0.0499"/>
                                          </p:val>
                                        </p:tav>
                                        <p:tav tm="20220">
                                          <p:val>
                                            <p:fltVal val="-0.0499"/>
                                          </p:val>
                                        </p:tav>
                                        <p:tav tm="21350">
                                          <p:val>
                                            <p:fltVal val="-0.0497"/>
                                          </p:val>
                                        </p:tav>
                                        <p:tav tm="22470">
                                          <p:val>
                                            <p:fltVal val="-0.0482"/>
                                          </p:val>
                                        </p:tav>
                                        <p:tav tm="23600">
                                          <p:val>
                                            <p:fltVal val="-0.044"/>
                                          </p:val>
                                        </p:tav>
                                        <p:tav tm="24720">
                                          <p:val>
                                            <p:fltVal val="-0.0359"/>
                                          </p:val>
                                        </p:tav>
                                        <p:tav tm="25840">
                                          <p:val>
                                            <p:fltVal val="-0.0226"/>
                                          </p:val>
                                        </p:tav>
                                        <p:tav tm="26970">
                                          <p:val>
                                            <p:fltVal val="-0.0027"/>
                                          </p:val>
                                        </p:tav>
                                        <p:tav tm="28090">
                                          <p:val>
                                            <p:fltVal val="0.0249"/>
                                          </p:val>
                                        </p:tav>
                                        <p:tav tm="29210">
                                          <p:val>
                                            <p:fltVal val="0.0618"/>
                                          </p:val>
                                        </p:tav>
                                        <p:tav tm="30340">
                                          <p:val>
                                            <p:fltVal val="0.1093"/>
                                          </p:val>
                                        </p:tav>
                                        <p:tav tm="31460">
                                          <p:val>
                                            <p:fltVal val="0.1685"/>
                                          </p:val>
                                        </p:tav>
                                        <p:tav tm="32580">
                                          <p:val>
                                            <p:fltVal val="0.2408"/>
                                          </p:val>
                                        </p:tav>
                                        <p:tav tm="33710">
                                          <p:val>
                                            <p:fltVal val="0.3268"/>
                                          </p:val>
                                        </p:tav>
                                        <p:tav tm="34830">
                                          <p:val>
                                            <p:fltVal val="0.4291"/>
                                          </p:val>
                                        </p:tav>
                                        <p:tav tm="35960">
                                          <p:val>
                                            <p:fltVal val="0.5422"/>
                                          </p:val>
                                        </p:tav>
                                        <p:tav tm="37080">
                                          <p:val>
                                            <p:fltVal val="0.6414"/>
                                          </p:val>
                                        </p:tav>
                                        <p:tav tm="38200">
                                          <p:val>
                                            <p:fltVal val="0.7251"/>
                                          </p:val>
                                        </p:tav>
                                        <p:tav tm="39330">
                                          <p:val>
                                            <p:fltVal val="0.7946"/>
                                          </p:val>
                                        </p:tav>
                                        <p:tav tm="40450">
                                          <p:val>
                                            <p:fltVal val="0.8513"/>
                                          </p:val>
                                        </p:tav>
                                        <p:tav tm="41570">
                                          <p:val>
                                            <p:fltVal val="0.8961"/>
                                          </p:val>
                                        </p:tav>
                                        <p:tav tm="42700">
                                          <p:val>
                                            <p:fltVal val="0.9311"/>
                                          </p:val>
                                        </p:tav>
                                        <p:tav tm="43820">
                                          <p:val>
                                            <p:fltVal val="0.9572"/>
                                          </p:val>
                                        </p:tav>
                                        <p:tav tm="44940">
                                          <p:val>
                                            <p:fltVal val="0.9757"/>
                                          </p:val>
                                        </p:tav>
                                        <p:tav tm="46070">
                                          <p:val>
                                            <p:fltVal val="0.9879"/>
                                          </p:val>
                                        </p:tav>
                                        <p:tav tm="47190">
                                          <p:val>
                                            <p:fltVal val="0.9951"/>
                                          </p:val>
                                        </p:tav>
                                        <p:tav tm="48310">
                                          <p:val>
                                            <p:fltVal val="0.9987"/>
                                          </p:val>
                                        </p:tav>
                                        <p:tav tm="49440">
                                          <p:val>
                                            <p:fltVal val="0.9998"/>
                                          </p:val>
                                        </p:tav>
                                        <p:tav tm="50560">
                                          <p:val>
                                            <p:fltVal val="0.9999"/>
                                          </p:val>
                                        </p:tav>
                                        <p:tav tm="51690">
                                          <p:val>
                                            <p:fltVal val="0.9996"/>
                                          </p:val>
                                        </p:tav>
                                        <p:tav tm="52810">
                                          <p:val>
                                            <p:fltVal val="0.9977"/>
                                          </p:val>
                                        </p:tav>
                                        <p:tav tm="53930">
                                          <p:val>
                                            <p:fltVal val="0.993"/>
                                          </p:val>
                                        </p:tav>
                                        <p:tav tm="55060">
                                          <p:val>
                                            <p:fltVal val="0.9843"/>
                                          </p:val>
                                        </p:tav>
                                        <p:tav tm="56180">
                                          <p:val>
                                            <p:fltVal val="0.9701"/>
                                          </p:val>
                                        </p:tav>
                                        <p:tav tm="57300">
                                          <p:val>
                                            <p:fltVal val="0.9493"/>
                                          </p:val>
                                        </p:tav>
                                        <p:tav tm="58430">
                                          <p:val>
                                            <p:fltVal val="0.9206"/>
                                          </p:val>
                                        </p:tav>
                                        <p:tav tm="59550">
                                          <p:val>
                                            <p:fltVal val="0.8823"/>
                                          </p:val>
                                        </p:tav>
                                        <p:tav tm="60670">
                                          <p:val>
                                            <p:fltVal val="0.8339"/>
                                          </p:val>
                                        </p:tav>
                                        <p:tav tm="61800">
                                          <p:val>
                                            <p:fltVal val="0.7737"/>
                                          </p:val>
                                        </p:tav>
                                        <p:tav tm="62920">
                                          <p:val>
                                            <p:fltVal val="0.6998"/>
                                          </p:val>
                                        </p:tav>
                                        <p:tav tm="64040">
                                          <p:val>
                                            <p:fltVal val="0.6121"/>
                                          </p:val>
                                        </p:tav>
                                        <p:tav tm="65170">
                                          <p:val>
                                            <p:fltVal val="0.5088"/>
                                          </p:val>
                                        </p:tav>
                                        <p:tav tm="66290">
                                          <p:val>
                                            <p:fltVal val="0.3963"/>
                                          </p:val>
                                        </p:tav>
                                        <p:tav tm="67420">
                                          <p:val>
                                            <p:fltVal val="0.2997"/>
                                          </p:val>
                                        </p:tav>
                                        <p:tav tm="68540">
                                          <p:val>
                                            <p:fltVal val="0.2174"/>
                                          </p:val>
                                        </p:tav>
                                        <p:tav tm="69660">
                                          <p:val>
                                            <p:fltVal val="0.1497"/>
                                          </p:val>
                                        </p:tav>
                                        <p:tav tm="70790">
                                          <p:val>
                                            <p:fltVal val="0.0946"/>
                                          </p:val>
                                        </p:tav>
                                        <p:tav tm="71910">
                                          <p:val>
                                            <p:fltVal val="0.0503"/>
                                          </p:val>
                                        </p:tav>
                                        <p:tav tm="73030">
                                          <p:val>
                                            <p:fltVal val="0.0164"/>
                                          </p:val>
                                        </p:tav>
                                        <p:tav tm="74160">
                                          <p:val>
                                            <p:fltVal val="-0.0088"/>
                                          </p:val>
                                        </p:tav>
                                        <p:tav tm="75280">
                                          <p:val>
                                            <p:fltVal val="-0.0268"/>
                                          </p:val>
                                        </p:tav>
                                        <p:tav tm="76400">
                                          <p:val>
                                            <p:fltVal val="-0.0385"/>
                                          </p:val>
                                        </p:tav>
                                        <p:tav tm="77530">
                                          <p:val>
                                            <p:fltVal val="-0.0454"/>
                                          </p:val>
                                        </p:tav>
                                        <p:tav tm="78650">
                                          <p:val>
                                            <p:fltVal val="-0.0488"/>
                                          </p:val>
                                        </p:tav>
                                        <p:tav tm="79780">
                                          <p:val>
                                            <p:fltVal val="-0.0499"/>
                                          </p:val>
                                        </p:tav>
                                        <p:tav tm="80900">
                                          <p:val>
                                            <p:fltVal val="-0.0499"/>
                                          </p:val>
                                        </p:tav>
                                        <p:tav tm="82020">
                                          <p:val>
                                            <p:fltVal val="-0.0489"/>
                                          </p:val>
                                        </p:tav>
                                        <p:tav tm="83150">
                                          <p:val>
                                            <p:fltVal val="-0.0438"/>
                                          </p:val>
                                        </p:tav>
                                        <p:tav tm="84270">
                                          <p:val>
                                            <p:fltVal val="-0.0313"/>
                                          </p:val>
                                        </p:tav>
                                        <p:tav tm="85390">
                                          <p:val>
                                            <p:fltVal val="-0.0079"/>
                                          </p:val>
                                        </p:tav>
                                        <p:tav tm="86520">
                                          <p:val>
                                            <p:fltVal val="0.0209"/>
                                          </p:val>
                                        </p:tav>
                                        <p:tav tm="87640">
                                          <p:val>
                                            <p:fltVal val="0.0385"/>
                                          </p:val>
                                        </p:tav>
                                        <p:tav tm="88760">
                                          <p:val>
                                            <p:fltVal val="0.047"/>
                                          </p:val>
                                        </p:tav>
                                        <p:tav tm="89890">
                                          <p:val>
                                            <p:fltVal val="0.0497"/>
                                          </p:val>
                                        </p:tav>
                                        <p:tav tm="91010">
                                          <p:val>
                                            <p:fltVal val="0.0499"/>
                                          </p:val>
                                        </p:tav>
                                        <p:tav tm="92130">
                                          <p:val>
                                            <p:fltVal val="0.0494"/>
                                          </p:val>
                                        </p:tav>
                                        <p:tav tm="93260">
                                          <p:val>
                                            <p:fltVal val="0.0468"/>
                                          </p:val>
                                        </p:tav>
                                        <p:tav tm="94380">
                                          <p:val>
                                            <p:fltVal val="0.0404"/>
                                          </p:val>
                                        </p:tav>
                                        <p:tav tm="95510">
                                          <p:val>
                                            <p:fltVal val="0.0287"/>
                                          </p:val>
                                        </p:tav>
                                        <p:tav tm="96630">
                                          <p:val>
                                            <p:fltVal val="0.0142"/>
                                          </p:val>
                                        </p:tav>
                                        <p:tav tm="97750">
                                          <p:val>
                                            <p:fltVal val="0.0055"/>
                                          </p:val>
                                        </p:tav>
                                        <p:tav tm="98880">
                                          <p:val>
                                            <p:fltVal val="0.0014"/>
                                          </p:val>
                                        </p:tav>
                                        <p:tav tm="100000">
                                          <p:val>
                                            <p:fltVal val="0"/>
                                          </p:val>
                                        </p:tav>
                                      </p:tavLst>
                                    </p:anim>
                                    <p:anim calcmode="lin" valueType="num">
                                      <p:cBhvr additive="mult">
                                        <p:cTn id="41" dur="3000" fill="hold"/>
                                        <p:tgtEl>
                                          <p:spTgt spid="31"/>
                                        </p:tgtEl>
                                        <p:attrNameLst>
                                          <p:attrName>3d.object.scale.x</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2" dur="3000" fill="hold"/>
                                        <p:tgtEl>
                                          <p:spTgt spid="31"/>
                                        </p:tgtEl>
                                        <p:attrNameLst>
                                          <p:attrName>3d.object.scale.y</p:attrName>
                                        </p:attrNameLst>
                                      </p:cBhvr>
                                      <p:tavLst>
                                        <p:tav tm="0">
                                          <p:val>
                                            <p:fltVal val="1"/>
                                          </p:val>
                                        </p:tav>
                                        <p:tav tm="1120">
                                          <p:val>
                                            <p:fltVal val="0.9998"/>
                                          </p:val>
                                        </p:tav>
                                        <p:tav tm="2250">
                                          <p:val>
                                            <p:fltVal val="0.9989"/>
                                          </p:val>
                                        </p:tav>
                                        <p:tav tm="3370">
                                          <p:val>
                                            <p:fltVal val="0.9963"/>
                                          </p:val>
                                        </p:tav>
                                        <p:tav tm="4490">
                                          <p:val>
                                            <p:fltVal val="0.9911"/>
                                          </p:val>
                                        </p:tav>
                                        <p:tav tm="5620">
                                          <p:val>
                                            <p:fltVal val="0.9827"/>
                                          </p:val>
                                        </p:tav>
                                        <p:tav tm="6740">
                                          <p:val>
                                            <p:fltVal val="0.9701"/>
                                          </p:val>
                                        </p:tav>
                                        <p:tav tm="7870">
                                          <p:val>
                                            <p:fltVal val="0.9527"/>
                                          </p:val>
                                        </p:tav>
                                        <p:tav tm="8990">
                                          <p:val>
                                            <p:fltVal val="0.9292"/>
                                          </p:val>
                                        </p:tav>
                                        <p:tav tm="10110">
                                          <p:val>
                                            <p:fltVal val="0.8994"/>
                                          </p:val>
                                        </p:tav>
                                        <p:tav tm="11240">
                                          <p:val>
                                            <p:fltVal val="0.8697"/>
                                          </p:val>
                                        </p:tav>
                                        <p:tav tm="12360">
                                          <p:val>
                                            <p:fltVal val="0.8465"/>
                                          </p:val>
                                        </p:tav>
                                        <p:tav tm="13480">
                                          <p:val>
                                            <p:fltVal val="0.8292"/>
                                          </p:val>
                                        </p:tav>
                                        <p:tav tm="14610">
                                          <p:val>
                                            <p:fltVal val="0.8169"/>
                                          </p:val>
                                        </p:tav>
                                        <p:tav tm="15730">
                                          <p:val>
                                            <p:fltVal val="0.8085"/>
                                          </p:val>
                                        </p:tav>
                                        <p:tav tm="16850">
                                          <p:val>
                                            <p:fltVal val="0.8035"/>
                                          </p:val>
                                        </p:tav>
                                        <p:tav tm="17980">
                                          <p:val>
                                            <p:fltVal val="0.801"/>
                                          </p:val>
                                        </p:tav>
                                        <p:tav tm="19100">
                                          <p:val>
                                            <p:fltVal val="0.8001"/>
                                          </p:val>
                                        </p:tav>
                                        <p:tav tm="20220">
                                          <p:val>
                                            <p:fltVal val="0.8"/>
                                          </p:val>
                                        </p:tav>
                                        <p:tav tm="21350">
                                          <p:val>
                                            <p:fltVal val="0.8012"/>
                                          </p:val>
                                        </p:tav>
                                        <p:tav tm="22470">
                                          <p:val>
                                            <p:fltVal val="0.8092"/>
                                          </p:val>
                                        </p:tav>
                                        <p:tav tm="23600">
                                          <p:val>
                                            <p:fltVal val="0.8306"/>
                                          </p:val>
                                        </p:tav>
                                        <p:tav tm="24720">
                                          <p:val>
                                            <p:fltVal val="0.8724"/>
                                          </p:val>
                                        </p:tav>
                                        <p:tav tm="25840">
                                          <p:val>
                                            <p:fltVal val="0.9318"/>
                                          </p:val>
                                        </p:tav>
                                        <p:tav tm="26970">
                                          <p:val>
                                            <p:fltVal val="0.9717"/>
                                          </p:val>
                                        </p:tav>
                                        <p:tav tm="28090">
                                          <p:val>
                                            <p:fltVal val="0.9919"/>
                                          </p:val>
                                        </p:tav>
                                        <p:tav tm="29210">
                                          <p:val>
                                            <p:fltVal val="0.9991"/>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0.9997"/>
                                          </p:val>
                                        </p:tav>
                                        <p:tav tm="68540">
                                          <p:val>
                                            <p:fltVal val="0.9975"/>
                                          </p:val>
                                        </p:tav>
                                        <p:tav tm="69660">
                                          <p:val>
                                            <p:fltVal val="0.991"/>
                                          </p:val>
                                        </p:tav>
                                        <p:tav tm="70790">
                                          <p:val>
                                            <p:fltVal val="0.9777"/>
                                          </p:val>
                                        </p:tav>
                                        <p:tav tm="71910">
                                          <p:val>
                                            <p:fltVal val="0.9551"/>
                                          </p:val>
                                        </p:tav>
                                        <p:tav tm="73030">
                                          <p:val>
                                            <p:fltVal val="0.921"/>
                                          </p:val>
                                        </p:tav>
                                        <p:tav tm="74160">
                                          <p:val>
                                            <p:fltVal val="0.8771"/>
                                          </p:val>
                                        </p:tav>
                                        <p:tav tm="75280">
                                          <p:val>
                                            <p:fltVal val="0.8434"/>
                                          </p:val>
                                        </p:tav>
                                        <p:tav tm="76400">
                                          <p:val>
                                            <p:fltVal val="0.8214"/>
                                          </p:val>
                                        </p:tav>
                                        <p:tav tm="77530">
                                          <p:val>
                                            <p:fltVal val="0.8085"/>
                                          </p:val>
                                        </p:tav>
                                        <p:tav tm="78650">
                                          <p:val>
                                            <p:fltVal val="0.8021"/>
                                          </p:val>
                                        </p:tav>
                                        <p:tav tm="79780">
                                          <p:val>
                                            <p:fltVal val="0.8001"/>
                                          </p:val>
                                        </p:tav>
                                        <p:tav tm="80900">
                                          <p:val>
                                            <p:fltVal val="0.8"/>
                                          </p:val>
                                        </p:tav>
                                        <p:tav tm="82020">
                                          <p:val>
                                            <p:fltVal val="0.8021"/>
                                          </p:val>
                                        </p:tav>
                                        <p:tav tm="83150">
                                          <p:val>
                                            <p:fltVal val="0.8123"/>
                                          </p:val>
                                        </p:tav>
                                        <p:tav tm="84270">
                                          <p:val>
                                            <p:fltVal val="0.8373"/>
                                          </p:val>
                                        </p:tav>
                                        <p:tav tm="85390">
                                          <p:val>
                                            <p:fltVal val="0.8841"/>
                                          </p:val>
                                        </p:tav>
                                        <p:tav tm="86520">
                                          <p:val>
                                            <p:fltVal val="0.9419"/>
                                          </p:val>
                                        </p:tav>
                                        <p:tav tm="87640">
                                          <p:val>
                                            <p:fltVal val="0.977"/>
                                          </p:val>
                                        </p:tav>
                                        <p:tav tm="88760">
                                          <p:val>
                                            <p:fltVal val="0.9941"/>
                                          </p:val>
                                        </p:tav>
                                        <p:tav tm="89890">
                                          <p:val>
                                            <p:fltVal val="0.9995"/>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3" dur="3000" fill="hold"/>
                                        <p:tgtEl>
                                          <p:spTgt spid="31"/>
                                        </p:tgtEl>
                                        <p:attrNameLst>
                                          <p:attrName>3d.object.scale.z</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childTnLst>
                                </p:cTn>
                              </p:par>
                            </p:childTnLst>
                          </p:cTn>
                        </p:par>
                      </p:childTnLst>
                    </p:cTn>
                  </p:par>
                </p:childTnLst>
              </p:cTn>
              <p:nextCondLst>
                <p:cond evt="onClick" delay="0">
                  <p:tgtEl>
                    <p:spTgt spid="331"/>
                  </p:tgtEl>
                </p:cond>
              </p:nextCondLst>
            </p:seq>
            <p:audio>
              <p:cMediaNode vol="100000" showWhenStopped="0">
                <p:cTn id="44" fill="hold" display="0">
                  <p:stCondLst>
                    <p:cond delay="indefinite"/>
                  </p:stCondLst>
                  <p:endCondLst>
                    <p:cond evt="onStopAudio" delay="0">
                      <p:tgtEl>
                        <p:sldTgt/>
                      </p:tgtEl>
                    </p:cond>
                  </p:endCondLst>
                </p:cTn>
                <p:tgtEl>
                  <p:spTgt spid="34"/>
                </p:tgtEl>
              </p:cMediaNode>
            </p:audio>
          </p:childTnLst>
        </p:cTn>
      </p:par>
    </p:tnLst>
    <p:bldLst>
      <p:bldP spid="320" grpId="0" animBg="1"/>
      <p:bldP spid="328" grpId="0" animBg="1"/>
      <p:bldP spid="332" grpId="0" animBg="1"/>
      <p:bldP spid="32"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Hình chữ nhật 8">
            <a:extLst>
              <a:ext uri="{FF2B5EF4-FFF2-40B4-BE49-F238E27FC236}">
                <a16:creationId xmlns:a16="http://schemas.microsoft.com/office/drawing/2014/main" id="{C38D0E8B-115E-4D85-A221-CB02104F87E3}"/>
              </a:ext>
            </a:extLst>
          </p:cNvPr>
          <p:cNvSpPr>
            <a:spLocks noChangeAspect="1"/>
          </p:cNvSpPr>
          <p:nvPr>
            <p:custDataLst>
              <p:tags r:id="rId1"/>
            </p:custDataLst>
          </p:nvPr>
        </p:nvSpPr>
        <p:spPr>
          <a:xfrm>
            <a:off x="0" y="0"/>
            <a:ext cx="12176234" cy="6858000"/>
          </a:xfrm>
          <a:prstGeom prst="rect">
            <a:avLst/>
          </a:prstGeom>
          <a:blipFill dpi="0" rotWithShape="0">
            <a:blip r:embed="rId6">
              <a:alphaModFix/>
              <a:extLst>
                <a:ext uri="{28A0092B-C50C-407E-A947-70E740481C1C}">
                  <a14:useLocalDpi xmlns:a14="http://schemas.microsoft.com/office/drawing/2010/main" val="0"/>
                </a:ext>
              </a:extLst>
            </a:blip>
            <a:srcRect/>
            <a:stretch>
              <a:fillRect l="-962" r="-96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a:spLocks noGrp="1" noRot="1" noMove="1" noResize="1" noEditPoints="1" noAdjustHandles="1" noChangeArrowheads="1" noChangeShapeType="1"/>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a:spLocks noGrp="1" noRot="1" noMove="1" noResize="1" noEditPoints="1" noAdjustHandles="1" noChangeArrowheads="1" noChangeShapeType="1"/>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a:spLocks noGrp="1" noRot="1" noMove="1" noResize="1" noEditPoints="1" noAdjustHandles="1" noChangeArrowheads="1" noChangeShapeType="1"/>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a:spLocks noGrp="1" noRot="1" noMove="1" noResize="1" noEditPoints="1" noAdjustHandles="1" noChangeArrowheads="1" noChangeShapeType="1"/>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a:spLocks noGrp="1" noRot="1" noMove="1" noResize="1" noEditPoints="1" noAdjustHandles="1" noChangeArrowheads="1" noChangeShapeType="1"/>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a:spLocks noGrp="1" noRot="1" noMove="1" noResize="1" noEditPoints="1" noAdjustHandles="1" noChangeArrowheads="1" noChangeShapeType="1"/>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a:spLocks noGrp="1" noRot="1" noMove="1" noResize="1" noEditPoints="1" noAdjustHandles="1" noChangeArrowheads="1" noChangeShapeType="1"/>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a:spLocks noGrp="1" noRot="1" noMove="1" noResize="1" noEditPoints="1" noAdjustHandles="1" noChangeArrowheads="1" noChangeShapeType="1"/>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Grp="1" noRot="1" noChangeAspect="1" noMove="1" noResize="1" noEditPoints="1" noAdjustHandles="1" noChangeArrowheads="1" noChangeShapeType="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Grp="1" noRot="1" noChangeAspect="1" noMove="1" noResize="1" noEditPoints="1" noAdjustHandles="1" noChangeArrowheads="1" noChangeShapeType="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Grp="1" noRot="1" noChangeAspect="1" noMove="1" noResize="1" noEditPoints="1" noAdjustHandles="1" noChangeArrowheads="1" noChangeShapeType="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Grp="1" noRot="1" noChangeAspect="1" noMove="1" noResize="1" noEditPoints="1" noAdjustHandles="1" noChangeArrowheads="1" noChangeShapeType="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a:spLocks noGrp="1" noRot="1" noMove="1" noResize="1" noEditPoints="1" noAdjustHandles="1" noChangeArrowheads="1" noChangeShapeType="1"/>
          </p:cNvSpPr>
          <p:nvPr/>
        </p:nvSpPr>
        <p:spPr>
          <a:xfrm>
            <a:off x="716882" y="432516"/>
            <a:ext cx="10758237" cy="1142843"/>
          </a:xfrm>
          <a:prstGeom prst="roundRect">
            <a:avLst>
              <a:gd name="adj" fmla="val 50000"/>
            </a:avLst>
          </a:prstGeom>
          <a:solidFill>
            <a:schemeClr val="accent1">
              <a:lumMod val="20000"/>
              <a:lumOff val="80000"/>
            </a:schemeClr>
          </a:solidFill>
          <a:ln w="28575">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1">
                  <a:lumMod val="75000"/>
                </a:schemeClr>
              </a:solidFill>
            </a:endParaRPr>
          </a:p>
        </p:txBody>
      </p:sp>
      <p:sp>
        <p:nvSpPr>
          <p:cNvPr id="125" name="Hộp Văn bản 124">
            <a:extLst>
              <a:ext uri="{FF2B5EF4-FFF2-40B4-BE49-F238E27FC236}">
                <a16:creationId xmlns:a16="http://schemas.microsoft.com/office/drawing/2014/main" id="{8ABBDB7F-9997-397B-825B-05852093CACD}"/>
              </a:ext>
            </a:extLst>
          </p:cNvPr>
          <p:cNvSpPr txBox="1">
            <a:spLocks noGrp="1" noRot="1" noMove="1" noResize="1" noEditPoints="1" noAdjustHandles="1" noChangeArrowheads="1" noChangeShapeType="1"/>
          </p:cNvSpPr>
          <p:nvPr/>
        </p:nvSpPr>
        <p:spPr>
          <a:xfrm>
            <a:off x="3343776" y="634605"/>
            <a:ext cx="5504457" cy="738664"/>
          </a:xfrm>
          <a:prstGeom prst="rect">
            <a:avLst/>
          </a:prstGeom>
          <a:noFill/>
        </p:spPr>
        <p:txBody>
          <a:bodyPr wrap="none" lIns="0" tIns="0" rIns="0" bIns="0" rtlCol="0">
            <a:spAutoFit/>
          </a:bodyPr>
          <a:lstStyle/>
          <a:p>
            <a:pPr algn="ctr"/>
            <a:r>
              <a:rPr lang="en-US" sz="4800" b="1">
                <a:solidFill>
                  <a:schemeClr val="accent1">
                    <a:lumMod val="50000"/>
                  </a:schemeClr>
                </a:solidFill>
                <a:latin typeface="Arial" panose="020B0604020202020204" pitchFamily="34" charset="0"/>
                <a:cs typeface="Arial" panose="020B0604020202020204" pitchFamily="34" charset="0"/>
              </a:rPr>
              <a:t>BỘ SƯU TẬP ACID</a:t>
            </a:r>
            <a:endParaRPr lang="en-US" sz="4800">
              <a:solidFill>
                <a:schemeClr val="accent1">
                  <a:lumMod val="50000"/>
                </a:schemeClr>
              </a:solidFill>
              <a:latin typeface="Arial" panose="020B0604020202020204" pitchFamily="34" charset="0"/>
              <a:cs typeface="Arial" panose="020B0604020202020204" pitchFamily="34" charset="0"/>
            </a:endParaRPr>
          </a:p>
        </p:txBody>
      </p:sp>
      <p:sp>
        <p:nvSpPr>
          <p:cNvPr id="35" name="Hình chữ nhật: Cắt Góc Chéo 34">
            <a:extLst>
              <a:ext uri="{FF2B5EF4-FFF2-40B4-BE49-F238E27FC236}">
                <a16:creationId xmlns:a16="http://schemas.microsoft.com/office/drawing/2014/main" id="{0ECCAB76-33A9-9B3F-98D5-4E5753F65CCA}"/>
              </a:ext>
            </a:extLst>
          </p:cNvPr>
          <p:cNvSpPr>
            <a:spLocks noGrp="1" noRot="1" noChangeAspect="1" noMove="1" noResize="1" noEditPoints="1" noAdjustHandles="1" noChangeArrowheads="1" noChangeShapeType="1"/>
          </p:cNvSpPr>
          <p:nvPr/>
        </p:nvSpPr>
        <p:spPr>
          <a:xfrm>
            <a:off x="1484490" y="1759251"/>
            <a:ext cx="9223020" cy="4514630"/>
          </a:xfrm>
          <a:prstGeom prst="snip2DiagRect">
            <a:avLst/>
          </a:prstGeom>
          <a:solidFill>
            <a:schemeClr val="accent1">
              <a:lumMod val="20000"/>
              <a:lumOff val="80000"/>
              <a:alpha val="90000"/>
            </a:schemeClr>
          </a:solidFill>
          <a:ln w="28575">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1">
                  <a:lumMod val="75000"/>
                </a:schemeClr>
              </a:solidFill>
            </a:endParaRPr>
          </a:p>
        </p:txBody>
      </p:sp>
      <p:sp>
        <p:nvSpPr>
          <p:cNvPr id="36" name="Hộp Văn bản 35">
            <a:extLst>
              <a:ext uri="{FF2B5EF4-FFF2-40B4-BE49-F238E27FC236}">
                <a16:creationId xmlns:a16="http://schemas.microsoft.com/office/drawing/2014/main" id="{2BB2516F-90DB-D9A1-4D20-BD1860DD61E2}"/>
              </a:ext>
            </a:extLst>
          </p:cNvPr>
          <p:cNvSpPr txBox="1">
            <a:spLocks/>
          </p:cNvSpPr>
          <p:nvPr/>
        </p:nvSpPr>
        <p:spPr>
          <a:xfrm>
            <a:off x="1788688" y="1905000"/>
            <a:ext cx="8665292" cy="4628078"/>
          </a:xfrm>
          <a:prstGeom prst="snip2DiagRect">
            <a:avLst/>
          </a:prstGeom>
          <a:noFill/>
        </p:spPr>
        <p:txBody>
          <a:bodyPr wrap="square" lIns="0" tIns="0" rIns="0" bIns="0" rtlCol="0">
            <a:spAutoFit/>
          </a:bodyPr>
          <a:lstStyle/>
          <a:p>
            <a:pPr algn="ctr"/>
            <a:r>
              <a:rPr lang="en-US" sz="2800" b="1">
                <a:solidFill>
                  <a:schemeClr val="tx1">
                    <a:lumMod val="75000"/>
                    <a:lumOff val="25000"/>
                  </a:schemeClr>
                </a:solidFill>
                <a:latin typeface="Arial" panose="020B0604020202020204" pitchFamily="34" charset="0"/>
                <a:cs typeface="Arial" panose="020B0604020202020204" pitchFamily="34" charset="0"/>
              </a:rPr>
              <a:t>Thể lệ trò chơi</a:t>
            </a:r>
          </a:p>
          <a:p>
            <a:pPr marL="457200" indent="-457200">
              <a:buFont typeface="Wingdings" panose="05000000000000000000" pitchFamily="2" charset="2"/>
              <a:buChar char="§"/>
            </a:pPr>
            <a:r>
              <a:rPr lang="en-US" sz="2800">
                <a:solidFill>
                  <a:schemeClr val="tx1">
                    <a:lumMod val="75000"/>
                    <a:lumOff val="25000"/>
                  </a:schemeClr>
                </a:solidFill>
                <a:latin typeface="Arial" panose="020B0604020202020204" pitchFamily="34" charset="0"/>
                <a:cs typeface="Arial" panose="020B0604020202020204" pitchFamily="34" charset="0"/>
              </a:rPr>
              <a:t>Có 10 lọ acid được giấu sau các thẻ bài.</a:t>
            </a:r>
          </a:p>
          <a:p>
            <a:pPr marL="457200" indent="-457200">
              <a:buFont typeface="Wingdings" panose="05000000000000000000" pitchFamily="2" charset="2"/>
              <a:buChar char="§"/>
            </a:pPr>
            <a:r>
              <a:rPr lang="en-US" sz="2800">
                <a:solidFill>
                  <a:schemeClr val="tx1">
                    <a:lumMod val="75000"/>
                    <a:lumOff val="25000"/>
                  </a:schemeClr>
                </a:solidFill>
                <a:latin typeface="Arial" panose="020B0604020202020204" pitchFamily="34" charset="0"/>
                <a:cs typeface="Arial" panose="020B0604020202020204" pitchFamily="34" charset="0"/>
              </a:rPr>
              <a:t>Mỗi đội lần lượt chọn 1 thẻ, nếu trả lời đúng sẽ được lật và lấy lọ hóa chất tại đó.</a:t>
            </a:r>
          </a:p>
          <a:p>
            <a:pPr marL="457200" indent="-457200">
              <a:buFont typeface="Wingdings" panose="05000000000000000000" pitchFamily="2" charset="2"/>
              <a:buChar char="§"/>
            </a:pPr>
            <a:r>
              <a:rPr lang="en-US" sz="2800">
                <a:solidFill>
                  <a:schemeClr val="tx1">
                    <a:lumMod val="75000"/>
                    <a:lumOff val="25000"/>
                  </a:schemeClr>
                </a:solidFill>
                <a:latin typeface="Arial" panose="020B0604020202020204" pitchFamily="34" charset="0"/>
                <a:cs typeface="Arial" panose="020B0604020202020204" pitchFamily="34" charset="0"/>
              </a:rPr>
              <a:t>Trả lời sai, đội còn lại được giành quyền.</a:t>
            </a:r>
          </a:p>
          <a:p>
            <a:pPr marL="457200" indent="-457200">
              <a:buFont typeface="Wingdings" panose="05000000000000000000" pitchFamily="2" charset="2"/>
              <a:buChar char="§"/>
            </a:pPr>
            <a:r>
              <a:rPr lang="en-US" sz="2800">
                <a:solidFill>
                  <a:schemeClr val="tx1">
                    <a:lumMod val="75000"/>
                    <a:lumOff val="25000"/>
                  </a:schemeClr>
                </a:solidFill>
                <a:latin typeface="Arial" panose="020B0604020202020204" pitchFamily="34" charset="0"/>
                <a:cs typeface="Arial" panose="020B0604020202020204" pitchFamily="34" charset="0"/>
              </a:rPr>
              <a:t>Đội nào có đủ 4 lọ HI, HBr, HCl, HF thì CHIẾN THẮNG, nếu không đội nào có đủ thì đội có nhiều loại acid nhất sẽ CHIẾN THẮNG.</a:t>
            </a:r>
          </a:p>
          <a:p>
            <a:pPr marL="457200" indent="-457200">
              <a:buFont typeface="Wingdings" panose="05000000000000000000" pitchFamily="2" charset="2"/>
              <a:buChar char="§"/>
            </a:pPr>
            <a:endParaRPr lang="en-US" sz="2800">
              <a:solidFill>
                <a:schemeClr val="tx1">
                  <a:lumMod val="75000"/>
                  <a:lumOff val="25000"/>
                </a:schemeClr>
              </a:solidFill>
              <a:latin typeface="Arial" panose="020B0604020202020204" pitchFamily="34" charset="0"/>
              <a:cs typeface="Arial" panose="020B0604020202020204" pitchFamily="34" charset="0"/>
            </a:endParaRPr>
          </a:p>
        </p:txBody>
      </p:sp>
      <p:sp>
        <p:nvSpPr>
          <p:cNvPr id="24" name="Hình chữ nhật: Cắt Góc Chéo 23">
            <a:extLst>
              <a:ext uri="{FF2B5EF4-FFF2-40B4-BE49-F238E27FC236}">
                <a16:creationId xmlns:a16="http://schemas.microsoft.com/office/drawing/2014/main" id="{906F3FE1-4B64-85F4-5EB7-98680A6A8430}"/>
              </a:ext>
            </a:extLst>
          </p:cNvPr>
          <p:cNvSpPr>
            <a:spLocks noGrp="1" noRot="1" noMove="1" noResize="1" noEditPoints="1" noAdjustHandles="1" noChangeArrowheads="1" noChangeShapeType="1"/>
          </p:cNvSpPr>
          <p:nvPr/>
        </p:nvSpPr>
        <p:spPr>
          <a:xfrm>
            <a:off x="1738020" y="1959951"/>
            <a:ext cx="8715960" cy="4093234"/>
          </a:xfrm>
          <a:prstGeom prst="snip2DiagRect">
            <a:avLst/>
          </a:prstGeom>
          <a:noFill/>
          <a:ln w="28575">
            <a:solidFill>
              <a:srgbClr val="1C500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1">
                  <a:lumMod val="75000"/>
                </a:schemeClr>
              </a:solidFill>
            </a:endParaRPr>
          </a:p>
        </p:txBody>
      </p:sp>
      <p:pic>
        <p:nvPicPr>
          <p:cNvPr id="20" name="Nhạc nền 2">
            <a:hlinkClick r:id="" action="ppaction://media"/>
            <a:extLst>
              <a:ext uri="{FF2B5EF4-FFF2-40B4-BE49-F238E27FC236}">
                <a16:creationId xmlns:a16="http://schemas.microsoft.com/office/drawing/2014/main" id="{62C2FE10-A261-F550-2911-EB1F727BD32C}"/>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5738323" y="-2280979"/>
            <a:ext cx="1036320" cy="1036320"/>
          </a:xfrm>
          <a:prstGeom prst="rect">
            <a:avLst/>
          </a:prstGeom>
        </p:spPr>
      </p:pic>
    </p:spTree>
    <p:extLst>
      <p:ext uri="{BB962C8B-B14F-4D97-AF65-F5344CB8AC3E}">
        <p14:creationId xmlns:p14="http://schemas.microsoft.com/office/powerpoint/2010/main" val="178394785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92586" fill="hold"/>
                                        <p:tgtEl>
                                          <p:spTgt spid="20"/>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7" repeatCount="indefinite" fill="hold" display="0">
                  <p:stCondLst>
                    <p:cond delay="indefinite"/>
                  </p:stCondLst>
                  <p:endCondLst>
                    <p:cond evt="onStopAudio" delay="0">
                      <p:tgtEl>
                        <p:sldTgt/>
                      </p:tgtEl>
                    </p:cond>
                  </p:endCondLst>
                </p:cTn>
                <p:tgtEl>
                  <p:spTgt spid="20"/>
                </p:tgtEl>
              </p:cMediaNode>
            </p:audio>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 name="Hình chữ nhật 1228">
            <a:extLst>
              <a:ext uri="{FF2B5EF4-FFF2-40B4-BE49-F238E27FC236}">
                <a16:creationId xmlns:a16="http://schemas.microsoft.com/office/drawing/2014/main" id="{B9FD3FCB-308A-1D3C-6B37-725591BC7E4F}"/>
              </a:ext>
            </a:extLst>
          </p:cNvPr>
          <p:cNvSpPr>
            <a:spLocks noGrp="1" noRot="1" noChangeAspect="1" noMove="1" noResize="1" noEditPoints="1" noAdjustHandles="1" noChangeArrowheads="1" noChangeShapeType="1"/>
          </p:cNvSpPr>
          <p:nvPr>
            <p:custDataLst>
              <p:tags r:id="rId1"/>
            </p:custDataLst>
          </p:nvPr>
        </p:nvSpPr>
        <p:spPr>
          <a:xfrm>
            <a:off x="0" y="0"/>
            <a:ext cx="12176234" cy="6858000"/>
          </a:xfrm>
          <a:prstGeom prst="rect">
            <a:avLst/>
          </a:prstGeom>
          <a:blipFill dpi="0" rotWithShape="0">
            <a:blip r:embed="rId6">
              <a:alphaModFix/>
              <a:extLst>
                <a:ext uri="{28A0092B-C50C-407E-A947-70E740481C1C}">
                  <a14:useLocalDpi xmlns:a14="http://schemas.microsoft.com/office/drawing/2010/main" val="0"/>
                </a:ext>
              </a:extLst>
            </a:blip>
            <a:srcRect/>
            <a:stretch>
              <a:fillRect l="-962" r="-96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Hình chữ nhật 32">
            <a:extLst>
              <a:ext uri="{FF2B5EF4-FFF2-40B4-BE49-F238E27FC236}">
                <a16:creationId xmlns:a16="http://schemas.microsoft.com/office/drawing/2014/main" id="{9C51C202-20A7-0342-793D-319C1B6E22AA}"/>
              </a:ext>
            </a:extLst>
          </p:cNvPr>
          <p:cNvSpPr>
            <a:spLocks noGrp="1" noRot="1" noMove="1" noResize="1" noEditPoints="1" noAdjustHandles="1" noChangeArrowheads="1" noChangeShapeType="1"/>
          </p:cNvSpPr>
          <p:nvPr/>
        </p:nvSpPr>
        <p:spPr>
          <a:xfrm>
            <a:off x="644936" y="1712943"/>
            <a:ext cx="10902129" cy="4660831"/>
          </a:xfrm>
          <a:prstGeom prst="rect">
            <a:avLst/>
          </a:prstGeom>
          <a:solidFill>
            <a:schemeClr val="accent1">
              <a:lumMod val="20000"/>
              <a:lumOff val="80000"/>
              <a:alpha val="90000"/>
            </a:schemeClr>
          </a:solidFill>
          <a:ln w="28575">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1">
                  <a:lumMod val="75000"/>
                </a:schemeClr>
              </a:solidFill>
            </a:endParaRPr>
          </a:p>
        </p:txBody>
      </p:sp>
      <p:sp>
        <p:nvSpPr>
          <p:cNvPr id="10" name="Hình chữ nhật: Góc Tròn 9">
            <a:extLst>
              <a:ext uri="{FF2B5EF4-FFF2-40B4-BE49-F238E27FC236}">
                <a16:creationId xmlns:a16="http://schemas.microsoft.com/office/drawing/2014/main" id="{DABE9D3A-4AAC-ED4A-7C49-53065429B9D8}"/>
              </a:ext>
            </a:extLst>
          </p:cNvPr>
          <p:cNvSpPr>
            <a:spLocks noGrp="1" noRot="1" noMove="1" noResize="1" noEditPoints="1" noAdjustHandles="1" noChangeArrowheads="1" noChangeShapeType="1"/>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a:spLocks noGrp="1" noRot="1" noMove="1" noResize="1" noEditPoints="1" noAdjustHandles="1" noChangeArrowheads="1" noChangeShapeType="1"/>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a:spLocks noGrp="1" noRot="1" noMove="1" noResize="1" noEditPoints="1" noAdjustHandles="1" noChangeArrowheads="1" noChangeShapeType="1"/>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a:spLocks noGrp="1" noRot="1" noMove="1" noResize="1" noEditPoints="1" noAdjustHandles="1" noChangeArrowheads="1" noChangeShapeType="1"/>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a:spLocks noGrp="1" noRot="1" noMove="1" noResize="1" noEditPoints="1" noAdjustHandles="1" noChangeArrowheads="1" noChangeShapeType="1"/>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a:spLocks noGrp="1" noRot="1" noMove="1" noResize="1" noEditPoints="1" noAdjustHandles="1" noChangeArrowheads="1" noChangeShapeType="1"/>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a:spLocks noGrp="1" noRot="1" noMove="1" noResize="1" noEditPoints="1" noAdjustHandles="1" noChangeArrowheads="1" noChangeShapeType="1"/>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a:spLocks noGrp="1" noRot="1" noMove="1" noResize="1" noEditPoints="1" noAdjustHandles="1" noChangeArrowheads="1" noChangeShapeType="1"/>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Grp="1" noRot="1" noChangeAspect="1" noMove="1" noResize="1" noEditPoints="1" noAdjustHandles="1" noChangeArrowheads="1" noChangeShapeType="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Grp="1" noRot="1" noChangeAspect="1" noMove="1" noResize="1" noEditPoints="1" noAdjustHandles="1" noChangeArrowheads="1" noChangeShapeType="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Grp="1" noRot="1" noChangeAspect="1" noMove="1" noResize="1" noEditPoints="1" noAdjustHandles="1" noChangeArrowheads="1" noChangeShapeType="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Grp="1" noRot="1" noChangeAspect="1" noMove="1" noResize="1" noEditPoints="1" noAdjustHandles="1" noChangeArrowheads="1" noChangeShapeType="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a:spLocks noGrp="1" noRot="1" noMove="1" noResize="1" noEditPoints="1" noAdjustHandles="1" noChangeArrowheads="1" noChangeShapeType="1"/>
          </p:cNvSpPr>
          <p:nvPr/>
        </p:nvSpPr>
        <p:spPr>
          <a:xfrm>
            <a:off x="716882" y="432516"/>
            <a:ext cx="10758237" cy="1142843"/>
          </a:xfrm>
          <a:prstGeom prst="roundRect">
            <a:avLst>
              <a:gd name="adj" fmla="val 50000"/>
            </a:avLst>
          </a:prstGeom>
          <a:solidFill>
            <a:schemeClr val="accent1">
              <a:lumMod val="20000"/>
              <a:lumOff val="80000"/>
            </a:schemeClr>
          </a:solidFill>
          <a:ln w="28575">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1">
                  <a:lumMod val="75000"/>
                </a:schemeClr>
              </a:solidFill>
            </a:endParaRPr>
          </a:p>
        </p:txBody>
      </p:sp>
      <p:sp>
        <p:nvSpPr>
          <p:cNvPr id="125" name="Hộp Văn bản 124">
            <a:extLst>
              <a:ext uri="{FF2B5EF4-FFF2-40B4-BE49-F238E27FC236}">
                <a16:creationId xmlns:a16="http://schemas.microsoft.com/office/drawing/2014/main" id="{8ABBDB7F-9997-397B-825B-05852093CACD}"/>
              </a:ext>
            </a:extLst>
          </p:cNvPr>
          <p:cNvSpPr txBox="1">
            <a:spLocks noGrp="1" noRot="1" noMove="1" noResize="1" noEditPoints="1" noAdjustHandles="1" noChangeArrowheads="1" noChangeShapeType="1"/>
          </p:cNvSpPr>
          <p:nvPr/>
        </p:nvSpPr>
        <p:spPr>
          <a:xfrm>
            <a:off x="3343777" y="634605"/>
            <a:ext cx="5504457" cy="738664"/>
          </a:xfrm>
          <a:prstGeom prst="rect">
            <a:avLst/>
          </a:prstGeom>
          <a:noFill/>
        </p:spPr>
        <p:txBody>
          <a:bodyPr wrap="none" lIns="0" tIns="0" rIns="0" bIns="0" rtlCol="0">
            <a:spAutoFit/>
          </a:bodyPr>
          <a:lstStyle/>
          <a:p>
            <a:pPr algn="ctr"/>
            <a:r>
              <a:rPr lang="en-US" sz="4800" b="1">
                <a:solidFill>
                  <a:schemeClr val="accent1">
                    <a:lumMod val="50000"/>
                  </a:schemeClr>
                </a:solidFill>
                <a:latin typeface="Arial" panose="020B0604020202020204" pitchFamily="34" charset="0"/>
                <a:cs typeface="Arial" panose="020B0604020202020204" pitchFamily="34" charset="0"/>
              </a:rPr>
              <a:t>BỘ SƯU TẬP ACID</a:t>
            </a:r>
            <a:endParaRPr lang="en-US" sz="4800">
              <a:solidFill>
                <a:schemeClr val="accent1">
                  <a:lumMod val="50000"/>
                </a:schemeClr>
              </a:solidFill>
              <a:latin typeface="Arial" panose="020B0604020202020204" pitchFamily="34" charset="0"/>
              <a:cs typeface="Arial" panose="020B0604020202020204" pitchFamily="34" charset="0"/>
            </a:endParaRPr>
          </a:p>
        </p:txBody>
      </p:sp>
      <p:sp>
        <p:nvSpPr>
          <p:cNvPr id="34" name="Hộp Văn bản 33">
            <a:extLst>
              <a:ext uri="{FF2B5EF4-FFF2-40B4-BE49-F238E27FC236}">
                <a16:creationId xmlns:a16="http://schemas.microsoft.com/office/drawing/2014/main" id="{3C2745F0-944D-EAD6-5DB7-BC38111F9D7D}"/>
              </a:ext>
            </a:extLst>
          </p:cNvPr>
          <p:cNvSpPr txBox="1">
            <a:spLocks noGrp="1" noRot="1" noMove="1" noResize="1" noEditPoints="1" noAdjustHandles="1" noChangeArrowheads="1" noChangeShapeType="1"/>
          </p:cNvSpPr>
          <p:nvPr/>
        </p:nvSpPr>
        <p:spPr>
          <a:xfrm>
            <a:off x="801608" y="1874948"/>
            <a:ext cx="1506823" cy="738664"/>
          </a:xfrm>
          <a:prstGeom prst="rect">
            <a:avLst/>
          </a:prstGeom>
          <a:noFill/>
        </p:spPr>
        <p:txBody>
          <a:bodyPr wrap="none" lIns="0" tIns="0" rIns="0" bIns="0" rtlCol="0">
            <a:spAutoFit/>
          </a:bodyPr>
          <a:lstStyle/>
          <a:p>
            <a:pPr algn="ctr"/>
            <a:r>
              <a:rPr lang="en-US" sz="4800" b="1">
                <a:solidFill>
                  <a:schemeClr val="accent1">
                    <a:lumMod val="50000"/>
                  </a:schemeClr>
                </a:solidFill>
                <a:latin typeface="Arial" panose="020B0604020202020204" pitchFamily="34" charset="0"/>
                <a:cs typeface="Arial" panose="020B0604020202020204" pitchFamily="34" charset="0"/>
              </a:rPr>
              <a:t>Đội 1</a:t>
            </a:r>
            <a:endParaRPr lang="en-US" sz="4800">
              <a:solidFill>
                <a:schemeClr val="accent1">
                  <a:lumMod val="50000"/>
                </a:schemeClr>
              </a:solidFill>
              <a:latin typeface="Arial" panose="020B0604020202020204" pitchFamily="34" charset="0"/>
              <a:cs typeface="Arial" panose="020B0604020202020204" pitchFamily="34" charset="0"/>
            </a:endParaRPr>
          </a:p>
        </p:txBody>
      </p:sp>
      <p:sp>
        <p:nvSpPr>
          <p:cNvPr id="36" name="Hộp Văn bản 35">
            <a:extLst>
              <a:ext uri="{FF2B5EF4-FFF2-40B4-BE49-F238E27FC236}">
                <a16:creationId xmlns:a16="http://schemas.microsoft.com/office/drawing/2014/main" id="{2BB2516F-90DB-D9A1-4D20-BD1860DD61E2}"/>
              </a:ext>
            </a:extLst>
          </p:cNvPr>
          <p:cNvSpPr txBox="1">
            <a:spLocks noGrp="1" noRot="1" noMove="1" noResize="1" noEditPoints="1" noAdjustHandles="1" noChangeArrowheads="1" noChangeShapeType="1"/>
          </p:cNvSpPr>
          <p:nvPr/>
        </p:nvSpPr>
        <p:spPr>
          <a:xfrm>
            <a:off x="9932679" y="1820309"/>
            <a:ext cx="1506824" cy="738664"/>
          </a:xfrm>
          <a:prstGeom prst="rect">
            <a:avLst/>
          </a:prstGeom>
          <a:noFill/>
        </p:spPr>
        <p:txBody>
          <a:bodyPr wrap="none" lIns="0" tIns="0" rIns="0" bIns="0" rtlCol="0">
            <a:spAutoFit/>
          </a:bodyPr>
          <a:lstStyle/>
          <a:p>
            <a:pPr algn="ctr"/>
            <a:r>
              <a:rPr lang="en-US" sz="4800" b="1">
                <a:solidFill>
                  <a:schemeClr val="accent1">
                    <a:lumMod val="50000"/>
                  </a:schemeClr>
                </a:solidFill>
                <a:latin typeface="Arial" panose="020B0604020202020204" pitchFamily="34" charset="0"/>
                <a:cs typeface="Arial" panose="020B0604020202020204" pitchFamily="34" charset="0"/>
              </a:rPr>
              <a:t>Đội 2</a:t>
            </a:r>
            <a:endParaRPr lang="en-US" sz="4800">
              <a:solidFill>
                <a:schemeClr val="accent1">
                  <a:lumMod val="50000"/>
                </a:schemeClr>
              </a:solidFill>
              <a:latin typeface="Arial" panose="020B0604020202020204" pitchFamily="34" charset="0"/>
              <a:cs typeface="Arial" panose="020B0604020202020204" pitchFamily="34" charset="0"/>
            </a:endParaRPr>
          </a:p>
        </p:txBody>
      </p:sp>
      <p:grpSp>
        <p:nvGrpSpPr>
          <p:cNvPr id="112" name="Đồ họa 2">
            <a:extLst>
              <a:ext uri="{FF2B5EF4-FFF2-40B4-BE49-F238E27FC236}">
                <a16:creationId xmlns:a16="http://schemas.microsoft.com/office/drawing/2014/main" id="{0512D3AA-CD4F-6658-C478-97426A0F9CE5}"/>
              </a:ext>
            </a:extLst>
          </p:cNvPr>
          <p:cNvGrpSpPr>
            <a:grpSpLocks noGrp="1" noUngrp="1" noRot="1" noChangeAspect="1" noMove="1" noResize="1"/>
          </p:cNvGrpSpPr>
          <p:nvPr/>
        </p:nvGrpSpPr>
        <p:grpSpPr>
          <a:xfrm>
            <a:off x="10134600" y="2808565"/>
            <a:ext cx="1070769" cy="1828800"/>
            <a:chOff x="7461992" y="986257"/>
            <a:chExt cx="3436761" cy="5869750"/>
          </a:xfrm>
        </p:grpSpPr>
        <p:sp>
          <p:nvSpPr>
            <p:cNvPr id="113" name="Hình tự do: Hình 112">
              <a:extLst>
                <a:ext uri="{FF2B5EF4-FFF2-40B4-BE49-F238E27FC236}">
                  <a16:creationId xmlns:a16="http://schemas.microsoft.com/office/drawing/2014/main" id="{4C8FA05F-6716-CD97-5100-075D1938E33E}"/>
                </a:ext>
              </a:extLst>
            </p:cNvPr>
            <p:cNvSpPr>
              <a:spLocks noGrp="1" noRot="1" noMove="1" noResize="1" noEditPoints="1" noAdjustHandles="1" noChangeArrowheads="1" noChangeShapeType="1"/>
            </p:cNvSpPr>
            <p:nvPr/>
          </p:nvSpPr>
          <p:spPr>
            <a:xfrm>
              <a:off x="8499883" y="6575635"/>
              <a:ext cx="1401071" cy="280373"/>
            </a:xfrm>
            <a:custGeom>
              <a:avLst/>
              <a:gdLst>
                <a:gd name="connsiteX0" fmla="*/ 1401071 w 1401071"/>
                <a:gd name="connsiteY0" fmla="*/ 140187 h 280373"/>
                <a:gd name="connsiteX1" fmla="*/ 700535 w 1401071"/>
                <a:gd name="connsiteY1" fmla="*/ 280374 h 280373"/>
                <a:gd name="connsiteX2" fmla="*/ -1 w 1401071"/>
                <a:gd name="connsiteY2" fmla="*/ 140187 h 280373"/>
                <a:gd name="connsiteX3" fmla="*/ 700535 w 1401071"/>
                <a:gd name="connsiteY3" fmla="*/ 0 h 280373"/>
                <a:gd name="connsiteX4" fmla="*/ 1401071 w 1401071"/>
                <a:gd name="connsiteY4" fmla="*/ 140187 h 2803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01071" h="280373">
                  <a:moveTo>
                    <a:pt x="1401071" y="140187"/>
                  </a:moveTo>
                  <a:cubicBezTo>
                    <a:pt x="1401071" y="217610"/>
                    <a:pt x="1087430" y="280374"/>
                    <a:pt x="700535" y="280374"/>
                  </a:cubicBezTo>
                  <a:cubicBezTo>
                    <a:pt x="313640" y="280374"/>
                    <a:pt x="-1" y="217610"/>
                    <a:pt x="-1" y="140187"/>
                  </a:cubicBezTo>
                  <a:cubicBezTo>
                    <a:pt x="-1" y="62764"/>
                    <a:pt x="313640" y="0"/>
                    <a:pt x="700535" y="0"/>
                  </a:cubicBezTo>
                  <a:cubicBezTo>
                    <a:pt x="1087430" y="0"/>
                    <a:pt x="1401071" y="62764"/>
                    <a:pt x="1401071" y="140187"/>
                  </a:cubicBezTo>
                  <a:close/>
                </a:path>
              </a:pathLst>
            </a:custGeom>
            <a:solidFill>
              <a:srgbClr val="DBCBBF"/>
            </a:solidFill>
            <a:ln w="3981" cap="flat">
              <a:noFill/>
              <a:prstDash val="solid"/>
              <a:miter/>
            </a:ln>
          </p:spPr>
          <p:txBody>
            <a:bodyPr rtlCol="0" anchor="ctr"/>
            <a:lstStyle/>
            <a:p>
              <a:endParaRPr lang="en-US"/>
            </a:p>
          </p:txBody>
        </p:sp>
        <p:grpSp>
          <p:nvGrpSpPr>
            <p:cNvPr id="114" name="Đồ họa 2">
              <a:extLst>
                <a:ext uri="{FF2B5EF4-FFF2-40B4-BE49-F238E27FC236}">
                  <a16:creationId xmlns:a16="http://schemas.microsoft.com/office/drawing/2014/main" id="{214A2FDC-C193-4DE9-CEAB-7521FB32F454}"/>
                </a:ext>
              </a:extLst>
            </p:cNvPr>
            <p:cNvGrpSpPr>
              <a:grpSpLocks noGrp="1" noUngrp="1" noRot="1" noMove="1" noResize="1"/>
            </p:cNvGrpSpPr>
            <p:nvPr/>
          </p:nvGrpSpPr>
          <p:grpSpPr>
            <a:xfrm>
              <a:off x="7461992" y="986257"/>
              <a:ext cx="3436761" cy="5807622"/>
              <a:chOff x="7461992" y="986257"/>
              <a:chExt cx="3436761" cy="5807622"/>
            </a:xfrm>
          </p:grpSpPr>
          <p:grpSp>
            <p:nvGrpSpPr>
              <p:cNvPr id="115" name="Đồ họa 2">
                <a:extLst>
                  <a:ext uri="{FF2B5EF4-FFF2-40B4-BE49-F238E27FC236}">
                    <a16:creationId xmlns:a16="http://schemas.microsoft.com/office/drawing/2014/main" id="{3DE6ADD1-47BC-ABFA-015C-D965C4C9BF8D}"/>
                  </a:ext>
                </a:extLst>
              </p:cNvPr>
              <p:cNvGrpSpPr>
                <a:grpSpLocks noGrp="1" noUngrp="1" noRot="1" noMove="1" noResize="1"/>
              </p:cNvGrpSpPr>
              <p:nvPr/>
            </p:nvGrpSpPr>
            <p:grpSpPr>
              <a:xfrm>
                <a:off x="9274471" y="5572219"/>
                <a:ext cx="365260" cy="1221661"/>
                <a:chOff x="9274471" y="5572219"/>
                <a:chExt cx="365260" cy="1221661"/>
              </a:xfrm>
            </p:grpSpPr>
            <p:sp>
              <p:nvSpPr>
                <p:cNvPr id="205" name="Hình tự do: Hình 204">
                  <a:extLst>
                    <a:ext uri="{FF2B5EF4-FFF2-40B4-BE49-F238E27FC236}">
                      <a16:creationId xmlns:a16="http://schemas.microsoft.com/office/drawing/2014/main" id="{8DD1FFBF-03F0-5A8E-5BCA-4EB610F42AF0}"/>
                    </a:ext>
                  </a:extLst>
                </p:cNvPr>
                <p:cNvSpPr>
                  <a:spLocks noGrp="1" noRot="1" noMove="1" noResize="1" noEditPoints="1" noAdjustHandles="1" noChangeArrowheads="1" noChangeShapeType="1"/>
                </p:cNvSpPr>
                <p:nvPr/>
              </p:nvSpPr>
              <p:spPr>
                <a:xfrm>
                  <a:off x="9274471" y="5572219"/>
                  <a:ext cx="365260" cy="1036338"/>
                </a:xfrm>
                <a:custGeom>
                  <a:avLst/>
                  <a:gdLst>
                    <a:gd name="connsiteX0" fmla="*/ 821 w 365260"/>
                    <a:gd name="connsiteY0" fmla="*/ 180615 h 1036338"/>
                    <a:gd name="connsiteX1" fmla="*/ 80871 w 365260"/>
                    <a:gd name="connsiteY1" fmla="*/ 1030896 h 1036338"/>
                    <a:gd name="connsiteX2" fmla="*/ 251723 w 365260"/>
                    <a:gd name="connsiteY2" fmla="*/ 1020940 h 1036338"/>
                    <a:gd name="connsiteX3" fmla="*/ 362040 w 365260"/>
                    <a:gd name="connsiteY3" fmla="*/ 124063 h 1036338"/>
                    <a:gd name="connsiteX4" fmla="*/ 821 w 365260"/>
                    <a:gd name="connsiteY4" fmla="*/ 180615 h 10363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5260" h="1036338">
                      <a:moveTo>
                        <a:pt x="821" y="180615"/>
                      </a:moveTo>
                      <a:cubicBezTo>
                        <a:pt x="-7941" y="363018"/>
                        <a:pt x="55780" y="813845"/>
                        <a:pt x="80871" y="1030896"/>
                      </a:cubicBezTo>
                      <a:cubicBezTo>
                        <a:pt x="154150" y="1039657"/>
                        <a:pt x="176851" y="1038861"/>
                        <a:pt x="251723" y="1020940"/>
                      </a:cubicBezTo>
                      <a:cubicBezTo>
                        <a:pt x="301903" y="808668"/>
                        <a:pt x="382352" y="333148"/>
                        <a:pt x="362040" y="124063"/>
                      </a:cubicBezTo>
                      <a:cubicBezTo>
                        <a:pt x="336154" y="-139584"/>
                        <a:pt x="5600" y="84237"/>
                        <a:pt x="821" y="180615"/>
                      </a:cubicBezTo>
                      <a:close/>
                    </a:path>
                  </a:pathLst>
                </a:custGeom>
                <a:solidFill>
                  <a:srgbClr val="F4CCB5"/>
                </a:solidFill>
                <a:ln w="3981" cap="flat">
                  <a:noFill/>
                  <a:prstDash val="solid"/>
                  <a:miter/>
                </a:ln>
              </p:spPr>
              <p:txBody>
                <a:bodyPr rtlCol="0" anchor="ctr"/>
                <a:lstStyle/>
                <a:p>
                  <a:endParaRPr lang="en-US"/>
                </a:p>
              </p:txBody>
            </p:sp>
            <p:sp>
              <p:nvSpPr>
                <p:cNvPr id="206" name="Hình tự do: Hình 205">
                  <a:extLst>
                    <a:ext uri="{FF2B5EF4-FFF2-40B4-BE49-F238E27FC236}">
                      <a16:creationId xmlns:a16="http://schemas.microsoft.com/office/drawing/2014/main" id="{70620109-5F26-5A96-F20A-387DAF4C93C4}"/>
                    </a:ext>
                  </a:extLst>
                </p:cNvPr>
                <p:cNvSpPr>
                  <a:spLocks noGrp="1" noRot="1" noMove="1" noResize="1" noEditPoints="1" noAdjustHandles="1" noChangeArrowheads="1" noChangeShapeType="1"/>
                </p:cNvSpPr>
                <p:nvPr/>
              </p:nvSpPr>
              <p:spPr>
                <a:xfrm>
                  <a:off x="9335428" y="6514701"/>
                  <a:ext cx="211873" cy="172047"/>
                </a:xfrm>
                <a:custGeom>
                  <a:avLst/>
                  <a:gdLst>
                    <a:gd name="connsiteX0" fmla="*/ 0 w 211873"/>
                    <a:gd name="connsiteY0" fmla="*/ 0 h 172047"/>
                    <a:gd name="connsiteX1" fmla="*/ 211873 w 211873"/>
                    <a:gd name="connsiteY1" fmla="*/ 0 h 172047"/>
                    <a:gd name="connsiteX2" fmla="*/ 198731 w 211873"/>
                    <a:gd name="connsiteY2" fmla="*/ 172047 h 172047"/>
                    <a:gd name="connsiteX3" fmla="*/ 25090 w 211873"/>
                    <a:gd name="connsiteY3" fmla="*/ 172047 h 172047"/>
                  </a:gdLst>
                  <a:ahLst/>
                  <a:cxnLst>
                    <a:cxn ang="0">
                      <a:pos x="connsiteX0" y="connsiteY0"/>
                    </a:cxn>
                    <a:cxn ang="0">
                      <a:pos x="connsiteX1" y="connsiteY1"/>
                    </a:cxn>
                    <a:cxn ang="0">
                      <a:pos x="connsiteX2" y="connsiteY2"/>
                    </a:cxn>
                    <a:cxn ang="0">
                      <a:pos x="connsiteX3" y="connsiteY3"/>
                    </a:cxn>
                  </a:cxnLst>
                  <a:rect l="l" t="t" r="r" b="b"/>
                  <a:pathLst>
                    <a:path w="211873" h="172047">
                      <a:moveTo>
                        <a:pt x="0" y="0"/>
                      </a:moveTo>
                      <a:lnTo>
                        <a:pt x="211873" y="0"/>
                      </a:lnTo>
                      <a:lnTo>
                        <a:pt x="198731" y="172047"/>
                      </a:lnTo>
                      <a:lnTo>
                        <a:pt x="25090" y="172047"/>
                      </a:lnTo>
                      <a:close/>
                    </a:path>
                  </a:pathLst>
                </a:custGeom>
                <a:solidFill>
                  <a:srgbClr val="E6F1FC"/>
                </a:solidFill>
                <a:ln w="3981" cap="flat">
                  <a:noFill/>
                  <a:prstDash val="solid"/>
                  <a:miter/>
                </a:ln>
              </p:spPr>
              <p:txBody>
                <a:bodyPr rtlCol="0" anchor="ctr"/>
                <a:lstStyle/>
                <a:p>
                  <a:endParaRPr lang="en-US"/>
                </a:p>
              </p:txBody>
            </p:sp>
            <p:sp>
              <p:nvSpPr>
                <p:cNvPr id="207" name="Hình tự do: Hình 206">
                  <a:extLst>
                    <a:ext uri="{FF2B5EF4-FFF2-40B4-BE49-F238E27FC236}">
                      <a16:creationId xmlns:a16="http://schemas.microsoft.com/office/drawing/2014/main" id="{2A96AC82-E8C9-9C49-F559-F08EF311448E}"/>
                    </a:ext>
                  </a:extLst>
                </p:cNvPr>
                <p:cNvSpPr>
                  <a:spLocks noGrp="1" noRot="1" noMove="1" noResize="1" noEditPoints="1" noAdjustHandles="1" noChangeArrowheads="1" noChangeShapeType="1"/>
                </p:cNvSpPr>
                <p:nvPr/>
              </p:nvSpPr>
              <p:spPr>
                <a:xfrm>
                  <a:off x="9324545" y="6633382"/>
                  <a:ext cx="252626" cy="160498"/>
                </a:xfrm>
                <a:custGeom>
                  <a:avLst/>
                  <a:gdLst>
                    <a:gd name="connsiteX0" fmla="*/ 203641 w 252626"/>
                    <a:gd name="connsiteY0" fmla="*/ 0 h 160498"/>
                    <a:gd name="connsiteX1" fmla="*/ 252626 w 252626"/>
                    <a:gd name="connsiteY1" fmla="*/ 79253 h 160498"/>
                    <a:gd name="connsiteX2" fmla="*/ 226740 w 252626"/>
                    <a:gd name="connsiteY2" fmla="*/ 160498 h 160498"/>
                    <a:gd name="connsiteX3" fmla="*/ 28407 w 252626"/>
                    <a:gd name="connsiteY3" fmla="*/ 160498 h 160498"/>
                    <a:gd name="connsiteX4" fmla="*/ 1325 w 252626"/>
                    <a:gd name="connsiteY4" fmla="*/ 86820 h 160498"/>
                    <a:gd name="connsiteX5" fmla="*/ 45532 w 252626"/>
                    <a:gd name="connsiteY5" fmla="*/ 0 h 160498"/>
                    <a:gd name="connsiteX6" fmla="*/ 203641 w 252626"/>
                    <a:gd name="connsiteY6" fmla="*/ 0 h 160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2626" h="160498">
                      <a:moveTo>
                        <a:pt x="203641" y="0"/>
                      </a:moveTo>
                      <a:cubicBezTo>
                        <a:pt x="229527" y="0"/>
                        <a:pt x="252626" y="39428"/>
                        <a:pt x="252626" y="79253"/>
                      </a:cubicBezTo>
                      <a:cubicBezTo>
                        <a:pt x="252626" y="119079"/>
                        <a:pt x="242670" y="160498"/>
                        <a:pt x="226740" y="160498"/>
                      </a:cubicBezTo>
                      <a:cubicBezTo>
                        <a:pt x="210809" y="160498"/>
                        <a:pt x="52701" y="160498"/>
                        <a:pt x="28407" y="160498"/>
                      </a:cubicBezTo>
                      <a:cubicBezTo>
                        <a:pt x="10486" y="160498"/>
                        <a:pt x="-4648" y="144170"/>
                        <a:pt x="1325" y="86820"/>
                      </a:cubicBezTo>
                      <a:cubicBezTo>
                        <a:pt x="7299" y="29471"/>
                        <a:pt x="6901" y="0"/>
                        <a:pt x="45532" y="0"/>
                      </a:cubicBezTo>
                      <a:cubicBezTo>
                        <a:pt x="84561" y="0"/>
                        <a:pt x="177754" y="0"/>
                        <a:pt x="203641" y="0"/>
                      </a:cubicBezTo>
                      <a:close/>
                    </a:path>
                  </a:pathLst>
                </a:custGeom>
                <a:solidFill>
                  <a:srgbClr val="1A1A1A"/>
                </a:solidFill>
                <a:ln w="3981" cap="flat">
                  <a:noFill/>
                  <a:prstDash val="solid"/>
                  <a:miter/>
                </a:ln>
              </p:spPr>
              <p:txBody>
                <a:bodyPr rtlCol="0" anchor="ctr"/>
                <a:lstStyle/>
                <a:p>
                  <a:endParaRPr lang="en-US"/>
                </a:p>
              </p:txBody>
            </p:sp>
          </p:grpSp>
          <p:grpSp>
            <p:nvGrpSpPr>
              <p:cNvPr id="116" name="Đồ họa 2">
                <a:extLst>
                  <a:ext uri="{FF2B5EF4-FFF2-40B4-BE49-F238E27FC236}">
                    <a16:creationId xmlns:a16="http://schemas.microsoft.com/office/drawing/2014/main" id="{3613CD6D-CABD-F0C5-9A34-412144F5C699}"/>
                  </a:ext>
                </a:extLst>
              </p:cNvPr>
              <p:cNvGrpSpPr>
                <a:grpSpLocks noGrp="1" noUngrp="1" noRot="1" noMove="1" noResize="1"/>
              </p:cNvGrpSpPr>
              <p:nvPr/>
            </p:nvGrpSpPr>
            <p:grpSpPr>
              <a:xfrm>
                <a:off x="8733626" y="5572219"/>
                <a:ext cx="365260" cy="1221661"/>
                <a:chOff x="8733626" y="5572219"/>
                <a:chExt cx="365260" cy="1221661"/>
              </a:xfrm>
            </p:grpSpPr>
            <p:sp>
              <p:nvSpPr>
                <p:cNvPr id="202" name="Hình tự do: Hình 201">
                  <a:extLst>
                    <a:ext uri="{FF2B5EF4-FFF2-40B4-BE49-F238E27FC236}">
                      <a16:creationId xmlns:a16="http://schemas.microsoft.com/office/drawing/2014/main" id="{CDBB2319-2DF0-ADBB-6A58-68062B331AE3}"/>
                    </a:ext>
                  </a:extLst>
                </p:cNvPr>
                <p:cNvSpPr>
                  <a:spLocks noGrp="1" noRot="1" noMove="1" noResize="1" noEditPoints="1" noAdjustHandles="1" noChangeArrowheads="1" noChangeShapeType="1"/>
                </p:cNvSpPr>
                <p:nvPr/>
              </p:nvSpPr>
              <p:spPr>
                <a:xfrm>
                  <a:off x="8733626" y="5572219"/>
                  <a:ext cx="365260" cy="1036338"/>
                </a:xfrm>
                <a:custGeom>
                  <a:avLst/>
                  <a:gdLst>
                    <a:gd name="connsiteX0" fmla="*/ 364440 w 365260"/>
                    <a:gd name="connsiteY0" fmla="*/ 180615 h 1036338"/>
                    <a:gd name="connsiteX1" fmla="*/ 284390 w 365260"/>
                    <a:gd name="connsiteY1" fmla="*/ 1030896 h 1036338"/>
                    <a:gd name="connsiteX2" fmla="*/ 113538 w 365260"/>
                    <a:gd name="connsiteY2" fmla="*/ 1020940 h 1036338"/>
                    <a:gd name="connsiteX3" fmla="*/ 3220 w 365260"/>
                    <a:gd name="connsiteY3" fmla="*/ 124063 h 1036338"/>
                    <a:gd name="connsiteX4" fmla="*/ 364440 w 365260"/>
                    <a:gd name="connsiteY4" fmla="*/ 180615 h 10363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5260" h="1036338">
                      <a:moveTo>
                        <a:pt x="364440" y="180615"/>
                      </a:moveTo>
                      <a:cubicBezTo>
                        <a:pt x="373202" y="363018"/>
                        <a:pt x="309481" y="813845"/>
                        <a:pt x="284390" y="1030896"/>
                      </a:cubicBezTo>
                      <a:cubicBezTo>
                        <a:pt x="211111" y="1039657"/>
                        <a:pt x="188410" y="1038861"/>
                        <a:pt x="113538" y="1020940"/>
                      </a:cubicBezTo>
                      <a:cubicBezTo>
                        <a:pt x="63357" y="808668"/>
                        <a:pt x="-17091" y="333148"/>
                        <a:pt x="3220" y="124063"/>
                      </a:cubicBezTo>
                      <a:cubicBezTo>
                        <a:pt x="29107" y="-139584"/>
                        <a:pt x="360059" y="84237"/>
                        <a:pt x="364440" y="180615"/>
                      </a:cubicBezTo>
                      <a:close/>
                    </a:path>
                  </a:pathLst>
                </a:custGeom>
                <a:solidFill>
                  <a:srgbClr val="F4CCB5"/>
                </a:solidFill>
                <a:ln w="3981" cap="flat">
                  <a:noFill/>
                  <a:prstDash val="solid"/>
                  <a:miter/>
                </a:ln>
              </p:spPr>
              <p:txBody>
                <a:bodyPr rtlCol="0" anchor="ctr"/>
                <a:lstStyle/>
                <a:p>
                  <a:endParaRPr lang="en-US"/>
                </a:p>
              </p:txBody>
            </p:sp>
            <p:sp>
              <p:nvSpPr>
                <p:cNvPr id="203" name="Hình tự do: Hình 202">
                  <a:extLst>
                    <a:ext uri="{FF2B5EF4-FFF2-40B4-BE49-F238E27FC236}">
                      <a16:creationId xmlns:a16="http://schemas.microsoft.com/office/drawing/2014/main" id="{78C24C91-A368-A68B-FFB9-63482F2E070A}"/>
                    </a:ext>
                  </a:extLst>
                </p:cNvPr>
                <p:cNvSpPr>
                  <a:spLocks noGrp="1" noRot="1" noMove="1" noResize="1" noEditPoints="1" noAdjustHandles="1" noChangeArrowheads="1" noChangeShapeType="1"/>
                </p:cNvSpPr>
                <p:nvPr/>
              </p:nvSpPr>
              <p:spPr>
                <a:xfrm>
                  <a:off x="8826455" y="6514701"/>
                  <a:ext cx="211873" cy="172047"/>
                </a:xfrm>
                <a:custGeom>
                  <a:avLst/>
                  <a:gdLst>
                    <a:gd name="connsiteX0" fmla="*/ 211873 w 211873"/>
                    <a:gd name="connsiteY0" fmla="*/ 0 h 172047"/>
                    <a:gd name="connsiteX1" fmla="*/ 0 w 211873"/>
                    <a:gd name="connsiteY1" fmla="*/ 0 h 172047"/>
                    <a:gd name="connsiteX2" fmla="*/ 13143 w 211873"/>
                    <a:gd name="connsiteY2" fmla="*/ 172047 h 172047"/>
                    <a:gd name="connsiteX3" fmla="*/ 186385 w 211873"/>
                    <a:gd name="connsiteY3" fmla="*/ 172047 h 172047"/>
                  </a:gdLst>
                  <a:ahLst/>
                  <a:cxnLst>
                    <a:cxn ang="0">
                      <a:pos x="connsiteX0" y="connsiteY0"/>
                    </a:cxn>
                    <a:cxn ang="0">
                      <a:pos x="connsiteX1" y="connsiteY1"/>
                    </a:cxn>
                    <a:cxn ang="0">
                      <a:pos x="connsiteX2" y="connsiteY2"/>
                    </a:cxn>
                    <a:cxn ang="0">
                      <a:pos x="connsiteX3" y="connsiteY3"/>
                    </a:cxn>
                  </a:cxnLst>
                  <a:rect l="l" t="t" r="r" b="b"/>
                  <a:pathLst>
                    <a:path w="211873" h="172047">
                      <a:moveTo>
                        <a:pt x="211873" y="0"/>
                      </a:moveTo>
                      <a:lnTo>
                        <a:pt x="0" y="0"/>
                      </a:lnTo>
                      <a:lnTo>
                        <a:pt x="13143" y="172047"/>
                      </a:lnTo>
                      <a:lnTo>
                        <a:pt x="186385" y="172047"/>
                      </a:lnTo>
                      <a:close/>
                    </a:path>
                  </a:pathLst>
                </a:custGeom>
                <a:solidFill>
                  <a:srgbClr val="E6F1FC"/>
                </a:solidFill>
                <a:ln w="3981" cap="flat">
                  <a:noFill/>
                  <a:prstDash val="solid"/>
                  <a:miter/>
                </a:ln>
              </p:spPr>
              <p:txBody>
                <a:bodyPr rtlCol="0" anchor="ctr"/>
                <a:lstStyle/>
                <a:p>
                  <a:endParaRPr lang="en-US"/>
                </a:p>
              </p:txBody>
            </p:sp>
            <p:sp>
              <p:nvSpPr>
                <p:cNvPr id="204" name="Hình tự do: Hình 203">
                  <a:extLst>
                    <a:ext uri="{FF2B5EF4-FFF2-40B4-BE49-F238E27FC236}">
                      <a16:creationId xmlns:a16="http://schemas.microsoft.com/office/drawing/2014/main" id="{3A8E0D89-8282-7FE8-5C75-ACF5AEFC84CD}"/>
                    </a:ext>
                  </a:extLst>
                </p:cNvPr>
                <p:cNvSpPr>
                  <a:spLocks noGrp="1" noRot="1" noMove="1" noResize="1" noEditPoints="1" noAdjustHandles="1" noChangeArrowheads="1" noChangeShapeType="1"/>
                </p:cNvSpPr>
                <p:nvPr/>
              </p:nvSpPr>
              <p:spPr>
                <a:xfrm>
                  <a:off x="8796187" y="6633382"/>
                  <a:ext cx="252626" cy="160498"/>
                </a:xfrm>
                <a:custGeom>
                  <a:avLst/>
                  <a:gdLst>
                    <a:gd name="connsiteX0" fmla="*/ 48986 w 252626"/>
                    <a:gd name="connsiteY0" fmla="*/ 0 h 160498"/>
                    <a:gd name="connsiteX1" fmla="*/ 0 w 252626"/>
                    <a:gd name="connsiteY1" fmla="*/ 79253 h 160498"/>
                    <a:gd name="connsiteX2" fmla="*/ 25887 w 252626"/>
                    <a:gd name="connsiteY2" fmla="*/ 160498 h 160498"/>
                    <a:gd name="connsiteX3" fmla="*/ 224219 w 252626"/>
                    <a:gd name="connsiteY3" fmla="*/ 160498 h 160498"/>
                    <a:gd name="connsiteX4" fmla="*/ 251301 w 252626"/>
                    <a:gd name="connsiteY4" fmla="*/ 86820 h 160498"/>
                    <a:gd name="connsiteX5" fmla="*/ 207094 w 252626"/>
                    <a:gd name="connsiteY5" fmla="*/ 0 h 160498"/>
                    <a:gd name="connsiteX6" fmla="*/ 48986 w 252626"/>
                    <a:gd name="connsiteY6" fmla="*/ 0 h 160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2626" h="160498">
                      <a:moveTo>
                        <a:pt x="48986" y="0"/>
                      </a:moveTo>
                      <a:cubicBezTo>
                        <a:pt x="23099" y="0"/>
                        <a:pt x="0" y="39428"/>
                        <a:pt x="0" y="79253"/>
                      </a:cubicBezTo>
                      <a:cubicBezTo>
                        <a:pt x="0" y="119079"/>
                        <a:pt x="9956" y="160498"/>
                        <a:pt x="25887" y="160498"/>
                      </a:cubicBezTo>
                      <a:cubicBezTo>
                        <a:pt x="41817" y="160498"/>
                        <a:pt x="199925" y="160498"/>
                        <a:pt x="224219" y="160498"/>
                      </a:cubicBezTo>
                      <a:cubicBezTo>
                        <a:pt x="242141" y="160498"/>
                        <a:pt x="257274" y="144170"/>
                        <a:pt x="251301" y="86820"/>
                      </a:cubicBezTo>
                      <a:cubicBezTo>
                        <a:pt x="245327" y="29471"/>
                        <a:pt x="245725" y="0"/>
                        <a:pt x="207094" y="0"/>
                      </a:cubicBezTo>
                      <a:cubicBezTo>
                        <a:pt x="168463" y="0"/>
                        <a:pt x="74873" y="0"/>
                        <a:pt x="48986" y="0"/>
                      </a:cubicBezTo>
                      <a:close/>
                    </a:path>
                  </a:pathLst>
                </a:custGeom>
                <a:solidFill>
                  <a:srgbClr val="1A1A1A"/>
                </a:solidFill>
                <a:ln w="3981" cap="flat">
                  <a:noFill/>
                  <a:prstDash val="solid"/>
                  <a:miter/>
                </a:ln>
              </p:spPr>
              <p:txBody>
                <a:bodyPr rtlCol="0" anchor="ctr"/>
                <a:lstStyle/>
                <a:p>
                  <a:endParaRPr lang="en-US"/>
                </a:p>
              </p:txBody>
            </p:sp>
          </p:grpSp>
          <p:sp>
            <p:nvSpPr>
              <p:cNvPr id="117" name="Hình tự do: Hình 116">
                <a:extLst>
                  <a:ext uri="{FF2B5EF4-FFF2-40B4-BE49-F238E27FC236}">
                    <a16:creationId xmlns:a16="http://schemas.microsoft.com/office/drawing/2014/main" id="{46067435-1A5B-5F02-8BD9-73D0253ADAF3}"/>
                  </a:ext>
                </a:extLst>
              </p:cNvPr>
              <p:cNvSpPr>
                <a:spLocks noGrp="1" noRot="1" noMove="1" noResize="1" noEditPoints="1" noAdjustHandles="1" noChangeArrowheads="1" noChangeShapeType="1"/>
              </p:cNvSpPr>
              <p:nvPr/>
            </p:nvSpPr>
            <p:spPr>
              <a:xfrm>
                <a:off x="8660241" y="5170183"/>
                <a:ext cx="1059505" cy="1024005"/>
              </a:xfrm>
              <a:custGeom>
                <a:avLst/>
                <a:gdLst>
                  <a:gd name="connsiteX0" fmla="*/ 57888 w 1059505"/>
                  <a:gd name="connsiteY0" fmla="*/ 17922 h 1024005"/>
                  <a:gd name="connsiteX1" fmla="*/ 942419 w 1059505"/>
                  <a:gd name="connsiteY1" fmla="*/ 0 h 1024005"/>
                  <a:gd name="connsiteX2" fmla="*/ 1059506 w 1059505"/>
                  <a:gd name="connsiteY2" fmla="*/ 400648 h 1024005"/>
                  <a:gd name="connsiteX3" fmla="*/ 966713 w 1059505"/>
                  <a:gd name="connsiteY3" fmla="*/ 995246 h 1024005"/>
                  <a:gd name="connsiteX4" fmla="*/ 571242 w 1059505"/>
                  <a:gd name="connsiteY4" fmla="*/ 1010380 h 1024005"/>
                  <a:gd name="connsiteX5" fmla="*/ 562879 w 1059505"/>
                  <a:gd name="connsiteY5" fmla="*/ 520921 h 1024005"/>
                  <a:gd name="connsiteX6" fmla="*/ 478050 w 1059505"/>
                  <a:gd name="connsiteY6" fmla="*/ 512160 h 1024005"/>
                  <a:gd name="connsiteX7" fmla="*/ 458933 w 1059505"/>
                  <a:gd name="connsiteY7" fmla="*/ 1006000 h 1024005"/>
                  <a:gd name="connsiteX8" fmla="*/ 81385 w 1059505"/>
                  <a:gd name="connsiteY8" fmla="*/ 977325 h 1024005"/>
                  <a:gd name="connsiteX9" fmla="*/ 7309 w 1059505"/>
                  <a:gd name="connsiteY9" fmla="*/ 257673 h 1024005"/>
                  <a:gd name="connsiteX10" fmla="*/ 57888 w 1059505"/>
                  <a:gd name="connsiteY10" fmla="*/ 17922 h 10240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59505" h="1024005">
                    <a:moveTo>
                      <a:pt x="57888" y="17922"/>
                    </a:moveTo>
                    <a:cubicBezTo>
                      <a:pt x="57888" y="17922"/>
                      <a:pt x="610670" y="67306"/>
                      <a:pt x="942419" y="0"/>
                    </a:cubicBezTo>
                    <a:cubicBezTo>
                      <a:pt x="942419" y="0"/>
                      <a:pt x="1059506" y="207493"/>
                      <a:pt x="1059506" y="400648"/>
                    </a:cubicBezTo>
                    <a:cubicBezTo>
                      <a:pt x="1059506" y="593803"/>
                      <a:pt x="966713" y="995246"/>
                      <a:pt x="966713" y="995246"/>
                    </a:cubicBezTo>
                    <a:cubicBezTo>
                      <a:pt x="966713" y="995246"/>
                      <a:pt x="766389" y="1048215"/>
                      <a:pt x="571242" y="1010380"/>
                    </a:cubicBezTo>
                    <a:cubicBezTo>
                      <a:pt x="571242" y="1010380"/>
                      <a:pt x="561286" y="553977"/>
                      <a:pt x="562879" y="520921"/>
                    </a:cubicBezTo>
                    <a:cubicBezTo>
                      <a:pt x="564074" y="487866"/>
                      <a:pt x="478050" y="512160"/>
                      <a:pt x="478050" y="512160"/>
                    </a:cubicBezTo>
                    <a:lnTo>
                      <a:pt x="458933" y="1006000"/>
                    </a:lnTo>
                    <a:cubicBezTo>
                      <a:pt x="458933" y="1006000"/>
                      <a:pt x="115635" y="1023921"/>
                      <a:pt x="81385" y="977325"/>
                    </a:cubicBezTo>
                    <a:cubicBezTo>
                      <a:pt x="81385" y="977325"/>
                      <a:pt x="-28932" y="513753"/>
                      <a:pt x="7309" y="257673"/>
                    </a:cubicBezTo>
                    <a:cubicBezTo>
                      <a:pt x="34789" y="63323"/>
                      <a:pt x="57888" y="17922"/>
                      <a:pt x="57888" y="17922"/>
                    </a:cubicBezTo>
                    <a:close/>
                  </a:path>
                </a:pathLst>
              </a:custGeom>
              <a:solidFill>
                <a:srgbClr val="0759B1"/>
              </a:solidFill>
              <a:ln w="3981" cap="flat">
                <a:noFill/>
                <a:prstDash val="solid"/>
                <a:miter/>
              </a:ln>
            </p:spPr>
            <p:txBody>
              <a:bodyPr rtlCol="0" anchor="ctr"/>
              <a:lstStyle/>
              <a:p>
                <a:endParaRPr lang="en-US"/>
              </a:p>
            </p:txBody>
          </p:sp>
          <p:sp>
            <p:nvSpPr>
              <p:cNvPr id="118" name="Hình tự do: Hình 117">
                <a:extLst>
                  <a:ext uri="{FF2B5EF4-FFF2-40B4-BE49-F238E27FC236}">
                    <a16:creationId xmlns:a16="http://schemas.microsoft.com/office/drawing/2014/main" id="{FCA3F435-59EA-197A-2282-C03764D495D4}"/>
                  </a:ext>
                </a:extLst>
              </p:cNvPr>
              <p:cNvSpPr>
                <a:spLocks noGrp="1" noRot="1" noMove="1" noResize="1" noEditPoints="1" noAdjustHandles="1" noChangeArrowheads="1" noChangeShapeType="1"/>
              </p:cNvSpPr>
              <p:nvPr/>
            </p:nvSpPr>
            <p:spPr>
              <a:xfrm>
                <a:off x="9042344" y="5605037"/>
                <a:ext cx="274154" cy="582296"/>
              </a:xfrm>
              <a:custGeom>
                <a:avLst/>
                <a:gdLst>
                  <a:gd name="connsiteX0" fmla="*/ 273967 w 274154"/>
                  <a:gd name="connsiteY0" fmla="*/ 3628 h 582296"/>
                  <a:gd name="connsiteX1" fmla="*/ 136967 w 274154"/>
                  <a:gd name="connsiteY1" fmla="*/ 51021 h 582296"/>
                  <a:gd name="connsiteX2" fmla="*/ 364 w 274154"/>
                  <a:gd name="connsiteY2" fmla="*/ 35489 h 582296"/>
                  <a:gd name="connsiteX3" fmla="*/ 52934 w 274154"/>
                  <a:gd name="connsiteY3" fmla="*/ 131071 h 582296"/>
                  <a:gd name="connsiteX4" fmla="*/ 47359 w 274154"/>
                  <a:gd name="connsiteY4" fmla="*/ 572340 h 582296"/>
                  <a:gd name="connsiteX5" fmla="*/ 76830 w 274154"/>
                  <a:gd name="connsiteY5" fmla="*/ 571146 h 582296"/>
                  <a:gd name="connsiteX6" fmla="*/ 95946 w 274154"/>
                  <a:gd name="connsiteY6" fmla="*/ 77306 h 582296"/>
                  <a:gd name="connsiteX7" fmla="*/ 180775 w 274154"/>
                  <a:gd name="connsiteY7" fmla="*/ 86067 h 582296"/>
                  <a:gd name="connsiteX8" fmla="*/ 189139 w 274154"/>
                  <a:gd name="connsiteY8" fmla="*/ 575526 h 582296"/>
                  <a:gd name="connsiteX9" fmla="*/ 229761 w 274154"/>
                  <a:gd name="connsiteY9" fmla="*/ 582297 h 582296"/>
                  <a:gd name="connsiteX10" fmla="*/ 273967 w 274154"/>
                  <a:gd name="connsiteY10" fmla="*/ 3628 h 5822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74154" h="582296">
                    <a:moveTo>
                      <a:pt x="273967" y="3628"/>
                    </a:moveTo>
                    <a:cubicBezTo>
                      <a:pt x="278348" y="-14692"/>
                      <a:pt x="205069" y="41861"/>
                      <a:pt x="136967" y="51021"/>
                    </a:cubicBezTo>
                    <a:cubicBezTo>
                      <a:pt x="72449" y="59783"/>
                      <a:pt x="-6008" y="21550"/>
                      <a:pt x="364" y="35489"/>
                    </a:cubicBezTo>
                    <a:cubicBezTo>
                      <a:pt x="13507" y="66155"/>
                      <a:pt x="52934" y="91245"/>
                      <a:pt x="52934" y="131071"/>
                    </a:cubicBezTo>
                    <a:cubicBezTo>
                      <a:pt x="56519" y="273647"/>
                      <a:pt x="59705" y="432552"/>
                      <a:pt x="47359" y="572340"/>
                    </a:cubicBezTo>
                    <a:cubicBezTo>
                      <a:pt x="65679" y="571544"/>
                      <a:pt x="76830" y="571146"/>
                      <a:pt x="76830" y="571146"/>
                    </a:cubicBezTo>
                    <a:lnTo>
                      <a:pt x="95946" y="77306"/>
                    </a:lnTo>
                    <a:cubicBezTo>
                      <a:pt x="95946" y="77306"/>
                      <a:pt x="181970" y="53012"/>
                      <a:pt x="180775" y="86067"/>
                    </a:cubicBezTo>
                    <a:cubicBezTo>
                      <a:pt x="179580" y="119123"/>
                      <a:pt x="189139" y="575526"/>
                      <a:pt x="189139" y="575526"/>
                    </a:cubicBezTo>
                    <a:cubicBezTo>
                      <a:pt x="202679" y="578314"/>
                      <a:pt x="216220" y="580305"/>
                      <a:pt x="229761" y="582297"/>
                    </a:cubicBezTo>
                    <a:cubicBezTo>
                      <a:pt x="201086" y="129478"/>
                      <a:pt x="264409" y="44649"/>
                      <a:pt x="273967" y="3628"/>
                    </a:cubicBezTo>
                    <a:close/>
                  </a:path>
                </a:pathLst>
              </a:custGeom>
              <a:solidFill>
                <a:srgbClr val="064E9C"/>
              </a:solidFill>
              <a:ln w="3981" cap="flat">
                <a:noFill/>
                <a:prstDash val="solid"/>
                <a:miter/>
              </a:ln>
            </p:spPr>
            <p:txBody>
              <a:bodyPr rtlCol="0" anchor="ctr"/>
              <a:lstStyle/>
              <a:p>
                <a:endParaRPr lang="en-US"/>
              </a:p>
            </p:txBody>
          </p:sp>
          <p:grpSp>
            <p:nvGrpSpPr>
              <p:cNvPr id="119" name="Đồ họa 2">
                <a:extLst>
                  <a:ext uri="{FF2B5EF4-FFF2-40B4-BE49-F238E27FC236}">
                    <a16:creationId xmlns:a16="http://schemas.microsoft.com/office/drawing/2014/main" id="{6841ACDE-CECE-674A-151D-94BEC2387048}"/>
                  </a:ext>
                </a:extLst>
              </p:cNvPr>
              <p:cNvGrpSpPr>
                <a:grpSpLocks noGrp="1" noUngrp="1" noRot="1" noMove="1" noResize="1"/>
              </p:cNvGrpSpPr>
              <p:nvPr/>
            </p:nvGrpSpPr>
            <p:grpSpPr>
              <a:xfrm>
                <a:off x="8660779" y="5170581"/>
                <a:ext cx="1049409" cy="408068"/>
                <a:chOff x="8660779" y="5170581"/>
                <a:chExt cx="1049409" cy="408068"/>
              </a:xfrm>
              <a:solidFill>
                <a:srgbClr val="064E9C"/>
              </a:solidFill>
            </p:grpSpPr>
            <p:sp>
              <p:nvSpPr>
                <p:cNvPr id="198" name="Hình tự do: Hình 197">
                  <a:extLst>
                    <a:ext uri="{FF2B5EF4-FFF2-40B4-BE49-F238E27FC236}">
                      <a16:creationId xmlns:a16="http://schemas.microsoft.com/office/drawing/2014/main" id="{8A85633B-6C11-3405-45B5-04134343FAF6}"/>
                    </a:ext>
                  </a:extLst>
                </p:cNvPr>
                <p:cNvSpPr>
                  <a:spLocks noGrp="1" noRot="1" noMove="1" noResize="1" noEditPoints="1" noAdjustHandles="1" noChangeArrowheads="1" noChangeShapeType="1"/>
                </p:cNvSpPr>
                <p:nvPr/>
              </p:nvSpPr>
              <p:spPr>
                <a:xfrm>
                  <a:off x="8660779" y="5170581"/>
                  <a:ext cx="1049409" cy="338519"/>
                </a:xfrm>
                <a:custGeom>
                  <a:avLst/>
                  <a:gdLst>
                    <a:gd name="connsiteX0" fmla="*/ 57349 w 1049409"/>
                    <a:gd name="connsiteY0" fmla="*/ 17523 h 338519"/>
                    <a:gd name="connsiteX1" fmla="*/ 6770 w 1049409"/>
                    <a:gd name="connsiteY1" fmla="*/ 257274 h 338519"/>
                    <a:gd name="connsiteX2" fmla="*/ 0 w 1049409"/>
                    <a:gd name="connsiteY2" fmla="*/ 338519 h 338519"/>
                    <a:gd name="connsiteX3" fmla="*/ 134213 w 1049409"/>
                    <a:gd name="connsiteY3" fmla="*/ 212271 h 338519"/>
                    <a:gd name="connsiteX4" fmla="*/ 1041843 w 1049409"/>
                    <a:gd name="connsiteY4" fmla="*/ 294711 h 338519"/>
                    <a:gd name="connsiteX5" fmla="*/ 1049409 w 1049409"/>
                    <a:gd name="connsiteY5" fmla="*/ 297498 h 338519"/>
                    <a:gd name="connsiteX6" fmla="*/ 941880 w 1049409"/>
                    <a:gd name="connsiteY6" fmla="*/ 0 h 338519"/>
                    <a:gd name="connsiteX7" fmla="*/ 57349 w 1049409"/>
                    <a:gd name="connsiteY7" fmla="*/ 17523 h 3385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49409" h="338519">
                      <a:moveTo>
                        <a:pt x="57349" y="17523"/>
                      </a:moveTo>
                      <a:cubicBezTo>
                        <a:pt x="57349" y="17523"/>
                        <a:pt x="34250" y="62924"/>
                        <a:pt x="6770" y="257274"/>
                      </a:cubicBezTo>
                      <a:cubicBezTo>
                        <a:pt x="3186" y="282763"/>
                        <a:pt x="1195" y="309844"/>
                        <a:pt x="0" y="338519"/>
                      </a:cubicBezTo>
                      <a:cubicBezTo>
                        <a:pt x="0" y="338519"/>
                        <a:pt x="40224" y="256080"/>
                        <a:pt x="134213" y="212271"/>
                      </a:cubicBezTo>
                      <a:cubicBezTo>
                        <a:pt x="315022" y="127841"/>
                        <a:pt x="858644" y="127841"/>
                        <a:pt x="1041843" y="294711"/>
                      </a:cubicBezTo>
                      <a:cubicBezTo>
                        <a:pt x="1043834" y="296702"/>
                        <a:pt x="1047019" y="296702"/>
                        <a:pt x="1049409" y="297498"/>
                      </a:cubicBezTo>
                      <a:cubicBezTo>
                        <a:pt x="1021133" y="140187"/>
                        <a:pt x="941880" y="0"/>
                        <a:pt x="941880" y="0"/>
                      </a:cubicBezTo>
                      <a:cubicBezTo>
                        <a:pt x="610131" y="66907"/>
                        <a:pt x="57349" y="17523"/>
                        <a:pt x="57349" y="17523"/>
                      </a:cubicBezTo>
                      <a:close/>
                    </a:path>
                  </a:pathLst>
                </a:custGeom>
                <a:solidFill>
                  <a:srgbClr val="064E9C"/>
                </a:solidFill>
                <a:ln w="3981" cap="flat">
                  <a:noFill/>
                  <a:prstDash val="solid"/>
                  <a:miter/>
                </a:ln>
              </p:spPr>
              <p:txBody>
                <a:bodyPr rtlCol="0" anchor="ctr"/>
                <a:lstStyle/>
                <a:p>
                  <a:endParaRPr lang="en-US"/>
                </a:p>
              </p:txBody>
            </p:sp>
            <p:grpSp>
              <p:nvGrpSpPr>
                <p:cNvPr id="199" name="Đồ họa 2">
                  <a:extLst>
                    <a:ext uri="{FF2B5EF4-FFF2-40B4-BE49-F238E27FC236}">
                      <a16:creationId xmlns:a16="http://schemas.microsoft.com/office/drawing/2014/main" id="{585B0155-1AF6-5C4F-0C33-AF2A325F9CB7}"/>
                    </a:ext>
                  </a:extLst>
                </p:cNvPr>
                <p:cNvGrpSpPr>
                  <a:grpSpLocks noGrp="1" noUngrp="1" noRot="1" noMove="1" noResize="1"/>
                </p:cNvGrpSpPr>
                <p:nvPr/>
              </p:nvGrpSpPr>
              <p:grpSpPr>
                <a:xfrm>
                  <a:off x="8708073" y="5382907"/>
                  <a:ext cx="965576" cy="195742"/>
                  <a:chOff x="8708073" y="5382907"/>
                  <a:chExt cx="965576" cy="195742"/>
                </a:xfrm>
                <a:solidFill>
                  <a:srgbClr val="064E9C"/>
                </a:solidFill>
              </p:grpSpPr>
              <p:sp>
                <p:nvSpPr>
                  <p:cNvPr id="200" name="Hình tự do: Hình 199">
                    <a:extLst>
                      <a:ext uri="{FF2B5EF4-FFF2-40B4-BE49-F238E27FC236}">
                        <a16:creationId xmlns:a16="http://schemas.microsoft.com/office/drawing/2014/main" id="{89106DDF-FED7-B7C5-1ACC-10D5DF0D4F95}"/>
                      </a:ext>
                    </a:extLst>
                  </p:cNvPr>
                  <p:cNvSpPr>
                    <a:spLocks noGrp="1" noRot="1" noMove="1" noResize="1" noEditPoints="1" noAdjustHandles="1" noChangeArrowheads="1" noChangeShapeType="1"/>
                  </p:cNvSpPr>
                  <p:nvPr/>
                </p:nvSpPr>
                <p:spPr>
                  <a:xfrm>
                    <a:off x="8708073" y="5382907"/>
                    <a:ext cx="213795" cy="166887"/>
                  </a:xfrm>
                  <a:custGeom>
                    <a:avLst/>
                    <a:gdLst>
                      <a:gd name="connsiteX0" fmla="*/ 5675 w 213795"/>
                      <a:gd name="connsiteY0" fmla="*/ 166816 h 166887"/>
                      <a:gd name="connsiteX1" fmla="*/ 190865 w 213795"/>
                      <a:gd name="connsiteY1" fmla="*/ 63667 h 166887"/>
                      <a:gd name="connsiteX2" fmla="*/ 213566 w 213795"/>
                      <a:gd name="connsiteY2" fmla="*/ 7513 h 166887"/>
                      <a:gd name="connsiteX3" fmla="*/ 202016 w 213795"/>
                      <a:gd name="connsiteY3" fmla="*/ 4326 h 166887"/>
                      <a:gd name="connsiteX4" fmla="*/ 65414 w 213795"/>
                      <a:gd name="connsiteY4" fmla="*/ 147301 h 166887"/>
                      <a:gd name="connsiteX5" fmla="*/ 5675 w 213795"/>
                      <a:gd name="connsiteY5" fmla="*/ 154868 h 166887"/>
                      <a:gd name="connsiteX6" fmla="*/ 5675 w 213795"/>
                      <a:gd name="connsiteY6" fmla="*/ 166816 h 166887"/>
                      <a:gd name="connsiteX7" fmla="*/ 5675 w 213795"/>
                      <a:gd name="connsiteY7" fmla="*/ 166816 h 166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3795" h="166887">
                        <a:moveTo>
                          <a:pt x="5675" y="166816"/>
                        </a:moveTo>
                        <a:cubicBezTo>
                          <a:pt x="80946" y="168807"/>
                          <a:pt x="153031" y="128981"/>
                          <a:pt x="190865" y="63667"/>
                        </a:cubicBezTo>
                        <a:cubicBezTo>
                          <a:pt x="201220" y="46144"/>
                          <a:pt x="208787" y="27027"/>
                          <a:pt x="213566" y="7513"/>
                        </a:cubicBezTo>
                        <a:cubicBezTo>
                          <a:pt x="215557" y="-54"/>
                          <a:pt x="204007" y="-3240"/>
                          <a:pt x="202016" y="4326"/>
                        </a:cubicBezTo>
                        <a:cubicBezTo>
                          <a:pt x="185289" y="72429"/>
                          <a:pt x="132719" y="127786"/>
                          <a:pt x="65414" y="147301"/>
                        </a:cubicBezTo>
                        <a:cubicBezTo>
                          <a:pt x="45899" y="152877"/>
                          <a:pt x="25986" y="155266"/>
                          <a:pt x="5675" y="154868"/>
                        </a:cubicBezTo>
                        <a:cubicBezTo>
                          <a:pt x="-1892" y="154470"/>
                          <a:pt x="-1892" y="166418"/>
                          <a:pt x="5675" y="166816"/>
                        </a:cubicBezTo>
                        <a:lnTo>
                          <a:pt x="5675" y="166816"/>
                        </a:lnTo>
                        <a:close/>
                      </a:path>
                    </a:pathLst>
                  </a:custGeom>
                  <a:solidFill>
                    <a:srgbClr val="064E9C"/>
                  </a:solidFill>
                  <a:ln w="3981" cap="flat">
                    <a:noFill/>
                    <a:prstDash val="solid"/>
                    <a:miter/>
                  </a:ln>
                </p:spPr>
                <p:txBody>
                  <a:bodyPr rtlCol="0" anchor="ctr"/>
                  <a:lstStyle/>
                  <a:p>
                    <a:endParaRPr lang="en-US"/>
                  </a:p>
                </p:txBody>
              </p:sp>
              <p:sp>
                <p:nvSpPr>
                  <p:cNvPr id="201" name="Hình tự do: Hình 200">
                    <a:extLst>
                      <a:ext uri="{FF2B5EF4-FFF2-40B4-BE49-F238E27FC236}">
                        <a16:creationId xmlns:a16="http://schemas.microsoft.com/office/drawing/2014/main" id="{74C1843D-5B80-234C-40AF-659DD904C076}"/>
                      </a:ext>
                    </a:extLst>
                  </p:cNvPr>
                  <p:cNvSpPr>
                    <a:spLocks noGrp="1" noRot="1" noMove="1" noResize="1" noEditPoints="1" noAdjustHandles="1" noChangeArrowheads="1" noChangeShapeType="1"/>
                  </p:cNvSpPr>
                  <p:nvPr/>
                </p:nvSpPr>
                <p:spPr>
                  <a:xfrm>
                    <a:off x="9428470" y="5397642"/>
                    <a:ext cx="245178" cy="181007"/>
                  </a:xfrm>
                  <a:custGeom>
                    <a:avLst/>
                    <a:gdLst>
                      <a:gd name="connsiteX0" fmla="*/ 150 w 245178"/>
                      <a:gd name="connsiteY0" fmla="*/ 7513 h 181007"/>
                      <a:gd name="connsiteX1" fmla="*/ 166224 w 245178"/>
                      <a:gd name="connsiteY1" fmla="*/ 175578 h 181007"/>
                      <a:gd name="connsiteX2" fmla="*/ 239503 w 245178"/>
                      <a:gd name="connsiteY2" fmla="*/ 179560 h 181007"/>
                      <a:gd name="connsiteX3" fmla="*/ 239503 w 245178"/>
                      <a:gd name="connsiteY3" fmla="*/ 167612 h 181007"/>
                      <a:gd name="connsiteX4" fmla="*/ 118831 w 245178"/>
                      <a:gd name="connsiteY4" fmla="*/ 145708 h 181007"/>
                      <a:gd name="connsiteX5" fmla="*/ 35197 w 245178"/>
                      <a:gd name="connsiteY5" fmla="*/ 65260 h 181007"/>
                      <a:gd name="connsiteX6" fmla="*/ 11700 w 245178"/>
                      <a:gd name="connsiteY6" fmla="*/ 4327 h 181007"/>
                      <a:gd name="connsiteX7" fmla="*/ 150 w 245178"/>
                      <a:gd name="connsiteY7" fmla="*/ 7513 h 181007"/>
                      <a:gd name="connsiteX8" fmla="*/ 150 w 245178"/>
                      <a:gd name="connsiteY8" fmla="*/ 7513 h 1810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5178" h="181007">
                        <a:moveTo>
                          <a:pt x="150" y="7513"/>
                        </a:moveTo>
                        <a:cubicBezTo>
                          <a:pt x="18072" y="90350"/>
                          <a:pt x="83785" y="156859"/>
                          <a:pt x="166224" y="175578"/>
                        </a:cubicBezTo>
                        <a:cubicBezTo>
                          <a:pt x="190119" y="181153"/>
                          <a:pt x="215210" y="182348"/>
                          <a:pt x="239503" y="179560"/>
                        </a:cubicBezTo>
                        <a:cubicBezTo>
                          <a:pt x="247070" y="178763"/>
                          <a:pt x="247070" y="166816"/>
                          <a:pt x="239503" y="167612"/>
                        </a:cubicBezTo>
                        <a:cubicBezTo>
                          <a:pt x="198084" y="172391"/>
                          <a:pt x="155869" y="164824"/>
                          <a:pt x="118831" y="145708"/>
                        </a:cubicBezTo>
                        <a:cubicBezTo>
                          <a:pt x="83785" y="127389"/>
                          <a:pt x="54712" y="99510"/>
                          <a:pt x="35197" y="65260"/>
                        </a:cubicBezTo>
                        <a:cubicBezTo>
                          <a:pt x="24046" y="46144"/>
                          <a:pt x="16479" y="25833"/>
                          <a:pt x="11700" y="4327"/>
                        </a:cubicBezTo>
                        <a:cubicBezTo>
                          <a:pt x="10107" y="-3240"/>
                          <a:pt x="-1443" y="-54"/>
                          <a:pt x="150" y="7513"/>
                        </a:cubicBezTo>
                        <a:lnTo>
                          <a:pt x="150" y="7513"/>
                        </a:lnTo>
                        <a:close/>
                      </a:path>
                    </a:pathLst>
                  </a:custGeom>
                  <a:solidFill>
                    <a:srgbClr val="064E9C"/>
                  </a:solidFill>
                  <a:ln w="3981" cap="flat">
                    <a:noFill/>
                    <a:prstDash val="solid"/>
                    <a:miter/>
                  </a:ln>
                </p:spPr>
                <p:txBody>
                  <a:bodyPr rtlCol="0" anchor="ctr"/>
                  <a:lstStyle/>
                  <a:p>
                    <a:endParaRPr lang="en-US"/>
                  </a:p>
                </p:txBody>
              </p:sp>
            </p:grpSp>
          </p:grpSp>
          <p:grpSp>
            <p:nvGrpSpPr>
              <p:cNvPr id="121" name="Đồ họa 2">
                <a:extLst>
                  <a:ext uri="{FF2B5EF4-FFF2-40B4-BE49-F238E27FC236}">
                    <a16:creationId xmlns:a16="http://schemas.microsoft.com/office/drawing/2014/main" id="{4EF16E0B-6672-C3E4-5985-2E54FEB15A6D}"/>
                  </a:ext>
                </a:extLst>
              </p:cNvPr>
              <p:cNvGrpSpPr>
                <a:grpSpLocks noGrp="1" noUngrp="1" noRot="1" noMove="1" noResize="1"/>
              </p:cNvGrpSpPr>
              <p:nvPr/>
            </p:nvGrpSpPr>
            <p:grpSpPr>
              <a:xfrm>
                <a:off x="8654407" y="4023997"/>
                <a:ext cx="1031109" cy="1274409"/>
                <a:chOff x="8654407" y="4023997"/>
                <a:chExt cx="1031109" cy="1274409"/>
              </a:xfrm>
            </p:grpSpPr>
            <p:sp>
              <p:nvSpPr>
                <p:cNvPr id="192" name="Hình tự do: Hình 191">
                  <a:extLst>
                    <a:ext uri="{FF2B5EF4-FFF2-40B4-BE49-F238E27FC236}">
                      <a16:creationId xmlns:a16="http://schemas.microsoft.com/office/drawing/2014/main" id="{980FCFB6-1A3C-AFFC-A05B-07C07E391FD8}"/>
                    </a:ext>
                  </a:extLst>
                </p:cNvPr>
                <p:cNvSpPr>
                  <a:spLocks noGrp="1" noRot="1" noMove="1" noResize="1" noEditPoints="1" noAdjustHandles="1" noChangeArrowheads="1" noChangeShapeType="1"/>
                </p:cNvSpPr>
                <p:nvPr/>
              </p:nvSpPr>
              <p:spPr>
                <a:xfrm>
                  <a:off x="8838004" y="4023997"/>
                  <a:ext cx="616503" cy="436092"/>
                </a:xfrm>
                <a:custGeom>
                  <a:avLst/>
                  <a:gdLst>
                    <a:gd name="connsiteX0" fmla="*/ 0 w 616503"/>
                    <a:gd name="connsiteY0" fmla="*/ 0 h 436092"/>
                    <a:gd name="connsiteX1" fmla="*/ 616503 w 616503"/>
                    <a:gd name="connsiteY1" fmla="*/ 0 h 436092"/>
                    <a:gd name="connsiteX2" fmla="*/ 616503 w 616503"/>
                    <a:gd name="connsiteY2" fmla="*/ 436092 h 436092"/>
                    <a:gd name="connsiteX3" fmla="*/ 0 w 616503"/>
                    <a:gd name="connsiteY3" fmla="*/ 436092 h 436092"/>
                  </a:gdLst>
                  <a:ahLst/>
                  <a:cxnLst>
                    <a:cxn ang="0">
                      <a:pos x="connsiteX0" y="connsiteY0"/>
                    </a:cxn>
                    <a:cxn ang="0">
                      <a:pos x="connsiteX1" y="connsiteY1"/>
                    </a:cxn>
                    <a:cxn ang="0">
                      <a:pos x="connsiteX2" y="connsiteY2"/>
                    </a:cxn>
                    <a:cxn ang="0">
                      <a:pos x="connsiteX3" y="connsiteY3"/>
                    </a:cxn>
                  </a:cxnLst>
                  <a:rect l="l" t="t" r="r" b="b"/>
                  <a:pathLst>
                    <a:path w="616503" h="436092">
                      <a:moveTo>
                        <a:pt x="0" y="0"/>
                      </a:moveTo>
                      <a:lnTo>
                        <a:pt x="616503" y="0"/>
                      </a:lnTo>
                      <a:lnTo>
                        <a:pt x="616503" y="436092"/>
                      </a:lnTo>
                      <a:lnTo>
                        <a:pt x="0" y="436092"/>
                      </a:lnTo>
                      <a:close/>
                    </a:path>
                  </a:pathLst>
                </a:custGeom>
                <a:solidFill>
                  <a:srgbClr val="E6967A"/>
                </a:solidFill>
                <a:ln w="3981" cap="flat">
                  <a:noFill/>
                  <a:prstDash val="solid"/>
                  <a:miter/>
                </a:ln>
              </p:spPr>
              <p:txBody>
                <a:bodyPr rtlCol="0" anchor="ctr"/>
                <a:lstStyle/>
                <a:p>
                  <a:endParaRPr lang="en-US"/>
                </a:p>
              </p:txBody>
            </p:sp>
            <p:sp>
              <p:nvSpPr>
                <p:cNvPr id="193" name="Hình tự do: Hình 192">
                  <a:extLst>
                    <a:ext uri="{FF2B5EF4-FFF2-40B4-BE49-F238E27FC236}">
                      <a16:creationId xmlns:a16="http://schemas.microsoft.com/office/drawing/2014/main" id="{64C14000-3D20-C357-34C7-BAC0C3A1FE1B}"/>
                    </a:ext>
                  </a:extLst>
                </p:cNvPr>
                <p:cNvSpPr>
                  <a:spLocks noGrp="1" noRot="1" noMove="1" noResize="1" noEditPoints="1" noAdjustHandles="1" noChangeArrowheads="1" noChangeShapeType="1"/>
                </p:cNvSpPr>
                <p:nvPr/>
              </p:nvSpPr>
              <p:spPr>
                <a:xfrm>
                  <a:off x="8654407" y="4299591"/>
                  <a:ext cx="1031109" cy="998814"/>
                </a:xfrm>
                <a:custGeom>
                  <a:avLst/>
                  <a:gdLst>
                    <a:gd name="connsiteX0" fmla="*/ 0 w 1031109"/>
                    <a:gd name="connsiteY0" fmla="*/ 916790 h 998814"/>
                    <a:gd name="connsiteX1" fmla="*/ 2389 w 1031109"/>
                    <a:gd name="connsiteY1" fmla="*/ 236565 h 998814"/>
                    <a:gd name="connsiteX2" fmla="*/ 191960 w 1031109"/>
                    <a:gd name="connsiteY2" fmla="*/ 11550 h 998814"/>
                    <a:gd name="connsiteX3" fmla="*/ 477113 w 1031109"/>
                    <a:gd name="connsiteY3" fmla="*/ 70492 h 998814"/>
                    <a:gd name="connsiteX4" fmla="*/ 800100 w 1031109"/>
                    <a:gd name="connsiteY4" fmla="*/ 0 h 998814"/>
                    <a:gd name="connsiteX5" fmla="*/ 998433 w 1031109"/>
                    <a:gd name="connsiteY5" fmla="*/ 112309 h 998814"/>
                    <a:gd name="connsiteX6" fmla="*/ 1011574 w 1031109"/>
                    <a:gd name="connsiteY6" fmla="*/ 455607 h 998814"/>
                    <a:gd name="connsiteX7" fmla="*/ 1011574 w 1031109"/>
                    <a:gd name="connsiteY7" fmla="*/ 964581 h 998814"/>
                    <a:gd name="connsiteX8" fmla="*/ 0 w 1031109"/>
                    <a:gd name="connsiteY8" fmla="*/ 916790 h 9988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31109" h="998814">
                      <a:moveTo>
                        <a:pt x="0" y="916790"/>
                      </a:moveTo>
                      <a:cubicBezTo>
                        <a:pt x="0" y="738370"/>
                        <a:pt x="9558" y="335333"/>
                        <a:pt x="2389" y="236565"/>
                      </a:cubicBezTo>
                      <a:cubicBezTo>
                        <a:pt x="1593" y="82041"/>
                        <a:pt x="-32259" y="60137"/>
                        <a:pt x="191960" y="11550"/>
                      </a:cubicBezTo>
                      <a:cubicBezTo>
                        <a:pt x="191960" y="11550"/>
                        <a:pt x="278382" y="70492"/>
                        <a:pt x="477113" y="70492"/>
                      </a:cubicBezTo>
                      <a:cubicBezTo>
                        <a:pt x="701730" y="70492"/>
                        <a:pt x="800100" y="0"/>
                        <a:pt x="800100" y="0"/>
                      </a:cubicBezTo>
                      <a:cubicBezTo>
                        <a:pt x="800100" y="0"/>
                        <a:pt x="990865" y="45401"/>
                        <a:pt x="998433" y="112309"/>
                      </a:cubicBezTo>
                      <a:cubicBezTo>
                        <a:pt x="1009583" y="209484"/>
                        <a:pt x="1009583" y="411799"/>
                        <a:pt x="1011574" y="455607"/>
                      </a:cubicBezTo>
                      <a:cubicBezTo>
                        <a:pt x="1017151" y="570306"/>
                        <a:pt x="1052595" y="929932"/>
                        <a:pt x="1011574" y="964581"/>
                      </a:cubicBezTo>
                      <a:cubicBezTo>
                        <a:pt x="952633" y="1013566"/>
                        <a:pt x="0" y="1019938"/>
                        <a:pt x="0" y="916790"/>
                      </a:cubicBezTo>
                      <a:close/>
                    </a:path>
                  </a:pathLst>
                </a:custGeom>
                <a:solidFill>
                  <a:srgbClr val="EBF4FD"/>
                </a:solidFill>
                <a:ln w="3981" cap="flat">
                  <a:noFill/>
                  <a:prstDash val="solid"/>
                  <a:miter/>
                </a:ln>
              </p:spPr>
              <p:txBody>
                <a:bodyPr rtlCol="0" anchor="ctr"/>
                <a:lstStyle/>
                <a:p>
                  <a:endParaRPr lang="en-US"/>
                </a:p>
              </p:txBody>
            </p:sp>
            <p:sp>
              <p:nvSpPr>
                <p:cNvPr id="194" name="Hình tự do: Hình 193">
                  <a:extLst>
                    <a:ext uri="{FF2B5EF4-FFF2-40B4-BE49-F238E27FC236}">
                      <a16:creationId xmlns:a16="http://schemas.microsoft.com/office/drawing/2014/main" id="{4474BC79-2E3B-06BB-3DC3-135E3EF92F0A}"/>
                    </a:ext>
                  </a:extLst>
                </p:cNvPr>
                <p:cNvSpPr>
                  <a:spLocks noGrp="1" noRot="1" noMove="1" noResize="1" noEditPoints="1" noAdjustHandles="1" noChangeArrowheads="1" noChangeShapeType="1"/>
                </p:cNvSpPr>
                <p:nvPr/>
              </p:nvSpPr>
              <p:spPr>
                <a:xfrm>
                  <a:off x="8654806" y="4556069"/>
                  <a:ext cx="1030711" cy="742262"/>
                </a:xfrm>
                <a:custGeom>
                  <a:avLst/>
                  <a:gdLst>
                    <a:gd name="connsiteX0" fmla="*/ 984892 w 1030711"/>
                    <a:gd name="connsiteY0" fmla="*/ 674251 h 742262"/>
                    <a:gd name="connsiteX1" fmla="*/ 39826 w 1030711"/>
                    <a:gd name="connsiteY1" fmla="*/ 637213 h 742262"/>
                    <a:gd name="connsiteX2" fmla="*/ 3186 w 1030711"/>
                    <a:gd name="connsiteY2" fmla="*/ 0 h 742262"/>
                    <a:gd name="connsiteX3" fmla="*/ 0 w 1030711"/>
                    <a:gd name="connsiteY3" fmla="*/ 660312 h 742262"/>
                    <a:gd name="connsiteX4" fmla="*/ 1011176 w 1030711"/>
                    <a:gd name="connsiteY4" fmla="*/ 707704 h 742262"/>
                    <a:gd name="connsiteX5" fmla="*/ 1011176 w 1030711"/>
                    <a:gd name="connsiteY5" fmla="*/ 198731 h 742262"/>
                    <a:gd name="connsiteX6" fmla="*/ 1007194 w 1030711"/>
                    <a:gd name="connsiteY6" fmla="*/ 7169 h 742262"/>
                    <a:gd name="connsiteX7" fmla="*/ 984892 w 1030711"/>
                    <a:gd name="connsiteY7" fmla="*/ 674251 h 7422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30711" h="742262">
                      <a:moveTo>
                        <a:pt x="984892" y="674251"/>
                      </a:moveTo>
                      <a:cubicBezTo>
                        <a:pt x="936305" y="715669"/>
                        <a:pt x="171251" y="786161"/>
                        <a:pt x="39826" y="637213"/>
                      </a:cubicBezTo>
                      <a:cubicBezTo>
                        <a:pt x="-15134" y="575084"/>
                        <a:pt x="77262" y="42613"/>
                        <a:pt x="3186" y="0"/>
                      </a:cubicBezTo>
                      <a:cubicBezTo>
                        <a:pt x="8363" y="124655"/>
                        <a:pt x="0" y="491848"/>
                        <a:pt x="0" y="660312"/>
                      </a:cubicBezTo>
                      <a:cubicBezTo>
                        <a:pt x="0" y="763460"/>
                        <a:pt x="952633" y="757088"/>
                        <a:pt x="1011176" y="707704"/>
                      </a:cubicBezTo>
                      <a:cubicBezTo>
                        <a:pt x="1052197" y="673056"/>
                        <a:pt x="1016752" y="313429"/>
                        <a:pt x="1011176" y="198731"/>
                      </a:cubicBezTo>
                      <a:cubicBezTo>
                        <a:pt x="1009982" y="172844"/>
                        <a:pt x="1009584" y="90006"/>
                        <a:pt x="1007194" y="7169"/>
                      </a:cubicBezTo>
                      <a:cubicBezTo>
                        <a:pt x="1005202" y="17523"/>
                        <a:pt x="1031886" y="634823"/>
                        <a:pt x="984892" y="674251"/>
                      </a:cubicBezTo>
                      <a:close/>
                    </a:path>
                  </a:pathLst>
                </a:custGeom>
                <a:solidFill>
                  <a:srgbClr val="CDE3F9"/>
                </a:solidFill>
                <a:ln w="3981" cap="flat">
                  <a:noFill/>
                  <a:prstDash val="solid"/>
                  <a:miter/>
                </a:ln>
              </p:spPr>
              <p:txBody>
                <a:bodyPr rtlCol="0" anchor="ctr"/>
                <a:lstStyle/>
                <a:p>
                  <a:endParaRPr lang="en-US"/>
                </a:p>
              </p:txBody>
            </p:sp>
            <p:grpSp>
              <p:nvGrpSpPr>
                <p:cNvPr id="195" name="Đồ họa 2">
                  <a:extLst>
                    <a:ext uri="{FF2B5EF4-FFF2-40B4-BE49-F238E27FC236}">
                      <a16:creationId xmlns:a16="http://schemas.microsoft.com/office/drawing/2014/main" id="{BF1308AB-6B66-83AF-AB71-9B780BF9CA94}"/>
                    </a:ext>
                  </a:extLst>
                </p:cNvPr>
                <p:cNvGrpSpPr>
                  <a:grpSpLocks noGrp="1" noUngrp="1" noRot="1" noMove="1" noResize="1"/>
                </p:cNvGrpSpPr>
                <p:nvPr/>
              </p:nvGrpSpPr>
              <p:grpSpPr>
                <a:xfrm>
                  <a:off x="8806780" y="4289236"/>
                  <a:ext cx="682121" cy="330952"/>
                  <a:chOff x="8806780" y="4289236"/>
                  <a:chExt cx="682121" cy="330952"/>
                </a:xfrm>
                <a:solidFill>
                  <a:srgbClr val="CDE3F9"/>
                </a:solidFill>
              </p:grpSpPr>
              <p:sp>
                <p:nvSpPr>
                  <p:cNvPr id="196" name="Hình tự do: Hình 195">
                    <a:extLst>
                      <a:ext uri="{FF2B5EF4-FFF2-40B4-BE49-F238E27FC236}">
                        <a16:creationId xmlns:a16="http://schemas.microsoft.com/office/drawing/2014/main" id="{B6CE2956-2229-6F38-50D0-E8BF57D661A3}"/>
                      </a:ext>
                    </a:extLst>
                  </p:cNvPr>
                  <p:cNvSpPr>
                    <a:spLocks noGrp="1" noRot="1" noMove="1" noResize="1" noEditPoints="1" noAdjustHandles="1" noChangeArrowheads="1" noChangeShapeType="1"/>
                  </p:cNvSpPr>
                  <p:nvPr/>
                </p:nvSpPr>
                <p:spPr>
                  <a:xfrm>
                    <a:off x="9124750" y="4289236"/>
                    <a:ext cx="364152" cy="330952"/>
                  </a:xfrm>
                  <a:custGeom>
                    <a:avLst/>
                    <a:gdLst>
                      <a:gd name="connsiteX0" fmla="*/ 331749 w 364152"/>
                      <a:gd name="connsiteY0" fmla="*/ 0 h 330952"/>
                      <a:gd name="connsiteX1" fmla="*/ 363211 w 364152"/>
                      <a:gd name="connsiteY1" fmla="*/ 47393 h 330952"/>
                      <a:gd name="connsiteX2" fmla="*/ 103945 w 364152"/>
                      <a:gd name="connsiteY2" fmla="*/ 330952 h 330952"/>
                      <a:gd name="connsiteX3" fmla="*/ 0 w 364152"/>
                      <a:gd name="connsiteY3" fmla="*/ 80448 h 330952"/>
                      <a:gd name="connsiteX4" fmla="*/ 220237 w 364152"/>
                      <a:gd name="connsiteY4" fmla="*/ 47393 h 330952"/>
                      <a:gd name="connsiteX5" fmla="*/ 331749 w 364152"/>
                      <a:gd name="connsiteY5" fmla="*/ 0 h 3309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4152" h="330952">
                        <a:moveTo>
                          <a:pt x="331749" y="0"/>
                        </a:moveTo>
                        <a:cubicBezTo>
                          <a:pt x="331749" y="0"/>
                          <a:pt x="344094" y="23497"/>
                          <a:pt x="363211" y="47393"/>
                        </a:cubicBezTo>
                        <a:cubicBezTo>
                          <a:pt x="382328" y="71288"/>
                          <a:pt x="103945" y="330952"/>
                          <a:pt x="103945" y="330952"/>
                        </a:cubicBezTo>
                        <a:cubicBezTo>
                          <a:pt x="103945" y="330952"/>
                          <a:pt x="189172" y="149347"/>
                          <a:pt x="0" y="80448"/>
                        </a:cubicBezTo>
                        <a:cubicBezTo>
                          <a:pt x="0" y="80448"/>
                          <a:pt x="146559" y="68500"/>
                          <a:pt x="220237" y="47393"/>
                        </a:cubicBezTo>
                        <a:cubicBezTo>
                          <a:pt x="274400" y="31861"/>
                          <a:pt x="331749" y="0"/>
                          <a:pt x="331749" y="0"/>
                        </a:cubicBezTo>
                        <a:close/>
                      </a:path>
                    </a:pathLst>
                  </a:custGeom>
                  <a:solidFill>
                    <a:srgbClr val="CDE3F9"/>
                  </a:solidFill>
                  <a:ln w="3981" cap="flat">
                    <a:noFill/>
                    <a:prstDash val="solid"/>
                    <a:miter/>
                  </a:ln>
                </p:spPr>
                <p:txBody>
                  <a:bodyPr rtlCol="0" anchor="ctr"/>
                  <a:lstStyle/>
                  <a:p>
                    <a:endParaRPr lang="en-US"/>
                  </a:p>
                </p:txBody>
              </p:sp>
              <p:sp>
                <p:nvSpPr>
                  <p:cNvPr id="197" name="Hình tự do: Hình 196">
                    <a:extLst>
                      <a:ext uri="{FF2B5EF4-FFF2-40B4-BE49-F238E27FC236}">
                        <a16:creationId xmlns:a16="http://schemas.microsoft.com/office/drawing/2014/main" id="{ECCADADF-C786-A9E5-5EB8-45E8B94357C3}"/>
                      </a:ext>
                    </a:extLst>
                  </p:cNvPr>
                  <p:cNvSpPr>
                    <a:spLocks noGrp="1" noRot="1" noMove="1" noResize="1" noEditPoints="1" noAdjustHandles="1" noChangeArrowheads="1" noChangeShapeType="1"/>
                  </p:cNvSpPr>
                  <p:nvPr/>
                </p:nvSpPr>
                <p:spPr>
                  <a:xfrm>
                    <a:off x="8806780" y="4295608"/>
                    <a:ext cx="332306" cy="324580"/>
                  </a:xfrm>
                  <a:custGeom>
                    <a:avLst/>
                    <a:gdLst>
                      <a:gd name="connsiteX0" fmla="*/ 28835 w 332306"/>
                      <a:gd name="connsiteY0" fmla="*/ 0 h 324580"/>
                      <a:gd name="connsiteX1" fmla="*/ 957 w 332306"/>
                      <a:gd name="connsiteY1" fmla="*/ 47393 h 324580"/>
                      <a:gd name="connsiteX2" fmla="*/ 233539 w 332306"/>
                      <a:gd name="connsiteY2" fmla="*/ 324580 h 324580"/>
                      <a:gd name="connsiteX3" fmla="*/ 332307 w 332306"/>
                      <a:gd name="connsiteY3" fmla="*/ 74076 h 324580"/>
                      <a:gd name="connsiteX4" fmla="*/ 123221 w 332306"/>
                      <a:gd name="connsiteY4" fmla="*/ 41021 h 324580"/>
                      <a:gd name="connsiteX5" fmla="*/ 28835 w 332306"/>
                      <a:gd name="connsiteY5" fmla="*/ 0 h 324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2306" h="324580">
                        <a:moveTo>
                          <a:pt x="28835" y="0"/>
                        </a:moveTo>
                        <a:cubicBezTo>
                          <a:pt x="28835" y="0"/>
                          <a:pt x="19276" y="23497"/>
                          <a:pt x="957" y="47393"/>
                        </a:cubicBezTo>
                        <a:cubicBezTo>
                          <a:pt x="-17363" y="71288"/>
                          <a:pt x="233539" y="324580"/>
                          <a:pt x="233539" y="324580"/>
                        </a:cubicBezTo>
                        <a:cubicBezTo>
                          <a:pt x="233539" y="324580"/>
                          <a:pt x="152693" y="115495"/>
                          <a:pt x="332307" y="74076"/>
                        </a:cubicBezTo>
                        <a:cubicBezTo>
                          <a:pt x="332307" y="74076"/>
                          <a:pt x="180173" y="58146"/>
                          <a:pt x="123221" y="41021"/>
                        </a:cubicBezTo>
                        <a:cubicBezTo>
                          <a:pt x="71846" y="25489"/>
                          <a:pt x="28835" y="0"/>
                          <a:pt x="28835" y="0"/>
                        </a:cubicBezTo>
                        <a:close/>
                      </a:path>
                    </a:pathLst>
                  </a:custGeom>
                  <a:solidFill>
                    <a:srgbClr val="CDE3F9"/>
                  </a:solidFill>
                  <a:ln w="3981" cap="flat">
                    <a:noFill/>
                    <a:prstDash val="solid"/>
                    <a:miter/>
                  </a:ln>
                </p:spPr>
                <p:txBody>
                  <a:bodyPr rtlCol="0" anchor="ctr"/>
                  <a:lstStyle/>
                  <a:p>
                    <a:endParaRPr lang="en-US"/>
                  </a:p>
                </p:txBody>
              </p:sp>
            </p:grpSp>
          </p:grpSp>
          <p:grpSp>
            <p:nvGrpSpPr>
              <p:cNvPr id="122" name="Đồ họa 2">
                <a:extLst>
                  <a:ext uri="{FF2B5EF4-FFF2-40B4-BE49-F238E27FC236}">
                    <a16:creationId xmlns:a16="http://schemas.microsoft.com/office/drawing/2014/main" id="{6743E094-D35A-D30D-2D5D-8CD90CBF223A}"/>
                  </a:ext>
                </a:extLst>
              </p:cNvPr>
              <p:cNvGrpSpPr>
                <a:grpSpLocks noGrp="1" noUngrp="1" noRot="1" noMove="1" noResize="1"/>
              </p:cNvGrpSpPr>
              <p:nvPr/>
            </p:nvGrpSpPr>
            <p:grpSpPr>
              <a:xfrm>
                <a:off x="7461992" y="986257"/>
                <a:ext cx="3436761" cy="3412333"/>
                <a:chOff x="7461992" y="986257"/>
                <a:chExt cx="3436761" cy="3412333"/>
              </a:xfrm>
            </p:grpSpPr>
            <p:grpSp>
              <p:nvGrpSpPr>
                <p:cNvPr id="147" name="Đồ họa 2">
                  <a:extLst>
                    <a:ext uri="{FF2B5EF4-FFF2-40B4-BE49-F238E27FC236}">
                      <a16:creationId xmlns:a16="http://schemas.microsoft.com/office/drawing/2014/main" id="{D70DE97B-24E3-AAD8-22ED-BB4917D744C7}"/>
                    </a:ext>
                  </a:extLst>
                </p:cNvPr>
                <p:cNvGrpSpPr>
                  <a:grpSpLocks noGrp="1" noUngrp="1" noRot="1" noMove="1" noResize="1"/>
                </p:cNvGrpSpPr>
                <p:nvPr/>
              </p:nvGrpSpPr>
              <p:grpSpPr>
                <a:xfrm>
                  <a:off x="7490206" y="2853143"/>
                  <a:ext cx="3400267" cy="1062337"/>
                  <a:chOff x="7490206" y="2853143"/>
                  <a:chExt cx="3400267" cy="1062337"/>
                </a:xfrm>
              </p:grpSpPr>
              <p:grpSp>
                <p:nvGrpSpPr>
                  <p:cNvPr id="186" name="Đồ họa 2">
                    <a:extLst>
                      <a:ext uri="{FF2B5EF4-FFF2-40B4-BE49-F238E27FC236}">
                        <a16:creationId xmlns:a16="http://schemas.microsoft.com/office/drawing/2014/main" id="{FF27A290-D8B1-7701-7EF5-7516E9B910F9}"/>
                      </a:ext>
                    </a:extLst>
                  </p:cNvPr>
                  <p:cNvGrpSpPr>
                    <a:grpSpLocks noGrp="1" noUngrp="1" noRot="1" noMove="1" noResize="1"/>
                  </p:cNvGrpSpPr>
                  <p:nvPr/>
                </p:nvGrpSpPr>
                <p:grpSpPr>
                  <a:xfrm>
                    <a:off x="10284476" y="3227710"/>
                    <a:ext cx="605997" cy="687770"/>
                    <a:chOff x="10284476" y="3227710"/>
                    <a:chExt cx="605997" cy="687770"/>
                  </a:xfrm>
                </p:grpSpPr>
                <p:sp>
                  <p:nvSpPr>
                    <p:cNvPr id="190" name="Hình tự do: Hình 189">
                      <a:extLst>
                        <a:ext uri="{FF2B5EF4-FFF2-40B4-BE49-F238E27FC236}">
                          <a16:creationId xmlns:a16="http://schemas.microsoft.com/office/drawing/2014/main" id="{49111903-7B4C-3AA3-BE13-8A8BEDE0B729}"/>
                        </a:ext>
                      </a:extLst>
                    </p:cNvPr>
                    <p:cNvSpPr>
                      <a:spLocks noGrp="1" noRot="1" noMove="1" noResize="1" noEditPoints="1" noAdjustHandles="1" noChangeArrowheads="1" noChangeShapeType="1"/>
                    </p:cNvSpPr>
                    <p:nvPr/>
                  </p:nvSpPr>
                  <p:spPr>
                    <a:xfrm>
                      <a:off x="10284476" y="3227710"/>
                      <a:ext cx="605997" cy="687770"/>
                    </a:xfrm>
                    <a:custGeom>
                      <a:avLst/>
                      <a:gdLst>
                        <a:gd name="connsiteX0" fmla="*/ 124256 w 605997"/>
                        <a:gd name="connsiteY0" fmla="*/ 71457 h 687770"/>
                        <a:gd name="connsiteX1" fmla="*/ 319005 w 605997"/>
                        <a:gd name="connsiteY1" fmla="*/ 2160 h 687770"/>
                        <a:gd name="connsiteX2" fmla="*/ 509372 w 605997"/>
                        <a:gd name="connsiteY2" fmla="*/ 105707 h 687770"/>
                        <a:gd name="connsiteX3" fmla="*/ 591812 w 605997"/>
                        <a:gd name="connsiteY3" fmla="*/ 445421 h 687770"/>
                        <a:gd name="connsiteX4" fmla="*/ 330554 w 605997"/>
                        <a:gd name="connsiteY4" fmla="*/ 678800 h 687770"/>
                        <a:gd name="connsiteX5" fmla="*/ 128637 w 605997"/>
                        <a:gd name="connsiteY5" fmla="*/ 662870 h 687770"/>
                        <a:gd name="connsiteX6" fmla="*/ 0 w 605997"/>
                        <a:gd name="connsiteY6" fmla="*/ 516709 h 687770"/>
                        <a:gd name="connsiteX7" fmla="*/ 124256 w 605997"/>
                        <a:gd name="connsiteY7" fmla="*/ 71457 h 6877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05997" h="687770">
                          <a:moveTo>
                            <a:pt x="124256" y="71457"/>
                          </a:moveTo>
                          <a:cubicBezTo>
                            <a:pt x="167268" y="16896"/>
                            <a:pt x="245725" y="-7796"/>
                            <a:pt x="319005" y="2160"/>
                          </a:cubicBezTo>
                          <a:cubicBezTo>
                            <a:pt x="392284" y="11718"/>
                            <a:pt x="459988" y="52341"/>
                            <a:pt x="509372" y="105707"/>
                          </a:cubicBezTo>
                          <a:cubicBezTo>
                            <a:pt x="594998" y="198501"/>
                            <a:pt x="627256" y="331121"/>
                            <a:pt x="591812" y="445421"/>
                          </a:cubicBezTo>
                          <a:cubicBezTo>
                            <a:pt x="556366" y="559323"/>
                            <a:pt x="454014" y="650922"/>
                            <a:pt x="330554" y="678800"/>
                          </a:cubicBezTo>
                          <a:cubicBezTo>
                            <a:pt x="264444" y="693934"/>
                            <a:pt x="191960" y="690748"/>
                            <a:pt x="128637" y="662870"/>
                          </a:cubicBezTo>
                          <a:cubicBezTo>
                            <a:pt x="65713" y="634992"/>
                            <a:pt x="13939" y="580431"/>
                            <a:pt x="0" y="516709"/>
                          </a:cubicBezTo>
                          <a:lnTo>
                            <a:pt x="124256" y="71457"/>
                          </a:lnTo>
                          <a:close/>
                        </a:path>
                      </a:pathLst>
                    </a:custGeom>
                    <a:solidFill>
                      <a:srgbClr val="F4CCB5"/>
                    </a:solidFill>
                    <a:ln w="3981" cap="flat">
                      <a:noFill/>
                      <a:prstDash val="solid"/>
                      <a:miter/>
                    </a:ln>
                  </p:spPr>
                  <p:txBody>
                    <a:bodyPr rtlCol="0" anchor="ctr"/>
                    <a:lstStyle/>
                    <a:p>
                      <a:endParaRPr lang="en-US"/>
                    </a:p>
                  </p:txBody>
                </p:sp>
                <p:sp>
                  <p:nvSpPr>
                    <p:cNvPr id="191" name="Hình tự do: Hình 190">
                      <a:extLst>
                        <a:ext uri="{FF2B5EF4-FFF2-40B4-BE49-F238E27FC236}">
                          <a16:creationId xmlns:a16="http://schemas.microsoft.com/office/drawing/2014/main" id="{F92C7CE1-B0C4-5338-7ABE-590572FCD768}"/>
                        </a:ext>
                      </a:extLst>
                    </p:cNvPr>
                    <p:cNvSpPr>
                      <a:spLocks noGrp="1" noRot="1" noMove="1" noResize="1" noEditPoints="1" noAdjustHandles="1" noChangeArrowheads="1" noChangeShapeType="1"/>
                    </p:cNvSpPr>
                    <p:nvPr/>
                  </p:nvSpPr>
                  <p:spPr>
                    <a:xfrm>
                      <a:off x="10562339" y="3440947"/>
                      <a:ext cx="125476" cy="232777"/>
                    </a:xfrm>
                    <a:custGeom>
                      <a:avLst/>
                      <a:gdLst>
                        <a:gd name="connsiteX0" fmla="*/ 47913 w 125476"/>
                        <a:gd name="connsiteY0" fmla="*/ 229795 h 232777"/>
                        <a:gd name="connsiteX1" fmla="*/ 52692 w 125476"/>
                        <a:gd name="connsiteY1" fmla="*/ 187978 h 232777"/>
                        <a:gd name="connsiteX2" fmla="*/ 56674 w 125476"/>
                        <a:gd name="connsiteY2" fmla="*/ 113105 h 232777"/>
                        <a:gd name="connsiteX3" fmla="*/ 22425 w 125476"/>
                        <a:gd name="connsiteY3" fmla="*/ 44207 h 232777"/>
                        <a:gd name="connsiteX4" fmla="*/ 521 w 125476"/>
                        <a:gd name="connsiteY4" fmla="*/ 6372 h 232777"/>
                        <a:gd name="connsiteX5" fmla="*/ 16451 w 125476"/>
                        <a:gd name="connsiteY5" fmla="*/ 0 h 232777"/>
                        <a:gd name="connsiteX6" fmla="*/ 51497 w 125476"/>
                        <a:gd name="connsiteY6" fmla="*/ 9956 h 232777"/>
                        <a:gd name="connsiteX7" fmla="*/ 93713 w 125476"/>
                        <a:gd name="connsiteY7" fmla="*/ 44207 h 232777"/>
                        <a:gd name="connsiteX8" fmla="*/ 122786 w 125476"/>
                        <a:gd name="connsiteY8" fmla="*/ 103547 h 232777"/>
                        <a:gd name="connsiteX9" fmla="*/ 119998 w 125476"/>
                        <a:gd name="connsiteY9" fmla="*/ 167666 h 232777"/>
                        <a:gd name="connsiteX10" fmla="*/ 94509 w 125476"/>
                        <a:gd name="connsiteY10" fmla="*/ 211873 h 232777"/>
                        <a:gd name="connsiteX11" fmla="*/ 65436 w 125476"/>
                        <a:gd name="connsiteY11" fmla="*/ 231388 h 232777"/>
                        <a:gd name="connsiteX12" fmla="*/ 47913 w 125476"/>
                        <a:gd name="connsiteY12" fmla="*/ 229795 h 2327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5476" h="232777">
                          <a:moveTo>
                            <a:pt x="47913" y="229795"/>
                          </a:moveTo>
                          <a:cubicBezTo>
                            <a:pt x="41540" y="223024"/>
                            <a:pt x="47514" y="208289"/>
                            <a:pt x="52692" y="187978"/>
                          </a:cubicBezTo>
                          <a:cubicBezTo>
                            <a:pt x="58268" y="167666"/>
                            <a:pt x="62251" y="140585"/>
                            <a:pt x="56674" y="113105"/>
                          </a:cubicBezTo>
                          <a:cubicBezTo>
                            <a:pt x="50701" y="85625"/>
                            <a:pt x="35567" y="61332"/>
                            <a:pt x="22425" y="44207"/>
                          </a:cubicBezTo>
                          <a:cubicBezTo>
                            <a:pt x="9282" y="26683"/>
                            <a:pt x="-2666" y="14736"/>
                            <a:pt x="521" y="6372"/>
                          </a:cubicBezTo>
                          <a:cubicBezTo>
                            <a:pt x="2113" y="2389"/>
                            <a:pt x="7689" y="0"/>
                            <a:pt x="16451" y="0"/>
                          </a:cubicBezTo>
                          <a:cubicBezTo>
                            <a:pt x="25212" y="0"/>
                            <a:pt x="37558" y="3186"/>
                            <a:pt x="51497" y="9956"/>
                          </a:cubicBezTo>
                          <a:cubicBezTo>
                            <a:pt x="65436" y="16727"/>
                            <a:pt x="80570" y="28276"/>
                            <a:pt x="93713" y="44207"/>
                          </a:cubicBezTo>
                          <a:cubicBezTo>
                            <a:pt x="106855" y="59739"/>
                            <a:pt x="117608" y="80448"/>
                            <a:pt x="122786" y="103547"/>
                          </a:cubicBezTo>
                          <a:cubicBezTo>
                            <a:pt x="127565" y="126646"/>
                            <a:pt x="125573" y="148949"/>
                            <a:pt x="119998" y="167666"/>
                          </a:cubicBezTo>
                          <a:cubicBezTo>
                            <a:pt x="114024" y="186385"/>
                            <a:pt x="104465" y="201120"/>
                            <a:pt x="94509" y="211873"/>
                          </a:cubicBezTo>
                          <a:cubicBezTo>
                            <a:pt x="84553" y="222626"/>
                            <a:pt x="74198" y="228998"/>
                            <a:pt x="65436" y="231388"/>
                          </a:cubicBezTo>
                          <a:cubicBezTo>
                            <a:pt x="57073" y="233777"/>
                            <a:pt x="51099" y="232981"/>
                            <a:pt x="47913" y="229795"/>
                          </a:cubicBezTo>
                          <a:close/>
                        </a:path>
                      </a:pathLst>
                    </a:custGeom>
                    <a:solidFill>
                      <a:srgbClr val="E6967A"/>
                    </a:solidFill>
                    <a:ln w="3981" cap="flat">
                      <a:noFill/>
                      <a:prstDash val="solid"/>
                      <a:miter/>
                    </a:ln>
                  </p:spPr>
                  <p:txBody>
                    <a:bodyPr rtlCol="0" anchor="ctr"/>
                    <a:lstStyle/>
                    <a:p>
                      <a:endParaRPr lang="en-US"/>
                    </a:p>
                  </p:txBody>
                </p:sp>
              </p:grpSp>
              <p:grpSp>
                <p:nvGrpSpPr>
                  <p:cNvPr id="187" name="Đồ họa 2">
                    <a:extLst>
                      <a:ext uri="{FF2B5EF4-FFF2-40B4-BE49-F238E27FC236}">
                        <a16:creationId xmlns:a16="http://schemas.microsoft.com/office/drawing/2014/main" id="{3CF25268-2293-BD31-9624-0C8451D090BC}"/>
                      </a:ext>
                    </a:extLst>
                  </p:cNvPr>
                  <p:cNvGrpSpPr>
                    <a:grpSpLocks noGrp="1" noUngrp="1" noRot="1" noMove="1" noResize="1"/>
                  </p:cNvGrpSpPr>
                  <p:nvPr/>
                </p:nvGrpSpPr>
                <p:grpSpPr>
                  <a:xfrm>
                    <a:off x="7490206" y="2853143"/>
                    <a:ext cx="583540" cy="692164"/>
                    <a:chOff x="7490206" y="2853143"/>
                    <a:chExt cx="583540" cy="692164"/>
                  </a:xfrm>
                </p:grpSpPr>
                <p:sp>
                  <p:nvSpPr>
                    <p:cNvPr id="188" name="Hình tự do: Hình 187">
                      <a:extLst>
                        <a:ext uri="{FF2B5EF4-FFF2-40B4-BE49-F238E27FC236}">
                          <a16:creationId xmlns:a16="http://schemas.microsoft.com/office/drawing/2014/main" id="{D884FEC4-15DF-B9BA-B979-3B3D04134039}"/>
                        </a:ext>
                      </a:extLst>
                    </p:cNvPr>
                    <p:cNvSpPr>
                      <a:spLocks noGrp="1" noRot="1" noMove="1" noResize="1" noEditPoints="1" noAdjustHandles="1" noChangeArrowheads="1" noChangeShapeType="1"/>
                    </p:cNvSpPr>
                    <p:nvPr/>
                  </p:nvSpPr>
                  <p:spPr>
                    <a:xfrm>
                      <a:off x="7490206" y="2853143"/>
                      <a:ext cx="583540" cy="692164"/>
                    </a:xfrm>
                    <a:custGeom>
                      <a:avLst/>
                      <a:gdLst>
                        <a:gd name="connsiteX0" fmla="*/ 583541 w 583540"/>
                        <a:gd name="connsiteY0" fmla="*/ 156491 h 692164"/>
                        <a:gd name="connsiteX1" fmla="*/ 435389 w 583540"/>
                        <a:gd name="connsiteY1" fmla="*/ 12322 h 692164"/>
                        <a:gd name="connsiteX2" fmla="*/ 219135 w 583540"/>
                        <a:gd name="connsiteY2" fmla="*/ 27058 h 692164"/>
                        <a:gd name="connsiteX3" fmla="*/ 2483 w 583540"/>
                        <a:gd name="connsiteY3" fmla="*/ 301457 h 692164"/>
                        <a:gd name="connsiteX4" fmla="*/ 142670 w 583540"/>
                        <a:gd name="connsiteY4" fmla="*/ 622453 h 692164"/>
                        <a:gd name="connsiteX5" fmla="*/ 332638 w 583540"/>
                        <a:gd name="connsiteY5" fmla="*/ 692148 h 692164"/>
                        <a:gd name="connsiteX6" fmla="*/ 510660 w 583540"/>
                        <a:gd name="connsiteY6" fmla="*/ 612895 h 692164"/>
                        <a:gd name="connsiteX7" fmla="*/ 583541 w 583540"/>
                        <a:gd name="connsiteY7" fmla="*/ 156491 h 6921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83540" h="692164">
                          <a:moveTo>
                            <a:pt x="583541" y="156491"/>
                          </a:moveTo>
                          <a:cubicBezTo>
                            <a:pt x="567212" y="88788"/>
                            <a:pt x="506279" y="33828"/>
                            <a:pt x="435389" y="12322"/>
                          </a:cubicBezTo>
                          <a:cubicBezTo>
                            <a:pt x="364499" y="-9582"/>
                            <a:pt x="286042" y="-820"/>
                            <a:pt x="219135" y="27058"/>
                          </a:cubicBezTo>
                          <a:cubicBezTo>
                            <a:pt x="102446" y="75645"/>
                            <a:pt x="17617" y="182776"/>
                            <a:pt x="2483" y="301457"/>
                          </a:cubicBezTo>
                          <a:cubicBezTo>
                            <a:pt x="-12651" y="420138"/>
                            <a:pt x="42308" y="545589"/>
                            <a:pt x="142670" y="622453"/>
                          </a:cubicBezTo>
                          <a:cubicBezTo>
                            <a:pt x="196434" y="663474"/>
                            <a:pt x="263740" y="691352"/>
                            <a:pt x="332638" y="692148"/>
                          </a:cubicBezTo>
                          <a:cubicBezTo>
                            <a:pt x="401537" y="692945"/>
                            <a:pt x="471630" y="665067"/>
                            <a:pt x="510660" y="612895"/>
                          </a:cubicBezTo>
                          <a:lnTo>
                            <a:pt x="583541" y="156491"/>
                          </a:lnTo>
                          <a:close/>
                        </a:path>
                      </a:pathLst>
                    </a:custGeom>
                    <a:solidFill>
                      <a:srgbClr val="F4CCB5"/>
                    </a:solidFill>
                    <a:ln w="3981" cap="flat">
                      <a:noFill/>
                      <a:prstDash val="solid"/>
                      <a:miter/>
                    </a:ln>
                  </p:spPr>
                  <p:txBody>
                    <a:bodyPr rtlCol="0" anchor="ctr"/>
                    <a:lstStyle/>
                    <a:p>
                      <a:endParaRPr lang="en-US"/>
                    </a:p>
                  </p:txBody>
                </p:sp>
                <p:sp>
                  <p:nvSpPr>
                    <p:cNvPr id="189" name="Hình tự do: Hình 188">
                      <a:extLst>
                        <a:ext uri="{FF2B5EF4-FFF2-40B4-BE49-F238E27FC236}">
                          <a16:creationId xmlns:a16="http://schemas.microsoft.com/office/drawing/2014/main" id="{D8292410-5604-5D77-F1EF-2C5A4249F6B5}"/>
                        </a:ext>
                      </a:extLst>
                    </p:cNvPr>
                    <p:cNvSpPr>
                      <a:spLocks noGrp="1" noRot="1" noMove="1" noResize="1" noEditPoints="1" noAdjustHandles="1" noChangeArrowheads="1" noChangeShapeType="1"/>
                    </p:cNvSpPr>
                    <p:nvPr/>
                  </p:nvSpPr>
                  <p:spPr>
                    <a:xfrm>
                      <a:off x="7695660" y="3060966"/>
                      <a:ext cx="176569" cy="202694"/>
                    </a:xfrm>
                    <a:custGeom>
                      <a:avLst/>
                      <a:gdLst>
                        <a:gd name="connsiteX0" fmla="*/ 40365 w 176569"/>
                        <a:gd name="connsiteY0" fmla="*/ 201960 h 202694"/>
                        <a:gd name="connsiteX1" fmla="*/ 53507 w 176569"/>
                        <a:gd name="connsiteY1" fmla="*/ 161736 h 202694"/>
                        <a:gd name="connsiteX2" fmla="*/ 80987 w 176569"/>
                        <a:gd name="connsiteY2" fmla="*/ 92041 h 202694"/>
                        <a:gd name="connsiteX3" fmla="*/ 141124 w 176569"/>
                        <a:gd name="connsiteY3" fmla="*/ 43453 h 202694"/>
                        <a:gd name="connsiteX4" fmla="*/ 176569 w 176569"/>
                        <a:gd name="connsiteY4" fmla="*/ 17965 h 202694"/>
                        <a:gd name="connsiteX5" fmla="*/ 164621 w 176569"/>
                        <a:gd name="connsiteY5" fmla="*/ 5619 h 202694"/>
                        <a:gd name="connsiteX6" fmla="*/ 128380 w 176569"/>
                        <a:gd name="connsiteY6" fmla="*/ 43 h 202694"/>
                        <a:gd name="connsiteX7" fmla="*/ 75810 w 176569"/>
                        <a:gd name="connsiteY7" fmla="*/ 13584 h 202694"/>
                        <a:gd name="connsiteX8" fmla="*/ 24833 w 176569"/>
                        <a:gd name="connsiteY8" fmla="*/ 55401 h 202694"/>
                        <a:gd name="connsiteX9" fmla="*/ 937 w 176569"/>
                        <a:gd name="connsiteY9" fmla="*/ 114742 h 202694"/>
                        <a:gd name="connsiteX10" fmla="*/ 5716 w 176569"/>
                        <a:gd name="connsiteY10" fmla="*/ 165320 h 202694"/>
                        <a:gd name="connsiteX11" fmla="*/ 23638 w 176569"/>
                        <a:gd name="connsiteY11" fmla="*/ 195190 h 202694"/>
                        <a:gd name="connsiteX12" fmla="*/ 40365 w 176569"/>
                        <a:gd name="connsiteY12" fmla="*/ 201960 h 2026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76569" h="202694">
                          <a:moveTo>
                            <a:pt x="40365" y="201960"/>
                          </a:moveTo>
                          <a:cubicBezTo>
                            <a:pt x="49126" y="198376"/>
                            <a:pt x="49525" y="182446"/>
                            <a:pt x="53507" y="161736"/>
                          </a:cubicBezTo>
                          <a:cubicBezTo>
                            <a:pt x="57092" y="141027"/>
                            <a:pt x="64260" y="114742"/>
                            <a:pt x="80987" y="92041"/>
                          </a:cubicBezTo>
                          <a:cubicBezTo>
                            <a:pt x="97714" y="69340"/>
                            <a:pt x="121609" y="53808"/>
                            <a:pt x="141124" y="43453"/>
                          </a:cubicBezTo>
                          <a:cubicBezTo>
                            <a:pt x="160639" y="33099"/>
                            <a:pt x="176171" y="27125"/>
                            <a:pt x="176569" y="17965"/>
                          </a:cubicBezTo>
                          <a:cubicBezTo>
                            <a:pt x="176569" y="13584"/>
                            <a:pt x="172985" y="9203"/>
                            <a:pt x="164621" y="5619"/>
                          </a:cubicBezTo>
                          <a:cubicBezTo>
                            <a:pt x="156258" y="2035"/>
                            <a:pt x="143912" y="-355"/>
                            <a:pt x="128380" y="43"/>
                          </a:cubicBezTo>
                          <a:cubicBezTo>
                            <a:pt x="112848" y="442"/>
                            <a:pt x="94528" y="4424"/>
                            <a:pt x="75810" y="13584"/>
                          </a:cubicBezTo>
                          <a:cubicBezTo>
                            <a:pt x="57490" y="22346"/>
                            <a:pt x="38772" y="36285"/>
                            <a:pt x="24833" y="55401"/>
                          </a:cubicBezTo>
                          <a:cubicBezTo>
                            <a:pt x="10894" y="74518"/>
                            <a:pt x="3327" y="95625"/>
                            <a:pt x="937" y="114742"/>
                          </a:cubicBezTo>
                          <a:cubicBezTo>
                            <a:pt x="-1452" y="134256"/>
                            <a:pt x="937" y="151780"/>
                            <a:pt x="5716" y="165320"/>
                          </a:cubicBezTo>
                          <a:cubicBezTo>
                            <a:pt x="10496" y="179259"/>
                            <a:pt x="17266" y="189216"/>
                            <a:pt x="23638" y="195190"/>
                          </a:cubicBezTo>
                          <a:cubicBezTo>
                            <a:pt x="30010" y="201960"/>
                            <a:pt x="35984" y="203951"/>
                            <a:pt x="40365" y="201960"/>
                          </a:cubicBezTo>
                          <a:close/>
                        </a:path>
                      </a:pathLst>
                    </a:custGeom>
                    <a:solidFill>
                      <a:srgbClr val="E6967A"/>
                    </a:solidFill>
                    <a:ln w="3981" cap="flat">
                      <a:noFill/>
                      <a:prstDash val="solid"/>
                      <a:miter/>
                    </a:ln>
                  </p:spPr>
                  <p:txBody>
                    <a:bodyPr rtlCol="0" anchor="ctr"/>
                    <a:lstStyle/>
                    <a:p>
                      <a:endParaRPr lang="en-US"/>
                    </a:p>
                  </p:txBody>
                </p:sp>
              </p:grpSp>
            </p:grpSp>
            <p:sp>
              <p:nvSpPr>
                <p:cNvPr id="148" name="Hình tự do: Hình 147">
                  <a:extLst>
                    <a:ext uri="{FF2B5EF4-FFF2-40B4-BE49-F238E27FC236}">
                      <a16:creationId xmlns:a16="http://schemas.microsoft.com/office/drawing/2014/main" id="{75E1B242-4B4D-45ED-1E9C-BEE9ADE50029}"/>
                    </a:ext>
                  </a:extLst>
                </p:cNvPr>
                <p:cNvSpPr>
                  <a:spLocks noGrp="1" noRot="1" noMove="1" noResize="1" noEditPoints="1" noAdjustHandles="1" noChangeArrowheads="1" noChangeShapeType="1"/>
                </p:cNvSpPr>
                <p:nvPr/>
              </p:nvSpPr>
              <p:spPr>
                <a:xfrm>
                  <a:off x="7862360" y="1791341"/>
                  <a:ext cx="2902751" cy="2607250"/>
                </a:xfrm>
                <a:custGeom>
                  <a:avLst/>
                  <a:gdLst>
                    <a:gd name="connsiteX0" fmla="*/ 1790877 w 2902751"/>
                    <a:gd name="connsiteY0" fmla="*/ 2519004 h 2607250"/>
                    <a:gd name="connsiteX1" fmla="*/ 2350032 w 2902751"/>
                    <a:gd name="connsiteY1" fmla="*/ 2225089 h 2607250"/>
                    <a:gd name="connsiteX2" fmla="*/ 2668240 w 2902751"/>
                    <a:gd name="connsiteY2" fmla="*/ 1849134 h 2607250"/>
                    <a:gd name="connsiteX3" fmla="*/ 2772583 w 2902751"/>
                    <a:gd name="connsiteY3" fmla="*/ 445275 h 2607250"/>
                    <a:gd name="connsiteX4" fmla="*/ 1745078 w 2902751"/>
                    <a:gd name="connsiteY4" fmla="*/ 91622 h 2607250"/>
                    <a:gd name="connsiteX5" fmla="*/ 425650 w 2902751"/>
                    <a:gd name="connsiteY5" fmla="*/ 146980 h 2607250"/>
                    <a:gd name="connsiteX6" fmla="*/ 7081 w 2902751"/>
                    <a:gd name="connsiteY6" fmla="*/ 1504641 h 2607250"/>
                    <a:gd name="connsiteX7" fmla="*/ 185500 w 2902751"/>
                    <a:gd name="connsiteY7" fmla="*/ 2016800 h 2607250"/>
                    <a:gd name="connsiteX8" fmla="*/ 657834 w 2902751"/>
                    <a:gd name="connsiteY8" fmla="*/ 2446919 h 2607250"/>
                    <a:gd name="connsiteX9" fmla="*/ 1211811 w 2902751"/>
                    <a:gd name="connsiteY9" fmla="*/ 2605426 h 2607250"/>
                    <a:gd name="connsiteX10" fmla="*/ 1790877 w 2902751"/>
                    <a:gd name="connsiteY10" fmla="*/ 2519004 h 260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02751" h="2607250">
                      <a:moveTo>
                        <a:pt x="1790877" y="2519004"/>
                      </a:moveTo>
                      <a:cubicBezTo>
                        <a:pt x="1980846" y="2453291"/>
                        <a:pt x="2184755" y="2356913"/>
                        <a:pt x="2350032" y="2225089"/>
                      </a:cubicBezTo>
                      <a:cubicBezTo>
                        <a:pt x="2493405" y="2110391"/>
                        <a:pt x="2587792" y="1981355"/>
                        <a:pt x="2668240" y="1849134"/>
                      </a:cubicBezTo>
                      <a:cubicBezTo>
                        <a:pt x="2727182" y="1720098"/>
                        <a:pt x="3093579" y="672680"/>
                        <a:pt x="2772583" y="445275"/>
                      </a:cubicBezTo>
                      <a:cubicBezTo>
                        <a:pt x="2496989" y="252120"/>
                        <a:pt x="2363971" y="225437"/>
                        <a:pt x="1745078" y="91622"/>
                      </a:cubicBezTo>
                      <a:cubicBezTo>
                        <a:pt x="1122999" y="-48167"/>
                        <a:pt x="820323" y="-26661"/>
                        <a:pt x="425650" y="146980"/>
                      </a:cubicBezTo>
                      <a:cubicBezTo>
                        <a:pt x="-1283" y="334958"/>
                        <a:pt x="-17213" y="1338966"/>
                        <a:pt x="7081" y="1504641"/>
                      </a:cubicBezTo>
                      <a:cubicBezTo>
                        <a:pt x="33764" y="1678281"/>
                        <a:pt x="79962" y="1853116"/>
                        <a:pt x="185500" y="2016800"/>
                      </a:cubicBezTo>
                      <a:cubicBezTo>
                        <a:pt x="307367" y="2205176"/>
                        <a:pt x="485389" y="2349346"/>
                        <a:pt x="657834" y="2446919"/>
                      </a:cubicBezTo>
                      <a:cubicBezTo>
                        <a:pt x="831475" y="2544492"/>
                        <a:pt x="1015470" y="2595071"/>
                        <a:pt x="1211811" y="2605426"/>
                      </a:cubicBezTo>
                      <a:cubicBezTo>
                        <a:pt x="1408550" y="2615382"/>
                        <a:pt x="1599714" y="2584318"/>
                        <a:pt x="1790877" y="2519004"/>
                      </a:cubicBezTo>
                      <a:close/>
                    </a:path>
                  </a:pathLst>
                </a:custGeom>
                <a:solidFill>
                  <a:srgbClr val="F4CCB5"/>
                </a:solidFill>
                <a:ln w="3981" cap="flat">
                  <a:noFill/>
                  <a:prstDash val="solid"/>
                  <a:miter/>
                </a:ln>
              </p:spPr>
              <p:txBody>
                <a:bodyPr rtlCol="0" anchor="ctr"/>
                <a:lstStyle/>
                <a:p>
                  <a:endParaRPr lang="en-US"/>
                </a:p>
              </p:txBody>
            </p:sp>
            <p:sp>
              <p:nvSpPr>
                <p:cNvPr id="149" name="Hình tự do: Hình 148">
                  <a:extLst>
                    <a:ext uri="{FF2B5EF4-FFF2-40B4-BE49-F238E27FC236}">
                      <a16:creationId xmlns:a16="http://schemas.microsoft.com/office/drawing/2014/main" id="{A5357DDC-1ED9-91A0-3A34-C357543C5862}"/>
                    </a:ext>
                  </a:extLst>
                </p:cNvPr>
                <p:cNvSpPr>
                  <a:spLocks noGrp="1" noRot="1" noMove="1" noResize="1" noEditPoints="1" noAdjustHandles="1" noChangeArrowheads="1" noChangeShapeType="1"/>
                </p:cNvSpPr>
                <p:nvPr/>
              </p:nvSpPr>
              <p:spPr>
                <a:xfrm>
                  <a:off x="7874220" y="1791341"/>
                  <a:ext cx="2890608" cy="1320635"/>
                </a:xfrm>
                <a:custGeom>
                  <a:avLst/>
                  <a:gdLst>
                    <a:gd name="connsiteX0" fmla="*/ 2760723 w 2890608"/>
                    <a:gd name="connsiteY0" fmla="*/ 445275 h 1320635"/>
                    <a:gd name="connsiteX1" fmla="*/ 1733218 w 2890608"/>
                    <a:gd name="connsiteY1" fmla="*/ 91622 h 1320635"/>
                    <a:gd name="connsiteX2" fmla="*/ 413790 w 2890608"/>
                    <a:gd name="connsiteY2" fmla="*/ 146980 h 1320635"/>
                    <a:gd name="connsiteX3" fmla="*/ 0 w 2890608"/>
                    <a:gd name="connsiteY3" fmla="*/ 1097223 h 1320635"/>
                    <a:gd name="connsiteX4" fmla="*/ 625265 w 2890608"/>
                    <a:gd name="connsiteY4" fmla="*/ 876588 h 1320635"/>
                    <a:gd name="connsiteX5" fmla="*/ 983299 w 2890608"/>
                    <a:gd name="connsiteY5" fmla="*/ 375580 h 1320635"/>
                    <a:gd name="connsiteX6" fmla="*/ 2825241 w 2890608"/>
                    <a:gd name="connsiteY6" fmla="*/ 1303521 h 1320635"/>
                    <a:gd name="connsiteX7" fmla="*/ 2760723 w 2890608"/>
                    <a:gd name="connsiteY7" fmla="*/ 445275 h 1320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90608" h="1320635">
                      <a:moveTo>
                        <a:pt x="2760723" y="445275"/>
                      </a:moveTo>
                      <a:cubicBezTo>
                        <a:pt x="2485129" y="252120"/>
                        <a:pt x="2352111" y="225437"/>
                        <a:pt x="1733218" y="91622"/>
                      </a:cubicBezTo>
                      <a:cubicBezTo>
                        <a:pt x="1111139" y="-48167"/>
                        <a:pt x="808463" y="-26661"/>
                        <a:pt x="413790" y="146980"/>
                      </a:cubicBezTo>
                      <a:cubicBezTo>
                        <a:pt x="135408" y="269643"/>
                        <a:pt x="31861" y="739189"/>
                        <a:pt x="0" y="1097223"/>
                      </a:cubicBezTo>
                      <a:cubicBezTo>
                        <a:pt x="219440" y="1100011"/>
                        <a:pt x="436889" y="990092"/>
                        <a:pt x="625265" y="876588"/>
                      </a:cubicBezTo>
                      <a:cubicBezTo>
                        <a:pt x="771425" y="790166"/>
                        <a:pt x="915197" y="527714"/>
                        <a:pt x="983299" y="375580"/>
                      </a:cubicBezTo>
                      <a:cubicBezTo>
                        <a:pt x="986086" y="888536"/>
                        <a:pt x="2203162" y="1423794"/>
                        <a:pt x="2825241" y="1303521"/>
                      </a:cubicBezTo>
                      <a:cubicBezTo>
                        <a:pt x="2903698" y="965001"/>
                        <a:pt x="2941931" y="573912"/>
                        <a:pt x="2760723" y="445275"/>
                      </a:cubicBezTo>
                      <a:close/>
                    </a:path>
                  </a:pathLst>
                </a:custGeom>
                <a:solidFill>
                  <a:srgbClr val="E0A089"/>
                </a:solidFill>
                <a:ln w="3981" cap="flat">
                  <a:noFill/>
                  <a:prstDash val="solid"/>
                  <a:miter/>
                </a:ln>
              </p:spPr>
              <p:txBody>
                <a:bodyPr rtlCol="0" anchor="ctr"/>
                <a:lstStyle/>
                <a:p>
                  <a:endParaRPr lang="en-US"/>
                </a:p>
              </p:txBody>
            </p:sp>
            <p:grpSp>
              <p:nvGrpSpPr>
                <p:cNvPr id="150" name="Đồ họa 2">
                  <a:extLst>
                    <a:ext uri="{FF2B5EF4-FFF2-40B4-BE49-F238E27FC236}">
                      <a16:creationId xmlns:a16="http://schemas.microsoft.com/office/drawing/2014/main" id="{B650EE61-E7EA-717A-42E2-3D7734D88166}"/>
                    </a:ext>
                  </a:extLst>
                </p:cNvPr>
                <p:cNvGrpSpPr>
                  <a:grpSpLocks noGrp="1" noUngrp="1" noRot="1" noMove="1" noResize="1"/>
                </p:cNvGrpSpPr>
                <p:nvPr/>
              </p:nvGrpSpPr>
              <p:grpSpPr>
                <a:xfrm>
                  <a:off x="8028918" y="2424101"/>
                  <a:ext cx="2253375" cy="1368611"/>
                  <a:chOff x="8028918" y="2424101"/>
                  <a:chExt cx="2253375" cy="1368611"/>
                </a:xfrm>
              </p:grpSpPr>
              <p:grpSp>
                <p:nvGrpSpPr>
                  <p:cNvPr id="169" name="Đồ họa 2">
                    <a:extLst>
                      <a:ext uri="{FF2B5EF4-FFF2-40B4-BE49-F238E27FC236}">
                        <a16:creationId xmlns:a16="http://schemas.microsoft.com/office/drawing/2014/main" id="{8D27C5A3-9FC2-4735-636D-91C46575389B}"/>
                      </a:ext>
                    </a:extLst>
                  </p:cNvPr>
                  <p:cNvGrpSpPr>
                    <a:grpSpLocks noGrp="1" noUngrp="1" noRot="1" noMove="1" noResize="1"/>
                  </p:cNvGrpSpPr>
                  <p:nvPr/>
                </p:nvGrpSpPr>
                <p:grpSpPr>
                  <a:xfrm>
                    <a:off x="8028918" y="3011749"/>
                    <a:ext cx="2253375" cy="780963"/>
                    <a:chOff x="8028918" y="3011749"/>
                    <a:chExt cx="2253375" cy="780963"/>
                  </a:xfrm>
                  <a:solidFill>
                    <a:srgbClr val="E88F6D"/>
                  </a:solidFill>
                </p:grpSpPr>
                <p:sp>
                  <p:nvSpPr>
                    <p:cNvPr id="184" name="Hình tự do: Hình 183">
                      <a:extLst>
                        <a:ext uri="{FF2B5EF4-FFF2-40B4-BE49-F238E27FC236}">
                          <a16:creationId xmlns:a16="http://schemas.microsoft.com/office/drawing/2014/main" id="{6AE7AB15-8D59-784F-ADC6-9EEEAF670AFE}"/>
                        </a:ext>
                      </a:extLst>
                    </p:cNvPr>
                    <p:cNvSpPr>
                      <a:spLocks noGrp="1" noRot="1" noMove="1" noResize="1" noEditPoints="1" noAdjustHandles="1" noChangeArrowheads="1" noChangeShapeType="1"/>
                    </p:cNvSpPr>
                    <p:nvPr/>
                  </p:nvSpPr>
                  <p:spPr>
                    <a:xfrm rot="241789">
                      <a:off x="9542286" y="3151716"/>
                      <a:ext cx="719233" cy="616486"/>
                    </a:xfrm>
                    <a:custGeom>
                      <a:avLst/>
                      <a:gdLst>
                        <a:gd name="connsiteX0" fmla="*/ 719234 w 719233"/>
                        <a:gd name="connsiteY0" fmla="*/ 308243 h 616486"/>
                        <a:gd name="connsiteX1" fmla="*/ 359617 w 719233"/>
                        <a:gd name="connsiteY1" fmla="*/ 616486 h 616486"/>
                        <a:gd name="connsiteX2" fmla="*/ 0 w 719233"/>
                        <a:gd name="connsiteY2" fmla="*/ 308243 h 616486"/>
                        <a:gd name="connsiteX3" fmla="*/ 359617 w 719233"/>
                        <a:gd name="connsiteY3" fmla="*/ 0 h 616486"/>
                        <a:gd name="connsiteX4" fmla="*/ 719234 w 719233"/>
                        <a:gd name="connsiteY4" fmla="*/ 308243 h 6164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9233" h="616486">
                          <a:moveTo>
                            <a:pt x="719234" y="308243"/>
                          </a:moveTo>
                          <a:cubicBezTo>
                            <a:pt x="719234" y="478481"/>
                            <a:pt x="558228" y="616486"/>
                            <a:pt x="359617" y="616486"/>
                          </a:cubicBezTo>
                          <a:cubicBezTo>
                            <a:pt x="161006" y="616486"/>
                            <a:pt x="0" y="478481"/>
                            <a:pt x="0" y="308243"/>
                          </a:cubicBezTo>
                          <a:cubicBezTo>
                            <a:pt x="0" y="138005"/>
                            <a:pt x="161006" y="0"/>
                            <a:pt x="359617" y="0"/>
                          </a:cubicBezTo>
                          <a:cubicBezTo>
                            <a:pt x="558228" y="0"/>
                            <a:pt x="719234" y="138005"/>
                            <a:pt x="719234" y="308243"/>
                          </a:cubicBezTo>
                          <a:close/>
                        </a:path>
                      </a:pathLst>
                    </a:custGeom>
                    <a:solidFill>
                      <a:srgbClr val="E88F6D"/>
                    </a:solidFill>
                    <a:ln w="3981" cap="flat">
                      <a:noFill/>
                      <a:prstDash val="solid"/>
                      <a:miter/>
                    </a:ln>
                  </p:spPr>
                  <p:txBody>
                    <a:bodyPr rtlCol="0" anchor="ctr"/>
                    <a:lstStyle/>
                    <a:p>
                      <a:endParaRPr lang="en-US"/>
                    </a:p>
                  </p:txBody>
                </p:sp>
                <p:sp>
                  <p:nvSpPr>
                    <p:cNvPr id="185" name="Hình tự do: Hình 184">
                      <a:extLst>
                        <a:ext uri="{FF2B5EF4-FFF2-40B4-BE49-F238E27FC236}">
                          <a16:creationId xmlns:a16="http://schemas.microsoft.com/office/drawing/2014/main" id="{AE4DE96F-384C-D132-00F0-411D056E2A78}"/>
                        </a:ext>
                      </a:extLst>
                    </p:cNvPr>
                    <p:cNvSpPr>
                      <a:spLocks noGrp="1" noRot="1" noMove="1" noResize="1" noEditPoints="1" noAdjustHandles="1" noChangeArrowheads="1" noChangeShapeType="1"/>
                    </p:cNvSpPr>
                    <p:nvPr/>
                  </p:nvSpPr>
                  <p:spPr>
                    <a:xfrm rot="241789">
                      <a:off x="8049663" y="3037042"/>
                      <a:ext cx="741535" cy="616486"/>
                    </a:xfrm>
                    <a:custGeom>
                      <a:avLst/>
                      <a:gdLst>
                        <a:gd name="connsiteX0" fmla="*/ 741536 w 741535"/>
                        <a:gd name="connsiteY0" fmla="*/ 308243 h 616486"/>
                        <a:gd name="connsiteX1" fmla="*/ 370768 w 741535"/>
                        <a:gd name="connsiteY1" fmla="*/ 616486 h 616486"/>
                        <a:gd name="connsiteX2" fmla="*/ 0 w 741535"/>
                        <a:gd name="connsiteY2" fmla="*/ 308243 h 616486"/>
                        <a:gd name="connsiteX3" fmla="*/ 370768 w 741535"/>
                        <a:gd name="connsiteY3" fmla="*/ 0 h 616486"/>
                        <a:gd name="connsiteX4" fmla="*/ 741536 w 741535"/>
                        <a:gd name="connsiteY4" fmla="*/ 308243 h 6164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1535" h="616486">
                          <a:moveTo>
                            <a:pt x="741536" y="308243"/>
                          </a:moveTo>
                          <a:cubicBezTo>
                            <a:pt x="741536" y="478481"/>
                            <a:pt x="575538" y="616486"/>
                            <a:pt x="370768" y="616486"/>
                          </a:cubicBezTo>
                          <a:cubicBezTo>
                            <a:pt x="165999" y="616486"/>
                            <a:pt x="0" y="478481"/>
                            <a:pt x="0" y="308243"/>
                          </a:cubicBezTo>
                          <a:cubicBezTo>
                            <a:pt x="0" y="138005"/>
                            <a:pt x="165999" y="0"/>
                            <a:pt x="370768" y="0"/>
                          </a:cubicBezTo>
                          <a:cubicBezTo>
                            <a:pt x="575538" y="0"/>
                            <a:pt x="741536" y="138005"/>
                            <a:pt x="741536" y="308243"/>
                          </a:cubicBezTo>
                          <a:close/>
                        </a:path>
                      </a:pathLst>
                    </a:custGeom>
                    <a:solidFill>
                      <a:srgbClr val="E88F6D"/>
                    </a:solidFill>
                    <a:ln w="3981" cap="flat">
                      <a:noFill/>
                      <a:prstDash val="solid"/>
                      <a:miter/>
                    </a:ln>
                  </p:spPr>
                  <p:txBody>
                    <a:bodyPr rtlCol="0" anchor="ctr"/>
                    <a:lstStyle/>
                    <a:p>
                      <a:endParaRPr lang="en-US"/>
                    </a:p>
                  </p:txBody>
                </p:sp>
              </p:grpSp>
              <p:grpSp>
                <p:nvGrpSpPr>
                  <p:cNvPr id="170" name="Đồ họa 2">
                    <a:extLst>
                      <a:ext uri="{FF2B5EF4-FFF2-40B4-BE49-F238E27FC236}">
                        <a16:creationId xmlns:a16="http://schemas.microsoft.com/office/drawing/2014/main" id="{77C97493-F09E-F9BD-D7B1-DA20B09111C7}"/>
                      </a:ext>
                    </a:extLst>
                  </p:cNvPr>
                  <p:cNvGrpSpPr>
                    <a:grpSpLocks noGrp="1" noUngrp="1" noRot="1" noMove="1" noResize="1"/>
                  </p:cNvGrpSpPr>
                  <p:nvPr/>
                </p:nvGrpSpPr>
                <p:grpSpPr>
                  <a:xfrm>
                    <a:off x="8301583" y="2531668"/>
                    <a:ext cx="601504" cy="696049"/>
                    <a:chOff x="8301583" y="2531668"/>
                    <a:chExt cx="601504" cy="696049"/>
                  </a:xfrm>
                </p:grpSpPr>
                <p:sp>
                  <p:nvSpPr>
                    <p:cNvPr id="180" name="Hình tự do: Hình 179">
                      <a:extLst>
                        <a:ext uri="{FF2B5EF4-FFF2-40B4-BE49-F238E27FC236}">
                          <a16:creationId xmlns:a16="http://schemas.microsoft.com/office/drawing/2014/main" id="{DB7DE39C-4A43-B4DE-8437-1534FD328518}"/>
                        </a:ext>
                      </a:extLst>
                    </p:cNvPr>
                    <p:cNvSpPr>
                      <a:spLocks noGrp="1" noRot="1" noMove="1" noResize="1" noEditPoints="1" noAdjustHandles="1" noChangeArrowheads="1" noChangeShapeType="1"/>
                    </p:cNvSpPr>
                    <p:nvPr/>
                  </p:nvSpPr>
                  <p:spPr>
                    <a:xfrm rot="264479">
                      <a:off x="8325956" y="2551941"/>
                      <a:ext cx="552758" cy="655504"/>
                    </a:xfrm>
                    <a:custGeom>
                      <a:avLst/>
                      <a:gdLst>
                        <a:gd name="connsiteX0" fmla="*/ 552759 w 552758"/>
                        <a:gd name="connsiteY0" fmla="*/ 327752 h 655504"/>
                        <a:gd name="connsiteX1" fmla="*/ 276379 w 552758"/>
                        <a:gd name="connsiteY1" fmla="*/ 655505 h 655504"/>
                        <a:gd name="connsiteX2" fmla="*/ 0 w 552758"/>
                        <a:gd name="connsiteY2" fmla="*/ 327752 h 655504"/>
                        <a:gd name="connsiteX3" fmla="*/ 276379 w 552758"/>
                        <a:gd name="connsiteY3" fmla="*/ 0 h 655504"/>
                        <a:gd name="connsiteX4" fmla="*/ 552759 w 552758"/>
                        <a:gd name="connsiteY4" fmla="*/ 327752 h 6555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58" h="655504">
                          <a:moveTo>
                            <a:pt x="552759" y="327752"/>
                          </a:moveTo>
                          <a:cubicBezTo>
                            <a:pt x="552759" y="508765"/>
                            <a:pt x="429020" y="655505"/>
                            <a:pt x="276379" y="655505"/>
                          </a:cubicBezTo>
                          <a:cubicBezTo>
                            <a:pt x="123739" y="655505"/>
                            <a:pt x="0" y="508765"/>
                            <a:pt x="0" y="327752"/>
                          </a:cubicBezTo>
                          <a:cubicBezTo>
                            <a:pt x="0" y="146740"/>
                            <a:pt x="123739" y="0"/>
                            <a:pt x="276379" y="0"/>
                          </a:cubicBezTo>
                          <a:cubicBezTo>
                            <a:pt x="429020" y="0"/>
                            <a:pt x="552759" y="146740"/>
                            <a:pt x="552759" y="327752"/>
                          </a:cubicBezTo>
                          <a:close/>
                        </a:path>
                      </a:pathLst>
                    </a:custGeom>
                    <a:solidFill>
                      <a:srgbClr val="FFFFFF"/>
                    </a:solidFill>
                    <a:ln w="3981" cap="flat">
                      <a:noFill/>
                      <a:prstDash val="solid"/>
                      <a:miter/>
                    </a:ln>
                  </p:spPr>
                  <p:txBody>
                    <a:bodyPr rtlCol="0" anchor="ctr"/>
                    <a:lstStyle/>
                    <a:p>
                      <a:endParaRPr lang="en-US"/>
                    </a:p>
                  </p:txBody>
                </p:sp>
                <p:grpSp>
                  <p:nvGrpSpPr>
                    <p:cNvPr id="181" name="Đồ họa 2">
                      <a:extLst>
                        <a:ext uri="{FF2B5EF4-FFF2-40B4-BE49-F238E27FC236}">
                          <a16:creationId xmlns:a16="http://schemas.microsoft.com/office/drawing/2014/main" id="{761CB35E-C4A2-BC07-015B-6C3DF5F6550E}"/>
                        </a:ext>
                      </a:extLst>
                    </p:cNvPr>
                    <p:cNvGrpSpPr>
                      <a:grpSpLocks noGrp="1" noUngrp="1" noRot="1" noMove="1" noResize="1"/>
                    </p:cNvGrpSpPr>
                    <p:nvPr/>
                  </p:nvGrpSpPr>
                  <p:grpSpPr>
                    <a:xfrm>
                      <a:off x="8339886" y="2598886"/>
                      <a:ext cx="534965" cy="600927"/>
                      <a:chOff x="8339886" y="2598886"/>
                      <a:chExt cx="534965" cy="600927"/>
                    </a:xfrm>
                  </p:grpSpPr>
                  <p:sp>
                    <p:nvSpPr>
                      <p:cNvPr id="182" name="Hình tự do: Hình 181">
                        <a:extLst>
                          <a:ext uri="{FF2B5EF4-FFF2-40B4-BE49-F238E27FC236}">
                            <a16:creationId xmlns:a16="http://schemas.microsoft.com/office/drawing/2014/main" id="{35BB6545-D376-A57A-DB72-69DE8ACDE0A8}"/>
                          </a:ext>
                        </a:extLst>
                      </p:cNvPr>
                      <p:cNvSpPr>
                        <a:spLocks noGrp="1" noRot="1" noMove="1" noResize="1" noEditPoints="1" noAdjustHandles="1" noChangeArrowheads="1" noChangeShapeType="1"/>
                      </p:cNvSpPr>
                      <p:nvPr/>
                    </p:nvSpPr>
                    <p:spPr>
                      <a:xfrm rot="-10535522">
                        <a:off x="8360857" y="2616997"/>
                        <a:ext cx="493022" cy="564705"/>
                      </a:xfrm>
                      <a:custGeom>
                        <a:avLst/>
                        <a:gdLst>
                          <a:gd name="connsiteX0" fmla="*/ 493023 w 493022"/>
                          <a:gd name="connsiteY0" fmla="*/ 282353 h 564705"/>
                          <a:gd name="connsiteX1" fmla="*/ 246511 w 493022"/>
                          <a:gd name="connsiteY1" fmla="*/ 564706 h 564705"/>
                          <a:gd name="connsiteX2" fmla="*/ 0 w 493022"/>
                          <a:gd name="connsiteY2" fmla="*/ 282353 h 564705"/>
                          <a:gd name="connsiteX3" fmla="*/ 246511 w 493022"/>
                          <a:gd name="connsiteY3" fmla="*/ 0 h 564705"/>
                          <a:gd name="connsiteX4" fmla="*/ 493023 w 493022"/>
                          <a:gd name="connsiteY4" fmla="*/ 282353 h 5647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22" h="564705">
                            <a:moveTo>
                              <a:pt x="493023" y="282353"/>
                            </a:moveTo>
                            <a:cubicBezTo>
                              <a:pt x="493023" y="438292"/>
                              <a:pt x="382656" y="564706"/>
                              <a:pt x="246511" y="564706"/>
                            </a:cubicBezTo>
                            <a:cubicBezTo>
                              <a:pt x="110367" y="564706"/>
                              <a:pt x="0" y="438292"/>
                              <a:pt x="0" y="282353"/>
                            </a:cubicBezTo>
                            <a:cubicBezTo>
                              <a:pt x="0" y="126414"/>
                              <a:pt x="110367" y="0"/>
                              <a:pt x="246511" y="0"/>
                            </a:cubicBezTo>
                            <a:cubicBezTo>
                              <a:pt x="382656" y="0"/>
                              <a:pt x="493023" y="126413"/>
                              <a:pt x="493023" y="282353"/>
                            </a:cubicBezTo>
                            <a:close/>
                          </a:path>
                        </a:pathLst>
                      </a:custGeom>
                      <a:solidFill>
                        <a:srgbClr val="7E4F37"/>
                      </a:solidFill>
                      <a:ln w="3981" cap="flat">
                        <a:noFill/>
                        <a:prstDash val="solid"/>
                        <a:miter/>
                      </a:ln>
                    </p:spPr>
                    <p:txBody>
                      <a:bodyPr rtlCol="0" anchor="ctr"/>
                      <a:lstStyle/>
                      <a:p>
                        <a:endParaRPr lang="en-US"/>
                      </a:p>
                    </p:txBody>
                  </p:sp>
                  <p:sp>
                    <p:nvSpPr>
                      <p:cNvPr id="183" name="Hình tự do: Hình 182">
                        <a:extLst>
                          <a:ext uri="{FF2B5EF4-FFF2-40B4-BE49-F238E27FC236}">
                            <a16:creationId xmlns:a16="http://schemas.microsoft.com/office/drawing/2014/main" id="{5ABE046C-5801-F694-EA97-3EA9A4A1E6CD}"/>
                          </a:ext>
                        </a:extLst>
                      </p:cNvPr>
                      <p:cNvSpPr>
                        <a:spLocks noGrp="1" noRot="1" noMove="1" noResize="1" noEditPoints="1" noAdjustHandles="1" noChangeArrowheads="1" noChangeShapeType="1"/>
                      </p:cNvSpPr>
                      <p:nvPr/>
                    </p:nvSpPr>
                    <p:spPr>
                      <a:xfrm>
                        <a:off x="8427346" y="2812734"/>
                        <a:ext cx="102168" cy="113094"/>
                      </a:xfrm>
                      <a:custGeom>
                        <a:avLst/>
                        <a:gdLst>
                          <a:gd name="connsiteX0" fmla="*/ 101212 w 102168"/>
                          <a:gd name="connsiteY0" fmla="*/ 13701 h 113094"/>
                          <a:gd name="connsiteX1" fmla="*/ 74529 w 102168"/>
                          <a:gd name="connsiteY1" fmla="*/ 160 h 113094"/>
                          <a:gd name="connsiteX2" fmla="*/ 26340 w 102168"/>
                          <a:gd name="connsiteY2" fmla="*/ 26844 h 113094"/>
                          <a:gd name="connsiteX3" fmla="*/ 453 w 102168"/>
                          <a:gd name="connsiteY3" fmla="*/ 80210 h 113094"/>
                          <a:gd name="connsiteX4" fmla="*/ 10807 w 102168"/>
                          <a:gd name="connsiteY4" fmla="*/ 111673 h 113094"/>
                          <a:gd name="connsiteX5" fmla="*/ 38287 w 102168"/>
                          <a:gd name="connsiteY5" fmla="*/ 105301 h 113094"/>
                          <a:gd name="connsiteX6" fmla="*/ 68555 w 102168"/>
                          <a:gd name="connsiteY6" fmla="*/ 78219 h 113094"/>
                          <a:gd name="connsiteX7" fmla="*/ 94043 w 102168"/>
                          <a:gd name="connsiteY7" fmla="*/ 45163 h 113094"/>
                          <a:gd name="connsiteX8" fmla="*/ 101212 w 102168"/>
                          <a:gd name="connsiteY8" fmla="*/ 13701 h 113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2168" h="113094">
                            <a:moveTo>
                              <a:pt x="101212" y="13701"/>
                            </a:moveTo>
                            <a:cubicBezTo>
                              <a:pt x="98424" y="4541"/>
                              <a:pt x="88866" y="-1034"/>
                              <a:pt x="74529" y="160"/>
                            </a:cubicBezTo>
                            <a:cubicBezTo>
                              <a:pt x="60192" y="1355"/>
                              <a:pt x="41872" y="10117"/>
                              <a:pt x="26340" y="26844"/>
                            </a:cubicBezTo>
                            <a:cubicBezTo>
                              <a:pt x="10807" y="43571"/>
                              <a:pt x="2046" y="64280"/>
                              <a:pt x="453" y="80210"/>
                            </a:cubicBezTo>
                            <a:cubicBezTo>
                              <a:pt x="-1538" y="96539"/>
                              <a:pt x="3240" y="108088"/>
                              <a:pt x="10807" y="111673"/>
                            </a:cubicBezTo>
                            <a:cubicBezTo>
                              <a:pt x="18773" y="115257"/>
                              <a:pt x="28331" y="111673"/>
                              <a:pt x="38287" y="105301"/>
                            </a:cubicBezTo>
                            <a:cubicBezTo>
                              <a:pt x="48244" y="98530"/>
                              <a:pt x="58200" y="89370"/>
                              <a:pt x="68555" y="78219"/>
                            </a:cubicBezTo>
                            <a:cubicBezTo>
                              <a:pt x="78909" y="67068"/>
                              <a:pt x="87671" y="55916"/>
                              <a:pt x="94043" y="45163"/>
                            </a:cubicBezTo>
                            <a:cubicBezTo>
                              <a:pt x="100415" y="34012"/>
                              <a:pt x="104000" y="22861"/>
                              <a:pt x="101212" y="13701"/>
                            </a:cubicBezTo>
                            <a:close/>
                          </a:path>
                        </a:pathLst>
                      </a:custGeom>
                      <a:solidFill>
                        <a:srgbClr val="FFFFFF"/>
                      </a:solidFill>
                      <a:ln w="3981" cap="flat">
                        <a:noFill/>
                        <a:prstDash val="solid"/>
                        <a:miter/>
                      </a:ln>
                    </p:spPr>
                    <p:txBody>
                      <a:bodyPr rtlCol="0" anchor="ctr"/>
                      <a:lstStyle/>
                      <a:p>
                        <a:endParaRPr lang="en-US"/>
                      </a:p>
                    </p:txBody>
                  </p:sp>
                </p:grpSp>
              </p:grpSp>
              <p:grpSp>
                <p:nvGrpSpPr>
                  <p:cNvPr id="171" name="Đồ họa 2">
                    <a:extLst>
                      <a:ext uri="{FF2B5EF4-FFF2-40B4-BE49-F238E27FC236}">
                        <a16:creationId xmlns:a16="http://schemas.microsoft.com/office/drawing/2014/main" id="{363CBECB-892C-512C-8517-56B71B81CBE3}"/>
                      </a:ext>
                    </a:extLst>
                  </p:cNvPr>
                  <p:cNvGrpSpPr>
                    <a:grpSpLocks noGrp="1" noUngrp="1" noRot="1" noMove="1" noResize="1"/>
                  </p:cNvGrpSpPr>
                  <p:nvPr/>
                </p:nvGrpSpPr>
                <p:grpSpPr>
                  <a:xfrm>
                    <a:off x="9499689" y="2611966"/>
                    <a:ext cx="601503" cy="696049"/>
                    <a:chOff x="9499689" y="2611966"/>
                    <a:chExt cx="601503" cy="696049"/>
                  </a:xfrm>
                </p:grpSpPr>
                <p:sp>
                  <p:nvSpPr>
                    <p:cNvPr id="176" name="Hình tự do: Hình 175">
                      <a:extLst>
                        <a:ext uri="{FF2B5EF4-FFF2-40B4-BE49-F238E27FC236}">
                          <a16:creationId xmlns:a16="http://schemas.microsoft.com/office/drawing/2014/main" id="{5C7DD13F-BD4E-EA58-52F2-11BC385B27AD}"/>
                        </a:ext>
                      </a:extLst>
                    </p:cNvPr>
                    <p:cNvSpPr>
                      <a:spLocks noGrp="1" noRot="1" noMove="1" noResize="1" noEditPoints="1" noAdjustHandles="1" noChangeArrowheads="1" noChangeShapeType="1"/>
                    </p:cNvSpPr>
                    <p:nvPr/>
                  </p:nvSpPr>
                  <p:spPr>
                    <a:xfrm rot="-10535523">
                      <a:off x="9524061" y="2632238"/>
                      <a:ext cx="552758" cy="655504"/>
                    </a:xfrm>
                    <a:custGeom>
                      <a:avLst/>
                      <a:gdLst>
                        <a:gd name="connsiteX0" fmla="*/ 552759 w 552758"/>
                        <a:gd name="connsiteY0" fmla="*/ 327752 h 655504"/>
                        <a:gd name="connsiteX1" fmla="*/ 276380 w 552758"/>
                        <a:gd name="connsiteY1" fmla="*/ 655505 h 655504"/>
                        <a:gd name="connsiteX2" fmla="*/ 1 w 552758"/>
                        <a:gd name="connsiteY2" fmla="*/ 327752 h 655504"/>
                        <a:gd name="connsiteX3" fmla="*/ 276380 w 552758"/>
                        <a:gd name="connsiteY3" fmla="*/ 0 h 655504"/>
                        <a:gd name="connsiteX4" fmla="*/ 552759 w 552758"/>
                        <a:gd name="connsiteY4" fmla="*/ 327752 h 6555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58" h="655504">
                          <a:moveTo>
                            <a:pt x="552759" y="327752"/>
                          </a:moveTo>
                          <a:cubicBezTo>
                            <a:pt x="552759" y="508765"/>
                            <a:pt x="429019" y="655505"/>
                            <a:pt x="276380" y="655505"/>
                          </a:cubicBezTo>
                          <a:cubicBezTo>
                            <a:pt x="123739" y="655505"/>
                            <a:pt x="1" y="508765"/>
                            <a:pt x="1" y="327752"/>
                          </a:cubicBezTo>
                          <a:cubicBezTo>
                            <a:pt x="1" y="146740"/>
                            <a:pt x="123740" y="0"/>
                            <a:pt x="276380" y="0"/>
                          </a:cubicBezTo>
                          <a:cubicBezTo>
                            <a:pt x="429020" y="0"/>
                            <a:pt x="552759" y="146740"/>
                            <a:pt x="552759" y="327752"/>
                          </a:cubicBezTo>
                          <a:close/>
                        </a:path>
                      </a:pathLst>
                    </a:custGeom>
                    <a:solidFill>
                      <a:srgbClr val="FFFFFF"/>
                    </a:solidFill>
                    <a:ln w="3981" cap="flat">
                      <a:noFill/>
                      <a:prstDash val="solid"/>
                      <a:miter/>
                    </a:ln>
                  </p:spPr>
                  <p:txBody>
                    <a:bodyPr rtlCol="0" anchor="ctr"/>
                    <a:lstStyle/>
                    <a:p>
                      <a:endParaRPr lang="en-US"/>
                    </a:p>
                  </p:txBody>
                </p:sp>
                <p:grpSp>
                  <p:nvGrpSpPr>
                    <p:cNvPr id="177" name="Đồ họa 2">
                      <a:extLst>
                        <a:ext uri="{FF2B5EF4-FFF2-40B4-BE49-F238E27FC236}">
                          <a16:creationId xmlns:a16="http://schemas.microsoft.com/office/drawing/2014/main" id="{C42302DD-6F1F-7717-AE59-B21788BBB7AF}"/>
                        </a:ext>
                      </a:extLst>
                    </p:cNvPr>
                    <p:cNvGrpSpPr>
                      <a:grpSpLocks noGrp="1" noUngrp="1" noRot="1" noMove="1" noResize="1"/>
                    </p:cNvGrpSpPr>
                    <p:nvPr/>
                  </p:nvGrpSpPr>
                  <p:grpSpPr>
                    <a:xfrm>
                      <a:off x="9530771" y="2677974"/>
                      <a:ext cx="534966" cy="600927"/>
                      <a:chOff x="9530771" y="2677974"/>
                      <a:chExt cx="534966" cy="600927"/>
                    </a:xfrm>
                  </p:grpSpPr>
                  <p:sp>
                    <p:nvSpPr>
                      <p:cNvPr id="178" name="Hình tự do: Hình 177">
                        <a:extLst>
                          <a:ext uri="{FF2B5EF4-FFF2-40B4-BE49-F238E27FC236}">
                            <a16:creationId xmlns:a16="http://schemas.microsoft.com/office/drawing/2014/main" id="{FEEE5EE8-12E3-5685-9DF8-891445B112CA}"/>
                          </a:ext>
                        </a:extLst>
                      </p:cNvPr>
                      <p:cNvSpPr>
                        <a:spLocks noGrp="1" noRot="1" noMove="1" noResize="1" noEditPoints="1" noAdjustHandles="1" noChangeArrowheads="1" noChangeShapeType="1"/>
                      </p:cNvSpPr>
                      <p:nvPr/>
                    </p:nvSpPr>
                    <p:spPr>
                      <a:xfrm rot="264478">
                        <a:off x="9551743" y="2696085"/>
                        <a:ext cx="493022" cy="564705"/>
                      </a:xfrm>
                      <a:custGeom>
                        <a:avLst/>
                        <a:gdLst>
                          <a:gd name="connsiteX0" fmla="*/ 493023 w 493022"/>
                          <a:gd name="connsiteY0" fmla="*/ 282353 h 564705"/>
                          <a:gd name="connsiteX1" fmla="*/ 246512 w 493022"/>
                          <a:gd name="connsiteY1" fmla="*/ 564706 h 564705"/>
                          <a:gd name="connsiteX2" fmla="*/ 1 w 493022"/>
                          <a:gd name="connsiteY2" fmla="*/ 282353 h 564705"/>
                          <a:gd name="connsiteX3" fmla="*/ 246512 w 493022"/>
                          <a:gd name="connsiteY3" fmla="*/ 0 h 564705"/>
                          <a:gd name="connsiteX4" fmla="*/ 493023 w 493022"/>
                          <a:gd name="connsiteY4" fmla="*/ 282353 h 56470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22" h="564705">
                            <a:moveTo>
                              <a:pt x="493023" y="282353"/>
                            </a:moveTo>
                            <a:cubicBezTo>
                              <a:pt x="493023" y="438292"/>
                              <a:pt x="382656" y="564706"/>
                              <a:pt x="246512" y="564706"/>
                            </a:cubicBezTo>
                            <a:cubicBezTo>
                              <a:pt x="110367" y="564706"/>
                              <a:pt x="1" y="438292"/>
                              <a:pt x="1" y="282353"/>
                            </a:cubicBezTo>
                            <a:cubicBezTo>
                              <a:pt x="1" y="126414"/>
                              <a:pt x="110368" y="0"/>
                              <a:pt x="246512" y="0"/>
                            </a:cubicBezTo>
                            <a:cubicBezTo>
                              <a:pt x="382657" y="0"/>
                              <a:pt x="493023" y="126414"/>
                              <a:pt x="493023" y="282353"/>
                            </a:cubicBezTo>
                            <a:close/>
                          </a:path>
                        </a:pathLst>
                      </a:custGeom>
                      <a:solidFill>
                        <a:srgbClr val="7E4F37"/>
                      </a:solidFill>
                      <a:ln w="3981" cap="flat">
                        <a:noFill/>
                        <a:prstDash val="solid"/>
                        <a:miter/>
                      </a:ln>
                    </p:spPr>
                    <p:txBody>
                      <a:bodyPr rtlCol="0" anchor="ctr"/>
                      <a:lstStyle/>
                      <a:p>
                        <a:endParaRPr lang="en-US"/>
                      </a:p>
                    </p:txBody>
                  </p:sp>
                  <p:sp>
                    <p:nvSpPr>
                      <p:cNvPr id="179" name="Hình tự do: Hình 178">
                        <a:extLst>
                          <a:ext uri="{FF2B5EF4-FFF2-40B4-BE49-F238E27FC236}">
                            <a16:creationId xmlns:a16="http://schemas.microsoft.com/office/drawing/2014/main" id="{4F23F982-AD38-3B24-02D8-2134705E37E1}"/>
                          </a:ext>
                        </a:extLst>
                      </p:cNvPr>
                      <p:cNvSpPr>
                        <a:spLocks noGrp="1" noRot="1" noMove="1" noResize="1" noEditPoints="1" noAdjustHandles="1" noChangeArrowheads="1" noChangeShapeType="1"/>
                      </p:cNvSpPr>
                      <p:nvPr/>
                    </p:nvSpPr>
                    <p:spPr>
                      <a:xfrm>
                        <a:off x="9885089" y="2908183"/>
                        <a:ext cx="91953" cy="121551"/>
                      </a:xfrm>
                      <a:custGeom>
                        <a:avLst/>
                        <a:gdLst>
                          <a:gd name="connsiteX0" fmla="*/ 2324 w 91953"/>
                          <a:gd name="connsiteY0" fmla="*/ 10648 h 121551"/>
                          <a:gd name="connsiteX1" fmla="*/ 30999 w 91953"/>
                          <a:gd name="connsiteY1" fmla="*/ 1090 h 121551"/>
                          <a:gd name="connsiteX2" fmla="*/ 74410 w 91953"/>
                          <a:gd name="connsiteY2" fmla="*/ 34544 h 121551"/>
                          <a:gd name="connsiteX3" fmla="*/ 91932 w 91953"/>
                          <a:gd name="connsiteY3" fmla="*/ 91494 h 121551"/>
                          <a:gd name="connsiteX4" fmla="*/ 76798 w 91953"/>
                          <a:gd name="connsiteY4" fmla="*/ 120965 h 121551"/>
                          <a:gd name="connsiteX5" fmla="*/ 50514 w 91953"/>
                          <a:gd name="connsiteY5" fmla="*/ 110213 h 121551"/>
                          <a:gd name="connsiteX6" fmla="*/ 24627 w 91953"/>
                          <a:gd name="connsiteY6" fmla="*/ 78750 h 121551"/>
                          <a:gd name="connsiteX7" fmla="*/ 4714 w 91953"/>
                          <a:gd name="connsiteY7" fmla="*/ 42110 h 121551"/>
                          <a:gd name="connsiteX8" fmla="*/ 2324 w 91953"/>
                          <a:gd name="connsiteY8" fmla="*/ 10648 h 121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1953" h="121551">
                            <a:moveTo>
                              <a:pt x="2324" y="10648"/>
                            </a:moveTo>
                            <a:cubicBezTo>
                              <a:pt x="6307" y="1886"/>
                              <a:pt x="17060" y="-2096"/>
                              <a:pt x="30999" y="1090"/>
                            </a:cubicBezTo>
                            <a:cubicBezTo>
                              <a:pt x="44938" y="4276"/>
                              <a:pt x="61664" y="15825"/>
                              <a:pt x="74410" y="34544"/>
                            </a:cubicBezTo>
                            <a:cubicBezTo>
                              <a:pt x="87154" y="53261"/>
                              <a:pt x="92331" y="75166"/>
                              <a:pt x="91932" y="91494"/>
                            </a:cubicBezTo>
                            <a:cubicBezTo>
                              <a:pt x="91136" y="107823"/>
                              <a:pt x="85162" y="118576"/>
                              <a:pt x="76798" y="120965"/>
                            </a:cubicBezTo>
                            <a:cubicBezTo>
                              <a:pt x="68436" y="123355"/>
                              <a:pt x="59276" y="118178"/>
                              <a:pt x="50514" y="110213"/>
                            </a:cubicBezTo>
                            <a:cubicBezTo>
                              <a:pt x="41752" y="102247"/>
                              <a:pt x="32990" y="91494"/>
                              <a:pt x="24627" y="78750"/>
                            </a:cubicBezTo>
                            <a:cubicBezTo>
                              <a:pt x="16263" y="66404"/>
                              <a:pt x="9095" y="53660"/>
                              <a:pt x="4714" y="42110"/>
                            </a:cubicBezTo>
                            <a:cubicBezTo>
                              <a:pt x="333" y="30561"/>
                              <a:pt x="-2057" y="19410"/>
                              <a:pt x="2324" y="10648"/>
                            </a:cubicBezTo>
                            <a:close/>
                          </a:path>
                        </a:pathLst>
                      </a:custGeom>
                      <a:solidFill>
                        <a:srgbClr val="FFFFFF"/>
                      </a:solidFill>
                      <a:ln w="3981" cap="flat">
                        <a:noFill/>
                        <a:prstDash val="solid"/>
                        <a:miter/>
                      </a:ln>
                    </p:spPr>
                    <p:txBody>
                      <a:bodyPr rtlCol="0" anchor="ctr"/>
                      <a:lstStyle/>
                      <a:p>
                        <a:endParaRPr lang="en-US"/>
                      </a:p>
                    </p:txBody>
                  </p:sp>
                </p:grpSp>
              </p:grpSp>
              <p:sp>
                <p:nvSpPr>
                  <p:cNvPr id="172" name="Hình tự do: Hình 171">
                    <a:extLst>
                      <a:ext uri="{FF2B5EF4-FFF2-40B4-BE49-F238E27FC236}">
                        <a16:creationId xmlns:a16="http://schemas.microsoft.com/office/drawing/2014/main" id="{08CBC181-EF3D-C882-AF0A-F3EF3E4159FC}"/>
                      </a:ext>
                    </a:extLst>
                  </p:cNvPr>
                  <p:cNvSpPr>
                    <a:spLocks noGrp="1" noRot="1" noMove="1" noResize="1" noEditPoints="1" noAdjustHandles="1" noChangeArrowheads="1" noChangeShapeType="1"/>
                  </p:cNvSpPr>
                  <p:nvPr/>
                </p:nvSpPr>
                <p:spPr>
                  <a:xfrm>
                    <a:off x="9104931" y="3091436"/>
                    <a:ext cx="191205" cy="197874"/>
                  </a:xfrm>
                  <a:custGeom>
                    <a:avLst/>
                    <a:gdLst>
                      <a:gd name="connsiteX0" fmla="*/ 185096 w 191205"/>
                      <a:gd name="connsiteY0" fmla="*/ 128080 h 197874"/>
                      <a:gd name="connsiteX1" fmla="*/ 189875 w 191205"/>
                      <a:gd name="connsiteY1" fmla="*/ 151976 h 197874"/>
                      <a:gd name="connsiteX2" fmla="*/ 186689 w 191205"/>
                      <a:gd name="connsiteY2" fmla="*/ 159941 h 197874"/>
                      <a:gd name="connsiteX3" fmla="*/ 181114 w 191205"/>
                      <a:gd name="connsiteY3" fmla="*/ 168304 h 197874"/>
                      <a:gd name="connsiteX4" fmla="*/ 163192 w 191205"/>
                      <a:gd name="connsiteY4" fmla="*/ 183836 h 197874"/>
                      <a:gd name="connsiteX5" fmla="*/ 150846 w 191205"/>
                      <a:gd name="connsiteY5" fmla="*/ 190208 h 197874"/>
                      <a:gd name="connsiteX6" fmla="*/ 136509 w 191205"/>
                      <a:gd name="connsiteY6" fmla="*/ 194987 h 197874"/>
                      <a:gd name="connsiteX7" fmla="*/ 6278 w 191205"/>
                      <a:gd name="connsiteY7" fmla="*/ 49623 h 197874"/>
                      <a:gd name="connsiteX8" fmla="*/ 12650 w 191205"/>
                      <a:gd name="connsiteY8" fmla="*/ 35684 h 197874"/>
                      <a:gd name="connsiteX9" fmla="*/ 20217 w 191205"/>
                      <a:gd name="connsiteY9" fmla="*/ 24135 h 197874"/>
                      <a:gd name="connsiteX10" fmla="*/ 37741 w 191205"/>
                      <a:gd name="connsiteY10" fmla="*/ 7806 h 197874"/>
                      <a:gd name="connsiteX11" fmla="*/ 46502 w 191205"/>
                      <a:gd name="connsiteY11" fmla="*/ 3027 h 197874"/>
                      <a:gd name="connsiteX12" fmla="*/ 54866 w 191205"/>
                      <a:gd name="connsiteY12" fmla="*/ 638 h 197874"/>
                      <a:gd name="connsiteX13" fmla="*/ 93497 w 191205"/>
                      <a:gd name="connsiteY13" fmla="*/ 52809 h 197874"/>
                      <a:gd name="connsiteX14" fmla="*/ 95488 w 191205"/>
                      <a:gd name="connsiteY14" fmla="*/ 58385 h 197874"/>
                      <a:gd name="connsiteX15" fmla="*/ 97480 w 191205"/>
                      <a:gd name="connsiteY15" fmla="*/ 63961 h 197874"/>
                      <a:gd name="connsiteX16" fmla="*/ 107436 w 191205"/>
                      <a:gd name="connsiteY16" fmla="*/ 81484 h 197874"/>
                      <a:gd name="connsiteX17" fmla="*/ 111419 w 191205"/>
                      <a:gd name="connsiteY17" fmla="*/ 86263 h 197874"/>
                      <a:gd name="connsiteX18" fmla="*/ 115799 w 191205"/>
                      <a:gd name="connsiteY18" fmla="*/ 91042 h 197874"/>
                      <a:gd name="connsiteX19" fmla="*/ 132128 w 191205"/>
                      <a:gd name="connsiteY19" fmla="*/ 102990 h 197874"/>
                      <a:gd name="connsiteX20" fmla="*/ 137305 w 191205"/>
                      <a:gd name="connsiteY20" fmla="*/ 105778 h 197874"/>
                      <a:gd name="connsiteX21" fmla="*/ 142483 w 191205"/>
                      <a:gd name="connsiteY21" fmla="*/ 108167 h 197874"/>
                      <a:gd name="connsiteX22" fmla="*/ 185096 w 191205"/>
                      <a:gd name="connsiteY22" fmla="*/ 128080 h 1978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91205" h="197874">
                        <a:moveTo>
                          <a:pt x="185096" y="128080"/>
                        </a:moveTo>
                        <a:cubicBezTo>
                          <a:pt x="191070" y="134054"/>
                          <a:pt x="192663" y="143612"/>
                          <a:pt x="189875" y="151976"/>
                        </a:cubicBezTo>
                        <a:cubicBezTo>
                          <a:pt x="189079" y="154365"/>
                          <a:pt x="187884" y="157153"/>
                          <a:pt x="186689" y="159941"/>
                        </a:cubicBezTo>
                        <a:cubicBezTo>
                          <a:pt x="185096" y="162728"/>
                          <a:pt x="183503" y="165516"/>
                          <a:pt x="181114" y="168304"/>
                        </a:cubicBezTo>
                        <a:cubicBezTo>
                          <a:pt x="176335" y="174278"/>
                          <a:pt x="169962" y="179455"/>
                          <a:pt x="163192" y="183836"/>
                        </a:cubicBezTo>
                        <a:cubicBezTo>
                          <a:pt x="159608" y="186226"/>
                          <a:pt x="155227" y="188217"/>
                          <a:pt x="150846" y="190208"/>
                        </a:cubicBezTo>
                        <a:cubicBezTo>
                          <a:pt x="146465" y="192200"/>
                          <a:pt x="141686" y="193394"/>
                          <a:pt x="136509" y="194987"/>
                        </a:cubicBezTo>
                        <a:cubicBezTo>
                          <a:pt x="51680" y="214502"/>
                          <a:pt x="-22396" y="131664"/>
                          <a:pt x="6278" y="49623"/>
                        </a:cubicBezTo>
                        <a:cubicBezTo>
                          <a:pt x="8270" y="44844"/>
                          <a:pt x="10261" y="40065"/>
                          <a:pt x="12650" y="35684"/>
                        </a:cubicBezTo>
                        <a:cubicBezTo>
                          <a:pt x="15040" y="31303"/>
                          <a:pt x="17430" y="27321"/>
                          <a:pt x="20217" y="24135"/>
                        </a:cubicBezTo>
                        <a:cubicBezTo>
                          <a:pt x="25395" y="17763"/>
                          <a:pt x="30971" y="12187"/>
                          <a:pt x="37741" y="7806"/>
                        </a:cubicBezTo>
                        <a:cubicBezTo>
                          <a:pt x="40927" y="5815"/>
                          <a:pt x="43715" y="4222"/>
                          <a:pt x="46502" y="3027"/>
                        </a:cubicBezTo>
                        <a:cubicBezTo>
                          <a:pt x="49290" y="1832"/>
                          <a:pt x="52078" y="1036"/>
                          <a:pt x="54866" y="638"/>
                        </a:cubicBezTo>
                        <a:cubicBezTo>
                          <a:pt x="85930" y="-5336"/>
                          <a:pt x="86328" y="32100"/>
                          <a:pt x="93497" y="52809"/>
                        </a:cubicBezTo>
                        <a:cubicBezTo>
                          <a:pt x="93895" y="54403"/>
                          <a:pt x="94692" y="56792"/>
                          <a:pt x="95488" y="58385"/>
                        </a:cubicBezTo>
                        <a:cubicBezTo>
                          <a:pt x="96285" y="60376"/>
                          <a:pt x="97081" y="61969"/>
                          <a:pt x="97480" y="63961"/>
                        </a:cubicBezTo>
                        <a:cubicBezTo>
                          <a:pt x="100267" y="70333"/>
                          <a:pt x="103453" y="76705"/>
                          <a:pt x="107436" y="81484"/>
                        </a:cubicBezTo>
                        <a:cubicBezTo>
                          <a:pt x="109029" y="83475"/>
                          <a:pt x="110622" y="85068"/>
                          <a:pt x="111419" y="86263"/>
                        </a:cubicBezTo>
                        <a:cubicBezTo>
                          <a:pt x="112614" y="87458"/>
                          <a:pt x="113808" y="89051"/>
                          <a:pt x="115799" y="91042"/>
                        </a:cubicBezTo>
                        <a:cubicBezTo>
                          <a:pt x="120180" y="95423"/>
                          <a:pt x="126553" y="99406"/>
                          <a:pt x="132128" y="102990"/>
                        </a:cubicBezTo>
                        <a:cubicBezTo>
                          <a:pt x="133721" y="103786"/>
                          <a:pt x="135712" y="104981"/>
                          <a:pt x="137305" y="105778"/>
                        </a:cubicBezTo>
                        <a:cubicBezTo>
                          <a:pt x="138898" y="106574"/>
                          <a:pt x="140890" y="107769"/>
                          <a:pt x="142483" y="108167"/>
                        </a:cubicBezTo>
                        <a:cubicBezTo>
                          <a:pt x="156023" y="114938"/>
                          <a:pt x="173945" y="117327"/>
                          <a:pt x="185096" y="128080"/>
                        </a:cubicBezTo>
                        <a:close/>
                      </a:path>
                    </a:pathLst>
                  </a:custGeom>
                  <a:solidFill>
                    <a:srgbClr val="F1775B"/>
                  </a:solidFill>
                  <a:ln w="3981" cap="flat">
                    <a:noFill/>
                    <a:prstDash val="solid"/>
                    <a:miter/>
                  </a:ln>
                </p:spPr>
                <p:txBody>
                  <a:bodyPr rtlCol="0" anchor="ctr"/>
                  <a:lstStyle/>
                  <a:p>
                    <a:endParaRPr lang="en-US"/>
                  </a:p>
                </p:txBody>
              </p:sp>
              <p:sp>
                <p:nvSpPr>
                  <p:cNvPr id="173" name="Hình tự do: Hình 172">
                    <a:extLst>
                      <a:ext uri="{FF2B5EF4-FFF2-40B4-BE49-F238E27FC236}">
                        <a16:creationId xmlns:a16="http://schemas.microsoft.com/office/drawing/2014/main" id="{36D671D8-7550-A1C0-0228-AB5B2D9B81BF}"/>
                      </a:ext>
                    </a:extLst>
                  </p:cNvPr>
                  <p:cNvSpPr>
                    <a:spLocks noGrp="1" noRot="1" noMove="1" noResize="1" noEditPoints="1" noAdjustHandles="1" noChangeArrowheads="1" noChangeShapeType="1"/>
                  </p:cNvSpPr>
                  <p:nvPr/>
                </p:nvSpPr>
                <p:spPr>
                  <a:xfrm>
                    <a:off x="8793737" y="3316506"/>
                    <a:ext cx="756478" cy="216393"/>
                  </a:xfrm>
                  <a:custGeom>
                    <a:avLst/>
                    <a:gdLst>
                      <a:gd name="connsiteX0" fmla="*/ 8026 w 756478"/>
                      <a:gd name="connsiteY0" fmla="*/ 123246 h 216393"/>
                      <a:gd name="connsiteX1" fmla="*/ 615767 w 756478"/>
                      <a:gd name="connsiteY1" fmla="*/ 139973 h 216393"/>
                      <a:gd name="connsiteX2" fmla="*/ 751175 w 756478"/>
                      <a:gd name="connsiteY2" fmla="*/ 33240 h 216393"/>
                      <a:gd name="connsiteX3" fmla="*/ 727279 w 756478"/>
                      <a:gd name="connsiteY3" fmla="*/ 5362 h 216393"/>
                      <a:gd name="connsiteX4" fmla="*/ 189631 w 756478"/>
                      <a:gd name="connsiteY4" fmla="*/ 163072 h 216393"/>
                      <a:gd name="connsiteX5" fmla="*/ 28337 w 756478"/>
                      <a:gd name="connsiteY5" fmla="*/ 92580 h 216393"/>
                      <a:gd name="connsiteX6" fmla="*/ 8026 w 756478"/>
                      <a:gd name="connsiteY6" fmla="*/ 123246 h 216393"/>
                      <a:gd name="connsiteX7" fmla="*/ 8026 w 756478"/>
                      <a:gd name="connsiteY7" fmla="*/ 123246 h 2163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56478" h="216393">
                        <a:moveTo>
                          <a:pt x="8026" y="123246"/>
                        </a:moveTo>
                        <a:cubicBezTo>
                          <a:pt x="190427" y="240334"/>
                          <a:pt x="427789" y="248299"/>
                          <a:pt x="615767" y="139973"/>
                        </a:cubicBezTo>
                        <a:cubicBezTo>
                          <a:pt x="665948" y="111299"/>
                          <a:pt x="711748" y="75455"/>
                          <a:pt x="751175" y="33240"/>
                        </a:cubicBezTo>
                        <a:cubicBezTo>
                          <a:pt x="767105" y="16115"/>
                          <a:pt x="743608" y="-11763"/>
                          <a:pt x="727279" y="5362"/>
                        </a:cubicBezTo>
                        <a:cubicBezTo>
                          <a:pt x="591075" y="150328"/>
                          <a:pt x="383184" y="213252"/>
                          <a:pt x="189631" y="163072"/>
                        </a:cubicBezTo>
                        <a:cubicBezTo>
                          <a:pt x="132282" y="148336"/>
                          <a:pt x="78119" y="124441"/>
                          <a:pt x="28337" y="92580"/>
                        </a:cubicBezTo>
                        <a:cubicBezTo>
                          <a:pt x="9220" y="80234"/>
                          <a:pt x="-11887" y="110502"/>
                          <a:pt x="8026" y="123246"/>
                        </a:cubicBezTo>
                        <a:lnTo>
                          <a:pt x="8026" y="123246"/>
                        </a:lnTo>
                        <a:close/>
                      </a:path>
                    </a:pathLst>
                  </a:custGeom>
                  <a:solidFill>
                    <a:srgbClr val="B83E3E"/>
                  </a:solidFill>
                  <a:ln w="3981" cap="flat">
                    <a:noFill/>
                    <a:prstDash val="solid"/>
                    <a:miter/>
                  </a:ln>
                </p:spPr>
                <p:txBody>
                  <a:bodyPr rtlCol="0" anchor="ctr"/>
                  <a:lstStyle/>
                  <a:p>
                    <a:endParaRPr lang="en-US"/>
                  </a:p>
                </p:txBody>
              </p:sp>
              <p:sp>
                <p:nvSpPr>
                  <p:cNvPr id="174" name="Hình tự do: Hình 173">
                    <a:extLst>
                      <a:ext uri="{FF2B5EF4-FFF2-40B4-BE49-F238E27FC236}">
                        <a16:creationId xmlns:a16="http://schemas.microsoft.com/office/drawing/2014/main" id="{6880859E-E602-5866-26CF-BA222EE6CFEB}"/>
                      </a:ext>
                    </a:extLst>
                  </p:cNvPr>
                  <p:cNvSpPr>
                    <a:spLocks noGrp="1" noRot="1" noMove="1" noResize="1" noEditPoints="1" noAdjustHandles="1" noChangeArrowheads="1" noChangeShapeType="1"/>
                  </p:cNvSpPr>
                  <p:nvPr/>
                </p:nvSpPr>
                <p:spPr>
                  <a:xfrm>
                    <a:off x="9670300" y="2469185"/>
                    <a:ext cx="374902" cy="172431"/>
                  </a:xfrm>
                  <a:custGeom>
                    <a:avLst/>
                    <a:gdLst>
                      <a:gd name="connsiteX0" fmla="*/ 15993 w 374902"/>
                      <a:gd name="connsiteY0" fmla="*/ 35458 h 172431"/>
                      <a:gd name="connsiteX1" fmla="*/ 342565 w 374902"/>
                      <a:gd name="connsiteY1" fmla="*/ 167282 h 172431"/>
                      <a:gd name="connsiteX2" fmla="*/ 369647 w 374902"/>
                      <a:gd name="connsiteY2" fmla="*/ 144183 h 172431"/>
                      <a:gd name="connsiteX3" fmla="*/ 18781 w 374902"/>
                      <a:gd name="connsiteY3" fmla="*/ 13 h 172431"/>
                      <a:gd name="connsiteX4" fmla="*/ 15993 w 374902"/>
                      <a:gd name="connsiteY4" fmla="*/ 35458 h 172431"/>
                      <a:gd name="connsiteX5" fmla="*/ 15993 w 374902"/>
                      <a:gd name="connsiteY5" fmla="*/ 35458 h 1724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4902" h="172431">
                        <a:moveTo>
                          <a:pt x="15993" y="35458"/>
                        </a:moveTo>
                        <a:cubicBezTo>
                          <a:pt x="136267" y="39042"/>
                          <a:pt x="253753" y="85639"/>
                          <a:pt x="342565" y="167282"/>
                        </a:cubicBezTo>
                        <a:cubicBezTo>
                          <a:pt x="359292" y="182814"/>
                          <a:pt x="386373" y="159715"/>
                          <a:pt x="369647" y="144183"/>
                        </a:cubicBezTo>
                        <a:cubicBezTo>
                          <a:pt x="274065" y="56167"/>
                          <a:pt x="149011" y="3996"/>
                          <a:pt x="18781" y="13"/>
                        </a:cubicBezTo>
                        <a:cubicBezTo>
                          <a:pt x="-4318" y="-783"/>
                          <a:pt x="-7106" y="34662"/>
                          <a:pt x="15993" y="35458"/>
                        </a:cubicBezTo>
                        <a:lnTo>
                          <a:pt x="15993" y="35458"/>
                        </a:lnTo>
                        <a:close/>
                      </a:path>
                    </a:pathLst>
                  </a:custGeom>
                  <a:solidFill>
                    <a:srgbClr val="935C33"/>
                  </a:solidFill>
                  <a:ln w="3981" cap="flat">
                    <a:noFill/>
                    <a:prstDash val="solid"/>
                    <a:miter/>
                  </a:ln>
                </p:spPr>
                <p:txBody>
                  <a:bodyPr rtlCol="0" anchor="ctr"/>
                  <a:lstStyle/>
                  <a:p>
                    <a:endParaRPr lang="en-US"/>
                  </a:p>
                </p:txBody>
              </p:sp>
              <p:sp>
                <p:nvSpPr>
                  <p:cNvPr id="175" name="Hình tự do: Hình 174">
                    <a:extLst>
                      <a:ext uri="{FF2B5EF4-FFF2-40B4-BE49-F238E27FC236}">
                        <a16:creationId xmlns:a16="http://schemas.microsoft.com/office/drawing/2014/main" id="{A8CB179B-97D5-D4A2-23FB-FBB6A41D1B5F}"/>
                      </a:ext>
                    </a:extLst>
                  </p:cNvPr>
                  <p:cNvSpPr>
                    <a:spLocks noGrp="1" noRot="1" noMove="1" noResize="1" noEditPoints="1" noAdjustHandles="1" noChangeArrowheads="1" noChangeShapeType="1"/>
                  </p:cNvSpPr>
                  <p:nvPr/>
                </p:nvSpPr>
                <p:spPr>
                  <a:xfrm>
                    <a:off x="8434207" y="2424101"/>
                    <a:ext cx="399021" cy="89976"/>
                  </a:xfrm>
                  <a:custGeom>
                    <a:avLst/>
                    <a:gdLst>
                      <a:gd name="connsiteX0" fmla="*/ 24258 w 399021"/>
                      <a:gd name="connsiteY0" fmla="*/ 88109 h 89976"/>
                      <a:gd name="connsiteX1" fmla="*/ 374725 w 399021"/>
                      <a:gd name="connsiteY1" fmla="*/ 50673 h 89976"/>
                      <a:gd name="connsiteX2" fmla="*/ 387469 w 399021"/>
                      <a:gd name="connsiteY2" fmla="*/ 17618 h 89976"/>
                      <a:gd name="connsiteX3" fmla="*/ 9921 w 399021"/>
                      <a:gd name="connsiteY3" fmla="*/ 55850 h 89976"/>
                      <a:gd name="connsiteX4" fmla="*/ 24258 w 399021"/>
                      <a:gd name="connsiteY4" fmla="*/ 88109 h 89976"/>
                      <a:gd name="connsiteX5" fmla="*/ 24258 w 399021"/>
                      <a:gd name="connsiteY5" fmla="*/ 88109 h 89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9021" h="89976">
                        <a:moveTo>
                          <a:pt x="24258" y="88109"/>
                        </a:moveTo>
                        <a:cubicBezTo>
                          <a:pt x="132186" y="34743"/>
                          <a:pt x="257637" y="20405"/>
                          <a:pt x="374725" y="50673"/>
                        </a:cubicBezTo>
                        <a:cubicBezTo>
                          <a:pt x="396629" y="56249"/>
                          <a:pt x="409772" y="23193"/>
                          <a:pt x="387469" y="17618"/>
                        </a:cubicBezTo>
                        <a:cubicBezTo>
                          <a:pt x="261620" y="-15039"/>
                          <a:pt x="126610" y="-2295"/>
                          <a:pt x="9921" y="55850"/>
                        </a:cubicBezTo>
                        <a:cubicBezTo>
                          <a:pt x="-10390" y="65409"/>
                          <a:pt x="3549" y="98066"/>
                          <a:pt x="24258" y="88109"/>
                        </a:cubicBezTo>
                        <a:lnTo>
                          <a:pt x="24258" y="88109"/>
                        </a:lnTo>
                        <a:close/>
                      </a:path>
                    </a:pathLst>
                  </a:custGeom>
                  <a:solidFill>
                    <a:srgbClr val="935C33"/>
                  </a:solidFill>
                  <a:ln w="3981" cap="flat">
                    <a:noFill/>
                    <a:prstDash val="solid"/>
                    <a:miter/>
                  </a:ln>
                </p:spPr>
                <p:txBody>
                  <a:bodyPr rtlCol="0" anchor="ctr"/>
                  <a:lstStyle/>
                  <a:p>
                    <a:endParaRPr lang="en-US"/>
                  </a:p>
                </p:txBody>
              </p:sp>
            </p:grpSp>
            <p:grpSp>
              <p:nvGrpSpPr>
                <p:cNvPr id="151" name="Đồ họa 2">
                  <a:extLst>
                    <a:ext uri="{FF2B5EF4-FFF2-40B4-BE49-F238E27FC236}">
                      <a16:creationId xmlns:a16="http://schemas.microsoft.com/office/drawing/2014/main" id="{DBB24317-D765-57A5-D24D-E057A00CEB3B}"/>
                    </a:ext>
                  </a:extLst>
                </p:cNvPr>
                <p:cNvGrpSpPr>
                  <a:grpSpLocks noGrp="1" noUngrp="1" noRot="1" noMove="1" noResize="1"/>
                </p:cNvGrpSpPr>
                <p:nvPr/>
              </p:nvGrpSpPr>
              <p:grpSpPr>
                <a:xfrm>
                  <a:off x="7461992" y="986257"/>
                  <a:ext cx="3415655" cy="2398535"/>
                  <a:chOff x="7461992" y="986257"/>
                  <a:chExt cx="3415655" cy="2398535"/>
                </a:xfrm>
              </p:grpSpPr>
              <p:grpSp>
                <p:nvGrpSpPr>
                  <p:cNvPr id="153" name="Đồ họa 2">
                    <a:extLst>
                      <a:ext uri="{FF2B5EF4-FFF2-40B4-BE49-F238E27FC236}">
                        <a16:creationId xmlns:a16="http://schemas.microsoft.com/office/drawing/2014/main" id="{2E763837-78F2-F663-8EF9-3E9EE57AB03D}"/>
                      </a:ext>
                    </a:extLst>
                  </p:cNvPr>
                  <p:cNvGrpSpPr>
                    <a:grpSpLocks noGrp="1" noUngrp="1" noRot="1" noMove="1" noResize="1"/>
                  </p:cNvGrpSpPr>
                  <p:nvPr/>
                </p:nvGrpSpPr>
                <p:grpSpPr>
                  <a:xfrm>
                    <a:off x="7476742" y="1042933"/>
                    <a:ext cx="3400905" cy="2341859"/>
                    <a:chOff x="7476742" y="1042933"/>
                    <a:chExt cx="3400905" cy="2341859"/>
                  </a:xfrm>
                </p:grpSpPr>
                <p:sp>
                  <p:nvSpPr>
                    <p:cNvPr id="166" name="Hình tự do: Hình 165">
                      <a:extLst>
                        <a:ext uri="{FF2B5EF4-FFF2-40B4-BE49-F238E27FC236}">
                          <a16:creationId xmlns:a16="http://schemas.microsoft.com/office/drawing/2014/main" id="{2B04EAB2-B10E-B302-A275-9A397B7651B3}"/>
                        </a:ext>
                      </a:extLst>
                    </p:cNvPr>
                    <p:cNvSpPr>
                      <a:spLocks noGrp="1" noRot="1" noMove="1" noResize="1" noEditPoints="1" noAdjustHandles="1" noChangeArrowheads="1" noChangeShapeType="1"/>
                    </p:cNvSpPr>
                    <p:nvPr/>
                  </p:nvSpPr>
                  <p:spPr>
                    <a:xfrm>
                      <a:off x="7476742" y="1042933"/>
                      <a:ext cx="3400905" cy="2341859"/>
                    </a:xfrm>
                    <a:custGeom>
                      <a:avLst/>
                      <a:gdLst>
                        <a:gd name="connsiteX0" fmla="*/ 3234269 w 3400905"/>
                        <a:gd name="connsiteY0" fmla="*/ 920876 h 2341859"/>
                        <a:gd name="connsiteX1" fmla="*/ 3139484 w 3400905"/>
                        <a:gd name="connsiteY1" fmla="*/ 772325 h 2341859"/>
                        <a:gd name="connsiteX2" fmla="*/ 2977791 w 3400905"/>
                        <a:gd name="connsiteY2" fmla="*/ 593109 h 2341859"/>
                        <a:gd name="connsiteX3" fmla="*/ 2059408 w 3400905"/>
                        <a:gd name="connsiteY3" fmla="*/ 16432 h 2341859"/>
                        <a:gd name="connsiteX4" fmla="*/ 710111 w 3400905"/>
                        <a:gd name="connsiteY4" fmla="*/ 357739 h 2341859"/>
                        <a:gd name="connsiteX5" fmla="*/ 92811 w 3400905"/>
                        <a:gd name="connsiteY5" fmla="*/ 1132749 h 2341859"/>
                        <a:gd name="connsiteX6" fmla="*/ 407833 w 3400905"/>
                        <a:gd name="connsiteY6" fmla="*/ 2341860 h 2341859"/>
                        <a:gd name="connsiteX7" fmla="*/ 463191 w 3400905"/>
                        <a:gd name="connsiteY7" fmla="*/ 1876296 h 2341859"/>
                        <a:gd name="connsiteX8" fmla="*/ 984909 w 3400905"/>
                        <a:gd name="connsiteY8" fmla="*/ 1570036 h 2341859"/>
                        <a:gd name="connsiteX9" fmla="*/ 1401088 w 3400905"/>
                        <a:gd name="connsiteY9" fmla="*/ 855561 h 2341859"/>
                        <a:gd name="connsiteX10" fmla="*/ 1776247 w 3400905"/>
                        <a:gd name="connsiteY10" fmla="*/ 1581187 h 2341859"/>
                        <a:gd name="connsiteX11" fmla="*/ 1743590 w 3400905"/>
                        <a:gd name="connsiteY11" fmla="*/ 1243464 h 2341859"/>
                        <a:gd name="connsiteX12" fmla="*/ 2323454 w 3400905"/>
                        <a:gd name="connsiteY12" fmla="*/ 1744473 h 2341859"/>
                        <a:gd name="connsiteX13" fmla="*/ 2799769 w 3400905"/>
                        <a:gd name="connsiteY13" fmla="*/ 1789078 h 2341859"/>
                        <a:gd name="connsiteX14" fmla="*/ 3205196 w 3400905"/>
                        <a:gd name="connsiteY14" fmla="*/ 1920901 h 2341859"/>
                        <a:gd name="connsiteX15" fmla="*/ 3165769 w 3400905"/>
                        <a:gd name="connsiteY15" fmla="*/ 2321150 h 2341859"/>
                        <a:gd name="connsiteX16" fmla="*/ 3400342 w 3400905"/>
                        <a:gd name="connsiteY16" fmla="*/ 1572824 h 2341859"/>
                        <a:gd name="connsiteX17" fmla="*/ 3234269 w 3400905"/>
                        <a:gd name="connsiteY17" fmla="*/ 920876 h 23418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3400905" h="2341859">
                          <a:moveTo>
                            <a:pt x="3234269" y="920876"/>
                          </a:moveTo>
                          <a:cubicBezTo>
                            <a:pt x="3205992" y="869500"/>
                            <a:pt x="3174530" y="819718"/>
                            <a:pt x="3139484" y="772325"/>
                          </a:cubicBezTo>
                          <a:cubicBezTo>
                            <a:pt x="3092091" y="707808"/>
                            <a:pt x="3037928" y="647272"/>
                            <a:pt x="2977791" y="593109"/>
                          </a:cubicBezTo>
                          <a:cubicBezTo>
                            <a:pt x="2828444" y="253395"/>
                            <a:pt x="2437753" y="68206"/>
                            <a:pt x="2059408" y="16432"/>
                          </a:cubicBezTo>
                          <a:cubicBezTo>
                            <a:pt x="1561586" y="-51670"/>
                            <a:pt x="1126688" y="97677"/>
                            <a:pt x="710111" y="357739"/>
                          </a:cubicBezTo>
                          <a:cubicBezTo>
                            <a:pt x="399071" y="551691"/>
                            <a:pt x="279196" y="734491"/>
                            <a:pt x="92811" y="1132749"/>
                          </a:cubicBezTo>
                          <a:cubicBezTo>
                            <a:pt x="-234159" y="2112463"/>
                            <a:pt x="407833" y="2341860"/>
                            <a:pt x="407833" y="2341860"/>
                          </a:cubicBezTo>
                          <a:cubicBezTo>
                            <a:pt x="407833" y="2341860"/>
                            <a:pt x="413409" y="2139146"/>
                            <a:pt x="463191" y="1876296"/>
                          </a:cubicBezTo>
                          <a:cubicBezTo>
                            <a:pt x="637628" y="1848816"/>
                            <a:pt x="870609" y="1708630"/>
                            <a:pt x="984909" y="1570036"/>
                          </a:cubicBezTo>
                          <a:cubicBezTo>
                            <a:pt x="1128281" y="1396794"/>
                            <a:pt x="1320640" y="1065841"/>
                            <a:pt x="1401088" y="855561"/>
                          </a:cubicBezTo>
                          <a:cubicBezTo>
                            <a:pt x="1409451" y="1117615"/>
                            <a:pt x="1524946" y="1479631"/>
                            <a:pt x="1776247" y="1581187"/>
                          </a:cubicBezTo>
                          <a:cubicBezTo>
                            <a:pt x="1739209" y="1473259"/>
                            <a:pt x="1728058" y="1356570"/>
                            <a:pt x="1743590" y="1243464"/>
                          </a:cubicBezTo>
                          <a:cubicBezTo>
                            <a:pt x="1863465" y="1476047"/>
                            <a:pt x="2075736" y="1659644"/>
                            <a:pt x="2323454" y="1744473"/>
                          </a:cubicBezTo>
                          <a:cubicBezTo>
                            <a:pt x="2475588" y="1796645"/>
                            <a:pt x="2640466" y="1810982"/>
                            <a:pt x="2799769" y="1789078"/>
                          </a:cubicBezTo>
                          <a:cubicBezTo>
                            <a:pt x="2924424" y="1837267"/>
                            <a:pt x="3059433" y="1881872"/>
                            <a:pt x="3205196" y="1920901"/>
                          </a:cubicBezTo>
                          <a:lnTo>
                            <a:pt x="3165769" y="2321150"/>
                          </a:lnTo>
                          <a:cubicBezTo>
                            <a:pt x="3165769" y="2321150"/>
                            <a:pt x="3393970" y="1805804"/>
                            <a:pt x="3400342" y="1572824"/>
                          </a:cubicBezTo>
                          <a:cubicBezTo>
                            <a:pt x="3407113" y="1329090"/>
                            <a:pt x="3352950" y="1135935"/>
                            <a:pt x="3234269" y="920876"/>
                          </a:cubicBezTo>
                          <a:close/>
                        </a:path>
                      </a:pathLst>
                    </a:custGeom>
                    <a:solidFill>
                      <a:srgbClr val="BE7B55"/>
                    </a:solidFill>
                    <a:ln w="3981" cap="flat">
                      <a:noFill/>
                      <a:prstDash val="solid"/>
                      <a:miter/>
                    </a:ln>
                  </p:spPr>
                  <p:txBody>
                    <a:bodyPr rtlCol="0" anchor="ctr"/>
                    <a:lstStyle/>
                    <a:p>
                      <a:endParaRPr lang="en-US"/>
                    </a:p>
                  </p:txBody>
                </p:sp>
                <p:sp>
                  <p:nvSpPr>
                    <p:cNvPr id="167" name="Hình tự do: Hình 166">
                      <a:extLst>
                        <a:ext uri="{FF2B5EF4-FFF2-40B4-BE49-F238E27FC236}">
                          <a16:creationId xmlns:a16="http://schemas.microsoft.com/office/drawing/2014/main" id="{27C171D0-E631-868B-49BB-23B47B171110}"/>
                        </a:ext>
                      </a:extLst>
                    </p:cNvPr>
                    <p:cNvSpPr>
                      <a:spLocks noGrp="1" noRot="1" noMove="1" noResize="1" noEditPoints="1" noAdjustHandles="1" noChangeArrowheads="1" noChangeShapeType="1"/>
                    </p:cNvSpPr>
                    <p:nvPr/>
                  </p:nvSpPr>
                  <p:spPr>
                    <a:xfrm>
                      <a:off x="10359359" y="1495083"/>
                      <a:ext cx="414590" cy="156436"/>
                    </a:xfrm>
                    <a:custGeom>
                      <a:avLst/>
                      <a:gdLst>
                        <a:gd name="connsiteX0" fmla="*/ 398248 w 414590"/>
                        <a:gd name="connsiteY0" fmla="*/ 155696 h 156436"/>
                        <a:gd name="connsiteX1" fmla="*/ 376344 w 414590"/>
                        <a:gd name="connsiteY1" fmla="*/ 149324 h 156436"/>
                        <a:gd name="connsiteX2" fmla="*/ 29063 w 414590"/>
                        <a:gd name="connsiteY2" fmla="*/ 60114 h 156436"/>
                        <a:gd name="connsiteX3" fmla="*/ 1185 w 414590"/>
                        <a:gd name="connsiteY3" fmla="*/ 45776 h 156436"/>
                        <a:gd name="connsiteX4" fmla="*/ 15522 w 414590"/>
                        <a:gd name="connsiteY4" fmla="*/ 17898 h 156436"/>
                        <a:gd name="connsiteX5" fmla="*/ 408603 w 414590"/>
                        <a:gd name="connsiteY5" fmla="*/ 119056 h 156436"/>
                        <a:gd name="connsiteX6" fmla="*/ 407408 w 414590"/>
                        <a:gd name="connsiteY6" fmla="*/ 150518 h 156436"/>
                        <a:gd name="connsiteX7" fmla="*/ 398248 w 414590"/>
                        <a:gd name="connsiteY7" fmla="*/ 155696 h 156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4590" h="156436">
                          <a:moveTo>
                            <a:pt x="398248" y="155696"/>
                          </a:moveTo>
                          <a:cubicBezTo>
                            <a:pt x="390682" y="157687"/>
                            <a:pt x="381919" y="155696"/>
                            <a:pt x="376344" y="149324"/>
                          </a:cubicBezTo>
                          <a:cubicBezTo>
                            <a:pt x="290719" y="58123"/>
                            <a:pt x="148142" y="21085"/>
                            <a:pt x="29063" y="60114"/>
                          </a:cubicBezTo>
                          <a:cubicBezTo>
                            <a:pt x="17513" y="64096"/>
                            <a:pt x="4769" y="57724"/>
                            <a:pt x="1185" y="45776"/>
                          </a:cubicBezTo>
                          <a:cubicBezTo>
                            <a:pt x="-2797" y="34227"/>
                            <a:pt x="3574" y="21483"/>
                            <a:pt x="15522" y="17898"/>
                          </a:cubicBezTo>
                          <a:cubicBezTo>
                            <a:pt x="152523" y="-26706"/>
                            <a:pt x="310233" y="13916"/>
                            <a:pt x="408603" y="119056"/>
                          </a:cubicBezTo>
                          <a:cubicBezTo>
                            <a:pt x="416966" y="127818"/>
                            <a:pt x="416568" y="142155"/>
                            <a:pt x="407408" y="150518"/>
                          </a:cubicBezTo>
                          <a:cubicBezTo>
                            <a:pt x="404621" y="152908"/>
                            <a:pt x="401832" y="154899"/>
                            <a:pt x="398248" y="155696"/>
                          </a:cubicBezTo>
                          <a:close/>
                        </a:path>
                      </a:pathLst>
                    </a:custGeom>
                    <a:solidFill>
                      <a:srgbClr val="A86838"/>
                    </a:solidFill>
                    <a:ln w="3981" cap="flat">
                      <a:noFill/>
                      <a:prstDash val="solid"/>
                      <a:miter/>
                    </a:ln>
                  </p:spPr>
                  <p:txBody>
                    <a:bodyPr rtlCol="0" anchor="ctr"/>
                    <a:lstStyle/>
                    <a:p>
                      <a:endParaRPr lang="en-US"/>
                    </a:p>
                  </p:txBody>
                </p:sp>
                <p:sp>
                  <p:nvSpPr>
                    <p:cNvPr id="168" name="Hình tự do: Hình 167">
                      <a:extLst>
                        <a:ext uri="{FF2B5EF4-FFF2-40B4-BE49-F238E27FC236}">
                          <a16:creationId xmlns:a16="http://schemas.microsoft.com/office/drawing/2014/main" id="{F8E4C31D-5A74-BA01-DCB8-5FF82F70349A}"/>
                        </a:ext>
                      </a:extLst>
                    </p:cNvPr>
                    <p:cNvSpPr>
                      <a:spLocks noGrp="1" noRot="1" noMove="1" noResize="1" noEditPoints="1" noAdjustHandles="1" noChangeArrowheads="1" noChangeShapeType="1"/>
                    </p:cNvSpPr>
                    <p:nvPr/>
                  </p:nvSpPr>
                  <p:spPr>
                    <a:xfrm>
                      <a:off x="10278532" y="1268837"/>
                      <a:ext cx="307437" cy="201545"/>
                    </a:xfrm>
                    <a:custGeom>
                      <a:avLst/>
                      <a:gdLst>
                        <a:gd name="connsiteX0" fmla="*/ 28247 w 307437"/>
                        <a:gd name="connsiteY0" fmla="*/ 200734 h 201545"/>
                        <a:gd name="connsiteX1" fmla="*/ 11122 w 307437"/>
                        <a:gd name="connsiteY1" fmla="*/ 198743 h 201545"/>
                        <a:gd name="connsiteX2" fmla="*/ 3157 w 307437"/>
                        <a:gd name="connsiteY2" fmla="*/ 168475 h 201545"/>
                        <a:gd name="connsiteX3" fmla="*/ 284725 w 307437"/>
                        <a:gd name="connsiteY3" fmla="*/ 12 h 201545"/>
                        <a:gd name="connsiteX4" fmla="*/ 307425 w 307437"/>
                        <a:gd name="connsiteY4" fmla="*/ 21518 h 201545"/>
                        <a:gd name="connsiteX5" fmla="*/ 285920 w 307437"/>
                        <a:gd name="connsiteY5" fmla="*/ 44219 h 201545"/>
                        <a:gd name="connsiteX6" fmla="*/ 41390 w 307437"/>
                        <a:gd name="connsiteY6" fmla="*/ 190379 h 201545"/>
                        <a:gd name="connsiteX7" fmla="*/ 28247 w 307437"/>
                        <a:gd name="connsiteY7" fmla="*/ 200734 h 2015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7437" h="201545">
                          <a:moveTo>
                            <a:pt x="28247" y="200734"/>
                          </a:moveTo>
                          <a:cubicBezTo>
                            <a:pt x="22671" y="202327"/>
                            <a:pt x="16697" y="201531"/>
                            <a:pt x="11122" y="198743"/>
                          </a:cubicBezTo>
                          <a:cubicBezTo>
                            <a:pt x="369" y="192769"/>
                            <a:pt x="-3216" y="179228"/>
                            <a:pt x="3157" y="168475"/>
                          </a:cubicBezTo>
                          <a:cubicBezTo>
                            <a:pt x="60108" y="69707"/>
                            <a:pt x="170824" y="3596"/>
                            <a:pt x="284725" y="12"/>
                          </a:cubicBezTo>
                          <a:cubicBezTo>
                            <a:pt x="297071" y="-386"/>
                            <a:pt x="307028" y="9172"/>
                            <a:pt x="307425" y="21518"/>
                          </a:cubicBezTo>
                          <a:cubicBezTo>
                            <a:pt x="307824" y="33864"/>
                            <a:pt x="298266" y="43820"/>
                            <a:pt x="285920" y="44219"/>
                          </a:cubicBezTo>
                          <a:cubicBezTo>
                            <a:pt x="186754" y="47006"/>
                            <a:pt x="90774" y="104355"/>
                            <a:pt x="41390" y="190379"/>
                          </a:cubicBezTo>
                          <a:cubicBezTo>
                            <a:pt x="38601" y="195557"/>
                            <a:pt x="33823" y="199141"/>
                            <a:pt x="28247" y="200734"/>
                          </a:cubicBezTo>
                          <a:close/>
                        </a:path>
                      </a:pathLst>
                    </a:custGeom>
                    <a:solidFill>
                      <a:srgbClr val="A86838"/>
                    </a:solidFill>
                    <a:ln w="3981" cap="flat">
                      <a:noFill/>
                      <a:prstDash val="solid"/>
                      <a:miter/>
                    </a:ln>
                  </p:spPr>
                  <p:txBody>
                    <a:bodyPr rtlCol="0" anchor="ctr"/>
                    <a:lstStyle/>
                    <a:p>
                      <a:endParaRPr lang="en-US"/>
                    </a:p>
                  </p:txBody>
                </p:sp>
              </p:grpSp>
              <p:grpSp>
                <p:nvGrpSpPr>
                  <p:cNvPr id="154" name="Đồ họa 2">
                    <a:extLst>
                      <a:ext uri="{FF2B5EF4-FFF2-40B4-BE49-F238E27FC236}">
                        <a16:creationId xmlns:a16="http://schemas.microsoft.com/office/drawing/2014/main" id="{CEC8559D-0B95-887B-F7EB-1A8ED4B04DAA}"/>
                      </a:ext>
                    </a:extLst>
                  </p:cNvPr>
                  <p:cNvGrpSpPr>
                    <a:grpSpLocks noGrp="1" noUngrp="1" noRot="1" noMove="1" noResize="1"/>
                  </p:cNvGrpSpPr>
                  <p:nvPr/>
                </p:nvGrpSpPr>
                <p:grpSpPr>
                  <a:xfrm>
                    <a:off x="7688604" y="1330729"/>
                    <a:ext cx="2963277" cy="1636155"/>
                    <a:chOff x="7688604" y="1330729"/>
                    <a:chExt cx="2963277" cy="1636155"/>
                  </a:xfrm>
                  <a:solidFill>
                    <a:srgbClr val="A86838"/>
                  </a:solidFill>
                </p:grpSpPr>
                <p:sp>
                  <p:nvSpPr>
                    <p:cNvPr id="159" name="Hình tự do: Hình 158">
                      <a:extLst>
                        <a:ext uri="{FF2B5EF4-FFF2-40B4-BE49-F238E27FC236}">
                          <a16:creationId xmlns:a16="http://schemas.microsoft.com/office/drawing/2014/main" id="{C64926EA-2A29-7562-2383-61F0FE64D08F}"/>
                        </a:ext>
                      </a:extLst>
                    </p:cNvPr>
                    <p:cNvSpPr>
                      <a:spLocks noGrp="1" noRot="1" noMove="1" noResize="1" noEditPoints="1" noAdjustHandles="1" noChangeArrowheads="1" noChangeShapeType="1"/>
                    </p:cNvSpPr>
                    <p:nvPr/>
                  </p:nvSpPr>
                  <p:spPr>
                    <a:xfrm>
                      <a:off x="9989558" y="2435536"/>
                      <a:ext cx="662324" cy="531347"/>
                    </a:xfrm>
                    <a:custGeom>
                      <a:avLst/>
                      <a:gdLst>
                        <a:gd name="connsiteX0" fmla="*/ 648173 w 662324"/>
                        <a:gd name="connsiteY0" fmla="*/ 530688 h 531347"/>
                        <a:gd name="connsiteX1" fmla="*/ 639811 w 662324"/>
                        <a:gd name="connsiteY1" fmla="*/ 531086 h 531347"/>
                        <a:gd name="connsiteX2" fmla="*/ 1403 w 662324"/>
                        <a:gd name="connsiteY2" fmla="*/ 27290 h 531347"/>
                        <a:gd name="connsiteX3" fmla="*/ 12156 w 662324"/>
                        <a:gd name="connsiteY3" fmla="*/ 1403 h 531347"/>
                        <a:gd name="connsiteX4" fmla="*/ 38043 w 662324"/>
                        <a:gd name="connsiteY4" fmla="*/ 12156 h 531347"/>
                        <a:gd name="connsiteX5" fmla="*/ 645386 w 662324"/>
                        <a:gd name="connsiteY5" fmla="*/ 492057 h 531347"/>
                        <a:gd name="connsiteX6" fmla="*/ 662112 w 662324"/>
                        <a:gd name="connsiteY6" fmla="*/ 514757 h 531347"/>
                        <a:gd name="connsiteX7" fmla="*/ 648173 w 662324"/>
                        <a:gd name="connsiteY7" fmla="*/ 530688 h 5313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62324" h="531347">
                          <a:moveTo>
                            <a:pt x="648173" y="530688"/>
                          </a:moveTo>
                          <a:cubicBezTo>
                            <a:pt x="645386" y="531484"/>
                            <a:pt x="642598" y="531484"/>
                            <a:pt x="639811" y="531086"/>
                          </a:cubicBezTo>
                          <a:cubicBezTo>
                            <a:pt x="359436" y="487676"/>
                            <a:pt x="108933" y="289742"/>
                            <a:pt x="1403" y="27290"/>
                          </a:cubicBezTo>
                          <a:cubicBezTo>
                            <a:pt x="-2580" y="16935"/>
                            <a:pt x="2199" y="5386"/>
                            <a:pt x="12156" y="1403"/>
                          </a:cubicBezTo>
                          <a:cubicBezTo>
                            <a:pt x="22511" y="-2580"/>
                            <a:pt x="34060" y="2199"/>
                            <a:pt x="38043" y="12156"/>
                          </a:cubicBezTo>
                          <a:cubicBezTo>
                            <a:pt x="140395" y="262262"/>
                            <a:pt x="378553" y="450638"/>
                            <a:pt x="645386" y="492057"/>
                          </a:cubicBezTo>
                          <a:cubicBezTo>
                            <a:pt x="656139" y="493650"/>
                            <a:pt x="663706" y="504004"/>
                            <a:pt x="662112" y="514757"/>
                          </a:cubicBezTo>
                          <a:cubicBezTo>
                            <a:pt x="661316" y="522722"/>
                            <a:pt x="655342" y="528696"/>
                            <a:pt x="648173" y="530688"/>
                          </a:cubicBezTo>
                          <a:close/>
                        </a:path>
                      </a:pathLst>
                    </a:custGeom>
                    <a:solidFill>
                      <a:srgbClr val="A86838"/>
                    </a:solidFill>
                    <a:ln w="3981" cap="flat">
                      <a:noFill/>
                      <a:prstDash val="solid"/>
                      <a:miter/>
                    </a:ln>
                  </p:spPr>
                  <p:txBody>
                    <a:bodyPr rtlCol="0" anchor="ctr"/>
                    <a:lstStyle/>
                    <a:p>
                      <a:endParaRPr lang="en-US"/>
                    </a:p>
                  </p:txBody>
                </p:sp>
                <p:sp>
                  <p:nvSpPr>
                    <p:cNvPr id="160" name="Hình tự do: Hình 159">
                      <a:extLst>
                        <a:ext uri="{FF2B5EF4-FFF2-40B4-BE49-F238E27FC236}">
                          <a16:creationId xmlns:a16="http://schemas.microsoft.com/office/drawing/2014/main" id="{67628DC6-E03F-7AE9-8837-617C386F6EBF}"/>
                        </a:ext>
                      </a:extLst>
                    </p:cNvPr>
                    <p:cNvSpPr>
                      <a:spLocks noGrp="1" noRot="1" noMove="1" noResize="1" noEditPoints="1" noAdjustHandles="1" noChangeArrowheads="1" noChangeShapeType="1"/>
                    </p:cNvSpPr>
                    <p:nvPr/>
                  </p:nvSpPr>
                  <p:spPr>
                    <a:xfrm>
                      <a:off x="9039006" y="1818724"/>
                      <a:ext cx="824610" cy="1007635"/>
                    </a:xfrm>
                    <a:custGeom>
                      <a:avLst/>
                      <a:gdLst>
                        <a:gd name="connsiteX0" fmla="*/ 810175 w 824610"/>
                        <a:gd name="connsiteY0" fmla="*/ 1006915 h 1007635"/>
                        <a:gd name="connsiteX1" fmla="*/ 798626 w 824610"/>
                        <a:gd name="connsiteY1" fmla="*/ 1006516 h 1007635"/>
                        <a:gd name="connsiteX2" fmla="*/ 258986 w 824610"/>
                        <a:gd name="connsiteY2" fmla="*/ 628171 h 1007635"/>
                        <a:gd name="connsiteX3" fmla="*/ 119 w 824610"/>
                        <a:gd name="connsiteY3" fmla="*/ 22023 h 1007635"/>
                        <a:gd name="connsiteX4" fmla="*/ 17642 w 824610"/>
                        <a:gd name="connsiteY4" fmla="*/ 119 h 1007635"/>
                        <a:gd name="connsiteX5" fmla="*/ 39546 w 824610"/>
                        <a:gd name="connsiteY5" fmla="*/ 17642 h 1007635"/>
                        <a:gd name="connsiteX6" fmla="*/ 289652 w 824610"/>
                        <a:gd name="connsiteY6" fmla="*/ 603081 h 1007635"/>
                        <a:gd name="connsiteX7" fmla="*/ 810972 w 824610"/>
                        <a:gd name="connsiteY7" fmla="*/ 968682 h 1007635"/>
                        <a:gd name="connsiteX8" fmla="*/ 823716 w 824610"/>
                        <a:gd name="connsiteY8" fmla="*/ 993772 h 1007635"/>
                        <a:gd name="connsiteX9" fmla="*/ 810175 w 824610"/>
                        <a:gd name="connsiteY9" fmla="*/ 1006915 h 10076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24610" h="1007635">
                          <a:moveTo>
                            <a:pt x="810175" y="1006915"/>
                          </a:moveTo>
                          <a:cubicBezTo>
                            <a:pt x="806591" y="1008109"/>
                            <a:pt x="802608" y="1007711"/>
                            <a:pt x="798626" y="1006516"/>
                          </a:cubicBezTo>
                          <a:cubicBezTo>
                            <a:pt x="590735" y="937618"/>
                            <a:pt x="403952" y="806989"/>
                            <a:pt x="258986" y="628171"/>
                          </a:cubicBezTo>
                          <a:cubicBezTo>
                            <a:pt x="114020" y="449354"/>
                            <a:pt x="24412" y="239870"/>
                            <a:pt x="119" y="22023"/>
                          </a:cubicBezTo>
                          <a:cubicBezTo>
                            <a:pt x="-1076" y="11270"/>
                            <a:pt x="6889" y="1313"/>
                            <a:pt x="17642" y="119"/>
                          </a:cubicBezTo>
                          <a:cubicBezTo>
                            <a:pt x="28395" y="-1076"/>
                            <a:pt x="38351" y="6889"/>
                            <a:pt x="39546" y="17642"/>
                          </a:cubicBezTo>
                          <a:cubicBezTo>
                            <a:pt x="63044" y="227922"/>
                            <a:pt x="149465" y="430237"/>
                            <a:pt x="289652" y="603081"/>
                          </a:cubicBezTo>
                          <a:cubicBezTo>
                            <a:pt x="429839" y="775925"/>
                            <a:pt x="610250" y="902571"/>
                            <a:pt x="810972" y="968682"/>
                          </a:cubicBezTo>
                          <a:cubicBezTo>
                            <a:pt x="821326" y="972266"/>
                            <a:pt x="826902" y="983417"/>
                            <a:pt x="823716" y="993772"/>
                          </a:cubicBezTo>
                          <a:cubicBezTo>
                            <a:pt x="821725" y="1000542"/>
                            <a:pt x="816547" y="1005321"/>
                            <a:pt x="810175" y="1006915"/>
                          </a:cubicBezTo>
                          <a:close/>
                        </a:path>
                      </a:pathLst>
                    </a:custGeom>
                    <a:solidFill>
                      <a:srgbClr val="A86838"/>
                    </a:solidFill>
                    <a:ln w="3981" cap="flat">
                      <a:noFill/>
                      <a:prstDash val="solid"/>
                      <a:miter/>
                    </a:ln>
                  </p:spPr>
                  <p:txBody>
                    <a:bodyPr rtlCol="0" anchor="ctr"/>
                    <a:lstStyle/>
                    <a:p>
                      <a:endParaRPr lang="en-US"/>
                    </a:p>
                  </p:txBody>
                </p:sp>
                <p:sp>
                  <p:nvSpPr>
                    <p:cNvPr id="161" name="Hình tự do: Hình 160">
                      <a:extLst>
                        <a:ext uri="{FF2B5EF4-FFF2-40B4-BE49-F238E27FC236}">
                          <a16:creationId xmlns:a16="http://schemas.microsoft.com/office/drawing/2014/main" id="{BFBD0D53-23CB-07FC-A2A9-F2EBB37DA08D}"/>
                        </a:ext>
                      </a:extLst>
                    </p:cNvPr>
                    <p:cNvSpPr>
                      <a:spLocks noGrp="1" noRot="1" noMove="1" noResize="1" noEditPoints="1" noAdjustHandles="1" noChangeArrowheads="1" noChangeShapeType="1"/>
                    </p:cNvSpPr>
                    <p:nvPr/>
                  </p:nvSpPr>
                  <p:spPr>
                    <a:xfrm>
                      <a:off x="8852935" y="1831384"/>
                      <a:ext cx="245694" cy="670363"/>
                    </a:xfrm>
                    <a:custGeom>
                      <a:avLst/>
                      <a:gdLst>
                        <a:gd name="connsiteX0" fmla="*/ 231193 w 245694"/>
                        <a:gd name="connsiteY0" fmla="*/ 669675 h 670363"/>
                        <a:gd name="connsiteX1" fmla="*/ 210483 w 245694"/>
                        <a:gd name="connsiteY1" fmla="*/ 663303 h 670363"/>
                        <a:gd name="connsiteX2" fmla="*/ 203 w 245694"/>
                        <a:gd name="connsiteY2" fmla="*/ 22506 h 670363"/>
                        <a:gd name="connsiteX3" fmla="*/ 17328 w 245694"/>
                        <a:gd name="connsiteY3" fmla="*/ 203 h 670363"/>
                        <a:gd name="connsiteX4" fmla="*/ 39630 w 245694"/>
                        <a:gd name="connsiteY4" fmla="*/ 17328 h 670363"/>
                        <a:gd name="connsiteX5" fmla="*/ 241149 w 245694"/>
                        <a:gd name="connsiteY5" fmla="*/ 637814 h 670363"/>
                        <a:gd name="connsiteX6" fmla="*/ 238361 w 245694"/>
                        <a:gd name="connsiteY6" fmla="*/ 665692 h 670363"/>
                        <a:gd name="connsiteX7" fmla="*/ 231193 w 245694"/>
                        <a:gd name="connsiteY7" fmla="*/ 669675 h 6703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5694" h="670363">
                          <a:moveTo>
                            <a:pt x="231193" y="669675"/>
                          </a:moveTo>
                          <a:cubicBezTo>
                            <a:pt x="224024" y="671666"/>
                            <a:pt x="215661" y="669277"/>
                            <a:pt x="210483" y="663303"/>
                          </a:cubicBezTo>
                          <a:cubicBezTo>
                            <a:pt x="59942" y="480502"/>
                            <a:pt x="26886" y="226414"/>
                            <a:pt x="203" y="22506"/>
                          </a:cubicBezTo>
                          <a:cubicBezTo>
                            <a:pt x="-1390" y="11753"/>
                            <a:pt x="6575" y="1796"/>
                            <a:pt x="17328" y="203"/>
                          </a:cubicBezTo>
                          <a:cubicBezTo>
                            <a:pt x="28081" y="-1390"/>
                            <a:pt x="38038" y="6575"/>
                            <a:pt x="39630" y="17328"/>
                          </a:cubicBezTo>
                          <a:cubicBezTo>
                            <a:pt x="65517" y="216457"/>
                            <a:pt x="97776" y="463775"/>
                            <a:pt x="241149" y="637814"/>
                          </a:cubicBezTo>
                          <a:cubicBezTo>
                            <a:pt x="248318" y="646177"/>
                            <a:pt x="246724" y="658922"/>
                            <a:pt x="238361" y="665692"/>
                          </a:cubicBezTo>
                          <a:cubicBezTo>
                            <a:pt x="235972" y="667683"/>
                            <a:pt x="233582" y="668878"/>
                            <a:pt x="231193" y="669675"/>
                          </a:cubicBezTo>
                          <a:close/>
                        </a:path>
                      </a:pathLst>
                    </a:custGeom>
                    <a:solidFill>
                      <a:srgbClr val="A86838"/>
                    </a:solidFill>
                    <a:ln w="3981" cap="flat">
                      <a:noFill/>
                      <a:prstDash val="solid"/>
                      <a:miter/>
                    </a:ln>
                  </p:spPr>
                  <p:txBody>
                    <a:bodyPr rtlCol="0" anchor="ctr"/>
                    <a:lstStyle/>
                    <a:p>
                      <a:endParaRPr lang="en-US"/>
                    </a:p>
                  </p:txBody>
                </p:sp>
                <p:sp>
                  <p:nvSpPr>
                    <p:cNvPr id="162" name="Hình tự do: Hình 161">
                      <a:extLst>
                        <a:ext uri="{FF2B5EF4-FFF2-40B4-BE49-F238E27FC236}">
                          <a16:creationId xmlns:a16="http://schemas.microsoft.com/office/drawing/2014/main" id="{6C526CEF-FBAE-B042-77EE-D40F488A0821}"/>
                        </a:ext>
                      </a:extLst>
                    </p:cNvPr>
                    <p:cNvSpPr>
                      <a:spLocks noGrp="1" noRot="1" noMove="1" noResize="1" noEditPoints="1" noAdjustHandles="1" noChangeArrowheads="1" noChangeShapeType="1"/>
                    </p:cNvSpPr>
                    <p:nvPr/>
                  </p:nvSpPr>
                  <p:spPr>
                    <a:xfrm>
                      <a:off x="7939675" y="2214022"/>
                      <a:ext cx="770778" cy="719800"/>
                    </a:xfrm>
                    <a:custGeom>
                      <a:avLst/>
                      <a:gdLst>
                        <a:gd name="connsiteX0" fmla="*/ 38490 w 770778"/>
                        <a:gd name="connsiteY0" fmla="*/ 715562 h 719800"/>
                        <a:gd name="connsiteX1" fmla="*/ 24949 w 770778"/>
                        <a:gd name="connsiteY1" fmla="*/ 719146 h 719800"/>
                        <a:gd name="connsiteX2" fmla="*/ 656 w 770778"/>
                        <a:gd name="connsiteY2" fmla="*/ 704809 h 719800"/>
                        <a:gd name="connsiteX3" fmla="*/ 14595 w 770778"/>
                        <a:gd name="connsiteY3" fmla="*/ 680515 h 719800"/>
                        <a:gd name="connsiteX4" fmla="*/ 14993 w 770778"/>
                        <a:gd name="connsiteY4" fmla="*/ 680515 h 719800"/>
                        <a:gd name="connsiteX5" fmla="*/ 455865 w 770778"/>
                        <a:gd name="connsiteY5" fmla="*/ 435587 h 719800"/>
                        <a:gd name="connsiteX6" fmla="*/ 732256 w 770778"/>
                        <a:gd name="connsiteY6" fmla="*/ 13433 h 719800"/>
                        <a:gd name="connsiteX7" fmla="*/ 757346 w 770778"/>
                        <a:gd name="connsiteY7" fmla="*/ 1087 h 719800"/>
                        <a:gd name="connsiteX8" fmla="*/ 769692 w 770778"/>
                        <a:gd name="connsiteY8" fmla="*/ 26178 h 719800"/>
                        <a:gd name="connsiteX9" fmla="*/ 482548 w 770778"/>
                        <a:gd name="connsiteY9" fmla="*/ 464659 h 719800"/>
                        <a:gd name="connsiteX10" fmla="*/ 38490 w 770778"/>
                        <a:gd name="connsiteY10" fmla="*/ 715562 h 71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70778" h="719800">
                          <a:moveTo>
                            <a:pt x="38490" y="715562"/>
                          </a:moveTo>
                          <a:cubicBezTo>
                            <a:pt x="34110" y="716757"/>
                            <a:pt x="29331" y="717951"/>
                            <a:pt x="24949" y="719146"/>
                          </a:cubicBezTo>
                          <a:cubicBezTo>
                            <a:pt x="14197" y="721934"/>
                            <a:pt x="3444" y="715562"/>
                            <a:pt x="656" y="704809"/>
                          </a:cubicBezTo>
                          <a:cubicBezTo>
                            <a:pt x="-2132" y="694454"/>
                            <a:pt x="4240" y="683303"/>
                            <a:pt x="14595" y="680515"/>
                          </a:cubicBezTo>
                          <a:cubicBezTo>
                            <a:pt x="14595" y="680515"/>
                            <a:pt x="14595" y="680515"/>
                            <a:pt x="14993" y="680515"/>
                          </a:cubicBezTo>
                          <a:cubicBezTo>
                            <a:pt x="176287" y="638300"/>
                            <a:pt x="328820" y="553471"/>
                            <a:pt x="455865" y="435587"/>
                          </a:cubicBezTo>
                          <a:cubicBezTo>
                            <a:pt x="582909" y="317304"/>
                            <a:pt x="678491" y="171542"/>
                            <a:pt x="732256" y="13433"/>
                          </a:cubicBezTo>
                          <a:cubicBezTo>
                            <a:pt x="735840" y="3079"/>
                            <a:pt x="746991" y="-2497"/>
                            <a:pt x="757346" y="1087"/>
                          </a:cubicBezTo>
                          <a:cubicBezTo>
                            <a:pt x="767700" y="4671"/>
                            <a:pt x="773276" y="15823"/>
                            <a:pt x="769692" y="26178"/>
                          </a:cubicBezTo>
                          <a:cubicBezTo>
                            <a:pt x="713936" y="190260"/>
                            <a:pt x="614770" y="341996"/>
                            <a:pt x="482548" y="464659"/>
                          </a:cubicBezTo>
                          <a:cubicBezTo>
                            <a:pt x="354707" y="584137"/>
                            <a:pt x="201378" y="670559"/>
                            <a:pt x="38490" y="715562"/>
                          </a:cubicBezTo>
                          <a:close/>
                        </a:path>
                      </a:pathLst>
                    </a:custGeom>
                    <a:solidFill>
                      <a:srgbClr val="A86838"/>
                    </a:solidFill>
                    <a:ln w="3981" cap="flat">
                      <a:noFill/>
                      <a:prstDash val="solid"/>
                      <a:miter/>
                    </a:ln>
                  </p:spPr>
                  <p:txBody>
                    <a:bodyPr rtlCol="0" anchor="ctr"/>
                    <a:lstStyle/>
                    <a:p>
                      <a:endParaRPr lang="en-US"/>
                    </a:p>
                  </p:txBody>
                </p:sp>
                <p:sp>
                  <p:nvSpPr>
                    <p:cNvPr id="163" name="Hình tự do: Hình 162">
                      <a:extLst>
                        <a:ext uri="{FF2B5EF4-FFF2-40B4-BE49-F238E27FC236}">
                          <a16:creationId xmlns:a16="http://schemas.microsoft.com/office/drawing/2014/main" id="{7870E43A-41C2-A118-0E0F-7C65FD4A4F3D}"/>
                        </a:ext>
                      </a:extLst>
                    </p:cNvPr>
                    <p:cNvSpPr>
                      <a:spLocks noGrp="1" noRot="1" noMove="1" noResize="1" noEditPoints="1" noAdjustHandles="1" noChangeArrowheads="1" noChangeShapeType="1"/>
                    </p:cNvSpPr>
                    <p:nvPr/>
                  </p:nvSpPr>
                  <p:spPr>
                    <a:xfrm>
                      <a:off x="7688604" y="1397202"/>
                      <a:ext cx="1205838" cy="1186494"/>
                    </a:xfrm>
                    <a:custGeom>
                      <a:avLst/>
                      <a:gdLst>
                        <a:gd name="connsiteX0" fmla="*/ 25118 w 1205838"/>
                        <a:gd name="connsiteY0" fmla="*/ 1185898 h 1186494"/>
                        <a:gd name="connsiteX1" fmla="*/ 14365 w 1205838"/>
                        <a:gd name="connsiteY1" fmla="*/ 1185898 h 1186494"/>
                        <a:gd name="connsiteX2" fmla="*/ 824 w 1205838"/>
                        <a:gd name="connsiteY2" fmla="*/ 1161206 h 1186494"/>
                        <a:gd name="connsiteX3" fmla="*/ 444085 w 1205838"/>
                        <a:gd name="connsiteY3" fmla="*/ 431597 h 1186494"/>
                        <a:gd name="connsiteX4" fmla="*/ 1180863 w 1205838"/>
                        <a:gd name="connsiteY4" fmla="*/ 682 h 1186494"/>
                        <a:gd name="connsiteX5" fmla="*/ 1180863 w 1205838"/>
                        <a:gd name="connsiteY5" fmla="*/ 682 h 1186494"/>
                        <a:gd name="connsiteX6" fmla="*/ 1205156 w 1205838"/>
                        <a:gd name="connsiteY6" fmla="*/ 14621 h 1186494"/>
                        <a:gd name="connsiteX7" fmla="*/ 1191217 w 1205838"/>
                        <a:gd name="connsiteY7" fmla="*/ 39313 h 1186494"/>
                        <a:gd name="connsiteX8" fmla="*/ 38261 w 1205838"/>
                        <a:gd name="connsiteY8" fmla="*/ 1172755 h 1186494"/>
                        <a:gd name="connsiteX9" fmla="*/ 25118 w 1205838"/>
                        <a:gd name="connsiteY9" fmla="*/ 1185898 h 1186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05838" h="1186494">
                          <a:moveTo>
                            <a:pt x="25118" y="1185898"/>
                          </a:moveTo>
                          <a:cubicBezTo>
                            <a:pt x="21534" y="1186694"/>
                            <a:pt x="17950" y="1186694"/>
                            <a:pt x="14365" y="1185898"/>
                          </a:cubicBezTo>
                          <a:cubicBezTo>
                            <a:pt x="4011" y="1182712"/>
                            <a:pt x="-2361" y="1171560"/>
                            <a:pt x="824" y="1161206"/>
                          </a:cubicBezTo>
                          <a:cubicBezTo>
                            <a:pt x="81273" y="889992"/>
                            <a:pt x="234602" y="637895"/>
                            <a:pt x="444085" y="431597"/>
                          </a:cubicBezTo>
                          <a:cubicBezTo>
                            <a:pt x="653967" y="225300"/>
                            <a:pt x="908852" y="76351"/>
                            <a:pt x="1180863" y="682"/>
                          </a:cubicBezTo>
                          <a:cubicBezTo>
                            <a:pt x="1180863" y="682"/>
                            <a:pt x="1180863" y="682"/>
                            <a:pt x="1180863" y="682"/>
                          </a:cubicBezTo>
                          <a:cubicBezTo>
                            <a:pt x="1191615" y="-2106"/>
                            <a:pt x="1202369" y="3868"/>
                            <a:pt x="1205156" y="14621"/>
                          </a:cubicBezTo>
                          <a:cubicBezTo>
                            <a:pt x="1207944" y="25374"/>
                            <a:pt x="1201970" y="36127"/>
                            <a:pt x="1191217" y="39313"/>
                          </a:cubicBezTo>
                          <a:cubicBezTo>
                            <a:pt x="650383" y="189855"/>
                            <a:pt x="197962" y="634709"/>
                            <a:pt x="38261" y="1172755"/>
                          </a:cubicBezTo>
                          <a:cubicBezTo>
                            <a:pt x="36668" y="1179127"/>
                            <a:pt x="31490" y="1183906"/>
                            <a:pt x="25118" y="1185898"/>
                          </a:cubicBezTo>
                          <a:close/>
                        </a:path>
                      </a:pathLst>
                    </a:custGeom>
                    <a:solidFill>
                      <a:srgbClr val="A86838"/>
                    </a:solidFill>
                    <a:ln w="3981" cap="flat">
                      <a:noFill/>
                      <a:prstDash val="solid"/>
                      <a:miter/>
                    </a:ln>
                  </p:spPr>
                  <p:txBody>
                    <a:bodyPr rtlCol="0" anchor="ctr"/>
                    <a:lstStyle/>
                    <a:p>
                      <a:endParaRPr lang="en-US"/>
                    </a:p>
                  </p:txBody>
                </p:sp>
                <p:sp>
                  <p:nvSpPr>
                    <p:cNvPr id="164" name="Hình tự do: Hình 163">
                      <a:extLst>
                        <a:ext uri="{FF2B5EF4-FFF2-40B4-BE49-F238E27FC236}">
                          <a16:creationId xmlns:a16="http://schemas.microsoft.com/office/drawing/2014/main" id="{167C3300-E078-753C-3345-8640B7E8530A}"/>
                        </a:ext>
                      </a:extLst>
                    </p:cNvPr>
                    <p:cNvSpPr>
                      <a:spLocks noGrp="1" noRot="1" noMove="1" noResize="1" noEditPoints="1" noAdjustHandles="1" noChangeArrowheads="1" noChangeShapeType="1"/>
                    </p:cNvSpPr>
                    <p:nvPr/>
                  </p:nvSpPr>
                  <p:spPr>
                    <a:xfrm>
                      <a:off x="9603207" y="1330729"/>
                      <a:ext cx="964015" cy="1035024"/>
                    </a:xfrm>
                    <a:custGeom>
                      <a:avLst/>
                      <a:gdLst>
                        <a:gd name="connsiteX0" fmla="*/ 949297 w 964015"/>
                        <a:gd name="connsiteY0" fmla="*/ 1034524 h 1035024"/>
                        <a:gd name="connsiteX1" fmla="*/ 948501 w 964015"/>
                        <a:gd name="connsiteY1" fmla="*/ 1034524 h 1035024"/>
                        <a:gd name="connsiteX2" fmla="*/ 924605 w 964015"/>
                        <a:gd name="connsiteY2" fmla="*/ 1019789 h 1035024"/>
                        <a:gd name="connsiteX3" fmla="*/ 13790 w 964015"/>
                        <a:gd name="connsiteY3" fmla="*/ 38880 h 1035024"/>
                        <a:gd name="connsiteX4" fmla="*/ 1045 w 964015"/>
                        <a:gd name="connsiteY4" fmla="*/ 13789 h 1035024"/>
                        <a:gd name="connsiteX5" fmla="*/ 26135 w 964015"/>
                        <a:gd name="connsiteY5" fmla="*/ 1045 h 1035024"/>
                        <a:gd name="connsiteX6" fmla="*/ 963635 w 964015"/>
                        <a:gd name="connsiteY6" fmla="*/ 1010629 h 1035024"/>
                        <a:gd name="connsiteX7" fmla="*/ 949297 w 964015"/>
                        <a:gd name="connsiteY7" fmla="*/ 1034524 h 10350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64015" h="1035024">
                          <a:moveTo>
                            <a:pt x="949297" y="1034524"/>
                          </a:moveTo>
                          <a:cubicBezTo>
                            <a:pt x="948899" y="1034524"/>
                            <a:pt x="948899" y="1034524"/>
                            <a:pt x="948501" y="1034524"/>
                          </a:cubicBezTo>
                          <a:cubicBezTo>
                            <a:pt x="937748" y="1036914"/>
                            <a:pt x="926994" y="1030542"/>
                            <a:pt x="924605" y="1019789"/>
                          </a:cubicBezTo>
                          <a:cubicBezTo>
                            <a:pt x="815085" y="566571"/>
                            <a:pt x="457847" y="181456"/>
                            <a:pt x="13790" y="38880"/>
                          </a:cubicBezTo>
                          <a:cubicBezTo>
                            <a:pt x="3435" y="35694"/>
                            <a:pt x="-2539" y="24144"/>
                            <a:pt x="1045" y="13789"/>
                          </a:cubicBezTo>
                          <a:cubicBezTo>
                            <a:pt x="4231" y="3435"/>
                            <a:pt x="15781" y="-2539"/>
                            <a:pt x="26135" y="1045"/>
                          </a:cubicBezTo>
                          <a:cubicBezTo>
                            <a:pt x="482937" y="147604"/>
                            <a:pt x="850928" y="543871"/>
                            <a:pt x="963635" y="1010629"/>
                          </a:cubicBezTo>
                          <a:cubicBezTo>
                            <a:pt x="965626" y="1021382"/>
                            <a:pt x="959652" y="1031736"/>
                            <a:pt x="949297" y="1034524"/>
                          </a:cubicBezTo>
                          <a:close/>
                        </a:path>
                      </a:pathLst>
                    </a:custGeom>
                    <a:solidFill>
                      <a:srgbClr val="A86838"/>
                    </a:solidFill>
                    <a:ln w="3981" cap="flat">
                      <a:noFill/>
                      <a:prstDash val="solid"/>
                      <a:miter/>
                    </a:ln>
                  </p:spPr>
                  <p:txBody>
                    <a:bodyPr rtlCol="0" anchor="ctr"/>
                    <a:lstStyle/>
                    <a:p>
                      <a:endParaRPr lang="en-US"/>
                    </a:p>
                  </p:txBody>
                </p:sp>
                <p:sp>
                  <p:nvSpPr>
                    <p:cNvPr id="165" name="Hình tự do: Hình 164">
                      <a:extLst>
                        <a:ext uri="{FF2B5EF4-FFF2-40B4-BE49-F238E27FC236}">
                          <a16:creationId xmlns:a16="http://schemas.microsoft.com/office/drawing/2014/main" id="{911BA05A-6C8C-1069-AD18-2C8F45F75D31}"/>
                        </a:ext>
                      </a:extLst>
                    </p:cNvPr>
                    <p:cNvSpPr>
                      <a:spLocks noGrp="1" noRot="1" noMove="1" noResize="1" noEditPoints="1" noAdjustHandles="1" noChangeArrowheads="1" noChangeShapeType="1"/>
                    </p:cNvSpPr>
                    <p:nvPr/>
                  </p:nvSpPr>
                  <p:spPr>
                    <a:xfrm>
                      <a:off x="10034320" y="2376188"/>
                      <a:ext cx="499940" cy="391938"/>
                    </a:xfrm>
                    <a:custGeom>
                      <a:avLst/>
                      <a:gdLst>
                        <a:gd name="connsiteX0" fmla="*/ 5228 w 499940"/>
                        <a:gd name="connsiteY0" fmla="*/ 39245 h 391938"/>
                        <a:gd name="connsiteX1" fmla="*/ 162540 w 499940"/>
                        <a:gd name="connsiteY1" fmla="*/ 207310 h 391938"/>
                        <a:gd name="connsiteX2" fmla="*/ 348526 w 499940"/>
                        <a:gd name="connsiteY2" fmla="*/ 335151 h 391938"/>
                        <a:gd name="connsiteX3" fmla="*/ 468003 w 499940"/>
                        <a:gd name="connsiteY3" fmla="*/ 390509 h 391938"/>
                        <a:gd name="connsiteX4" fmla="*/ 498670 w 499940"/>
                        <a:gd name="connsiteY4" fmla="*/ 376570 h 391938"/>
                        <a:gd name="connsiteX5" fmla="*/ 484731 w 499940"/>
                        <a:gd name="connsiteY5" fmla="*/ 345904 h 391938"/>
                        <a:gd name="connsiteX6" fmla="*/ 382378 w 499940"/>
                        <a:gd name="connsiteY6" fmla="*/ 299706 h 391938"/>
                        <a:gd name="connsiteX7" fmla="*/ 376404 w 499940"/>
                        <a:gd name="connsiteY7" fmla="*/ 296520 h 391938"/>
                        <a:gd name="connsiteX8" fmla="*/ 377599 w 499940"/>
                        <a:gd name="connsiteY8" fmla="*/ 296918 h 391938"/>
                        <a:gd name="connsiteX9" fmla="*/ 374811 w 499940"/>
                        <a:gd name="connsiteY9" fmla="*/ 295325 h 391938"/>
                        <a:gd name="connsiteX10" fmla="*/ 361669 w 499940"/>
                        <a:gd name="connsiteY10" fmla="*/ 288156 h 391938"/>
                        <a:gd name="connsiteX11" fmla="*/ 338172 w 499940"/>
                        <a:gd name="connsiteY11" fmla="*/ 274616 h 391938"/>
                        <a:gd name="connsiteX12" fmla="*/ 290778 w 499940"/>
                        <a:gd name="connsiteY12" fmla="*/ 244746 h 391938"/>
                        <a:gd name="connsiteX13" fmla="*/ 201569 w 499940"/>
                        <a:gd name="connsiteY13" fmla="*/ 177839 h 391938"/>
                        <a:gd name="connsiteX14" fmla="*/ 180461 w 499940"/>
                        <a:gd name="connsiteY14" fmla="*/ 159519 h 391938"/>
                        <a:gd name="connsiteX15" fmla="*/ 170505 w 499940"/>
                        <a:gd name="connsiteY15" fmla="*/ 150757 h 391938"/>
                        <a:gd name="connsiteX16" fmla="*/ 165726 w 499940"/>
                        <a:gd name="connsiteY16" fmla="*/ 146377 h 391938"/>
                        <a:gd name="connsiteX17" fmla="*/ 163336 w 499940"/>
                        <a:gd name="connsiteY17" fmla="*/ 143987 h 391938"/>
                        <a:gd name="connsiteX18" fmla="*/ 162938 w 499940"/>
                        <a:gd name="connsiteY18" fmla="*/ 143589 h 391938"/>
                        <a:gd name="connsiteX19" fmla="*/ 123113 w 499940"/>
                        <a:gd name="connsiteY19" fmla="*/ 104161 h 391938"/>
                        <a:gd name="connsiteX20" fmla="*/ 42266 w 499940"/>
                        <a:gd name="connsiteY20" fmla="*/ 8579 h 391938"/>
                        <a:gd name="connsiteX21" fmla="*/ 8414 w 499940"/>
                        <a:gd name="connsiteY21" fmla="*/ 5393 h 391938"/>
                        <a:gd name="connsiteX22" fmla="*/ 5228 w 499940"/>
                        <a:gd name="connsiteY22" fmla="*/ 39245 h 391938"/>
                        <a:gd name="connsiteX23" fmla="*/ 5228 w 499940"/>
                        <a:gd name="connsiteY23" fmla="*/ 39245 h 3919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499940" h="391938">
                          <a:moveTo>
                            <a:pt x="5228" y="39245"/>
                          </a:moveTo>
                          <a:cubicBezTo>
                            <a:pt x="51027" y="100975"/>
                            <a:pt x="104395" y="157129"/>
                            <a:pt x="162540" y="207310"/>
                          </a:cubicBezTo>
                          <a:cubicBezTo>
                            <a:pt x="219491" y="256694"/>
                            <a:pt x="282017" y="299308"/>
                            <a:pt x="348526" y="335151"/>
                          </a:cubicBezTo>
                          <a:cubicBezTo>
                            <a:pt x="387158" y="355860"/>
                            <a:pt x="426983" y="374578"/>
                            <a:pt x="468003" y="390509"/>
                          </a:cubicBezTo>
                          <a:cubicBezTo>
                            <a:pt x="479553" y="394889"/>
                            <a:pt x="494687" y="388916"/>
                            <a:pt x="498670" y="376570"/>
                          </a:cubicBezTo>
                          <a:cubicBezTo>
                            <a:pt x="502652" y="364224"/>
                            <a:pt x="497076" y="350683"/>
                            <a:pt x="484731" y="345904"/>
                          </a:cubicBezTo>
                          <a:cubicBezTo>
                            <a:pt x="449684" y="332363"/>
                            <a:pt x="415832" y="316831"/>
                            <a:pt x="382378" y="299706"/>
                          </a:cubicBezTo>
                          <a:cubicBezTo>
                            <a:pt x="380386" y="298511"/>
                            <a:pt x="378395" y="297715"/>
                            <a:pt x="376404" y="296520"/>
                          </a:cubicBezTo>
                          <a:cubicBezTo>
                            <a:pt x="375210" y="296122"/>
                            <a:pt x="372421" y="294528"/>
                            <a:pt x="377599" y="296918"/>
                          </a:cubicBezTo>
                          <a:cubicBezTo>
                            <a:pt x="376803" y="296520"/>
                            <a:pt x="375608" y="295723"/>
                            <a:pt x="374811" y="295325"/>
                          </a:cubicBezTo>
                          <a:cubicBezTo>
                            <a:pt x="370430" y="292936"/>
                            <a:pt x="366050" y="290546"/>
                            <a:pt x="361669" y="288156"/>
                          </a:cubicBezTo>
                          <a:cubicBezTo>
                            <a:pt x="353703" y="283776"/>
                            <a:pt x="345738" y="279395"/>
                            <a:pt x="338172" y="274616"/>
                          </a:cubicBezTo>
                          <a:cubicBezTo>
                            <a:pt x="322241" y="265058"/>
                            <a:pt x="306311" y="255101"/>
                            <a:pt x="290778" y="244746"/>
                          </a:cubicBezTo>
                          <a:cubicBezTo>
                            <a:pt x="259715" y="224037"/>
                            <a:pt x="230243" y="201734"/>
                            <a:pt x="201569" y="177839"/>
                          </a:cubicBezTo>
                          <a:cubicBezTo>
                            <a:pt x="194400" y="171865"/>
                            <a:pt x="187231" y="165891"/>
                            <a:pt x="180461" y="159519"/>
                          </a:cubicBezTo>
                          <a:cubicBezTo>
                            <a:pt x="177275" y="156731"/>
                            <a:pt x="173691" y="153545"/>
                            <a:pt x="170505" y="150757"/>
                          </a:cubicBezTo>
                          <a:cubicBezTo>
                            <a:pt x="168912" y="149164"/>
                            <a:pt x="167319" y="147970"/>
                            <a:pt x="165726" y="146377"/>
                          </a:cubicBezTo>
                          <a:cubicBezTo>
                            <a:pt x="164930" y="145580"/>
                            <a:pt x="164133" y="144784"/>
                            <a:pt x="163336" y="143987"/>
                          </a:cubicBezTo>
                          <a:cubicBezTo>
                            <a:pt x="168116" y="148766"/>
                            <a:pt x="163735" y="144385"/>
                            <a:pt x="162938" y="143589"/>
                          </a:cubicBezTo>
                          <a:cubicBezTo>
                            <a:pt x="149397" y="130845"/>
                            <a:pt x="135857" y="117702"/>
                            <a:pt x="123113" y="104161"/>
                          </a:cubicBezTo>
                          <a:cubicBezTo>
                            <a:pt x="94039" y="73894"/>
                            <a:pt x="67356" y="42033"/>
                            <a:pt x="42266" y="8579"/>
                          </a:cubicBezTo>
                          <a:cubicBezTo>
                            <a:pt x="34699" y="-1377"/>
                            <a:pt x="17972" y="-2970"/>
                            <a:pt x="8414" y="5393"/>
                          </a:cubicBezTo>
                          <a:cubicBezTo>
                            <a:pt x="-1542" y="14553"/>
                            <a:pt x="-2737" y="28492"/>
                            <a:pt x="5228" y="39245"/>
                          </a:cubicBezTo>
                          <a:lnTo>
                            <a:pt x="5228" y="39245"/>
                          </a:lnTo>
                          <a:close/>
                        </a:path>
                      </a:pathLst>
                    </a:custGeom>
                    <a:solidFill>
                      <a:srgbClr val="A86838"/>
                    </a:solidFill>
                    <a:ln w="3981" cap="flat">
                      <a:noFill/>
                      <a:prstDash val="solid"/>
                      <a:miter/>
                    </a:ln>
                  </p:spPr>
                  <p:txBody>
                    <a:bodyPr rtlCol="0" anchor="ctr"/>
                    <a:lstStyle/>
                    <a:p>
                      <a:endParaRPr lang="en-US"/>
                    </a:p>
                  </p:txBody>
                </p:sp>
              </p:grpSp>
              <p:sp>
                <p:nvSpPr>
                  <p:cNvPr id="155" name="Hình tự do: Hình 154">
                    <a:extLst>
                      <a:ext uri="{FF2B5EF4-FFF2-40B4-BE49-F238E27FC236}">
                        <a16:creationId xmlns:a16="http://schemas.microsoft.com/office/drawing/2014/main" id="{14A9F3BD-56EA-2DA0-4BE3-9AB6C08B8524}"/>
                      </a:ext>
                    </a:extLst>
                  </p:cNvPr>
                  <p:cNvSpPr>
                    <a:spLocks noGrp="1" noRot="1" noMove="1" noResize="1" noEditPoints="1" noAdjustHandles="1" noChangeArrowheads="1" noChangeShapeType="1"/>
                  </p:cNvSpPr>
                  <p:nvPr/>
                </p:nvSpPr>
                <p:spPr>
                  <a:xfrm>
                    <a:off x="7461992" y="1033606"/>
                    <a:ext cx="2780389" cy="1902150"/>
                  </a:xfrm>
                  <a:custGeom>
                    <a:avLst/>
                    <a:gdLst>
                      <a:gd name="connsiteX0" fmla="*/ 2773897 w 2780389"/>
                      <a:gd name="connsiteY0" fmla="*/ 290999 h 1902150"/>
                      <a:gd name="connsiteX1" fmla="*/ 2078937 w 2780389"/>
                      <a:gd name="connsiteY1" fmla="*/ 16201 h 1902150"/>
                      <a:gd name="connsiteX2" fmla="*/ 1307910 w 2780389"/>
                      <a:gd name="connsiteY2" fmla="*/ 69567 h 1902150"/>
                      <a:gd name="connsiteX3" fmla="*/ 616933 w 2780389"/>
                      <a:gd name="connsiteY3" fmla="*/ 410476 h 1902150"/>
                      <a:gd name="connsiteX4" fmla="*/ 144599 w 2780389"/>
                      <a:gd name="connsiteY4" fmla="*/ 1030564 h 1902150"/>
                      <a:gd name="connsiteX5" fmla="*/ 2819 w 2780389"/>
                      <a:gd name="connsiteY5" fmla="*/ 1789245 h 1902150"/>
                      <a:gd name="connsiteX6" fmla="*/ 11581 w 2780389"/>
                      <a:gd name="connsiteY6" fmla="*/ 1884827 h 1902150"/>
                      <a:gd name="connsiteX7" fmla="*/ 48220 w 2780389"/>
                      <a:gd name="connsiteY7" fmla="*/ 1884827 h 1902150"/>
                      <a:gd name="connsiteX8" fmla="*/ 140616 w 2780389"/>
                      <a:gd name="connsiteY8" fmla="*/ 1135704 h 1902150"/>
                      <a:gd name="connsiteX9" fmla="*/ 565956 w 2780389"/>
                      <a:gd name="connsiteY9" fmla="*/ 502872 h 1902150"/>
                      <a:gd name="connsiteX10" fmla="*/ 1225470 w 2780389"/>
                      <a:gd name="connsiteY10" fmla="*/ 131696 h 1902150"/>
                      <a:gd name="connsiteX11" fmla="*/ 1977780 w 2780389"/>
                      <a:gd name="connsiteY11" fmla="*/ 42486 h 1902150"/>
                      <a:gd name="connsiteX12" fmla="*/ 2674731 w 2780389"/>
                      <a:gd name="connsiteY12" fmla="*/ 266307 h 1902150"/>
                      <a:gd name="connsiteX13" fmla="*/ 2748409 w 2780389"/>
                      <a:gd name="connsiteY13" fmla="*/ 317682 h 1902150"/>
                      <a:gd name="connsiteX14" fmla="*/ 2773897 w 2780389"/>
                      <a:gd name="connsiteY14" fmla="*/ 290999 h 1902150"/>
                      <a:gd name="connsiteX15" fmla="*/ 2773897 w 2780389"/>
                      <a:gd name="connsiteY15" fmla="*/ 290999 h 1902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780389" h="1902150">
                        <a:moveTo>
                          <a:pt x="2773897" y="290999"/>
                        </a:moveTo>
                        <a:cubicBezTo>
                          <a:pt x="2571582" y="138466"/>
                          <a:pt x="2329043" y="49256"/>
                          <a:pt x="2078937" y="16201"/>
                        </a:cubicBezTo>
                        <a:cubicBezTo>
                          <a:pt x="1822061" y="-18049"/>
                          <a:pt x="1558414" y="3058"/>
                          <a:pt x="1307910" y="69567"/>
                        </a:cubicBezTo>
                        <a:cubicBezTo>
                          <a:pt x="1058601" y="135678"/>
                          <a:pt x="818053" y="247589"/>
                          <a:pt x="616933" y="410476"/>
                        </a:cubicBezTo>
                        <a:cubicBezTo>
                          <a:pt x="413423" y="575753"/>
                          <a:pt x="250934" y="791211"/>
                          <a:pt x="144599" y="1030564"/>
                        </a:cubicBezTo>
                        <a:cubicBezTo>
                          <a:pt x="39061" y="1267925"/>
                          <a:pt x="-13112" y="1529581"/>
                          <a:pt x="2819" y="1789245"/>
                        </a:cubicBezTo>
                        <a:cubicBezTo>
                          <a:pt x="4810" y="1821105"/>
                          <a:pt x="7996" y="1852966"/>
                          <a:pt x="11581" y="1884827"/>
                        </a:cubicBezTo>
                        <a:cubicBezTo>
                          <a:pt x="14368" y="1907926"/>
                          <a:pt x="51008" y="1907926"/>
                          <a:pt x="48220" y="1884827"/>
                        </a:cubicBezTo>
                        <a:cubicBezTo>
                          <a:pt x="16360" y="1631933"/>
                          <a:pt x="51008" y="1373862"/>
                          <a:pt x="140616" y="1135704"/>
                        </a:cubicBezTo>
                        <a:cubicBezTo>
                          <a:pt x="231021" y="895952"/>
                          <a:pt x="377580" y="676911"/>
                          <a:pt x="565956" y="502872"/>
                        </a:cubicBezTo>
                        <a:cubicBezTo>
                          <a:pt x="753535" y="330028"/>
                          <a:pt x="982932" y="208559"/>
                          <a:pt x="1225470" y="131696"/>
                        </a:cubicBezTo>
                        <a:cubicBezTo>
                          <a:pt x="1467611" y="55230"/>
                          <a:pt x="1724488" y="22573"/>
                          <a:pt x="1977780" y="42486"/>
                        </a:cubicBezTo>
                        <a:cubicBezTo>
                          <a:pt x="2223106" y="61602"/>
                          <a:pt x="2466840" y="132492"/>
                          <a:pt x="2674731" y="266307"/>
                        </a:cubicBezTo>
                        <a:cubicBezTo>
                          <a:pt x="2699821" y="282635"/>
                          <a:pt x="2724514" y="299760"/>
                          <a:pt x="2748409" y="317682"/>
                        </a:cubicBezTo>
                        <a:cubicBezTo>
                          <a:pt x="2766728" y="331223"/>
                          <a:pt x="2792615" y="305336"/>
                          <a:pt x="2773897" y="290999"/>
                        </a:cubicBezTo>
                        <a:lnTo>
                          <a:pt x="2773897" y="290999"/>
                        </a:lnTo>
                        <a:close/>
                      </a:path>
                    </a:pathLst>
                  </a:custGeom>
                  <a:solidFill>
                    <a:srgbClr val="A86838"/>
                  </a:solidFill>
                  <a:ln w="3981" cap="flat">
                    <a:noFill/>
                    <a:prstDash val="solid"/>
                    <a:miter/>
                  </a:ln>
                </p:spPr>
                <p:txBody>
                  <a:bodyPr rtlCol="0" anchor="ctr"/>
                  <a:lstStyle/>
                  <a:p>
                    <a:endParaRPr lang="en-US"/>
                  </a:p>
                </p:txBody>
              </p:sp>
              <p:grpSp>
                <p:nvGrpSpPr>
                  <p:cNvPr id="156" name="Đồ họa 2">
                    <a:extLst>
                      <a:ext uri="{FF2B5EF4-FFF2-40B4-BE49-F238E27FC236}">
                        <a16:creationId xmlns:a16="http://schemas.microsoft.com/office/drawing/2014/main" id="{3F987826-FED1-96AD-7274-449A545498F7}"/>
                      </a:ext>
                    </a:extLst>
                  </p:cNvPr>
                  <p:cNvGrpSpPr>
                    <a:grpSpLocks noGrp="1" noUngrp="1" noRot="1" noMove="1" noResize="1"/>
                  </p:cNvGrpSpPr>
                  <p:nvPr/>
                </p:nvGrpSpPr>
                <p:grpSpPr>
                  <a:xfrm>
                    <a:off x="8374482" y="986257"/>
                    <a:ext cx="915942" cy="384147"/>
                    <a:chOff x="8374482" y="986257"/>
                    <a:chExt cx="915942" cy="384147"/>
                  </a:xfrm>
                </p:grpSpPr>
                <p:sp>
                  <p:nvSpPr>
                    <p:cNvPr id="157" name="Hình tự do: Hình 156">
                      <a:extLst>
                        <a:ext uri="{FF2B5EF4-FFF2-40B4-BE49-F238E27FC236}">
                          <a16:creationId xmlns:a16="http://schemas.microsoft.com/office/drawing/2014/main" id="{7ADE2591-A84F-36E7-ED4A-882CCC4E1F83}"/>
                        </a:ext>
                      </a:extLst>
                    </p:cNvPr>
                    <p:cNvSpPr>
                      <a:spLocks noGrp="1" noRot="1" noMove="1" noResize="1" noEditPoints="1" noAdjustHandles="1" noChangeArrowheads="1" noChangeShapeType="1"/>
                    </p:cNvSpPr>
                    <p:nvPr/>
                  </p:nvSpPr>
                  <p:spPr>
                    <a:xfrm>
                      <a:off x="8383194" y="1006795"/>
                      <a:ext cx="907231" cy="363609"/>
                    </a:xfrm>
                    <a:custGeom>
                      <a:avLst/>
                      <a:gdLst>
                        <a:gd name="connsiteX0" fmla="*/ 379539 w 907231"/>
                        <a:gd name="connsiteY0" fmla="*/ 363609 h 363609"/>
                        <a:gd name="connsiteX1" fmla="*/ 0 w 907231"/>
                        <a:gd name="connsiteY1" fmla="*/ 0 h 363609"/>
                        <a:gd name="connsiteX2" fmla="*/ 907231 w 907231"/>
                        <a:gd name="connsiteY2" fmla="*/ 87617 h 363609"/>
                        <a:gd name="connsiteX3" fmla="*/ 379539 w 907231"/>
                        <a:gd name="connsiteY3" fmla="*/ 363609 h 363609"/>
                      </a:gdLst>
                      <a:ahLst/>
                      <a:cxnLst>
                        <a:cxn ang="0">
                          <a:pos x="connsiteX0" y="connsiteY0"/>
                        </a:cxn>
                        <a:cxn ang="0">
                          <a:pos x="connsiteX1" y="connsiteY1"/>
                        </a:cxn>
                        <a:cxn ang="0">
                          <a:pos x="connsiteX2" y="connsiteY2"/>
                        </a:cxn>
                        <a:cxn ang="0">
                          <a:pos x="connsiteX3" y="connsiteY3"/>
                        </a:cxn>
                      </a:cxnLst>
                      <a:rect l="l" t="t" r="r" b="b"/>
                      <a:pathLst>
                        <a:path w="907231" h="363609">
                          <a:moveTo>
                            <a:pt x="379539" y="363609"/>
                          </a:moveTo>
                          <a:cubicBezTo>
                            <a:pt x="196739" y="330952"/>
                            <a:pt x="40224" y="181207"/>
                            <a:pt x="0" y="0"/>
                          </a:cubicBezTo>
                          <a:cubicBezTo>
                            <a:pt x="289135" y="102352"/>
                            <a:pt x="603759" y="133018"/>
                            <a:pt x="907231" y="87617"/>
                          </a:cubicBezTo>
                          <a:lnTo>
                            <a:pt x="379539" y="363609"/>
                          </a:lnTo>
                          <a:close/>
                        </a:path>
                      </a:pathLst>
                    </a:custGeom>
                    <a:solidFill>
                      <a:srgbClr val="BE7B55"/>
                    </a:solidFill>
                    <a:ln w="3981" cap="flat">
                      <a:noFill/>
                      <a:prstDash val="solid"/>
                      <a:miter/>
                    </a:ln>
                  </p:spPr>
                  <p:txBody>
                    <a:bodyPr rtlCol="0" anchor="ctr"/>
                    <a:lstStyle/>
                    <a:p>
                      <a:endParaRPr lang="en-US"/>
                    </a:p>
                  </p:txBody>
                </p:sp>
                <p:sp>
                  <p:nvSpPr>
                    <p:cNvPr id="158" name="Hình tự do: Hình 157">
                      <a:extLst>
                        <a:ext uri="{FF2B5EF4-FFF2-40B4-BE49-F238E27FC236}">
                          <a16:creationId xmlns:a16="http://schemas.microsoft.com/office/drawing/2014/main" id="{2EF25C71-E7B9-65D3-EACF-D48FE7D0808F}"/>
                        </a:ext>
                      </a:extLst>
                    </p:cNvPr>
                    <p:cNvSpPr>
                      <a:spLocks noGrp="1" noRot="1" noMove="1" noResize="1" noEditPoints="1" noAdjustHandles="1" noChangeArrowheads="1" noChangeShapeType="1"/>
                    </p:cNvSpPr>
                    <p:nvPr/>
                  </p:nvSpPr>
                  <p:spPr>
                    <a:xfrm>
                      <a:off x="8374482" y="986257"/>
                      <a:ext cx="610231" cy="362660"/>
                    </a:xfrm>
                    <a:custGeom>
                      <a:avLst/>
                      <a:gdLst>
                        <a:gd name="connsiteX0" fmla="*/ 598532 w 610231"/>
                        <a:gd name="connsiteY0" fmla="*/ 117713 h 362660"/>
                        <a:gd name="connsiteX1" fmla="*/ 366347 w 610231"/>
                        <a:gd name="connsiteY1" fmla="*/ 106960 h 362660"/>
                        <a:gd name="connsiteX2" fmla="*/ 138544 w 610231"/>
                        <a:gd name="connsiteY2" fmla="*/ 51204 h 362660"/>
                        <a:gd name="connsiteX3" fmla="*/ 17872 w 610231"/>
                        <a:gd name="connsiteY3" fmla="*/ 1422 h 362660"/>
                        <a:gd name="connsiteX4" fmla="*/ 348 w 610231"/>
                        <a:gd name="connsiteY4" fmla="*/ 14962 h 362660"/>
                        <a:gd name="connsiteX5" fmla="*/ 176378 w 610231"/>
                        <a:gd name="connsiteY5" fmla="*/ 305292 h 362660"/>
                        <a:gd name="connsiteX6" fmla="*/ 256826 w 610231"/>
                        <a:gd name="connsiteY6" fmla="*/ 361048 h 362660"/>
                        <a:gd name="connsiteX7" fmla="*/ 268774 w 610231"/>
                        <a:gd name="connsiteY7" fmla="*/ 339941 h 362660"/>
                        <a:gd name="connsiteX8" fmla="*/ 52122 w 610231"/>
                        <a:gd name="connsiteY8" fmla="*/ 97800 h 362660"/>
                        <a:gd name="connsiteX9" fmla="*/ 29819 w 610231"/>
                        <a:gd name="connsiteY9" fmla="*/ 33282 h 362660"/>
                        <a:gd name="connsiteX10" fmla="*/ 229346 w 610231"/>
                        <a:gd name="connsiteY10" fmla="*/ 104172 h 362660"/>
                        <a:gd name="connsiteX11" fmla="*/ 465115 w 610231"/>
                        <a:gd name="connsiteY11" fmla="*/ 141608 h 362660"/>
                        <a:gd name="connsiteX12" fmla="*/ 598930 w 610231"/>
                        <a:gd name="connsiteY12" fmla="*/ 142405 h 362660"/>
                        <a:gd name="connsiteX13" fmla="*/ 598532 w 610231"/>
                        <a:gd name="connsiteY13" fmla="*/ 117713 h 362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610231" h="362660">
                          <a:moveTo>
                            <a:pt x="598532" y="117713"/>
                          </a:moveTo>
                          <a:cubicBezTo>
                            <a:pt x="521270" y="121696"/>
                            <a:pt x="443211" y="118111"/>
                            <a:pt x="366347" y="106960"/>
                          </a:cubicBezTo>
                          <a:cubicBezTo>
                            <a:pt x="289085" y="95809"/>
                            <a:pt x="212620" y="77091"/>
                            <a:pt x="138544" y="51204"/>
                          </a:cubicBezTo>
                          <a:cubicBezTo>
                            <a:pt x="97523" y="36867"/>
                            <a:pt x="57299" y="20140"/>
                            <a:pt x="17872" y="1422"/>
                          </a:cubicBezTo>
                          <a:cubicBezTo>
                            <a:pt x="8313" y="-3357"/>
                            <a:pt x="-2041" y="4608"/>
                            <a:pt x="348" y="14962"/>
                          </a:cubicBezTo>
                          <a:cubicBezTo>
                            <a:pt x="24642" y="127669"/>
                            <a:pt x="87965" y="231216"/>
                            <a:pt x="176378" y="305292"/>
                          </a:cubicBezTo>
                          <a:cubicBezTo>
                            <a:pt x="201468" y="326400"/>
                            <a:pt x="228152" y="345118"/>
                            <a:pt x="256826" y="361048"/>
                          </a:cubicBezTo>
                          <a:cubicBezTo>
                            <a:pt x="270367" y="368615"/>
                            <a:pt x="282315" y="347508"/>
                            <a:pt x="268774" y="339941"/>
                          </a:cubicBezTo>
                          <a:cubicBezTo>
                            <a:pt x="172396" y="286176"/>
                            <a:pt x="95134" y="199356"/>
                            <a:pt x="52122" y="97800"/>
                          </a:cubicBezTo>
                          <a:cubicBezTo>
                            <a:pt x="43360" y="76692"/>
                            <a:pt x="35793" y="55186"/>
                            <a:pt x="29819" y="33282"/>
                          </a:cubicBezTo>
                          <a:cubicBezTo>
                            <a:pt x="94337" y="62355"/>
                            <a:pt x="160846" y="86250"/>
                            <a:pt x="229346" y="104172"/>
                          </a:cubicBezTo>
                          <a:cubicBezTo>
                            <a:pt x="306608" y="124085"/>
                            <a:pt x="385464" y="136829"/>
                            <a:pt x="465115" y="141608"/>
                          </a:cubicBezTo>
                          <a:cubicBezTo>
                            <a:pt x="509720" y="144396"/>
                            <a:pt x="554325" y="144396"/>
                            <a:pt x="598930" y="142405"/>
                          </a:cubicBezTo>
                          <a:cubicBezTo>
                            <a:pt x="614064" y="140812"/>
                            <a:pt x="614064" y="116916"/>
                            <a:pt x="598532" y="117713"/>
                          </a:cubicBezTo>
                          <a:close/>
                        </a:path>
                      </a:pathLst>
                    </a:custGeom>
                    <a:solidFill>
                      <a:srgbClr val="A86838"/>
                    </a:solidFill>
                    <a:ln w="3981" cap="flat">
                      <a:noFill/>
                      <a:prstDash val="solid"/>
                      <a:miter/>
                    </a:ln>
                  </p:spPr>
                  <p:txBody>
                    <a:bodyPr rtlCol="0" anchor="ctr"/>
                    <a:lstStyle/>
                    <a:p>
                      <a:endParaRPr lang="en-US"/>
                    </a:p>
                  </p:txBody>
                </p:sp>
              </p:grpSp>
            </p:grpSp>
            <p:sp>
              <p:nvSpPr>
                <p:cNvPr id="152" name="Hình tự do: Hình 151">
                  <a:extLst>
                    <a:ext uri="{FF2B5EF4-FFF2-40B4-BE49-F238E27FC236}">
                      <a16:creationId xmlns:a16="http://schemas.microsoft.com/office/drawing/2014/main" id="{0D14A455-8F37-28B0-4800-9CD3E891276B}"/>
                    </a:ext>
                  </a:extLst>
                </p:cNvPr>
                <p:cNvSpPr>
                  <a:spLocks noGrp="1" noRot="1" noMove="1" noResize="1" noEditPoints="1" noAdjustHandles="1" noChangeArrowheads="1" noChangeShapeType="1"/>
                </p:cNvSpPr>
                <p:nvPr/>
              </p:nvSpPr>
              <p:spPr>
                <a:xfrm>
                  <a:off x="10435965" y="1617751"/>
                  <a:ext cx="462789" cy="1632742"/>
                </a:xfrm>
                <a:custGeom>
                  <a:avLst/>
                  <a:gdLst>
                    <a:gd name="connsiteX0" fmla="*/ 5823 w 462789"/>
                    <a:gd name="connsiteY0" fmla="*/ 31435 h 1632742"/>
                    <a:gd name="connsiteX1" fmla="*/ 225264 w 462789"/>
                    <a:gd name="connsiteY1" fmla="*/ 292692 h 1632742"/>
                    <a:gd name="connsiteX2" fmla="*/ 375407 w 462789"/>
                    <a:gd name="connsiteY2" fmla="*/ 610501 h 1632742"/>
                    <a:gd name="connsiteX3" fmla="*/ 425189 w 462789"/>
                    <a:gd name="connsiteY3" fmla="*/ 943445 h 1632742"/>
                    <a:gd name="connsiteX4" fmla="*/ 379788 w 462789"/>
                    <a:gd name="connsiteY4" fmla="*/ 1248909 h 1632742"/>
                    <a:gd name="connsiteX5" fmla="*/ 255531 w 462789"/>
                    <a:gd name="connsiteY5" fmla="*/ 1564329 h 1632742"/>
                    <a:gd name="connsiteX6" fmla="*/ 235220 w 462789"/>
                    <a:gd name="connsiteY6" fmla="*/ 1604951 h 1632742"/>
                    <a:gd name="connsiteX7" fmla="*/ 242389 w 462789"/>
                    <a:gd name="connsiteY7" fmla="*/ 1630440 h 1632742"/>
                    <a:gd name="connsiteX8" fmla="*/ 267877 w 462789"/>
                    <a:gd name="connsiteY8" fmla="*/ 1623271 h 1632742"/>
                    <a:gd name="connsiteX9" fmla="*/ 404878 w 462789"/>
                    <a:gd name="connsiteY9" fmla="*/ 1296700 h 1632742"/>
                    <a:gd name="connsiteX10" fmla="*/ 461829 w 462789"/>
                    <a:gd name="connsiteY10" fmla="*/ 981678 h 1632742"/>
                    <a:gd name="connsiteX11" fmla="*/ 424393 w 462789"/>
                    <a:gd name="connsiteY11" fmla="*/ 644353 h 1632742"/>
                    <a:gd name="connsiteX12" fmla="*/ 281020 w 462789"/>
                    <a:gd name="connsiteY12" fmla="*/ 310215 h 1632742"/>
                    <a:gd name="connsiteX13" fmla="*/ 63173 w 462789"/>
                    <a:gd name="connsiteY13" fmla="*/ 34621 h 1632742"/>
                    <a:gd name="connsiteX14" fmla="*/ 32507 w 462789"/>
                    <a:gd name="connsiteY14" fmla="*/ 5150 h 1632742"/>
                    <a:gd name="connsiteX15" fmla="*/ 5823 w 462789"/>
                    <a:gd name="connsiteY15" fmla="*/ 31435 h 1632742"/>
                    <a:gd name="connsiteX16" fmla="*/ 5823 w 462789"/>
                    <a:gd name="connsiteY16" fmla="*/ 31435 h 16327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62789" h="1632742">
                      <a:moveTo>
                        <a:pt x="5823" y="31435"/>
                      </a:moveTo>
                      <a:cubicBezTo>
                        <a:pt x="89060" y="109493"/>
                        <a:pt x="163135" y="197110"/>
                        <a:pt x="225264" y="292692"/>
                      </a:cubicBezTo>
                      <a:cubicBezTo>
                        <a:pt x="289383" y="391061"/>
                        <a:pt x="340759" y="497795"/>
                        <a:pt x="375407" y="610501"/>
                      </a:cubicBezTo>
                      <a:cubicBezTo>
                        <a:pt x="408463" y="718429"/>
                        <a:pt x="425985" y="830738"/>
                        <a:pt x="425189" y="943445"/>
                      </a:cubicBezTo>
                      <a:cubicBezTo>
                        <a:pt x="424393" y="1046992"/>
                        <a:pt x="407666" y="1149344"/>
                        <a:pt x="379788" y="1248909"/>
                      </a:cubicBezTo>
                      <a:cubicBezTo>
                        <a:pt x="349122" y="1358031"/>
                        <a:pt x="305313" y="1462773"/>
                        <a:pt x="255531" y="1564329"/>
                      </a:cubicBezTo>
                      <a:cubicBezTo>
                        <a:pt x="248761" y="1577870"/>
                        <a:pt x="241991" y="1591410"/>
                        <a:pt x="235220" y="1604951"/>
                      </a:cubicBezTo>
                      <a:cubicBezTo>
                        <a:pt x="230839" y="1613713"/>
                        <a:pt x="233229" y="1625262"/>
                        <a:pt x="242389" y="1630440"/>
                      </a:cubicBezTo>
                      <a:cubicBezTo>
                        <a:pt x="250752" y="1635219"/>
                        <a:pt x="263098" y="1632431"/>
                        <a:pt x="267877" y="1623271"/>
                      </a:cubicBezTo>
                      <a:cubicBezTo>
                        <a:pt x="321642" y="1518131"/>
                        <a:pt x="369832" y="1409407"/>
                        <a:pt x="404878" y="1296700"/>
                      </a:cubicBezTo>
                      <a:cubicBezTo>
                        <a:pt x="436738" y="1194347"/>
                        <a:pt x="457448" y="1088809"/>
                        <a:pt x="461829" y="981678"/>
                      </a:cubicBezTo>
                      <a:cubicBezTo>
                        <a:pt x="466608" y="868174"/>
                        <a:pt x="453466" y="753874"/>
                        <a:pt x="424393" y="644353"/>
                      </a:cubicBezTo>
                      <a:cubicBezTo>
                        <a:pt x="393329" y="526867"/>
                        <a:pt x="343945" y="414160"/>
                        <a:pt x="281020" y="310215"/>
                      </a:cubicBezTo>
                      <a:cubicBezTo>
                        <a:pt x="220086" y="209854"/>
                        <a:pt x="146807" y="117060"/>
                        <a:pt x="63173" y="34621"/>
                      </a:cubicBezTo>
                      <a:cubicBezTo>
                        <a:pt x="53217" y="24664"/>
                        <a:pt x="42862" y="14708"/>
                        <a:pt x="32507" y="5150"/>
                      </a:cubicBezTo>
                      <a:cubicBezTo>
                        <a:pt x="14187" y="-11179"/>
                        <a:pt x="-11700" y="15106"/>
                        <a:pt x="5823" y="31435"/>
                      </a:cubicBezTo>
                      <a:lnTo>
                        <a:pt x="5823" y="31435"/>
                      </a:lnTo>
                      <a:close/>
                    </a:path>
                  </a:pathLst>
                </a:custGeom>
                <a:solidFill>
                  <a:srgbClr val="A86838"/>
                </a:solidFill>
                <a:ln w="3981" cap="flat">
                  <a:noFill/>
                  <a:prstDash val="solid"/>
                  <a:miter/>
                </a:ln>
              </p:spPr>
              <p:txBody>
                <a:bodyPr rtlCol="0" anchor="ctr"/>
                <a:lstStyle/>
                <a:p>
                  <a:endParaRPr lang="en-US"/>
                </a:p>
              </p:txBody>
            </p:sp>
          </p:grpSp>
          <p:grpSp>
            <p:nvGrpSpPr>
              <p:cNvPr id="123" name="Đồ họa 2">
                <a:extLst>
                  <a:ext uri="{FF2B5EF4-FFF2-40B4-BE49-F238E27FC236}">
                    <a16:creationId xmlns:a16="http://schemas.microsoft.com/office/drawing/2014/main" id="{E5B7347F-6B1D-26DA-4BE7-0828232D688D}"/>
                  </a:ext>
                </a:extLst>
              </p:cNvPr>
              <p:cNvGrpSpPr>
                <a:grpSpLocks noGrp="1" noUngrp="1" noRot="1" noMove="1" noResize="1"/>
              </p:cNvGrpSpPr>
              <p:nvPr/>
            </p:nvGrpSpPr>
            <p:grpSpPr>
              <a:xfrm>
                <a:off x="8565991" y="4398452"/>
                <a:ext cx="1182831" cy="633104"/>
                <a:chOff x="8565991" y="4398452"/>
                <a:chExt cx="1182831" cy="633104"/>
              </a:xfrm>
            </p:grpSpPr>
            <p:grpSp>
              <p:nvGrpSpPr>
                <p:cNvPr id="124" name="Đồ họa 2">
                  <a:extLst>
                    <a:ext uri="{FF2B5EF4-FFF2-40B4-BE49-F238E27FC236}">
                      <a16:creationId xmlns:a16="http://schemas.microsoft.com/office/drawing/2014/main" id="{178E5A78-D6BE-43EC-CE6F-BA5B346BA30C}"/>
                    </a:ext>
                  </a:extLst>
                </p:cNvPr>
                <p:cNvGrpSpPr>
                  <a:grpSpLocks noGrp="1" noUngrp="1" noRot="1" noMove="1" noResize="1"/>
                </p:cNvGrpSpPr>
                <p:nvPr/>
              </p:nvGrpSpPr>
              <p:grpSpPr>
                <a:xfrm>
                  <a:off x="9054257" y="4534913"/>
                  <a:ext cx="206300" cy="463596"/>
                  <a:chOff x="9054257" y="4534913"/>
                  <a:chExt cx="206300" cy="463596"/>
                </a:xfrm>
              </p:grpSpPr>
              <p:grpSp>
                <p:nvGrpSpPr>
                  <p:cNvPr id="137" name="Đồ họa 2">
                    <a:extLst>
                      <a:ext uri="{FF2B5EF4-FFF2-40B4-BE49-F238E27FC236}">
                        <a16:creationId xmlns:a16="http://schemas.microsoft.com/office/drawing/2014/main" id="{C92A00F4-B509-B103-6AF9-D4BD5F48DA31}"/>
                      </a:ext>
                    </a:extLst>
                  </p:cNvPr>
                  <p:cNvGrpSpPr>
                    <a:grpSpLocks noGrp="1" noUngrp="1" noRot="1" noMove="1" noResize="1"/>
                  </p:cNvGrpSpPr>
                  <p:nvPr/>
                </p:nvGrpSpPr>
                <p:grpSpPr>
                  <a:xfrm>
                    <a:off x="9054257" y="4534913"/>
                    <a:ext cx="108525" cy="463596"/>
                    <a:chOff x="9054257" y="4534913"/>
                    <a:chExt cx="108525" cy="463596"/>
                  </a:xfrm>
                </p:grpSpPr>
                <p:sp>
                  <p:nvSpPr>
                    <p:cNvPr id="143" name="Hình tự do: Hình 142">
                      <a:extLst>
                        <a:ext uri="{FF2B5EF4-FFF2-40B4-BE49-F238E27FC236}">
                          <a16:creationId xmlns:a16="http://schemas.microsoft.com/office/drawing/2014/main" id="{64066E92-0FF5-0F88-0ED7-F47E1D91D429}"/>
                        </a:ext>
                      </a:extLst>
                    </p:cNvPr>
                    <p:cNvSpPr>
                      <a:spLocks noGrp="1" noRot="1" noMove="1" noResize="1" noEditPoints="1" noAdjustHandles="1" noChangeArrowheads="1" noChangeShapeType="1"/>
                    </p:cNvSpPr>
                    <p:nvPr/>
                  </p:nvSpPr>
                  <p:spPr>
                    <a:xfrm>
                      <a:off x="9127340" y="4676674"/>
                      <a:ext cx="32119" cy="208355"/>
                    </a:xfrm>
                    <a:custGeom>
                      <a:avLst/>
                      <a:gdLst>
                        <a:gd name="connsiteX0" fmla="*/ 25686 w 32119"/>
                        <a:gd name="connsiteY0" fmla="*/ 208356 h 208355"/>
                        <a:gd name="connsiteX1" fmla="*/ 32058 w 32119"/>
                        <a:gd name="connsiteY1" fmla="*/ 6041 h 208355"/>
                        <a:gd name="connsiteX2" fmla="*/ 596 w 32119"/>
                        <a:gd name="connsiteY2" fmla="*/ 29538 h 208355"/>
                        <a:gd name="connsiteX3" fmla="*/ 25686 w 32119"/>
                        <a:gd name="connsiteY3" fmla="*/ 208356 h 208355"/>
                      </a:gdLst>
                      <a:ahLst/>
                      <a:cxnLst>
                        <a:cxn ang="0">
                          <a:pos x="connsiteX0" y="connsiteY0"/>
                        </a:cxn>
                        <a:cxn ang="0">
                          <a:pos x="connsiteX1" y="connsiteY1"/>
                        </a:cxn>
                        <a:cxn ang="0">
                          <a:pos x="connsiteX2" y="connsiteY2"/>
                        </a:cxn>
                        <a:cxn ang="0">
                          <a:pos x="connsiteX3" y="connsiteY3"/>
                        </a:cxn>
                      </a:cxnLst>
                      <a:rect l="l" t="t" r="r" b="b"/>
                      <a:pathLst>
                        <a:path w="32119" h="208355">
                          <a:moveTo>
                            <a:pt x="25686" y="208356"/>
                          </a:moveTo>
                          <a:cubicBezTo>
                            <a:pt x="25686" y="208356"/>
                            <a:pt x="32855" y="19980"/>
                            <a:pt x="32058" y="6041"/>
                          </a:cubicBezTo>
                          <a:cubicBezTo>
                            <a:pt x="31262" y="-7898"/>
                            <a:pt x="3383" y="3253"/>
                            <a:pt x="596" y="29538"/>
                          </a:cubicBezTo>
                          <a:cubicBezTo>
                            <a:pt x="-2192" y="55824"/>
                            <a:pt x="4578" y="192824"/>
                            <a:pt x="25686" y="208356"/>
                          </a:cubicBezTo>
                          <a:close/>
                        </a:path>
                      </a:pathLst>
                    </a:custGeom>
                    <a:solidFill>
                      <a:srgbClr val="E6967A"/>
                    </a:solidFill>
                    <a:ln w="3981" cap="flat">
                      <a:noFill/>
                      <a:prstDash val="solid"/>
                      <a:miter/>
                    </a:ln>
                  </p:spPr>
                  <p:txBody>
                    <a:bodyPr rtlCol="0" anchor="ctr"/>
                    <a:lstStyle/>
                    <a:p>
                      <a:endParaRPr lang="en-US"/>
                    </a:p>
                  </p:txBody>
                </p:sp>
                <p:sp>
                  <p:nvSpPr>
                    <p:cNvPr id="144" name="Hình tự do: Hình 143">
                      <a:extLst>
                        <a:ext uri="{FF2B5EF4-FFF2-40B4-BE49-F238E27FC236}">
                          <a16:creationId xmlns:a16="http://schemas.microsoft.com/office/drawing/2014/main" id="{C5AD01B3-77FF-B950-6F3C-69AD09FA5F31}"/>
                        </a:ext>
                      </a:extLst>
                    </p:cNvPr>
                    <p:cNvSpPr>
                      <a:spLocks noGrp="1" noRot="1" noMove="1" noResize="1" noEditPoints="1" noAdjustHandles="1" noChangeArrowheads="1" noChangeShapeType="1"/>
                    </p:cNvSpPr>
                    <p:nvPr/>
                  </p:nvSpPr>
                  <p:spPr>
                    <a:xfrm>
                      <a:off x="9090089" y="4534913"/>
                      <a:ext cx="72693" cy="323712"/>
                    </a:xfrm>
                    <a:custGeom>
                      <a:avLst/>
                      <a:gdLst>
                        <a:gd name="connsiteX0" fmla="*/ 49396 w 72693"/>
                        <a:gd name="connsiteY0" fmla="*/ 307902 h 323712"/>
                        <a:gd name="connsiteX1" fmla="*/ 70902 w 72693"/>
                        <a:gd name="connsiteY1" fmla="*/ 55008 h 323712"/>
                        <a:gd name="connsiteX2" fmla="*/ 36652 w 72693"/>
                        <a:gd name="connsiteY2" fmla="*/ 19961 h 323712"/>
                        <a:gd name="connsiteX3" fmla="*/ 13 w 72693"/>
                        <a:gd name="connsiteY3" fmla="*/ 301928 h 323712"/>
                        <a:gd name="connsiteX4" fmla="*/ 49396 w 72693"/>
                        <a:gd name="connsiteY4" fmla="*/ 307902 h 32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693" h="323712">
                          <a:moveTo>
                            <a:pt x="49396" y="307902"/>
                          </a:moveTo>
                          <a:cubicBezTo>
                            <a:pt x="49396" y="307902"/>
                            <a:pt x="61743" y="99215"/>
                            <a:pt x="70902" y="55008"/>
                          </a:cubicBezTo>
                          <a:cubicBezTo>
                            <a:pt x="81656" y="4828"/>
                            <a:pt x="40635" y="-20262"/>
                            <a:pt x="36652" y="19961"/>
                          </a:cubicBezTo>
                          <a:cubicBezTo>
                            <a:pt x="32670" y="60186"/>
                            <a:pt x="809" y="291574"/>
                            <a:pt x="13" y="301928"/>
                          </a:cubicBezTo>
                          <a:cubicBezTo>
                            <a:pt x="-784" y="312283"/>
                            <a:pt x="35856" y="341754"/>
                            <a:pt x="49396" y="307902"/>
                          </a:cubicBezTo>
                          <a:close/>
                        </a:path>
                      </a:pathLst>
                    </a:custGeom>
                    <a:solidFill>
                      <a:srgbClr val="E6967A"/>
                    </a:solidFill>
                    <a:ln w="3981" cap="flat">
                      <a:noFill/>
                      <a:prstDash val="solid"/>
                      <a:miter/>
                    </a:ln>
                  </p:spPr>
                  <p:txBody>
                    <a:bodyPr rtlCol="0" anchor="ctr"/>
                    <a:lstStyle/>
                    <a:p>
                      <a:endParaRPr lang="en-US"/>
                    </a:p>
                  </p:txBody>
                </p:sp>
                <p:sp>
                  <p:nvSpPr>
                    <p:cNvPr id="145" name="Hình tự do: Hình 144">
                      <a:extLst>
                        <a:ext uri="{FF2B5EF4-FFF2-40B4-BE49-F238E27FC236}">
                          <a16:creationId xmlns:a16="http://schemas.microsoft.com/office/drawing/2014/main" id="{7CBE2988-34DE-A3C5-7297-0D1B8B0D63F0}"/>
                        </a:ext>
                      </a:extLst>
                    </p:cNvPr>
                    <p:cNvSpPr>
                      <a:spLocks noGrp="1" noRot="1" noMove="1" noResize="1" noEditPoints="1" noAdjustHandles="1" noChangeArrowheads="1" noChangeShapeType="1"/>
                    </p:cNvSpPr>
                    <p:nvPr/>
                  </p:nvSpPr>
                  <p:spPr>
                    <a:xfrm>
                      <a:off x="9055756" y="4543441"/>
                      <a:ext cx="88291" cy="405708"/>
                    </a:xfrm>
                    <a:custGeom>
                      <a:avLst/>
                      <a:gdLst>
                        <a:gd name="connsiteX0" fmla="*/ 68994 w 88291"/>
                        <a:gd name="connsiteY0" fmla="*/ 314110 h 405708"/>
                        <a:gd name="connsiteX1" fmla="*/ 86120 w 88291"/>
                        <a:gd name="connsiteY1" fmla="*/ 42498 h 405708"/>
                        <a:gd name="connsiteX2" fmla="*/ 59436 w 88291"/>
                        <a:gd name="connsiteY2" fmla="*/ 18602 h 405708"/>
                        <a:gd name="connsiteX3" fmla="*/ 2884 w 88291"/>
                        <a:gd name="connsiteY3" fmla="*/ 268310 h 405708"/>
                        <a:gd name="connsiteX4" fmla="*/ 31956 w 88291"/>
                        <a:gd name="connsiteY4" fmla="*/ 405709 h 405708"/>
                        <a:gd name="connsiteX5" fmla="*/ 68994 w 88291"/>
                        <a:gd name="connsiteY5" fmla="*/ 314110 h 405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8291" h="405708">
                          <a:moveTo>
                            <a:pt x="68994" y="314110"/>
                          </a:moveTo>
                          <a:cubicBezTo>
                            <a:pt x="68994" y="314110"/>
                            <a:pt x="71782" y="87501"/>
                            <a:pt x="86120" y="42498"/>
                          </a:cubicBezTo>
                          <a:cubicBezTo>
                            <a:pt x="95279" y="13823"/>
                            <a:pt x="73375" y="-22817"/>
                            <a:pt x="59436" y="18602"/>
                          </a:cubicBezTo>
                          <a:cubicBezTo>
                            <a:pt x="52268" y="40507"/>
                            <a:pt x="21203" y="188658"/>
                            <a:pt x="2884" y="268310"/>
                          </a:cubicBezTo>
                          <a:cubicBezTo>
                            <a:pt x="-11454" y="330040"/>
                            <a:pt x="32355" y="399337"/>
                            <a:pt x="31956" y="405709"/>
                          </a:cubicBezTo>
                          <a:cubicBezTo>
                            <a:pt x="31956" y="405311"/>
                            <a:pt x="57047" y="349156"/>
                            <a:pt x="68994" y="314110"/>
                          </a:cubicBezTo>
                          <a:close/>
                        </a:path>
                      </a:pathLst>
                    </a:custGeom>
                    <a:solidFill>
                      <a:srgbClr val="E8C2AC"/>
                    </a:solidFill>
                    <a:ln w="3981" cap="flat">
                      <a:noFill/>
                      <a:prstDash val="solid"/>
                      <a:miter/>
                    </a:ln>
                  </p:spPr>
                  <p:txBody>
                    <a:bodyPr rtlCol="0" anchor="ctr"/>
                    <a:lstStyle/>
                    <a:p>
                      <a:endParaRPr lang="en-US"/>
                    </a:p>
                  </p:txBody>
                </p:sp>
                <p:sp>
                  <p:nvSpPr>
                    <p:cNvPr id="146" name="Hình tự do: Hình 145">
                      <a:extLst>
                        <a:ext uri="{FF2B5EF4-FFF2-40B4-BE49-F238E27FC236}">
                          <a16:creationId xmlns:a16="http://schemas.microsoft.com/office/drawing/2014/main" id="{B6C0E527-B20A-8896-E7FB-3E2381B4CCE0}"/>
                        </a:ext>
                      </a:extLst>
                    </p:cNvPr>
                    <p:cNvSpPr>
                      <a:spLocks noGrp="1" noRot="1" noMove="1" noResize="1" noEditPoints="1" noAdjustHandles="1" noChangeArrowheads="1" noChangeShapeType="1"/>
                    </p:cNvSpPr>
                    <p:nvPr/>
                  </p:nvSpPr>
                  <p:spPr>
                    <a:xfrm>
                      <a:off x="9054257" y="4595578"/>
                      <a:ext cx="98648" cy="402930"/>
                    </a:xfrm>
                    <a:custGeom>
                      <a:avLst/>
                      <a:gdLst>
                        <a:gd name="connsiteX0" fmla="*/ 61732 w 98648"/>
                        <a:gd name="connsiteY0" fmla="*/ 398574 h 402930"/>
                        <a:gd name="connsiteX1" fmla="*/ 2 w 98648"/>
                        <a:gd name="connsiteY1" fmla="*/ 347996 h 402930"/>
                        <a:gd name="connsiteX2" fmla="*/ 72086 w 98648"/>
                        <a:gd name="connsiteY2" fmla="*/ 13459 h 402930"/>
                        <a:gd name="connsiteX3" fmla="*/ 97973 w 98648"/>
                        <a:gd name="connsiteY3" fmla="*/ 40939 h 402930"/>
                        <a:gd name="connsiteX4" fmla="*/ 92795 w 98648"/>
                        <a:gd name="connsiteY4" fmla="*/ 216172 h 402930"/>
                        <a:gd name="connsiteX5" fmla="*/ 61732 w 98648"/>
                        <a:gd name="connsiteY5" fmla="*/ 398574 h 4029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648" h="402930">
                          <a:moveTo>
                            <a:pt x="61732" y="398574"/>
                          </a:moveTo>
                          <a:cubicBezTo>
                            <a:pt x="19516" y="411318"/>
                            <a:pt x="400" y="396583"/>
                            <a:pt x="2" y="347996"/>
                          </a:cubicBezTo>
                          <a:cubicBezTo>
                            <a:pt x="-397" y="299408"/>
                            <a:pt x="72086" y="45320"/>
                            <a:pt x="72086" y="13459"/>
                          </a:cubicBezTo>
                          <a:cubicBezTo>
                            <a:pt x="72484" y="-18401"/>
                            <a:pt x="99566" y="12662"/>
                            <a:pt x="97973" y="40939"/>
                          </a:cubicBezTo>
                          <a:cubicBezTo>
                            <a:pt x="96380" y="68817"/>
                            <a:pt x="84830" y="178736"/>
                            <a:pt x="92795" y="216172"/>
                          </a:cubicBezTo>
                          <a:cubicBezTo>
                            <a:pt x="100761" y="253608"/>
                            <a:pt x="107929" y="384237"/>
                            <a:pt x="61732" y="398574"/>
                          </a:cubicBezTo>
                          <a:close/>
                        </a:path>
                      </a:pathLst>
                    </a:custGeom>
                    <a:solidFill>
                      <a:srgbClr val="F4CCB5"/>
                    </a:solidFill>
                    <a:ln w="3981" cap="flat">
                      <a:noFill/>
                      <a:prstDash val="solid"/>
                      <a:miter/>
                    </a:ln>
                  </p:spPr>
                  <p:txBody>
                    <a:bodyPr rtlCol="0" anchor="ctr"/>
                    <a:lstStyle/>
                    <a:p>
                      <a:endParaRPr lang="en-US"/>
                    </a:p>
                  </p:txBody>
                </p:sp>
              </p:grpSp>
              <p:grpSp>
                <p:nvGrpSpPr>
                  <p:cNvPr id="138" name="Đồ họa 2">
                    <a:extLst>
                      <a:ext uri="{FF2B5EF4-FFF2-40B4-BE49-F238E27FC236}">
                        <a16:creationId xmlns:a16="http://schemas.microsoft.com/office/drawing/2014/main" id="{8788FC0B-9094-F0E8-29F3-C222B100BA98}"/>
                      </a:ext>
                    </a:extLst>
                  </p:cNvPr>
                  <p:cNvGrpSpPr>
                    <a:grpSpLocks noGrp="1" noUngrp="1" noRot="1" noMove="1" noResize="1"/>
                  </p:cNvGrpSpPr>
                  <p:nvPr/>
                </p:nvGrpSpPr>
                <p:grpSpPr>
                  <a:xfrm>
                    <a:off x="9152032" y="4534913"/>
                    <a:ext cx="108525" cy="463596"/>
                    <a:chOff x="9152032" y="4534913"/>
                    <a:chExt cx="108525" cy="463596"/>
                  </a:xfrm>
                </p:grpSpPr>
                <p:sp>
                  <p:nvSpPr>
                    <p:cNvPr id="139" name="Hình tự do: Hình 138">
                      <a:extLst>
                        <a:ext uri="{FF2B5EF4-FFF2-40B4-BE49-F238E27FC236}">
                          <a16:creationId xmlns:a16="http://schemas.microsoft.com/office/drawing/2014/main" id="{23790CE3-5A5D-C497-49D6-795C4428DFEC}"/>
                        </a:ext>
                      </a:extLst>
                    </p:cNvPr>
                    <p:cNvSpPr>
                      <a:spLocks noGrp="1" noRot="1" noMove="1" noResize="1" noEditPoints="1" noAdjustHandles="1" noChangeArrowheads="1" noChangeShapeType="1"/>
                    </p:cNvSpPr>
                    <p:nvPr/>
                  </p:nvSpPr>
                  <p:spPr>
                    <a:xfrm>
                      <a:off x="9155354" y="4676674"/>
                      <a:ext cx="32120" cy="208355"/>
                    </a:xfrm>
                    <a:custGeom>
                      <a:avLst/>
                      <a:gdLst>
                        <a:gd name="connsiteX0" fmla="*/ 6434 w 32120"/>
                        <a:gd name="connsiteY0" fmla="*/ 208356 h 208355"/>
                        <a:gd name="connsiteX1" fmla="*/ 62 w 32120"/>
                        <a:gd name="connsiteY1" fmla="*/ 6041 h 208355"/>
                        <a:gd name="connsiteX2" fmla="*/ 31524 w 32120"/>
                        <a:gd name="connsiteY2" fmla="*/ 29538 h 208355"/>
                        <a:gd name="connsiteX3" fmla="*/ 6434 w 32120"/>
                        <a:gd name="connsiteY3" fmla="*/ 208356 h 208355"/>
                      </a:gdLst>
                      <a:ahLst/>
                      <a:cxnLst>
                        <a:cxn ang="0">
                          <a:pos x="connsiteX0" y="connsiteY0"/>
                        </a:cxn>
                        <a:cxn ang="0">
                          <a:pos x="connsiteX1" y="connsiteY1"/>
                        </a:cxn>
                        <a:cxn ang="0">
                          <a:pos x="connsiteX2" y="connsiteY2"/>
                        </a:cxn>
                        <a:cxn ang="0">
                          <a:pos x="connsiteX3" y="connsiteY3"/>
                        </a:cxn>
                      </a:cxnLst>
                      <a:rect l="l" t="t" r="r" b="b"/>
                      <a:pathLst>
                        <a:path w="32120" h="208355">
                          <a:moveTo>
                            <a:pt x="6434" y="208356"/>
                          </a:moveTo>
                          <a:cubicBezTo>
                            <a:pt x="6434" y="208356"/>
                            <a:pt x="-735" y="19980"/>
                            <a:pt x="62" y="6041"/>
                          </a:cubicBezTo>
                          <a:cubicBezTo>
                            <a:pt x="859" y="-7898"/>
                            <a:pt x="28737" y="3253"/>
                            <a:pt x="31524" y="29538"/>
                          </a:cubicBezTo>
                          <a:cubicBezTo>
                            <a:pt x="34312" y="55824"/>
                            <a:pt x="27542" y="192824"/>
                            <a:pt x="6434" y="208356"/>
                          </a:cubicBezTo>
                          <a:close/>
                        </a:path>
                      </a:pathLst>
                    </a:custGeom>
                    <a:solidFill>
                      <a:srgbClr val="E6967A"/>
                    </a:solidFill>
                    <a:ln w="3981" cap="flat">
                      <a:noFill/>
                      <a:prstDash val="solid"/>
                      <a:miter/>
                    </a:ln>
                  </p:spPr>
                  <p:txBody>
                    <a:bodyPr rtlCol="0" anchor="ctr"/>
                    <a:lstStyle/>
                    <a:p>
                      <a:endParaRPr lang="en-US"/>
                    </a:p>
                  </p:txBody>
                </p:sp>
                <p:sp>
                  <p:nvSpPr>
                    <p:cNvPr id="140" name="Hình tự do: Hình 139">
                      <a:extLst>
                        <a:ext uri="{FF2B5EF4-FFF2-40B4-BE49-F238E27FC236}">
                          <a16:creationId xmlns:a16="http://schemas.microsoft.com/office/drawing/2014/main" id="{0D4A3223-2E35-FD96-3B28-397B420C3510}"/>
                        </a:ext>
                      </a:extLst>
                    </p:cNvPr>
                    <p:cNvSpPr>
                      <a:spLocks noGrp="1" noRot="1" noMove="1" noResize="1" noEditPoints="1" noAdjustHandles="1" noChangeArrowheads="1" noChangeShapeType="1"/>
                    </p:cNvSpPr>
                    <p:nvPr/>
                  </p:nvSpPr>
                  <p:spPr>
                    <a:xfrm>
                      <a:off x="9152032" y="4534913"/>
                      <a:ext cx="72693" cy="323712"/>
                    </a:xfrm>
                    <a:custGeom>
                      <a:avLst/>
                      <a:gdLst>
                        <a:gd name="connsiteX0" fmla="*/ 23296 w 72693"/>
                        <a:gd name="connsiteY0" fmla="*/ 307902 h 323712"/>
                        <a:gd name="connsiteX1" fmla="*/ 1791 w 72693"/>
                        <a:gd name="connsiteY1" fmla="*/ 55008 h 323712"/>
                        <a:gd name="connsiteX2" fmla="*/ 36041 w 72693"/>
                        <a:gd name="connsiteY2" fmla="*/ 19961 h 323712"/>
                        <a:gd name="connsiteX3" fmla="*/ 72680 w 72693"/>
                        <a:gd name="connsiteY3" fmla="*/ 301928 h 323712"/>
                        <a:gd name="connsiteX4" fmla="*/ 23296 w 72693"/>
                        <a:gd name="connsiteY4" fmla="*/ 307902 h 3237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693" h="323712">
                          <a:moveTo>
                            <a:pt x="23296" y="307902"/>
                          </a:moveTo>
                          <a:cubicBezTo>
                            <a:pt x="23296" y="307902"/>
                            <a:pt x="10950" y="99215"/>
                            <a:pt x="1791" y="55008"/>
                          </a:cubicBezTo>
                          <a:cubicBezTo>
                            <a:pt x="-8962" y="4828"/>
                            <a:pt x="32058" y="-20262"/>
                            <a:pt x="36041" y="19961"/>
                          </a:cubicBezTo>
                          <a:cubicBezTo>
                            <a:pt x="40023" y="60186"/>
                            <a:pt x="71884" y="291574"/>
                            <a:pt x="72680" y="301928"/>
                          </a:cubicBezTo>
                          <a:cubicBezTo>
                            <a:pt x="73477" y="312283"/>
                            <a:pt x="36837" y="341754"/>
                            <a:pt x="23296" y="307902"/>
                          </a:cubicBezTo>
                          <a:close/>
                        </a:path>
                      </a:pathLst>
                    </a:custGeom>
                    <a:solidFill>
                      <a:srgbClr val="E6967A"/>
                    </a:solidFill>
                    <a:ln w="3981" cap="flat">
                      <a:noFill/>
                      <a:prstDash val="solid"/>
                      <a:miter/>
                    </a:ln>
                  </p:spPr>
                  <p:txBody>
                    <a:bodyPr rtlCol="0" anchor="ctr"/>
                    <a:lstStyle/>
                    <a:p>
                      <a:endParaRPr lang="en-US"/>
                    </a:p>
                  </p:txBody>
                </p:sp>
                <p:sp>
                  <p:nvSpPr>
                    <p:cNvPr id="141" name="Hình tự do: Hình 140">
                      <a:extLst>
                        <a:ext uri="{FF2B5EF4-FFF2-40B4-BE49-F238E27FC236}">
                          <a16:creationId xmlns:a16="http://schemas.microsoft.com/office/drawing/2014/main" id="{FB8D76EA-22A7-29C4-02C9-A3B86B07E5FE}"/>
                        </a:ext>
                      </a:extLst>
                    </p:cNvPr>
                    <p:cNvSpPr>
                      <a:spLocks noGrp="1" noRot="1" noMove="1" noResize="1" noEditPoints="1" noAdjustHandles="1" noChangeArrowheads="1" noChangeShapeType="1"/>
                    </p:cNvSpPr>
                    <p:nvPr/>
                  </p:nvSpPr>
                  <p:spPr>
                    <a:xfrm>
                      <a:off x="9170767" y="4543441"/>
                      <a:ext cx="88291" cy="405708"/>
                    </a:xfrm>
                    <a:custGeom>
                      <a:avLst/>
                      <a:gdLst>
                        <a:gd name="connsiteX0" fmla="*/ 19298 w 88291"/>
                        <a:gd name="connsiteY0" fmla="*/ 314110 h 405708"/>
                        <a:gd name="connsiteX1" fmla="*/ 2172 w 88291"/>
                        <a:gd name="connsiteY1" fmla="*/ 42498 h 405708"/>
                        <a:gd name="connsiteX2" fmla="*/ 28856 w 88291"/>
                        <a:gd name="connsiteY2" fmla="*/ 18602 h 405708"/>
                        <a:gd name="connsiteX3" fmla="*/ 85408 w 88291"/>
                        <a:gd name="connsiteY3" fmla="*/ 268310 h 405708"/>
                        <a:gd name="connsiteX4" fmla="*/ 56335 w 88291"/>
                        <a:gd name="connsiteY4" fmla="*/ 405709 h 405708"/>
                        <a:gd name="connsiteX5" fmla="*/ 19298 w 88291"/>
                        <a:gd name="connsiteY5" fmla="*/ 314110 h 405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8291" h="405708">
                          <a:moveTo>
                            <a:pt x="19298" y="314110"/>
                          </a:moveTo>
                          <a:cubicBezTo>
                            <a:pt x="19298" y="314110"/>
                            <a:pt x="16509" y="87501"/>
                            <a:pt x="2172" y="42498"/>
                          </a:cubicBezTo>
                          <a:cubicBezTo>
                            <a:pt x="-6987" y="13823"/>
                            <a:pt x="14917" y="-22817"/>
                            <a:pt x="28856" y="18602"/>
                          </a:cubicBezTo>
                          <a:cubicBezTo>
                            <a:pt x="36024" y="40507"/>
                            <a:pt x="67088" y="188658"/>
                            <a:pt x="85408" y="268310"/>
                          </a:cubicBezTo>
                          <a:cubicBezTo>
                            <a:pt x="99745" y="330040"/>
                            <a:pt x="55937" y="399337"/>
                            <a:pt x="56335" y="405709"/>
                          </a:cubicBezTo>
                          <a:cubicBezTo>
                            <a:pt x="56335" y="405311"/>
                            <a:pt x="31245" y="349156"/>
                            <a:pt x="19298" y="314110"/>
                          </a:cubicBezTo>
                          <a:close/>
                        </a:path>
                      </a:pathLst>
                    </a:custGeom>
                    <a:solidFill>
                      <a:srgbClr val="E8C2AC"/>
                    </a:solidFill>
                    <a:ln w="3981" cap="flat">
                      <a:noFill/>
                      <a:prstDash val="solid"/>
                      <a:miter/>
                    </a:ln>
                  </p:spPr>
                  <p:txBody>
                    <a:bodyPr rtlCol="0" anchor="ctr"/>
                    <a:lstStyle/>
                    <a:p>
                      <a:endParaRPr lang="en-US"/>
                    </a:p>
                  </p:txBody>
                </p:sp>
                <p:sp>
                  <p:nvSpPr>
                    <p:cNvPr id="142" name="Hình tự do: Hình 141">
                      <a:extLst>
                        <a:ext uri="{FF2B5EF4-FFF2-40B4-BE49-F238E27FC236}">
                          <a16:creationId xmlns:a16="http://schemas.microsoft.com/office/drawing/2014/main" id="{AF47EFA5-204A-A44C-0601-932CE700349A}"/>
                        </a:ext>
                      </a:extLst>
                    </p:cNvPr>
                    <p:cNvSpPr>
                      <a:spLocks noGrp="1" noRot="1" noMove="1" noResize="1" noEditPoints="1" noAdjustHandles="1" noChangeArrowheads="1" noChangeShapeType="1"/>
                    </p:cNvSpPr>
                    <p:nvPr/>
                  </p:nvSpPr>
                  <p:spPr>
                    <a:xfrm>
                      <a:off x="9161909" y="4595578"/>
                      <a:ext cx="98648" cy="402930"/>
                    </a:xfrm>
                    <a:custGeom>
                      <a:avLst/>
                      <a:gdLst>
                        <a:gd name="connsiteX0" fmla="*/ 36916 w 98648"/>
                        <a:gd name="connsiteY0" fmla="*/ 398574 h 402930"/>
                        <a:gd name="connsiteX1" fmla="*/ 98646 w 98648"/>
                        <a:gd name="connsiteY1" fmla="*/ 347996 h 402930"/>
                        <a:gd name="connsiteX2" fmla="*/ 26562 w 98648"/>
                        <a:gd name="connsiteY2" fmla="*/ 13459 h 402930"/>
                        <a:gd name="connsiteX3" fmla="*/ 675 w 98648"/>
                        <a:gd name="connsiteY3" fmla="*/ 40939 h 402930"/>
                        <a:gd name="connsiteX4" fmla="*/ 5853 w 98648"/>
                        <a:gd name="connsiteY4" fmla="*/ 216172 h 402930"/>
                        <a:gd name="connsiteX5" fmla="*/ 36916 w 98648"/>
                        <a:gd name="connsiteY5" fmla="*/ 398574 h 4029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8648" h="402930">
                          <a:moveTo>
                            <a:pt x="36916" y="398574"/>
                          </a:moveTo>
                          <a:cubicBezTo>
                            <a:pt x="79132" y="411318"/>
                            <a:pt x="98248" y="396583"/>
                            <a:pt x="98646" y="347996"/>
                          </a:cubicBezTo>
                          <a:cubicBezTo>
                            <a:pt x="99045" y="299408"/>
                            <a:pt x="26562" y="45320"/>
                            <a:pt x="26562" y="13459"/>
                          </a:cubicBezTo>
                          <a:cubicBezTo>
                            <a:pt x="26164" y="-18401"/>
                            <a:pt x="-918" y="12662"/>
                            <a:pt x="675" y="40939"/>
                          </a:cubicBezTo>
                          <a:cubicBezTo>
                            <a:pt x="2268" y="68817"/>
                            <a:pt x="13818" y="178736"/>
                            <a:pt x="5853" y="216172"/>
                          </a:cubicBezTo>
                          <a:cubicBezTo>
                            <a:pt x="-2113" y="253608"/>
                            <a:pt x="-9281" y="384237"/>
                            <a:pt x="36916" y="398574"/>
                          </a:cubicBezTo>
                          <a:close/>
                        </a:path>
                      </a:pathLst>
                    </a:custGeom>
                    <a:solidFill>
                      <a:srgbClr val="F4CCB5"/>
                    </a:solidFill>
                    <a:ln w="3981" cap="flat">
                      <a:noFill/>
                      <a:prstDash val="solid"/>
                      <a:miter/>
                    </a:ln>
                  </p:spPr>
                  <p:txBody>
                    <a:bodyPr rtlCol="0" anchor="ctr"/>
                    <a:lstStyle/>
                    <a:p>
                      <a:endParaRPr lang="en-US"/>
                    </a:p>
                  </p:txBody>
                </p:sp>
              </p:grpSp>
            </p:grpSp>
            <p:grpSp>
              <p:nvGrpSpPr>
                <p:cNvPr id="126" name="Đồ họa 2">
                  <a:extLst>
                    <a:ext uri="{FF2B5EF4-FFF2-40B4-BE49-F238E27FC236}">
                      <a16:creationId xmlns:a16="http://schemas.microsoft.com/office/drawing/2014/main" id="{C7C5B1A5-8159-D675-4376-989FB3B20F00}"/>
                    </a:ext>
                  </a:extLst>
                </p:cNvPr>
                <p:cNvGrpSpPr>
                  <a:grpSpLocks noGrp="1" noUngrp="1" noRot="1" noMove="1" noResize="1"/>
                </p:cNvGrpSpPr>
                <p:nvPr/>
              </p:nvGrpSpPr>
              <p:grpSpPr>
                <a:xfrm>
                  <a:off x="9242634" y="4398452"/>
                  <a:ext cx="506188" cy="633104"/>
                  <a:chOff x="9242634" y="4398452"/>
                  <a:chExt cx="506188" cy="633104"/>
                </a:xfrm>
              </p:grpSpPr>
              <p:sp>
                <p:nvSpPr>
                  <p:cNvPr id="133" name="Hình tự do: Hình 132">
                    <a:extLst>
                      <a:ext uri="{FF2B5EF4-FFF2-40B4-BE49-F238E27FC236}">
                        <a16:creationId xmlns:a16="http://schemas.microsoft.com/office/drawing/2014/main" id="{BA6D30C6-99CB-24C0-852E-9FC30F0A6299}"/>
                      </a:ext>
                    </a:extLst>
                  </p:cNvPr>
                  <p:cNvSpPr>
                    <a:spLocks noGrp="1" noRot="1" noMove="1" noResize="1" noEditPoints="1" noAdjustHandles="1" noChangeArrowheads="1" noChangeShapeType="1"/>
                  </p:cNvSpPr>
                  <p:nvPr/>
                </p:nvSpPr>
                <p:spPr>
                  <a:xfrm>
                    <a:off x="9242634" y="4398452"/>
                    <a:ext cx="505790" cy="633104"/>
                  </a:xfrm>
                  <a:custGeom>
                    <a:avLst/>
                    <a:gdLst>
                      <a:gd name="connsiteX0" fmla="*/ 411400 w 505790"/>
                      <a:gd name="connsiteY0" fmla="*/ 11855 h 633104"/>
                      <a:gd name="connsiteX1" fmla="*/ 504194 w 505790"/>
                      <a:gd name="connsiteY1" fmla="*/ 430424 h 633104"/>
                      <a:gd name="connsiteX2" fmla="*/ 336528 w 505790"/>
                      <a:gd name="connsiteY2" fmla="*/ 616410 h 633104"/>
                      <a:gd name="connsiteX3" fmla="*/ 15134 w 505790"/>
                      <a:gd name="connsiteY3" fmla="*/ 625969 h 633104"/>
                      <a:gd name="connsiteX4" fmla="*/ 0 w 505790"/>
                      <a:gd name="connsiteY4" fmla="*/ 445160 h 633104"/>
                      <a:gd name="connsiteX5" fmla="*/ 48986 w 505790"/>
                      <a:gd name="connsiteY5" fmla="*/ 405334 h 633104"/>
                      <a:gd name="connsiteX6" fmla="*/ 280772 w 505790"/>
                      <a:gd name="connsiteY6" fmla="*/ 388607 h 633104"/>
                      <a:gd name="connsiteX7" fmla="*/ 321792 w 505790"/>
                      <a:gd name="connsiteY7" fmla="*/ 107039 h 633104"/>
                      <a:gd name="connsiteX8" fmla="*/ 411400 w 505790"/>
                      <a:gd name="connsiteY8" fmla="*/ 11855 h 6331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5790" h="633104">
                        <a:moveTo>
                          <a:pt x="411400" y="11855"/>
                        </a:moveTo>
                        <a:cubicBezTo>
                          <a:pt x="450430" y="86727"/>
                          <a:pt x="492247" y="347985"/>
                          <a:pt x="504194" y="430424"/>
                        </a:cubicBezTo>
                        <a:cubicBezTo>
                          <a:pt x="520523" y="541140"/>
                          <a:pt x="407816" y="605259"/>
                          <a:pt x="336528" y="616410"/>
                        </a:cubicBezTo>
                        <a:cubicBezTo>
                          <a:pt x="223025" y="634332"/>
                          <a:pt x="27878" y="638315"/>
                          <a:pt x="15134" y="625969"/>
                        </a:cubicBezTo>
                        <a:cubicBezTo>
                          <a:pt x="2788" y="613623"/>
                          <a:pt x="0" y="474631"/>
                          <a:pt x="0" y="445160"/>
                        </a:cubicBezTo>
                        <a:cubicBezTo>
                          <a:pt x="0" y="415689"/>
                          <a:pt x="21904" y="410909"/>
                          <a:pt x="48986" y="405334"/>
                        </a:cubicBezTo>
                        <a:cubicBezTo>
                          <a:pt x="73280" y="400157"/>
                          <a:pt x="187978" y="410909"/>
                          <a:pt x="280772" y="388607"/>
                        </a:cubicBezTo>
                        <a:cubicBezTo>
                          <a:pt x="296304" y="341214"/>
                          <a:pt x="314226" y="163990"/>
                          <a:pt x="321792" y="107039"/>
                        </a:cubicBezTo>
                        <a:cubicBezTo>
                          <a:pt x="328563" y="61239"/>
                          <a:pt x="388302" y="-33148"/>
                          <a:pt x="411400" y="11855"/>
                        </a:cubicBezTo>
                        <a:close/>
                      </a:path>
                    </a:pathLst>
                  </a:custGeom>
                  <a:solidFill>
                    <a:srgbClr val="EBF4FD"/>
                  </a:solidFill>
                  <a:ln w="3981" cap="flat">
                    <a:noFill/>
                    <a:prstDash val="solid"/>
                    <a:miter/>
                  </a:ln>
                </p:spPr>
                <p:txBody>
                  <a:bodyPr rtlCol="0" anchor="ctr"/>
                  <a:lstStyle/>
                  <a:p>
                    <a:endParaRPr lang="en-US"/>
                  </a:p>
                </p:txBody>
              </p:sp>
              <p:sp>
                <p:nvSpPr>
                  <p:cNvPr id="134" name="Hình tự do: Hình 133">
                    <a:extLst>
                      <a:ext uri="{FF2B5EF4-FFF2-40B4-BE49-F238E27FC236}">
                        <a16:creationId xmlns:a16="http://schemas.microsoft.com/office/drawing/2014/main" id="{A30AF33E-C9E2-609F-B28F-4E020D815D71}"/>
                      </a:ext>
                    </a:extLst>
                  </p:cNvPr>
                  <p:cNvSpPr>
                    <a:spLocks noGrp="1" noRot="1" noMove="1" noResize="1" noEditPoints="1" noAdjustHandles="1" noChangeArrowheads="1" noChangeShapeType="1"/>
                  </p:cNvSpPr>
                  <p:nvPr/>
                </p:nvSpPr>
                <p:spPr>
                  <a:xfrm>
                    <a:off x="9243431" y="4842168"/>
                    <a:ext cx="191163" cy="189053"/>
                  </a:xfrm>
                  <a:custGeom>
                    <a:avLst/>
                    <a:gdLst>
                      <a:gd name="connsiteX0" fmla="*/ 0 w 191163"/>
                      <a:gd name="connsiteY0" fmla="*/ 1045 h 189053"/>
                      <a:gd name="connsiteX1" fmla="*/ 15134 w 191163"/>
                      <a:gd name="connsiteY1" fmla="*/ 181854 h 189053"/>
                      <a:gd name="connsiteX2" fmla="*/ 191164 w 191163"/>
                      <a:gd name="connsiteY2" fmla="*/ 186235 h 189053"/>
                      <a:gd name="connsiteX3" fmla="*/ 40224 w 191163"/>
                      <a:gd name="connsiteY3" fmla="*/ 165127 h 189053"/>
                      <a:gd name="connsiteX4" fmla="*/ 0 w 191163"/>
                      <a:gd name="connsiteY4" fmla="*/ 1045 h 189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163" h="189053">
                        <a:moveTo>
                          <a:pt x="0" y="1045"/>
                        </a:moveTo>
                        <a:cubicBezTo>
                          <a:pt x="0" y="30516"/>
                          <a:pt x="2788" y="169508"/>
                          <a:pt x="15134" y="181854"/>
                        </a:cubicBezTo>
                        <a:cubicBezTo>
                          <a:pt x="23099" y="189819"/>
                          <a:pt x="103945" y="191014"/>
                          <a:pt x="191164" y="186235"/>
                        </a:cubicBezTo>
                        <a:cubicBezTo>
                          <a:pt x="141780" y="184642"/>
                          <a:pt x="81643" y="183049"/>
                          <a:pt x="40224" y="165127"/>
                        </a:cubicBezTo>
                        <a:cubicBezTo>
                          <a:pt x="0" y="148002"/>
                          <a:pt x="0" y="-14487"/>
                          <a:pt x="0" y="1045"/>
                        </a:cubicBezTo>
                        <a:close/>
                      </a:path>
                    </a:pathLst>
                  </a:custGeom>
                  <a:solidFill>
                    <a:srgbClr val="CDE3F9"/>
                  </a:solidFill>
                  <a:ln w="3981" cap="flat">
                    <a:noFill/>
                    <a:prstDash val="solid"/>
                    <a:miter/>
                  </a:ln>
                </p:spPr>
                <p:txBody>
                  <a:bodyPr rtlCol="0" anchor="ctr"/>
                  <a:lstStyle/>
                  <a:p>
                    <a:endParaRPr lang="en-US"/>
                  </a:p>
                </p:txBody>
              </p:sp>
              <p:sp>
                <p:nvSpPr>
                  <p:cNvPr id="135" name="Hình tự do: Hình 134">
                    <a:extLst>
                      <a:ext uri="{FF2B5EF4-FFF2-40B4-BE49-F238E27FC236}">
                        <a16:creationId xmlns:a16="http://schemas.microsoft.com/office/drawing/2014/main" id="{C19E5A2D-FD64-8172-F83F-AB58C7C633F1}"/>
                      </a:ext>
                    </a:extLst>
                  </p:cNvPr>
                  <p:cNvSpPr>
                    <a:spLocks noGrp="1" noRot="1" noMove="1" noResize="1" noEditPoints="1" noAdjustHandles="1" noChangeArrowheads="1" noChangeShapeType="1"/>
                  </p:cNvSpPr>
                  <p:nvPr/>
                </p:nvSpPr>
                <p:spPr>
                  <a:xfrm>
                    <a:off x="9502696" y="4712983"/>
                    <a:ext cx="246126" cy="311039"/>
                  </a:xfrm>
                  <a:custGeom>
                    <a:avLst/>
                    <a:gdLst>
                      <a:gd name="connsiteX0" fmla="*/ 244531 w 246126"/>
                      <a:gd name="connsiteY0" fmla="*/ 115495 h 311039"/>
                      <a:gd name="connsiteX1" fmla="*/ 225813 w 246126"/>
                      <a:gd name="connsiteY1" fmla="*/ 0 h 311039"/>
                      <a:gd name="connsiteX2" fmla="*/ 154127 w 246126"/>
                      <a:gd name="connsiteY2" fmla="*/ 264045 h 311039"/>
                      <a:gd name="connsiteX3" fmla="*/ 0 w 246126"/>
                      <a:gd name="connsiteY3" fmla="*/ 311039 h 311039"/>
                      <a:gd name="connsiteX4" fmla="*/ 77263 w 246126"/>
                      <a:gd name="connsiteY4" fmla="*/ 301879 h 311039"/>
                      <a:gd name="connsiteX5" fmla="*/ 244531 w 246126"/>
                      <a:gd name="connsiteY5" fmla="*/ 115495 h 311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6126" h="311039">
                        <a:moveTo>
                          <a:pt x="244531" y="115495"/>
                        </a:moveTo>
                        <a:cubicBezTo>
                          <a:pt x="240946" y="90404"/>
                          <a:pt x="234176" y="48189"/>
                          <a:pt x="225813" y="0"/>
                        </a:cubicBezTo>
                        <a:cubicBezTo>
                          <a:pt x="230592" y="109521"/>
                          <a:pt x="259266" y="209085"/>
                          <a:pt x="154127" y="264045"/>
                        </a:cubicBezTo>
                        <a:cubicBezTo>
                          <a:pt x="125850" y="278781"/>
                          <a:pt x="32658" y="305065"/>
                          <a:pt x="0" y="311039"/>
                        </a:cubicBezTo>
                        <a:cubicBezTo>
                          <a:pt x="27480" y="308650"/>
                          <a:pt x="54163" y="305464"/>
                          <a:pt x="77263" y="301879"/>
                        </a:cubicBezTo>
                        <a:cubicBezTo>
                          <a:pt x="148153" y="290330"/>
                          <a:pt x="260859" y="226210"/>
                          <a:pt x="244531" y="115495"/>
                        </a:cubicBezTo>
                        <a:close/>
                      </a:path>
                    </a:pathLst>
                  </a:custGeom>
                  <a:solidFill>
                    <a:srgbClr val="CDE3F9"/>
                  </a:solidFill>
                  <a:ln w="3981" cap="flat">
                    <a:noFill/>
                    <a:prstDash val="solid"/>
                    <a:miter/>
                  </a:ln>
                </p:spPr>
                <p:txBody>
                  <a:bodyPr rtlCol="0" anchor="ctr"/>
                  <a:lstStyle/>
                  <a:p>
                    <a:endParaRPr lang="en-US"/>
                  </a:p>
                </p:txBody>
              </p:sp>
              <p:sp>
                <p:nvSpPr>
                  <p:cNvPr id="136" name="Hình tự do: Hình 135">
                    <a:extLst>
                      <a:ext uri="{FF2B5EF4-FFF2-40B4-BE49-F238E27FC236}">
                        <a16:creationId xmlns:a16="http://schemas.microsoft.com/office/drawing/2014/main" id="{8F39AD3C-2FBB-F56F-FF25-39BA56FE72AF}"/>
                      </a:ext>
                    </a:extLst>
                  </p:cNvPr>
                  <p:cNvSpPr>
                    <a:spLocks noGrp="1" noRot="1" noMove="1" noResize="1" noEditPoints="1" noAdjustHandles="1" noChangeArrowheads="1" noChangeShapeType="1"/>
                  </p:cNvSpPr>
                  <p:nvPr/>
                </p:nvSpPr>
                <p:spPr>
                  <a:xfrm>
                    <a:off x="9466057" y="4476019"/>
                    <a:ext cx="107529" cy="326278"/>
                  </a:xfrm>
                  <a:custGeom>
                    <a:avLst/>
                    <a:gdLst>
                      <a:gd name="connsiteX0" fmla="*/ 100759 w 107529"/>
                      <a:gd name="connsiteY0" fmla="*/ 325775 h 326278"/>
                      <a:gd name="connsiteX1" fmla="*/ 107530 w 107529"/>
                      <a:gd name="connsiteY1" fmla="*/ 0 h 326278"/>
                      <a:gd name="connsiteX2" fmla="*/ 99167 w 107529"/>
                      <a:gd name="connsiteY2" fmla="*/ 29073 h 326278"/>
                      <a:gd name="connsiteX3" fmla="*/ 58146 w 107529"/>
                      <a:gd name="connsiteY3" fmla="*/ 310641 h 326278"/>
                      <a:gd name="connsiteX4" fmla="*/ 0 w 107529"/>
                      <a:gd name="connsiteY4" fmla="*/ 320598 h 326278"/>
                      <a:gd name="connsiteX5" fmla="*/ 40224 w 107529"/>
                      <a:gd name="connsiteY5" fmla="*/ 319801 h 326278"/>
                      <a:gd name="connsiteX6" fmla="*/ 100759 w 107529"/>
                      <a:gd name="connsiteY6" fmla="*/ 325775 h 3262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7529" h="326278">
                        <a:moveTo>
                          <a:pt x="100759" y="325775"/>
                        </a:moveTo>
                        <a:cubicBezTo>
                          <a:pt x="105141" y="337722"/>
                          <a:pt x="84829" y="134611"/>
                          <a:pt x="107530" y="0"/>
                        </a:cubicBezTo>
                        <a:cubicBezTo>
                          <a:pt x="103149" y="10355"/>
                          <a:pt x="100361" y="20709"/>
                          <a:pt x="99167" y="29073"/>
                        </a:cubicBezTo>
                        <a:cubicBezTo>
                          <a:pt x="91599" y="86024"/>
                          <a:pt x="73678" y="262850"/>
                          <a:pt x="58146" y="310641"/>
                        </a:cubicBezTo>
                        <a:cubicBezTo>
                          <a:pt x="39428" y="315022"/>
                          <a:pt x="19515" y="318208"/>
                          <a:pt x="0" y="320598"/>
                        </a:cubicBezTo>
                        <a:cubicBezTo>
                          <a:pt x="10355" y="326173"/>
                          <a:pt x="16727" y="322589"/>
                          <a:pt x="40224" y="319801"/>
                        </a:cubicBezTo>
                        <a:cubicBezTo>
                          <a:pt x="64120" y="316615"/>
                          <a:pt x="96378" y="313827"/>
                          <a:pt x="100759" y="325775"/>
                        </a:cubicBezTo>
                        <a:close/>
                      </a:path>
                    </a:pathLst>
                  </a:custGeom>
                  <a:solidFill>
                    <a:srgbClr val="CDE3F9"/>
                  </a:solidFill>
                  <a:ln w="3981" cap="flat">
                    <a:noFill/>
                    <a:prstDash val="solid"/>
                    <a:miter/>
                  </a:ln>
                </p:spPr>
                <p:txBody>
                  <a:bodyPr rtlCol="0" anchor="ctr"/>
                  <a:lstStyle/>
                  <a:p>
                    <a:endParaRPr lang="en-US"/>
                  </a:p>
                </p:txBody>
              </p:sp>
            </p:grpSp>
            <p:grpSp>
              <p:nvGrpSpPr>
                <p:cNvPr id="127" name="Đồ họa 2">
                  <a:extLst>
                    <a:ext uri="{FF2B5EF4-FFF2-40B4-BE49-F238E27FC236}">
                      <a16:creationId xmlns:a16="http://schemas.microsoft.com/office/drawing/2014/main" id="{1AD74C0E-EDBE-B966-EF8F-F1FC27804A4F}"/>
                    </a:ext>
                  </a:extLst>
                </p:cNvPr>
                <p:cNvGrpSpPr>
                  <a:grpSpLocks noGrp="1" noUngrp="1" noRot="1" noMove="1" noResize="1"/>
                </p:cNvGrpSpPr>
                <p:nvPr/>
              </p:nvGrpSpPr>
              <p:grpSpPr>
                <a:xfrm>
                  <a:off x="8565991" y="4398452"/>
                  <a:ext cx="505790" cy="633104"/>
                  <a:chOff x="8565991" y="4398452"/>
                  <a:chExt cx="505790" cy="633104"/>
                </a:xfrm>
              </p:grpSpPr>
              <p:sp>
                <p:nvSpPr>
                  <p:cNvPr id="128" name="Hình tự do: Hình 127">
                    <a:extLst>
                      <a:ext uri="{FF2B5EF4-FFF2-40B4-BE49-F238E27FC236}">
                        <a16:creationId xmlns:a16="http://schemas.microsoft.com/office/drawing/2014/main" id="{27EF9959-1D55-DAFF-6A84-46BDFA9F8922}"/>
                      </a:ext>
                    </a:extLst>
                  </p:cNvPr>
                  <p:cNvSpPr>
                    <a:spLocks noGrp="1" noRot="1" noMove="1" noResize="1" noEditPoints="1" noAdjustHandles="1" noChangeArrowheads="1" noChangeShapeType="1"/>
                  </p:cNvSpPr>
                  <p:nvPr/>
                </p:nvSpPr>
                <p:spPr>
                  <a:xfrm>
                    <a:off x="8565991" y="4398452"/>
                    <a:ext cx="505790" cy="633104"/>
                  </a:xfrm>
                  <a:custGeom>
                    <a:avLst/>
                    <a:gdLst>
                      <a:gd name="connsiteX0" fmla="*/ 94390 w 505790"/>
                      <a:gd name="connsiteY0" fmla="*/ 11855 h 633104"/>
                      <a:gd name="connsiteX1" fmla="*/ 1596 w 505790"/>
                      <a:gd name="connsiteY1" fmla="*/ 430424 h 633104"/>
                      <a:gd name="connsiteX2" fmla="*/ 169262 w 505790"/>
                      <a:gd name="connsiteY2" fmla="*/ 616410 h 633104"/>
                      <a:gd name="connsiteX3" fmla="*/ 490657 w 505790"/>
                      <a:gd name="connsiteY3" fmla="*/ 625969 h 633104"/>
                      <a:gd name="connsiteX4" fmla="*/ 505790 w 505790"/>
                      <a:gd name="connsiteY4" fmla="*/ 445160 h 633104"/>
                      <a:gd name="connsiteX5" fmla="*/ 456805 w 505790"/>
                      <a:gd name="connsiteY5" fmla="*/ 405334 h 633104"/>
                      <a:gd name="connsiteX6" fmla="*/ 225018 w 505790"/>
                      <a:gd name="connsiteY6" fmla="*/ 388607 h 633104"/>
                      <a:gd name="connsiteX7" fmla="*/ 183998 w 505790"/>
                      <a:gd name="connsiteY7" fmla="*/ 107039 h 633104"/>
                      <a:gd name="connsiteX8" fmla="*/ 94390 w 505790"/>
                      <a:gd name="connsiteY8" fmla="*/ 11855 h 6331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5790" h="633104">
                        <a:moveTo>
                          <a:pt x="94390" y="11855"/>
                        </a:moveTo>
                        <a:cubicBezTo>
                          <a:pt x="55361" y="86727"/>
                          <a:pt x="13544" y="347985"/>
                          <a:pt x="1596" y="430424"/>
                        </a:cubicBezTo>
                        <a:cubicBezTo>
                          <a:pt x="-14733" y="541140"/>
                          <a:pt x="97975" y="605259"/>
                          <a:pt x="169262" y="616410"/>
                        </a:cubicBezTo>
                        <a:cubicBezTo>
                          <a:pt x="282766" y="634332"/>
                          <a:pt x="477912" y="638315"/>
                          <a:pt x="490657" y="625969"/>
                        </a:cubicBezTo>
                        <a:cubicBezTo>
                          <a:pt x="503003" y="613623"/>
                          <a:pt x="505790" y="474631"/>
                          <a:pt x="505790" y="445160"/>
                        </a:cubicBezTo>
                        <a:cubicBezTo>
                          <a:pt x="505790" y="415689"/>
                          <a:pt x="483886" y="410909"/>
                          <a:pt x="456805" y="405334"/>
                        </a:cubicBezTo>
                        <a:cubicBezTo>
                          <a:pt x="432511" y="400157"/>
                          <a:pt x="317813" y="410909"/>
                          <a:pt x="225018" y="388607"/>
                        </a:cubicBezTo>
                        <a:cubicBezTo>
                          <a:pt x="209487" y="341214"/>
                          <a:pt x="191565" y="163990"/>
                          <a:pt x="183998" y="107039"/>
                        </a:cubicBezTo>
                        <a:cubicBezTo>
                          <a:pt x="177626" y="61239"/>
                          <a:pt x="117887" y="-33148"/>
                          <a:pt x="94390" y="11855"/>
                        </a:cubicBezTo>
                        <a:close/>
                      </a:path>
                    </a:pathLst>
                  </a:custGeom>
                  <a:solidFill>
                    <a:srgbClr val="EBF4FD"/>
                  </a:solidFill>
                  <a:ln w="3981" cap="flat">
                    <a:noFill/>
                    <a:prstDash val="solid"/>
                    <a:miter/>
                  </a:ln>
                </p:spPr>
                <p:txBody>
                  <a:bodyPr rtlCol="0" anchor="ctr"/>
                  <a:lstStyle/>
                  <a:p>
                    <a:endParaRPr lang="en-US"/>
                  </a:p>
                </p:txBody>
              </p:sp>
              <p:sp>
                <p:nvSpPr>
                  <p:cNvPr id="129" name="Hình tự do: Hình 128">
                    <a:extLst>
                      <a:ext uri="{FF2B5EF4-FFF2-40B4-BE49-F238E27FC236}">
                        <a16:creationId xmlns:a16="http://schemas.microsoft.com/office/drawing/2014/main" id="{ED300E8D-6FC9-2447-D4C8-5D0EE0B522C5}"/>
                      </a:ext>
                    </a:extLst>
                  </p:cNvPr>
                  <p:cNvSpPr>
                    <a:spLocks noGrp="1" noRot="1" noMove="1" noResize="1" noEditPoints="1" noAdjustHandles="1" noChangeArrowheads="1" noChangeShapeType="1"/>
                  </p:cNvSpPr>
                  <p:nvPr/>
                </p:nvSpPr>
                <p:spPr>
                  <a:xfrm>
                    <a:off x="8880219" y="4842168"/>
                    <a:ext cx="191163" cy="189053"/>
                  </a:xfrm>
                  <a:custGeom>
                    <a:avLst/>
                    <a:gdLst>
                      <a:gd name="connsiteX0" fmla="*/ 191164 w 191163"/>
                      <a:gd name="connsiteY0" fmla="*/ 1045 h 189053"/>
                      <a:gd name="connsiteX1" fmla="*/ 176030 w 191163"/>
                      <a:gd name="connsiteY1" fmla="*/ 181854 h 189053"/>
                      <a:gd name="connsiteX2" fmla="*/ 0 w 191163"/>
                      <a:gd name="connsiteY2" fmla="*/ 186235 h 189053"/>
                      <a:gd name="connsiteX3" fmla="*/ 150940 w 191163"/>
                      <a:gd name="connsiteY3" fmla="*/ 165127 h 189053"/>
                      <a:gd name="connsiteX4" fmla="*/ 191164 w 191163"/>
                      <a:gd name="connsiteY4" fmla="*/ 1045 h 1890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163" h="189053">
                        <a:moveTo>
                          <a:pt x="191164" y="1045"/>
                        </a:moveTo>
                        <a:cubicBezTo>
                          <a:pt x="191164" y="30516"/>
                          <a:pt x="188376" y="169508"/>
                          <a:pt x="176030" y="181854"/>
                        </a:cubicBezTo>
                        <a:cubicBezTo>
                          <a:pt x="168065" y="189819"/>
                          <a:pt x="87219" y="191014"/>
                          <a:pt x="0" y="186235"/>
                        </a:cubicBezTo>
                        <a:cubicBezTo>
                          <a:pt x="49384" y="184642"/>
                          <a:pt x="109521" y="183049"/>
                          <a:pt x="150940" y="165127"/>
                        </a:cubicBezTo>
                        <a:cubicBezTo>
                          <a:pt x="191164" y="148002"/>
                          <a:pt x="191164" y="-14487"/>
                          <a:pt x="191164" y="1045"/>
                        </a:cubicBezTo>
                        <a:close/>
                      </a:path>
                    </a:pathLst>
                  </a:custGeom>
                  <a:solidFill>
                    <a:srgbClr val="CDE3F9"/>
                  </a:solidFill>
                  <a:ln w="3981" cap="flat">
                    <a:noFill/>
                    <a:prstDash val="solid"/>
                    <a:miter/>
                  </a:ln>
                </p:spPr>
                <p:txBody>
                  <a:bodyPr rtlCol="0" anchor="ctr"/>
                  <a:lstStyle/>
                  <a:p>
                    <a:endParaRPr lang="en-US"/>
                  </a:p>
                </p:txBody>
              </p:sp>
              <p:sp>
                <p:nvSpPr>
                  <p:cNvPr id="130" name="Hình tự do: Hình 129">
                    <a:extLst>
                      <a:ext uri="{FF2B5EF4-FFF2-40B4-BE49-F238E27FC236}">
                        <a16:creationId xmlns:a16="http://schemas.microsoft.com/office/drawing/2014/main" id="{B2DE1495-7B94-E653-E1B8-D46508F4EB52}"/>
                      </a:ext>
                    </a:extLst>
                  </p:cNvPr>
                  <p:cNvSpPr>
                    <a:spLocks noGrp="1" noRot="1" noMove="1" noResize="1" noEditPoints="1" noAdjustHandles="1" noChangeArrowheads="1" noChangeShapeType="1"/>
                  </p:cNvSpPr>
                  <p:nvPr/>
                </p:nvSpPr>
                <p:spPr>
                  <a:xfrm>
                    <a:off x="8565991" y="4712983"/>
                    <a:ext cx="246126" cy="311039"/>
                  </a:xfrm>
                  <a:custGeom>
                    <a:avLst/>
                    <a:gdLst>
                      <a:gd name="connsiteX0" fmla="*/ 1596 w 246126"/>
                      <a:gd name="connsiteY0" fmla="*/ 115495 h 311039"/>
                      <a:gd name="connsiteX1" fmla="*/ 20314 w 246126"/>
                      <a:gd name="connsiteY1" fmla="*/ 0 h 311039"/>
                      <a:gd name="connsiteX2" fmla="*/ 92001 w 246126"/>
                      <a:gd name="connsiteY2" fmla="*/ 264045 h 311039"/>
                      <a:gd name="connsiteX3" fmla="*/ 246126 w 246126"/>
                      <a:gd name="connsiteY3" fmla="*/ 311039 h 311039"/>
                      <a:gd name="connsiteX4" fmla="*/ 168864 w 246126"/>
                      <a:gd name="connsiteY4" fmla="*/ 301879 h 311039"/>
                      <a:gd name="connsiteX5" fmla="*/ 1596 w 246126"/>
                      <a:gd name="connsiteY5" fmla="*/ 115495 h 311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6126" h="311039">
                        <a:moveTo>
                          <a:pt x="1596" y="115495"/>
                        </a:moveTo>
                        <a:cubicBezTo>
                          <a:pt x="5180" y="90404"/>
                          <a:pt x="11951" y="48189"/>
                          <a:pt x="20314" y="0"/>
                        </a:cubicBezTo>
                        <a:cubicBezTo>
                          <a:pt x="15535" y="109521"/>
                          <a:pt x="-25884" y="186783"/>
                          <a:pt x="92001" y="264045"/>
                        </a:cubicBezTo>
                        <a:cubicBezTo>
                          <a:pt x="118684" y="281568"/>
                          <a:pt x="213469" y="305065"/>
                          <a:pt x="246126" y="311039"/>
                        </a:cubicBezTo>
                        <a:cubicBezTo>
                          <a:pt x="218646" y="308650"/>
                          <a:pt x="191963" y="305464"/>
                          <a:pt x="168864" y="301879"/>
                        </a:cubicBezTo>
                        <a:cubicBezTo>
                          <a:pt x="97975" y="290330"/>
                          <a:pt x="-14733" y="226210"/>
                          <a:pt x="1596" y="115495"/>
                        </a:cubicBezTo>
                        <a:close/>
                      </a:path>
                    </a:pathLst>
                  </a:custGeom>
                  <a:solidFill>
                    <a:srgbClr val="CDE3F9"/>
                  </a:solidFill>
                  <a:ln w="3981" cap="flat">
                    <a:noFill/>
                    <a:prstDash val="solid"/>
                    <a:miter/>
                  </a:ln>
                </p:spPr>
                <p:txBody>
                  <a:bodyPr rtlCol="0" anchor="ctr"/>
                  <a:lstStyle/>
                  <a:p>
                    <a:endParaRPr lang="en-US"/>
                  </a:p>
                </p:txBody>
              </p:sp>
              <p:sp>
                <p:nvSpPr>
                  <p:cNvPr id="132" name="Hình tự do: Hình 131">
                    <a:extLst>
                      <a:ext uri="{FF2B5EF4-FFF2-40B4-BE49-F238E27FC236}">
                        <a16:creationId xmlns:a16="http://schemas.microsoft.com/office/drawing/2014/main" id="{2959501A-8A85-AEDB-F044-C6D750206E19}"/>
                      </a:ext>
                    </a:extLst>
                  </p:cNvPr>
                  <p:cNvSpPr>
                    <a:spLocks noGrp="1" noRot="1" noMove="1" noResize="1" noEditPoints="1" noAdjustHandles="1" noChangeArrowheads="1" noChangeShapeType="1"/>
                  </p:cNvSpPr>
                  <p:nvPr/>
                </p:nvSpPr>
                <p:spPr>
                  <a:xfrm>
                    <a:off x="8741227" y="4476019"/>
                    <a:ext cx="107529" cy="326676"/>
                  </a:xfrm>
                  <a:custGeom>
                    <a:avLst/>
                    <a:gdLst>
                      <a:gd name="connsiteX0" fmla="*/ 20710 w 107529"/>
                      <a:gd name="connsiteY0" fmla="*/ 326173 h 326676"/>
                      <a:gd name="connsiteX1" fmla="*/ 0 w 107529"/>
                      <a:gd name="connsiteY1" fmla="*/ 0 h 326676"/>
                      <a:gd name="connsiteX2" fmla="*/ 8364 w 107529"/>
                      <a:gd name="connsiteY2" fmla="*/ 29073 h 326676"/>
                      <a:gd name="connsiteX3" fmla="*/ 49384 w 107529"/>
                      <a:gd name="connsiteY3" fmla="*/ 310641 h 326676"/>
                      <a:gd name="connsiteX4" fmla="*/ 107530 w 107529"/>
                      <a:gd name="connsiteY4" fmla="*/ 320598 h 326676"/>
                      <a:gd name="connsiteX5" fmla="*/ 67306 w 107529"/>
                      <a:gd name="connsiteY5" fmla="*/ 319801 h 326676"/>
                      <a:gd name="connsiteX6" fmla="*/ 20710 w 107529"/>
                      <a:gd name="connsiteY6" fmla="*/ 326173 h 3266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7529" h="326676">
                        <a:moveTo>
                          <a:pt x="20710" y="326173"/>
                        </a:moveTo>
                        <a:cubicBezTo>
                          <a:pt x="16329" y="338121"/>
                          <a:pt x="22701" y="134611"/>
                          <a:pt x="0" y="0"/>
                        </a:cubicBezTo>
                        <a:cubicBezTo>
                          <a:pt x="4381" y="10355"/>
                          <a:pt x="7169" y="20709"/>
                          <a:pt x="8364" y="29073"/>
                        </a:cubicBezTo>
                        <a:cubicBezTo>
                          <a:pt x="15930" y="86024"/>
                          <a:pt x="33852" y="262850"/>
                          <a:pt x="49384" y="310641"/>
                        </a:cubicBezTo>
                        <a:cubicBezTo>
                          <a:pt x="68102" y="315022"/>
                          <a:pt x="88015" y="318208"/>
                          <a:pt x="107530" y="320598"/>
                        </a:cubicBezTo>
                        <a:cubicBezTo>
                          <a:pt x="97175" y="326173"/>
                          <a:pt x="90803" y="322589"/>
                          <a:pt x="67306" y="319801"/>
                        </a:cubicBezTo>
                        <a:cubicBezTo>
                          <a:pt x="43410" y="316615"/>
                          <a:pt x="25090" y="314226"/>
                          <a:pt x="20710" y="326173"/>
                        </a:cubicBezTo>
                        <a:close/>
                      </a:path>
                    </a:pathLst>
                  </a:custGeom>
                  <a:solidFill>
                    <a:srgbClr val="CDE3F9"/>
                  </a:solidFill>
                  <a:ln w="3981" cap="flat">
                    <a:noFill/>
                    <a:prstDash val="solid"/>
                    <a:miter/>
                  </a:ln>
                </p:spPr>
                <p:txBody>
                  <a:bodyPr rtlCol="0" anchor="ctr"/>
                  <a:lstStyle/>
                  <a:p>
                    <a:endParaRPr lang="en-US"/>
                  </a:p>
                </p:txBody>
              </p:sp>
            </p:grpSp>
          </p:grpSp>
        </p:grpSp>
      </p:grpSp>
      <p:grpSp>
        <p:nvGrpSpPr>
          <p:cNvPr id="208" name="Đồ họa 21">
            <a:extLst>
              <a:ext uri="{FF2B5EF4-FFF2-40B4-BE49-F238E27FC236}">
                <a16:creationId xmlns:a16="http://schemas.microsoft.com/office/drawing/2014/main" id="{519467D0-0785-9487-05EF-4EEC1CF0689D}"/>
              </a:ext>
            </a:extLst>
          </p:cNvPr>
          <p:cNvGrpSpPr>
            <a:grpSpLocks noGrp="1" noUngrp="1" noRot="1" noChangeAspect="1" noMove="1" noResize="1"/>
          </p:cNvGrpSpPr>
          <p:nvPr/>
        </p:nvGrpSpPr>
        <p:grpSpPr>
          <a:xfrm>
            <a:off x="881749" y="2808019"/>
            <a:ext cx="1294810" cy="1828800"/>
            <a:chOff x="1293437" y="1222996"/>
            <a:chExt cx="3988527" cy="5633410"/>
          </a:xfrm>
        </p:grpSpPr>
        <p:sp>
          <p:nvSpPr>
            <p:cNvPr id="209" name="Hình tự do: Hình 208">
              <a:extLst>
                <a:ext uri="{FF2B5EF4-FFF2-40B4-BE49-F238E27FC236}">
                  <a16:creationId xmlns:a16="http://schemas.microsoft.com/office/drawing/2014/main" id="{5788841E-37C8-398D-8BBB-5A07A9F50CBE}"/>
                </a:ext>
              </a:extLst>
            </p:cNvPr>
            <p:cNvSpPr>
              <a:spLocks noGrp="1" noRot="1" noMove="1" noResize="1" noEditPoints="1" noAdjustHandles="1" noChangeArrowheads="1" noChangeShapeType="1"/>
            </p:cNvSpPr>
            <p:nvPr/>
          </p:nvSpPr>
          <p:spPr>
            <a:xfrm>
              <a:off x="2760191" y="6615859"/>
              <a:ext cx="1369210" cy="240547"/>
            </a:xfrm>
            <a:custGeom>
              <a:avLst/>
              <a:gdLst>
                <a:gd name="connsiteX0" fmla="*/ 1369211 w 1369210"/>
                <a:gd name="connsiteY0" fmla="*/ 120274 h 240547"/>
                <a:gd name="connsiteX1" fmla="*/ 684605 w 1369210"/>
                <a:gd name="connsiteY1" fmla="*/ 240548 h 240547"/>
                <a:gd name="connsiteX2" fmla="*/ 0 w 1369210"/>
                <a:gd name="connsiteY2" fmla="*/ 120274 h 240547"/>
                <a:gd name="connsiteX3" fmla="*/ 684605 w 1369210"/>
                <a:gd name="connsiteY3" fmla="*/ 0 h 240547"/>
                <a:gd name="connsiteX4" fmla="*/ 1369211 w 1369210"/>
                <a:gd name="connsiteY4" fmla="*/ 120274 h 240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9210" h="240547">
                  <a:moveTo>
                    <a:pt x="1369211" y="120274"/>
                  </a:moveTo>
                  <a:cubicBezTo>
                    <a:pt x="1369211" y="186699"/>
                    <a:pt x="1062702" y="240548"/>
                    <a:pt x="684605" y="240548"/>
                  </a:cubicBezTo>
                  <a:cubicBezTo>
                    <a:pt x="306508" y="240548"/>
                    <a:pt x="0" y="186699"/>
                    <a:pt x="0" y="120274"/>
                  </a:cubicBezTo>
                  <a:cubicBezTo>
                    <a:pt x="0" y="53849"/>
                    <a:pt x="306508" y="0"/>
                    <a:pt x="684605" y="0"/>
                  </a:cubicBezTo>
                  <a:cubicBezTo>
                    <a:pt x="1062702" y="0"/>
                    <a:pt x="1369211" y="53849"/>
                    <a:pt x="1369211" y="120274"/>
                  </a:cubicBezTo>
                  <a:close/>
                </a:path>
              </a:pathLst>
            </a:custGeom>
            <a:solidFill>
              <a:srgbClr val="DBCBBF"/>
            </a:solidFill>
            <a:ln w="3981" cap="flat">
              <a:noFill/>
              <a:prstDash val="solid"/>
              <a:miter/>
            </a:ln>
          </p:spPr>
          <p:txBody>
            <a:bodyPr rtlCol="0" anchor="ctr"/>
            <a:lstStyle/>
            <a:p>
              <a:endParaRPr lang="en-US"/>
            </a:p>
          </p:txBody>
        </p:sp>
        <p:grpSp>
          <p:nvGrpSpPr>
            <p:cNvPr id="210" name="Đồ họa 2">
              <a:extLst>
                <a:ext uri="{FF2B5EF4-FFF2-40B4-BE49-F238E27FC236}">
                  <a16:creationId xmlns:a16="http://schemas.microsoft.com/office/drawing/2014/main" id="{6C0BD4DF-8D3B-7F6F-E82E-0C0D984DBBB2}"/>
                </a:ext>
              </a:extLst>
            </p:cNvPr>
            <p:cNvGrpSpPr>
              <a:grpSpLocks noGrp="1" noUngrp="1" noRot="1" noMove="1" noResize="1"/>
            </p:cNvGrpSpPr>
            <p:nvPr/>
          </p:nvGrpSpPr>
          <p:grpSpPr>
            <a:xfrm>
              <a:off x="1293437" y="1222996"/>
              <a:ext cx="3988527" cy="5572078"/>
              <a:chOff x="1293437" y="1222996"/>
              <a:chExt cx="3988527" cy="5572078"/>
            </a:xfrm>
          </p:grpSpPr>
          <p:sp>
            <p:nvSpPr>
              <p:cNvPr id="211" name="Hình tự do: Hình 210">
                <a:extLst>
                  <a:ext uri="{FF2B5EF4-FFF2-40B4-BE49-F238E27FC236}">
                    <a16:creationId xmlns:a16="http://schemas.microsoft.com/office/drawing/2014/main" id="{08E9940A-A1C7-504E-47B0-4B1C0ADD0978}"/>
                  </a:ext>
                </a:extLst>
              </p:cNvPr>
              <p:cNvSpPr>
                <a:spLocks noGrp="1" noRot="1" noMove="1" noResize="1" noEditPoints="1" noAdjustHandles="1" noChangeArrowheads="1" noChangeShapeType="1"/>
              </p:cNvSpPr>
              <p:nvPr/>
            </p:nvSpPr>
            <p:spPr>
              <a:xfrm>
                <a:off x="3074815" y="4134314"/>
                <a:ext cx="616503" cy="516142"/>
              </a:xfrm>
              <a:custGeom>
                <a:avLst/>
                <a:gdLst>
                  <a:gd name="connsiteX0" fmla="*/ 0 w 616503"/>
                  <a:gd name="connsiteY0" fmla="*/ 0 h 516142"/>
                  <a:gd name="connsiteX1" fmla="*/ 616503 w 616503"/>
                  <a:gd name="connsiteY1" fmla="*/ 0 h 516142"/>
                  <a:gd name="connsiteX2" fmla="*/ 616503 w 616503"/>
                  <a:gd name="connsiteY2" fmla="*/ 516142 h 516142"/>
                  <a:gd name="connsiteX3" fmla="*/ 0 w 616503"/>
                  <a:gd name="connsiteY3" fmla="*/ 516142 h 516142"/>
                </a:gdLst>
                <a:ahLst/>
                <a:cxnLst>
                  <a:cxn ang="0">
                    <a:pos x="connsiteX0" y="connsiteY0"/>
                  </a:cxn>
                  <a:cxn ang="0">
                    <a:pos x="connsiteX1" y="connsiteY1"/>
                  </a:cxn>
                  <a:cxn ang="0">
                    <a:pos x="connsiteX2" y="connsiteY2"/>
                  </a:cxn>
                  <a:cxn ang="0">
                    <a:pos x="connsiteX3" y="connsiteY3"/>
                  </a:cxn>
                </a:cxnLst>
                <a:rect l="l" t="t" r="r" b="b"/>
                <a:pathLst>
                  <a:path w="616503" h="516142">
                    <a:moveTo>
                      <a:pt x="0" y="0"/>
                    </a:moveTo>
                    <a:lnTo>
                      <a:pt x="616503" y="0"/>
                    </a:lnTo>
                    <a:lnTo>
                      <a:pt x="616503" y="516142"/>
                    </a:lnTo>
                    <a:lnTo>
                      <a:pt x="0" y="516142"/>
                    </a:lnTo>
                    <a:close/>
                  </a:path>
                </a:pathLst>
              </a:custGeom>
              <a:solidFill>
                <a:srgbClr val="E6967A"/>
              </a:solidFill>
              <a:ln w="3981" cap="flat">
                <a:noFill/>
                <a:prstDash val="solid"/>
                <a:miter/>
              </a:ln>
            </p:spPr>
            <p:txBody>
              <a:bodyPr rtlCol="0" anchor="ctr"/>
              <a:lstStyle/>
              <a:p>
                <a:endParaRPr lang="en-US"/>
              </a:p>
            </p:txBody>
          </p:sp>
          <p:grpSp>
            <p:nvGrpSpPr>
              <p:cNvPr id="212" name="Đồ họa 2">
                <a:extLst>
                  <a:ext uri="{FF2B5EF4-FFF2-40B4-BE49-F238E27FC236}">
                    <a16:creationId xmlns:a16="http://schemas.microsoft.com/office/drawing/2014/main" id="{6779B8C5-CE7F-0CF7-E6EE-D6D40F6D9C62}"/>
                  </a:ext>
                </a:extLst>
              </p:cNvPr>
              <p:cNvGrpSpPr>
                <a:grpSpLocks noGrp="1" noUngrp="1" noRot="1" noMove="1" noResize="1"/>
              </p:cNvGrpSpPr>
              <p:nvPr/>
            </p:nvGrpSpPr>
            <p:grpSpPr>
              <a:xfrm>
                <a:off x="2964099" y="5724558"/>
                <a:ext cx="460784" cy="1070516"/>
                <a:chOff x="2964099" y="5724558"/>
                <a:chExt cx="460784" cy="1070516"/>
              </a:xfrm>
            </p:grpSpPr>
            <p:sp>
              <p:nvSpPr>
                <p:cNvPr id="306" name="Hình tự do: Hình 305">
                  <a:extLst>
                    <a:ext uri="{FF2B5EF4-FFF2-40B4-BE49-F238E27FC236}">
                      <a16:creationId xmlns:a16="http://schemas.microsoft.com/office/drawing/2014/main" id="{E2428592-90E9-B864-5B29-C468244B2923}"/>
                    </a:ext>
                  </a:extLst>
                </p:cNvPr>
                <p:cNvSpPr>
                  <a:spLocks noGrp="1" noRot="1" noMove="1" noResize="1" noEditPoints="1" noAdjustHandles="1" noChangeArrowheads="1" noChangeShapeType="1"/>
                </p:cNvSpPr>
                <p:nvPr/>
              </p:nvSpPr>
              <p:spPr>
                <a:xfrm>
                  <a:off x="2964099" y="5724558"/>
                  <a:ext cx="434951" cy="880547"/>
                </a:xfrm>
                <a:custGeom>
                  <a:avLst/>
                  <a:gdLst>
                    <a:gd name="connsiteX0" fmla="*/ 383921 w 434951"/>
                    <a:gd name="connsiteY0" fmla="*/ 0 h 880547"/>
                    <a:gd name="connsiteX1" fmla="*/ 430915 w 434951"/>
                    <a:gd name="connsiteY1" fmla="*/ 880548 h 880547"/>
                    <a:gd name="connsiteX2" fmla="*/ 248513 w 434951"/>
                    <a:gd name="connsiteY2" fmla="*/ 870193 h 880547"/>
                    <a:gd name="connsiteX3" fmla="*/ 0 w 434951"/>
                    <a:gd name="connsiteY3" fmla="*/ 118681 h 880547"/>
                    <a:gd name="connsiteX4" fmla="*/ 383921 w 434951"/>
                    <a:gd name="connsiteY4" fmla="*/ 0 h 8805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4951" h="880547">
                      <a:moveTo>
                        <a:pt x="383921" y="0"/>
                      </a:moveTo>
                      <a:cubicBezTo>
                        <a:pt x="444057" y="236565"/>
                        <a:pt x="437287" y="638009"/>
                        <a:pt x="430915" y="880548"/>
                      </a:cubicBezTo>
                      <a:lnTo>
                        <a:pt x="248513" y="870193"/>
                      </a:lnTo>
                      <a:cubicBezTo>
                        <a:pt x="182800" y="674649"/>
                        <a:pt x="103945" y="302278"/>
                        <a:pt x="0" y="118681"/>
                      </a:cubicBezTo>
                      <a:lnTo>
                        <a:pt x="383921" y="0"/>
                      </a:lnTo>
                      <a:close/>
                    </a:path>
                  </a:pathLst>
                </a:custGeom>
                <a:solidFill>
                  <a:srgbClr val="F4CCB5"/>
                </a:solidFill>
                <a:ln w="3981" cap="flat">
                  <a:noFill/>
                  <a:prstDash val="solid"/>
                  <a:miter/>
                </a:ln>
              </p:spPr>
              <p:txBody>
                <a:bodyPr rtlCol="0" anchor="ctr"/>
                <a:lstStyle/>
                <a:p>
                  <a:endParaRPr lang="en-US"/>
                </a:p>
              </p:txBody>
            </p:sp>
            <p:sp>
              <p:nvSpPr>
                <p:cNvPr id="307" name="Hình tự do: Hình 306">
                  <a:extLst>
                    <a:ext uri="{FF2B5EF4-FFF2-40B4-BE49-F238E27FC236}">
                      <a16:creationId xmlns:a16="http://schemas.microsoft.com/office/drawing/2014/main" id="{F3B5CBEA-A5AE-EEDB-427B-C3A89CB9249F}"/>
                    </a:ext>
                  </a:extLst>
                </p:cNvPr>
                <p:cNvSpPr>
                  <a:spLocks noGrp="1" noRot="1" noMove="1" noResize="1" noEditPoints="1" noAdjustHandles="1" noChangeArrowheads="1" noChangeShapeType="1"/>
                </p:cNvSpPr>
                <p:nvPr/>
              </p:nvSpPr>
              <p:spPr>
                <a:xfrm>
                  <a:off x="3186327" y="6535012"/>
                  <a:ext cx="223422" cy="148549"/>
                </a:xfrm>
                <a:custGeom>
                  <a:avLst/>
                  <a:gdLst>
                    <a:gd name="connsiteX0" fmla="*/ 0 w 223422"/>
                    <a:gd name="connsiteY0" fmla="*/ 6372 h 148549"/>
                    <a:gd name="connsiteX1" fmla="*/ 216254 w 223422"/>
                    <a:gd name="connsiteY1" fmla="*/ 0 h 148549"/>
                    <a:gd name="connsiteX2" fmla="*/ 223423 w 223422"/>
                    <a:gd name="connsiteY2" fmla="*/ 148550 h 148549"/>
                    <a:gd name="connsiteX3" fmla="*/ 29073 w 223422"/>
                    <a:gd name="connsiteY3" fmla="*/ 148550 h 148549"/>
                  </a:gdLst>
                  <a:ahLst/>
                  <a:cxnLst>
                    <a:cxn ang="0">
                      <a:pos x="connsiteX0" y="connsiteY0"/>
                    </a:cxn>
                    <a:cxn ang="0">
                      <a:pos x="connsiteX1" y="connsiteY1"/>
                    </a:cxn>
                    <a:cxn ang="0">
                      <a:pos x="connsiteX2" y="connsiteY2"/>
                    </a:cxn>
                    <a:cxn ang="0">
                      <a:pos x="connsiteX3" y="connsiteY3"/>
                    </a:cxn>
                  </a:cxnLst>
                  <a:rect l="l" t="t" r="r" b="b"/>
                  <a:pathLst>
                    <a:path w="223422" h="148549">
                      <a:moveTo>
                        <a:pt x="0" y="6372"/>
                      </a:moveTo>
                      <a:lnTo>
                        <a:pt x="216254" y="0"/>
                      </a:lnTo>
                      <a:lnTo>
                        <a:pt x="223423" y="148550"/>
                      </a:lnTo>
                      <a:lnTo>
                        <a:pt x="29073" y="148550"/>
                      </a:lnTo>
                      <a:close/>
                    </a:path>
                  </a:pathLst>
                </a:custGeom>
                <a:solidFill>
                  <a:srgbClr val="E6F1FC"/>
                </a:solidFill>
                <a:ln w="3981" cap="flat">
                  <a:noFill/>
                  <a:prstDash val="solid"/>
                  <a:miter/>
                </a:ln>
              </p:spPr>
              <p:txBody>
                <a:bodyPr rtlCol="0" anchor="ctr"/>
                <a:lstStyle/>
                <a:p>
                  <a:endParaRPr lang="en-US"/>
                </a:p>
              </p:txBody>
            </p:sp>
            <p:sp>
              <p:nvSpPr>
                <p:cNvPr id="308" name="Hình tự do: Hình 307">
                  <a:extLst>
                    <a:ext uri="{FF2B5EF4-FFF2-40B4-BE49-F238E27FC236}">
                      <a16:creationId xmlns:a16="http://schemas.microsoft.com/office/drawing/2014/main" id="{091099A4-8D01-478A-A933-C73AC2B937F1}"/>
                    </a:ext>
                  </a:extLst>
                </p:cNvPr>
                <p:cNvSpPr>
                  <a:spLocks noGrp="1" noRot="1" noMove="1" noResize="1" noEditPoints="1" noAdjustHandles="1" noChangeArrowheads="1" noChangeShapeType="1"/>
                </p:cNvSpPr>
                <p:nvPr/>
              </p:nvSpPr>
              <p:spPr>
                <a:xfrm>
                  <a:off x="3173583" y="6634577"/>
                  <a:ext cx="251300" cy="160497"/>
                </a:xfrm>
                <a:custGeom>
                  <a:avLst/>
                  <a:gdLst>
                    <a:gd name="connsiteX0" fmla="*/ 48986 w 251300"/>
                    <a:gd name="connsiteY0" fmla="*/ 0 h 160497"/>
                    <a:gd name="connsiteX1" fmla="*/ 0 w 251300"/>
                    <a:gd name="connsiteY1" fmla="*/ 79253 h 160497"/>
                    <a:gd name="connsiteX2" fmla="*/ 33454 w 251300"/>
                    <a:gd name="connsiteY2" fmla="*/ 160498 h 160497"/>
                    <a:gd name="connsiteX3" fmla="*/ 204704 w 251300"/>
                    <a:gd name="connsiteY3" fmla="*/ 160498 h 160497"/>
                    <a:gd name="connsiteX4" fmla="*/ 251301 w 251300"/>
                    <a:gd name="connsiteY4" fmla="*/ 86820 h 160497"/>
                    <a:gd name="connsiteX5" fmla="*/ 207094 w 251300"/>
                    <a:gd name="connsiteY5" fmla="*/ 0 h 160497"/>
                    <a:gd name="connsiteX6" fmla="*/ 48986 w 251300"/>
                    <a:gd name="connsiteY6" fmla="*/ 0 h 160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00" h="160497">
                      <a:moveTo>
                        <a:pt x="48986" y="0"/>
                      </a:moveTo>
                      <a:cubicBezTo>
                        <a:pt x="23099" y="0"/>
                        <a:pt x="0" y="39428"/>
                        <a:pt x="0" y="79253"/>
                      </a:cubicBezTo>
                      <a:cubicBezTo>
                        <a:pt x="0" y="118681"/>
                        <a:pt x="17523" y="160498"/>
                        <a:pt x="33454" y="160498"/>
                      </a:cubicBezTo>
                      <a:cubicBezTo>
                        <a:pt x="49384" y="160498"/>
                        <a:pt x="180411" y="160498"/>
                        <a:pt x="204704" y="160498"/>
                      </a:cubicBezTo>
                      <a:cubicBezTo>
                        <a:pt x="217449" y="160498"/>
                        <a:pt x="251301" y="144567"/>
                        <a:pt x="251301" y="86820"/>
                      </a:cubicBezTo>
                      <a:cubicBezTo>
                        <a:pt x="251301" y="29073"/>
                        <a:pt x="245725" y="0"/>
                        <a:pt x="207094" y="0"/>
                      </a:cubicBezTo>
                      <a:cubicBezTo>
                        <a:pt x="168065" y="0"/>
                        <a:pt x="74872" y="0"/>
                        <a:pt x="48986" y="0"/>
                      </a:cubicBezTo>
                      <a:close/>
                    </a:path>
                  </a:pathLst>
                </a:custGeom>
                <a:solidFill>
                  <a:srgbClr val="1A1A1A"/>
                </a:solidFill>
                <a:ln w="3981" cap="flat">
                  <a:noFill/>
                  <a:prstDash val="solid"/>
                  <a:miter/>
                </a:ln>
              </p:spPr>
              <p:txBody>
                <a:bodyPr rtlCol="0" anchor="ctr"/>
                <a:lstStyle/>
                <a:p>
                  <a:endParaRPr lang="en-US"/>
                </a:p>
              </p:txBody>
            </p:sp>
          </p:grpSp>
          <p:grpSp>
            <p:nvGrpSpPr>
              <p:cNvPr id="213" name="Đồ họa 2">
                <a:extLst>
                  <a:ext uri="{FF2B5EF4-FFF2-40B4-BE49-F238E27FC236}">
                    <a16:creationId xmlns:a16="http://schemas.microsoft.com/office/drawing/2014/main" id="{802356C9-A515-64AF-C67B-F7C700AD43FE}"/>
                  </a:ext>
                </a:extLst>
              </p:cNvPr>
              <p:cNvGrpSpPr>
                <a:grpSpLocks noGrp="1" noUngrp="1" noRot="1" noMove="1" noResize="1"/>
              </p:cNvGrpSpPr>
              <p:nvPr/>
            </p:nvGrpSpPr>
            <p:grpSpPr>
              <a:xfrm>
                <a:off x="3424693" y="5590250"/>
                <a:ext cx="393271" cy="1204824"/>
                <a:chOff x="3424693" y="5590250"/>
                <a:chExt cx="393271" cy="1204824"/>
              </a:xfrm>
            </p:grpSpPr>
            <p:sp>
              <p:nvSpPr>
                <p:cNvPr id="303" name="Hình tự do: Hình 302">
                  <a:extLst>
                    <a:ext uri="{FF2B5EF4-FFF2-40B4-BE49-F238E27FC236}">
                      <a16:creationId xmlns:a16="http://schemas.microsoft.com/office/drawing/2014/main" id="{4443B13E-8CC0-B1F5-C476-43746B5684C5}"/>
                    </a:ext>
                  </a:extLst>
                </p:cNvPr>
                <p:cNvSpPr>
                  <a:spLocks noGrp="1" noRot="1" noMove="1" noResize="1" noEditPoints="1" noAdjustHandles="1" noChangeArrowheads="1" noChangeShapeType="1"/>
                </p:cNvSpPr>
                <p:nvPr/>
              </p:nvSpPr>
              <p:spPr>
                <a:xfrm>
                  <a:off x="3424693" y="5590250"/>
                  <a:ext cx="393271" cy="1025144"/>
                </a:xfrm>
                <a:custGeom>
                  <a:avLst/>
                  <a:gdLst>
                    <a:gd name="connsiteX0" fmla="*/ 12138 w 393271"/>
                    <a:gd name="connsiteY0" fmla="*/ 136697 h 1025144"/>
                    <a:gd name="connsiteX1" fmla="*/ 18908 w 393271"/>
                    <a:gd name="connsiteY1" fmla="*/ 1006890 h 1025144"/>
                    <a:gd name="connsiteX2" fmla="*/ 196531 w 393271"/>
                    <a:gd name="connsiteY2" fmla="*/ 1022422 h 1025144"/>
                    <a:gd name="connsiteX3" fmla="*/ 393271 w 393271"/>
                    <a:gd name="connsiteY3" fmla="*/ 147051 h 1025144"/>
                    <a:gd name="connsiteX4" fmla="*/ 12138 w 393271"/>
                    <a:gd name="connsiteY4" fmla="*/ 136697 h 10251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3271" h="1025144">
                      <a:moveTo>
                        <a:pt x="12138" y="136697"/>
                      </a:moveTo>
                      <a:cubicBezTo>
                        <a:pt x="-17333" y="336224"/>
                        <a:pt x="15722" y="805372"/>
                        <a:pt x="18908" y="1006890"/>
                      </a:cubicBezTo>
                      <a:cubicBezTo>
                        <a:pt x="90197" y="1029193"/>
                        <a:pt x="121261" y="1026405"/>
                        <a:pt x="196531" y="1022422"/>
                      </a:cubicBezTo>
                      <a:cubicBezTo>
                        <a:pt x="266625" y="819709"/>
                        <a:pt x="392873" y="359721"/>
                        <a:pt x="393271" y="147051"/>
                      </a:cubicBezTo>
                      <a:cubicBezTo>
                        <a:pt x="393669" y="-121374"/>
                        <a:pt x="26077" y="41513"/>
                        <a:pt x="12138" y="136697"/>
                      </a:cubicBezTo>
                      <a:close/>
                    </a:path>
                  </a:pathLst>
                </a:custGeom>
                <a:solidFill>
                  <a:srgbClr val="F4CCB5"/>
                </a:solidFill>
                <a:ln w="3981" cap="flat">
                  <a:noFill/>
                  <a:prstDash val="solid"/>
                  <a:miter/>
                </a:ln>
              </p:spPr>
              <p:txBody>
                <a:bodyPr rtlCol="0" anchor="ctr"/>
                <a:lstStyle/>
                <a:p>
                  <a:endParaRPr lang="en-US"/>
                </a:p>
              </p:txBody>
            </p:sp>
            <p:sp>
              <p:nvSpPr>
                <p:cNvPr id="304" name="Hình tự do: Hình 303">
                  <a:extLst>
                    <a:ext uri="{FF2B5EF4-FFF2-40B4-BE49-F238E27FC236}">
                      <a16:creationId xmlns:a16="http://schemas.microsoft.com/office/drawing/2014/main" id="{179DEBF3-A48F-B1C2-3290-8A4CF49C2A28}"/>
                    </a:ext>
                  </a:extLst>
                </p:cNvPr>
                <p:cNvSpPr>
                  <a:spLocks noGrp="1" noRot="1" noMove="1" noResize="1" noEditPoints="1" noAdjustHandles="1" noChangeArrowheads="1" noChangeShapeType="1"/>
                </p:cNvSpPr>
                <p:nvPr/>
              </p:nvSpPr>
              <p:spPr>
                <a:xfrm>
                  <a:off x="3435637" y="6535012"/>
                  <a:ext cx="225015" cy="148549"/>
                </a:xfrm>
                <a:custGeom>
                  <a:avLst/>
                  <a:gdLst>
                    <a:gd name="connsiteX0" fmla="*/ 0 w 225015"/>
                    <a:gd name="connsiteY0" fmla="*/ 0 h 148549"/>
                    <a:gd name="connsiteX1" fmla="*/ 225016 w 225015"/>
                    <a:gd name="connsiteY1" fmla="*/ 0 h 148549"/>
                    <a:gd name="connsiteX2" fmla="*/ 208687 w 225015"/>
                    <a:gd name="connsiteY2" fmla="*/ 148550 h 148549"/>
                    <a:gd name="connsiteX3" fmla="*/ 9558 w 225015"/>
                    <a:gd name="connsiteY3" fmla="*/ 148550 h 148549"/>
                  </a:gdLst>
                  <a:ahLst/>
                  <a:cxnLst>
                    <a:cxn ang="0">
                      <a:pos x="connsiteX0" y="connsiteY0"/>
                    </a:cxn>
                    <a:cxn ang="0">
                      <a:pos x="connsiteX1" y="connsiteY1"/>
                    </a:cxn>
                    <a:cxn ang="0">
                      <a:pos x="connsiteX2" y="connsiteY2"/>
                    </a:cxn>
                    <a:cxn ang="0">
                      <a:pos x="connsiteX3" y="connsiteY3"/>
                    </a:cxn>
                  </a:cxnLst>
                  <a:rect l="l" t="t" r="r" b="b"/>
                  <a:pathLst>
                    <a:path w="225015" h="148549">
                      <a:moveTo>
                        <a:pt x="0" y="0"/>
                      </a:moveTo>
                      <a:lnTo>
                        <a:pt x="225016" y="0"/>
                      </a:lnTo>
                      <a:lnTo>
                        <a:pt x="208687" y="148550"/>
                      </a:lnTo>
                      <a:lnTo>
                        <a:pt x="9558" y="148550"/>
                      </a:lnTo>
                      <a:close/>
                    </a:path>
                  </a:pathLst>
                </a:custGeom>
                <a:solidFill>
                  <a:srgbClr val="E6F1FC"/>
                </a:solidFill>
                <a:ln w="3981" cap="flat">
                  <a:noFill/>
                  <a:prstDash val="solid"/>
                  <a:miter/>
                </a:ln>
              </p:spPr>
              <p:txBody>
                <a:bodyPr rtlCol="0" anchor="ctr"/>
                <a:lstStyle/>
                <a:p>
                  <a:endParaRPr lang="en-US"/>
                </a:p>
              </p:txBody>
            </p:sp>
            <p:sp>
              <p:nvSpPr>
                <p:cNvPr id="305" name="Hình tự do: Hình 304">
                  <a:extLst>
                    <a:ext uri="{FF2B5EF4-FFF2-40B4-BE49-F238E27FC236}">
                      <a16:creationId xmlns:a16="http://schemas.microsoft.com/office/drawing/2014/main" id="{B5E0DB12-1C4D-105E-9F90-54E21B1F28F5}"/>
                    </a:ext>
                  </a:extLst>
                </p:cNvPr>
                <p:cNvSpPr>
                  <a:spLocks noGrp="1" noRot="1" noMove="1" noResize="1" noEditPoints="1" noAdjustHandles="1" noChangeArrowheads="1" noChangeShapeType="1"/>
                </p:cNvSpPr>
                <p:nvPr/>
              </p:nvSpPr>
              <p:spPr>
                <a:xfrm>
                  <a:off x="3435238" y="6634577"/>
                  <a:ext cx="251300" cy="160497"/>
                </a:xfrm>
                <a:custGeom>
                  <a:avLst/>
                  <a:gdLst>
                    <a:gd name="connsiteX0" fmla="*/ 202315 w 251300"/>
                    <a:gd name="connsiteY0" fmla="*/ 0 h 160497"/>
                    <a:gd name="connsiteX1" fmla="*/ 251301 w 251300"/>
                    <a:gd name="connsiteY1" fmla="*/ 79253 h 160497"/>
                    <a:gd name="connsiteX2" fmla="*/ 217847 w 251300"/>
                    <a:gd name="connsiteY2" fmla="*/ 160498 h 160497"/>
                    <a:gd name="connsiteX3" fmla="*/ 46596 w 251300"/>
                    <a:gd name="connsiteY3" fmla="*/ 160498 h 160497"/>
                    <a:gd name="connsiteX4" fmla="*/ 0 w 251300"/>
                    <a:gd name="connsiteY4" fmla="*/ 86820 h 160497"/>
                    <a:gd name="connsiteX5" fmla="*/ 44207 w 251300"/>
                    <a:gd name="connsiteY5" fmla="*/ 0 h 160497"/>
                    <a:gd name="connsiteX6" fmla="*/ 202315 w 251300"/>
                    <a:gd name="connsiteY6" fmla="*/ 0 h 160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1300" h="160497">
                      <a:moveTo>
                        <a:pt x="202315" y="0"/>
                      </a:moveTo>
                      <a:cubicBezTo>
                        <a:pt x="228202" y="0"/>
                        <a:pt x="251301" y="39428"/>
                        <a:pt x="251301" y="79253"/>
                      </a:cubicBezTo>
                      <a:cubicBezTo>
                        <a:pt x="251301" y="118681"/>
                        <a:pt x="233777" y="160498"/>
                        <a:pt x="217847" y="160498"/>
                      </a:cubicBezTo>
                      <a:cubicBezTo>
                        <a:pt x="201917" y="160498"/>
                        <a:pt x="70890" y="160498"/>
                        <a:pt x="46596" y="160498"/>
                      </a:cubicBezTo>
                      <a:cubicBezTo>
                        <a:pt x="33852" y="160498"/>
                        <a:pt x="0" y="144567"/>
                        <a:pt x="0" y="86820"/>
                      </a:cubicBezTo>
                      <a:cubicBezTo>
                        <a:pt x="0" y="29073"/>
                        <a:pt x="5575" y="0"/>
                        <a:pt x="44207" y="0"/>
                      </a:cubicBezTo>
                      <a:cubicBezTo>
                        <a:pt x="83236" y="0"/>
                        <a:pt x="176826" y="0"/>
                        <a:pt x="202315" y="0"/>
                      </a:cubicBezTo>
                      <a:close/>
                    </a:path>
                  </a:pathLst>
                </a:custGeom>
                <a:solidFill>
                  <a:srgbClr val="1A1A1A"/>
                </a:solidFill>
                <a:ln w="3981" cap="flat">
                  <a:noFill/>
                  <a:prstDash val="solid"/>
                  <a:miter/>
                </a:ln>
              </p:spPr>
              <p:txBody>
                <a:bodyPr rtlCol="0" anchor="ctr"/>
                <a:lstStyle/>
                <a:p>
                  <a:endParaRPr lang="en-US"/>
                </a:p>
              </p:txBody>
            </p:sp>
          </p:grpSp>
          <p:sp>
            <p:nvSpPr>
              <p:cNvPr id="214" name="Hình tự do: Hình 213">
                <a:extLst>
                  <a:ext uri="{FF2B5EF4-FFF2-40B4-BE49-F238E27FC236}">
                    <a16:creationId xmlns:a16="http://schemas.microsoft.com/office/drawing/2014/main" id="{28305978-C3AF-177F-C9F2-2A2459EA767D}"/>
                  </a:ext>
                </a:extLst>
              </p:cNvPr>
              <p:cNvSpPr>
                <a:spLocks noGrp="1" noRot="1" noMove="1" noResize="1" noEditPoints="1" noAdjustHandles="1" noChangeArrowheads="1" noChangeShapeType="1"/>
              </p:cNvSpPr>
              <p:nvPr/>
            </p:nvSpPr>
            <p:spPr>
              <a:xfrm>
                <a:off x="2891347" y="4460089"/>
                <a:ext cx="999400" cy="1230671"/>
              </a:xfrm>
              <a:custGeom>
                <a:avLst/>
                <a:gdLst>
                  <a:gd name="connsiteX0" fmla="*/ 130500 w 999400"/>
                  <a:gd name="connsiteY0" fmla="*/ 1183622 h 1230671"/>
                  <a:gd name="connsiteX1" fmla="*/ 2261 w 999400"/>
                  <a:gd name="connsiteY1" fmla="*/ 279975 h 1230671"/>
                  <a:gd name="connsiteX2" fmla="*/ 191832 w 999400"/>
                  <a:gd name="connsiteY2" fmla="*/ 13939 h 1230671"/>
                  <a:gd name="connsiteX3" fmla="*/ 491720 w 999400"/>
                  <a:gd name="connsiteY3" fmla="*/ 83634 h 1230671"/>
                  <a:gd name="connsiteX4" fmla="*/ 799972 w 999400"/>
                  <a:gd name="connsiteY4" fmla="*/ 0 h 1230671"/>
                  <a:gd name="connsiteX5" fmla="*/ 998304 w 999400"/>
                  <a:gd name="connsiteY5" fmla="*/ 133018 h 1230671"/>
                  <a:gd name="connsiteX6" fmla="*/ 934185 w 999400"/>
                  <a:gd name="connsiteY6" fmla="*/ 602166 h 1230671"/>
                  <a:gd name="connsiteX7" fmla="*/ 932591 w 999400"/>
                  <a:gd name="connsiteY7" fmla="*/ 1157337 h 1230671"/>
                  <a:gd name="connsiteX8" fmla="*/ 130500 w 999400"/>
                  <a:gd name="connsiteY8" fmla="*/ 1183622 h 12306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99400" h="1230671">
                    <a:moveTo>
                      <a:pt x="130500" y="1183622"/>
                    </a:moveTo>
                    <a:cubicBezTo>
                      <a:pt x="90276" y="999229"/>
                      <a:pt x="9828" y="397063"/>
                      <a:pt x="2261" y="279975"/>
                    </a:cubicBezTo>
                    <a:cubicBezTo>
                      <a:pt x="1465" y="97175"/>
                      <a:pt x="-32387" y="70890"/>
                      <a:pt x="191832" y="13939"/>
                    </a:cubicBezTo>
                    <a:cubicBezTo>
                      <a:pt x="191832" y="13939"/>
                      <a:pt x="292989" y="83634"/>
                      <a:pt x="491720" y="83634"/>
                    </a:cubicBezTo>
                    <a:cubicBezTo>
                      <a:pt x="690451" y="83634"/>
                      <a:pt x="799972" y="0"/>
                      <a:pt x="799972" y="0"/>
                    </a:cubicBezTo>
                    <a:cubicBezTo>
                      <a:pt x="799972" y="0"/>
                      <a:pt x="990737" y="53765"/>
                      <a:pt x="998304" y="133018"/>
                    </a:cubicBezTo>
                    <a:cubicBezTo>
                      <a:pt x="1009455" y="247716"/>
                      <a:pt x="931795" y="550790"/>
                      <a:pt x="934185" y="602166"/>
                    </a:cubicBezTo>
                    <a:cubicBezTo>
                      <a:pt x="939760" y="737972"/>
                      <a:pt x="932591" y="1057773"/>
                      <a:pt x="932591" y="1157337"/>
                    </a:cubicBezTo>
                    <a:cubicBezTo>
                      <a:pt x="932193" y="1157337"/>
                      <a:pt x="156387" y="1303100"/>
                      <a:pt x="130500" y="1183622"/>
                    </a:cubicBezTo>
                    <a:close/>
                  </a:path>
                </a:pathLst>
              </a:custGeom>
              <a:solidFill>
                <a:srgbClr val="EBF4FD"/>
              </a:solidFill>
              <a:ln w="3981" cap="flat">
                <a:noFill/>
                <a:prstDash val="solid"/>
                <a:miter/>
              </a:ln>
            </p:spPr>
            <p:txBody>
              <a:bodyPr rtlCol="0" anchor="ctr"/>
              <a:lstStyle/>
              <a:p>
                <a:endParaRPr lang="en-US"/>
              </a:p>
            </p:txBody>
          </p:sp>
          <p:sp>
            <p:nvSpPr>
              <p:cNvPr id="215" name="Hình tự do: Hình 214">
                <a:extLst>
                  <a:ext uri="{FF2B5EF4-FFF2-40B4-BE49-F238E27FC236}">
                    <a16:creationId xmlns:a16="http://schemas.microsoft.com/office/drawing/2014/main" id="{B7691BFA-12AD-1929-B044-E21BC148BAFF}"/>
                  </a:ext>
                </a:extLst>
              </p:cNvPr>
              <p:cNvSpPr>
                <a:spLocks noGrp="1" noRot="1" noMove="1" noResize="1" noEditPoints="1" noAdjustHandles="1" noChangeArrowheads="1" noChangeShapeType="1"/>
              </p:cNvSpPr>
              <p:nvPr/>
            </p:nvSpPr>
            <p:spPr>
              <a:xfrm>
                <a:off x="2893209" y="4710593"/>
                <a:ext cx="971350" cy="980565"/>
              </a:xfrm>
              <a:custGeom>
                <a:avLst/>
                <a:gdLst>
                  <a:gd name="connsiteX0" fmla="*/ 971351 w 971350"/>
                  <a:gd name="connsiteY0" fmla="*/ 120274 h 980565"/>
                  <a:gd name="connsiteX1" fmla="*/ 869795 w 971350"/>
                  <a:gd name="connsiteY1" fmla="*/ 169260 h 980565"/>
                  <a:gd name="connsiteX2" fmla="*/ 798109 w 971350"/>
                  <a:gd name="connsiteY2" fmla="*/ 526895 h 980565"/>
                  <a:gd name="connsiteX3" fmla="*/ 181606 w 971350"/>
                  <a:gd name="connsiteY3" fmla="*/ 540038 h 980565"/>
                  <a:gd name="connsiteX4" fmla="*/ 95184 w 971350"/>
                  <a:gd name="connsiteY4" fmla="*/ 60137 h 980565"/>
                  <a:gd name="connsiteX5" fmla="*/ 0 w 971350"/>
                  <a:gd name="connsiteY5" fmla="*/ 0 h 980565"/>
                  <a:gd name="connsiteX6" fmla="*/ 398 w 971350"/>
                  <a:gd name="connsiteY6" fmla="*/ 29869 h 980565"/>
                  <a:gd name="connsiteX7" fmla="*/ 128637 w 971350"/>
                  <a:gd name="connsiteY7" fmla="*/ 933516 h 980565"/>
                  <a:gd name="connsiteX8" fmla="*/ 930330 w 971350"/>
                  <a:gd name="connsiteY8" fmla="*/ 907231 h 980565"/>
                  <a:gd name="connsiteX9" fmla="*/ 931923 w 971350"/>
                  <a:gd name="connsiteY9" fmla="*/ 352060 h 980565"/>
                  <a:gd name="connsiteX10" fmla="*/ 971351 w 971350"/>
                  <a:gd name="connsiteY10" fmla="*/ 120274 h 9805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71350" h="980565">
                    <a:moveTo>
                      <a:pt x="971351" y="120274"/>
                    </a:moveTo>
                    <a:cubicBezTo>
                      <a:pt x="930729" y="137000"/>
                      <a:pt x="881345" y="126646"/>
                      <a:pt x="869795" y="169260"/>
                    </a:cubicBezTo>
                    <a:cubicBezTo>
                      <a:pt x="840722" y="276391"/>
                      <a:pt x="844705" y="480299"/>
                      <a:pt x="798109" y="526895"/>
                    </a:cubicBezTo>
                    <a:cubicBezTo>
                      <a:pt x="763062" y="561942"/>
                      <a:pt x="226211" y="567916"/>
                      <a:pt x="181606" y="540038"/>
                    </a:cubicBezTo>
                    <a:cubicBezTo>
                      <a:pt x="156914" y="524505"/>
                      <a:pt x="103547" y="82041"/>
                      <a:pt x="95184" y="60137"/>
                    </a:cubicBezTo>
                    <a:cubicBezTo>
                      <a:pt x="86820" y="38233"/>
                      <a:pt x="91599" y="21904"/>
                      <a:pt x="0" y="0"/>
                    </a:cubicBezTo>
                    <a:cubicBezTo>
                      <a:pt x="398" y="9558"/>
                      <a:pt x="398" y="19514"/>
                      <a:pt x="398" y="29869"/>
                    </a:cubicBezTo>
                    <a:cubicBezTo>
                      <a:pt x="7965" y="146957"/>
                      <a:pt x="88015" y="749123"/>
                      <a:pt x="128637" y="933516"/>
                    </a:cubicBezTo>
                    <a:cubicBezTo>
                      <a:pt x="154922" y="1052993"/>
                      <a:pt x="930330" y="907231"/>
                      <a:pt x="930330" y="907231"/>
                    </a:cubicBezTo>
                    <a:cubicBezTo>
                      <a:pt x="930330" y="807667"/>
                      <a:pt x="937499" y="487866"/>
                      <a:pt x="931923" y="352060"/>
                    </a:cubicBezTo>
                    <a:cubicBezTo>
                      <a:pt x="930729" y="323783"/>
                      <a:pt x="952633" y="224219"/>
                      <a:pt x="971351" y="120274"/>
                    </a:cubicBezTo>
                    <a:close/>
                  </a:path>
                </a:pathLst>
              </a:custGeom>
              <a:solidFill>
                <a:srgbClr val="CDE3F9"/>
              </a:solidFill>
              <a:ln w="3981" cap="flat">
                <a:noFill/>
                <a:prstDash val="solid"/>
                <a:miter/>
              </a:ln>
            </p:spPr>
            <p:txBody>
              <a:bodyPr rtlCol="0" anchor="ctr"/>
              <a:lstStyle/>
              <a:p>
                <a:endParaRPr lang="en-US"/>
              </a:p>
            </p:txBody>
          </p:sp>
          <p:grpSp>
            <p:nvGrpSpPr>
              <p:cNvPr id="216" name="Đồ họa 2">
                <a:extLst>
                  <a:ext uri="{FF2B5EF4-FFF2-40B4-BE49-F238E27FC236}">
                    <a16:creationId xmlns:a16="http://schemas.microsoft.com/office/drawing/2014/main" id="{FD6CFE56-F8AE-69D5-B641-6837E1E73D4E}"/>
                  </a:ext>
                </a:extLst>
              </p:cNvPr>
              <p:cNvGrpSpPr>
                <a:grpSpLocks noGrp="1" noUngrp="1" noRot="1" noMove="1" noResize="1"/>
              </p:cNvGrpSpPr>
              <p:nvPr/>
            </p:nvGrpSpPr>
            <p:grpSpPr>
              <a:xfrm>
                <a:off x="1642026" y="2727269"/>
                <a:ext cx="1273580" cy="2621039"/>
                <a:chOff x="1642026" y="2727269"/>
                <a:chExt cx="1273580" cy="2621039"/>
              </a:xfrm>
            </p:grpSpPr>
            <p:sp>
              <p:nvSpPr>
                <p:cNvPr id="290" name="Hình tự do: Hình 289">
                  <a:extLst>
                    <a:ext uri="{FF2B5EF4-FFF2-40B4-BE49-F238E27FC236}">
                      <a16:creationId xmlns:a16="http://schemas.microsoft.com/office/drawing/2014/main" id="{4006B892-A262-B25C-7BFC-BA1952C6DC51}"/>
                    </a:ext>
                  </a:extLst>
                </p:cNvPr>
                <p:cNvSpPr>
                  <a:spLocks noGrp="1" noRot="1" noMove="1" noResize="1" noEditPoints="1" noAdjustHandles="1" noChangeArrowheads="1" noChangeShapeType="1"/>
                </p:cNvSpPr>
                <p:nvPr/>
              </p:nvSpPr>
              <p:spPr>
                <a:xfrm>
                  <a:off x="1676292" y="2727269"/>
                  <a:ext cx="1226873" cy="2621039"/>
                </a:xfrm>
                <a:custGeom>
                  <a:avLst/>
                  <a:gdLst>
                    <a:gd name="connsiteX0" fmla="*/ 995486 w 1226873"/>
                    <a:gd name="connsiteY0" fmla="*/ 1894911 h 2621039"/>
                    <a:gd name="connsiteX1" fmla="*/ 839369 w 1226873"/>
                    <a:gd name="connsiteY1" fmla="*/ 1561171 h 2621039"/>
                    <a:gd name="connsiteX2" fmla="*/ 978361 w 1226873"/>
                    <a:gd name="connsiteY2" fmla="*/ 1307481 h 2621039"/>
                    <a:gd name="connsiteX3" fmla="*/ 932561 w 1226873"/>
                    <a:gd name="connsiteY3" fmla="*/ 1125078 h 2621039"/>
                    <a:gd name="connsiteX4" fmla="*/ 885169 w 1226873"/>
                    <a:gd name="connsiteY4" fmla="*/ 250106 h 2621039"/>
                    <a:gd name="connsiteX5" fmla="*/ 236407 w 1226873"/>
                    <a:gd name="connsiteY5" fmla="*/ 0 h 2621039"/>
                    <a:gd name="connsiteX6" fmla="*/ 240 w 1226873"/>
                    <a:gd name="connsiteY6" fmla="*/ 679826 h 2621039"/>
                    <a:gd name="connsiteX7" fmla="*/ 182244 w 1226873"/>
                    <a:gd name="connsiteY7" fmla="*/ 1156939 h 2621039"/>
                    <a:gd name="connsiteX8" fmla="*/ 150383 w 1226873"/>
                    <a:gd name="connsiteY8" fmla="*/ 1221059 h 2621039"/>
                    <a:gd name="connsiteX9" fmla="*/ 171491 w 1226873"/>
                    <a:gd name="connsiteY9" fmla="*/ 1425365 h 2621039"/>
                    <a:gd name="connsiteX10" fmla="*/ 468989 w 1226873"/>
                    <a:gd name="connsiteY10" fmla="*/ 1667108 h 2621039"/>
                    <a:gd name="connsiteX11" fmla="*/ 553022 w 1226873"/>
                    <a:gd name="connsiteY11" fmla="*/ 1953853 h 2621039"/>
                    <a:gd name="connsiteX12" fmla="*/ 407259 w 1226873"/>
                    <a:gd name="connsiteY12" fmla="*/ 2542877 h 2621039"/>
                    <a:gd name="connsiteX13" fmla="*/ 560190 w 1226873"/>
                    <a:gd name="connsiteY13" fmla="*/ 2552833 h 2621039"/>
                    <a:gd name="connsiteX14" fmla="*/ 549437 w 1226873"/>
                    <a:gd name="connsiteY14" fmla="*/ 2620138 h 2621039"/>
                    <a:gd name="connsiteX15" fmla="*/ 1226874 w 1226873"/>
                    <a:gd name="connsiteY15" fmla="*/ 2568763 h 2621039"/>
                    <a:gd name="connsiteX16" fmla="*/ 995486 w 1226873"/>
                    <a:gd name="connsiteY16" fmla="*/ 1894911 h 2621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226873" h="2621039">
                      <a:moveTo>
                        <a:pt x="995486" y="1894911"/>
                      </a:moveTo>
                      <a:cubicBezTo>
                        <a:pt x="1032524" y="1778222"/>
                        <a:pt x="952474" y="1606174"/>
                        <a:pt x="839369" y="1561171"/>
                      </a:cubicBezTo>
                      <a:cubicBezTo>
                        <a:pt x="921410" y="1486298"/>
                        <a:pt x="979158" y="1388327"/>
                        <a:pt x="978361" y="1307481"/>
                      </a:cubicBezTo>
                      <a:cubicBezTo>
                        <a:pt x="977565" y="1229024"/>
                        <a:pt x="967608" y="1168090"/>
                        <a:pt x="932561" y="1125078"/>
                      </a:cubicBezTo>
                      <a:cubicBezTo>
                        <a:pt x="932561" y="1125078"/>
                        <a:pt x="951280" y="500212"/>
                        <a:pt x="885169" y="250106"/>
                      </a:cubicBezTo>
                      <a:cubicBezTo>
                        <a:pt x="819058" y="0"/>
                        <a:pt x="236407" y="0"/>
                        <a:pt x="236407" y="0"/>
                      </a:cubicBezTo>
                      <a:cubicBezTo>
                        <a:pt x="86662" y="170056"/>
                        <a:pt x="-5336" y="453217"/>
                        <a:pt x="240" y="679826"/>
                      </a:cubicBezTo>
                      <a:cubicBezTo>
                        <a:pt x="4621" y="853467"/>
                        <a:pt x="69138" y="1026311"/>
                        <a:pt x="182244" y="1156939"/>
                      </a:cubicBezTo>
                      <a:cubicBezTo>
                        <a:pt x="168305" y="1176454"/>
                        <a:pt x="157153" y="1197960"/>
                        <a:pt x="150383" y="1221059"/>
                      </a:cubicBezTo>
                      <a:cubicBezTo>
                        <a:pt x="130868" y="1287966"/>
                        <a:pt x="143214" y="1361643"/>
                        <a:pt x="171491" y="1425365"/>
                      </a:cubicBezTo>
                      <a:cubicBezTo>
                        <a:pt x="225256" y="1546435"/>
                        <a:pt x="340352" y="1636043"/>
                        <a:pt x="468989" y="1667108"/>
                      </a:cubicBezTo>
                      <a:cubicBezTo>
                        <a:pt x="454254" y="1769460"/>
                        <a:pt x="483725" y="1878981"/>
                        <a:pt x="553022" y="1953853"/>
                      </a:cubicBezTo>
                      <a:cubicBezTo>
                        <a:pt x="547048" y="2157761"/>
                        <a:pt x="496867" y="2360076"/>
                        <a:pt x="407259" y="2542877"/>
                      </a:cubicBezTo>
                      <a:cubicBezTo>
                        <a:pt x="458236" y="2540487"/>
                        <a:pt x="509612" y="2543673"/>
                        <a:pt x="560190" y="2552833"/>
                      </a:cubicBezTo>
                      <a:cubicBezTo>
                        <a:pt x="556606" y="2575534"/>
                        <a:pt x="553420" y="2597836"/>
                        <a:pt x="549437" y="2620138"/>
                      </a:cubicBezTo>
                      <a:cubicBezTo>
                        <a:pt x="776046" y="2625316"/>
                        <a:pt x="1003451" y="2608191"/>
                        <a:pt x="1226874" y="2568763"/>
                      </a:cubicBezTo>
                      <a:cubicBezTo>
                        <a:pt x="1226874" y="2327021"/>
                        <a:pt x="1144036" y="2085676"/>
                        <a:pt x="995486" y="1894911"/>
                      </a:cubicBezTo>
                      <a:close/>
                    </a:path>
                  </a:pathLst>
                </a:custGeom>
                <a:solidFill>
                  <a:srgbClr val="BE7B55"/>
                </a:solidFill>
                <a:ln w="3981" cap="flat">
                  <a:noFill/>
                  <a:prstDash val="solid"/>
                  <a:miter/>
                </a:ln>
              </p:spPr>
              <p:txBody>
                <a:bodyPr rtlCol="0" anchor="ctr"/>
                <a:lstStyle/>
                <a:p>
                  <a:endParaRPr lang="en-US"/>
                </a:p>
              </p:txBody>
            </p:sp>
            <p:sp>
              <p:nvSpPr>
                <p:cNvPr id="291" name="Hình tự do: Hình 290">
                  <a:extLst>
                    <a:ext uri="{FF2B5EF4-FFF2-40B4-BE49-F238E27FC236}">
                      <a16:creationId xmlns:a16="http://schemas.microsoft.com/office/drawing/2014/main" id="{96D29793-BABE-5B36-B7E9-0037FE7F6C6D}"/>
                    </a:ext>
                  </a:extLst>
                </p:cNvPr>
                <p:cNvSpPr>
                  <a:spLocks noGrp="1" noRot="1" noMove="1" noResize="1" noEditPoints="1" noAdjustHandles="1" noChangeArrowheads="1" noChangeShapeType="1"/>
                </p:cNvSpPr>
                <p:nvPr/>
              </p:nvSpPr>
              <p:spPr>
                <a:xfrm>
                  <a:off x="1642026" y="3105861"/>
                  <a:ext cx="326063" cy="886882"/>
                </a:xfrm>
                <a:custGeom>
                  <a:avLst/>
                  <a:gdLst>
                    <a:gd name="connsiteX0" fmla="*/ 61588 w 326063"/>
                    <a:gd name="connsiteY0" fmla="*/ 8913 h 886882"/>
                    <a:gd name="connsiteX1" fmla="*/ 6628 w 326063"/>
                    <a:gd name="connsiteY1" fmla="*/ 202466 h 886882"/>
                    <a:gd name="connsiteX2" fmla="*/ 7425 w 326063"/>
                    <a:gd name="connsiteY2" fmla="*/ 405976 h 886882"/>
                    <a:gd name="connsiteX3" fmla="*/ 59596 w 326063"/>
                    <a:gd name="connsiteY3" fmla="*/ 588378 h 886882"/>
                    <a:gd name="connsiteX4" fmla="*/ 152391 w 326063"/>
                    <a:gd name="connsiteY4" fmla="*/ 743699 h 886882"/>
                    <a:gd name="connsiteX5" fmla="*/ 279833 w 326063"/>
                    <a:gd name="connsiteY5" fmla="*/ 870345 h 886882"/>
                    <a:gd name="connsiteX6" fmla="*/ 298551 w 326063"/>
                    <a:gd name="connsiteY6" fmla="*/ 884284 h 886882"/>
                    <a:gd name="connsiteX7" fmla="*/ 323641 w 326063"/>
                    <a:gd name="connsiteY7" fmla="*/ 877911 h 886882"/>
                    <a:gd name="connsiteX8" fmla="*/ 317269 w 326063"/>
                    <a:gd name="connsiteY8" fmla="*/ 852821 h 886882"/>
                    <a:gd name="connsiteX9" fmla="*/ 308906 w 326063"/>
                    <a:gd name="connsiteY9" fmla="*/ 846449 h 886882"/>
                    <a:gd name="connsiteX10" fmla="*/ 304525 w 326063"/>
                    <a:gd name="connsiteY10" fmla="*/ 843263 h 886882"/>
                    <a:gd name="connsiteX11" fmla="*/ 302534 w 326063"/>
                    <a:gd name="connsiteY11" fmla="*/ 841670 h 886882"/>
                    <a:gd name="connsiteX12" fmla="*/ 284612 w 326063"/>
                    <a:gd name="connsiteY12" fmla="*/ 827333 h 886882"/>
                    <a:gd name="connsiteX13" fmla="*/ 251955 w 326063"/>
                    <a:gd name="connsiteY13" fmla="*/ 798260 h 886882"/>
                    <a:gd name="connsiteX14" fmla="*/ 192216 w 326063"/>
                    <a:gd name="connsiteY14" fmla="*/ 734539 h 886882"/>
                    <a:gd name="connsiteX15" fmla="*/ 167126 w 326063"/>
                    <a:gd name="connsiteY15" fmla="*/ 702280 h 886882"/>
                    <a:gd name="connsiteX16" fmla="*/ 142434 w 326063"/>
                    <a:gd name="connsiteY16" fmla="*/ 666038 h 886882"/>
                    <a:gd name="connsiteX17" fmla="*/ 101015 w 326063"/>
                    <a:gd name="connsiteY17" fmla="*/ 590768 h 886882"/>
                    <a:gd name="connsiteX18" fmla="*/ 92254 w 326063"/>
                    <a:gd name="connsiteY18" fmla="*/ 571651 h 886882"/>
                    <a:gd name="connsiteX19" fmla="*/ 90262 w 326063"/>
                    <a:gd name="connsiteY19" fmla="*/ 566872 h 886882"/>
                    <a:gd name="connsiteX20" fmla="*/ 89466 w 326063"/>
                    <a:gd name="connsiteY20" fmla="*/ 564881 h 886882"/>
                    <a:gd name="connsiteX21" fmla="*/ 84687 w 326063"/>
                    <a:gd name="connsiteY21" fmla="*/ 553730 h 886882"/>
                    <a:gd name="connsiteX22" fmla="*/ 69951 w 326063"/>
                    <a:gd name="connsiteY22" fmla="*/ 512709 h 886882"/>
                    <a:gd name="connsiteX23" fmla="*/ 46852 w 326063"/>
                    <a:gd name="connsiteY23" fmla="*/ 421906 h 886882"/>
                    <a:gd name="connsiteX24" fmla="*/ 36896 w 326063"/>
                    <a:gd name="connsiteY24" fmla="*/ 329909 h 886882"/>
                    <a:gd name="connsiteX25" fmla="*/ 39684 w 326063"/>
                    <a:gd name="connsiteY25" fmla="*/ 232336 h 886882"/>
                    <a:gd name="connsiteX26" fmla="*/ 46852 w 326063"/>
                    <a:gd name="connsiteY26" fmla="*/ 180960 h 886882"/>
                    <a:gd name="connsiteX27" fmla="*/ 58402 w 326063"/>
                    <a:gd name="connsiteY27" fmla="*/ 127594 h 886882"/>
                    <a:gd name="connsiteX28" fmla="*/ 74332 w 326063"/>
                    <a:gd name="connsiteY28" fmla="*/ 75422 h 886882"/>
                    <a:gd name="connsiteX29" fmla="*/ 83890 w 326063"/>
                    <a:gd name="connsiteY29" fmla="*/ 49934 h 886882"/>
                    <a:gd name="connsiteX30" fmla="*/ 89068 w 326063"/>
                    <a:gd name="connsiteY30" fmla="*/ 37189 h 886882"/>
                    <a:gd name="connsiteX31" fmla="*/ 93448 w 326063"/>
                    <a:gd name="connsiteY31" fmla="*/ 27233 h 886882"/>
                    <a:gd name="connsiteX32" fmla="*/ 87076 w 326063"/>
                    <a:gd name="connsiteY32" fmla="*/ 2143 h 886882"/>
                    <a:gd name="connsiteX33" fmla="*/ 61588 w 326063"/>
                    <a:gd name="connsiteY33" fmla="*/ 8913 h 886882"/>
                    <a:gd name="connsiteX34" fmla="*/ 61588 w 326063"/>
                    <a:gd name="connsiteY34" fmla="*/ 8913 h 8868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326063" h="886882">
                      <a:moveTo>
                        <a:pt x="61588" y="8913"/>
                      </a:moveTo>
                      <a:cubicBezTo>
                        <a:pt x="34506" y="70643"/>
                        <a:pt x="15788" y="135559"/>
                        <a:pt x="6628" y="202466"/>
                      </a:cubicBezTo>
                      <a:cubicBezTo>
                        <a:pt x="-2532" y="270170"/>
                        <a:pt x="-2133" y="338272"/>
                        <a:pt x="7425" y="405976"/>
                      </a:cubicBezTo>
                      <a:cubicBezTo>
                        <a:pt x="16186" y="468901"/>
                        <a:pt x="34506" y="530232"/>
                        <a:pt x="59596" y="588378"/>
                      </a:cubicBezTo>
                      <a:cubicBezTo>
                        <a:pt x="83890" y="644134"/>
                        <a:pt x="115353" y="695908"/>
                        <a:pt x="152391" y="743699"/>
                      </a:cubicBezTo>
                      <a:cubicBezTo>
                        <a:pt x="189429" y="791091"/>
                        <a:pt x="232042" y="833705"/>
                        <a:pt x="279833" y="870345"/>
                      </a:cubicBezTo>
                      <a:cubicBezTo>
                        <a:pt x="285807" y="875124"/>
                        <a:pt x="292179" y="879903"/>
                        <a:pt x="298551" y="884284"/>
                      </a:cubicBezTo>
                      <a:cubicBezTo>
                        <a:pt x="306118" y="889859"/>
                        <a:pt x="319261" y="885877"/>
                        <a:pt x="323641" y="877911"/>
                      </a:cubicBezTo>
                      <a:cubicBezTo>
                        <a:pt x="328819" y="868353"/>
                        <a:pt x="325234" y="858795"/>
                        <a:pt x="317269" y="852821"/>
                      </a:cubicBezTo>
                      <a:cubicBezTo>
                        <a:pt x="314482" y="850830"/>
                        <a:pt x="311694" y="848839"/>
                        <a:pt x="308906" y="846449"/>
                      </a:cubicBezTo>
                      <a:cubicBezTo>
                        <a:pt x="307313" y="845254"/>
                        <a:pt x="306118" y="844458"/>
                        <a:pt x="304525" y="843263"/>
                      </a:cubicBezTo>
                      <a:cubicBezTo>
                        <a:pt x="304525" y="843263"/>
                        <a:pt x="299746" y="839679"/>
                        <a:pt x="302534" y="841670"/>
                      </a:cubicBezTo>
                      <a:cubicBezTo>
                        <a:pt x="296560" y="836891"/>
                        <a:pt x="290586" y="832112"/>
                        <a:pt x="284612" y="827333"/>
                      </a:cubicBezTo>
                      <a:cubicBezTo>
                        <a:pt x="273461" y="818173"/>
                        <a:pt x="262310" y="808216"/>
                        <a:pt x="251955" y="798260"/>
                      </a:cubicBezTo>
                      <a:cubicBezTo>
                        <a:pt x="230847" y="778347"/>
                        <a:pt x="210536" y="756841"/>
                        <a:pt x="192216" y="734539"/>
                      </a:cubicBezTo>
                      <a:cubicBezTo>
                        <a:pt x="181862" y="722193"/>
                        <a:pt x="176684" y="715024"/>
                        <a:pt x="167126" y="702280"/>
                      </a:cubicBezTo>
                      <a:cubicBezTo>
                        <a:pt x="158364" y="690332"/>
                        <a:pt x="150399" y="678384"/>
                        <a:pt x="142434" y="666038"/>
                      </a:cubicBezTo>
                      <a:cubicBezTo>
                        <a:pt x="127300" y="641745"/>
                        <a:pt x="113361" y="616654"/>
                        <a:pt x="101015" y="590768"/>
                      </a:cubicBezTo>
                      <a:cubicBezTo>
                        <a:pt x="97829" y="584395"/>
                        <a:pt x="95041" y="578023"/>
                        <a:pt x="92254" y="571651"/>
                      </a:cubicBezTo>
                      <a:cubicBezTo>
                        <a:pt x="91457" y="570058"/>
                        <a:pt x="90661" y="568465"/>
                        <a:pt x="90262" y="566872"/>
                      </a:cubicBezTo>
                      <a:cubicBezTo>
                        <a:pt x="90262" y="566872"/>
                        <a:pt x="87873" y="561296"/>
                        <a:pt x="89466" y="564881"/>
                      </a:cubicBezTo>
                      <a:cubicBezTo>
                        <a:pt x="87873" y="561296"/>
                        <a:pt x="86280" y="557314"/>
                        <a:pt x="84687" y="553730"/>
                      </a:cubicBezTo>
                      <a:cubicBezTo>
                        <a:pt x="79111" y="540189"/>
                        <a:pt x="74332" y="526250"/>
                        <a:pt x="69951" y="512709"/>
                      </a:cubicBezTo>
                      <a:cubicBezTo>
                        <a:pt x="60393" y="483238"/>
                        <a:pt x="52428" y="452572"/>
                        <a:pt x="46852" y="421906"/>
                      </a:cubicBezTo>
                      <a:cubicBezTo>
                        <a:pt x="41277" y="391639"/>
                        <a:pt x="38091" y="362566"/>
                        <a:pt x="36896" y="329909"/>
                      </a:cubicBezTo>
                      <a:cubicBezTo>
                        <a:pt x="35701" y="297252"/>
                        <a:pt x="36498" y="264594"/>
                        <a:pt x="39684" y="232336"/>
                      </a:cubicBezTo>
                      <a:cubicBezTo>
                        <a:pt x="41675" y="213617"/>
                        <a:pt x="43268" y="200077"/>
                        <a:pt x="46852" y="180960"/>
                      </a:cubicBezTo>
                      <a:cubicBezTo>
                        <a:pt x="50038" y="163039"/>
                        <a:pt x="54021" y="145117"/>
                        <a:pt x="58402" y="127594"/>
                      </a:cubicBezTo>
                      <a:cubicBezTo>
                        <a:pt x="62783" y="110070"/>
                        <a:pt x="68358" y="92547"/>
                        <a:pt x="74332" y="75422"/>
                      </a:cubicBezTo>
                      <a:cubicBezTo>
                        <a:pt x="77120" y="66660"/>
                        <a:pt x="80306" y="58297"/>
                        <a:pt x="83890" y="49934"/>
                      </a:cubicBezTo>
                      <a:cubicBezTo>
                        <a:pt x="85483" y="45553"/>
                        <a:pt x="87076" y="41570"/>
                        <a:pt x="89068" y="37189"/>
                      </a:cubicBezTo>
                      <a:cubicBezTo>
                        <a:pt x="90661" y="33605"/>
                        <a:pt x="91059" y="32012"/>
                        <a:pt x="93448" y="27233"/>
                      </a:cubicBezTo>
                      <a:cubicBezTo>
                        <a:pt x="97431" y="18471"/>
                        <a:pt x="96236" y="7320"/>
                        <a:pt x="87076" y="2143"/>
                      </a:cubicBezTo>
                      <a:cubicBezTo>
                        <a:pt x="78713" y="-1840"/>
                        <a:pt x="65570" y="-645"/>
                        <a:pt x="61588" y="8913"/>
                      </a:cubicBezTo>
                      <a:lnTo>
                        <a:pt x="61588" y="8913"/>
                      </a:lnTo>
                      <a:close/>
                    </a:path>
                  </a:pathLst>
                </a:custGeom>
                <a:solidFill>
                  <a:srgbClr val="A86838"/>
                </a:solidFill>
                <a:ln w="3981" cap="flat">
                  <a:noFill/>
                  <a:prstDash val="solid"/>
                  <a:miter/>
                </a:ln>
              </p:spPr>
              <p:txBody>
                <a:bodyPr rtlCol="0" anchor="ctr"/>
                <a:lstStyle/>
                <a:p>
                  <a:endParaRPr lang="en-US"/>
                </a:p>
              </p:txBody>
            </p:sp>
            <p:sp>
              <p:nvSpPr>
                <p:cNvPr id="292" name="Hình tự do: Hình 291">
                  <a:extLst>
                    <a:ext uri="{FF2B5EF4-FFF2-40B4-BE49-F238E27FC236}">
                      <a16:creationId xmlns:a16="http://schemas.microsoft.com/office/drawing/2014/main" id="{659C61DC-8D6F-F8BF-1829-5D76806B9404}"/>
                    </a:ext>
                  </a:extLst>
                </p:cNvPr>
                <p:cNvSpPr>
                  <a:spLocks noGrp="1" noRot="1" noMove="1" noResize="1" noEditPoints="1" noAdjustHandles="1" noChangeArrowheads="1" noChangeShapeType="1"/>
                </p:cNvSpPr>
                <p:nvPr/>
              </p:nvSpPr>
              <p:spPr>
                <a:xfrm>
                  <a:off x="1813310" y="3948315"/>
                  <a:ext cx="583284" cy="523833"/>
                </a:xfrm>
                <a:custGeom>
                  <a:avLst/>
                  <a:gdLst>
                    <a:gd name="connsiteX0" fmla="*/ 1417 w 583284"/>
                    <a:gd name="connsiteY0" fmla="*/ 18730 h 523833"/>
                    <a:gd name="connsiteX1" fmla="*/ 20932 w 583284"/>
                    <a:gd name="connsiteY1" fmla="*/ 184804 h 523833"/>
                    <a:gd name="connsiteX2" fmla="*/ 98592 w 583284"/>
                    <a:gd name="connsiteY2" fmla="*/ 321406 h 523833"/>
                    <a:gd name="connsiteX3" fmla="*/ 218070 w 583284"/>
                    <a:gd name="connsiteY3" fmla="*/ 429334 h 523833"/>
                    <a:gd name="connsiteX4" fmla="*/ 375381 w 583284"/>
                    <a:gd name="connsiteY4" fmla="*/ 499826 h 523833"/>
                    <a:gd name="connsiteX5" fmla="*/ 564952 w 583284"/>
                    <a:gd name="connsiteY5" fmla="*/ 523323 h 523833"/>
                    <a:gd name="connsiteX6" fmla="*/ 583272 w 583284"/>
                    <a:gd name="connsiteY6" fmla="*/ 505003 h 523833"/>
                    <a:gd name="connsiteX7" fmla="*/ 564952 w 583284"/>
                    <a:gd name="connsiteY7" fmla="*/ 486683 h 523833"/>
                    <a:gd name="connsiteX8" fmla="*/ 483708 w 583284"/>
                    <a:gd name="connsiteY8" fmla="*/ 483896 h 523833"/>
                    <a:gd name="connsiteX9" fmla="*/ 474149 w 583284"/>
                    <a:gd name="connsiteY9" fmla="*/ 482701 h 523833"/>
                    <a:gd name="connsiteX10" fmla="*/ 469769 w 583284"/>
                    <a:gd name="connsiteY10" fmla="*/ 482303 h 523833"/>
                    <a:gd name="connsiteX11" fmla="*/ 467777 w 583284"/>
                    <a:gd name="connsiteY11" fmla="*/ 481905 h 523833"/>
                    <a:gd name="connsiteX12" fmla="*/ 446271 w 583284"/>
                    <a:gd name="connsiteY12" fmla="*/ 478320 h 523833"/>
                    <a:gd name="connsiteX13" fmla="*/ 405649 w 583284"/>
                    <a:gd name="connsiteY13" fmla="*/ 469559 h 523833"/>
                    <a:gd name="connsiteX14" fmla="*/ 324803 w 583284"/>
                    <a:gd name="connsiteY14" fmla="*/ 443273 h 523833"/>
                    <a:gd name="connsiteX15" fmla="*/ 321617 w 583284"/>
                    <a:gd name="connsiteY15" fmla="*/ 442079 h 523833"/>
                    <a:gd name="connsiteX16" fmla="*/ 319625 w 583284"/>
                    <a:gd name="connsiteY16" fmla="*/ 441282 h 523833"/>
                    <a:gd name="connsiteX17" fmla="*/ 310067 w 583284"/>
                    <a:gd name="connsiteY17" fmla="*/ 436901 h 523833"/>
                    <a:gd name="connsiteX18" fmla="*/ 290951 w 583284"/>
                    <a:gd name="connsiteY18" fmla="*/ 428140 h 523833"/>
                    <a:gd name="connsiteX19" fmla="*/ 254311 w 583284"/>
                    <a:gd name="connsiteY19" fmla="*/ 408227 h 523833"/>
                    <a:gd name="connsiteX20" fmla="*/ 220061 w 583284"/>
                    <a:gd name="connsiteY20" fmla="*/ 385924 h 523833"/>
                    <a:gd name="connsiteX21" fmla="*/ 213290 w 583284"/>
                    <a:gd name="connsiteY21" fmla="*/ 380747 h 523833"/>
                    <a:gd name="connsiteX22" fmla="*/ 209308 w 583284"/>
                    <a:gd name="connsiteY22" fmla="*/ 377561 h 523833"/>
                    <a:gd name="connsiteX23" fmla="*/ 207715 w 583284"/>
                    <a:gd name="connsiteY23" fmla="*/ 376366 h 523833"/>
                    <a:gd name="connsiteX24" fmla="*/ 192183 w 583284"/>
                    <a:gd name="connsiteY24" fmla="*/ 363622 h 523833"/>
                    <a:gd name="connsiteX25" fmla="*/ 137223 w 583284"/>
                    <a:gd name="connsiteY25" fmla="*/ 309061 h 523833"/>
                    <a:gd name="connsiteX26" fmla="*/ 126072 w 583284"/>
                    <a:gd name="connsiteY26" fmla="*/ 295918 h 523833"/>
                    <a:gd name="connsiteX27" fmla="*/ 120098 w 583284"/>
                    <a:gd name="connsiteY27" fmla="*/ 288749 h 523833"/>
                    <a:gd name="connsiteX28" fmla="*/ 117310 w 583284"/>
                    <a:gd name="connsiteY28" fmla="*/ 285165 h 523833"/>
                    <a:gd name="connsiteX29" fmla="*/ 116514 w 583284"/>
                    <a:gd name="connsiteY29" fmla="*/ 283970 h 523833"/>
                    <a:gd name="connsiteX30" fmla="*/ 95008 w 583284"/>
                    <a:gd name="connsiteY30" fmla="*/ 253304 h 523833"/>
                    <a:gd name="connsiteX31" fmla="*/ 76290 w 583284"/>
                    <a:gd name="connsiteY31" fmla="*/ 221046 h 523833"/>
                    <a:gd name="connsiteX32" fmla="*/ 68723 w 583284"/>
                    <a:gd name="connsiteY32" fmla="*/ 205513 h 523833"/>
                    <a:gd name="connsiteX33" fmla="*/ 64740 w 583284"/>
                    <a:gd name="connsiteY33" fmla="*/ 196752 h 523833"/>
                    <a:gd name="connsiteX34" fmla="*/ 64342 w 583284"/>
                    <a:gd name="connsiteY34" fmla="*/ 195159 h 523833"/>
                    <a:gd name="connsiteX35" fmla="*/ 62749 w 583284"/>
                    <a:gd name="connsiteY35" fmla="*/ 190778 h 523833"/>
                    <a:gd name="connsiteX36" fmla="*/ 40845 w 583284"/>
                    <a:gd name="connsiteY36" fmla="*/ 108737 h 523833"/>
                    <a:gd name="connsiteX37" fmla="*/ 40447 w 583284"/>
                    <a:gd name="connsiteY37" fmla="*/ 107144 h 523833"/>
                    <a:gd name="connsiteX38" fmla="*/ 39650 w 583284"/>
                    <a:gd name="connsiteY38" fmla="*/ 100373 h 523833"/>
                    <a:gd name="connsiteX39" fmla="*/ 38455 w 583284"/>
                    <a:gd name="connsiteY39" fmla="*/ 88824 h 523833"/>
                    <a:gd name="connsiteX40" fmla="*/ 37260 w 583284"/>
                    <a:gd name="connsiteY40" fmla="*/ 66521 h 523833"/>
                    <a:gd name="connsiteX41" fmla="*/ 38455 w 583284"/>
                    <a:gd name="connsiteY41" fmla="*/ 18332 h 523833"/>
                    <a:gd name="connsiteX42" fmla="*/ 20135 w 583284"/>
                    <a:gd name="connsiteY42" fmla="*/ 13 h 523833"/>
                    <a:gd name="connsiteX43" fmla="*/ 1417 w 583284"/>
                    <a:gd name="connsiteY43" fmla="*/ 18730 h 523833"/>
                    <a:gd name="connsiteX44" fmla="*/ 1417 w 583284"/>
                    <a:gd name="connsiteY44" fmla="*/ 18730 h 523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583284" h="523833">
                      <a:moveTo>
                        <a:pt x="1417" y="18730"/>
                      </a:moveTo>
                      <a:cubicBezTo>
                        <a:pt x="-2964" y="74487"/>
                        <a:pt x="2612" y="131836"/>
                        <a:pt x="20932" y="184804"/>
                      </a:cubicBezTo>
                      <a:cubicBezTo>
                        <a:pt x="38057" y="234985"/>
                        <a:pt x="65139" y="280386"/>
                        <a:pt x="98592" y="321406"/>
                      </a:cubicBezTo>
                      <a:cubicBezTo>
                        <a:pt x="132842" y="362825"/>
                        <a:pt x="173066" y="400262"/>
                        <a:pt x="218070" y="429334"/>
                      </a:cubicBezTo>
                      <a:cubicBezTo>
                        <a:pt x="266259" y="460797"/>
                        <a:pt x="320024" y="483896"/>
                        <a:pt x="375381" y="499826"/>
                      </a:cubicBezTo>
                      <a:cubicBezTo>
                        <a:pt x="436713" y="517350"/>
                        <a:pt x="501231" y="526111"/>
                        <a:pt x="564952" y="523323"/>
                      </a:cubicBezTo>
                      <a:cubicBezTo>
                        <a:pt x="574510" y="522925"/>
                        <a:pt x="583670" y="515358"/>
                        <a:pt x="583272" y="505003"/>
                      </a:cubicBezTo>
                      <a:cubicBezTo>
                        <a:pt x="582874" y="495445"/>
                        <a:pt x="575307" y="486285"/>
                        <a:pt x="564952" y="486683"/>
                      </a:cubicBezTo>
                      <a:cubicBezTo>
                        <a:pt x="537871" y="487878"/>
                        <a:pt x="510789" y="486683"/>
                        <a:pt x="483708" y="483896"/>
                      </a:cubicBezTo>
                      <a:cubicBezTo>
                        <a:pt x="480521" y="483498"/>
                        <a:pt x="477335" y="483099"/>
                        <a:pt x="474149" y="482701"/>
                      </a:cubicBezTo>
                      <a:cubicBezTo>
                        <a:pt x="472556" y="482701"/>
                        <a:pt x="471362" y="482303"/>
                        <a:pt x="469769" y="482303"/>
                      </a:cubicBezTo>
                      <a:cubicBezTo>
                        <a:pt x="473751" y="482701"/>
                        <a:pt x="468175" y="481905"/>
                        <a:pt x="467777" y="481905"/>
                      </a:cubicBezTo>
                      <a:cubicBezTo>
                        <a:pt x="460609" y="480710"/>
                        <a:pt x="453440" y="479515"/>
                        <a:pt x="446271" y="478320"/>
                      </a:cubicBezTo>
                      <a:cubicBezTo>
                        <a:pt x="432731" y="475931"/>
                        <a:pt x="419190" y="473143"/>
                        <a:pt x="405649" y="469559"/>
                      </a:cubicBezTo>
                      <a:cubicBezTo>
                        <a:pt x="378169" y="462788"/>
                        <a:pt x="351088" y="454026"/>
                        <a:pt x="324803" y="443273"/>
                      </a:cubicBezTo>
                      <a:cubicBezTo>
                        <a:pt x="323608" y="442875"/>
                        <a:pt x="322811" y="442477"/>
                        <a:pt x="321617" y="442079"/>
                      </a:cubicBezTo>
                      <a:cubicBezTo>
                        <a:pt x="321617" y="442079"/>
                        <a:pt x="316041" y="439689"/>
                        <a:pt x="319625" y="441282"/>
                      </a:cubicBezTo>
                      <a:cubicBezTo>
                        <a:pt x="316439" y="440087"/>
                        <a:pt x="313253" y="438494"/>
                        <a:pt x="310067" y="436901"/>
                      </a:cubicBezTo>
                      <a:cubicBezTo>
                        <a:pt x="303695" y="434114"/>
                        <a:pt x="297323" y="430927"/>
                        <a:pt x="290951" y="428140"/>
                      </a:cubicBezTo>
                      <a:cubicBezTo>
                        <a:pt x="278605" y="422166"/>
                        <a:pt x="266259" y="415395"/>
                        <a:pt x="254311" y="408227"/>
                      </a:cubicBezTo>
                      <a:cubicBezTo>
                        <a:pt x="242363" y="401058"/>
                        <a:pt x="231212" y="393890"/>
                        <a:pt x="220061" y="385924"/>
                      </a:cubicBezTo>
                      <a:cubicBezTo>
                        <a:pt x="217671" y="384331"/>
                        <a:pt x="215680" y="382738"/>
                        <a:pt x="213290" y="380747"/>
                      </a:cubicBezTo>
                      <a:cubicBezTo>
                        <a:pt x="212096" y="379552"/>
                        <a:pt x="210503" y="378756"/>
                        <a:pt x="209308" y="377561"/>
                      </a:cubicBezTo>
                      <a:cubicBezTo>
                        <a:pt x="204927" y="374375"/>
                        <a:pt x="212096" y="379552"/>
                        <a:pt x="207715" y="376366"/>
                      </a:cubicBezTo>
                      <a:cubicBezTo>
                        <a:pt x="202538" y="372384"/>
                        <a:pt x="197360" y="368003"/>
                        <a:pt x="192183" y="363622"/>
                      </a:cubicBezTo>
                      <a:cubicBezTo>
                        <a:pt x="172668" y="346895"/>
                        <a:pt x="154348" y="328575"/>
                        <a:pt x="137223" y="309061"/>
                      </a:cubicBezTo>
                      <a:cubicBezTo>
                        <a:pt x="133241" y="304680"/>
                        <a:pt x="129656" y="300299"/>
                        <a:pt x="126072" y="295918"/>
                      </a:cubicBezTo>
                      <a:cubicBezTo>
                        <a:pt x="124081" y="293528"/>
                        <a:pt x="122089" y="291139"/>
                        <a:pt x="120098" y="288749"/>
                      </a:cubicBezTo>
                      <a:cubicBezTo>
                        <a:pt x="119302" y="287555"/>
                        <a:pt x="118107" y="286360"/>
                        <a:pt x="117310" y="285165"/>
                      </a:cubicBezTo>
                      <a:cubicBezTo>
                        <a:pt x="119302" y="287555"/>
                        <a:pt x="116912" y="284767"/>
                        <a:pt x="116514" y="283970"/>
                      </a:cubicBezTo>
                      <a:cubicBezTo>
                        <a:pt x="108947" y="274014"/>
                        <a:pt x="101778" y="263659"/>
                        <a:pt x="95008" y="253304"/>
                      </a:cubicBezTo>
                      <a:cubicBezTo>
                        <a:pt x="88238" y="242950"/>
                        <a:pt x="82264" y="231798"/>
                        <a:pt x="76290" y="221046"/>
                      </a:cubicBezTo>
                      <a:cubicBezTo>
                        <a:pt x="73502" y="215868"/>
                        <a:pt x="71112" y="210691"/>
                        <a:pt x="68723" y="205513"/>
                      </a:cubicBezTo>
                      <a:cubicBezTo>
                        <a:pt x="67528" y="202726"/>
                        <a:pt x="66333" y="199938"/>
                        <a:pt x="64740" y="196752"/>
                      </a:cubicBezTo>
                      <a:cubicBezTo>
                        <a:pt x="66333" y="200735"/>
                        <a:pt x="64342" y="195955"/>
                        <a:pt x="64342" y="195159"/>
                      </a:cubicBezTo>
                      <a:cubicBezTo>
                        <a:pt x="63944" y="193566"/>
                        <a:pt x="63147" y="192371"/>
                        <a:pt x="62749" y="190778"/>
                      </a:cubicBezTo>
                      <a:cubicBezTo>
                        <a:pt x="52394" y="164493"/>
                        <a:pt x="44827" y="137013"/>
                        <a:pt x="40845" y="108737"/>
                      </a:cubicBezTo>
                      <a:cubicBezTo>
                        <a:pt x="40845" y="108338"/>
                        <a:pt x="40048" y="102763"/>
                        <a:pt x="40447" y="107144"/>
                      </a:cubicBezTo>
                      <a:cubicBezTo>
                        <a:pt x="40048" y="104754"/>
                        <a:pt x="40048" y="102763"/>
                        <a:pt x="39650" y="100373"/>
                      </a:cubicBezTo>
                      <a:cubicBezTo>
                        <a:pt x="39252" y="96391"/>
                        <a:pt x="38854" y="92408"/>
                        <a:pt x="38455" y="88824"/>
                      </a:cubicBezTo>
                      <a:cubicBezTo>
                        <a:pt x="37659" y="81257"/>
                        <a:pt x="37260" y="74088"/>
                        <a:pt x="37260" y="66521"/>
                      </a:cubicBezTo>
                      <a:cubicBezTo>
                        <a:pt x="36862" y="50591"/>
                        <a:pt x="37260" y="34263"/>
                        <a:pt x="38455" y="18332"/>
                      </a:cubicBezTo>
                      <a:cubicBezTo>
                        <a:pt x="39252" y="8774"/>
                        <a:pt x="29694" y="-386"/>
                        <a:pt x="20135" y="13"/>
                      </a:cubicBezTo>
                      <a:cubicBezTo>
                        <a:pt x="8984" y="809"/>
                        <a:pt x="2214" y="8376"/>
                        <a:pt x="1417" y="18730"/>
                      </a:cubicBezTo>
                      <a:lnTo>
                        <a:pt x="1417" y="18730"/>
                      </a:lnTo>
                      <a:close/>
                    </a:path>
                  </a:pathLst>
                </a:custGeom>
                <a:solidFill>
                  <a:srgbClr val="A86838"/>
                </a:solidFill>
                <a:ln w="3981" cap="flat">
                  <a:noFill/>
                  <a:prstDash val="solid"/>
                  <a:miter/>
                </a:ln>
              </p:spPr>
              <p:txBody>
                <a:bodyPr rtlCol="0" anchor="ctr"/>
                <a:lstStyle/>
                <a:p>
                  <a:endParaRPr lang="en-US"/>
                </a:p>
              </p:txBody>
            </p:sp>
            <p:sp>
              <p:nvSpPr>
                <p:cNvPr id="293" name="Hình tự do: Hình 292">
                  <a:extLst>
                    <a:ext uri="{FF2B5EF4-FFF2-40B4-BE49-F238E27FC236}">
                      <a16:creationId xmlns:a16="http://schemas.microsoft.com/office/drawing/2014/main" id="{F8C6DE6D-C0CC-9957-2914-2B9F4DA6D0B9}"/>
                    </a:ext>
                  </a:extLst>
                </p:cNvPr>
                <p:cNvSpPr>
                  <a:spLocks noGrp="1" noRot="1" noMove="1" noResize="1" noEditPoints="1" noAdjustHandles="1" noChangeArrowheads="1" noChangeShapeType="1"/>
                </p:cNvSpPr>
                <p:nvPr/>
              </p:nvSpPr>
              <p:spPr>
                <a:xfrm>
                  <a:off x="2359255" y="3825767"/>
                  <a:ext cx="309375" cy="534806"/>
                </a:xfrm>
                <a:custGeom>
                  <a:avLst/>
                  <a:gdLst>
                    <a:gd name="connsiteX0" fmla="*/ 22990 w 309375"/>
                    <a:gd name="connsiteY0" fmla="*/ 534359 h 534806"/>
                    <a:gd name="connsiteX1" fmla="*/ 231677 w 309375"/>
                    <a:gd name="connsiteY1" fmla="*/ 407713 h 534806"/>
                    <a:gd name="connsiteX2" fmla="*/ 308143 w 309375"/>
                    <a:gd name="connsiteY2" fmla="*/ 157209 h 534806"/>
                    <a:gd name="connsiteX3" fmla="*/ 262741 w 309375"/>
                    <a:gd name="connsiteY3" fmla="*/ 9057 h 534806"/>
                    <a:gd name="connsiteX4" fmla="*/ 237651 w 309375"/>
                    <a:gd name="connsiteY4" fmla="*/ 2685 h 534806"/>
                    <a:gd name="connsiteX5" fmla="*/ 231279 w 309375"/>
                    <a:gd name="connsiteY5" fmla="*/ 27775 h 534806"/>
                    <a:gd name="connsiteX6" fmla="*/ 246015 w 309375"/>
                    <a:gd name="connsiteY6" fmla="*/ 56848 h 534806"/>
                    <a:gd name="connsiteX7" fmla="*/ 247608 w 309375"/>
                    <a:gd name="connsiteY7" fmla="*/ 60830 h 534806"/>
                    <a:gd name="connsiteX8" fmla="*/ 250794 w 309375"/>
                    <a:gd name="connsiteY8" fmla="*/ 68397 h 534806"/>
                    <a:gd name="connsiteX9" fmla="*/ 256369 w 309375"/>
                    <a:gd name="connsiteY9" fmla="*/ 84726 h 534806"/>
                    <a:gd name="connsiteX10" fmla="*/ 264733 w 309375"/>
                    <a:gd name="connsiteY10" fmla="*/ 115392 h 534806"/>
                    <a:gd name="connsiteX11" fmla="*/ 267919 w 309375"/>
                    <a:gd name="connsiteY11" fmla="*/ 130526 h 534806"/>
                    <a:gd name="connsiteX12" fmla="*/ 269113 w 309375"/>
                    <a:gd name="connsiteY12" fmla="*/ 138491 h 534806"/>
                    <a:gd name="connsiteX13" fmla="*/ 269512 w 309375"/>
                    <a:gd name="connsiteY13" fmla="*/ 142075 h 534806"/>
                    <a:gd name="connsiteX14" fmla="*/ 269910 w 309375"/>
                    <a:gd name="connsiteY14" fmla="*/ 144863 h 534806"/>
                    <a:gd name="connsiteX15" fmla="*/ 269910 w 309375"/>
                    <a:gd name="connsiteY15" fmla="*/ 144465 h 534806"/>
                    <a:gd name="connsiteX16" fmla="*/ 271901 w 309375"/>
                    <a:gd name="connsiteY16" fmla="*/ 208584 h 534806"/>
                    <a:gd name="connsiteX17" fmla="*/ 270707 w 309375"/>
                    <a:gd name="connsiteY17" fmla="*/ 223718 h 534806"/>
                    <a:gd name="connsiteX18" fmla="*/ 269910 w 309375"/>
                    <a:gd name="connsiteY18" fmla="*/ 231683 h 534806"/>
                    <a:gd name="connsiteX19" fmla="*/ 269910 w 309375"/>
                    <a:gd name="connsiteY19" fmla="*/ 232081 h 534806"/>
                    <a:gd name="connsiteX20" fmla="*/ 269113 w 309375"/>
                    <a:gd name="connsiteY20" fmla="*/ 237259 h 534806"/>
                    <a:gd name="connsiteX21" fmla="*/ 262741 w 309375"/>
                    <a:gd name="connsiteY21" fmla="*/ 268323 h 534806"/>
                    <a:gd name="connsiteX22" fmla="*/ 253183 w 309375"/>
                    <a:gd name="connsiteY22" fmla="*/ 298590 h 534806"/>
                    <a:gd name="connsiteX23" fmla="*/ 250395 w 309375"/>
                    <a:gd name="connsiteY23" fmla="*/ 306157 h 534806"/>
                    <a:gd name="connsiteX24" fmla="*/ 248802 w 309375"/>
                    <a:gd name="connsiteY24" fmla="*/ 310538 h 534806"/>
                    <a:gd name="connsiteX25" fmla="*/ 248404 w 309375"/>
                    <a:gd name="connsiteY25" fmla="*/ 311335 h 534806"/>
                    <a:gd name="connsiteX26" fmla="*/ 242032 w 309375"/>
                    <a:gd name="connsiteY26" fmla="*/ 325274 h 534806"/>
                    <a:gd name="connsiteX27" fmla="*/ 211366 w 309375"/>
                    <a:gd name="connsiteY27" fmla="*/ 375852 h 534806"/>
                    <a:gd name="connsiteX28" fmla="*/ 209375 w 309375"/>
                    <a:gd name="connsiteY28" fmla="*/ 378640 h 534806"/>
                    <a:gd name="connsiteX29" fmla="*/ 205392 w 309375"/>
                    <a:gd name="connsiteY29" fmla="*/ 383817 h 534806"/>
                    <a:gd name="connsiteX30" fmla="*/ 195436 w 309375"/>
                    <a:gd name="connsiteY30" fmla="*/ 395765 h 534806"/>
                    <a:gd name="connsiteX31" fmla="*/ 175523 w 309375"/>
                    <a:gd name="connsiteY31" fmla="*/ 416474 h 534806"/>
                    <a:gd name="connsiteX32" fmla="*/ 153221 w 309375"/>
                    <a:gd name="connsiteY32" fmla="*/ 435989 h 534806"/>
                    <a:gd name="connsiteX33" fmla="*/ 150433 w 309375"/>
                    <a:gd name="connsiteY33" fmla="*/ 438379 h 534806"/>
                    <a:gd name="connsiteX34" fmla="*/ 144459 w 309375"/>
                    <a:gd name="connsiteY34" fmla="*/ 442760 h 534806"/>
                    <a:gd name="connsiteX35" fmla="*/ 131715 w 309375"/>
                    <a:gd name="connsiteY35" fmla="*/ 451521 h 534806"/>
                    <a:gd name="connsiteX36" fmla="*/ 103438 w 309375"/>
                    <a:gd name="connsiteY36" fmla="*/ 468248 h 534806"/>
                    <a:gd name="connsiteX37" fmla="*/ 88703 w 309375"/>
                    <a:gd name="connsiteY37" fmla="*/ 475815 h 534806"/>
                    <a:gd name="connsiteX38" fmla="*/ 81136 w 309375"/>
                    <a:gd name="connsiteY38" fmla="*/ 479399 h 534806"/>
                    <a:gd name="connsiteX39" fmla="*/ 77950 w 309375"/>
                    <a:gd name="connsiteY39" fmla="*/ 480594 h 534806"/>
                    <a:gd name="connsiteX40" fmla="*/ 76357 w 309375"/>
                    <a:gd name="connsiteY40" fmla="*/ 481391 h 534806"/>
                    <a:gd name="connsiteX41" fmla="*/ 13432 w 309375"/>
                    <a:gd name="connsiteY41" fmla="*/ 500109 h 534806"/>
                    <a:gd name="connsiteX42" fmla="*/ 688 w 309375"/>
                    <a:gd name="connsiteY42" fmla="*/ 522411 h 534806"/>
                    <a:gd name="connsiteX43" fmla="*/ 22990 w 309375"/>
                    <a:gd name="connsiteY43" fmla="*/ 534359 h 534806"/>
                    <a:gd name="connsiteX44" fmla="*/ 22990 w 309375"/>
                    <a:gd name="connsiteY44" fmla="*/ 534359 h 534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309375" h="534806">
                      <a:moveTo>
                        <a:pt x="22990" y="534359"/>
                      </a:moveTo>
                      <a:cubicBezTo>
                        <a:pt x="104235" y="518827"/>
                        <a:pt x="179904" y="472231"/>
                        <a:pt x="231677" y="407713"/>
                      </a:cubicBezTo>
                      <a:cubicBezTo>
                        <a:pt x="288230" y="337222"/>
                        <a:pt x="315710" y="247215"/>
                        <a:pt x="308143" y="157209"/>
                      </a:cubicBezTo>
                      <a:cubicBezTo>
                        <a:pt x="303762" y="105037"/>
                        <a:pt x="288628" y="54458"/>
                        <a:pt x="262741" y="9057"/>
                      </a:cubicBezTo>
                      <a:cubicBezTo>
                        <a:pt x="257962" y="693"/>
                        <a:pt x="246015" y="-2891"/>
                        <a:pt x="237651" y="2685"/>
                      </a:cubicBezTo>
                      <a:cubicBezTo>
                        <a:pt x="229288" y="8260"/>
                        <a:pt x="226102" y="18615"/>
                        <a:pt x="231279" y="27775"/>
                      </a:cubicBezTo>
                      <a:cubicBezTo>
                        <a:pt x="236855" y="37333"/>
                        <a:pt x="241634" y="46891"/>
                        <a:pt x="246015" y="56848"/>
                      </a:cubicBezTo>
                      <a:cubicBezTo>
                        <a:pt x="246413" y="57246"/>
                        <a:pt x="248802" y="63618"/>
                        <a:pt x="247608" y="60830"/>
                      </a:cubicBezTo>
                      <a:cubicBezTo>
                        <a:pt x="248802" y="63220"/>
                        <a:pt x="249599" y="66008"/>
                        <a:pt x="250794" y="68397"/>
                      </a:cubicBezTo>
                      <a:cubicBezTo>
                        <a:pt x="252785" y="73575"/>
                        <a:pt x="254776" y="79150"/>
                        <a:pt x="256369" y="84726"/>
                      </a:cubicBezTo>
                      <a:cubicBezTo>
                        <a:pt x="259555" y="94682"/>
                        <a:pt x="262343" y="105037"/>
                        <a:pt x="264733" y="115392"/>
                      </a:cubicBezTo>
                      <a:cubicBezTo>
                        <a:pt x="265927" y="120569"/>
                        <a:pt x="266724" y="125348"/>
                        <a:pt x="267919" y="130526"/>
                      </a:cubicBezTo>
                      <a:cubicBezTo>
                        <a:pt x="268317" y="133313"/>
                        <a:pt x="268715" y="135703"/>
                        <a:pt x="269113" y="138491"/>
                      </a:cubicBezTo>
                      <a:cubicBezTo>
                        <a:pt x="269113" y="139685"/>
                        <a:pt x="269512" y="140880"/>
                        <a:pt x="269512" y="142075"/>
                      </a:cubicBezTo>
                      <a:cubicBezTo>
                        <a:pt x="269512" y="142871"/>
                        <a:pt x="269910" y="143668"/>
                        <a:pt x="269910" y="144863"/>
                      </a:cubicBezTo>
                      <a:cubicBezTo>
                        <a:pt x="269512" y="143270"/>
                        <a:pt x="269512" y="143270"/>
                        <a:pt x="269910" y="144465"/>
                      </a:cubicBezTo>
                      <a:cubicBezTo>
                        <a:pt x="272300" y="165572"/>
                        <a:pt x="273096" y="187078"/>
                        <a:pt x="271901" y="208584"/>
                      </a:cubicBezTo>
                      <a:cubicBezTo>
                        <a:pt x="271503" y="213761"/>
                        <a:pt x="271105" y="218939"/>
                        <a:pt x="270707" y="223718"/>
                      </a:cubicBezTo>
                      <a:cubicBezTo>
                        <a:pt x="270308" y="226506"/>
                        <a:pt x="270308" y="229293"/>
                        <a:pt x="269910" y="231683"/>
                      </a:cubicBezTo>
                      <a:cubicBezTo>
                        <a:pt x="269910" y="230886"/>
                        <a:pt x="270308" y="228497"/>
                        <a:pt x="269910" y="232081"/>
                      </a:cubicBezTo>
                      <a:cubicBezTo>
                        <a:pt x="269512" y="233674"/>
                        <a:pt x="269512" y="235666"/>
                        <a:pt x="269113" y="237259"/>
                      </a:cubicBezTo>
                      <a:cubicBezTo>
                        <a:pt x="267520" y="247613"/>
                        <a:pt x="265131" y="257968"/>
                        <a:pt x="262741" y="268323"/>
                      </a:cubicBezTo>
                      <a:cubicBezTo>
                        <a:pt x="259954" y="278677"/>
                        <a:pt x="256768" y="288634"/>
                        <a:pt x="253183" y="298590"/>
                      </a:cubicBezTo>
                      <a:cubicBezTo>
                        <a:pt x="252387" y="300980"/>
                        <a:pt x="251192" y="303768"/>
                        <a:pt x="250395" y="306157"/>
                      </a:cubicBezTo>
                      <a:cubicBezTo>
                        <a:pt x="249997" y="307750"/>
                        <a:pt x="249201" y="308945"/>
                        <a:pt x="248802" y="310538"/>
                      </a:cubicBezTo>
                      <a:cubicBezTo>
                        <a:pt x="248802" y="310936"/>
                        <a:pt x="247608" y="313724"/>
                        <a:pt x="248404" y="311335"/>
                      </a:cubicBezTo>
                      <a:cubicBezTo>
                        <a:pt x="246413" y="316114"/>
                        <a:pt x="244023" y="320893"/>
                        <a:pt x="242032" y="325274"/>
                      </a:cubicBezTo>
                      <a:cubicBezTo>
                        <a:pt x="233270" y="342797"/>
                        <a:pt x="222916" y="359922"/>
                        <a:pt x="211366" y="375852"/>
                      </a:cubicBezTo>
                      <a:cubicBezTo>
                        <a:pt x="210570" y="376649"/>
                        <a:pt x="207384" y="381428"/>
                        <a:pt x="209375" y="378640"/>
                      </a:cubicBezTo>
                      <a:cubicBezTo>
                        <a:pt x="208180" y="380233"/>
                        <a:pt x="206587" y="382224"/>
                        <a:pt x="205392" y="383817"/>
                      </a:cubicBezTo>
                      <a:cubicBezTo>
                        <a:pt x="202206" y="387800"/>
                        <a:pt x="198622" y="391783"/>
                        <a:pt x="195436" y="395765"/>
                      </a:cubicBezTo>
                      <a:cubicBezTo>
                        <a:pt x="189064" y="402934"/>
                        <a:pt x="182293" y="409704"/>
                        <a:pt x="175523" y="416474"/>
                      </a:cubicBezTo>
                      <a:cubicBezTo>
                        <a:pt x="168354" y="423245"/>
                        <a:pt x="160787" y="429617"/>
                        <a:pt x="153221" y="435989"/>
                      </a:cubicBezTo>
                      <a:cubicBezTo>
                        <a:pt x="152822" y="436387"/>
                        <a:pt x="147645" y="440370"/>
                        <a:pt x="150433" y="438379"/>
                      </a:cubicBezTo>
                      <a:cubicBezTo>
                        <a:pt x="148441" y="439972"/>
                        <a:pt x="146450" y="441167"/>
                        <a:pt x="144459" y="442760"/>
                      </a:cubicBezTo>
                      <a:cubicBezTo>
                        <a:pt x="140078" y="445946"/>
                        <a:pt x="136095" y="448734"/>
                        <a:pt x="131715" y="451521"/>
                      </a:cubicBezTo>
                      <a:cubicBezTo>
                        <a:pt x="122555" y="457495"/>
                        <a:pt x="112996" y="463071"/>
                        <a:pt x="103438" y="468248"/>
                      </a:cubicBezTo>
                      <a:cubicBezTo>
                        <a:pt x="98659" y="470638"/>
                        <a:pt x="93880" y="473426"/>
                        <a:pt x="88703" y="475815"/>
                      </a:cubicBezTo>
                      <a:cubicBezTo>
                        <a:pt x="86313" y="477010"/>
                        <a:pt x="83924" y="478204"/>
                        <a:pt x="81136" y="479399"/>
                      </a:cubicBezTo>
                      <a:cubicBezTo>
                        <a:pt x="79941" y="479798"/>
                        <a:pt x="79145" y="480196"/>
                        <a:pt x="77950" y="480594"/>
                      </a:cubicBezTo>
                      <a:cubicBezTo>
                        <a:pt x="74365" y="482187"/>
                        <a:pt x="80339" y="479798"/>
                        <a:pt x="76357" y="481391"/>
                      </a:cubicBezTo>
                      <a:cubicBezTo>
                        <a:pt x="56046" y="489754"/>
                        <a:pt x="34938" y="496126"/>
                        <a:pt x="13432" y="500109"/>
                      </a:cubicBezTo>
                      <a:cubicBezTo>
                        <a:pt x="3874" y="502100"/>
                        <a:pt x="-2100" y="513649"/>
                        <a:pt x="688" y="522411"/>
                      </a:cubicBezTo>
                      <a:cubicBezTo>
                        <a:pt x="3874" y="531571"/>
                        <a:pt x="13034" y="536350"/>
                        <a:pt x="22990" y="534359"/>
                      </a:cubicBezTo>
                      <a:lnTo>
                        <a:pt x="22990" y="534359"/>
                      </a:lnTo>
                      <a:close/>
                    </a:path>
                  </a:pathLst>
                </a:custGeom>
                <a:solidFill>
                  <a:srgbClr val="A86838"/>
                </a:solidFill>
                <a:ln w="3981" cap="flat">
                  <a:noFill/>
                  <a:prstDash val="solid"/>
                  <a:miter/>
                </a:ln>
              </p:spPr>
              <p:txBody>
                <a:bodyPr rtlCol="0" anchor="ctr"/>
                <a:lstStyle/>
                <a:p>
                  <a:endParaRPr lang="en-US"/>
                </a:p>
              </p:txBody>
            </p:sp>
            <p:sp>
              <p:nvSpPr>
                <p:cNvPr id="294" name="Hình tự do: Hình 293">
                  <a:extLst>
                    <a:ext uri="{FF2B5EF4-FFF2-40B4-BE49-F238E27FC236}">
                      <a16:creationId xmlns:a16="http://schemas.microsoft.com/office/drawing/2014/main" id="{850CCD1C-48CA-2819-0329-CEA60F1E2699}"/>
                    </a:ext>
                  </a:extLst>
                </p:cNvPr>
                <p:cNvSpPr>
                  <a:spLocks noGrp="1" noRot="1" noMove="1" noResize="1" noEditPoints="1" noAdjustHandles="1" noChangeArrowheads="1" noChangeShapeType="1"/>
                </p:cNvSpPr>
                <p:nvPr/>
              </p:nvSpPr>
              <p:spPr>
                <a:xfrm>
                  <a:off x="2144472" y="4465652"/>
                  <a:ext cx="306684" cy="331855"/>
                </a:xfrm>
                <a:custGeom>
                  <a:avLst/>
                  <a:gdLst>
                    <a:gd name="connsiteX0" fmla="*/ 13 w 306684"/>
                    <a:gd name="connsiteY0" fmla="*/ 18730 h 331855"/>
                    <a:gd name="connsiteX1" fmla="*/ 54176 w 306684"/>
                    <a:gd name="connsiteY1" fmla="*/ 190380 h 331855"/>
                    <a:gd name="connsiteX2" fmla="*/ 188787 w 306684"/>
                    <a:gd name="connsiteY2" fmla="*/ 304680 h 331855"/>
                    <a:gd name="connsiteX3" fmla="*/ 288352 w 306684"/>
                    <a:gd name="connsiteY3" fmla="*/ 331761 h 331855"/>
                    <a:gd name="connsiteX4" fmla="*/ 306672 w 306684"/>
                    <a:gd name="connsiteY4" fmla="*/ 313441 h 331855"/>
                    <a:gd name="connsiteX5" fmla="*/ 288352 w 306684"/>
                    <a:gd name="connsiteY5" fmla="*/ 295122 h 331855"/>
                    <a:gd name="connsiteX6" fmla="*/ 283174 w 306684"/>
                    <a:gd name="connsiteY6" fmla="*/ 294325 h 331855"/>
                    <a:gd name="connsiteX7" fmla="*/ 281183 w 306684"/>
                    <a:gd name="connsiteY7" fmla="*/ 293927 h 331855"/>
                    <a:gd name="connsiteX8" fmla="*/ 271625 w 306684"/>
                    <a:gd name="connsiteY8" fmla="*/ 292333 h 331855"/>
                    <a:gd name="connsiteX9" fmla="*/ 250915 w 306684"/>
                    <a:gd name="connsiteY9" fmla="*/ 287555 h 331855"/>
                    <a:gd name="connsiteX10" fmla="*/ 212285 w 306684"/>
                    <a:gd name="connsiteY10" fmla="*/ 274412 h 331855"/>
                    <a:gd name="connsiteX11" fmla="*/ 211090 w 306684"/>
                    <a:gd name="connsiteY11" fmla="*/ 274014 h 331855"/>
                    <a:gd name="connsiteX12" fmla="*/ 206311 w 306684"/>
                    <a:gd name="connsiteY12" fmla="*/ 272022 h 331855"/>
                    <a:gd name="connsiteX13" fmla="*/ 196752 w 306684"/>
                    <a:gd name="connsiteY13" fmla="*/ 267642 h 331855"/>
                    <a:gd name="connsiteX14" fmla="*/ 178034 w 306684"/>
                    <a:gd name="connsiteY14" fmla="*/ 257685 h 331855"/>
                    <a:gd name="connsiteX15" fmla="*/ 161706 w 306684"/>
                    <a:gd name="connsiteY15" fmla="*/ 247331 h 331855"/>
                    <a:gd name="connsiteX16" fmla="*/ 154537 w 306684"/>
                    <a:gd name="connsiteY16" fmla="*/ 242153 h 331855"/>
                    <a:gd name="connsiteX17" fmla="*/ 150156 w 306684"/>
                    <a:gd name="connsiteY17" fmla="*/ 238967 h 331855"/>
                    <a:gd name="connsiteX18" fmla="*/ 147368 w 306684"/>
                    <a:gd name="connsiteY18" fmla="*/ 236976 h 331855"/>
                    <a:gd name="connsiteX19" fmla="*/ 146970 w 306684"/>
                    <a:gd name="connsiteY19" fmla="*/ 236577 h 331855"/>
                    <a:gd name="connsiteX20" fmla="*/ 116703 w 306684"/>
                    <a:gd name="connsiteY20" fmla="*/ 209098 h 331855"/>
                    <a:gd name="connsiteX21" fmla="*/ 103560 w 306684"/>
                    <a:gd name="connsiteY21" fmla="*/ 194362 h 331855"/>
                    <a:gd name="connsiteX22" fmla="*/ 97984 w 306684"/>
                    <a:gd name="connsiteY22" fmla="*/ 187194 h 331855"/>
                    <a:gd name="connsiteX23" fmla="*/ 96391 w 306684"/>
                    <a:gd name="connsiteY23" fmla="*/ 185202 h 331855"/>
                    <a:gd name="connsiteX24" fmla="*/ 92011 w 306684"/>
                    <a:gd name="connsiteY24" fmla="*/ 179229 h 331855"/>
                    <a:gd name="connsiteX25" fmla="*/ 70106 w 306684"/>
                    <a:gd name="connsiteY25" fmla="*/ 143385 h 331855"/>
                    <a:gd name="connsiteX26" fmla="*/ 61345 w 306684"/>
                    <a:gd name="connsiteY26" fmla="*/ 125464 h 331855"/>
                    <a:gd name="connsiteX27" fmla="*/ 60150 w 306684"/>
                    <a:gd name="connsiteY27" fmla="*/ 123074 h 331855"/>
                    <a:gd name="connsiteX28" fmla="*/ 58955 w 306684"/>
                    <a:gd name="connsiteY28" fmla="*/ 119888 h 331855"/>
                    <a:gd name="connsiteX29" fmla="*/ 54574 w 306684"/>
                    <a:gd name="connsiteY29" fmla="*/ 107940 h 331855"/>
                    <a:gd name="connsiteX30" fmla="*/ 42228 w 306684"/>
                    <a:gd name="connsiteY30" fmla="*/ 62141 h 331855"/>
                    <a:gd name="connsiteX31" fmla="*/ 40237 w 306684"/>
                    <a:gd name="connsiteY31" fmla="*/ 51387 h 331855"/>
                    <a:gd name="connsiteX32" fmla="*/ 39839 w 306684"/>
                    <a:gd name="connsiteY32" fmla="*/ 48998 h 331855"/>
                    <a:gd name="connsiteX33" fmla="*/ 39042 w 306684"/>
                    <a:gd name="connsiteY33" fmla="*/ 41830 h 331855"/>
                    <a:gd name="connsiteX34" fmla="*/ 37449 w 306684"/>
                    <a:gd name="connsiteY34" fmla="*/ 18332 h 331855"/>
                    <a:gd name="connsiteX35" fmla="*/ 19129 w 306684"/>
                    <a:gd name="connsiteY35" fmla="*/ 13 h 331855"/>
                    <a:gd name="connsiteX36" fmla="*/ 13 w 306684"/>
                    <a:gd name="connsiteY36" fmla="*/ 18730 h 331855"/>
                    <a:gd name="connsiteX37" fmla="*/ 13 w 306684"/>
                    <a:gd name="connsiteY37" fmla="*/ 18730 h 3318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306684" h="331855">
                      <a:moveTo>
                        <a:pt x="13" y="18730"/>
                      </a:moveTo>
                      <a:cubicBezTo>
                        <a:pt x="1606" y="79664"/>
                        <a:pt x="20324" y="139801"/>
                        <a:pt x="54176" y="190380"/>
                      </a:cubicBezTo>
                      <a:cubicBezTo>
                        <a:pt x="87232" y="240162"/>
                        <a:pt x="134226" y="280386"/>
                        <a:pt x="188787" y="304680"/>
                      </a:cubicBezTo>
                      <a:cubicBezTo>
                        <a:pt x="220648" y="319017"/>
                        <a:pt x="253703" y="328177"/>
                        <a:pt x="288352" y="331761"/>
                      </a:cubicBezTo>
                      <a:cubicBezTo>
                        <a:pt x="297910" y="332956"/>
                        <a:pt x="307070" y="322601"/>
                        <a:pt x="306672" y="313441"/>
                      </a:cubicBezTo>
                      <a:cubicBezTo>
                        <a:pt x="306273" y="302689"/>
                        <a:pt x="298706" y="296316"/>
                        <a:pt x="288352" y="295122"/>
                      </a:cubicBezTo>
                      <a:cubicBezTo>
                        <a:pt x="286759" y="294723"/>
                        <a:pt x="284767" y="294723"/>
                        <a:pt x="283174" y="294325"/>
                      </a:cubicBezTo>
                      <a:cubicBezTo>
                        <a:pt x="287157" y="294723"/>
                        <a:pt x="281183" y="293927"/>
                        <a:pt x="281183" y="293927"/>
                      </a:cubicBezTo>
                      <a:cubicBezTo>
                        <a:pt x="277997" y="293528"/>
                        <a:pt x="274811" y="292732"/>
                        <a:pt x="271625" y="292333"/>
                      </a:cubicBezTo>
                      <a:cubicBezTo>
                        <a:pt x="264456" y="291139"/>
                        <a:pt x="257686" y="289546"/>
                        <a:pt x="250915" y="287555"/>
                      </a:cubicBezTo>
                      <a:cubicBezTo>
                        <a:pt x="237773" y="283970"/>
                        <a:pt x="225029" y="279589"/>
                        <a:pt x="212285" y="274412"/>
                      </a:cubicBezTo>
                      <a:cubicBezTo>
                        <a:pt x="209098" y="273217"/>
                        <a:pt x="216267" y="276005"/>
                        <a:pt x="211090" y="274014"/>
                      </a:cubicBezTo>
                      <a:cubicBezTo>
                        <a:pt x="209497" y="273217"/>
                        <a:pt x="207904" y="272421"/>
                        <a:pt x="206311" y="272022"/>
                      </a:cubicBezTo>
                      <a:cubicBezTo>
                        <a:pt x="203125" y="270429"/>
                        <a:pt x="199938" y="268837"/>
                        <a:pt x="196752" y="267642"/>
                      </a:cubicBezTo>
                      <a:cubicBezTo>
                        <a:pt x="190380" y="264455"/>
                        <a:pt x="184008" y="261270"/>
                        <a:pt x="178034" y="257685"/>
                      </a:cubicBezTo>
                      <a:cubicBezTo>
                        <a:pt x="172459" y="254499"/>
                        <a:pt x="166883" y="250915"/>
                        <a:pt x="161706" y="247331"/>
                      </a:cubicBezTo>
                      <a:cubicBezTo>
                        <a:pt x="159316" y="245737"/>
                        <a:pt x="156927" y="244144"/>
                        <a:pt x="154537" y="242153"/>
                      </a:cubicBezTo>
                      <a:cubicBezTo>
                        <a:pt x="152944" y="240959"/>
                        <a:pt x="151749" y="240162"/>
                        <a:pt x="150156" y="238967"/>
                      </a:cubicBezTo>
                      <a:cubicBezTo>
                        <a:pt x="149360" y="238170"/>
                        <a:pt x="148165" y="237374"/>
                        <a:pt x="147368" y="236976"/>
                      </a:cubicBezTo>
                      <a:cubicBezTo>
                        <a:pt x="148563" y="238170"/>
                        <a:pt x="148563" y="237772"/>
                        <a:pt x="146970" y="236577"/>
                      </a:cubicBezTo>
                      <a:cubicBezTo>
                        <a:pt x="136217" y="228214"/>
                        <a:pt x="126261" y="219054"/>
                        <a:pt x="116703" y="209098"/>
                      </a:cubicBezTo>
                      <a:cubicBezTo>
                        <a:pt x="111923" y="204319"/>
                        <a:pt x="107543" y="199540"/>
                        <a:pt x="103560" y="194362"/>
                      </a:cubicBezTo>
                      <a:cubicBezTo>
                        <a:pt x="101569" y="191973"/>
                        <a:pt x="99578" y="189583"/>
                        <a:pt x="97984" y="187194"/>
                      </a:cubicBezTo>
                      <a:cubicBezTo>
                        <a:pt x="99976" y="189981"/>
                        <a:pt x="96391" y="185202"/>
                        <a:pt x="96391" y="185202"/>
                      </a:cubicBezTo>
                      <a:cubicBezTo>
                        <a:pt x="94798" y="183211"/>
                        <a:pt x="93604" y="181220"/>
                        <a:pt x="92011" y="179229"/>
                      </a:cubicBezTo>
                      <a:cubicBezTo>
                        <a:pt x="84045" y="167679"/>
                        <a:pt x="76479" y="156129"/>
                        <a:pt x="70106" y="143385"/>
                      </a:cubicBezTo>
                      <a:cubicBezTo>
                        <a:pt x="66920" y="137412"/>
                        <a:pt x="64133" y="131438"/>
                        <a:pt x="61345" y="125464"/>
                      </a:cubicBezTo>
                      <a:cubicBezTo>
                        <a:pt x="61345" y="125464"/>
                        <a:pt x="58955" y="119888"/>
                        <a:pt x="60150" y="123074"/>
                      </a:cubicBezTo>
                      <a:cubicBezTo>
                        <a:pt x="59752" y="121879"/>
                        <a:pt x="59353" y="120684"/>
                        <a:pt x="58955" y="119888"/>
                      </a:cubicBezTo>
                      <a:cubicBezTo>
                        <a:pt x="57362" y="115905"/>
                        <a:pt x="55769" y="111923"/>
                        <a:pt x="54574" y="107940"/>
                      </a:cubicBezTo>
                      <a:cubicBezTo>
                        <a:pt x="49397" y="93205"/>
                        <a:pt x="45016" y="77673"/>
                        <a:pt x="42228" y="62141"/>
                      </a:cubicBezTo>
                      <a:cubicBezTo>
                        <a:pt x="41432" y="58556"/>
                        <a:pt x="41034" y="54972"/>
                        <a:pt x="40237" y="51387"/>
                      </a:cubicBezTo>
                      <a:cubicBezTo>
                        <a:pt x="40237" y="50989"/>
                        <a:pt x="39441" y="45414"/>
                        <a:pt x="39839" y="48998"/>
                      </a:cubicBezTo>
                      <a:cubicBezTo>
                        <a:pt x="39441" y="46609"/>
                        <a:pt x="39441" y="44219"/>
                        <a:pt x="39042" y="41830"/>
                      </a:cubicBezTo>
                      <a:cubicBezTo>
                        <a:pt x="38246" y="33864"/>
                        <a:pt x="37848" y="26297"/>
                        <a:pt x="37449" y="18332"/>
                      </a:cubicBezTo>
                      <a:cubicBezTo>
                        <a:pt x="37051" y="8774"/>
                        <a:pt x="29086" y="-386"/>
                        <a:pt x="19129" y="13"/>
                      </a:cubicBezTo>
                      <a:cubicBezTo>
                        <a:pt x="8376" y="1207"/>
                        <a:pt x="-385" y="8774"/>
                        <a:pt x="13" y="18730"/>
                      </a:cubicBezTo>
                      <a:lnTo>
                        <a:pt x="13" y="18730"/>
                      </a:lnTo>
                      <a:close/>
                    </a:path>
                  </a:pathLst>
                </a:custGeom>
                <a:solidFill>
                  <a:srgbClr val="A86838"/>
                </a:solidFill>
                <a:ln w="3981" cap="flat">
                  <a:noFill/>
                  <a:prstDash val="solid"/>
                  <a:miter/>
                </a:ln>
              </p:spPr>
              <p:txBody>
                <a:bodyPr rtlCol="0" anchor="ctr"/>
                <a:lstStyle/>
                <a:p>
                  <a:endParaRPr lang="en-US"/>
                </a:p>
              </p:txBody>
            </p:sp>
            <p:sp>
              <p:nvSpPr>
                <p:cNvPr id="295" name="Hình tự do: Hình 294">
                  <a:extLst>
                    <a:ext uri="{FF2B5EF4-FFF2-40B4-BE49-F238E27FC236}">
                      <a16:creationId xmlns:a16="http://schemas.microsoft.com/office/drawing/2014/main" id="{0A34852E-5DEB-886E-C00A-4F3926D913C3}"/>
                    </a:ext>
                  </a:extLst>
                </p:cNvPr>
                <p:cNvSpPr>
                  <a:spLocks noGrp="1" noRot="1" noMove="1" noResize="1" noEditPoints="1" noAdjustHandles="1" noChangeArrowheads="1" noChangeShapeType="1"/>
                </p:cNvSpPr>
                <p:nvPr/>
              </p:nvSpPr>
              <p:spPr>
                <a:xfrm>
                  <a:off x="2069857" y="4161680"/>
                  <a:ext cx="221087" cy="162005"/>
                </a:xfrm>
                <a:custGeom>
                  <a:avLst/>
                  <a:gdLst>
                    <a:gd name="connsiteX0" fmla="*/ 216009 w 221087"/>
                    <a:gd name="connsiteY0" fmla="*/ 130743 h 162005"/>
                    <a:gd name="connsiteX1" fmla="*/ 22854 w 221087"/>
                    <a:gd name="connsiteY1" fmla="*/ 910 h 162005"/>
                    <a:gd name="connsiteX2" fmla="*/ 552 w 221087"/>
                    <a:gd name="connsiteY2" fmla="*/ 13655 h 162005"/>
                    <a:gd name="connsiteX3" fmla="*/ 13296 w 221087"/>
                    <a:gd name="connsiteY3" fmla="*/ 35957 h 162005"/>
                    <a:gd name="connsiteX4" fmla="*/ 27235 w 221087"/>
                    <a:gd name="connsiteY4" fmla="*/ 41533 h 162005"/>
                    <a:gd name="connsiteX5" fmla="*/ 30421 w 221087"/>
                    <a:gd name="connsiteY5" fmla="*/ 43126 h 162005"/>
                    <a:gd name="connsiteX6" fmla="*/ 36395 w 221087"/>
                    <a:gd name="connsiteY6" fmla="*/ 45914 h 162005"/>
                    <a:gd name="connsiteX7" fmla="*/ 61485 w 221087"/>
                    <a:gd name="connsiteY7" fmla="*/ 58260 h 162005"/>
                    <a:gd name="connsiteX8" fmla="*/ 108480 w 221087"/>
                    <a:gd name="connsiteY8" fmla="*/ 86536 h 162005"/>
                    <a:gd name="connsiteX9" fmla="*/ 190123 w 221087"/>
                    <a:gd name="connsiteY9" fmla="*/ 156630 h 162005"/>
                    <a:gd name="connsiteX10" fmla="*/ 216009 w 221087"/>
                    <a:gd name="connsiteY10" fmla="*/ 156630 h 162005"/>
                    <a:gd name="connsiteX11" fmla="*/ 216009 w 221087"/>
                    <a:gd name="connsiteY11" fmla="*/ 130743 h 162005"/>
                    <a:gd name="connsiteX12" fmla="*/ 216009 w 221087"/>
                    <a:gd name="connsiteY12" fmla="*/ 130743 h 1620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21087" h="162005">
                      <a:moveTo>
                        <a:pt x="216009" y="130743"/>
                      </a:moveTo>
                      <a:cubicBezTo>
                        <a:pt x="162245" y="73394"/>
                        <a:pt x="95736" y="29187"/>
                        <a:pt x="22854" y="910"/>
                      </a:cubicBezTo>
                      <a:cubicBezTo>
                        <a:pt x="14093" y="-2673"/>
                        <a:pt x="2543" y="4893"/>
                        <a:pt x="552" y="13655"/>
                      </a:cubicBezTo>
                      <a:cubicBezTo>
                        <a:pt x="-1838" y="24010"/>
                        <a:pt x="3738" y="32373"/>
                        <a:pt x="13296" y="35957"/>
                      </a:cubicBezTo>
                      <a:cubicBezTo>
                        <a:pt x="18075" y="37550"/>
                        <a:pt x="22456" y="39542"/>
                        <a:pt x="27235" y="41533"/>
                      </a:cubicBezTo>
                      <a:cubicBezTo>
                        <a:pt x="24447" y="40338"/>
                        <a:pt x="30023" y="42728"/>
                        <a:pt x="30421" y="43126"/>
                      </a:cubicBezTo>
                      <a:cubicBezTo>
                        <a:pt x="32413" y="43923"/>
                        <a:pt x="34404" y="44719"/>
                        <a:pt x="36395" y="45914"/>
                      </a:cubicBezTo>
                      <a:cubicBezTo>
                        <a:pt x="44759" y="49896"/>
                        <a:pt x="53122" y="53879"/>
                        <a:pt x="61485" y="58260"/>
                      </a:cubicBezTo>
                      <a:cubicBezTo>
                        <a:pt x="77814" y="66623"/>
                        <a:pt x="93346" y="76181"/>
                        <a:pt x="108480" y="86536"/>
                      </a:cubicBezTo>
                      <a:cubicBezTo>
                        <a:pt x="137951" y="106449"/>
                        <a:pt x="164634" y="129150"/>
                        <a:pt x="190123" y="156630"/>
                      </a:cubicBezTo>
                      <a:cubicBezTo>
                        <a:pt x="196495" y="163798"/>
                        <a:pt x="209637" y="163798"/>
                        <a:pt x="216009" y="156630"/>
                      </a:cubicBezTo>
                      <a:cubicBezTo>
                        <a:pt x="222780" y="149063"/>
                        <a:pt x="222780" y="138309"/>
                        <a:pt x="216009" y="130743"/>
                      </a:cubicBezTo>
                      <a:lnTo>
                        <a:pt x="216009" y="130743"/>
                      </a:lnTo>
                      <a:close/>
                    </a:path>
                  </a:pathLst>
                </a:custGeom>
                <a:solidFill>
                  <a:srgbClr val="A86838"/>
                </a:solidFill>
                <a:ln w="3981" cap="flat">
                  <a:noFill/>
                  <a:prstDash val="solid"/>
                  <a:miter/>
                </a:ln>
              </p:spPr>
              <p:txBody>
                <a:bodyPr rtlCol="0" anchor="ctr"/>
                <a:lstStyle/>
                <a:p>
                  <a:endParaRPr lang="en-US"/>
                </a:p>
              </p:txBody>
            </p:sp>
            <p:sp>
              <p:nvSpPr>
                <p:cNvPr id="296" name="Hình tự do: Hình 295">
                  <a:extLst>
                    <a:ext uri="{FF2B5EF4-FFF2-40B4-BE49-F238E27FC236}">
                      <a16:creationId xmlns:a16="http://schemas.microsoft.com/office/drawing/2014/main" id="{AF77FFB5-30C7-C19D-AB7E-EA5DEC964BAA}"/>
                    </a:ext>
                  </a:extLst>
                </p:cNvPr>
                <p:cNvSpPr>
                  <a:spLocks noGrp="1" noRot="1" noMove="1" noResize="1" noEditPoints="1" noAdjustHandles="1" noChangeArrowheads="1" noChangeShapeType="1"/>
                </p:cNvSpPr>
                <p:nvPr/>
              </p:nvSpPr>
              <p:spPr>
                <a:xfrm>
                  <a:off x="2430634" y="4495881"/>
                  <a:ext cx="101804" cy="231330"/>
                </a:xfrm>
                <a:custGeom>
                  <a:avLst/>
                  <a:gdLst>
                    <a:gd name="connsiteX0" fmla="*/ 39626 w 101804"/>
                    <a:gd name="connsiteY0" fmla="*/ 208738 h 231330"/>
                    <a:gd name="connsiteX1" fmla="*/ 38431 w 101804"/>
                    <a:gd name="connsiteY1" fmla="*/ 201967 h 231330"/>
                    <a:gd name="connsiteX2" fmla="*/ 38431 w 101804"/>
                    <a:gd name="connsiteY2" fmla="*/ 201569 h 231330"/>
                    <a:gd name="connsiteX3" fmla="*/ 38033 w 101804"/>
                    <a:gd name="connsiteY3" fmla="*/ 197985 h 231330"/>
                    <a:gd name="connsiteX4" fmla="*/ 37236 w 101804"/>
                    <a:gd name="connsiteY4" fmla="*/ 186037 h 231330"/>
                    <a:gd name="connsiteX5" fmla="*/ 37635 w 101804"/>
                    <a:gd name="connsiteY5" fmla="*/ 160150 h 231330"/>
                    <a:gd name="connsiteX6" fmla="*/ 38033 w 101804"/>
                    <a:gd name="connsiteY6" fmla="*/ 153380 h 231330"/>
                    <a:gd name="connsiteX7" fmla="*/ 38431 w 101804"/>
                    <a:gd name="connsiteY7" fmla="*/ 149796 h 231330"/>
                    <a:gd name="connsiteX8" fmla="*/ 40422 w 101804"/>
                    <a:gd name="connsiteY8" fmla="*/ 137848 h 231330"/>
                    <a:gd name="connsiteX9" fmla="*/ 46795 w 101804"/>
                    <a:gd name="connsiteY9" fmla="*/ 112758 h 231330"/>
                    <a:gd name="connsiteX10" fmla="*/ 50777 w 101804"/>
                    <a:gd name="connsiteY10" fmla="*/ 101607 h 231330"/>
                    <a:gd name="connsiteX11" fmla="*/ 53167 w 101804"/>
                    <a:gd name="connsiteY11" fmla="*/ 95235 h 231330"/>
                    <a:gd name="connsiteX12" fmla="*/ 54760 w 101804"/>
                    <a:gd name="connsiteY12" fmla="*/ 91650 h 231330"/>
                    <a:gd name="connsiteX13" fmla="*/ 66707 w 101804"/>
                    <a:gd name="connsiteY13" fmla="*/ 68949 h 231330"/>
                    <a:gd name="connsiteX14" fmla="*/ 73080 w 101804"/>
                    <a:gd name="connsiteY14" fmla="*/ 58993 h 231330"/>
                    <a:gd name="connsiteX15" fmla="*/ 77062 w 101804"/>
                    <a:gd name="connsiteY15" fmla="*/ 53418 h 231330"/>
                    <a:gd name="connsiteX16" fmla="*/ 79053 w 101804"/>
                    <a:gd name="connsiteY16" fmla="*/ 50630 h 231330"/>
                    <a:gd name="connsiteX17" fmla="*/ 79452 w 101804"/>
                    <a:gd name="connsiteY17" fmla="*/ 50231 h 231330"/>
                    <a:gd name="connsiteX18" fmla="*/ 96577 w 101804"/>
                    <a:gd name="connsiteY18" fmla="*/ 31115 h 231330"/>
                    <a:gd name="connsiteX19" fmla="*/ 96577 w 101804"/>
                    <a:gd name="connsiteY19" fmla="*/ 5228 h 231330"/>
                    <a:gd name="connsiteX20" fmla="*/ 70690 w 101804"/>
                    <a:gd name="connsiteY20" fmla="*/ 5228 h 231330"/>
                    <a:gd name="connsiteX21" fmla="*/ 3783 w 101804"/>
                    <a:gd name="connsiteY21" fmla="*/ 217898 h 231330"/>
                    <a:gd name="connsiteX22" fmla="*/ 26085 w 101804"/>
                    <a:gd name="connsiteY22" fmla="*/ 230642 h 231330"/>
                    <a:gd name="connsiteX23" fmla="*/ 39626 w 101804"/>
                    <a:gd name="connsiteY23" fmla="*/ 208738 h 231330"/>
                    <a:gd name="connsiteX24" fmla="*/ 39626 w 101804"/>
                    <a:gd name="connsiteY24" fmla="*/ 208738 h 231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01804" h="231330">
                      <a:moveTo>
                        <a:pt x="39626" y="208738"/>
                      </a:moveTo>
                      <a:cubicBezTo>
                        <a:pt x="39228" y="206348"/>
                        <a:pt x="38829" y="204357"/>
                        <a:pt x="38431" y="201967"/>
                      </a:cubicBezTo>
                      <a:cubicBezTo>
                        <a:pt x="38033" y="199976"/>
                        <a:pt x="38033" y="199578"/>
                        <a:pt x="38431" y="201569"/>
                      </a:cubicBezTo>
                      <a:cubicBezTo>
                        <a:pt x="38431" y="200374"/>
                        <a:pt x="38033" y="199180"/>
                        <a:pt x="38033" y="197985"/>
                      </a:cubicBezTo>
                      <a:cubicBezTo>
                        <a:pt x="37635" y="194002"/>
                        <a:pt x="37236" y="190020"/>
                        <a:pt x="37236" y="186037"/>
                      </a:cubicBezTo>
                      <a:cubicBezTo>
                        <a:pt x="36838" y="177674"/>
                        <a:pt x="36838" y="168912"/>
                        <a:pt x="37635" y="160150"/>
                      </a:cubicBezTo>
                      <a:cubicBezTo>
                        <a:pt x="37635" y="157761"/>
                        <a:pt x="38033" y="155770"/>
                        <a:pt x="38033" y="153380"/>
                      </a:cubicBezTo>
                      <a:cubicBezTo>
                        <a:pt x="38033" y="152583"/>
                        <a:pt x="38829" y="145813"/>
                        <a:pt x="38431" y="149796"/>
                      </a:cubicBezTo>
                      <a:cubicBezTo>
                        <a:pt x="38829" y="145813"/>
                        <a:pt x="39626" y="141831"/>
                        <a:pt x="40422" y="137848"/>
                      </a:cubicBezTo>
                      <a:cubicBezTo>
                        <a:pt x="42015" y="129485"/>
                        <a:pt x="44405" y="121121"/>
                        <a:pt x="46795" y="112758"/>
                      </a:cubicBezTo>
                      <a:cubicBezTo>
                        <a:pt x="47989" y="108775"/>
                        <a:pt x="49184" y="105191"/>
                        <a:pt x="50777" y="101607"/>
                      </a:cubicBezTo>
                      <a:cubicBezTo>
                        <a:pt x="51574" y="99615"/>
                        <a:pt x="52370" y="97226"/>
                        <a:pt x="53167" y="95235"/>
                      </a:cubicBezTo>
                      <a:cubicBezTo>
                        <a:pt x="51972" y="98420"/>
                        <a:pt x="54361" y="92447"/>
                        <a:pt x="54760" y="91650"/>
                      </a:cubicBezTo>
                      <a:cubicBezTo>
                        <a:pt x="58344" y="83685"/>
                        <a:pt x="62327" y="76118"/>
                        <a:pt x="66707" y="68949"/>
                      </a:cubicBezTo>
                      <a:cubicBezTo>
                        <a:pt x="68699" y="65365"/>
                        <a:pt x="71088" y="62179"/>
                        <a:pt x="73080" y="58993"/>
                      </a:cubicBezTo>
                      <a:cubicBezTo>
                        <a:pt x="74274" y="57002"/>
                        <a:pt x="75867" y="55409"/>
                        <a:pt x="77062" y="53418"/>
                      </a:cubicBezTo>
                      <a:cubicBezTo>
                        <a:pt x="77859" y="52621"/>
                        <a:pt x="78257" y="51426"/>
                        <a:pt x="79053" y="50630"/>
                      </a:cubicBezTo>
                      <a:cubicBezTo>
                        <a:pt x="77859" y="52223"/>
                        <a:pt x="77859" y="51824"/>
                        <a:pt x="79452" y="50231"/>
                      </a:cubicBezTo>
                      <a:cubicBezTo>
                        <a:pt x="85027" y="43461"/>
                        <a:pt x="90603" y="37089"/>
                        <a:pt x="96577" y="31115"/>
                      </a:cubicBezTo>
                      <a:cubicBezTo>
                        <a:pt x="103347" y="24345"/>
                        <a:pt x="103745" y="11999"/>
                        <a:pt x="96577" y="5228"/>
                      </a:cubicBezTo>
                      <a:cubicBezTo>
                        <a:pt x="89408" y="-1542"/>
                        <a:pt x="77859" y="-1940"/>
                        <a:pt x="70690" y="5228"/>
                      </a:cubicBezTo>
                      <a:cubicBezTo>
                        <a:pt x="14934" y="59790"/>
                        <a:pt x="-10156" y="141034"/>
                        <a:pt x="3783" y="217898"/>
                      </a:cubicBezTo>
                      <a:cubicBezTo>
                        <a:pt x="5376" y="227456"/>
                        <a:pt x="17323" y="233430"/>
                        <a:pt x="26085" y="230642"/>
                      </a:cubicBezTo>
                      <a:cubicBezTo>
                        <a:pt x="36838" y="227854"/>
                        <a:pt x="41617" y="218695"/>
                        <a:pt x="39626" y="208738"/>
                      </a:cubicBezTo>
                      <a:lnTo>
                        <a:pt x="39626" y="208738"/>
                      </a:lnTo>
                      <a:close/>
                    </a:path>
                  </a:pathLst>
                </a:custGeom>
                <a:solidFill>
                  <a:srgbClr val="A86838"/>
                </a:solidFill>
                <a:ln w="3981" cap="flat">
                  <a:noFill/>
                  <a:prstDash val="solid"/>
                  <a:miter/>
                </a:ln>
              </p:spPr>
              <p:txBody>
                <a:bodyPr rtlCol="0" anchor="ctr"/>
                <a:lstStyle/>
                <a:p>
                  <a:endParaRPr lang="en-US"/>
                </a:p>
              </p:txBody>
            </p:sp>
            <p:sp>
              <p:nvSpPr>
                <p:cNvPr id="297" name="Hình tự do: Hình 296">
                  <a:extLst>
                    <a:ext uri="{FF2B5EF4-FFF2-40B4-BE49-F238E27FC236}">
                      <a16:creationId xmlns:a16="http://schemas.microsoft.com/office/drawing/2014/main" id="{AC00C613-B2FB-CB18-D4CB-5632984C6482}"/>
                    </a:ext>
                  </a:extLst>
                </p:cNvPr>
                <p:cNvSpPr>
                  <a:spLocks noGrp="1" noRot="1" noMove="1" noResize="1" noEditPoints="1" noAdjustHandles="1" noChangeArrowheads="1" noChangeShapeType="1"/>
                </p:cNvSpPr>
                <p:nvPr/>
              </p:nvSpPr>
              <p:spPr>
                <a:xfrm>
                  <a:off x="2572163" y="4315471"/>
                  <a:ext cx="116840" cy="390806"/>
                </a:xfrm>
                <a:custGeom>
                  <a:avLst/>
                  <a:gdLst>
                    <a:gd name="connsiteX0" fmla="*/ 69746 w 116840"/>
                    <a:gd name="connsiteY0" fmla="*/ 381980 h 390806"/>
                    <a:gd name="connsiteX1" fmla="*/ 82888 w 116840"/>
                    <a:gd name="connsiteY1" fmla="*/ 76517 h 390806"/>
                    <a:gd name="connsiteX2" fmla="*/ 31115 w 116840"/>
                    <a:gd name="connsiteY2" fmla="*/ 5228 h 390806"/>
                    <a:gd name="connsiteX3" fmla="*/ 5228 w 116840"/>
                    <a:gd name="connsiteY3" fmla="*/ 5228 h 390806"/>
                    <a:gd name="connsiteX4" fmla="*/ 5228 w 116840"/>
                    <a:gd name="connsiteY4" fmla="*/ 31115 h 390806"/>
                    <a:gd name="connsiteX5" fmla="*/ 17973 w 116840"/>
                    <a:gd name="connsiteY5" fmla="*/ 44656 h 390806"/>
                    <a:gd name="connsiteX6" fmla="*/ 23150 w 116840"/>
                    <a:gd name="connsiteY6" fmla="*/ 50630 h 390806"/>
                    <a:gd name="connsiteX7" fmla="*/ 25938 w 116840"/>
                    <a:gd name="connsiteY7" fmla="*/ 54214 h 390806"/>
                    <a:gd name="connsiteX8" fmla="*/ 27929 w 116840"/>
                    <a:gd name="connsiteY8" fmla="*/ 56604 h 390806"/>
                    <a:gd name="connsiteX9" fmla="*/ 47444 w 116840"/>
                    <a:gd name="connsiteY9" fmla="*/ 87269 h 390806"/>
                    <a:gd name="connsiteX10" fmla="*/ 55409 w 116840"/>
                    <a:gd name="connsiteY10" fmla="*/ 103200 h 390806"/>
                    <a:gd name="connsiteX11" fmla="*/ 58993 w 116840"/>
                    <a:gd name="connsiteY11" fmla="*/ 111165 h 390806"/>
                    <a:gd name="connsiteX12" fmla="*/ 59391 w 116840"/>
                    <a:gd name="connsiteY12" fmla="*/ 111961 h 390806"/>
                    <a:gd name="connsiteX13" fmla="*/ 61781 w 116840"/>
                    <a:gd name="connsiteY13" fmla="*/ 117935 h 390806"/>
                    <a:gd name="connsiteX14" fmla="*/ 72932 w 116840"/>
                    <a:gd name="connsiteY14" fmla="*/ 153778 h 390806"/>
                    <a:gd name="connsiteX15" fmla="*/ 76516 w 116840"/>
                    <a:gd name="connsiteY15" fmla="*/ 170505 h 390806"/>
                    <a:gd name="connsiteX16" fmla="*/ 78109 w 116840"/>
                    <a:gd name="connsiteY16" fmla="*/ 179665 h 390806"/>
                    <a:gd name="connsiteX17" fmla="*/ 78508 w 116840"/>
                    <a:gd name="connsiteY17" fmla="*/ 182851 h 390806"/>
                    <a:gd name="connsiteX18" fmla="*/ 78906 w 116840"/>
                    <a:gd name="connsiteY18" fmla="*/ 185639 h 390806"/>
                    <a:gd name="connsiteX19" fmla="*/ 80897 w 116840"/>
                    <a:gd name="connsiteY19" fmla="*/ 223075 h 390806"/>
                    <a:gd name="connsiteX20" fmla="*/ 78508 w 116840"/>
                    <a:gd name="connsiteY20" fmla="*/ 258918 h 390806"/>
                    <a:gd name="connsiteX21" fmla="*/ 78109 w 116840"/>
                    <a:gd name="connsiteY21" fmla="*/ 260113 h 390806"/>
                    <a:gd name="connsiteX22" fmla="*/ 77313 w 116840"/>
                    <a:gd name="connsiteY22" fmla="*/ 264892 h 390806"/>
                    <a:gd name="connsiteX23" fmla="*/ 75720 w 116840"/>
                    <a:gd name="connsiteY23" fmla="*/ 273256 h 390806"/>
                    <a:gd name="connsiteX24" fmla="*/ 71339 w 116840"/>
                    <a:gd name="connsiteY24" fmla="*/ 291974 h 390806"/>
                    <a:gd name="connsiteX25" fmla="*/ 65365 w 116840"/>
                    <a:gd name="connsiteY25" fmla="*/ 311090 h 390806"/>
                    <a:gd name="connsiteX26" fmla="*/ 61383 w 116840"/>
                    <a:gd name="connsiteY26" fmla="*/ 321445 h 390806"/>
                    <a:gd name="connsiteX27" fmla="*/ 60188 w 116840"/>
                    <a:gd name="connsiteY27" fmla="*/ 324233 h 390806"/>
                    <a:gd name="connsiteX28" fmla="*/ 58993 w 116840"/>
                    <a:gd name="connsiteY28" fmla="*/ 327020 h 390806"/>
                    <a:gd name="connsiteX29" fmla="*/ 38682 w 116840"/>
                    <a:gd name="connsiteY29" fmla="*/ 363660 h 390806"/>
                    <a:gd name="connsiteX30" fmla="*/ 45054 w 116840"/>
                    <a:gd name="connsiteY30" fmla="*/ 388750 h 390806"/>
                    <a:gd name="connsiteX31" fmla="*/ 69746 w 116840"/>
                    <a:gd name="connsiteY31" fmla="*/ 381980 h 390806"/>
                    <a:gd name="connsiteX32" fmla="*/ 69746 w 116840"/>
                    <a:gd name="connsiteY32" fmla="*/ 381980 h 3908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116840" h="390806">
                      <a:moveTo>
                        <a:pt x="69746" y="381980"/>
                      </a:moveTo>
                      <a:cubicBezTo>
                        <a:pt x="129086" y="292372"/>
                        <a:pt x="131078" y="171302"/>
                        <a:pt x="82888" y="76517"/>
                      </a:cubicBezTo>
                      <a:cubicBezTo>
                        <a:pt x="69348" y="50231"/>
                        <a:pt x="51824" y="25938"/>
                        <a:pt x="31115" y="5228"/>
                      </a:cubicBezTo>
                      <a:cubicBezTo>
                        <a:pt x="24345" y="-1542"/>
                        <a:pt x="11999" y="-1940"/>
                        <a:pt x="5228" y="5228"/>
                      </a:cubicBezTo>
                      <a:cubicBezTo>
                        <a:pt x="-1542" y="12397"/>
                        <a:pt x="-1940" y="23946"/>
                        <a:pt x="5228" y="31115"/>
                      </a:cubicBezTo>
                      <a:cubicBezTo>
                        <a:pt x="9609" y="35496"/>
                        <a:pt x="13990" y="39877"/>
                        <a:pt x="17973" y="44656"/>
                      </a:cubicBezTo>
                      <a:cubicBezTo>
                        <a:pt x="19566" y="46647"/>
                        <a:pt x="21159" y="48639"/>
                        <a:pt x="23150" y="50630"/>
                      </a:cubicBezTo>
                      <a:cubicBezTo>
                        <a:pt x="23946" y="51824"/>
                        <a:pt x="25141" y="53019"/>
                        <a:pt x="25938" y="54214"/>
                      </a:cubicBezTo>
                      <a:cubicBezTo>
                        <a:pt x="23150" y="51028"/>
                        <a:pt x="27531" y="56205"/>
                        <a:pt x="27929" y="56604"/>
                      </a:cubicBezTo>
                      <a:cubicBezTo>
                        <a:pt x="35098" y="66560"/>
                        <a:pt x="41868" y="76517"/>
                        <a:pt x="47444" y="87269"/>
                      </a:cubicBezTo>
                      <a:cubicBezTo>
                        <a:pt x="50231" y="92447"/>
                        <a:pt x="53019" y="97624"/>
                        <a:pt x="55409" y="103200"/>
                      </a:cubicBezTo>
                      <a:cubicBezTo>
                        <a:pt x="56603" y="105589"/>
                        <a:pt x="57798" y="108377"/>
                        <a:pt x="58993" y="111165"/>
                      </a:cubicBezTo>
                      <a:cubicBezTo>
                        <a:pt x="60188" y="113952"/>
                        <a:pt x="57400" y="107182"/>
                        <a:pt x="59391" y="111961"/>
                      </a:cubicBezTo>
                      <a:cubicBezTo>
                        <a:pt x="60188" y="113952"/>
                        <a:pt x="60984" y="115944"/>
                        <a:pt x="61781" y="117935"/>
                      </a:cubicBezTo>
                      <a:cubicBezTo>
                        <a:pt x="66162" y="129485"/>
                        <a:pt x="69746" y="141432"/>
                        <a:pt x="72932" y="153778"/>
                      </a:cubicBezTo>
                      <a:cubicBezTo>
                        <a:pt x="74127" y="159354"/>
                        <a:pt x="75322" y="164930"/>
                        <a:pt x="76516" y="170505"/>
                      </a:cubicBezTo>
                      <a:cubicBezTo>
                        <a:pt x="76915" y="173691"/>
                        <a:pt x="77711" y="176479"/>
                        <a:pt x="78109" y="179665"/>
                      </a:cubicBezTo>
                      <a:cubicBezTo>
                        <a:pt x="78109" y="180860"/>
                        <a:pt x="78508" y="181656"/>
                        <a:pt x="78508" y="182851"/>
                      </a:cubicBezTo>
                      <a:cubicBezTo>
                        <a:pt x="77711" y="178072"/>
                        <a:pt x="78906" y="184843"/>
                        <a:pt x="78906" y="185639"/>
                      </a:cubicBezTo>
                      <a:cubicBezTo>
                        <a:pt x="80499" y="197985"/>
                        <a:pt x="80897" y="210729"/>
                        <a:pt x="80897" y="223075"/>
                      </a:cubicBezTo>
                      <a:cubicBezTo>
                        <a:pt x="80897" y="235023"/>
                        <a:pt x="80101" y="246971"/>
                        <a:pt x="78508" y="258918"/>
                      </a:cubicBezTo>
                      <a:cubicBezTo>
                        <a:pt x="79304" y="254538"/>
                        <a:pt x="78508" y="259715"/>
                        <a:pt x="78109" y="260113"/>
                      </a:cubicBezTo>
                      <a:cubicBezTo>
                        <a:pt x="77711" y="261707"/>
                        <a:pt x="77711" y="263299"/>
                        <a:pt x="77313" y="264892"/>
                      </a:cubicBezTo>
                      <a:cubicBezTo>
                        <a:pt x="76915" y="267680"/>
                        <a:pt x="76118" y="270468"/>
                        <a:pt x="75720" y="273256"/>
                      </a:cubicBezTo>
                      <a:cubicBezTo>
                        <a:pt x="74525" y="279628"/>
                        <a:pt x="72932" y="286000"/>
                        <a:pt x="71339" y="291974"/>
                      </a:cubicBezTo>
                      <a:cubicBezTo>
                        <a:pt x="69746" y="298346"/>
                        <a:pt x="67356" y="304718"/>
                        <a:pt x="65365" y="311090"/>
                      </a:cubicBezTo>
                      <a:cubicBezTo>
                        <a:pt x="64170" y="314675"/>
                        <a:pt x="62976" y="317861"/>
                        <a:pt x="61383" y="321445"/>
                      </a:cubicBezTo>
                      <a:cubicBezTo>
                        <a:pt x="60984" y="322242"/>
                        <a:pt x="60586" y="323437"/>
                        <a:pt x="60188" y="324233"/>
                      </a:cubicBezTo>
                      <a:cubicBezTo>
                        <a:pt x="61781" y="320250"/>
                        <a:pt x="59391" y="326224"/>
                        <a:pt x="58993" y="327020"/>
                      </a:cubicBezTo>
                      <a:cubicBezTo>
                        <a:pt x="53417" y="339765"/>
                        <a:pt x="46249" y="352111"/>
                        <a:pt x="38682" y="363660"/>
                      </a:cubicBezTo>
                      <a:cubicBezTo>
                        <a:pt x="33505" y="371626"/>
                        <a:pt x="36691" y="384370"/>
                        <a:pt x="45054" y="388750"/>
                      </a:cubicBezTo>
                      <a:cubicBezTo>
                        <a:pt x="53816" y="393132"/>
                        <a:pt x="64170" y="390344"/>
                        <a:pt x="69746" y="381980"/>
                      </a:cubicBezTo>
                      <a:lnTo>
                        <a:pt x="69746" y="381980"/>
                      </a:lnTo>
                      <a:close/>
                    </a:path>
                  </a:pathLst>
                </a:custGeom>
                <a:solidFill>
                  <a:srgbClr val="A86838"/>
                </a:solidFill>
                <a:ln w="3981" cap="flat">
                  <a:noFill/>
                  <a:prstDash val="solid"/>
                  <a:miter/>
                </a:ln>
              </p:spPr>
              <p:txBody>
                <a:bodyPr rtlCol="0" anchor="ctr"/>
                <a:lstStyle/>
                <a:p>
                  <a:endParaRPr lang="en-US"/>
                </a:p>
              </p:txBody>
            </p:sp>
            <p:sp>
              <p:nvSpPr>
                <p:cNvPr id="298" name="Hình tự do: Hình 297">
                  <a:extLst>
                    <a:ext uri="{FF2B5EF4-FFF2-40B4-BE49-F238E27FC236}">
                      <a16:creationId xmlns:a16="http://schemas.microsoft.com/office/drawing/2014/main" id="{6DF15A35-7DF6-F45E-2070-291B316F5FF6}"/>
                    </a:ext>
                  </a:extLst>
                </p:cNvPr>
                <p:cNvSpPr>
                  <a:spLocks noGrp="1" noRot="1" noMove="1" noResize="1" noEditPoints="1" noAdjustHandles="1" noChangeArrowheads="1" noChangeShapeType="1"/>
                </p:cNvSpPr>
                <p:nvPr/>
              </p:nvSpPr>
              <p:spPr>
                <a:xfrm>
                  <a:off x="2208204" y="4839616"/>
                  <a:ext cx="116767" cy="508329"/>
                </a:xfrm>
                <a:custGeom>
                  <a:avLst/>
                  <a:gdLst>
                    <a:gd name="connsiteX0" fmla="*/ 36244 w 116767"/>
                    <a:gd name="connsiteY0" fmla="*/ 495445 h 508329"/>
                    <a:gd name="connsiteX1" fmla="*/ 113506 w 116767"/>
                    <a:gd name="connsiteY1" fmla="*/ 125066 h 508329"/>
                    <a:gd name="connsiteX2" fmla="*/ 116692 w 116767"/>
                    <a:gd name="connsiteY2" fmla="*/ 18333 h 508329"/>
                    <a:gd name="connsiteX3" fmla="*/ 98372 w 116767"/>
                    <a:gd name="connsiteY3" fmla="*/ 13 h 508329"/>
                    <a:gd name="connsiteX4" fmla="*/ 80052 w 116767"/>
                    <a:gd name="connsiteY4" fmla="*/ 18333 h 508329"/>
                    <a:gd name="connsiteX5" fmla="*/ 32261 w 116767"/>
                    <a:gd name="connsiteY5" fmla="*/ 385526 h 508329"/>
                    <a:gd name="connsiteX6" fmla="*/ 799 w 116767"/>
                    <a:gd name="connsiteY6" fmla="*/ 485091 h 508329"/>
                    <a:gd name="connsiteX7" fmla="*/ 13543 w 116767"/>
                    <a:gd name="connsiteY7" fmla="*/ 507393 h 508329"/>
                    <a:gd name="connsiteX8" fmla="*/ 36244 w 116767"/>
                    <a:gd name="connsiteY8" fmla="*/ 495445 h 508329"/>
                    <a:gd name="connsiteX9" fmla="*/ 36244 w 116767"/>
                    <a:gd name="connsiteY9" fmla="*/ 495445 h 5083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6767" h="508329">
                      <a:moveTo>
                        <a:pt x="36244" y="495445"/>
                      </a:moveTo>
                      <a:cubicBezTo>
                        <a:pt x="78857" y="376366"/>
                        <a:pt x="104346" y="251314"/>
                        <a:pt x="113506" y="125066"/>
                      </a:cubicBezTo>
                      <a:cubicBezTo>
                        <a:pt x="115895" y="89621"/>
                        <a:pt x="117090" y="54176"/>
                        <a:pt x="116692" y="18333"/>
                      </a:cubicBezTo>
                      <a:cubicBezTo>
                        <a:pt x="116692" y="8774"/>
                        <a:pt x="108329" y="-386"/>
                        <a:pt x="98372" y="13"/>
                      </a:cubicBezTo>
                      <a:cubicBezTo>
                        <a:pt x="88416" y="411"/>
                        <a:pt x="80052" y="7978"/>
                        <a:pt x="80052" y="18333"/>
                      </a:cubicBezTo>
                      <a:cubicBezTo>
                        <a:pt x="80849" y="143784"/>
                        <a:pt x="65317" y="264854"/>
                        <a:pt x="32261" y="385526"/>
                      </a:cubicBezTo>
                      <a:cubicBezTo>
                        <a:pt x="23101" y="418980"/>
                        <a:pt x="12747" y="452434"/>
                        <a:pt x="799" y="485091"/>
                      </a:cubicBezTo>
                      <a:cubicBezTo>
                        <a:pt x="-2387" y="494251"/>
                        <a:pt x="4383" y="505402"/>
                        <a:pt x="13543" y="507393"/>
                      </a:cubicBezTo>
                      <a:cubicBezTo>
                        <a:pt x="24296" y="510579"/>
                        <a:pt x="33058" y="505402"/>
                        <a:pt x="36244" y="495445"/>
                      </a:cubicBezTo>
                      <a:lnTo>
                        <a:pt x="36244" y="495445"/>
                      </a:lnTo>
                      <a:close/>
                    </a:path>
                  </a:pathLst>
                </a:custGeom>
                <a:solidFill>
                  <a:srgbClr val="A86838"/>
                </a:solidFill>
                <a:ln w="3981" cap="flat">
                  <a:noFill/>
                  <a:prstDash val="solid"/>
                  <a:miter/>
                </a:ln>
              </p:spPr>
              <p:txBody>
                <a:bodyPr rtlCol="0" anchor="ctr"/>
                <a:lstStyle/>
                <a:p>
                  <a:endParaRPr lang="en-US"/>
                </a:p>
              </p:txBody>
            </p:sp>
            <p:sp>
              <p:nvSpPr>
                <p:cNvPr id="299" name="Hình tự do: Hình 298">
                  <a:extLst>
                    <a:ext uri="{FF2B5EF4-FFF2-40B4-BE49-F238E27FC236}">
                      <a16:creationId xmlns:a16="http://schemas.microsoft.com/office/drawing/2014/main" id="{CCF20D17-4F54-9E8B-3044-FCCE2B0DB608}"/>
                    </a:ext>
                  </a:extLst>
                </p:cNvPr>
                <p:cNvSpPr>
                  <a:spLocks noGrp="1" noRot="1" noMove="1" noResize="1" noEditPoints="1" noAdjustHandles="1" noChangeArrowheads="1" noChangeShapeType="1"/>
                </p:cNvSpPr>
                <p:nvPr/>
              </p:nvSpPr>
              <p:spPr>
                <a:xfrm>
                  <a:off x="2063072" y="4742806"/>
                  <a:ext cx="180918" cy="535649"/>
                </a:xfrm>
                <a:custGeom>
                  <a:avLst/>
                  <a:gdLst>
                    <a:gd name="connsiteX0" fmla="*/ 33622 w 180918"/>
                    <a:gd name="connsiteY0" fmla="*/ 526941 h 535649"/>
                    <a:gd name="connsiteX1" fmla="*/ 160268 w 180918"/>
                    <a:gd name="connsiteY1" fmla="*/ 136648 h 535649"/>
                    <a:gd name="connsiteX2" fmla="*/ 180579 w 180918"/>
                    <a:gd name="connsiteY2" fmla="*/ 22747 h 535649"/>
                    <a:gd name="connsiteX3" fmla="*/ 167835 w 180918"/>
                    <a:gd name="connsiteY3" fmla="*/ 444 h 535649"/>
                    <a:gd name="connsiteX4" fmla="*/ 145532 w 180918"/>
                    <a:gd name="connsiteY4" fmla="*/ 13189 h 535649"/>
                    <a:gd name="connsiteX5" fmla="*/ 43977 w 180918"/>
                    <a:gd name="connsiteY5" fmla="*/ 405871 h 535649"/>
                    <a:gd name="connsiteX6" fmla="*/ 23665 w 180918"/>
                    <a:gd name="connsiteY6" fmla="*/ 457645 h 535649"/>
                    <a:gd name="connsiteX7" fmla="*/ 2160 w 180918"/>
                    <a:gd name="connsiteY7" fmla="*/ 508223 h 535649"/>
                    <a:gd name="connsiteX8" fmla="*/ 8532 w 180918"/>
                    <a:gd name="connsiteY8" fmla="*/ 533314 h 535649"/>
                    <a:gd name="connsiteX9" fmla="*/ 33622 w 180918"/>
                    <a:gd name="connsiteY9" fmla="*/ 526941 h 535649"/>
                    <a:gd name="connsiteX10" fmla="*/ 33622 w 180918"/>
                    <a:gd name="connsiteY10" fmla="*/ 526941 h 5356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80918" h="535649">
                      <a:moveTo>
                        <a:pt x="33622" y="526941"/>
                      </a:moveTo>
                      <a:cubicBezTo>
                        <a:pt x="89378" y="401490"/>
                        <a:pt x="131992" y="270862"/>
                        <a:pt x="160268" y="136648"/>
                      </a:cubicBezTo>
                      <a:cubicBezTo>
                        <a:pt x="168233" y="98814"/>
                        <a:pt x="175003" y="60979"/>
                        <a:pt x="180579" y="22747"/>
                      </a:cubicBezTo>
                      <a:cubicBezTo>
                        <a:pt x="182172" y="13189"/>
                        <a:pt x="178190" y="2834"/>
                        <a:pt x="167835" y="444"/>
                      </a:cubicBezTo>
                      <a:cubicBezTo>
                        <a:pt x="159073" y="-1547"/>
                        <a:pt x="146727" y="3232"/>
                        <a:pt x="145532" y="13189"/>
                      </a:cubicBezTo>
                      <a:cubicBezTo>
                        <a:pt x="125619" y="147402"/>
                        <a:pt x="91369" y="279225"/>
                        <a:pt x="43977" y="405871"/>
                      </a:cubicBezTo>
                      <a:cubicBezTo>
                        <a:pt x="37605" y="423394"/>
                        <a:pt x="30834" y="440519"/>
                        <a:pt x="23665" y="457645"/>
                      </a:cubicBezTo>
                      <a:cubicBezTo>
                        <a:pt x="16497" y="475566"/>
                        <a:pt x="10125" y="490302"/>
                        <a:pt x="2160" y="508223"/>
                      </a:cubicBezTo>
                      <a:cubicBezTo>
                        <a:pt x="-1823" y="516985"/>
                        <a:pt x="-628" y="528136"/>
                        <a:pt x="8532" y="533314"/>
                      </a:cubicBezTo>
                      <a:cubicBezTo>
                        <a:pt x="16895" y="537694"/>
                        <a:pt x="29639" y="536101"/>
                        <a:pt x="33622" y="526941"/>
                      </a:cubicBezTo>
                      <a:lnTo>
                        <a:pt x="33622" y="526941"/>
                      </a:lnTo>
                      <a:close/>
                    </a:path>
                  </a:pathLst>
                </a:custGeom>
                <a:solidFill>
                  <a:srgbClr val="A86838"/>
                </a:solidFill>
                <a:ln w="3981" cap="flat">
                  <a:noFill/>
                  <a:prstDash val="solid"/>
                  <a:miter/>
                </a:ln>
              </p:spPr>
              <p:txBody>
                <a:bodyPr rtlCol="0" anchor="ctr"/>
                <a:lstStyle/>
                <a:p>
                  <a:endParaRPr lang="en-US"/>
                </a:p>
              </p:txBody>
            </p:sp>
            <p:sp>
              <p:nvSpPr>
                <p:cNvPr id="300" name="Hình tự do: Hình 299">
                  <a:extLst>
                    <a:ext uri="{FF2B5EF4-FFF2-40B4-BE49-F238E27FC236}">
                      <a16:creationId xmlns:a16="http://schemas.microsoft.com/office/drawing/2014/main" id="{9A08645C-CCB3-B458-1740-5DC207B0BB22}"/>
                    </a:ext>
                  </a:extLst>
                </p:cNvPr>
                <p:cNvSpPr>
                  <a:spLocks noGrp="1" noRot="1" noMove="1" noResize="1" noEditPoints="1" noAdjustHandles="1" noChangeArrowheads="1" noChangeShapeType="1"/>
                </p:cNvSpPr>
                <p:nvPr/>
              </p:nvSpPr>
              <p:spPr>
                <a:xfrm>
                  <a:off x="2705866" y="4677331"/>
                  <a:ext cx="209740" cy="636636"/>
                </a:xfrm>
                <a:custGeom>
                  <a:avLst/>
                  <a:gdLst>
                    <a:gd name="connsiteX0" fmla="*/ 2154 w 209740"/>
                    <a:gd name="connsiteY0" fmla="*/ 27687 h 636636"/>
                    <a:gd name="connsiteX1" fmla="*/ 92957 w 209740"/>
                    <a:gd name="connsiteY1" fmla="*/ 250712 h 636636"/>
                    <a:gd name="connsiteX2" fmla="*/ 153492 w 209740"/>
                    <a:gd name="connsiteY2" fmla="*/ 485684 h 636636"/>
                    <a:gd name="connsiteX3" fmla="*/ 173006 w 209740"/>
                    <a:gd name="connsiteY3" fmla="*/ 618303 h 636636"/>
                    <a:gd name="connsiteX4" fmla="*/ 191326 w 209740"/>
                    <a:gd name="connsiteY4" fmla="*/ 636624 h 636636"/>
                    <a:gd name="connsiteX5" fmla="*/ 209646 w 209740"/>
                    <a:gd name="connsiteY5" fmla="*/ 618303 h 636636"/>
                    <a:gd name="connsiteX6" fmla="*/ 166236 w 209740"/>
                    <a:gd name="connsiteY6" fmla="*/ 372578 h 636636"/>
                    <a:gd name="connsiteX7" fmla="*/ 90965 w 209740"/>
                    <a:gd name="connsiteY7" fmla="*/ 138801 h 636636"/>
                    <a:gd name="connsiteX8" fmla="*/ 33616 w 209740"/>
                    <a:gd name="connsiteY8" fmla="*/ 8969 h 636636"/>
                    <a:gd name="connsiteX9" fmla="*/ 8526 w 209740"/>
                    <a:gd name="connsiteY9" fmla="*/ 2597 h 636636"/>
                    <a:gd name="connsiteX10" fmla="*/ 2154 w 209740"/>
                    <a:gd name="connsiteY10" fmla="*/ 27687 h 636636"/>
                    <a:gd name="connsiteX11" fmla="*/ 2154 w 209740"/>
                    <a:gd name="connsiteY11" fmla="*/ 27687 h 6366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9740" h="636636">
                      <a:moveTo>
                        <a:pt x="2154" y="27687"/>
                      </a:moveTo>
                      <a:cubicBezTo>
                        <a:pt x="37997" y="100568"/>
                        <a:pt x="67468" y="173051"/>
                        <a:pt x="92957" y="250712"/>
                      </a:cubicBezTo>
                      <a:cubicBezTo>
                        <a:pt x="118445" y="327575"/>
                        <a:pt x="138756" y="406032"/>
                        <a:pt x="153492" y="485684"/>
                      </a:cubicBezTo>
                      <a:cubicBezTo>
                        <a:pt x="161855" y="531483"/>
                        <a:pt x="168227" y="573699"/>
                        <a:pt x="173006" y="618303"/>
                      </a:cubicBezTo>
                      <a:cubicBezTo>
                        <a:pt x="174201" y="627862"/>
                        <a:pt x="180573" y="637022"/>
                        <a:pt x="191326" y="636624"/>
                      </a:cubicBezTo>
                      <a:cubicBezTo>
                        <a:pt x="200486" y="636225"/>
                        <a:pt x="210841" y="628658"/>
                        <a:pt x="209646" y="618303"/>
                      </a:cubicBezTo>
                      <a:cubicBezTo>
                        <a:pt x="200884" y="535466"/>
                        <a:pt x="186547" y="453425"/>
                        <a:pt x="166236" y="372578"/>
                      </a:cubicBezTo>
                      <a:cubicBezTo>
                        <a:pt x="146323" y="292927"/>
                        <a:pt x="121233" y="214868"/>
                        <a:pt x="90965" y="138801"/>
                      </a:cubicBezTo>
                      <a:cubicBezTo>
                        <a:pt x="73442" y="94993"/>
                        <a:pt x="54326" y="51583"/>
                        <a:pt x="33616" y="8969"/>
                      </a:cubicBezTo>
                      <a:cubicBezTo>
                        <a:pt x="29235" y="207"/>
                        <a:pt x="16491" y="-2580"/>
                        <a:pt x="8526" y="2597"/>
                      </a:cubicBezTo>
                      <a:cubicBezTo>
                        <a:pt x="162" y="8172"/>
                        <a:pt x="-2227" y="18129"/>
                        <a:pt x="2154" y="27687"/>
                      </a:cubicBezTo>
                      <a:lnTo>
                        <a:pt x="2154" y="27687"/>
                      </a:lnTo>
                      <a:close/>
                    </a:path>
                  </a:pathLst>
                </a:custGeom>
                <a:solidFill>
                  <a:srgbClr val="A86838"/>
                </a:solidFill>
                <a:ln w="3981" cap="flat">
                  <a:noFill/>
                  <a:prstDash val="solid"/>
                  <a:miter/>
                </a:ln>
              </p:spPr>
              <p:txBody>
                <a:bodyPr rtlCol="0" anchor="ctr"/>
                <a:lstStyle/>
                <a:p>
                  <a:endParaRPr lang="en-US"/>
                </a:p>
              </p:txBody>
            </p:sp>
            <p:sp>
              <p:nvSpPr>
                <p:cNvPr id="301" name="Hình tự do: Hình 300">
                  <a:extLst>
                    <a:ext uri="{FF2B5EF4-FFF2-40B4-BE49-F238E27FC236}">
                      <a16:creationId xmlns:a16="http://schemas.microsoft.com/office/drawing/2014/main" id="{2EE8F54B-0E0C-1050-8202-87653B4DE134}"/>
                    </a:ext>
                  </a:extLst>
                </p:cNvPr>
                <p:cNvSpPr>
                  <a:spLocks noGrp="1" noRot="1" noMove="1" noResize="1" noEditPoints="1" noAdjustHandles="1" noChangeArrowheads="1" noChangeShapeType="1"/>
                </p:cNvSpPr>
                <p:nvPr/>
              </p:nvSpPr>
              <p:spPr>
                <a:xfrm>
                  <a:off x="2644401" y="4863315"/>
                  <a:ext cx="139089" cy="451049"/>
                </a:xfrm>
                <a:custGeom>
                  <a:avLst/>
                  <a:gdLst>
                    <a:gd name="connsiteX0" fmla="*/ 137296 w 139089"/>
                    <a:gd name="connsiteY0" fmla="*/ 432319 h 451049"/>
                    <a:gd name="connsiteX1" fmla="*/ 78752 w 139089"/>
                    <a:gd name="connsiteY1" fmla="*/ 94597 h 451049"/>
                    <a:gd name="connsiteX2" fmla="*/ 34147 w 139089"/>
                    <a:gd name="connsiteY2" fmla="*/ 8971 h 451049"/>
                    <a:gd name="connsiteX3" fmla="*/ 9057 w 139089"/>
                    <a:gd name="connsiteY3" fmla="*/ 2599 h 451049"/>
                    <a:gd name="connsiteX4" fmla="*/ 2685 w 139089"/>
                    <a:gd name="connsiteY4" fmla="*/ 27689 h 451049"/>
                    <a:gd name="connsiteX5" fmla="*/ 70787 w 139089"/>
                    <a:gd name="connsiteY5" fmla="*/ 177833 h 451049"/>
                    <a:gd name="connsiteX6" fmla="*/ 101054 w 139089"/>
                    <a:gd name="connsiteY6" fmla="*/ 337932 h 451049"/>
                    <a:gd name="connsiteX7" fmla="*/ 100656 w 139089"/>
                    <a:gd name="connsiteY7" fmla="*/ 432718 h 451049"/>
                    <a:gd name="connsiteX8" fmla="*/ 118976 w 139089"/>
                    <a:gd name="connsiteY8" fmla="*/ 451037 h 451049"/>
                    <a:gd name="connsiteX9" fmla="*/ 137296 w 139089"/>
                    <a:gd name="connsiteY9" fmla="*/ 432319 h 451049"/>
                    <a:gd name="connsiteX10" fmla="*/ 137296 w 139089"/>
                    <a:gd name="connsiteY10" fmla="*/ 432319 h 451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39089" h="451049">
                      <a:moveTo>
                        <a:pt x="137296" y="432319"/>
                      </a:moveTo>
                      <a:cubicBezTo>
                        <a:pt x="145659" y="316824"/>
                        <a:pt x="124552" y="200533"/>
                        <a:pt x="78752" y="94597"/>
                      </a:cubicBezTo>
                      <a:cubicBezTo>
                        <a:pt x="66008" y="65125"/>
                        <a:pt x="51272" y="36451"/>
                        <a:pt x="34147" y="8971"/>
                      </a:cubicBezTo>
                      <a:cubicBezTo>
                        <a:pt x="29368" y="1006"/>
                        <a:pt x="17420" y="-2977"/>
                        <a:pt x="9057" y="2599"/>
                      </a:cubicBezTo>
                      <a:cubicBezTo>
                        <a:pt x="693" y="7776"/>
                        <a:pt x="-2891" y="18928"/>
                        <a:pt x="2685" y="27689"/>
                      </a:cubicBezTo>
                      <a:cubicBezTo>
                        <a:pt x="32156" y="76277"/>
                        <a:pt x="54060" y="124466"/>
                        <a:pt x="70787" y="177833"/>
                      </a:cubicBezTo>
                      <a:cubicBezTo>
                        <a:pt x="87514" y="231199"/>
                        <a:pt x="97470" y="284167"/>
                        <a:pt x="101054" y="337932"/>
                      </a:cubicBezTo>
                      <a:cubicBezTo>
                        <a:pt x="103046" y="369395"/>
                        <a:pt x="103046" y="401255"/>
                        <a:pt x="100656" y="432718"/>
                      </a:cubicBezTo>
                      <a:cubicBezTo>
                        <a:pt x="99860" y="442275"/>
                        <a:pt x="109418" y="451436"/>
                        <a:pt x="118976" y="451037"/>
                      </a:cubicBezTo>
                      <a:cubicBezTo>
                        <a:pt x="129331" y="450241"/>
                        <a:pt x="136499" y="442674"/>
                        <a:pt x="137296" y="432319"/>
                      </a:cubicBezTo>
                      <a:lnTo>
                        <a:pt x="137296" y="432319"/>
                      </a:lnTo>
                      <a:close/>
                    </a:path>
                  </a:pathLst>
                </a:custGeom>
                <a:solidFill>
                  <a:srgbClr val="A86838"/>
                </a:solidFill>
                <a:ln w="3981" cap="flat">
                  <a:noFill/>
                  <a:prstDash val="solid"/>
                  <a:miter/>
                </a:ln>
              </p:spPr>
              <p:txBody>
                <a:bodyPr rtlCol="0" anchor="ctr"/>
                <a:lstStyle/>
                <a:p>
                  <a:endParaRPr lang="en-US"/>
                </a:p>
              </p:txBody>
            </p:sp>
            <p:sp>
              <p:nvSpPr>
                <p:cNvPr id="302" name="Hình tự do: Hình 301">
                  <a:extLst>
                    <a:ext uri="{FF2B5EF4-FFF2-40B4-BE49-F238E27FC236}">
                      <a16:creationId xmlns:a16="http://schemas.microsoft.com/office/drawing/2014/main" id="{035E186C-417A-109C-CE9A-1EDB3E809E2C}"/>
                    </a:ext>
                  </a:extLst>
                </p:cNvPr>
                <p:cNvSpPr>
                  <a:spLocks noGrp="1" noRot="1" noMove="1" noResize="1" noEditPoints="1" noAdjustHandles="1" noChangeArrowheads="1" noChangeShapeType="1"/>
                </p:cNvSpPr>
                <p:nvPr/>
              </p:nvSpPr>
              <p:spPr>
                <a:xfrm>
                  <a:off x="2615368" y="4926076"/>
                  <a:ext cx="95439" cy="324168"/>
                </a:xfrm>
                <a:custGeom>
                  <a:avLst/>
                  <a:gdLst>
                    <a:gd name="connsiteX0" fmla="*/ 1052 w 95439"/>
                    <a:gd name="connsiteY0" fmla="*/ 23472 h 324168"/>
                    <a:gd name="connsiteX1" fmla="*/ 36099 w 95439"/>
                    <a:gd name="connsiteY1" fmla="*/ 132196 h 324168"/>
                    <a:gd name="connsiteX2" fmla="*/ 47648 w 95439"/>
                    <a:gd name="connsiteY2" fmla="*/ 187554 h 324168"/>
                    <a:gd name="connsiteX3" fmla="*/ 54817 w 95439"/>
                    <a:gd name="connsiteY3" fmla="*/ 240920 h 324168"/>
                    <a:gd name="connsiteX4" fmla="*/ 58799 w 95439"/>
                    <a:gd name="connsiteY4" fmla="*/ 305836 h 324168"/>
                    <a:gd name="connsiteX5" fmla="*/ 77119 w 95439"/>
                    <a:gd name="connsiteY5" fmla="*/ 324156 h 324168"/>
                    <a:gd name="connsiteX6" fmla="*/ 95439 w 95439"/>
                    <a:gd name="connsiteY6" fmla="*/ 305836 h 324168"/>
                    <a:gd name="connsiteX7" fmla="*/ 58401 w 95439"/>
                    <a:gd name="connsiteY7" fmla="*/ 75643 h 324168"/>
                    <a:gd name="connsiteX8" fmla="*/ 36497 w 95439"/>
                    <a:gd name="connsiteY8" fmla="*/ 13515 h 324168"/>
                    <a:gd name="connsiteX9" fmla="*/ 14195 w 95439"/>
                    <a:gd name="connsiteY9" fmla="*/ 771 h 324168"/>
                    <a:gd name="connsiteX10" fmla="*/ 1052 w 95439"/>
                    <a:gd name="connsiteY10" fmla="*/ 23472 h 324168"/>
                    <a:gd name="connsiteX11" fmla="*/ 1052 w 95439"/>
                    <a:gd name="connsiteY11" fmla="*/ 23472 h 324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5439" h="324168">
                      <a:moveTo>
                        <a:pt x="1052" y="23472"/>
                      </a:moveTo>
                      <a:cubicBezTo>
                        <a:pt x="15389" y="58916"/>
                        <a:pt x="26939" y="95158"/>
                        <a:pt x="36099" y="132196"/>
                      </a:cubicBezTo>
                      <a:cubicBezTo>
                        <a:pt x="40480" y="150516"/>
                        <a:pt x="44462" y="169234"/>
                        <a:pt x="47648" y="187554"/>
                      </a:cubicBezTo>
                      <a:cubicBezTo>
                        <a:pt x="50834" y="207068"/>
                        <a:pt x="52826" y="221406"/>
                        <a:pt x="54817" y="240920"/>
                      </a:cubicBezTo>
                      <a:cubicBezTo>
                        <a:pt x="56808" y="262426"/>
                        <a:pt x="58401" y="283932"/>
                        <a:pt x="58799" y="305836"/>
                      </a:cubicBezTo>
                      <a:cubicBezTo>
                        <a:pt x="59198" y="315394"/>
                        <a:pt x="67163" y="324554"/>
                        <a:pt x="77119" y="324156"/>
                      </a:cubicBezTo>
                      <a:cubicBezTo>
                        <a:pt x="86677" y="323758"/>
                        <a:pt x="95439" y="316191"/>
                        <a:pt x="95439" y="305836"/>
                      </a:cubicBezTo>
                      <a:cubicBezTo>
                        <a:pt x="93846" y="227778"/>
                        <a:pt x="81500" y="150117"/>
                        <a:pt x="58401" y="75643"/>
                      </a:cubicBezTo>
                      <a:cubicBezTo>
                        <a:pt x="52029" y="54535"/>
                        <a:pt x="44462" y="33826"/>
                        <a:pt x="36497" y="13515"/>
                      </a:cubicBezTo>
                      <a:cubicBezTo>
                        <a:pt x="32913" y="4753"/>
                        <a:pt x="24151" y="-2415"/>
                        <a:pt x="14195" y="771"/>
                      </a:cubicBezTo>
                      <a:cubicBezTo>
                        <a:pt x="5035" y="3957"/>
                        <a:pt x="-2931" y="13913"/>
                        <a:pt x="1052" y="23472"/>
                      </a:cubicBezTo>
                      <a:lnTo>
                        <a:pt x="1052" y="23472"/>
                      </a:lnTo>
                      <a:close/>
                    </a:path>
                  </a:pathLst>
                </a:custGeom>
                <a:solidFill>
                  <a:srgbClr val="A86838"/>
                </a:solidFill>
                <a:ln w="3981" cap="flat">
                  <a:noFill/>
                  <a:prstDash val="solid"/>
                  <a:miter/>
                </a:ln>
              </p:spPr>
              <p:txBody>
                <a:bodyPr rtlCol="0" anchor="ctr"/>
                <a:lstStyle/>
                <a:p>
                  <a:endParaRPr lang="en-US"/>
                </a:p>
              </p:txBody>
            </p:sp>
          </p:grpSp>
          <p:grpSp>
            <p:nvGrpSpPr>
              <p:cNvPr id="217" name="Đồ họa 2">
                <a:extLst>
                  <a:ext uri="{FF2B5EF4-FFF2-40B4-BE49-F238E27FC236}">
                    <a16:creationId xmlns:a16="http://schemas.microsoft.com/office/drawing/2014/main" id="{0B5CC566-B51C-1AC9-FB0E-D109A1874798}"/>
                  </a:ext>
                </a:extLst>
              </p:cNvPr>
              <p:cNvGrpSpPr>
                <a:grpSpLocks noGrp="1" noUngrp="1" noRot="1" noMove="1" noResize="1"/>
              </p:cNvGrpSpPr>
              <p:nvPr/>
            </p:nvGrpSpPr>
            <p:grpSpPr>
              <a:xfrm>
                <a:off x="2636333" y="4484383"/>
                <a:ext cx="1574711" cy="1713426"/>
                <a:chOff x="2636333" y="4484383"/>
                <a:chExt cx="1574711" cy="1713426"/>
              </a:xfrm>
            </p:grpSpPr>
            <p:sp>
              <p:nvSpPr>
                <p:cNvPr id="285" name="Hình tự do: Hình 284">
                  <a:extLst>
                    <a:ext uri="{FF2B5EF4-FFF2-40B4-BE49-F238E27FC236}">
                      <a16:creationId xmlns:a16="http://schemas.microsoft.com/office/drawing/2014/main" id="{B92ABF78-C86D-74C9-CE24-587D76EBF090}"/>
                    </a:ext>
                  </a:extLst>
                </p:cNvPr>
                <p:cNvSpPr>
                  <a:spLocks noGrp="1" noRot="1" noMove="1" noResize="1" noEditPoints="1" noAdjustHandles="1" noChangeArrowheads="1" noChangeShapeType="1"/>
                </p:cNvSpPr>
                <p:nvPr/>
              </p:nvSpPr>
              <p:spPr>
                <a:xfrm>
                  <a:off x="2636333" y="5243064"/>
                  <a:ext cx="1574711" cy="954745"/>
                </a:xfrm>
                <a:custGeom>
                  <a:avLst/>
                  <a:gdLst>
                    <a:gd name="connsiteX0" fmla="*/ 1171675 w 1574711"/>
                    <a:gd name="connsiteY0" fmla="*/ 785763 h 954745"/>
                    <a:gd name="connsiteX1" fmla="*/ 1574712 w 1574711"/>
                    <a:gd name="connsiteY1" fmla="*/ 619291 h 954745"/>
                    <a:gd name="connsiteX2" fmla="*/ 1180835 w 1574711"/>
                    <a:gd name="connsiteY2" fmla="*/ 0 h 954745"/>
                    <a:gd name="connsiteX3" fmla="*/ 342502 w 1574711"/>
                    <a:gd name="connsiteY3" fmla="*/ 55358 h 954745"/>
                    <a:gd name="connsiteX4" fmla="*/ 0 w 1574711"/>
                    <a:gd name="connsiteY4" fmla="*/ 788152 h 954745"/>
                    <a:gd name="connsiteX5" fmla="*/ 740760 w 1574711"/>
                    <a:gd name="connsiteY5" fmla="*/ 930330 h 954745"/>
                    <a:gd name="connsiteX6" fmla="*/ 1171675 w 1574711"/>
                    <a:gd name="connsiteY6" fmla="*/ 785763 h 9547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74711" h="954745">
                      <a:moveTo>
                        <a:pt x="1171675" y="785763"/>
                      </a:moveTo>
                      <a:cubicBezTo>
                        <a:pt x="1329385" y="706908"/>
                        <a:pt x="1540461" y="629646"/>
                        <a:pt x="1574712" y="619291"/>
                      </a:cubicBezTo>
                      <a:cubicBezTo>
                        <a:pt x="1510194" y="383124"/>
                        <a:pt x="1372397" y="164082"/>
                        <a:pt x="1180835" y="0"/>
                      </a:cubicBezTo>
                      <a:cubicBezTo>
                        <a:pt x="908426" y="67704"/>
                        <a:pt x="622477" y="86422"/>
                        <a:pt x="342502" y="55358"/>
                      </a:cubicBezTo>
                      <a:cubicBezTo>
                        <a:pt x="180013" y="229795"/>
                        <a:pt x="91201" y="424941"/>
                        <a:pt x="0" y="788152"/>
                      </a:cubicBezTo>
                      <a:cubicBezTo>
                        <a:pt x="192359" y="956217"/>
                        <a:pt x="485078" y="983299"/>
                        <a:pt x="740760" y="930330"/>
                      </a:cubicBezTo>
                      <a:cubicBezTo>
                        <a:pt x="890505" y="899266"/>
                        <a:pt x="1036267" y="853467"/>
                        <a:pt x="1171675" y="785763"/>
                      </a:cubicBezTo>
                      <a:close/>
                    </a:path>
                  </a:pathLst>
                </a:custGeom>
                <a:solidFill>
                  <a:srgbClr val="0759B1"/>
                </a:solidFill>
                <a:ln w="3981" cap="flat">
                  <a:noFill/>
                  <a:prstDash val="solid"/>
                  <a:miter/>
                </a:ln>
              </p:spPr>
              <p:txBody>
                <a:bodyPr rtlCol="0" anchor="ctr"/>
                <a:lstStyle/>
                <a:p>
                  <a:endParaRPr lang="en-US"/>
                </a:p>
              </p:txBody>
            </p:sp>
            <p:sp>
              <p:nvSpPr>
                <p:cNvPr id="286" name="Hình tự do: Hình 285">
                  <a:extLst>
                    <a:ext uri="{FF2B5EF4-FFF2-40B4-BE49-F238E27FC236}">
                      <a16:creationId xmlns:a16="http://schemas.microsoft.com/office/drawing/2014/main" id="{1F262BF8-662B-8FF3-E291-46645F65D727}"/>
                    </a:ext>
                  </a:extLst>
                </p:cNvPr>
                <p:cNvSpPr>
                  <a:spLocks noGrp="1" noRot="1" noMove="1" noResize="1" noEditPoints="1" noAdjustHandles="1" noChangeArrowheads="1" noChangeShapeType="1"/>
                </p:cNvSpPr>
                <p:nvPr/>
              </p:nvSpPr>
              <p:spPr>
                <a:xfrm>
                  <a:off x="2636333" y="5298422"/>
                  <a:ext cx="393877" cy="855059"/>
                </a:xfrm>
                <a:custGeom>
                  <a:avLst/>
                  <a:gdLst>
                    <a:gd name="connsiteX0" fmla="*/ 393877 w 393877"/>
                    <a:gd name="connsiteY0" fmla="*/ 5177 h 855059"/>
                    <a:gd name="connsiteX1" fmla="*/ 342502 w 393877"/>
                    <a:gd name="connsiteY1" fmla="*/ 0 h 855059"/>
                    <a:gd name="connsiteX2" fmla="*/ 0 w 393877"/>
                    <a:gd name="connsiteY2" fmla="*/ 732794 h 855059"/>
                    <a:gd name="connsiteX3" fmla="*/ 218245 w 393877"/>
                    <a:gd name="connsiteY3" fmla="*/ 855059 h 855059"/>
                    <a:gd name="connsiteX4" fmla="*/ 393877 w 393877"/>
                    <a:gd name="connsiteY4" fmla="*/ 5177 h 8550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3877" h="855059">
                      <a:moveTo>
                        <a:pt x="393877" y="5177"/>
                      </a:moveTo>
                      <a:cubicBezTo>
                        <a:pt x="376752" y="3584"/>
                        <a:pt x="359627" y="1991"/>
                        <a:pt x="342502" y="0"/>
                      </a:cubicBezTo>
                      <a:cubicBezTo>
                        <a:pt x="180013" y="174437"/>
                        <a:pt x="91201" y="369583"/>
                        <a:pt x="0" y="732794"/>
                      </a:cubicBezTo>
                      <a:cubicBezTo>
                        <a:pt x="63323" y="788152"/>
                        <a:pt x="137797" y="827978"/>
                        <a:pt x="218245" y="855059"/>
                      </a:cubicBezTo>
                      <a:cubicBezTo>
                        <a:pt x="159303" y="565128"/>
                        <a:pt x="231388" y="254885"/>
                        <a:pt x="393877" y="5177"/>
                      </a:cubicBezTo>
                      <a:close/>
                    </a:path>
                  </a:pathLst>
                </a:custGeom>
                <a:solidFill>
                  <a:srgbClr val="064E9C"/>
                </a:solidFill>
                <a:ln w="3981" cap="flat">
                  <a:noFill/>
                  <a:prstDash val="solid"/>
                  <a:miter/>
                </a:ln>
              </p:spPr>
              <p:txBody>
                <a:bodyPr rtlCol="0" anchor="ctr"/>
                <a:lstStyle/>
                <a:p>
                  <a:endParaRPr lang="en-US"/>
                </a:p>
              </p:txBody>
            </p:sp>
            <p:sp>
              <p:nvSpPr>
                <p:cNvPr id="287" name="Hình tự do: Hình 286">
                  <a:extLst>
                    <a:ext uri="{FF2B5EF4-FFF2-40B4-BE49-F238E27FC236}">
                      <a16:creationId xmlns:a16="http://schemas.microsoft.com/office/drawing/2014/main" id="{5D7162C9-142C-E6BE-1488-BE8F153C57DF}"/>
                    </a:ext>
                  </a:extLst>
                </p:cNvPr>
                <p:cNvSpPr>
                  <a:spLocks noGrp="1" noRot="1" noMove="1" noResize="1" noEditPoints="1" noAdjustHandles="1" noChangeArrowheads="1" noChangeShapeType="1"/>
                </p:cNvSpPr>
                <p:nvPr/>
              </p:nvSpPr>
              <p:spPr>
                <a:xfrm>
                  <a:off x="3853409" y="5275323"/>
                  <a:ext cx="357635" cy="631238"/>
                </a:xfrm>
                <a:custGeom>
                  <a:avLst/>
                  <a:gdLst>
                    <a:gd name="connsiteX0" fmla="*/ 0 w 357635"/>
                    <a:gd name="connsiteY0" fmla="*/ 0 h 631238"/>
                    <a:gd name="connsiteX1" fmla="*/ 235768 w 357635"/>
                    <a:gd name="connsiteY1" fmla="*/ 631239 h 631238"/>
                    <a:gd name="connsiteX2" fmla="*/ 357636 w 357635"/>
                    <a:gd name="connsiteY2" fmla="*/ 587032 h 631238"/>
                    <a:gd name="connsiteX3" fmla="*/ 0 w 357635"/>
                    <a:gd name="connsiteY3" fmla="*/ 0 h 631238"/>
                  </a:gdLst>
                  <a:ahLst/>
                  <a:cxnLst>
                    <a:cxn ang="0">
                      <a:pos x="connsiteX0" y="connsiteY0"/>
                    </a:cxn>
                    <a:cxn ang="0">
                      <a:pos x="connsiteX1" y="connsiteY1"/>
                    </a:cxn>
                    <a:cxn ang="0">
                      <a:pos x="connsiteX2" y="connsiteY2"/>
                    </a:cxn>
                    <a:cxn ang="0">
                      <a:pos x="connsiteX3" y="connsiteY3"/>
                    </a:cxn>
                  </a:cxnLst>
                  <a:rect l="l" t="t" r="r" b="b"/>
                  <a:pathLst>
                    <a:path w="357635" h="631238">
                      <a:moveTo>
                        <a:pt x="0" y="0"/>
                      </a:moveTo>
                      <a:cubicBezTo>
                        <a:pt x="129035" y="185190"/>
                        <a:pt x="215457" y="407020"/>
                        <a:pt x="235768" y="631239"/>
                      </a:cubicBezTo>
                      <a:cubicBezTo>
                        <a:pt x="296304" y="607741"/>
                        <a:pt x="342900" y="591015"/>
                        <a:pt x="357636" y="587032"/>
                      </a:cubicBezTo>
                      <a:cubicBezTo>
                        <a:pt x="297498" y="365999"/>
                        <a:pt x="172446" y="160100"/>
                        <a:pt x="0" y="0"/>
                      </a:cubicBezTo>
                      <a:close/>
                    </a:path>
                  </a:pathLst>
                </a:custGeom>
                <a:solidFill>
                  <a:srgbClr val="064E9C"/>
                </a:solidFill>
                <a:ln w="3981" cap="flat">
                  <a:noFill/>
                  <a:prstDash val="solid"/>
                  <a:miter/>
                </a:ln>
              </p:spPr>
              <p:txBody>
                <a:bodyPr rtlCol="0" anchor="ctr"/>
                <a:lstStyle/>
                <a:p>
                  <a:endParaRPr lang="en-US"/>
                </a:p>
              </p:txBody>
            </p:sp>
            <p:sp>
              <p:nvSpPr>
                <p:cNvPr id="288" name="Hình tự do: Hình 287">
                  <a:extLst>
                    <a:ext uri="{FF2B5EF4-FFF2-40B4-BE49-F238E27FC236}">
                      <a16:creationId xmlns:a16="http://schemas.microsoft.com/office/drawing/2014/main" id="{46C693BA-7375-B6AC-C64D-D1380D043F42}"/>
                    </a:ext>
                  </a:extLst>
                </p:cNvPr>
                <p:cNvSpPr>
                  <a:spLocks noGrp="1" noRot="1" noMove="1" noResize="1" noEditPoints="1" noAdjustHandles="1" noChangeArrowheads="1" noChangeShapeType="1"/>
                </p:cNvSpPr>
                <p:nvPr/>
              </p:nvSpPr>
              <p:spPr>
                <a:xfrm>
                  <a:off x="3004722" y="4487430"/>
                  <a:ext cx="42613" cy="838869"/>
                </a:xfrm>
                <a:custGeom>
                  <a:avLst/>
                  <a:gdLst>
                    <a:gd name="connsiteX0" fmla="*/ 0 w 42613"/>
                    <a:gd name="connsiteY0" fmla="*/ 5714 h 838869"/>
                    <a:gd name="connsiteX1" fmla="*/ 8363 w 42613"/>
                    <a:gd name="connsiteY1" fmla="*/ 838870 h 838869"/>
                    <a:gd name="connsiteX2" fmla="*/ 42614 w 42613"/>
                    <a:gd name="connsiteY2" fmla="*/ 837277 h 838869"/>
                    <a:gd name="connsiteX3" fmla="*/ 17922 w 42613"/>
                    <a:gd name="connsiteY3" fmla="*/ 2528 h 838869"/>
                    <a:gd name="connsiteX4" fmla="*/ 0 w 42613"/>
                    <a:gd name="connsiteY4" fmla="*/ 5714 h 8388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613" h="838869">
                      <a:moveTo>
                        <a:pt x="0" y="5714"/>
                      </a:moveTo>
                      <a:cubicBezTo>
                        <a:pt x="0" y="5714"/>
                        <a:pt x="19913" y="788291"/>
                        <a:pt x="8363" y="838870"/>
                      </a:cubicBezTo>
                      <a:lnTo>
                        <a:pt x="42614" y="837277"/>
                      </a:lnTo>
                      <a:cubicBezTo>
                        <a:pt x="42614" y="837277"/>
                        <a:pt x="11948" y="48328"/>
                        <a:pt x="17922" y="2528"/>
                      </a:cubicBezTo>
                      <a:cubicBezTo>
                        <a:pt x="19116" y="-4641"/>
                        <a:pt x="0" y="5714"/>
                        <a:pt x="0" y="5714"/>
                      </a:cubicBezTo>
                      <a:close/>
                    </a:path>
                  </a:pathLst>
                </a:custGeom>
                <a:solidFill>
                  <a:srgbClr val="0759B1"/>
                </a:solidFill>
                <a:ln w="3981" cap="flat">
                  <a:noFill/>
                  <a:prstDash val="solid"/>
                  <a:miter/>
                </a:ln>
              </p:spPr>
              <p:txBody>
                <a:bodyPr rtlCol="0" anchor="ctr"/>
                <a:lstStyle/>
                <a:p>
                  <a:endParaRPr lang="en-US"/>
                </a:p>
              </p:txBody>
            </p:sp>
            <p:sp>
              <p:nvSpPr>
                <p:cNvPr id="289" name="Hình tự do: Hình 288">
                  <a:extLst>
                    <a:ext uri="{FF2B5EF4-FFF2-40B4-BE49-F238E27FC236}">
                      <a16:creationId xmlns:a16="http://schemas.microsoft.com/office/drawing/2014/main" id="{2495E864-FC96-7104-DC49-1500EF127217}"/>
                    </a:ext>
                  </a:extLst>
                </p:cNvPr>
                <p:cNvSpPr>
                  <a:spLocks noGrp="1" noRot="1" noMove="1" noResize="1" noEditPoints="1" noAdjustHandles="1" noChangeArrowheads="1" noChangeShapeType="1"/>
                </p:cNvSpPr>
                <p:nvPr/>
              </p:nvSpPr>
              <p:spPr>
                <a:xfrm>
                  <a:off x="3737516" y="4484383"/>
                  <a:ext cx="50276" cy="837536"/>
                </a:xfrm>
                <a:custGeom>
                  <a:avLst/>
                  <a:gdLst>
                    <a:gd name="connsiteX0" fmla="*/ 33055 w 50276"/>
                    <a:gd name="connsiteY0" fmla="*/ 0 h 837536"/>
                    <a:gd name="connsiteX1" fmla="*/ 0 w 50276"/>
                    <a:gd name="connsiteY1" fmla="*/ 837536 h 837536"/>
                    <a:gd name="connsiteX2" fmla="*/ 34250 w 50276"/>
                    <a:gd name="connsiteY2" fmla="*/ 837536 h 837536"/>
                    <a:gd name="connsiteX3" fmla="*/ 50181 w 50276"/>
                    <a:gd name="connsiteY3" fmla="*/ 8761 h 837536"/>
                    <a:gd name="connsiteX4" fmla="*/ 33055 w 50276"/>
                    <a:gd name="connsiteY4" fmla="*/ 0 h 8375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276" h="837536">
                      <a:moveTo>
                        <a:pt x="33055" y="0"/>
                      </a:moveTo>
                      <a:cubicBezTo>
                        <a:pt x="33055" y="0"/>
                        <a:pt x="13939" y="787356"/>
                        <a:pt x="0" y="837536"/>
                      </a:cubicBezTo>
                      <a:lnTo>
                        <a:pt x="34250" y="837536"/>
                      </a:lnTo>
                      <a:cubicBezTo>
                        <a:pt x="34250" y="837536"/>
                        <a:pt x="41817" y="54163"/>
                        <a:pt x="50181" y="8761"/>
                      </a:cubicBezTo>
                      <a:cubicBezTo>
                        <a:pt x="51774" y="1593"/>
                        <a:pt x="33055" y="0"/>
                        <a:pt x="33055" y="0"/>
                      </a:cubicBezTo>
                      <a:close/>
                    </a:path>
                  </a:pathLst>
                </a:custGeom>
                <a:solidFill>
                  <a:srgbClr val="0759B1"/>
                </a:solidFill>
                <a:ln w="3981" cap="flat">
                  <a:noFill/>
                  <a:prstDash val="solid"/>
                  <a:miter/>
                </a:ln>
              </p:spPr>
              <p:txBody>
                <a:bodyPr rtlCol="0" anchor="ctr"/>
                <a:lstStyle/>
                <a:p>
                  <a:endParaRPr lang="en-US"/>
                </a:p>
              </p:txBody>
            </p:sp>
          </p:grpSp>
          <p:grpSp>
            <p:nvGrpSpPr>
              <p:cNvPr id="218" name="Đồ họa 2">
                <a:extLst>
                  <a:ext uri="{FF2B5EF4-FFF2-40B4-BE49-F238E27FC236}">
                    <a16:creationId xmlns:a16="http://schemas.microsoft.com/office/drawing/2014/main" id="{083462F2-150A-3F1E-5EE7-AC4D5B199E70}"/>
                  </a:ext>
                </a:extLst>
              </p:cNvPr>
              <p:cNvGrpSpPr>
                <a:grpSpLocks noGrp="1" noUngrp="1" noRot="1" noMove="1" noResize="1"/>
              </p:cNvGrpSpPr>
              <p:nvPr/>
            </p:nvGrpSpPr>
            <p:grpSpPr>
              <a:xfrm>
                <a:off x="3041316" y="4447082"/>
                <a:ext cx="688807" cy="501224"/>
                <a:chOff x="3041316" y="4447082"/>
                <a:chExt cx="688807" cy="501224"/>
              </a:xfrm>
            </p:grpSpPr>
            <p:grpSp>
              <p:nvGrpSpPr>
                <p:cNvPr id="280" name="Đồ họa 2">
                  <a:extLst>
                    <a:ext uri="{FF2B5EF4-FFF2-40B4-BE49-F238E27FC236}">
                      <a16:creationId xmlns:a16="http://schemas.microsoft.com/office/drawing/2014/main" id="{40BA1263-32B6-9CD7-F663-423FB2B05091}"/>
                    </a:ext>
                  </a:extLst>
                </p:cNvPr>
                <p:cNvGrpSpPr>
                  <a:grpSpLocks noGrp="1" noUngrp="1" noRot="1" noMove="1" noResize="1"/>
                </p:cNvGrpSpPr>
                <p:nvPr/>
              </p:nvGrpSpPr>
              <p:grpSpPr>
                <a:xfrm>
                  <a:off x="3081622" y="4542999"/>
                  <a:ext cx="631711" cy="405307"/>
                  <a:chOff x="3081622" y="4542999"/>
                  <a:chExt cx="631711" cy="405307"/>
                </a:xfrm>
                <a:solidFill>
                  <a:srgbClr val="0759B1"/>
                </a:solidFill>
              </p:grpSpPr>
              <p:sp>
                <p:nvSpPr>
                  <p:cNvPr id="283" name="Hình tự do: Hình 282">
                    <a:extLst>
                      <a:ext uri="{FF2B5EF4-FFF2-40B4-BE49-F238E27FC236}">
                        <a16:creationId xmlns:a16="http://schemas.microsoft.com/office/drawing/2014/main" id="{B60017C6-575F-F411-C95D-35B22008DD83}"/>
                      </a:ext>
                    </a:extLst>
                  </p:cNvPr>
                  <p:cNvSpPr>
                    <a:spLocks noGrp="1" noRot="1" noMove="1" noResize="1" noEditPoints="1" noAdjustHandles="1" noChangeArrowheads="1" noChangeShapeType="1"/>
                  </p:cNvSpPr>
                  <p:nvPr/>
                </p:nvSpPr>
                <p:spPr>
                  <a:xfrm>
                    <a:off x="3081622" y="4545217"/>
                    <a:ext cx="291886" cy="403089"/>
                  </a:xfrm>
                  <a:custGeom>
                    <a:avLst/>
                    <a:gdLst>
                      <a:gd name="connsiteX0" fmla="*/ 70057 w 291886"/>
                      <a:gd name="connsiteY0" fmla="*/ 371275 h 403089"/>
                      <a:gd name="connsiteX1" fmla="*/ 226572 w 291886"/>
                      <a:gd name="connsiteY1" fmla="*/ 402738 h 403089"/>
                      <a:gd name="connsiteX2" fmla="*/ 240909 w 291886"/>
                      <a:gd name="connsiteY2" fmla="*/ 389993 h 403089"/>
                      <a:gd name="connsiteX3" fmla="*/ 238121 w 291886"/>
                      <a:gd name="connsiteY3" fmla="*/ 368488 h 403089"/>
                      <a:gd name="connsiteX4" fmla="*/ 291886 w 291886"/>
                      <a:gd name="connsiteY4" fmla="*/ 497 h 403089"/>
                      <a:gd name="connsiteX5" fmla="*/ 131787 w 291886"/>
                      <a:gd name="connsiteY5" fmla="*/ 54660 h 403089"/>
                      <a:gd name="connsiteX6" fmla="*/ 44170 w 291886"/>
                      <a:gd name="connsiteY6" fmla="*/ 201618 h 403089"/>
                      <a:gd name="connsiteX7" fmla="*/ 760 w 291886"/>
                      <a:gd name="connsiteY7" fmla="*/ 347778 h 403089"/>
                      <a:gd name="connsiteX8" fmla="*/ 11513 w 291886"/>
                      <a:gd name="connsiteY8" fmla="*/ 364107 h 403089"/>
                      <a:gd name="connsiteX9" fmla="*/ 70057 w 291886"/>
                      <a:gd name="connsiteY9" fmla="*/ 371275 h 4030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91886" h="403089">
                        <a:moveTo>
                          <a:pt x="70057" y="371275"/>
                        </a:moveTo>
                        <a:cubicBezTo>
                          <a:pt x="113467" y="377647"/>
                          <a:pt x="189932" y="394375"/>
                          <a:pt x="226572" y="402738"/>
                        </a:cubicBezTo>
                        <a:cubicBezTo>
                          <a:pt x="234935" y="404729"/>
                          <a:pt x="242900" y="397958"/>
                          <a:pt x="240909" y="389993"/>
                        </a:cubicBezTo>
                        <a:cubicBezTo>
                          <a:pt x="239316" y="382825"/>
                          <a:pt x="238520" y="375258"/>
                          <a:pt x="238121" y="368488"/>
                        </a:cubicBezTo>
                        <a:cubicBezTo>
                          <a:pt x="230554" y="245426"/>
                          <a:pt x="251662" y="118382"/>
                          <a:pt x="291886" y="497"/>
                        </a:cubicBezTo>
                        <a:cubicBezTo>
                          <a:pt x="234537" y="-3883"/>
                          <a:pt x="171612" y="21207"/>
                          <a:pt x="131787" y="54660"/>
                        </a:cubicBezTo>
                        <a:cubicBezTo>
                          <a:pt x="84792" y="94486"/>
                          <a:pt x="60498" y="148251"/>
                          <a:pt x="44170" y="201618"/>
                        </a:cubicBezTo>
                        <a:cubicBezTo>
                          <a:pt x="29434" y="250205"/>
                          <a:pt x="19876" y="300385"/>
                          <a:pt x="760" y="347778"/>
                        </a:cubicBezTo>
                        <a:cubicBezTo>
                          <a:pt x="-2028" y="354947"/>
                          <a:pt x="3149" y="362912"/>
                          <a:pt x="11513" y="364107"/>
                        </a:cubicBezTo>
                        <a:cubicBezTo>
                          <a:pt x="31027" y="366098"/>
                          <a:pt x="50542" y="368488"/>
                          <a:pt x="70057" y="371275"/>
                        </a:cubicBezTo>
                        <a:close/>
                      </a:path>
                    </a:pathLst>
                  </a:custGeom>
                  <a:solidFill>
                    <a:srgbClr val="0759B1"/>
                  </a:solidFill>
                  <a:ln w="3981" cap="flat">
                    <a:noFill/>
                    <a:prstDash val="solid"/>
                    <a:miter/>
                  </a:ln>
                </p:spPr>
                <p:txBody>
                  <a:bodyPr rtlCol="0" anchor="ctr"/>
                  <a:lstStyle/>
                  <a:p>
                    <a:endParaRPr lang="en-US"/>
                  </a:p>
                </p:txBody>
              </p:sp>
              <p:sp>
                <p:nvSpPr>
                  <p:cNvPr id="284" name="Hình tự do: Hình 283">
                    <a:extLst>
                      <a:ext uri="{FF2B5EF4-FFF2-40B4-BE49-F238E27FC236}">
                        <a16:creationId xmlns:a16="http://schemas.microsoft.com/office/drawing/2014/main" id="{332ADBB8-29C8-13F1-1688-2DE852703661}"/>
                      </a:ext>
                    </a:extLst>
                  </p:cNvPr>
                  <p:cNvSpPr>
                    <a:spLocks noGrp="1" noRot="1" noMove="1" noResize="1" noEditPoints="1" noAdjustHandles="1" noChangeArrowheads="1" noChangeShapeType="1"/>
                  </p:cNvSpPr>
                  <p:nvPr/>
                </p:nvSpPr>
                <p:spPr>
                  <a:xfrm>
                    <a:off x="3358952" y="4542999"/>
                    <a:ext cx="354381" cy="387507"/>
                  </a:xfrm>
                  <a:custGeom>
                    <a:avLst/>
                    <a:gdLst>
                      <a:gd name="connsiteX0" fmla="*/ 291346 w 354381"/>
                      <a:gd name="connsiteY0" fmla="*/ 334863 h 387507"/>
                      <a:gd name="connsiteX1" fmla="*/ 143990 w 354381"/>
                      <a:gd name="connsiteY1" fmla="*/ 386637 h 387507"/>
                      <a:gd name="connsiteX2" fmla="*/ 126069 w 354381"/>
                      <a:gd name="connsiteY2" fmla="*/ 375485 h 387507"/>
                      <a:gd name="connsiteX3" fmla="*/ 124476 w 354381"/>
                      <a:gd name="connsiteY3" fmla="*/ 354776 h 387507"/>
                      <a:gd name="connsiteX4" fmla="*/ 618 w 354381"/>
                      <a:gd name="connsiteY4" fmla="*/ 10283 h 387507"/>
                      <a:gd name="connsiteX5" fmla="*/ 4202 w 354381"/>
                      <a:gd name="connsiteY5" fmla="*/ 3114 h 387507"/>
                      <a:gd name="connsiteX6" fmla="*/ 162708 w 354381"/>
                      <a:gd name="connsiteY6" fmla="*/ 32983 h 387507"/>
                      <a:gd name="connsiteX7" fmla="*/ 280991 w 354381"/>
                      <a:gd name="connsiteY7" fmla="*/ 165205 h 387507"/>
                      <a:gd name="connsiteX8" fmla="*/ 351881 w 354381"/>
                      <a:gd name="connsiteY8" fmla="*/ 297029 h 387507"/>
                      <a:gd name="connsiteX9" fmla="*/ 341128 w 354381"/>
                      <a:gd name="connsiteY9" fmla="*/ 321322 h 387507"/>
                      <a:gd name="connsiteX10" fmla="*/ 291346 w 354381"/>
                      <a:gd name="connsiteY10" fmla="*/ 334863 h 3875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54381" h="387507">
                        <a:moveTo>
                          <a:pt x="291346" y="334863"/>
                        </a:moveTo>
                        <a:cubicBezTo>
                          <a:pt x="249927" y="346811"/>
                          <a:pt x="178639" y="373494"/>
                          <a:pt x="143990" y="386637"/>
                        </a:cubicBezTo>
                        <a:cubicBezTo>
                          <a:pt x="135229" y="389822"/>
                          <a:pt x="126069" y="383849"/>
                          <a:pt x="126069" y="375485"/>
                        </a:cubicBezTo>
                        <a:cubicBezTo>
                          <a:pt x="126069" y="368316"/>
                          <a:pt x="125272" y="361546"/>
                          <a:pt x="124476" y="354776"/>
                        </a:cubicBezTo>
                        <a:cubicBezTo>
                          <a:pt x="105757" y="235299"/>
                          <a:pt x="63940" y="118609"/>
                          <a:pt x="618" y="10283"/>
                        </a:cubicBezTo>
                        <a:cubicBezTo>
                          <a:pt x="-976" y="7495"/>
                          <a:pt x="618" y="3910"/>
                          <a:pt x="4202" y="3114"/>
                        </a:cubicBezTo>
                        <a:cubicBezTo>
                          <a:pt x="58365" y="-6444"/>
                          <a:pt x="118104" y="6699"/>
                          <a:pt x="162708" y="32983"/>
                        </a:cubicBezTo>
                        <a:cubicBezTo>
                          <a:pt x="217668" y="65640"/>
                          <a:pt x="253113" y="115024"/>
                          <a:pt x="280991" y="165205"/>
                        </a:cubicBezTo>
                        <a:cubicBezTo>
                          <a:pt x="304886" y="209013"/>
                          <a:pt x="324401" y="254813"/>
                          <a:pt x="351881" y="297029"/>
                        </a:cubicBezTo>
                        <a:cubicBezTo>
                          <a:pt x="357855" y="306188"/>
                          <a:pt x="352677" y="318534"/>
                          <a:pt x="341128" y="321322"/>
                        </a:cubicBezTo>
                        <a:cubicBezTo>
                          <a:pt x="324003" y="325703"/>
                          <a:pt x="307674" y="330084"/>
                          <a:pt x="291346" y="334863"/>
                        </a:cubicBezTo>
                        <a:close/>
                      </a:path>
                    </a:pathLst>
                  </a:custGeom>
                  <a:solidFill>
                    <a:srgbClr val="0759B1"/>
                  </a:solidFill>
                  <a:ln w="3981" cap="flat">
                    <a:noFill/>
                    <a:prstDash val="solid"/>
                    <a:miter/>
                  </a:ln>
                </p:spPr>
                <p:txBody>
                  <a:bodyPr rtlCol="0" anchor="ctr"/>
                  <a:lstStyle/>
                  <a:p>
                    <a:endParaRPr lang="en-US"/>
                  </a:p>
                </p:txBody>
              </p:sp>
            </p:grpSp>
            <p:sp>
              <p:nvSpPr>
                <p:cNvPr id="281" name="Hình tự do: Hình 280">
                  <a:extLst>
                    <a:ext uri="{FF2B5EF4-FFF2-40B4-BE49-F238E27FC236}">
                      <a16:creationId xmlns:a16="http://schemas.microsoft.com/office/drawing/2014/main" id="{2D5EC6A2-1A74-7ABC-404B-CB215DECD1AC}"/>
                    </a:ext>
                  </a:extLst>
                </p:cNvPr>
                <p:cNvSpPr>
                  <a:spLocks noGrp="1" noRot="1" noMove="1" noResize="1" noEditPoints="1" noAdjustHandles="1" noChangeArrowheads="1" noChangeShapeType="1"/>
                </p:cNvSpPr>
                <p:nvPr/>
              </p:nvSpPr>
              <p:spPr>
                <a:xfrm>
                  <a:off x="3361561" y="4447082"/>
                  <a:ext cx="368562" cy="310903"/>
                </a:xfrm>
                <a:custGeom>
                  <a:avLst/>
                  <a:gdLst>
                    <a:gd name="connsiteX0" fmla="*/ 331749 w 368562"/>
                    <a:gd name="connsiteY0" fmla="*/ 1060 h 310903"/>
                    <a:gd name="connsiteX1" fmla="*/ 363211 w 368562"/>
                    <a:gd name="connsiteY1" fmla="*/ 22964 h 310903"/>
                    <a:gd name="connsiteX2" fmla="*/ 103945 w 368562"/>
                    <a:gd name="connsiteY2" fmla="*/ 310904 h 310903"/>
                    <a:gd name="connsiteX3" fmla="*/ 0 w 368562"/>
                    <a:gd name="connsiteY3" fmla="*/ 96243 h 310903"/>
                    <a:gd name="connsiteX4" fmla="*/ 220237 w 368562"/>
                    <a:gd name="connsiteY4" fmla="*/ 57214 h 310903"/>
                    <a:gd name="connsiteX5" fmla="*/ 331749 w 368562"/>
                    <a:gd name="connsiteY5" fmla="*/ 1060 h 3109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68562" h="310903">
                      <a:moveTo>
                        <a:pt x="331749" y="1060"/>
                      </a:moveTo>
                      <a:cubicBezTo>
                        <a:pt x="331749" y="1060"/>
                        <a:pt x="347281" y="-7304"/>
                        <a:pt x="363211" y="22964"/>
                      </a:cubicBezTo>
                      <a:cubicBezTo>
                        <a:pt x="412595" y="116156"/>
                        <a:pt x="103945" y="310904"/>
                        <a:pt x="103945" y="310904"/>
                      </a:cubicBezTo>
                      <a:cubicBezTo>
                        <a:pt x="103945" y="310904"/>
                        <a:pt x="98768" y="128502"/>
                        <a:pt x="0" y="96243"/>
                      </a:cubicBezTo>
                      <a:cubicBezTo>
                        <a:pt x="0" y="96243"/>
                        <a:pt x="135408" y="81109"/>
                        <a:pt x="220237" y="57214"/>
                      </a:cubicBezTo>
                      <a:cubicBezTo>
                        <a:pt x="275196" y="41682"/>
                        <a:pt x="331749" y="1060"/>
                        <a:pt x="331749" y="1060"/>
                      </a:cubicBezTo>
                      <a:close/>
                    </a:path>
                  </a:pathLst>
                </a:custGeom>
                <a:solidFill>
                  <a:srgbClr val="CDE3F9"/>
                </a:solidFill>
                <a:ln w="3981" cap="flat">
                  <a:noFill/>
                  <a:prstDash val="solid"/>
                  <a:miter/>
                </a:ln>
              </p:spPr>
              <p:txBody>
                <a:bodyPr rtlCol="0" anchor="ctr"/>
                <a:lstStyle/>
                <a:p>
                  <a:endParaRPr lang="en-US"/>
                </a:p>
              </p:txBody>
            </p:sp>
            <p:sp>
              <p:nvSpPr>
                <p:cNvPr id="282" name="Hình tự do: Hình 281">
                  <a:extLst>
                    <a:ext uri="{FF2B5EF4-FFF2-40B4-BE49-F238E27FC236}">
                      <a16:creationId xmlns:a16="http://schemas.microsoft.com/office/drawing/2014/main" id="{2EBA0641-56BB-F033-1B7C-CA4D50C44615}"/>
                    </a:ext>
                  </a:extLst>
                </p:cNvPr>
                <p:cNvSpPr>
                  <a:spLocks noGrp="1" noRot="1" noMove="1" noResize="1" noEditPoints="1" noAdjustHandles="1" noChangeArrowheads="1" noChangeShapeType="1"/>
                </p:cNvSpPr>
                <p:nvPr/>
              </p:nvSpPr>
              <p:spPr>
                <a:xfrm>
                  <a:off x="3041316" y="4454343"/>
                  <a:ext cx="334980" cy="303244"/>
                </a:xfrm>
                <a:custGeom>
                  <a:avLst/>
                  <a:gdLst>
                    <a:gd name="connsiteX0" fmla="*/ 33499 w 334980"/>
                    <a:gd name="connsiteY0" fmla="*/ 1365 h 303244"/>
                    <a:gd name="connsiteX1" fmla="*/ 3630 w 334980"/>
                    <a:gd name="connsiteY1" fmla="*/ 23270 h 303244"/>
                    <a:gd name="connsiteX2" fmla="*/ 236212 w 334980"/>
                    <a:gd name="connsiteY2" fmla="*/ 303245 h 303244"/>
                    <a:gd name="connsiteX3" fmla="*/ 334980 w 334980"/>
                    <a:gd name="connsiteY3" fmla="*/ 88583 h 303244"/>
                    <a:gd name="connsiteX4" fmla="*/ 125895 w 334980"/>
                    <a:gd name="connsiteY4" fmla="*/ 49555 h 303244"/>
                    <a:gd name="connsiteX5" fmla="*/ 33499 w 334980"/>
                    <a:gd name="connsiteY5" fmla="*/ 1365 h 3032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4980" h="303244">
                      <a:moveTo>
                        <a:pt x="33499" y="1365"/>
                      </a:moveTo>
                      <a:cubicBezTo>
                        <a:pt x="33499" y="1365"/>
                        <a:pt x="15179" y="-8193"/>
                        <a:pt x="3630" y="23270"/>
                      </a:cubicBezTo>
                      <a:cubicBezTo>
                        <a:pt x="-34205" y="127215"/>
                        <a:pt x="236212" y="303245"/>
                        <a:pt x="236212" y="303245"/>
                      </a:cubicBezTo>
                      <a:cubicBezTo>
                        <a:pt x="236212" y="303245"/>
                        <a:pt x="239398" y="116860"/>
                        <a:pt x="334980" y="88583"/>
                      </a:cubicBezTo>
                      <a:cubicBezTo>
                        <a:pt x="334980" y="88583"/>
                        <a:pt x="183642" y="72653"/>
                        <a:pt x="125895" y="49555"/>
                      </a:cubicBezTo>
                      <a:cubicBezTo>
                        <a:pt x="74918" y="29642"/>
                        <a:pt x="33499" y="1365"/>
                        <a:pt x="33499" y="1365"/>
                      </a:cubicBezTo>
                      <a:close/>
                    </a:path>
                  </a:pathLst>
                </a:custGeom>
                <a:solidFill>
                  <a:srgbClr val="CDE3F9"/>
                </a:solidFill>
                <a:ln w="3981" cap="flat">
                  <a:noFill/>
                  <a:prstDash val="solid"/>
                  <a:miter/>
                </a:ln>
              </p:spPr>
              <p:txBody>
                <a:bodyPr rtlCol="0" anchor="ctr"/>
                <a:lstStyle/>
                <a:p>
                  <a:endParaRPr lang="en-US"/>
                </a:p>
              </p:txBody>
            </p:sp>
          </p:grpSp>
          <p:grpSp>
            <p:nvGrpSpPr>
              <p:cNvPr id="219" name="Đồ họa 2">
                <a:extLst>
                  <a:ext uri="{FF2B5EF4-FFF2-40B4-BE49-F238E27FC236}">
                    <a16:creationId xmlns:a16="http://schemas.microsoft.com/office/drawing/2014/main" id="{30F9E8D2-91EF-274E-35C0-6A1833E51F77}"/>
                  </a:ext>
                </a:extLst>
              </p:cNvPr>
              <p:cNvGrpSpPr>
                <a:grpSpLocks noGrp="1" noUngrp="1" noRot="1" noMove="1" noResize="1"/>
              </p:cNvGrpSpPr>
              <p:nvPr/>
            </p:nvGrpSpPr>
            <p:grpSpPr>
              <a:xfrm>
                <a:off x="1293437" y="1222996"/>
                <a:ext cx="3988527" cy="3363683"/>
                <a:chOff x="1293437" y="1222996"/>
                <a:chExt cx="3988527" cy="3363683"/>
              </a:xfrm>
            </p:grpSpPr>
            <p:grpSp>
              <p:nvGrpSpPr>
                <p:cNvPr id="242" name="Đồ họa 2">
                  <a:extLst>
                    <a:ext uri="{FF2B5EF4-FFF2-40B4-BE49-F238E27FC236}">
                      <a16:creationId xmlns:a16="http://schemas.microsoft.com/office/drawing/2014/main" id="{1F5D0FFC-5CC0-709B-8827-E846D5EFEE52}"/>
                    </a:ext>
                  </a:extLst>
                </p:cNvPr>
                <p:cNvGrpSpPr>
                  <a:grpSpLocks noGrp="1" noUngrp="1" noRot="1" noMove="1" noResize="1"/>
                </p:cNvGrpSpPr>
                <p:nvPr/>
              </p:nvGrpSpPr>
              <p:grpSpPr>
                <a:xfrm>
                  <a:off x="1672445" y="3029568"/>
                  <a:ext cx="3397592" cy="1085477"/>
                  <a:chOff x="1672445" y="3029568"/>
                  <a:chExt cx="3397592" cy="1085477"/>
                </a:xfrm>
              </p:grpSpPr>
              <p:grpSp>
                <p:nvGrpSpPr>
                  <p:cNvPr id="274" name="Đồ họa 2">
                    <a:extLst>
                      <a:ext uri="{FF2B5EF4-FFF2-40B4-BE49-F238E27FC236}">
                        <a16:creationId xmlns:a16="http://schemas.microsoft.com/office/drawing/2014/main" id="{BD54142A-5F0B-52FF-9A8D-43A54903C37F}"/>
                      </a:ext>
                    </a:extLst>
                  </p:cNvPr>
                  <p:cNvGrpSpPr>
                    <a:grpSpLocks noGrp="1" noUngrp="1" noRot="1" noMove="1" noResize="1"/>
                  </p:cNvGrpSpPr>
                  <p:nvPr/>
                </p:nvGrpSpPr>
                <p:grpSpPr>
                  <a:xfrm>
                    <a:off x="4462744" y="3427832"/>
                    <a:ext cx="607293" cy="687213"/>
                    <a:chOff x="4462744" y="3427832"/>
                    <a:chExt cx="607293" cy="687213"/>
                  </a:xfrm>
                </p:grpSpPr>
                <p:sp>
                  <p:nvSpPr>
                    <p:cNvPr id="278" name="Hình tự do: Hình 277">
                      <a:extLst>
                        <a:ext uri="{FF2B5EF4-FFF2-40B4-BE49-F238E27FC236}">
                          <a16:creationId xmlns:a16="http://schemas.microsoft.com/office/drawing/2014/main" id="{50C238F5-A90F-2B7F-7948-05C849659B63}"/>
                        </a:ext>
                      </a:extLst>
                    </p:cNvPr>
                    <p:cNvSpPr>
                      <a:spLocks noGrp="1" noRot="1" noMove="1" noResize="1" noEditPoints="1" noAdjustHandles="1" noChangeArrowheads="1" noChangeShapeType="1"/>
                    </p:cNvSpPr>
                    <p:nvPr/>
                  </p:nvSpPr>
                  <p:spPr>
                    <a:xfrm>
                      <a:off x="4462744" y="3427832"/>
                      <a:ext cx="607293" cy="687213"/>
                    </a:xfrm>
                    <a:custGeom>
                      <a:avLst/>
                      <a:gdLst>
                        <a:gd name="connsiteX0" fmla="*/ 127443 w 607293"/>
                        <a:gd name="connsiteY0" fmla="*/ 70066 h 687213"/>
                        <a:gd name="connsiteX1" fmla="*/ 322987 w 607293"/>
                        <a:gd name="connsiteY1" fmla="*/ 2362 h 687213"/>
                        <a:gd name="connsiteX2" fmla="*/ 512558 w 607293"/>
                        <a:gd name="connsiteY2" fmla="*/ 107502 h 687213"/>
                        <a:gd name="connsiteX3" fmla="*/ 592209 w 607293"/>
                        <a:gd name="connsiteY3" fmla="*/ 448012 h 687213"/>
                        <a:gd name="connsiteX4" fmla="*/ 328961 w 607293"/>
                        <a:gd name="connsiteY4" fmla="*/ 679002 h 687213"/>
                        <a:gd name="connsiteX5" fmla="*/ 127443 w 607293"/>
                        <a:gd name="connsiteY5" fmla="*/ 661479 h 687213"/>
                        <a:gd name="connsiteX6" fmla="*/ 0 w 607293"/>
                        <a:gd name="connsiteY6" fmla="*/ 514123 h 687213"/>
                        <a:gd name="connsiteX7" fmla="*/ 127443 w 607293"/>
                        <a:gd name="connsiteY7" fmla="*/ 70066 h 6872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07293" h="687213">
                          <a:moveTo>
                            <a:pt x="127443" y="70066"/>
                          </a:moveTo>
                          <a:cubicBezTo>
                            <a:pt x="170852" y="15903"/>
                            <a:pt x="249707" y="-7993"/>
                            <a:pt x="322987" y="2362"/>
                          </a:cubicBezTo>
                          <a:cubicBezTo>
                            <a:pt x="396267" y="12717"/>
                            <a:pt x="463572" y="53737"/>
                            <a:pt x="512558" y="107502"/>
                          </a:cubicBezTo>
                          <a:cubicBezTo>
                            <a:pt x="597387" y="200694"/>
                            <a:pt x="628849" y="334111"/>
                            <a:pt x="592209" y="448012"/>
                          </a:cubicBezTo>
                          <a:cubicBezTo>
                            <a:pt x="555570" y="561914"/>
                            <a:pt x="452421" y="652319"/>
                            <a:pt x="328961" y="679002"/>
                          </a:cubicBezTo>
                          <a:cubicBezTo>
                            <a:pt x="262850" y="693339"/>
                            <a:pt x="189969" y="689755"/>
                            <a:pt x="127443" y="661479"/>
                          </a:cubicBezTo>
                          <a:cubicBezTo>
                            <a:pt x="64518" y="633202"/>
                            <a:pt x="13541" y="577844"/>
                            <a:pt x="0" y="514123"/>
                          </a:cubicBezTo>
                          <a:lnTo>
                            <a:pt x="127443" y="70066"/>
                          </a:lnTo>
                          <a:close/>
                        </a:path>
                      </a:pathLst>
                    </a:custGeom>
                    <a:solidFill>
                      <a:srgbClr val="F4CCB5"/>
                    </a:solidFill>
                    <a:ln w="3981" cap="flat">
                      <a:noFill/>
                      <a:prstDash val="solid"/>
                      <a:miter/>
                    </a:ln>
                  </p:spPr>
                  <p:txBody>
                    <a:bodyPr rtlCol="0" anchor="ctr"/>
                    <a:lstStyle/>
                    <a:p>
                      <a:endParaRPr lang="en-US"/>
                    </a:p>
                  </p:txBody>
                </p:sp>
                <p:sp>
                  <p:nvSpPr>
                    <p:cNvPr id="279" name="Hình tự do: Hình 278">
                      <a:extLst>
                        <a:ext uri="{FF2B5EF4-FFF2-40B4-BE49-F238E27FC236}">
                          <a16:creationId xmlns:a16="http://schemas.microsoft.com/office/drawing/2014/main" id="{5AEF7C6F-AF75-C6F3-C604-935403C45460}"/>
                        </a:ext>
                      </a:extLst>
                    </p:cNvPr>
                    <p:cNvSpPr>
                      <a:spLocks noGrp="1" noRot="1" noMove="1" noResize="1" noEditPoints="1" noAdjustHandles="1" noChangeArrowheads="1" noChangeShapeType="1"/>
                    </p:cNvSpPr>
                    <p:nvPr/>
                  </p:nvSpPr>
                  <p:spPr>
                    <a:xfrm>
                      <a:off x="4742184" y="3640830"/>
                      <a:ext cx="124545" cy="233135"/>
                    </a:xfrm>
                    <a:custGeom>
                      <a:avLst/>
                      <a:gdLst>
                        <a:gd name="connsiteX0" fmla="*/ 46334 w 124545"/>
                        <a:gd name="connsiteY0" fmla="*/ 230236 h 233135"/>
                        <a:gd name="connsiteX1" fmla="*/ 51512 w 124545"/>
                        <a:gd name="connsiteY1" fmla="*/ 188419 h 233135"/>
                        <a:gd name="connsiteX2" fmla="*/ 55892 w 124545"/>
                        <a:gd name="connsiteY2" fmla="*/ 113547 h 233135"/>
                        <a:gd name="connsiteX3" fmla="*/ 22040 w 124545"/>
                        <a:gd name="connsiteY3" fmla="*/ 44250 h 233135"/>
                        <a:gd name="connsiteX4" fmla="*/ 535 w 124545"/>
                        <a:gd name="connsiteY4" fmla="*/ 6017 h 233135"/>
                        <a:gd name="connsiteX5" fmla="*/ 16465 w 124545"/>
                        <a:gd name="connsiteY5" fmla="*/ 43 h 233135"/>
                        <a:gd name="connsiteX6" fmla="*/ 51512 w 124545"/>
                        <a:gd name="connsiteY6" fmla="*/ 10398 h 233135"/>
                        <a:gd name="connsiteX7" fmla="*/ 93329 w 124545"/>
                        <a:gd name="connsiteY7" fmla="*/ 44648 h 233135"/>
                        <a:gd name="connsiteX8" fmla="*/ 122003 w 124545"/>
                        <a:gd name="connsiteY8" fmla="*/ 103988 h 233135"/>
                        <a:gd name="connsiteX9" fmla="*/ 118419 w 124545"/>
                        <a:gd name="connsiteY9" fmla="*/ 168108 h 233135"/>
                        <a:gd name="connsiteX10" fmla="*/ 92532 w 124545"/>
                        <a:gd name="connsiteY10" fmla="*/ 211916 h 233135"/>
                        <a:gd name="connsiteX11" fmla="*/ 63459 w 124545"/>
                        <a:gd name="connsiteY11" fmla="*/ 231431 h 233135"/>
                        <a:gd name="connsiteX12" fmla="*/ 46334 w 124545"/>
                        <a:gd name="connsiteY12" fmla="*/ 230236 h 2331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24545" h="233135">
                          <a:moveTo>
                            <a:pt x="46334" y="230236"/>
                          </a:moveTo>
                          <a:cubicBezTo>
                            <a:pt x="39962" y="223466"/>
                            <a:pt x="46334" y="208730"/>
                            <a:pt x="51512" y="188419"/>
                          </a:cubicBezTo>
                          <a:cubicBezTo>
                            <a:pt x="57087" y="168506"/>
                            <a:pt x="61468" y="141026"/>
                            <a:pt x="55892" y="113547"/>
                          </a:cubicBezTo>
                          <a:cubicBezTo>
                            <a:pt x="50317" y="86067"/>
                            <a:pt x="35183" y="61773"/>
                            <a:pt x="22040" y="44250"/>
                          </a:cubicBezTo>
                          <a:cubicBezTo>
                            <a:pt x="8898" y="26726"/>
                            <a:pt x="-2651" y="14380"/>
                            <a:pt x="535" y="6017"/>
                          </a:cubicBezTo>
                          <a:cubicBezTo>
                            <a:pt x="2127" y="2034"/>
                            <a:pt x="7703" y="-355"/>
                            <a:pt x="16465" y="43"/>
                          </a:cubicBezTo>
                          <a:cubicBezTo>
                            <a:pt x="25227" y="43"/>
                            <a:pt x="37573" y="3229"/>
                            <a:pt x="51512" y="10398"/>
                          </a:cubicBezTo>
                          <a:cubicBezTo>
                            <a:pt x="65451" y="17566"/>
                            <a:pt x="80186" y="28718"/>
                            <a:pt x="93329" y="44648"/>
                          </a:cubicBezTo>
                          <a:cubicBezTo>
                            <a:pt x="106471" y="60578"/>
                            <a:pt x="117224" y="80889"/>
                            <a:pt x="122003" y="103988"/>
                          </a:cubicBezTo>
                          <a:cubicBezTo>
                            <a:pt x="126782" y="127087"/>
                            <a:pt x="124393" y="149390"/>
                            <a:pt x="118419" y="168108"/>
                          </a:cubicBezTo>
                          <a:cubicBezTo>
                            <a:pt x="112445" y="186826"/>
                            <a:pt x="102887" y="201562"/>
                            <a:pt x="92532" y="211916"/>
                          </a:cubicBezTo>
                          <a:cubicBezTo>
                            <a:pt x="82177" y="222271"/>
                            <a:pt x="71823" y="228643"/>
                            <a:pt x="63459" y="231431"/>
                          </a:cubicBezTo>
                          <a:cubicBezTo>
                            <a:pt x="55892" y="234219"/>
                            <a:pt x="49520" y="233422"/>
                            <a:pt x="46334" y="230236"/>
                          </a:cubicBezTo>
                          <a:close/>
                        </a:path>
                      </a:pathLst>
                    </a:custGeom>
                    <a:solidFill>
                      <a:srgbClr val="E6967A"/>
                    </a:solidFill>
                    <a:ln w="3981" cap="flat">
                      <a:noFill/>
                      <a:prstDash val="solid"/>
                      <a:miter/>
                    </a:ln>
                  </p:spPr>
                  <p:txBody>
                    <a:bodyPr rtlCol="0" anchor="ctr"/>
                    <a:lstStyle/>
                    <a:p>
                      <a:endParaRPr lang="en-US"/>
                    </a:p>
                  </p:txBody>
                </p:sp>
              </p:grpSp>
              <p:grpSp>
                <p:nvGrpSpPr>
                  <p:cNvPr id="275" name="Đồ họa 2">
                    <a:extLst>
                      <a:ext uri="{FF2B5EF4-FFF2-40B4-BE49-F238E27FC236}">
                        <a16:creationId xmlns:a16="http://schemas.microsoft.com/office/drawing/2014/main" id="{805E781F-71B8-69A3-6B88-763E3EBCB353}"/>
                      </a:ext>
                    </a:extLst>
                  </p:cNvPr>
                  <p:cNvGrpSpPr>
                    <a:grpSpLocks noGrp="1" noUngrp="1" noRot="1" noMove="1" noResize="1"/>
                  </p:cNvGrpSpPr>
                  <p:nvPr/>
                </p:nvGrpSpPr>
                <p:grpSpPr>
                  <a:xfrm>
                    <a:off x="1672445" y="3029568"/>
                    <a:ext cx="585543" cy="691818"/>
                    <a:chOff x="1672445" y="3029568"/>
                    <a:chExt cx="585543" cy="691818"/>
                  </a:xfrm>
                </p:grpSpPr>
                <p:sp>
                  <p:nvSpPr>
                    <p:cNvPr id="276" name="Hình tự do: Hình 275">
                      <a:extLst>
                        <a:ext uri="{FF2B5EF4-FFF2-40B4-BE49-F238E27FC236}">
                          <a16:creationId xmlns:a16="http://schemas.microsoft.com/office/drawing/2014/main" id="{A087B66C-B3B3-2B22-51EA-5DDCB2498C58}"/>
                        </a:ext>
                      </a:extLst>
                    </p:cNvPr>
                    <p:cNvSpPr>
                      <a:spLocks noGrp="1" noRot="1" noMove="1" noResize="1" noEditPoints="1" noAdjustHandles="1" noChangeArrowheads="1" noChangeShapeType="1"/>
                    </p:cNvSpPr>
                    <p:nvPr/>
                  </p:nvSpPr>
                  <p:spPr>
                    <a:xfrm>
                      <a:off x="1672445" y="3029568"/>
                      <a:ext cx="585543" cy="691818"/>
                    </a:xfrm>
                    <a:custGeom>
                      <a:avLst/>
                      <a:gdLst>
                        <a:gd name="connsiteX0" fmla="*/ 585543 w 585543"/>
                        <a:gd name="connsiteY0" fmla="*/ 158883 h 691818"/>
                        <a:gd name="connsiteX1" fmla="*/ 438586 w 585543"/>
                        <a:gd name="connsiteY1" fmla="*/ 13121 h 691818"/>
                        <a:gd name="connsiteX2" fmla="*/ 221934 w 585543"/>
                        <a:gd name="connsiteY2" fmla="*/ 25865 h 691818"/>
                        <a:gd name="connsiteX3" fmla="*/ 2892 w 585543"/>
                        <a:gd name="connsiteY3" fmla="*/ 298274 h 691818"/>
                        <a:gd name="connsiteX4" fmla="*/ 140291 w 585543"/>
                        <a:gd name="connsiteY4" fmla="*/ 620464 h 691818"/>
                        <a:gd name="connsiteX5" fmla="*/ 329862 w 585543"/>
                        <a:gd name="connsiteY5" fmla="*/ 691753 h 691818"/>
                        <a:gd name="connsiteX6" fmla="*/ 508281 w 585543"/>
                        <a:gd name="connsiteY6" fmla="*/ 614092 h 691818"/>
                        <a:gd name="connsiteX7" fmla="*/ 585543 w 585543"/>
                        <a:gd name="connsiteY7" fmla="*/ 158883 h 6918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85543" h="691818">
                          <a:moveTo>
                            <a:pt x="585543" y="158883"/>
                          </a:moveTo>
                          <a:cubicBezTo>
                            <a:pt x="569613" y="91180"/>
                            <a:pt x="509078" y="35822"/>
                            <a:pt x="438586" y="13121"/>
                          </a:cubicBezTo>
                          <a:cubicBezTo>
                            <a:pt x="368094" y="-9580"/>
                            <a:pt x="289637" y="-1216"/>
                            <a:pt x="221934" y="25865"/>
                          </a:cubicBezTo>
                          <a:cubicBezTo>
                            <a:pt x="104846" y="73258"/>
                            <a:pt x="19220" y="179991"/>
                            <a:pt x="2892" y="298274"/>
                          </a:cubicBezTo>
                          <a:cubicBezTo>
                            <a:pt x="-13437" y="416556"/>
                            <a:pt x="40328" y="542804"/>
                            <a:pt x="140291" y="620464"/>
                          </a:cubicBezTo>
                          <a:cubicBezTo>
                            <a:pt x="193657" y="661883"/>
                            <a:pt x="260963" y="690159"/>
                            <a:pt x="329862" y="691753"/>
                          </a:cubicBezTo>
                          <a:cubicBezTo>
                            <a:pt x="398760" y="693345"/>
                            <a:pt x="468853" y="665866"/>
                            <a:pt x="508281" y="614092"/>
                          </a:cubicBezTo>
                          <a:lnTo>
                            <a:pt x="585543" y="158883"/>
                          </a:lnTo>
                          <a:close/>
                        </a:path>
                      </a:pathLst>
                    </a:custGeom>
                    <a:solidFill>
                      <a:srgbClr val="F4CCB5"/>
                    </a:solidFill>
                    <a:ln w="3981" cap="flat">
                      <a:noFill/>
                      <a:prstDash val="solid"/>
                      <a:miter/>
                    </a:ln>
                  </p:spPr>
                  <p:txBody>
                    <a:bodyPr rtlCol="0" anchor="ctr"/>
                    <a:lstStyle/>
                    <a:p>
                      <a:endParaRPr lang="en-US"/>
                    </a:p>
                  </p:txBody>
                </p:sp>
                <p:sp>
                  <p:nvSpPr>
                    <p:cNvPr id="277" name="Hình tự do: Hình 276">
                      <a:extLst>
                        <a:ext uri="{FF2B5EF4-FFF2-40B4-BE49-F238E27FC236}">
                          <a16:creationId xmlns:a16="http://schemas.microsoft.com/office/drawing/2014/main" id="{09B63AF1-59BA-C498-9FB7-3E5C987FB0D8}"/>
                        </a:ext>
                      </a:extLst>
                    </p:cNvPr>
                    <p:cNvSpPr>
                      <a:spLocks noGrp="1" noRot="1" noMove="1" noResize="1" noEditPoints="1" noAdjustHandles="1" noChangeArrowheads="1" noChangeShapeType="1"/>
                    </p:cNvSpPr>
                    <p:nvPr/>
                  </p:nvSpPr>
                  <p:spPr>
                    <a:xfrm>
                      <a:off x="1878058" y="3238594"/>
                      <a:ext cx="178040" cy="200897"/>
                    </a:xfrm>
                    <a:custGeom>
                      <a:avLst/>
                      <a:gdLst>
                        <a:gd name="connsiteX0" fmla="*/ 39818 w 178040"/>
                        <a:gd name="connsiteY0" fmla="*/ 200362 h 200897"/>
                        <a:gd name="connsiteX1" fmla="*/ 53359 w 178040"/>
                        <a:gd name="connsiteY1" fmla="*/ 160536 h 200897"/>
                        <a:gd name="connsiteX2" fmla="*/ 81635 w 178040"/>
                        <a:gd name="connsiteY2" fmla="*/ 91239 h 200897"/>
                        <a:gd name="connsiteX3" fmla="*/ 142171 w 178040"/>
                        <a:gd name="connsiteY3" fmla="*/ 43448 h 200897"/>
                        <a:gd name="connsiteX4" fmla="*/ 178014 w 178040"/>
                        <a:gd name="connsiteY4" fmla="*/ 18358 h 200897"/>
                        <a:gd name="connsiteX5" fmla="*/ 166066 w 178040"/>
                        <a:gd name="connsiteY5" fmla="*/ 6012 h 200897"/>
                        <a:gd name="connsiteX6" fmla="*/ 129824 w 178040"/>
                        <a:gd name="connsiteY6" fmla="*/ 38 h 200897"/>
                        <a:gd name="connsiteX7" fmla="*/ 77254 w 178040"/>
                        <a:gd name="connsiteY7" fmla="*/ 13180 h 200897"/>
                        <a:gd name="connsiteX8" fmla="*/ 25879 w 178040"/>
                        <a:gd name="connsiteY8" fmla="*/ 54599 h 200897"/>
                        <a:gd name="connsiteX9" fmla="*/ 1187 w 178040"/>
                        <a:gd name="connsiteY9" fmla="*/ 113940 h 200897"/>
                        <a:gd name="connsiteX10" fmla="*/ 5568 w 178040"/>
                        <a:gd name="connsiteY10" fmla="*/ 164917 h 200897"/>
                        <a:gd name="connsiteX11" fmla="*/ 23490 w 178040"/>
                        <a:gd name="connsiteY11" fmla="*/ 194786 h 200897"/>
                        <a:gd name="connsiteX12" fmla="*/ 39818 w 178040"/>
                        <a:gd name="connsiteY12" fmla="*/ 200362 h 2008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78040" h="200897">
                          <a:moveTo>
                            <a:pt x="39818" y="200362"/>
                          </a:moveTo>
                          <a:cubicBezTo>
                            <a:pt x="48580" y="196777"/>
                            <a:pt x="49376" y="180847"/>
                            <a:pt x="53359" y="160536"/>
                          </a:cubicBezTo>
                          <a:cubicBezTo>
                            <a:pt x="56943" y="139826"/>
                            <a:pt x="64510" y="113541"/>
                            <a:pt x="81635" y="91239"/>
                          </a:cubicBezTo>
                          <a:cubicBezTo>
                            <a:pt x="98760" y="68937"/>
                            <a:pt x="122656" y="53404"/>
                            <a:pt x="142171" y="43448"/>
                          </a:cubicBezTo>
                          <a:cubicBezTo>
                            <a:pt x="161685" y="33093"/>
                            <a:pt x="177217" y="27518"/>
                            <a:pt x="178014" y="18358"/>
                          </a:cubicBezTo>
                          <a:cubicBezTo>
                            <a:pt x="178412" y="13977"/>
                            <a:pt x="174429" y="9596"/>
                            <a:pt x="166066" y="6012"/>
                          </a:cubicBezTo>
                          <a:cubicBezTo>
                            <a:pt x="158101" y="2427"/>
                            <a:pt x="145357" y="-360"/>
                            <a:pt x="129824" y="38"/>
                          </a:cubicBezTo>
                          <a:cubicBezTo>
                            <a:pt x="114292" y="436"/>
                            <a:pt x="95973" y="4419"/>
                            <a:pt x="77254" y="13180"/>
                          </a:cubicBezTo>
                          <a:cubicBezTo>
                            <a:pt x="58536" y="21942"/>
                            <a:pt x="40216" y="35483"/>
                            <a:pt x="25879" y="54599"/>
                          </a:cubicBezTo>
                          <a:cubicBezTo>
                            <a:pt x="11542" y="73716"/>
                            <a:pt x="3975" y="94425"/>
                            <a:pt x="1187" y="113940"/>
                          </a:cubicBezTo>
                          <a:cubicBezTo>
                            <a:pt x="-1601" y="133454"/>
                            <a:pt x="789" y="150978"/>
                            <a:pt x="5568" y="164917"/>
                          </a:cubicBezTo>
                          <a:cubicBezTo>
                            <a:pt x="10347" y="178856"/>
                            <a:pt x="16719" y="188812"/>
                            <a:pt x="23490" y="194786"/>
                          </a:cubicBezTo>
                          <a:cubicBezTo>
                            <a:pt x="29862" y="199963"/>
                            <a:pt x="35437" y="201955"/>
                            <a:pt x="39818" y="200362"/>
                          </a:cubicBezTo>
                          <a:close/>
                        </a:path>
                      </a:pathLst>
                    </a:custGeom>
                    <a:solidFill>
                      <a:srgbClr val="E6967A"/>
                    </a:solidFill>
                    <a:ln w="3981" cap="flat">
                      <a:noFill/>
                      <a:prstDash val="solid"/>
                      <a:miter/>
                    </a:ln>
                  </p:spPr>
                  <p:txBody>
                    <a:bodyPr rtlCol="0" anchor="ctr"/>
                    <a:lstStyle/>
                    <a:p>
                      <a:endParaRPr lang="en-US"/>
                    </a:p>
                  </p:txBody>
                </p:sp>
              </p:grpSp>
            </p:grpSp>
            <p:sp>
              <p:nvSpPr>
                <p:cNvPr id="243" name="Hình tự do: Hình 242">
                  <a:extLst>
                    <a:ext uri="{FF2B5EF4-FFF2-40B4-BE49-F238E27FC236}">
                      <a16:creationId xmlns:a16="http://schemas.microsoft.com/office/drawing/2014/main" id="{54752271-97A3-7FDD-2D42-78CC1A7FC5F4}"/>
                    </a:ext>
                  </a:extLst>
                </p:cNvPr>
                <p:cNvSpPr>
                  <a:spLocks noGrp="1" noRot="1" noMove="1" noResize="1" noEditPoints="1" noAdjustHandles="1" noChangeArrowheads="1" noChangeShapeType="1"/>
                </p:cNvSpPr>
                <p:nvPr/>
              </p:nvSpPr>
              <p:spPr>
                <a:xfrm>
                  <a:off x="2044923" y="1977406"/>
                  <a:ext cx="2907574" cy="2609273"/>
                </a:xfrm>
                <a:custGeom>
                  <a:avLst/>
                  <a:gdLst>
                    <a:gd name="connsiteX0" fmla="*/ 1781405 w 2907574"/>
                    <a:gd name="connsiteY0" fmla="*/ 2525297 h 2609273"/>
                    <a:gd name="connsiteX1" fmla="*/ 2342948 w 2907574"/>
                    <a:gd name="connsiteY1" fmla="*/ 2236162 h 2609273"/>
                    <a:gd name="connsiteX2" fmla="*/ 2664342 w 2907574"/>
                    <a:gd name="connsiteY2" fmla="*/ 1862994 h 2609273"/>
                    <a:gd name="connsiteX3" fmla="*/ 2780634 w 2907574"/>
                    <a:gd name="connsiteY3" fmla="*/ 459932 h 2609273"/>
                    <a:gd name="connsiteX4" fmla="*/ 1755916 w 2907574"/>
                    <a:gd name="connsiteY4" fmla="*/ 97517 h 2609273"/>
                    <a:gd name="connsiteX5" fmla="*/ 436090 w 2907574"/>
                    <a:gd name="connsiteY5" fmla="*/ 141724 h 2609273"/>
                    <a:gd name="connsiteX6" fmla="*/ 5971 w 2907574"/>
                    <a:gd name="connsiteY6" fmla="*/ 1495801 h 2609273"/>
                    <a:gd name="connsiteX7" fmla="*/ 180010 w 2907574"/>
                    <a:gd name="connsiteY7" fmla="*/ 2009553 h 2609273"/>
                    <a:gd name="connsiteX8" fmla="*/ 648759 w 2907574"/>
                    <a:gd name="connsiteY8" fmla="*/ 2443654 h 2609273"/>
                    <a:gd name="connsiteX9" fmla="*/ 1201143 w 2907574"/>
                    <a:gd name="connsiteY9" fmla="*/ 2606940 h 2609273"/>
                    <a:gd name="connsiteX10" fmla="*/ 1781405 w 2907574"/>
                    <a:gd name="connsiteY10" fmla="*/ 2525297 h 26092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07574" h="2609273">
                      <a:moveTo>
                        <a:pt x="1781405" y="2525297"/>
                      </a:moveTo>
                      <a:cubicBezTo>
                        <a:pt x="1972170" y="2461178"/>
                        <a:pt x="2176476" y="2366392"/>
                        <a:pt x="2342948" y="2236162"/>
                      </a:cubicBezTo>
                      <a:cubicBezTo>
                        <a:pt x="2487516" y="2122659"/>
                        <a:pt x="2583098" y="1994818"/>
                        <a:pt x="2664342" y="1862994"/>
                      </a:cubicBezTo>
                      <a:cubicBezTo>
                        <a:pt x="2724081" y="1734357"/>
                        <a:pt x="3099638" y="690125"/>
                        <a:pt x="2780634" y="459932"/>
                      </a:cubicBezTo>
                      <a:cubicBezTo>
                        <a:pt x="2506632" y="264786"/>
                        <a:pt x="2374012" y="236908"/>
                        <a:pt x="1755916" y="97517"/>
                      </a:cubicBezTo>
                      <a:cubicBezTo>
                        <a:pt x="1135032" y="-47847"/>
                        <a:pt x="832356" y="-28730"/>
                        <a:pt x="436090" y="141724"/>
                      </a:cubicBezTo>
                      <a:cubicBezTo>
                        <a:pt x="7564" y="325719"/>
                        <a:pt x="-17128" y="1329727"/>
                        <a:pt x="5971" y="1495801"/>
                      </a:cubicBezTo>
                      <a:cubicBezTo>
                        <a:pt x="31061" y="1669839"/>
                        <a:pt x="75666" y="1844675"/>
                        <a:pt x="180010" y="2009553"/>
                      </a:cubicBezTo>
                      <a:cubicBezTo>
                        <a:pt x="300284" y="2198726"/>
                        <a:pt x="477110" y="2344887"/>
                        <a:pt x="648759" y="2443654"/>
                      </a:cubicBezTo>
                      <a:cubicBezTo>
                        <a:pt x="821603" y="2542821"/>
                        <a:pt x="1004802" y="2594992"/>
                        <a:pt x="1201143" y="2606940"/>
                      </a:cubicBezTo>
                      <a:cubicBezTo>
                        <a:pt x="1397882" y="2618091"/>
                        <a:pt x="1589843" y="2589018"/>
                        <a:pt x="1781405" y="2525297"/>
                      </a:cubicBezTo>
                      <a:close/>
                    </a:path>
                  </a:pathLst>
                </a:custGeom>
                <a:solidFill>
                  <a:srgbClr val="F4CCB5"/>
                </a:solidFill>
                <a:ln w="3981" cap="flat">
                  <a:noFill/>
                  <a:prstDash val="solid"/>
                  <a:miter/>
                </a:ln>
              </p:spPr>
              <p:txBody>
                <a:bodyPr rtlCol="0" anchor="ctr"/>
                <a:lstStyle/>
                <a:p>
                  <a:endParaRPr lang="en-US"/>
                </a:p>
              </p:txBody>
            </p:sp>
            <p:sp>
              <p:nvSpPr>
                <p:cNvPr id="244" name="Hình tự do: Hình 243">
                  <a:extLst>
                    <a:ext uri="{FF2B5EF4-FFF2-40B4-BE49-F238E27FC236}">
                      <a16:creationId xmlns:a16="http://schemas.microsoft.com/office/drawing/2014/main" id="{4FAC0075-1F57-334D-807D-228A3A93F07B}"/>
                    </a:ext>
                  </a:extLst>
                </p:cNvPr>
                <p:cNvSpPr>
                  <a:spLocks noGrp="1" noRot="1" noMove="1" noResize="1" noEditPoints="1" noAdjustHandles="1" noChangeArrowheads="1" noChangeShapeType="1"/>
                </p:cNvSpPr>
                <p:nvPr/>
              </p:nvSpPr>
              <p:spPr>
                <a:xfrm>
                  <a:off x="2060452" y="1977406"/>
                  <a:ext cx="2892027" cy="1452390"/>
                </a:xfrm>
                <a:custGeom>
                  <a:avLst/>
                  <a:gdLst>
                    <a:gd name="connsiteX0" fmla="*/ 2765104 w 2892027"/>
                    <a:gd name="connsiteY0" fmla="*/ 459932 h 1452390"/>
                    <a:gd name="connsiteX1" fmla="*/ 1740387 w 2892027"/>
                    <a:gd name="connsiteY1" fmla="*/ 97517 h 1452390"/>
                    <a:gd name="connsiteX2" fmla="*/ 420560 w 2892027"/>
                    <a:gd name="connsiteY2" fmla="*/ 141724 h 1452390"/>
                    <a:gd name="connsiteX3" fmla="*/ 0 w 2892027"/>
                    <a:gd name="connsiteY3" fmla="*/ 1075639 h 1452390"/>
                    <a:gd name="connsiteX4" fmla="*/ 1073305 w 2892027"/>
                    <a:gd name="connsiteY4" fmla="*/ 229739 h 1452390"/>
                    <a:gd name="connsiteX5" fmla="*/ 1840748 w 2892027"/>
                    <a:gd name="connsiteY5" fmla="*/ 1045371 h 1452390"/>
                    <a:gd name="connsiteX6" fmla="*/ 2787805 w 2892027"/>
                    <a:gd name="connsiteY6" fmla="*/ 1452391 h 1452390"/>
                    <a:gd name="connsiteX7" fmla="*/ 2765104 w 2892027"/>
                    <a:gd name="connsiteY7" fmla="*/ 459932 h 1452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92027" h="1452390">
                      <a:moveTo>
                        <a:pt x="2765104" y="459932"/>
                      </a:moveTo>
                      <a:cubicBezTo>
                        <a:pt x="2491103" y="264786"/>
                        <a:pt x="2358483" y="236908"/>
                        <a:pt x="1740387" y="97517"/>
                      </a:cubicBezTo>
                      <a:cubicBezTo>
                        <a:pt x="1119503" y="-47847"/>
                        <a:pt x="816827" y="-28730"/>
                        <a:pt x="420560" y="141724"/>
                      </a:cubicBezTo>
                      <a:cubicBezTo>
                        <a:pt x="144169" y="260405"/>
                        <a:pt x="35843" y="719596"/>
                        <a:pt x="0" y="1075639"/>
                      </a:cubicBezTo>
                      <a:cubicBezTo>
                        <a:pt x="420560" y="1000368"/>
                        <a:pt x="823996" y="582595"/>
                        <a:pt x="1073305" y="229739"/>
                      </a:cubicBezTo>
                      <a:cubicBezTo>
                        <a:pt x="1227829" y="531618"/>
                        <a:pt x="1552807" y="874917"/>
                        <a:pt x="1840748" y="1045371"/>
                      </a:cubicBezTo>
                      <a:cubicBezTo>
                        <a:pt x="1877387" y="1062894"/>
                        <a:pt x="2487519" y="1412565"/>
                        <a:pt x="2787805" y="1452391"/>
                      </a:cubicBezTo>
                      <a:cubicBezTo>
                        <a:pt x="2888564" y="1091171"/>
                        <a:pt x="2969809" y="608084"/>
                        <a:pt x="2765104" y="459932"/>
                      </a:cubicBezTo>
                      <a:close/>
                    </a:path>
                  </a:pathLst>
                </a:custGeom>
                <a:solidFill>
                  <a:srgbClr val="E0A089"/>
                </a:solidFill>
                <a:ln w="3981" cap="flat">
                  <a:noFill/>
                  <a:prstDash val="solid"/>
                  <a:miter/>
                </a:ln>
              </p:spPr>
              <p:txBody>
                <a:bodyPr rtlCol="0" anchor="ctr"/>
                <a:lstStyle/>
                <a:p>
                  <a:endParaRPr lang="en-US"/>
                </a:p>
              </p:txBody>
            </p:sp>
            <p:grpSp>
              <p:nvGrpSpPr>
                <p:cNvPr id="245" name="Đồ họa 2">
                  <a:extLst>
                    <a:ext uri="{FF2B5EF4-FFF2-40B4-BE49-F238E27FC236}">
                      <a16:creationId xmlns:a16="http://schemas.microsoft.com/office/drawing/2014/main" id="{885FE28C-DBEA-7408-11D9-0C57B146FCD9}"/>
                    </a:ext>
                  </a:extLst>
                </p:cNvPr>
                <p:cNvGrpSpPr>
                  <a:grpSpLocks noGrp="1" noUngrp="1" noRot="1" noMove="1" noResize="1"/>
                </p:cNvGrpSpPr>
                <p:nvPr/>
              </p:nvGrpSpPr>
              <p:grpSpPr>
                <a:xfrm>
                  <a:off x="1293437" y="1232345"/>
                  <a:ext cx="3988527" cy="2401756"/>
                  <a:chOff x="1293437" y="1232345"/>
                  <a:chExt cx="3988527" cy="2401756"/>
                </a:xfrm>
              </p:grpSpPr>
              <p:sp>
                <p:nvSpPr>
                  <p:cNvPr id="266" name="Hình tự do: Hình 265">
                    <a:extLst>
                      <a:ext uri="{FF2B5EF4-FFF2-40B4-BE49-F238E27FC236}">
                        <a16:creationId xmlns:a16="http://schemas.microsoft.com/office/drawing/2014/main" id="{0A8FBADD-30A0-711F-3CC9-86757915D795}"/>
                      </a:ext>
                    </a:extLst>
                  </p:cNvPr>
                  <p:cNvSpPr>
                    <a:spLocks noGrp="1" noRot="1" noMove="1" noResize="1" noEditPoints="1" noAdjustHandles="1" noChangeArrowheads="1" noChangeShapeType="1"/>
                  </p:cNvSpPr>
                  <p:nvPr/>
                </p:nvSpPr>
                <p:spPr>
                  <a:xfrm>
                    <a:off x="1643818" y="1232345"/>
                    <a:ext cx="3421711" cy="2401756"/>
                  </a:xfrm>
                  <a:custGeom>
                    <a:avLst/>
                    <a:gdLst>
                      <a:gd name="connsiteX0" fmla="*/ 3260196 w 3421711"/>
                      <a:gd name="connsiteY0" fmla="*/ 932982 h 2401756"/>
                      <a:gd name="connsiteX1" fmla="*/ 3166605 w 3421711"/>
                      <a:gd name="connsiteY1" fmla="*/ 783635 h 2401756"/>
                      <a:gd name="connsiteX2" fmla="*/ 3006505 w 3421711"/>
                      <a:gd name="connsiteY2" fmla="*/ 602826 h 2401756"/>
                      <a:gd name="connsiteX3" fmla="*/ 2093300 w 3421711"/>
                      <a:gd name="connsiteY3" fmla="*/ 18582 h 2401756"/>
                      <a:gd name="connsiteX4" fmla="*/ 741215 w 3421711"/>
                      <a:gd name="connsiteY4" fmla="*/ 347941 h 2401756"/>
                      <a:gd name="connsiteX5" fmla="*/ 117543 w 3421711"/>
                      <a:gd name="connsiteY5" fmla="*/ 1117375 h 2401756"/>
                      <a:gd name="connsiteX6" fmla="*/ 47449 w 3421711"/>
                      <a:gd name="connsiteY6" fmla="*/ 2401757 h 2401756"/>
                      <a:gd name="connsiteX7" fmla="*/ 1466840 w 3421711"/>
                      <a:gd name="connsiteY7" fmla="*/ 743810 h 2401756"/>
                      <a:gd name="connsiteX8" fmla="*/ 3222759 w 3421711"/>
                      <a:gd name="connsiteY8" fmla="*/ 1932211 h 2401756"/>
                      <a:gd name="connsiteX9" fmla="*/ 3179747 w 3421711"/>
                      <a:gd name="connsiteY9" fmla="*/ 2332062 h 2401756"/>
                      <a:gd name="connsiteX10" fmla="*/ 3420693 w 3421711"/>
                      <a:gd name="connsiteY10" fmla="*/ 1585727 h 2401756"/>
                      <a:gd name="connsiteX11" fmla="*/ 3260196 w 3421711"/>
                      <a:gd name="connsiteY11" fmla="*/ 932982 h 24017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421711" h="2401756">
                        <a:moveTo>
                          <a:pt x="3260196" y="932982"/>
                        </a:moveTo>
                        <a:cubicBezTo>
                          <a:pt x="3232318" y="881209"/>
                          <a:pt x="3201253" y="831426"/>
                          <a:pt x="3166605" y="783635"/>
                        </a:cubicBezTo>
                        <a:cubicBezTo>
                          <a:pt x="3120009" y="718719"/>
                          <a:pt x="3065846" y="657786"/>
                          <a:pt x="3006505" y="602826"/>
                        </a:cubicBezTo>
                        <a:cubicBezTo>
                          <a:pt x="2859946" y="261918"/>
                          <a:pt x="2470849" y="73542"/>
                          <a:pt x="2093300" y="18582"/>
                        </a:cubicBezTo>
                        <a:cubicBezTo>
                          <a:pt x="1595876" y="-53901"/>
                          <a:pt x="1159784" y="91861"/>
                          <a:pt x="741215" y="347941"/>
                        </a:cubicBezTo>
                        <a:cubicBezTo>
                          <a:pt x="428582" y="539105"/>
                          <a:pt x="307114" y="721109"/>
                          <a:pt x="117543" y="1117375"/>
                        </a:cubicBezTo>
                        <a:cubicBezTo>
                          <a:pt x="-96720" y="1686088"/>
                          <a:pt x="47449" y="2401757"/>
                          <a:pt x="47449" y="2401757"/>
                        </a:cubicBezTo>
                        <a:cubicBezTo>
                          <a:pt x="47449" y="2401757"/>
                          <a:pt x="864276" y="1465453"/>
                          <a:pt x="1466840" y="743810"/>
                        </a:cubicBezTo>
                        <a:cubicBezTo>
                          <a:pt x="1466840" y="743810"/>
                          <a:pt x="1880232" y="1558645"/>
                          <a:pt x="3222759" y="1932211"/>
                        </a:cubicBezTo>
                        <a:lnTo>
                          <a:pt x="3179747" y="2332062"/>
                        </a:lnTo>
                        <a:cubicBezTo>
                          <a:pt x="3179747" y="2332062"/>
                          <a:pt x="3412330" y="1818707"/>
                          <a:pt x="3420693" y="1585727"/>
                        </a:cubicBezTo>
                        <a:cubicBezTo>
                          <a:pt x="3429853" y="1342789"/>
                          <a:pt x="3377283" y="1148838"/>
                          <a:pt x="3260196" y="932982"/>
                        </a:cubicBezTo>
                        <a:close/>
                      </a:path>
                    </a:pathLst>
                  </a:custGeom>
                  <a:solidFill>
                    <a:srgbClr val="BE7B55"/>
                  </a:solidFill>
                  <a:ln w="3981" cap="flat">
                    <a:noFill/>
                    <a:prstDash val="solid"/>
                    <a:miter/>
                  </a:ln>
                </p:spPr>
                <p:txBody>
                  <a:bodyPr rtlCol="0" anchor="ctr"/>
                  <a:lstStyle/>
                  <a:p>
                    <a:endParaRPr lang="en-US"/>
                  </a:p>
                </p:txBody>
              </p:sp>
              <p:sp>
                <p:nvSpPr>
                  <p:cNvPr id="267" name="Hình tự do: Hình 266">
                    <a:extLst>
                      <a:ext uri="{FF2B5EF4-FFF2-40B4-BE49-F238E27FC236}">
                        <a16:creationId xmlns:a16="http://schemas.microsoft.com/office/drawing/2014/main" id="{38F11658-9B84-AAA3-71F3-6157C359FA82}"/>
                      </a:ext>
                    </a:extLst>
                  </p:cNvPr>
                  <p:cNvSpPr>
                    <a:spLocks noGrp="1" noRot="1" noMove="1" noResize="1" noEditPoints="1" noAdjustHandles="1" noChangeArrowheads="1" noChangeShapeType="1"/>
                  </p:cNvSpPr>
                  <p:nvPr/>
                </p:nvSpPr>
                <p:spPr>
                  <a:xfrm>
                    <a:off x="4556133" y="1694770"/>
                    <a:ext cx="413465" cy="158666"/>
                  </a:xfrm>
                  <a:custGeom>
                    <a:avLst/>
                    <a:gdLst>
                      <a:gd name="connsiteX0" fmla="*/ 397264 w 413465"/>
                      <a:gd name="connsiteY0" fmla="*/ 157925 h 158666"/>
                      <a:gd name="connsiteX1" fmla="*/ 375360 w 413465"/>
                      <a:gd name="connsiteY1" fmla="*/ 151553 h 158666"/>
                      <a:gd name="connsiteX2" fmla="*/ 28876 w 413465"/>
                      <a:gd name="connsiteY2" fmla="*/ 59157 h 158666"/>
                      <a:gd name="connsiteX3" fmla="*/ 998 w 413465"/>
                      <a:gd name="connsiteY3" fmla="*/ 44820 h 158666"/>
                      <a:gd name="connsiteX4" fmla="*/ 15335 w 413465"/>
                      <a:gd name="connsiteY4" fmla="*/ 16942 h 158666"/>
                      <a:gd name="connsiteX5" fmla="*/ 407619 w 413465"/>
                      <a:gd name="connsiteY5" fmla="*/ 121684 h 158666"/>
                      <a:gd name="connsiteX6" fmla="*/ 406424 w 413465"/>
                      <a:gd name="connsiteY6" fmla="*/ 152748 h 158666"/>
                      <a:gd name="connsiteX7" fmla="*/ 397264 w 413465"/>
                      <a:gd name="connsiteY7" fmla="*/ 157925 h 158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3465" h="158666">
                        <a:moveTo>
                          <a:pt x="397264" y="157925"/>
                        </a:moveTo>
                        <a:cubicBezTo>
                          <a:pt x="389697" y="159917"/>
                          <a:pt x="380936" y="157925"/>
                          <a:pt x="375360" y="151553"/>
                        </a:cubicBezTo>
                        <a:cubicBezTo>
                          <a:pt x="290531" y="59556"/>
                          <a:pt x="148353" y="21323"/>
                          <a:pt x="28876" y="59157"/>
                        </a:cubicBezTo>
                        <a:cubicBezTo>
                          <a:pt x="17326" y="62742"/>
                          <a:pt x="4980" y="56370"/>
                          <a:pt x="998" y="44820"/>
                        </a:cubicBezTo>
                        <a:cubicBezTo>
                          <a:pt x="-2587" y="33271"/>
                          <a:pt x="3785" y="20925"/>
                          <a:pt x="15335" y="16942"/>
                        </a:cubicBezTo>
                        <a:cubicBezTo>
                          <a:pt x="152734" y="-26468"/>
                          <a:pt x="310046" y="15349"/>
                          <a:pt x="407619" y="121684"/>
                        </a:cubicBezTo>
                        <a:cubicBezTo>
                          <a:pt x="415982" y="130844"/>
                          <a:pt x="415186" y="144783"/>
                          <a:pt x="406424" y="152748"/>
                        </a:cubicBezTo>
                        <a:cubicBezTo>
                          <a:pt x="403636" y="155138"/>
                          <a:pt x="400849" y="157129"/>
                          <a:pt x="397264" y="157925"/>
                        </a:cubicBezTo>
                        <a:close/>
                      </a:path>
                    </a:pathLst>
                  </a:custGeom>
                  <a:solidFill>
                    <a:srgbClr val="A86838"/>
                  </a:solidFill>
                  <a:ln w="3981" cap="flat">
                    <a:noFill/>
                    <a:prstDash val="solid"/>
                    <a:miter/>
                  </a:ln>
                </p:spPr>
                <p:txBody>
                  <a:bodyPr rtlCol="0" anchor="ctr"/>
                  <a:lstStyle/>
                  <a:p>
                    <a:endParaRPr lang="en-US"/>
                  </a:p>
                </p:txBody>
              </p:sp>
              <p:sp>
                <p:nvSpPr>
                  <p:cNvPr id="268" name="Hình tự do: Hình 267">
                    <a:extLst>
                      <a:ext uri="{FF2B5EF4-FFF2-40B4-BE49-F238E27FC236}">
                        <a16:creationId xmlns:a16="http://schemas.microsoft.com/office/drawing/2014/main" id="{E5897D04-BA55-CF79-F426-39CBCA372772}"/>
                      </a:ext>
                    </a:extLst>
                  </p:cNvPr>
                  <p:cNvSpPr>
                    <a:spLocks noGrp="1" noRot="1" noMove="1" noResize="1" noEditPoints="1" noAdjustHandles="1" noChangeArrowheads="1" noChangeShapeType="1"/>
                  </p:cNvSpPr>
                  <p:nvPr/>
                </p:nvSpPr>
                <p:spPr>
                  <a:xfrm>
                    <a:off x="4476180" y="1469161"/>
                    <a:ext cx="308765" cy="199140"/>
                  </a:xfrm>
                  <a:custGeom>
                    <a:avLst/>
                    <a:gdLst>
                      <a:gd name="connsiteX0" fmla="*/ 27982 w 308765"/>
                      <a:gd name="connsiteY0" fmla="*/ 198344 h 199140"/>
                      <a:gd name="connsiteX1" fmla="*/ 10857 w 308765"/>
                      <a:gd name="connsiteY1" fmla="*/ 195954 h 199140"/>
                      <a:gd name="connsiteX2" fmla="*/ 2892 w 308765"/>
                      <a:gd name="connsiteY2" fmla="*/ 165687 h 199140"/>
                      <a:gd name="connsiteX3" fmla="*/ 286053 w 308765"/>
                      <a:gd name="connsiteY3" fmla="*/ 12 h 199140"/>
                      <a:gd name="connsiteX4" fmla="*/ 308754 w 308765"/>
                      <a:gd name="connsiteY4" fmla="*/ 21517 h 199140"/>
                      <a:gd name="connsiteX5" fmla="*/ 287248 w 308765"/>
                      <a:gd name="connsiteY5" fmla="*/ 44218 h 199140"/>
                      <a:gd name="connsiteX6" fmla="*/ 41523 w 308765"/>
                      <a:gd name="connsiteY6" fmla="*/ 188388 h 199140"/>
                      <a:gd name="connsiteX7" fmla="*/ 27982 w 308765"/>
                      <a:gd name="connsiteY7" fmla="*/ 198344 h 199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8765" h="199140">
                        <a:moveTo>
                          <a:pt x="27982" y="198344"/>
                        </a:moveTo>
                        <a:cubicBezTo>
                          <a:pt x="22406" y="199937"/>
                          <a:pt x="16433" y="199140"/>
                          <a:pt x="10857" y="195954"/>
                        </a:cubicBezTo>
                        <a:cubicBezTo>
                          <a:pt x="502" y="189582"/>
                          <a:pt x="-3082" y="176042"/>
                          <a:pt x="2892" y="165687"/>
                        </a:cubicBezTo>
                        <a:cubicBezTo>
                          <a:pt x="60639" y="67317"/>
                          <a:pt x="171753" y="2401"/>
                          <a:pt x="286053" y="12"/>
                        </a:cubicBezTo>
                        <a:cubicBezTo>
                          <a:pt x="298399" y="-387"/>
                          <a:pt x="308356" y="9570"/>
                          <a:pt x="308754" y="21517"/>
                        </a:cubicBezTo>
                        <a:cubicBezTo>
                          <a:pt x="309152" y="33863"/>
                          <a:pt x="299196" y="43820"/>
                          <a:pt x="287248" y="44218"/>
                        </a:cubicBezTo>
                        <a:cubicBezTo>
                          <a:pt x="188082" y="46209"/>
                          <a:pt x="91703" y="102762"/>
                          <a:pt x="41523" y="188388"/>
                        </a:cubicBezTo>
                        <a:cubicBezTo>
                          <a:pt x="38337" y="193565"/>
                          <a:pt x="33558" y="197149"/>
                          <a:pt x="27982" y="198344"/>
                        </a:cubicBezTo>
                        <a:close/>
                      </a:path>
                    </a:pathLst>
                  </a:custGeom>
                  <a:solidFill>
                    <a:srgbClr val="A86838"/>
                  </a:solidFill>
                  <a:ln w="3981" cap="flat">
                    <a:noFill/>
                    <a:prstDash val="solid"/>
                    <a:miter/>
                  </a:ln>
                </p:spPr>
                <p:txBody>
                  <a:bodyPr rtlCol="0" anchor="ctr"/>
                  <a:lstStyle/>
                  <a:p>
                    <a:endParaRPr lang="en-US"/>
                  </a:p>
                </p:txBody>
              </p:sp>
              <p:sp>
                <p:nvSpPr>
                  <p:cNvPr id="269" name="Hình tự do: Hình 268">
                    <a:extLst>
                      <a:ext uri="{FF2B5EF4-FFF2-40B4-BE49-F238E27FC236}">
                        <a16:creationId xmlns:a16="http://schemas.microsoft.com/office/drawing/2014/main" id="{1CC1CAC4-F88A-8CDC-7A2E-C02A43649A57}"/>
                      </a:ext>
                    </a:extLst>
                  </p:cNvPr>
                  <p:cNvSpPr>
                    <a:spLocks noGrp="1" noRot="1" noMove="1" noResize="1" noEditPoints="1" noAdjustHandles="1" noChangeArrowheads="1" noChangeShapeType="1"/>
                  </p:cNvSpPr>
                  <p:nvPr/>
                </p:nvSpPr>
                <p:spPr>
                  <a:xfrm>
                    <a:off x="3092889" y="1907982"/>
                    <a:ext cx="1516624" cy="1188438"/>
                  </a:xfrm>
                  <a:custGeom>
                    <a:avLst/>
                    <a:gdLst>
                      <a:gd name="connsiteX0" fmla="*/ 2636 w 1516624"/>
                      <a:gd name="connsiteY0" fmla="*/ 27551 h 1188438"/>
                      <a:gd name="connsiteX1" fmla="*/ 210526 w 1516624"/>
                      <a:gd name="connsiteY1" fmla="*/ 327439 h 1188438"/>
                      <a:gd name="connsiteX2" fmla="*/ 470190 w 1516624"/>
                      <a:gd name="connsiteY2" fmla="*/ 601838 h 1188438"/>
                      <a:gd name="connsiteX3" fmla="*/ 771672 w 1516624"/>
                      <a:gd name="connsiteY3" fmla="*/ 842386 h 1188438"/>
                      <a:gd name="connsiteX4" fmla="*/ 1100633 w 1516624"/>
                      <a:gd name="connsiteY4" fmla="*/ 1036338 h 1188438"/>
                      <a:gd name="connsiteX5" fmla="*/ 1450303 w 1516624"/>
                      <a:gd name="connsiteY5" fmla="*/ 1175330 h 1188438"/>
                      <a:gd name="connsiteX6" fmla="*/ 1493713 w 1516624"/>
                      <a:gd name="connsiteY6" fmla="*/ 1187676 h 1188438"/>
                      <a:gd name="connsiteX7" fmla="*/ 1503670 w 1516624"/>
                      <a:gd name="connsiteY7" fmla="*/ 1152231 h 1188438"/>
                      <a:gd name="connsiteX8" fmla="*/ 1160371 w 1516624"/>
                      <a:gd name="connsiteY8" fmla="*/ 1023992 h 1188438"/>
                      <a:gd name="connsiteX9" fmla="*/ 829817 w 1516624"/>
                      <a:gd name="connsiteY9" fmla="*/ 837209 h 1188438"/>
                      <a:gd name="connsiteX10" fmla="*/ 529531 w 1516624"/>
                      <a:gd name="connsiteY10" fmla="*/ 605821 h 1188438"/>
                      <a:gd name="connsiteX11" fmla="*/ 266681 w 1516624"/>
                      <a:gd name="connsiteY11" fmla="*/ 337395 h 1188438"/>
                      <a:gd name="connsiteX12" fmla="*/ 56002 w 1516624"/>
                      <a:gd name="connsiteY12" fmla="*/ 45472 h 1188438"/>
                      <a:gd name="connsiteX13" fmla="*/ 34496 w 1516624"/>
                      <a:gd name="connsiteY13" fmla="*/ 8832 h 1188438"/>
                      <a:gd name="connsiteX14" fmla="*/ 2636 w 1516624"/>
                      <a:gd name="connsiteY14" fmla="*/ 27551 h 1188438"/>
                      <a:gd name="connsiteX15" fmla="*/ 2636 w 1516624"/>
                      <a:gd name="connsiteY15" fmla="*/ 27551 h 11884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516624" h="1188438">
                        <a:moveTo>
                          <a:pt x="2636" y="27551"/>
                        </a:moveTo>
                        <a:cubicBezTo>
                          <a:pt x="63569" y="133089"/>
                          <a:pt x="133663" y="233051"/>
                          <a:pt x="210526" y="327439"/>
                        </a:cubicBezTo>
                        <a:cubicBezTo>
                          <a:pt x="290178" y="425012"/>
                          <a:pt x="376998" y="516611"/>
                          <a:pt x="470190" y="601838"/>
                        </a:cubicBezTo>
                        <a:cubicBezTo>
                          <a:pt x="564976" y="688659"/>
                          <a:pt x="666133" y="769107"/>
                          <a:pt x="771672" y="842386"/>
                        </a:cubicBezTo>
                        <a:cubicBezTo>
                          <a:pt x="876413" y="914869"/>
                          <a:pt x="986332" y="979785"/>
                          <a:pt x="1100633" y="1036338"/>
                        </a:cubicBezTo>
                        <a:cubicBezTo>
                          <a:pt x="1213339" y="1091696"/>
                          <a:pt x="1330029" y="1139088"/>
                          <a:pt x="1450303" y="1175330"/>
                        </a:cubicBezTo>
                        <a:cubicBezTo>
                          <a:pt x="1464640" y="1179710"/>
                          <a:pt x="1478978" y="1183693"/>
                          <a:pt x="1493713" y="1187676"/>
                        </a:cubicBezTo>
                        <a:cubicBezTo>
                          <a:pt x="1516812" y="1194048"/>
                          <a:pt x="1526370" y="1158603"/>
                          <a:pt x="1503670" y="1152231"/>
                        </a:cubicBezTo>
                        <a:cubicBezTo>
                          <a:pt x="1385785" y="1119574"/>
                          <a:pt x="1271087" y="1076163"/>
                          <a:pt x="1160371" y="1023992"/>
                        </a:cubicBezTo>
                        <a:cubicBezTo>
                          <a:pt x="1045673" y="970227"/>
                          <a:pt x="935356" y="907302"/>
                          <a:pt x="829817" y="837209"/>
                        </a:cubicBezTo>
                        <a:cubicBezTo>
                          <a:pt x="724677" y="767115"/>
                          <a:pt x="624316" y="689853"/>
                          <a:pt x="529531" y="605821"/>
                        </a:cubicBezTo>
                        <a:cubicBezTo>
                          <a:pt x="435940" y="522585"/>
                          <a:pt x="347925" y="432977"/>
                          <a:pt x="266681" y="337395"/>
                        </a:cubicBezTo>
                        <a:cubicBezTo>
                          <a:pt x="189020" y="245796"/>
                          <a:pt x="118131" y="148621"/>
                          <a:pt x="56002" y="45472"/>
                        </a:cubicBezTo>
                        <a:cubicBezTo>
                          <a:pt x="48834" y="33524"/>
                          <a:pt x="41665" y="21178"/>
                          <a:pt x="34496" y="8832"/>
                        </a:cubicBezTo>
                        <a:cubicBezTo>
                          <a:pt x="22549" y="-11479"/>
                          <a:pt x="-9312" y="6841"/>
                          <a:pt x="2636" y="27551"/>
                        </a:cubicBezTo>
                        <a:lnTo>
                          <a:pt x="2636" y="27551"/>
                        </a:lnTo>
                        <a:close/>
                      </a:path>
                    </a:pathLst>
                  </a:custGeom>
                  <a:solidFill>
                    <a:srgbClr val="A86838"/>
                  </a:solidFill>
                  <a:ln w="3981" cap="flat">
                    <a:noFill/>
                    <a:prstDash val="solid"/>
                    <a:miter/>
                  </a:ln>
                </p:spPr>
                <p:txBody>
                  <a:bodyPr rtlCol="0" anchor="ctr"/>
                  <a:lstStyle/>
                  <a:p>
                    <a:endParaRPr lang="en-US"/>
                  </a:p>
                </p:txBody>
              </p:sp>
              <p:sp>
                <p:nvSpPr>
                  <p:cNvPr id="270" name="Hình tự do: Hình 269">
                    <a:extLst>
                      <a:ext uri="{FF2B5EF4-FFF2-40B4-BE49-F238E27FC236}">
                        <a16:creationId xmlns:a16="http://schemas.microsoft.com/office/drawing/2014/main" id="{15A170D1-1968-00ED-8149-291789948A82}"/>
                      </a:ext>
                    </a:extLst>
                  </p:cNvPr>
                  <p:cNvSpPr>
                    <a:spLocks noGrp="1" noRot="1" noMove="1" noResize="1" noEditPoints="1" noAdjustHandles="1" noChangeArrowheads="1" noChangeShapeType="1"/>
                  </p:cNvSpPr>
                  <p:nvPr/>
                </p:nvSpPr>
                <p:spPr>
                  <a:xfrm>
                    <a:off x="3092591" y="1908526"/>
                    <a:ext cx="1883905" cy="1262446"/>
                  </a:xfrm>
                  <a:custGeom>
                    <a:avLst/>
                    <a:gdLst>
                      <a:gd name="connsiteX0" fmla="*/ 943 w 1883905"/>
                      <a:gd name="connsiteY0" fmla="*/ 22625 h 1262446"/>
                      <a:gd name="connsiteX1" fmla="*/ 189319 w 1883905"/>
                      <a:gd name="connsiteY1" fmla="*/ 403360 h 1262446"/>
                      <a:gd name="connsiteX2" fmla="*/ 494384 w 1883905"/>
                      <a:gd name="connsiteY2" fmla="*/ 743472 h 1262446"/>
                      <a:gd name="connsiteX3" fmla="*/ 883880 w 1883905"/>
                      <a:gd name="connsiteY3" fmla="*/ 1016279 h 1262446"/>
                      <a:gd name="connsiteX4" fmla="*/ 1332319 w 1883905"/>
                      <a:gd name="connsiteY4" fmla="*/ 1198282 h 1262446"/>
                      <a:gd name="connsiteX5" fmla="*/ 1807838 w 1883905"/>
                      <a:gd name="connsiteY5" fmla="*/ 1262402 h 1262446"/>
                      <a:gd name="connsiteX6" fmla="*/ 1865188 w 1883905"/>
                      <a:gd name="connsiteY6" fmla="*/ 1260809 h 1262446"/>
                      <a:gd name="connsiteX7" fmla="*/ 1883906 w 1883905"/>
                      <a:gd name="connsiteY7" fmla="*/ 1242489 h 1262446"/>
                      <a:gd name="connsiteX8" fmla="*/ 1865586 w 1883905"/>
                      <a:gd name="connsiteY8" fmla="*/ 1223771 h 1262446"/>
                      <a:gd name="connsiteX9" fmla="*/ 1398429 w 1883905"/>
                      <a:gd name="connsiteY9" fmla="*/ 1177175 h 1262446"/>
                      <a:gd name="connsiteX10" fmla="*/ 953974 w 1883905"/>
                      <a:gd name="connsiteY10" fmla="*/ 1011500 h 1262446"/>
                      <a:gd name="connsiteX11" fmla="*/ 561690 w 1883905"/>
                      <a:gd name="connsiteY11" fmla="*/ 752632 h 1262446"/>
                      <a:gd name="connsiteX12" fmla="*/ 252243 w 1883905"/>
                      <a:gd name="connsiteY12" fmla="*/ 428052 h 1262446"/>
                      <a:gd name="connsiteX13" fmla="*/ 135554 w 1883905"/>
                      <a:gd name="connsiteY13" fmla="*/ 245251 h 1262446"/>
                      <a:gd name="connsiteX14" fmla="*/ 52318 w 1883905"/>
                      <a:gd name="connsiteY14" fmla="*/ 59663 h 1262446"/>
                      <a:gd name="connsiteX15" fmla="*/ 36786 w 1883905"/>
                      <a:gd name="connsiteY15" fmla="*/ 12669 h 1262446"/>
                      <a:gd name="connsiteX16" fmla="*/ 943 w 1883905"/>
                      <a:gd name="connsiteY16" fmla="*/ 22625 h 1262446"/>
                      <a:gd name="connsiteX17" fmla="*/ 943 w 1883905"/>
                      <a:gd name="connsiteY17" fmla="*/ 22625 h 12624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883905" h="1262446">
                        <a:moveTo>
                          <a:pt x="943" y="22625"/>
                        </a:moveTo>
                        <a:cubicBezTo>
                          <a:pt x="42760" y="158431"/>
                          <a:pt x="108472" y="286670"/>
                          <a:pt x="189319" y="403360"/>
                        </a:cubicBezTo>
                        <a:cubicBezTo>
                          <a:pt x="276139" y="528811"/>
                          <a:pt x="379686" y="642713"/>
                          <a:pt x="494384" y="743472"/>
                        </a:cubicBezTo>
                        <a:cubicBezTo>
                          <a:pt x="613463" y="848214"/>
                          <a:pt x="744888" y="939813"/>
                          <a:pt x="883880" y="1016279"/>
                        </a:cubicBezTo>
                        <a:cubicBezTo>
                          <a:pt x="1025660" y="1093939"/>
                          <a:pt x="1176202" y="1155669"/>
                          <a:pt x="1332319" y="1198282"/>
                        </a:cubicBezTo>
                        <a:cubicBezTo>
                          <a:pt x="1486843" y="1240498"/>
                          <a:pt x="1647341" y="1263597"/>
                          <a:pt x="1807838" y="1262402"/>
                        </a:cubicBezTo>
                        <a:cubicBezTo>
                          <a:pt x="1826955" y="1262402"/>
                          <a:pt x="1846071" y="1261606"/>
                          <a:pt x="1865188" y="1260809"/>
                        </a:cubicBezTo>
                        <a:cubicBezTo>
                          <a:pt x="1875144" y="1260411"/>
                          <a:pt x="1883507" y="1252844"/>
                          <a:pt x="1883906" y="1242489"/>
                        </a:cubicBezTo>
                        <a:cubicBezTo>
                          <a:pt x="1883906" y="1232931"/>
                          <a:pt x="1875542" y="1223373"/>
                          <a:pt x="1865586" y="1223771"/>
                        </a:cubicBezTo>
                        <a:cubicBezTo>
                          <a:pt x="1708672" y="1230542"/>
                          <a:pt x="1551361" y="1213815"/>
                          <a:pt x="1398429" y="1177175"/>
                        </a:cubicBezTo>
                        <a:cubicBezTo>
                          <a:pt x="1244304" y="1140137"/>
                          <a:pt x="1094957" y="1083983"/>
                          <a:pt x="953974" y="1011500"/>
                        </a:cubicBezTo>
                        <a:cubicBezTo>
                          <a:pt x="814185" y="939813"/>
                          <a:pt x="681963" y="853391"/>
                          <a:pt x="561690" y="752632"/>
                        </a:cubicBezTo>
                        <a:cubicBezTo>
                          <a:pt x="446991" y="656652"/>
                          <a:pt x="340657" y="547529"/>
                          <a:pt x="252243" y="428052"/>
                        </a:cubicBezTo>
                        <a:cubicBezTo>
                          <a:pt x="209231" y="369906"/>
                          <a:pt x="169804" y="308973"/>
                          <a:pt x="135554" y="245251"/>
                        </a:cubicBezTo>
                        <a:cubicBezTo>
                          <a:pt x="102498" y="184318"/>
                          <a:pt x="75019" y="123783"/>
                          <a:pt x="52318" y="59663"/>
                        </a:cubicBezTo>
                        <a:cubicBezTo>
                          <a:pt x="46742" y="44131"/>
                          <a:pt x="41565" y="28599"/>
                          <a:pt x="36786" y="12669"/>
                        </a:cubicBezTo>
                        <a:cubicBezTo>
                          <a:pt x="29617" y="-9634"/>
                          <a:pt x="-6226" y="-75"/>
                          <a:pt x="943" y="22625"/>
                        </a:cubicBezTo>
                        <a:lnTo>
                          <a:pt x="943" y="22625"/>
                        </a:lnTo>
                        <a:close/>
                      </a:path>
                    </a:pathLst>
                  </a:custGeom>
                  <a:solidFill>
                    <a:srgbClr val="A86838"/>
                  </a:solidFill>
                  <a:ln w="3981" cap="flat">
                    <a:noFill/>
                    <a:prstDash val="solid"/>
                    <a:miter/>
                  </a:ln>
                </p:spPr>
                <p:txBody>
                  <a:bodyPr rtlCol="0" anchor="ctr"/>
                  <a:lstStyle/>
                  <a:p>
                    <a:endParaRPr lang="en-US"/>
                  </a:p>
                </p:txBody>
              </p:sp>
              <p:sp>
                <p:nvSpPr>
                  <p:cNvPr id="271" name="Hình tự do: Hình 270">
                    <a:extLst>
                      <a:ext uri="{FF2B5EF4-FFF2-40B4-BE49-F238E27FC236}">
                        <a16:creationId xmlns:a16="http://schemas.microsoft.com/office/drawing/2014/main" id="{26F0C573-CE27-3808-0F39-DC450E8C6738}"/>
                      </a:ext>
                    </a:extLst>
                  </p:cNvPr>
                  <p:cNvSpPr>
                    <a:spLocks noGrp="1" noRot="1" noMove="1" noResize="1" noEditPoints="1" noAdjustHandles="1" noChangeArrowheads="1" noChangeShapeType="1"/>
                  </p:cNvSpPr>
                  <p:nvPr/>
                </p:nvSpPr>
                <p:spPr>
                  <a:xfrm>
                    <a:off x="1867910" y="1956646"/>
                    <a:ext cx="1261826" cy="1143354"/>
                  </a:xfrm>
                  <a:custGeom>
                    <a:avLst/>
                    <a:gdLst>
                      <a:gd name="connsiteX0" fmla="*/ 1225623 w 1261826"/>
                      <a:gd name="connsiteY0" fmla="*/ 9951 h 1143354"/>
                      <a:gd name="connsiteX1" fmla="*/ 1000209 w 1261826"/>
                      <a:gd name="connsiteY1" fmla="*/ 309043 h 1143354"/>
                      <a:gd name="connsiteX2" fmla="*/ 774397 w 1261826"/>
                      <a:gd name="connsiteY2" fmla="*/ 545210 h 1143354"/>
                      <a:gd name="connsiteX3" fmla="*/ 659699 w 1261826"/>
                      <a:gd name="connsiteY3" fmla="*/ 645969 h 1143354"/>
                      <a:gd name="connsiteX4" fmla="*/ 545399 w 1261826"/>
                      <a:gd name="connsiteY4" fmla="*/ 737170 h 1143354"/>
                      <a:gd name="connsiteX5" fmla="*/ 302860 w 1261826"/>
                      <a:gd name="connsiteY5" fmla="*/ 910014 h 1143354"/>
                      <a:gd name="connsiteX6" fmla="*/ 43594 w 1261826"/>
                      <a:gd name="connsiteY6" fmla="*/ 1084052 h 1143354"/>
                      <a:gd name="connsiteX7" fmla="*/ 9742 w 1261826"/>
                      <a:gd name="connsiteY7" fmla="*/ 1106753 h 1143354"/>
                      <a:gd name="connsiteX8" fmla="*/ 2573 w 1261826"/>
                      <a:gd name="connsiteY8" fmla="*/ 1133437 h 1143354"/>
                      <a:gd name="connsiteX9" fmla="*/ 29256 w 1261826"/>
                      <a:gd name="connsiteY9" fmla="*/ 1140605 h 1143354"/>
                      <a:gd name="connsiteX10" fmla="*/ 293700 w 1261826"/>
                      <a:gd name="connsiteY10" fmla="*/ 962982 h 1143354"/>
                      <a:gd name="connsiteX11" fmla="*/ 539027 w 1261826"/>
                      <a:gd name="connsiteY11" fmla="*/ 790138 h 1143354"/>
                      <a:gd name="connsiteX12" fmla="*/ 774397 w 1261826"/>
                      <a:gd name="connsiteY12" fmla="*/ 597780 h 1143354"/>
                      <a:gd name="connsiteX13" fmla="*/ 1002200 w 1261826"/>
                      <a:gd name="connsiteY13" fmla="*/ 365994 h 1143354"/>
                      <a:gd name="connsiteX14" fmla="*/ 1230800 w 1261826"/>
                      <a:gd name="connsiteY14" fmla="*/ 70884 h 1143354"/>
                      <a:gd name="connsiteX15" fmla="*/ 1259077 w 1261826"/>
                      <a:gd name="connsiteY15" fmla="*/ 29067 h 1143354"/>
                      <a:gd name="connsiteX16" fmla="*/ 1251908 w 1261826"/>
                      <a:gd name="connsiteY16" fmla="*/ 2384 h 1143354"/>
                      <a:gd name="connsiteX17" fmla="*/ 1225623 w 1261826"/>
                      <a:gd name="connsiteY17" fmla="*/ 9951 h 1143354"/>
                      <a:gd name="connsiteX18" fmla="*/ 1225623 w 1261826"/>
                      <a:gd name="connsiteY18" fmla="*/ 9951 h 11433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261826" h="1143354">
                        <a:moveTo>
                          <a:pt x="1225623" y="9951"/>
                        </a:moveTo>
                        <a:cubicBezTo>
                          <a:pt x="1155928" y="113498"/>
                          <a:pt x="1081055" y="213859"/>
                          <a:pt x="1000209" y="309043"/>
                        </a:cubicBezTo>
                        <a:cubicBezTo>
                          <a:pt x="929717" y="392279"/>
                          <a:pt x="854048" y="471134"/>
                          <a:pt x="774397" y="545210"/>
                        </a:cubicBezTo>
                        <a:cubicBezTo>
                          <a:pt x="736961" y="579858"/>
                          <a:pt x="698728" y="613312"/>
                          <a:pt x="659699" y="645969"/>
                        </a:cubicBezTo>
                        <a:cubicBezTo>
                          <a:pt x="621466" y="677829"/>
                          <a:pt x="583233" y="708097"/>
                          <a:pt x="545399" y="737170"/>
                        </a:cubicBezTo>
                        <a:cubicBezTo>
                          <a:pt x="466145" y="797307"/>
                          <a:pt x="384901" y="854258"/>
                          <a:pt x="302860" y="910014"/>
                        </a:cubicBezTo>
                        <a:cubicBezTo>
                          <a:pt x="216836" y="968558"/>
                          <a:pt x="130016" y="1025907"/>
                          <a:pt x="43594" y="1084052"/>
                        </a:cubicBezTo>
                        <a:cubicBezTo>
                          <a:pt x="32442" y="1091619"/>
                          <a:pt x="20893" y="1099186"/>
                          <a:pt x="9742" y="1106753"/>
                        </a:cubicBezTo>
                        <a:cubicBezTo>
                          <a:pt x="980" y="1112727"/>
                          <a:pt x="-3002" y="1123878"/>
                          <a:pt x="2573" y="1133437"/>
                        </a:cubicBezTo>
                        <a:cubicBezTo>
                          <a:pt x="7751" y="1142198"/>
                          <a:pt x="20495" y="1146579"/>
                          <a:pt x="29256" y="1140605"/>
                        </a:cubicBezTo>
                        <a:cubicBezTo>
                          <a:pt x="117271" y="1080866"/>
                          <a:pt x="205685" y="1022322"/>
                          <a:pt x="293700" y="962982"/>
                        </a:cubicBezTo>
                        <a:cubicBezTo>
                          <a:pt x="376537" y="906828"/>
                          <a:pt x="458977" y="850275"/>
                          <a:pt x="539027" y="790138"/>
                        </a:cubicBezTo>
                        <a:cubicBezTo>
                          <a:pt x="620271" y="729205"/>
                          <a:pt x="699126" y="665484"/>
                          <a:pt x="774397" y="597780"/>
                        </a:cubicBezTo>
                        <a:cubicBezTo>
                          <a:pt x="854845" y="524898"/>
                          <a:pt x="930912" y="447636"/>
                          <a:pt x="1002200" y="365994"/>
                        </a:cubicBezTo>
                        <a:cubicBezTo>
                          <a:pt x="1084242" y="272403"/>
                          <a:pt x="1159911" y="173237"/>
                          <a:pt x="1230800" y="70884"/>
                        </a:cubicBezTo>
                        <a:cubicBezTo>
                          <a:pt x="1240359" y="56945"/>
                          <a:pt x="1249917" y="43006"/>
                          <a:pt x="1259077" y="29067"/>
                        </a:cubicBezTo>
                        <a:cubicBezTo>
                          <a:pt x="1265051" y="20306"/>
                          <a:pt x="1260670" y="7163"/>
                          <a:pt x="1251908" y="2384"/>
                        </a:cubicBezTo>
                        <a:cubicBezTo>
                          <a:pt x="1242748" y="-2793"/>
                          <a:pt x="1231597" y="791"/>
                          <a:pt x="1225623" y="9951"/>
                        </a:cubicBezTo>
                        <a:lnTo>
                          <a:pt x="1225623" y="9951"/>
                        </a:lnTo>
                        <a:close/>
                      </a:path>
                    </a:pathLst>
                  </a:custGeom>
                  <a:solidFill>
                    <a:srgbClr val="A86838"/>
                  </a:solidFill>
                  <a:ln w="3981" cap="flat">
                    <a:noFill/>
                    <a:prstDash val="solid"/>
                    <a:miter/>
                  </a:ln>
                </p:spPr>
                <p:txBody>
                  <a:bodyPr rtlCol="0" anchor="ctr"/>
                  <a:lstStyle/>
                  <a:p>
                    <a:endParaRPr lang="en-US"/>
                  </a:p>
                </p:txBody>
              </p:sp>
              <p:sp>
                <p:nvSpPr>
                  <p:cNvPr id="272" name="Hình tự do: Hình 271">
                    <a:extLst>
                      <a:ext uri="{FF2B5EF4-FFF2-40B4-BE49-F238E27FC236}">
                        <a16:creationId xmlns:a16="http://schemas.microsoft.com/office/drawing/2014/main" id="{F724A3BB-A9F6-3D6A-49CD-3DEEF6C9BD12}"/>
                      </a:ext>
                    </a:extLst>
                  </p:cNvPr>
                  <p:cNvSpPr>
                    <a:spLocks noGrp="1" noRot="1" noMove="1" noResize="1" noEditPoints="1" noAdjustHandles="1" noChangeArrowheads="1" noChangeShapeType="1"/>
                  </p:cNvSpPr>
                  <p:nvPr/>
                </p:nvSpPr>
                <p:spPr>
                  <a:xfrm>
                    <a:off x="3272973" y="1901964"/>
                    <a:ext cx="2008991" cy="826693"/>
                  </a:xfrm>
                  <a:custGeom>
                    <a:avLst/>
                    <a:gdLst>
                      <a:gd name="connsiteX0" fmla="*/ 5750 w 2008991"/>
                      <a:gd name="connsiteY0" fmla="*/ 33171 h 826693"/>
                      <a:gd name="connsiteX1" fmla="*/ 355022 w 2008991"/>
                      <a:gd name="connsiteY1" fmla="*/ 370495 h 826693"/>
                      <a:gd name="connsiteX2" fmla="*/ 757263 w 2008991"/>
                      <a:gd name="connsiteY2" fmla="*/ 609450 h 826693"/>
                      <a:gd name="connsiteX3" fmla="*/ 1204108 w 2008991"/>
                      <a:gd name="connsiteY3" fmla="*/ 758796 h 826693"/>
                      <a:gd name="connsiteX4" fmla="*/ 1680026 w 2008991"/>
                      <a:gd name="connsiteY4" fmla="*/ 823314 h 826693"/>
                      <a:gd name="connsiteX5" fmla="*/ 1815036 w 2008991"/>
                      <a:gd name="connsiteY5" fmla="*/ 825704 h 826693"/>
                      <a:gd name="connsiteX6" fmla="*/ 1949647 w 2008991"/>
                      <a:gd name="connsiteY6" fmla="*/ 783090 h 826693"/>
                      <a:gd name="connsiteX7" fmla="*/ 2008987 w 2008991"/>
                      <a:gd name="connsiteY7" fmla="*/ 675162 h 826693"/>
                      <a:gd name="connsiteX8" fmla="*/ 1960001 w 2008991"/>
                      <a:gd name="connsiteY8" fmla="*/ 584359 h 826693"/>
                      <a:gd name="connsiteX9" fmla="*/ 1908228 w 2008991"/>
                      <a:gd name="connsiteY9" fmla="*/ 571217 h 826693"/>
                      <a:gd name="connsiteX10" fmla="*/ 1907830 w 2008991"/>
                      <a:gd name="connsiteY10" fmla="*/ 610246 h 826693"/>
                      <a:gd name="connsiteX11" fmla="*/ 1966772 w 2008991"/>
                      <a:gd name="connsiteY11" fmla="*/ 653258 h 826693"/>
                      <a:gd name="connsiteX12" fmla="*/ 1967170 w 2008991"/>
                      <a:gd name="connsiteY12" fmla="*/ 695473 h 826693"/>
                      <a:gd name="connsiteX13" fmla="*/ 1939292 w 2008991"/>
                      <a:gd name="connsiteY13" fmla="*/ 740477 h 826693"/>
                      <a:gd name="connsiteX14" fmla="*/ 1824992 w 2008991"/>
                      <a:gd name="connsiteY14" fmla="*/ 785878 h 826693"/>
                      <a:gd name="connsiteX15" fmla="*/ 1693168 w 2008991"/>
                      <a:gd name="connsiteY15" fmla="*/ 785082 h 826693"/>
                      <a:gd name="connsiteX16" fmla="*/ 1235172 w 2008991"/>
                      <a:gd name="connsiteY16" fmla="*/ 726139 h 826693"/>
                      <a:gd name="connsiteX17" fmla="*/ 805053 w 2008991"/>
                      <a:gd name="connsiteY17" fmla="*/ 588342 h 826693"/>
                      <a:gd name="connsiteX18" fmla="*/ 411575 w 2008991"/>
                      <a:gd name="connsiteY18" fmla="*/ 364521 h 826693"/>
                      <a:gd name="connsiteX19" fmla="*/ 71064 w 2008991"/>
                      <a:gd name="connsiteY19" fmla="*/ 51092 h 826693"/>
                      <a:gd name="connsiteX20" fmla="*/ 33230 w 2008991"/>
                      <a:gd name="connsiteY20" fmla="*/ 5691 h 826693"/>
                      <a:gd name="connsiteX21" fmla="*/ 5352 w 2008991"/>
                      <a:gd name="connsiteY21" fmla="*/ 5691 h 826693"/>
                      <a:gd name="connsiteX22" fmla="*/ 5750 w 2008991"/>
                      <a:gd name="connsiteY22" fmla="*/ 33171 h 826693"/>
                      <a:gd name="connsiteX23" fmla="*/ 5750 w 2008991"/>
                      <a:gd name="connsiteY23" fmla="*/ 33171 h 8266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008991" h="826693">
                        <a:moveTo>
                          <a:pt x="5750" y="33171"/>
                        </a:moveTo>
                        <a:cubicBezTo>
                          <a:pt x="108501" y="159020"/>
                          <a:pt x="225588" y="272125"/>
                          <a:pt x="355022" y="370495"/>
                        </a:cubicBezTo>
                        <a:cubicBezTo>
                          <a:pt x="479677" y="465280"/>
                          <a:pt x="614686" y="544932"/>
                          <a:pt x="757263" y="609450"/>
                        </a:cubicBezTo>
                        <a:cubicBezTo>
                          <a:pt x="900635" y="674366"/>
                          <a:pt x="1050380" y="723750"/>
                          <a:pt x="1204108" y="758796"/>
                        </a:cubicBezTo>
                        <a:cubicBezTo>
                          <a:pt x="1360225" y="794241"/>
                          <a:pt x="1519926" y="815349"/>
                          <a:pt x="1680026" y="823314"/>
                        </a:cubicBezTo>
                        <a:cubicBezTo>
                          <a:pt x="1724631" y="825704"/>
                          <a:pt x="1770032" y="828093"/>
                          <a:pt x="1815036" y="825704"/>
                        </a:cubicBezTo>
                        <a:cubicBezTo>
                          <a:pt x="1862428" y="822916"/>
                          <a:pt x="1911016" y="812163"/>
                          <a:pt x="1949647" y="783090"/>
                        </a:cubicBezTo>
                        <a:cubicBezTo>
                          <a:pt x="1983499" y="757203"/>
                          <a:pt x="2009385" y="718971"/>
                          <a:pt x="2008987" y="675162"/>
                        </a:cubicBezTo>
                        <a:cubicBezTo>
                          <a:pt x="2008987" y="638921"/>
                          <a:pt x="1991464" y="603078"/>
                          <a:pt x="1960001" y="584359"/>
                        </a:cubicBezTo>
                        <a:cubicBezTo>
                          <a:pt x="1944469" y="574801"/>
                          <a:pt x="1926149" y="570819"/>
                          <a:pt x="1908228" y="571217"/>
                        </a:cubicBezTo>
                        <a:cubicBezTo>
                          <a:pt x="1883138" y="572014"/>
                          <a:pt x="1882739" y="611441"/>
                          <a:pt x="1907830" y="610246"/>
                        </a:cubicBezTo>
                        <a:cubicBezTo>
                          <a:pt x="1937300" y="609051"/>
                          <a:pt x="1958807" y="626973"/>
                          <a:pt x="1966772" y="653258"/>
                        </a:cubicBezTo>
                        <a:cubicBezTo>
                          <a:pt x="1970754" y="667197"/>
                          <a:pt x="1971152" y="680738"/>
                          <a:pt x="1967170" y="695473"/>
                        </a:cubicBezTo>
                        <a:cubicBezTo>
                          <a:pt x="1962391" y="712997"/>
                          <a:pt x="1952434" y="728131"/>
                          <a:pt x="1939292" y="740477"/>
                        </a:cubicBezTo>
                        <a:cubicBezTo>
                          <a:pt x="1909024" y="770346"/>
                          <a:pt x="1866809" y="782294"/>
                          <a:pt x="1824992" y="785878"/>
                        </a:cubicBezTo>
                        <a:cubicBezTo>
                          <a:pt x="1781184" y="789462"/>
                          <a:pt x="1736977" y="787073"/>
                          <a:pt x="1693168" y="785082"/>
                        </a:cubicBezTo>
                        <a:cubicBezTo>
                          <a:pt x="1539043" y="778311"/>
                          <a:pt x="1385713" y="759195"/>
                          <a:pt x="1235172" y="726139"/>
                        </a:cubicBezTo>
                        <a:cubicBezTo>
                          <a:pt x="1088215" y="693880"/>
                          <a:pt x="943249" y="648479"/>
                          <a:pt x="805053" y="588342"/>
                        </a:cubicBezTo>
                        <a:cubicBezTo>
                          <a:pt x="666460" y="527807"/>
                          <a:pt x="534238" y="453333"/>
                          <a:pt x="411575" y="364521"/>
                        </a:cubicBezTo>
                        <a:cubicBezTo>
                          <a:pt x="286522" y="273718"/>
                          <a:pt x="172222" y="168180"/>
                          <a:pt x="71064" y="51092"/>
                        </a:cubicBezTo>
                        <a:cubicBezTo>
                          <a:pt x="58320" y="36357"/>
                          <a:pt x="45576" y="21223"/>
                          <a:pt x="33230" y="5691"/>
                        </a:cubicBezTo>
                        <a:cubicBezTo>
                          <a:pt x="26459" y="-2673"/>
                          <a:pt x="12520" y="-1080"/>
                          <a:pt x="5352" y="5691"/>
                        </a:cubicBezTo>
                        <a:cubicBezTo>
                          <a:pt x="-2613" y="13656"/>
                          <a:pt x="-1020" y="24807"/>
                          <a:pt x="5750" y="33171"/>
                        </a:cubicBezTo>
                        <a:lnTo>
                          <a:pt x="5750" y="33171"/>
                        </a:lnTo>
                        <a:close/>
                      </a:path>
                    </a:pathLst>
                  </a:custGeom>
                  <a:solidFill>
                    <a:srgbClr val="A86838"/>
                  </a:solidFill>
                  <a:ln w="3981" cap="flat">
                    <a:noFill/>
                    <a:prstDash val="solid"/>
                    <a:miter/>
                  </a:ln>
                </p:spPr>
                <p:txBody>
                  <a:bodyPr rtlCol="0" anchor="ctr"/>
                  <a:lstStyle/>
                  <a:p>
                    <a:endParaRPr lang="en-US"/>
                  </a:p>
                </p:txBody>
              </p:sp>
              <p:sp>
                <p:nvSpPr>
                  <p:cNvPr id="273" name="Hình tự do: Hình 272">
                    <a:extLst>
                      <a:ext uri="{FF2B5EF4-FFF2-40B4-BE49-F238E27FC236}">
                        <a16:creationId xmlns:a16="http://schemas.microsoft.com/office/drawing/2014/main" id="{3F1DB93E-ED1F-D00B-3DB7-2CBC2C2A37E1}"/>
                      </a:ext>
                    </a:extLst>
                  </p:cNvPr>
                  <p:cNvSpPr>
                    <a:spLocks noGrp="1" noRot="1" noMove="1" noResize="1" noEditPoints="1" noAdjustHandles="1" noChangeArrowheads="1" noChangeShapeType="1"/>
                  </p:cNvSpPr>
                  <p:nvPr/>
                </p:nvSpPr>
                <p:spPr>
                  <a:xfrm>
                    <a:off x="1293437" y="1701124"/>
                    <a:ext cx="1718164" cy="1110162"/>
                  </a:xfrm>
                  <a:custGeom>
                    <a:avLst/>
                    <a:gdLst>
                      <a:gd name="connsiteX0" fmla="*/ 1678628 w 1718164"/>
                      <a:gd name="connsiteY0" fmla="*/ 14570 h 1110162"/>
                      <a:gd name="connsiteX1" fmla="*/ 1494632 w 1718164"/>
                      <a:gd name="connsiteY1" fmla="*/ 375392 h 1110162"/>
                      <a:gd name="connsiteX2" fmla="*/ 1225410 w 1718164"/>
                      <a:gd name="connsiteY2" fmla="*/ 678466 h 1110162"/>
                      <a:gd name="connsiteX3" fmla="*/ 891670 w 1718164"/>
                      <a:gd name="connsiteY3" fmla="*/ 906270 h 1110162"/>
                      <a:gd name="connsiteX4" fmla="*/ 512529 w 1718164"/>
                      <a:gd name="connsiteY4" fmla="*/ 1043270 h 1110162"/>
                      <a:gd name="connsiteX5" fmla="*/ 75241 w 1718164"/>
                      <a:gd name="connsiteY5" fmla="*/ 1044465 h 1110162"/>
                      <a:gd name="connsiteX6" fmla="*/ 24663 w 1718164"/>
                      <a:gd name="connsiteY6" fmla="*/ 1027340 h 1110162"/>
                      <a:gd name="connsiteX7" fmla="*/ 767 w 1718164"/>
                      <a:gd name="connsiteY7" fmla="*/ 1040881 h 1110162"/>
                      <a:gd name="connsiteX8" fmla="*/ 14308 w 1718164"/>
                      <a:gd name="connsiteY8" fmla="*/ 1064776 h 1110162"/>
                      <a:gd name="connsiteX9" fmla="*/ 468322 w 1718164"/>
                      <a:gd name="connsiteY9" fmla="*/ 1092256 h 1110162"/>
                      <a:gd name="connsiteX10" fmla="*/ 864588 w 1718164"/>
                      <a:gd name="connsiteY10" fmla="*/ 963619 h 1110162"/>
                      <a:gd name="connsiteX11" fmla="*/ 1214657 w 1718164"/>
                      <a:gd name="connsiteY11" fmla="*/ 739399 h 1110162"/>
                      <a:gd name="connsiteX12" fmla="*/ 1499412 w 1718164"/>
                      <a:gd name="connsiteY12" fmla="*/ 436724 h 1110162"/>
                      <a:gd name="connsiteX13" fmla="*/ 1699337 w 1718164"/>
                      <a:gd name="connsiteY13" fmla="*/ 73114 h 1110162"/>
                      <a:gd name="connsiteX14" fmla="*/ 1717258 w 1718164"/>
                      <a:gd name="connsiteY14" fmla="*/ 24527 h 1110162"/>
                      <a:gd name="connsiteX15" fmla="*/ 1703718 w 1718164"/>
                      <a:gd name="connsiteY15" fmla="*/ 631 h 1110162"/>
                      <a:gd name="connsiteX16" fmla="*/ 1678628 w 1718164"/>
                      <a:gd name="connsiteY16" fmla="*/ 14570 h 1110162"/>
                      <a:gd name="connsiteX17" fmla="*/ 1678628 w 1718164"/>
                      <a:gd name="connsiteY17" fmla="*/ 14570 h 11101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718164" h="1110162">
                        <a:moveTo>
                          <a:pt x="1678628" y="14570"/>
                        </a:moveTo>
                        <a:cubicBezTo>
                          <a:pt x="1633624" y="142411"/>
                          <a:pt x="1571098" y="263880"/>
                          <a:pt x="1494632" y="375392"/>
                        </a:cubicBezTo>
                        <a:cubicBezTo>
                          <a:pt x="1418167" y="487302"/>
                          <a:pt x="1326966" y="588858"/>
                          <a:pt x="1225410" y="678466"/>
                        </a:cubicBezTo>
                        <a:cubicBezTo>
                          <a:pt x="1124253" y="767676"/>
                          <a:pt x="1011944" y="844540"/>
                          <a:pt x="891670" y="906270"/>
                        </a:cubicBezTo>
                        <a:cubicBezTo>
                          <a:pt x="771794" y="968000"/>
                          <a:pt x="644352" y="1014596"/>
                          <a:pt x="512529" y="1043270"/>
                        </a:cubicBezTo>
                        <a:cubicBezTo>
                          <a:pt x="369952" y="1074733"/>
                          <a:pt x="217021" y="1085486"/>
                          <a:pt x="75241" y="1044465"/>
                        </a:cubicBezTo>
                        <a:cubicBezTo>
                          <a:pt x="58116" y="1039686"/>
                          <a:pt x="40991" y="1033712"/>
                          <a:pt x="24663" y="1027340"/>
                        </a:cubicBezTo>
                        <a:cubicBezTo>
                          <a:pt x="14706" y="1023357"/>
                          <a:pt x="3157" y="1031721"/>
                          <a:pt x="767" y="1040881"/>
                        </a:cubicBezTo>
                        <a:cubicBezTo>
                          <a:pt x="-2419" y="1052032"/>
                          <a:pt x="4750" y="1061192"/>
                          <a:pt x="14308" y="1064776"/>
                        </a:cubicBezTo>
                        <a:cubicBezTo>
                          <a:pt x="157681" y="1120930"/>
                          <a:pt x="318975" y="1118541"/>
                          <a:pt x="468322" y="1092256"/>
                        </a:cubicBezTo>
                        <a:cubicBezTo>
                          <a:pt x="605323" y="1067962"/>
                          <a:pt x="738739" y="1023357"/>
                          <a:pt x="864588" y="963619"/>
                        </a:cubicBezTo>
                        <a:cubicBezTo>
                          <a:pt x="990040" y="903880"/>
                          <a:pt x="1107526" y="828211"/>
                          <a:pt x="1214657" y="739399"/>
                        </a:cubicBezTo>
                        <a:cubicBezTo>
                          <a:pt x="1321788" y="650588"/>
                          <a:pt x="1417370" y="549032"/>
                          <a:pt x="1499412" y="436724"/>
                        </a:cubicBezTo>
                        <a:cubicBezTo>
                          <a:pt x="1581453" y="324813"/>
                          <a:pt x="1648758" y="202548"/>
                          <a:pt x="1699337" y="73114"/>
                        </a:cubicBezTo>
                        <a:cubicBezTo>
                          <a:pt x="1705709" y="57184"/>
                          <a:pt x="1711683" y="40855"/>
                          <a:pt x="1717258" y="24527"/>
                        </a:cubicBezTo>
                        <a:cubicBezTo>
                          <a:pt x="1720843" y="14570"/>
                          <a:pt x="1713276" y="3021"/>
                          <a:pt x="1703718" y="631"/>
                        </a:cubicBezTo>
                        <a:cubicBezTo>
                          <a:pt x="1692168" y="-2157"/>
                          <a:pt x="1682212" y="4614"/>
                          <a:pt x="1678628" y="14570"/>
                        </a:cubicBezTo>
                        <a:lnTo>
                          <a:pt x="1678628" y="14570"/>
                        </a:lnTo>
                        <a:close/>
                      </a:path>
                    </a:pathLst>
                  </a:custGeom>
                  <a:solidFill>
                    <a:srgbClr val="A86838"/>
                  </a:solidFill>
                  <a:ln w="3981" cap="flat">
                    <a:noFill/>
                    <a:prstDash val="solid"/>
                    <a:miter/>
                  </a:ln>
                </p:spPr>
                <p:txBody>
                  <a:bodyPr rtlCol="0" anchor="ctr"/>
                  <a:lstStyle/>
                  <a:p>
                    <a:endParaRPr lang="en-US"/>
                  </a:p>
                </p:txBody>
              </p:sp>
            </p:grpSp>
            <p:sp>
              <p:nvSpPr>
                <p:cNvPr id="246" name="Hình tự do: Hình 245">
                  <a:extLst>
                    <a:ext uri="{FF2B5EF4-FFF2-40B4-BE49-F238E27FC236}">
                      <a16:creationId xmlns:a16="http://schemas.microsoft.com/office/drawing/2014/main" id="{4A89542E-D4F2-278F-523C-20F58844710C}"/>
                    </a:ext>
                  </a:extLst>
                </p:cNvPr>
                <p:cNvSpPr>
                  <a:spLocks noGrp="1" noRot="1" noMove="1" noResize="1" noEditPoints="1" noAdjustHandles="1" noChangeArrowheads="1" noChangeShapeType="1"/>
                </p:cNvSpPr>
                <p:nvPr/>
              </p:nvSpPr>
              <p:spPr>
                <a:xfrm>
                  <a:off x="4631800" y="1816691"/>
                  <a:ext cx="454892" cy="1634538"/>
                </a:xfrm>
                <a:custGeom>
                  <a:avLst/>
                  <a:gdLst>
                    <a:gd name="connsiteX0" fmla="*/ 5779 w 454892"/>
                    <a:gd name="connsiteY0" fmla="*/ 31624 h 1634538"/>
                    <a:gd name="connsiteX1" fmla="*/ 223228 w 454892"/>
                    <a:gd name="connsiteY1" fmla="*/ 294872 h 1634538"/>
                    <a:gd name="connsiteX2" fmla="*/ 370583 w 454892"/>
                    <a:gd name="connsiteY2" fmla="*/ 613876 h 1634538"/>
                    <a:gd name="connsiteX3" fmla="*/ 417578 w 454892"/>
                    <a:gd name="connsiteY3" fmla="*/ 947218 h 1634538"/>
                    <a:gd name="connsiteX4" fmla="*/ 369388 w 454892"/>
                    <a:gd name="connsiteY4" fmla="*/ 1252284 h 1634538"/>
                    <a:gd name="connsiteX5" fmla="*/ 242344 w 454892"/>
                    <a:gd name="connsiteY5" fmla="*/ 1566509 h 1634538"/>
                    <a:gd name="connsiteX6" fmla="*/ 221635 w 454892"/>
                    <a:gd name="connsiteY6" fmla="*/ 1606733 h 1634538"/>
                    <a:gd name="connsiteX7" fmla="*/ 228405 w 454892"/>
                    <a:gd name="connsiteY7" fmla="*/ 1632222 h 1634538"/>
                    <a:gd name="connsiteX8" fmla="*/ 253893 w 454892"/>
                    <a:gd name="connsiteY8" fmla="*/ 1625451 h 1634538"/>
                    <a:gd name="connsiteX9" fmla="*/ 393682 w 454892"/>
                    <a:gd name="connsiteY9" fmla="*/ 1300075 h 1634538"/>
                    <a:gd name="connsiteX10" fmla="*/ 453421 w 454892"/>
                    <a:gd name="connsiteY10" fmla="*/ 985451 h 1634538"/>
                    <a:gd name="connsiteX11" fmla="*/ 418772 w 454892"/>
                    <a:gd name="connsiteY11" fmla="*/ 647728 h 1634538"/>
                    <a:gd name="connsiteX12" fmla="*/ 278187 w 454892"/>
                    <a:gd name="connsiteY12" fmla="*/ 312395 h 1634538"/>
                    <a:gd name="connsiteX13" fmla="*/ 62730 w 454892"/>
                    <a:gd name="connsiteY13" fmla="*/ 34810 h 1634538"/>
                    <a:gd name="connsiteX14" fmla="*/ 32064 w 454892"/>
                    <a:gd name="connsiteY14" fmla="*/ 4940 h 1634538"/>
                    <a:gd name="connsiteX15" fmla="*/ 5779 w 454892"/>
                    <a:gd name="connsiteY15" fmla="*/ 31624 h 1634538"/>
                    <a:gd name="connsiteX16" fmla="*/ 5779 w 454892"/>
                    <a:gd name="connsiteY16" fmla="*/ 31624 h 16345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54892" h="1634538">
                      <a:moveTo>
                        <a:pt x="5779" y="31624"/>
                      </a:moveTo>
                      <a:cubicBezTo>
                        <a:pt x="88616" y="110080"/>
                        <a:pt x="161896" y="198494"/>
                        <a:pt x="223228" y="294872"/>
                      </a:cubicBezTo>
                      <a:cubicBezTo>
                        <a:pt x="286551" y="394038"/>
                        <a:pt x="336731" y="501170"/>
                        <a:pt x="370583" y="613876"/>
                      </a:cubicBezTo>
                      <a:cubicBezTo>
                        <a:pt x="402842" y="722203"/>
                        <a:pt x="419170" y="834511"/>
                        <a:pt x="417578" y="947218"/>
                      </a:cubicBezTo>
                      <a:cubicBezTo>
                        <a:pt x="415984" y="1050765"/>
                        <a:pt x="398461" y="1153118"/>
                        <a:pt x="369388" y="1252284"/>
                      </a:cubicBezTo>
                      <a:cubicBezTo>
                        <a:pt x="337528" y="1361008"/>
                        <a:pt x="292923" y="1465352"/>
                        <a:pt x="242344" y="1566509"/>
                      </a:cubicBezTo>
                      <a:cubicBezTo>
                        <a:pt x="235574" y="1580050"/>
                        <a:pt x="228803" y="1593591"/>
                        <a:pt x="221635" y="1606733"/>
                      </a:cubicBezTo>
                      <a:cubicBezTo>
                        <a:pt x="216855" y="1615495"/>
                        <a:pt x="219643" y="1627045"/>
                        <a:pt x="228405" y="1632222"/>
                      </a:cubicBezTo>
                      <a:cubicBezTo>
                        <a:pt x="236768" y="1637001"/>
                        <a:pt x="249115" y="1634213"/>
                        <a:pt x="253893" y="1625451"/>
                      </a:cubicBezTo>
                      <a:cubicBezTo>
                        <a:pt x="308455" y="1520710"/>
                        <a:pt x="357440" y="1412383"/>
                        <a:pt x="393682" y="1300075"/>
                      </a:cubicBezTo>
                      <a:cubicBezTo>
                        <a:pt x="426339" y="1198121"/>
                        <a:pt x="447845" y="1092582"/>
                        <a:pt x="453421" y="985451"/>
                      </a:cubicBezTo>
                      <a:cubicBezTo>
                        <a:pt x="459395" y="871947"/>
                        <a:pt x="447048" y="757648"/>
                        <a:pt x="418772" y="647728"/>
                      </a:cubicBezTo>
                      <a:cubicBezTo>
                        <a:pt x="388505" y="529844"/>
                        <a:pt x="340315" y="416739"/>
                        <a:pt x="278187" y="312395"/>
                      </a:cubicBezTo>
                      <a:cubicBezTo>
                        <a:pt x="218449" y="211636"/>
                        <a:pt x="145567" y="118045"/>
                        <a:pt x="62730" y="34810"/>
                      </a:cubicBezTo>
                      <a:cubicBezTo>
                        <a:pt x="52773" y="24853"/>
                        <a:pt x="42419" y="14897"/>
                        <a:pt x="32064" y="4940"/>
                      </a:cubicBezTo>
                      <a:cubicBezTo>
                        <a:pt x="14541" y="-10990"/>
                        <a:pt x="-11744" y="15295"/>
                        <a:pt x="5779" y="31624"/>
                      </a:cubicBezTo>
                      <a:lnTo>
                        <a:pt x="5779" y="31624"/>
                      </a:lnTo>
                      <a:close/>
                    </a:path>
                  </a:pathLst>
                </a:custGeom>
                <a:solidFill>
                  <a:srgbClr val="A86838"/>
                </a:solidFill>
                <a:ln w="3981" cap="flat">
                  <a:noFill/>
                  <a:prstDash val="solid"/>
                  <a:miter/>
                </a:ln>
              </p:spPr>
              <p:txBody>
                <a:bodyPr rtlCol="0" anchor="ctr"/>
                <a:lstStyle/>
                <a:p>
                  <a:endParaRPr lang="en-US"/>
                </a:p>
              </p:txBody>
            </p:sp>
            <p:sp>
              <p:nvSpPr>
                <p:cNvPr id="247" name="Hình tự do: Hình 246">
                  <a:extLst>
                    <a:ext uri="{FF2B5EF4-FFF2-40B4-BE49-F238E27FC236}">
                      <a16:creationId xmlns:a16="http://schemas.microsoft.com/office/drawing/2014/main" id="{4DFF91B1-97BC-EAC0-4BFD-A49292C26F1C}"/>
                    </a:ext>
                  </a:extLst>
                </p:cNvPr>
                <p:cNvSpPr>
                  <a:spLocks noGrp="1" noRot="1" noMove="1" noResize="1" noEditPoints="1" noAdjustHandles="1" noChangeArrowheads="1" noChangeShapeType="1"/>
                </p:cNvSpPr>
                <p:nvPr/>
              </p:nvSpPr>
              <p:spPr>
                <a:xfrm>
                  <a:off x="1648611" y="1222996"/>
                  <a:ext cx="2792290" cy="1886602"/>
                </a:xfrm>
                <a:custGeom>
                  <a:avLst/>
                  <a:gdLst>
                    <a:gd name="connsiteX0" fmla="*/ 2785857 w 2792290"/>
                    <a:gd name="connsiteY0" fmla="*/ 299145 h 1886602"/>
                    <a:gd name="connsiteX1" fmla="*/ 2093286 w 2792290"/>
                    <a:gd name="connsiteY1" fmla="*/ 18373 h 1886602"/>
                    <a:gd name="connsiteX2" fmla="*/ 1321861 w 2792290"/>
                    <a:gd name="connsiteY2" fmla="*/ 64969 h 1886602"/>
                    <a:gd name="connsiteX3" fmla="*/ 628096 w 2792290"/>
                    <a:gd name="connsiteY3" fmla="*/ 399904 h 1886602"/>
                    <a:gd name="connsiteX4" fmla="*/ 150585 w 2792290"/>
                    <a:gd name="connsiteY4" fmla="*/ 1016009 h 1886602"/>
                    <a:gd name="connsiteX5" fmla="*/ 2034 w 2792290"/>
                    <a:gd name="connsiteY5" fmla="*/ 1773496 h 1886602"/>
                    <a:gd name="connsiteX6" fmla="*/ 10000 w 2792290"/>
                    <a:gd name="connsiteY6" fmla="*/ 1869078 h 1886602"/>
                    <a:gd name="connsiteX7" fmla="*/ 46639 w 2792290"/>
                    <a:gd name="connsiteY7" fmla="*/ 1869476 h 1886602"/>
                    <a:gd name="connsiteX8" fmla="*/ 145407 w 2792290"/>
                    <a:gd name="connsiteY8" fmla="*/ 1121149 h 1886602"/>
                    <a:gd name="connsiteX9" fmla="*/ 575924 w 2792290"/>
                    <a:gd name="connsiteY9" fmla="*/ 491902 h 1886602"/>
                    <a:gd name="connsiteX10" fmla="*/ 1238625 w 2792290"/>
                    <a:gd name="connsiteY10" fmla="*/ 126699 h 1886602"/>
                    <a:gd name="connsiteX11" fmla="*/ 1991731 w 2792290"/>
                    <a:gd name="connsiteY11" fmla="*/ 43862 h 1886602"/>
                    <a:gd name="connsiteX12" fmla="*/ 2686691 w 2792290"/>
                    <a:gd name="connsiteY12" fmla="*/ 273657 h 1886602"/>
                    <a:gd name="connsiteX13" fmla="*/ 2759970 w 2792290"/>
                    <a:gd name="connsiteY13" fmla="*/ 325430 h 1886602"/>
                    <a:gd name="connsiteX14" fmla="*/ 2785857 w 2792290"/>
                    <a:gd name="connsiteY14" fmla="*/ 299145 h 1886602"/>
                    <a:gd name="connsiteX15" fmla="*/ 2785857 w 2792290"/>
                    <a:gd name="connsiteY15" fmla="*/ 299145 h 18866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792290" h="1886602">
                      <a:moveTo>
                        <a:pt x="2785857" y="299145"/>
                      </a:moveTo>
                      <a:cubicBezTo>
                        <a:pt x="2585135" y="144621"/>
                        <a:pt x="2342994" y="53818"/>
                        <a:pt x="2093286" y="18373"/>
                      </a:cubicBezTo>
                      <a:cubicBezTo>
                        <a:pt x="1836410" y="-17868"/>
                        <a:pt x="1572763" y="452"/>
                        <a:pt x="1321861" y="64969"/>
                      </a:cubicBezTo>
                      <a:cubicBezTo>
                        <a:pt x="1071755" y="129089"/>
                        <a:pt x="830411" y="238610"/>
                        <a:pt x="628096" y="399904"/>
                      </a:cubicBezTo>
                      <a:cubicBezTo>
                        <a:pt x="422993" y="563190"/>
                        <a:pt x="258911" y="777453"/>
                        <a:pt x="150585" y="1016009"/>
                      </a:cubicBezTo>
                      <a:cubicBezTo>
                        <a:pt x="43055" y="1252176"/>
                        <a:pt x="-11506" y="1513832"/>
                        <a:pt x="2034" y="1773496"/>
                      </a:cubicBezTo>
                      <a:cubicBezTo>
                        <a:pt x="3627" y="1805356"/>
                        <a:pt x="6415" y="1837217"/>
                        <a:pt x="10000" y="1869078"/>
                      </a:cubicBezTo>
                      <a:cubicBezTo>
                        <a:pt x="12787" y="1892177"/>
                        <a:pt x="49427" y="1892575"/>
                        <a:pt x="46639" y="1869476"/>
                      </a:cubicBezTo>
                      <a:cubicBezTo>
                        <a:pt x="17168" y="1616184"/>
                        <a:pt x="53808" y="1358511"/>
                        <a:pt x="145407" y="1121149"/>
                      </a:cubicBezTo>
                      <a:cubicBezTo>
                        <a:pt x="237803" y="882194"/>
                        <a:pt x="386353" y="664347"/>
                        <a:pt x="575924" y="491902"/>
                      </a:cubicBezTo>
                      <a:cubicBezTo>
                        <a:pt x="765096" y="320651"/>
                        <a:pt x="995688" y="201174"/>
                        <a:pt x="1238625" y="126699"/>
                      </a:cubicBezTo>
                      <a:cubicBezTo>
                        <a:pt x="1481562" y="52225"/>
                        <a:pt x="1738439" y="21958"/>
                        <a:pt x="1991731" y="43862"/>
                      </a:cubicBezTo>
                      <a:cubicBezTo>
                        <a:pt x="2237057" y="64969"/>
                        <a:pt x="2479995" y="137851"/>
                        <a:pt x="2686691" y="273657"/>
                      </a:cubicBezTo>
                      <a:cubicBezTo>
                        <a:pt x="2711781" y="289985"/>
                        <a:pt x="2736074" y="307508"/>
                        <a:pt x="2759970" y="325430"/>
                      </a:cubicBezTo>
                      <a:cubicBezTo>
                        <a:pt x="2778290" y="338971"/>
                        <a:pt x="2804575" y="313482"/>
                        <a:pt x="2785857" y="299145"/>
                      </a:cubicBezTo>
                      <a:lnTo>
                        <a:pt x="2785857" y="299145"/>
                      </a:lnTo>
                      <a:close/>
                    </a:path>
                  </a:pathLst>
                </a:custGeom>
                <a:solidFill>
                  <a:srgbClr val="A86838"/>
                </a:solidFill>
                <a:ln w="3981" cap="flat">
                  <a:noFill/>
                  <a:prstDash val="solid"/>
                  <a:miter/>
                </a:ln>
              </p:spPr>
              <p:txBody>
                <a:bodyPr rtlCol="0" anchor="ctr"/>
                <a:lstStyle/>
                <a:p>
                  <a:endParaRPr lang="en-US"/>
                </a:p>
              </p:txBody>
            </p:sp>
            <p:grpSp>
              <p:nvGrpSpPr>
                <p:cNvPr id="248" name="Đồ họa 2">
                  <a:extLst>
                    <a:ext uri="{FF2B5EF4-FFF2-40B4-BE49-F238E27FC236}">
                      <a16:creationId xmlns:a16="http://schemas.microsoft.com/office/drawing/2014/main" id="{1E678726-E738-23C1-48EF-71010F7D0D83}"/>
                    </a:ext>
                  </a:extLst>
                </p:cNvPr>
                <p:cNvGrpSpPr>
                  <a:grpSpLocks noGrp="1" noUngrp="1" noRot="1" noMove="1" noResize="1"/>
                </p:cNvGrpSpPr>
                <p:nvPr/>
              </p:nvGrpSpPr>
              <p:grpSpPr>
                <a:xfrm>
                  <a:off x="2197407" y="2597818"/>
                  <a:ext cx="2267100" cy="1419194"/>
                  <a:chOff x="2197407" y="2597818"/>
                  <a:chExt cx="2267100" cy="1419194"/>
                </a:xfrm>
              </p:grpSpPr>
              <p:grpSp>
                <p:nvGrpSpPr>
                  <p:cNvPr id="249" name="Đồ họa 2">
                    <a:extLst>
                      <a:ext uri="{FF2B5EF4-FFF2-40B4-BE49-F238E27FC236}">
                        <a16:creationId xmlns:a16="http://schemas.microsoft.com/office/drawing/2014/main" id="{8C6FEF23-16F2-240D-32EE-72D3E6F90DC6}"/>
                      </a:ext>
                    </a:extLst>
                  </p:cNvPr>
                  <p:cNvGrpSpPr>
                    <a:grpSpLocks noGrp="1" noUngrp="1" noRot="1" noMove="1" noResize="1"/>
                  </p:cNvGrpSpPr>
                  <p:nvPr/>
                </p:nvGrpSpPr>
                <p:grpSpPr>
                  <a:xfrm>
                    <a:off x="2197407" y="3167027"/>
                    <a:ext cx="2267100" cy="849985"/>
                    <a:chOff x="2197407" y="3167027"/>
                    <a:chExt cx="2267100" cy="849985"/>
                  </a:xfrm>
                  <a:solidFill>
                    <a:srgbClr val="E88F6D"/>
                  </a:solidFill>
                </p:grpSpPr>
                <p:sp>
                  <p:nvSpPr>
                    <p:cNvPr id="264" name="Hình tự do: Hình 263">
                      <a:extLst>
                        <a:ext uri="{FF2B5EF4-FFF2-40B4-BE49-F238E27FC236}">
                          <a16:creationId xmlns:a16="http://schemas.microsoft.com/office/drawing/2014/main" id="{4687931C-3CD5-A519-2F58-674A8126CAFC}"/>
                        </a:ext>
                      </a:extLst>
                    </p:cNvPr>
                    <p:cNvSpPr>
                      <a:spLocks noGrp="1" noRot="1" noMove="1" noResize="1" noEditPoints="1" noAdjustHandles="1" noChangeArrowheads="1" noChangeShapeType="1"/>
                    </p:cNvSpPr>
                    <p:nvPr/>
                  </p:nvSpPr>
                  <p:spPr>
                    <a:xfrm rot="351598">
                      <a:off x="3715642" y="3365387"/>
                      <a:ext cx="719272" cy="616518"/>
                    </a:xfrm>
                    <a:custGeom>
                      <a:avLst/>
                      <a:gdLst>
                        <a:gd name="connsiteX0" fmla="*/ 719272 w 719272"/>
                        <a:gd name="connsiteY0" fmla="*/ 308260 h 616518"/>
                        <a:gd name="connsiteX1" fmla="*/ 359636 w 719272"/>
                        <a:gd name="connsiteY1" fmla="*/ 616519 h 616518"/>
                        <a:gd name="connsiteX2" fmla="*/ 0 w 719272"/>
                        <a:gd name="connsiteY2" fmla="*/ 308260 h 616518"/>
                        <a:gd name="connsiteX3" fmla="*/ 359636 w 719272"/>
                        <a:gd name="connsiteY3" fmla="*/ 0 h 616518"/>
                        <a:gd name="connsiteX4" fmla="*/ 719272 w 719272"/>
                        <a:gd name="connsiteY4" fmla="*/ 308260 h 6165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9272" h="616518">
                          <a:moveTo>
                            <a:pt x="719272" y="308260"/>
                          </a:moveTo>
                          <a:cubicBezTo>
                            <a:pt x="719272" y="478507"/>
                            <a:pt x="558258" y="616519"/>
                            <a:pt x="359636" y="616519"/>
                          </a:cubicBezTo>
                          <a:cubicBezTo>
                            <a:pt x="161015" y="616519"/>
                            <a:pt x="0" y="478507"/>
                            <a:pt x="0" y="308260"/>
                          </a:cubicBezTo>
                          <a:cubicBezTo>
                            <a:pt x="0" y="138013"/>
                            <a:pt x="161015" y="0"/>
                            <a:pt x="359636" y="0"/>
                          </a:cubicBezTo>
                          <a:cubicBezTo>
                            <a:pt x="558258" y="0"/>
                            <a:pt x="719272" y="138012"/>
                            <a:pt x="719272" y="308260"/>
                          </a:cubicBezTo>
                          <a:close/>
                        </a:path>
                      </a:pathLst>
                    </a:custGeom>
                    <a:solidFill>
                      <a:srgbClr val="E88F6D"/>
                    </a:solidFill>
                    <a:ln w="3981" cap="flat">
                      <a:noFill/>
                      <a:prstDash val="solid"/>
                      <a:miter/>
                    </a:ln>
                  </p:spPr>
                  <p:txBody>
                    <a:bodyPr rtlCol="0" anchor="ctr"/>
                    <a:lstStyle/>
                    <a:p>
                      <a:endParaRPr lang="en-US"/>
                    </a:p>
                  </p:txBody>
                </p:sp>
                <p:sp>
                  <p:nvSpPr>
                    <p:cNvPr id="265" name="Hình tự do: Hình 264">
                      <a:extLst>
                        <a:ext uri="{FF2B5EF4-FFF2-40B4-BE49-F238E27FC236}">
                          <a16:creationId xmlns:a16="http://schemas.microsoft.com/office/drawing/2014/main" id="{B3596AA5-E897-BB00-289D-8CEA26E826F5}"/>
                        </a:ext>
                      </a:extLst>
                    </p:cNvPr>
                    <p:cNvSpPr>
                      <a:spLocks noGrp="1" noRot="1" noMove="1" noResize="1" noEditPoints="1" noAdjustHandles="1" noChangeArrowheads="1" noChangeShapeType="1"/>
                    </p:cNvSpPr>
                    <p:nvPr/>
                  </p:nvSpPr>
                  <p:spPr>
                    <a:xfrm rot="351598">
                      <a:off x="2226942" y="3203273"/>
                      <a:ext cx="741575" cy="616518"/>
                    </a:xfrm>
                    <a:custGeom>
                      <a:avLst/>
                      <a:gdLst>
                        <a:gd name="connsiteX0" fmla="*/ 741575 w 741575"/>
                        <a:gd name="connsiteY0" fmla="*/ 308260 h 616518"/>
                        <a:gd name="connsiteX1" fmla="*/ 370788 w 741575"/>
                        <a:gd name="connsiteY1" fmla="*/ 616519 h 616518"/>
                        <a:gd name="connsiteX2" fmla="*/ 0 w 741575"/>
                        <a:gd name="connsiteY2" fmla="*/ 308260 h 616518"/>
                        <a:gd name="connsiteX3" fmla="*/ 370788 w 741575"/>
                        <a:gd name="connsiteY3" fmla="*/ 0 h 616518"/>
                        <a:gd name="connsiteX4" fmla="*/ 741575 w 741575"/>
                        <a:gd name="connsiteY4" fmla="*/ 308260 h 6165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1575" h="616518">
                          <a:moveTo>
                            <a:pt x="741575" y="308260"/>
                          </a:moveTo>
                          <a:cubicBezTo>
                            <a:pt x="741575" y="478507"/>
                            <a:pt x="575568" y="616519"/>
                            <a:pt x="370788" y="616519"/>
                          </a:cubicBezTo>
                          <a:cubicBezTo>
                            <a:pt x="166007" y="616519"/>
                            <a:pt x="0" y="478507"/>
                            <a:pt x="0" y="308260"/>
                          </a:cubicBezTo>
                          <a:cubicBezTo>
                            <a:pt x="0" y="138013"/>
                            <a:pt x="166007" y="0"/>
                            <a:pt x="370788" y="0"/>
                          </a:cubicBezTo>
                          <a:cubicBezTo>
                            <a:pt x="575568" y="0"/>
                            <a:pt x="741575" y="138012"/>
                            <a:pt x="741575" y="308260"/>
                          </a:cubicBezTo>
                          <a:close/>
                        </a:path>
                      </a:pathLst>
                    </a:custGeom>
                    <a:solidFill>
                      <a:srgbClr val="E88F6D"/>
                    </a:solidFill>
                    <a:ln w="3981" cap="flat">
                      <a:noFill/>
                      <a:prstDash val="solid"/>
                      <a:miter/>
                    </a:ln>
                  </p:spPr>
                  <p:txBody>
                    <a:bodyPr rtlCol="0" anchor="ctr"/>
                    <a:lstStyle/>
                    <a:p>
                      <a:endParaRPr lang="en-US"/>
                    </a:p>
                  </p:txBody>
                </p:sp>
              </p:grpSp>
              <p:grpSp>
                <p:nvGrpSpPr>
                  <p:cNvPr id="250" name="Đồ họa 2">
                    <a:extLst>
                      <a:ext uri="{FF2B5EF4-FFF2-40B4-BE49-F238E27FC236}">
                        <a16:creationId xmlns:a16="http://schemas.microsoft.com/office/drawing/2014/main" id="{47A3AB94-982B-AB65-79D3-72CA2C931F15}"/>
                      </a:ext>
                    </a:extLst>
                  </p:cNvPr>
                  <p:cNvGrpSpPr>
                    <a:grpSpLocks noGrp="1" noUngrp="1" noRot="1" noMove="1" noResize="1"/>
                  </p:cNvGrpSpPr>
                  <p:nvPr/>
                </p:nvGrpSpPr>
                <p:grpSpPr>
                  <a:xfrm>
                    <a:off x="2506679" y="2695315"/>
                    <a:ext cx="620776" cy="711752"/>
                    <a:chOff x="2506679" y="2695315"/>
                    <a:chExt cx="620776" cy="711752"/>
                  </a:xfrm>
                </p:grpSpPr>
                <p:sp>
                  <p:nvSpPr>
                    <p:cNvPr id="260" name="Hình tự do: Hình 259">
                      <a:extLst>
                        <a:ext uri="{FF2B5EF4-FFF2-40B4-BE49-F238E27FC236}">
                          <a16:creationId xmlns:a16="http://schemas.microsoft.com/office/drawing/2014/main" id="{AC986354-86DC-1586-31B1-D0EA30A14CEE}"/>
                        </a:ext>
                      </a:extLst>
                    </p:cNvPr>
                    <p:cNvSpPr>
                      <a:spLocks noGrp="1" noRot="1" noMove="1" noResize="1" noEditPoints="1" noAdjustHandles="1" noChangeArrowheads="1" noChangeShapeType="1"/>
                    </p:cNvSpPr>
                    <p:nvPr/>
                  </p:nvSpPr>
                  <p:spPr>
                    <a:xfrm rot="374413">
                      <a:off x="2540669" y="2723416"/>
                      <a:ext cx="552795" cy="655548"/>
                    </a:xfrm>
                    <a:custGeom>
                      <a:avLst/>
                      <a:gdLst>
                        <a:gd name="connsiteX0" fmla="*/ 552796 w 552795"/>
                        <a:gd name="connsiteY0" fmla="*/ 327774 h 655548"/>
                        <a:gd name="connsiteX1" fmla="*/ 276398 w 552795"/>
                        <a:gd name="connsiteY1" fmla="*/ 655549 h 655548"/>
                        <a:gd name="connsiteX2" fmla="*/ 0 w 552795"/>
                        <a:gd name="connsiteY2" fmla="*/ 327774 h 655548"/>
                        <a:gd name="connsiteX3" fmla="*/ 276398 w 552795"/>
                        <a:gd name="connsiteY3" fmla="*/ 0 h 655548"/>
                        <a:gd name="connsiteX4" fmla="*/ 552796 w 552795"/>
                        <a:gd name="connsiteY4" fmla="*/ 327774 h 6555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95" h="655548">
                          <a:moveTo>
                            <a:pt x="552796" y="327774"/>
                          </a:moveTo>
                          <a:cubicBezTo>
                            <a:pt x="552796" y="508799"/>
                            <a:pt x="429048" y="655549"/>
                            <a:pt x="276398" y="655549"/>
                          </a:cubicBezTo>
                          <a:cubicBezTo>
                            <a:pt x="123748" y="655549"/>
                            <a:pt x="0" y="508799"/>
                            <a:pt x="0" y="327774"/>
                          </a:cubicBezTo>
                          <a:cubicBezTo>
                            <a:pt x="0" y="146749"/>
                            <a:pt x="123748" y="0"/>
                            <a:pt x="276398" y="0"/>
                          </a:cubicBezTo>
                          <a:cubicBezTo>
                            <a:pt x="429048" y="0"/>
                            <a:pt x="552796" y="146750"/>
                            <a:pt x="552796" y="327774"/>
                          </a:cubicBezTo>
                          <a:close/>
                        </a:path>
                      </a:pathLst>
                    </a:custGeom>
                    <a:solidFill>
                      <a:srgbClr val="FFFFFF"/>
                    </a:solidFill>
                    <a:ln w="3981" cap="flat">
                      <a:noFill/>
                      <a:prstDash val="solid"/>
                      <a:miter/>
                    </a:ln>
                  </p:spPr>
                  <p:txBody>
                    <a:bodyPr rtlCol="0" anchor="ctr"/>
                    <a:lstStyle/>
                    <a:p>
                      <a:endParaRPr lang="en-US"/>
                    </a:p>
                  </p:txBody>
                </p:sp>
                <p:grpSp>
                  <p:nvGrpSpPr>
                    <p:cNvPr id="261" name="Đồ họa 2">
                      <a:extLst>
                        <a:ext uri="{FF2B5EF4-FFF2-40B4-BE49-F238E27FC236}">
                          <a16:creationId xmlns:a16="http://schemas.microsoft.com/office/drawing/2014/main" id="{27702856-CA71-DDD7-48EF-7019178C694E}"/>
                        </a:ext>
                      </a:extLst>
                    </p:cNvPr>
                    <p:cNvGrpSpPr>
                      <a:grpSpLocks noGrp="1" noUngrp="1" noRot="1" noMove="1" noResize="1"/>
                    </p:cNvGrpSpPr>
                    <p:nvPr/>
                  </p:nvGrpSpPr>
                  <p:grpSpPr>
                    <a:xfrm>
                      <a:off x="2545204" y="2763225"/>
                      <a:ext cx="551520" cy="614991"/>
                      <a:chOff x="2545204" y="2763225"/>
                      <a:chExt cx="551520" cy="614991"/>
                    </a:xfrm>
                  </p:grpSpPr>
                  <p:sp>
                    <p:nvSpPr>
                      <p:cNvPr id="262" name="Hình tự do: Hình 261">
                        <a:extLst>
                          <a:ext uri="{FF2B5EF4-FFF2-40B4-BE49-F238E27FC236}">
                            <a16:creationId xmlns:a16="http://schemas.microsoft.com/office/drawing/2014/main" id="{46CAE80C-56DC-8B2C-B854-E8DC22B2B2C8}"/>
                          </a:ext>
                        </a:extLst>
                      </p:cNvPr>
                      <p:cNvSpPr>
                        <a:spLocks noGrp="1" noRot="1" noMove="1" noResize="1" noEditPoints="1" noAdjustHandles="1" noChangeArrowheads="1" noChangeShapeType="1"/>
                      </p:cNvSpPr>
                      <p:nvPr/>
                    </p:nvSpPr>
                    <p:spPr>
                      <a:xfrm rot="-10425587">
                        <a:off x="2574437" y="2788349"/>
                        <a:ext cx="493055" cy="564743"/>
                      </a:xfrm>
                      <a:custGeom>
                        <a:avLst/>
                        <a:gdLst>
                          <a:gd name="connsiteX0" fmla="*/ 493056 w 493055"/>
                          <a:gd name="connsiteY0" fmla="*/ 282372 h 564743"/>
                          <a:gd name="connsiteX1" fmla="*/ 246528 w 493055"/>
                          <a:gd name="connsiteY1" fmla="*/ 564744 h 564743"/>
                          <a:gd name="connsiteX2" fmla="*/ 0 w 493055"/>
                          <a:gd name="connsiteY2" fmla="*/ 282372 h 564743"/>
                          <a:gd name="connsiteX3" fmla="*/ 246528 w 493055"/>
                          <a:gd name="connsiteY3" fmla="*/ 0 h 564743"/>
                          <a:gd name="connsiteX4" fmla="*/ 493056 w 493055"/>
                          <a:gd name="connsiteY4" fmla="*/ 282372 h 5647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55" h="564743">
                            <a:moveTo>
                              <a:pt x="493056" y="282372"/>
                            </a:moveTo>
                            <a:cubicBezTo>
                              <a:pt x="493056" y="438322"/>
                              <a:pt x="382681" y="564744"/>
                              <a:pt x="246528" y="564744"/>
                            </a:cubicBezTo>
                            <a:cubicBezTo>
                              <a:pt x="110374" y="564744"/>
                              <a:pt x="0" y="438322"/>
                              <a:pt x="0" y="282372"/>
                            </a:cubicBezTo>
                            <a:cubicBezTo>
                              <a:pt x="0" y="126422"/>
                              <a:pt x="110374" y="0"/>
                              <a:pt x="246528" y="0"/>
                            </a:cubicBezTo>
                            <a:cubicBezTo>
                              <a:pt x="382681" y="0"/>
                              <a:pt x="493056" y="126422"/>
                              <a:pt x="493056" y="282372"/>
                            </a:cubicBezTo>
                            <a:close/>
                          </a:path>
                        </a:pathLst>
                      </a:custGeom>
                      <a:solidFill>
                        <a:srgbClr val="7E4F37"/>
                      </a:solidFill>
                      <a:ln w="3981" cap="flat">
                        <a:noFill/>
                        <a:prstDash val="solid"/>
                        <a:miter/>
                      </a:ln>
                    </p:spPr>
                    <p:txBody>
                      <a:bodyPr rtlCol="0" anchor="ctr"/>
                      <a:lstStyle/>
                      <a:p>
                        <a:endParaRPr lang="en-US"/>
                      </a:p>
                    </p:txBody>
                  </p:sp>
                  <p:sp>
                    <p:nvSpPr>
                      <p:cNvPr id="263" name="Hình tự do: Hình 262">
                        <a:extLst>
                          <a:ext uri="{FF2B5EF4-FFF2-40B4-BE49-F238E27FC236}">
                            <a16:creationId xmlns:a16="http://schemas.microsoft.com/office/drawing/2014/main" id="{D070E22D-F1C6-6845-A7C3-D18B97A1DE35}"/>
                          </a:ext>
                        </a:extLst>
                      </p:cNvPr>
                      <p:cNvSpPr>
                        <a:spLocks noGrp="1" noRot="1" noMove="1" noResize="1" noEditPoints="1" noAdjustHandles="1" noChangeArrowheads="1" noChangeShapeType="1"/>
                      </p:cNvSpPr>
                      <p:nvPr/>
                    </p:nvSpPr>
                    <p:spPr>
                      <a:xfrm>
                        <a:off x="2641618" y="2980888"/>
                        <a:ext cx="104140" cy="111274"/>
                      </a:xfrm>
                      <a:custGeom>
                        <a:avLst/>
                        <a:gdLst>
                          <a:gd name="connsiteX0" fmla="*/ 103439 w 104140"/>
                          <a:gd name="connsiteY0" fmla="*/ 14408 h 111274"/>
                          <a:gd name="connsiteX1" fmla="*/ 77154 w 104140"/>
                          <a:gd name="connsiteY1" fmla="*/ 71 h 111274"/>
                          <a:gd name="connsiteX2" fmla="*/ 28169 w 104140"/>
                          <a:gd name="connsiteY2" fmla="*/ 25161 h 111274"/>
                          <a:gd name="connsiteX3" fmla="*/ 689 w 104140"/>
                          <a:gd name="connsiteY3" fmla="*/ 77731 h 111274"/>
                          <a:gd name="connsiteX4" fmla="*/ 10247 w 104140"/>
                          <a:gd name="connsiteY4" fmla="*/ 109592 h 111274"/>
                          <a:gd name="connsiteX5" fmla="*/ 38125 w 104140"/>
                          <a:gd name="connsiteY5" fmla="*/ 104016 h 111274"/>
                          <a:gd name="connsiteX6" fmla="*/ 69189 w 104140"/>
                          <a:gd name="connsiteY6" fmla="*/ 77731 h 111274"/>
                          <a:gd name="connsiteX7" fmla="*/ 95474 w 104140"/>
                          <a:gd name="connsiteY7" fmla="*/ 45473 h 111274"/>
                          <a:gd name="connsiteX8" fmla="*/ 103439 w 104140"/>
                          <a:gd name="connsiteY8" fmla="*/ 14408 h 1112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4140" h="111274">
                            <a:moveTo>
                              <a:pt x="103439" y="14408"/>
                            </a:moveTo>
                            <a:cubicBezTo>
                              <a:pt x="101050" y="5248"/>
                              <a:pt x="91492" y="-726"/>
                              <a:pt x="77154" y="71"/>
                            </a:cubicBezTo>
                            <a:cubicBezTo>
                              <a:pt x="62817" y="868"/>
                              <a:pt x="44099" y="8833"/>
                              <a:pt x="28169" y="25161"/>
                            </a:cubicBezTo>
                            <a:cubicBezTo>
                              <a:pt x="12238" y="41490"/>
                              <a:pt x="3078" y="61801"/>
                              <a:pt x="689" y="77731"/>
                            </a:cubicBezTo>
                            <a:cubicBezTo>
                              <a:pt x="-1701" y="94060"/>
                              <a:pt x="2282" y="105609"/>
                              <a:pt x="10247" y="109592"/>
                            </a:cubicBezTo>
                            <a:cubicBezTo>
                              <a:pt x="18212" y="113575"/>
                              <a:pt x="27770" y="109990"/>
                              <a:pt x="38125" y="104016"/>
                            </a:cubicBezTo>
                            <a:cubicBezTo>
                              <a:pt x="48081" y="97644"/>
                              <a:pt x="58834" y="88882"/>
                              <a:pt x="69189" y="77731"/>
                            </a:cubicBezTo>
                            <a:cubicBezTo>
                              <a:pt x="79942" y="66978"/>
                              <a:pt x="89102" y="56225"/>
                              <a:pt x="95474" y="45473"/>
                            </a:cubicBezTo>
                            <a:cubicBezTo>
                              <a:pt x="101846" y="34720"/>
                              <a:pt x="105829" y="23967"/>
                              <a:pt x="103439" y="14408"/>
                            </a:cubicBezTo>
                            <a:close/>
                          </a:path>
                        </a:pathLst>
                      </a:custGeom>
                      <a:solidFill>
                        <a:srgbClr val="FFFFFF"/>
                      </a:solidFill>
                      <a:ln w="3981" cap="flat">
                        <a:noFill/>
                        <a:prstDash val="solid"/>
                        <a:miter/>
                      </a:ln>
                    </p:spPr>
                    <p:txBody>
                      <a:bodyPr rtlCol="0" anchor="ctr"/>
                      <a:lstStyle/>
                      <a:p>
                        <a:endParaRPr lang="en-US"/>
                      </a:p>
                    </p:txBody>
                  </p:sp>
                </p:grpSp>
              </p:grpSp>
              <p:grpSp>
                <p:nvGrpSpPr>
                  <p:cNvPr id="251" name="Đồ họa 2">
                    <a:extLst>
                      <a:ext uri="{FF2B5EF4-FFF2-40B4-BE49-F238E27FC236}">
                        <a16:creationId xmlns:a16="http://schemas.microsoft.com/office/drawing/2014/main" id="{9DE199FE-D152-4A96-E5DA-36FBD960849E}"/>
                      </a:ext>
                    </a:extLst>
                  </p:cNvPr>
                  <p:cNvGrpSpPr>
                    <a:grpSpLocks noGrp="1" noUngrp="1" noRot="1" noMove="1" noResize="1"/>
                  </p:cNvGrpSpPr>
                  <p:nvPr/>
                </p:nvGrpSpPr>
                <p:grpSpPr>
                  <a:xfrm>
                    <a:off x="3652814" y="2820497"/>
                    <a:ext cx="620776" cy="711752"/>
                    <a:chOff x="3652814" y="2820497"/>
                    <a:chExt cx="620776" cy="711752"/>
                  </a:xfrm>
                </p:grpSpPr>
                <p:sp>
                  <p:nvSpPr>
                    <p:cNvPr id="256" name="Hình tự do: Hình 255">
                      <a:extLst>
                        <a:ext uri="{FF2B5EF4-FFF2-40B4-BE49-F238E27FC236}">
                          <a16:creationId xmlns:a16="http://schemas.microsoft.com/office/drawing/2014/main" id="{BFACCB2D-4DB0-0E4E-A03C-BF52FDD93B65}"/>
                        </a:ext>
                      </a:extLst>
                    </p:cNvPr>
                    <p:cNvSpPr>
                      <a:spLocks noGrp="1" noRot="1" noMove="1" noResize="1" noEditPoints="1" noAdjustHandles="1" noChangeArrowheads="1" noChangeShapeType="1"/>
                    </p:cNvSpPr>
                    <p:nvPr/>
                  </p:nvSpPr>
                  <p:spPr>
                    <a:xfrm rot="-10425587">
                      <a:off x="3686805" y="2848598"/>
                      <a:ext cx="552795" cy="655548"/>
                    </a:xfrm>
                    <a:custGeom>
                      <a:avLst/>
                      <a:gdLst>
                        <a:gd name="connsiteX0" fmla="*/ 552796 w 552795"/>
                        <a:gd name="connsiteY0" fmla="*/ 327774 h 655548"/>
                        <a:gd name="connsiteX1" fmla="*/ 276398 w 552795"/>
                        <a:gd name="connsiteY1" fmla="*/ 655549 h 655548"/>
                        <a:gd name="connsiteX2" fmla="*/ 0 w 552795"/>
                        <a:gd name="connsiteY2" fmla="*/ 327774 h 655548"/>
                        <a:gd name="connsiteX3" fmla="*/ 276398 w 552795"/>
                        <a:gd name="connsiteY3" fmla="*/ 0 h 655548"/>
                        <a:gd name="connsiteX4" fmla="*/ 552796 w 552795"/>
                        <a:gd name="connsiteY4" fmla="*/ 327774 h 6555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795" h="655548">
                          <a:moveTo>
                            <a:pt x="552796" y="327774"/>
                          </a:moveTo>
                          <a:cubicBezTo>
                            <a:pt x="552796" y="508799"/>
                            <a:pt x="429048" y="655549"/>
                            <a:pt x="276398" y="655549"/>
                          </a:cubicBezTo>
                          <a:cubicBezTo>
                            <a:pt x="123748" y="655549"/>
                            <a:pt x="0" y="508799"/>
                            <a:pt x="0" y="327774"/>
                          </a:cubicBezTo>
                          <a:cubicBezTo>
                            <a:pt x="0" y="146749"/>
                            <a:pt x="123747" y="0"/>
                            <a:pt x="276398" y="0"/>
                          </a:cubicBezTo>
                          <a:cubicBezTo>
                            <a:pt x="429048" y="0"/>
                            <a:pt x="552796" y="146750"/>
                            <a:pt x="552796" y="327774"/>
                          </a:cubicBezTo>
                          <a:close/>
                        </a:path>
                      </a:pathLst>
                    </a:custGeom>
                    <a:solidFill>
                      <a:srgbClr val="FFFFFF"/>
                    </a:solidFill>
                    <a:ln w="3981" cap="flat">
                      <a:noFill/>
                      <a:prstDash val="solid"/>
                      <a:miter/>
                    </a:ln>
                  </p:spPr>
                  <p:txBody>
                    <a:bodyPr rtlCol="0" anchor="ctr"/>
                    <a:lstStyle/>
                    <a:p>
                      <a:endParaRPr lang="en-US"/>
                    </a:p>
                  </p:txBody>
                </p:sp>
                <p:grpSp>
                  <p:nvGrpSpPr>
                    <p:cNvPr id="257" name="Đồ họa 2">
                      <a:extLst>
                        <a:ext uri="{FF2B5EF4-FFF2-40B4-BE49-F238E27FC236}">
                          <a16:creationId xmlns:a16="http://schemas.microsoft.com/office/drawing/2014/main" id="{01F8E4C8-3EEF-8936-3548-DBE4388FA333}"/>
                        </a:ext>
                      </a:extLst>
                    </p:cNvPr>
                    <p:cNvGrpSpPr>
                      <a:grpSpLocks noGrp="1" noUngrp="1" noRot="1" noMove="1" noResize="1"/>
                    </p:cNvGrpSpPr>
                    <p:nvPr/>
                  </p:nvGrpSpPr>
                  <p:grpSpPr>
                    <a:xfrm>
                      <a:off x="3685508" y="2887925"/>
                      <a:ext cx="551520" cy="614991"/>
                      <a:chOff x="3685508" y="2887925"/>
                      <a:chExt cx="551520" cy="614991"/>
                    </a:xfrm>
                  </p:grpSpPr>
                  <p:sp>
                    <p:nvSpPr>
                      <p:cNvPr id="258" name="Hình tự do: Hình 257">
                        <a:extLst>
                          <a:ext uri="{FF2B5EF4-FFF2-40B4-BE49-F238E27FC236}">
                            <a16:creationId xmlns:a16="http://schemas.microsoft.com/office/drawing/2014/main" id="{31F73745-B878-42BA-9323-82BC7C5F190B}"/>
                          </a:ext>
                        </a:extLst>
                      </p:cNvPr>
                      <p:cNvSpPr>
                        <a:spLocks noGrp="1" noRot="1" noMove="1" noResize="1" noEditPoints="1" noAdjustHandles="1" noChangeArrowheads="1" noChangeShapeType="1"/>
                      </p:cNvSpPr>
                      <p:nvPr/>
                    </p:nvSpPr>
                    <p:spPr>
                      <a:xfrm rot="374413">
                        <a:off x="3714741" y="2913049"/>
                        <a:ext cx="493055" cy="564743"/>
                      </a:xfrm>
                      <a:custGeom>
                        <a:avLst/>
                        <a:gdLst>
                          <a:gd name="connsiteX0" fmla="*/ 493056 w 493055"/>
                          <a:gd name="connsiteY0" fmla="*/ 282372 h 564743"/>
                          <a:gd name="connsiteX1" fmla="*/ 246528 w 493055"/>
                          <a:gd name="connsiteY1" fmla="*/ 564744 h 564743"/>
                          <a:gd name="connsiteX2" fmla="*/ 0 w 493055"/>
                          <a:gd name="connsiteY2" fmla="*/ 282372 h 564743"/>
                          <a:gd name="connsiteX3" fmla="*/ 246528 w 493055"/>
                          <a:gd name="connsiteY3" fmla="*/ 0 h 564743"/>
                          <a:gd name="connsiteX4" fmla="*/ 493056 w 493055"/>
                          <a:gd name="connsiteY4" fmla="*/ 282372 h 5647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3055" h="564743">
                            <a:moveTo>
                              <a:pt x="493056" y="282372"/>
                            </a:moveTo>
                            <a:cubicBezTo>
                              <a:pt x="493056" y="438322"/>
                              <a:pt x="382682" y="564744"/>
                              <a:pt x="246528" y="564744"/>
                            </a:cubicBezTo>
                            <a:cubicBezTo>
                              <a:pt x="110374" y="564744"/>
                              <a:pt x="0" y="438322"/>
                              <a:pt x="0" y="282372"/>
                            </a:cubicBezTo>
                            <a:cubicBezTo>
                              <a:pt x="0" y="126422"/>
                              <a:pt x="110374" y="0"/>
                              <a:pt x="246528" y="0"/>
                            </a:cubicBezTo>
                            <a:cubicBezTo>
                              <a:pt x="382681" y="0"/>
                              <a:pt x="493056" y="126422"/>
                              <a:pt x="493056" y="282372"/>
                            </a:cubicBezTo>
                            <a:close/>
                          </a:path>
                        </a:pathLst>
                      </a:custGeom>
                      <a:solidFill>
                        <a:srgbClr val="7E4F37"/>
                      </a:solidFill>
                      <a:ln w="3981" cap="flat">
                        <a:noFill/>
                        <a:prstDash val="solid"/>
                        <a:miter/>
                      </a:ln>
                    </p:spPr>
                    <p:txBody>
                      <a:bodyPr rtlCol="0" anchor="ctr"/>
                      <a:lstStyle/>
                      <a:p>
                        <a:endParaRPr lang="en-US"/>
                      </a:p>
                    </p:txBody>
                  </p:sp>
                  <p:sp>
                    <p:nvSpPr>
                      <p:cNvPr id="259" name="Hình tự do: Hình 258">
                        <a:extLst>
                          <a:ext uri="{FF2B5EF4-FFF2-40B4-BE49-F238E27FC236}">
                            <a16:creationId xmlns:a16="http://schemas.microsoft.com/office/drawing/2014/main" id="{45971083-9367-8FEA-4CD5-ED924689AA36}"/>
                          </a:ext>
                        </a:extLst>
                      </p:cNvPr>
                      <p:cNvSpPr>
                        <a:spLocks noGrp="1" noRot="1" noMove="1" noResize="1" noEditPoints="1" noAdjustHandles="1" noChangeArrowheads="1" noChangeShapeType="1"/>
                      </p:cNvSpPr>
                      <p:nvPr/>
                    </p:nvSpPr>
                    <p:spPr>
                      <a:xfrm>
                        <a:off x="4049146" y="3128353"/>
                        <a:ext cx="89593" cy="123579"/>
                      </a:xfrm>
                      <a:custGeom>
                        <a:avLst/>
                        <a:gdLst>
                          <a:gd name="connsiteX0" fmla="*/ 2596 w 89593"/>
                          <a:gd name="connsiteY0" fmla="*/ 9918 h 123579"/>
                          <a:gd name="connsiteX1" fmla="*/ 31668 w 89593"/>
                          <a:gd name="connsiteY1" fmla="*/ 1555 h 123579"/>
                          <a:gd name="connsiteX2" fmla="*/ 73884 w 89593"/>
                          <a:gd name="connsiteY2" fmla="*/ 36601 h 123579"/>
                          <a:gd name="connsiteX3" fmla="*/ 89416 w 89593"/>
                          <a:gd name="connsiteY3" fmla="*/ 93950 h 123579"/>
                          <a:gd name="connsiteX4" fmla="*/ 73485 w 89593"/>
                          <a:gd name="connsiteY4" fmla="*/ 123023 h 123579"/>
                          <a:gd name="connsiteX5" fmla="*/ 47599 w 89593"/>
                          <a:gd name="connsiteY5" fmla="*/ 111474 h 123579"/>
                          <a:gd name="connsiteX6" fmla="*/ 22907 w 89593"/>
                          <a:gd name="connsiteY6" fmla="*/ 79215 h 123579"/>
                          <a:gd name="connsiteX7" fmla="*/ 4188 w 89593"/>
                          <a:gd name="connsiteY7" fmla="*/ 41779 h 123579"/>
                          <a:gd name="connsiteX8" fmla="*/ 2596 w 89593"/>
                          <a:gd name="connsiteY8" fmla="*/ 9918 h 1235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9593" h="123579">
                            <a:moveTo>
                              <a:pt x="2596" y="9918"/>
                            </a:moveTo>
                            <a:cubicBezTo>
                              <a:pt x="6976" y="1555"/>
                              <a:pt x="17729" y="-2428"/>
                              <a:pt x="31668" y="1555"/>
                            </a:cubicBezTo>
                            <a:cubicBezTo>
                              <a:pt x="45607" y="5139"/>
                              <a:pt x="61936" y="17087"/>
                              <a:pt x="73884" y="36601"/>
                            </a:cubicBezTo>
                            <a:cubicBezTo>
                              <a:pt x="85831" y="55718"/>
                              <a:pt x="90610" y="77622"/>
                              <a:pt x="89416" y="93950"/>
                            </a:cubicBezTo>
                            <a:cubicBezTo>
                              <a:pt x="88221" y="110279"/>
                              <a:pt x="81849" y="121032"/>
                              <a:pt x="73485" y="123023"/>
                            </a:cubicBezTo>
                            <a:cubicBezTo>
                              <a:pt x="65122" y="125413"/>
                              <a:pt x="55962" y="119837"/>
                              <a:pt x="47599" y="111474"/>
                            </a:cubicBezTo>
                            <a:cubicBezTo>
                              <a:pt x="39235" y="103111"/>
                              <a:pt x="30872" y="91959"/>
                              <a:pt x="22907" y="79215"/>
                            </a:cubicBezTo>
                            <a:cubicBezTo>
                              <a:pt x="14941" y="66471"/>
                              <a:pt x="8171" y="53726"/>
                              <a:pt x="4188" y="41779"/>
                            </a:cubicBezTo>
                            <a:cubicBezTo>
                              <a:pt x="-192" y="29831"/>
                              <a:pt x="-1785" y="18680"/>
                              <a:pt x="2596" y="9918"/>
                            </a:cubicBezTo>
                            <a:close/>
                          </a:path>
                        </a:pathLst>
                      </a:custGeom>
                      <a:solidFill>
                        <a:srgbClr val="FFFFFF"/>
                      </a:solidFill>
                      <a:ln w="3981" cap="flat">
                        <a:noFill/>
                        <a:prstDash val="solid"/>
                        <a:miter/>
                      </a:ln>
                    </p:spPr>
                    <p:txBody>
                      <a:bodyPr rtlCol="0" anchor="ctr"/>
                      <a:lstStyle/>
                      <a:p>
                        <a:endParaRPr lang="en-US"/>
                      </a:p>
                    </p:txBody>
                  </p:sp>
                </p:grpSp>
              </p:grpSp>
              <p:sp>
                <p:nvSpPr>
                  <p:cNvPr id="252" name="Hình tự do: Hình 251">
                    <a:extLst>
                      <a:ext uri="{FF2B5EF4-FFF2-40B4-BE49-F238E27FC236}">
                        <a16:creationId xmlns:a16="http://schemas.microsoft.com/office/drawing/2014/main" id="{08500A04-1774-B3F6-D5DB-9526B5DC5AAE}"/>
                      </a:ext>
                    </a:extLst>
                  </p:cNvPr>
                  <p:cNvSpPr>
                    <a:spLocks noGrp="1" noRot="1" noMove="1" noResize="1" noEditPoints="1" noAdjustHandles="1" noChangeArrowheads="1" noChangeShapeType="1"/>
                  </p:cNvSpPr>
                  <p:nvPr/>
                </p:nvSpPr>
                <p:spPr>
                  <a:xfrm>
                    <a:off x="3286072" y="3282024"/>
                    <a:ext cx="190535" cy="199277"/>
                  </a:xfrm>
                  <a:custGeom>
                    <a:avLst/>
                    <a:gdLst>
                      <a:gd name="connsiteX0" fmla="*/ 185010 w 190535"/>
                      <a:gd name="connsiteY0" fmla="*/ 131444 h 199277"/>
                      <a:gd name="connsiteX1" fmla="*/ 188992 w 190535"/>
                      <a:gd name="connsiteY1" fmla="*/ 155738 h 199277"/>
                      <a:gd name="connsiteX2" fmla="*/ 185408 w 190535"/>
                      <a:gd name="connsiteY2" fmla="*/ 163703 h 199277"/>
                      <a:gd name="connsiteX3" fmla="*/ 179434 w 190535"/>
                      <a:gd name="connsiteY3" fmla="*/ 171668 h 199277"/>
                      <a:gd name="connsiteX4" fmla="*/ 160716 w 190535"/>
                      <a:gd name="connsiteY4" fmla="*/ 186802 h 199277"/>
                      <a:gd name="connsiteX5" fmla="*/ 147972 w 190535"/>
                      <a:gd name="connsiteY5" fmla="*/ 192776 h 199277"/>
                      <a:gd name="connsiteX6" fmla="*/ 133236 w 190535"/>
                      <a:gd name="connsiteY6" fmla="*/ 197156 h 199277"/>
                      <a:gd name="connsiteX7" fmla="*/ 7387 w 190535"/>
                      <a:gd name="connsiteY7" fmla="*/ 47810 h 199277"/>
                      <a:gd name="connsiteX8" fmla="*/ 14157 w 190535"/>
                      <a:gd name="connsiteY8" fmla="*/ 34269 h 199277"/>
                      <a:gd name="connsiteX9" fmla="*/ 22122 w 190535"/>
                      <a:gd name="connsiteY9" fmla="*/ 22720 h 199277"/>
                      <a:gd name="connsiteX10" fmla="*/ 40044 w 190535"/>
                      <a:gd name="connsiteY10" fmla="*/ 6789 h 199277"/>
                      <a:gd name="connsiteX11" fmla="*/ 48806 w 190535"/>
                      <a:gd name="connsiteY11" fmla="*/ 2408 h 199277"/>
                      <a:gd name="connsiteX12" fmla="*/ 57169 w 190535"/>
                      <a:gd name="connsiteY12" fmla="*/ 417 h 199277"/>
                      <a:gd name="connsiteX13" fmla="*/ 94207 w 190535"/>
                      <a:gd name="connsiteY13" fmla="*/ 53784 h 199277"/>
                      <a:gd name="connsiteX14" fmla="*/ 95800 w 190535"/>
                      <a:gd name="connsiteY14" fmla="*/ 59359 h 199277"/>
                      <a:gd name="connsiteX15" fmla="*/ 97791 w 190535"/>
                      <a:gd name="connsiteY15" fmla="*/ 64935 h 199277"/>
                      <a:gd name="connsiteX16" fmla="*/ 106951 w 190535"/>
                      <a:gd name="connsiteY16" fmla="*/ 82857 h 199277"/>
                      <a:gd name="connsiteX17" fmla="*/ 110934 w 190535"/>
                      <a:gd name="connsiteY17" fmla="*/ 88034 h 199277"/>
                      <a:gd name="connsiteX18" fmla="*/ 115315 w 190535"/>
                      <a:gd name="connsiteY18" fmla="*/ 92813 h 199277"/>
                      <a:gd name="connsiteX19" fmla="*/ 131245 w 190535"/>
                      <a:gd name="connsiteY19" fmla="*/ 105159 h 199277"/>
                      <a:gd name="connsiteX20" fmla="*/ 136422 w 190535"/>
                      <a:gd name="connsiteY20" fmla="*/ 107947 h 199277"/>
                      <a:gd name="connsiteX21" fmla="*/ 141600 w 190535"/>
                      <a:gd name="connsiteY21" fmla="*/ 110735 h 199277"/>
                      <a:gd name="connsiteX22" fmla="*/ 185010 w 190535"/>
                      <a:gd name="connsiteY22" fmla="*/ 131444 h 1992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90535" h="199277">
                        <a:moveTo>
                          <a:pt x="185010" y="131444"/>
                        </a:moveTo>
                        <a:cubicBezTo>
                          <a:pt x="190984" y="137816"/>
                          <a:pt x="191780" y="147374"/>
                          <a:pt x="188992" y="155738"/>
                        </a:cubicBezTo>
                        <a:cubicBezTo>
                          <a:pt x="188196" y="158127"/>
                          <a:pt x="187001" y="160915"/>
                          <a:pt x="185408" y="163703"/>
                        </a:cubicBezTo>
                        <a:cubicBezTo>
                          <a:pt x="183815" y="166491"/>
                          <a:pt x="181824" y="168880"/>
                          <a:pt x="179434" y="171668"/>
                        </a:cubicBezTo>
                        <a:cubicBezTo>
                          <a:pt x="174257" y="177642"/>
                          <a:pt x="167885" y="182421"/>
                          <a:pt x="160716" y="186802"/>
                        </a:cubicBezTo>
                        <a:cubicBezTo>
                          <a:pt x="156733" y="189191"/>
                          <a:pt x="152751" y="190784"/>
                          <a:pt x="147972" y="192776"/>
                        </a:cubicBezTo>
                        <a:cubicBezTo>
                          <a:pt x="143591" y="194369"/>
                          <a:pt x="138414" y="195962"/>
                          <a:pt x="133236" y="197156"/>
                        </a:cubicBezTo>
                        <a:cubicBezTo>
                          <a:pt x="48009" y="213883"/>
                          <a:pt x="-23677" y="128656"/>
                          <a:pt x="7387" y="47810"/>
                        </a:cubicBezTo>
                        <a:cubicBezTo>
                          <a:pt x="9378" y="43031"/>
                          <a:pt x="11768" y="38252"/>
                          <a:pt x="14157" y="34269"/>
                        </a:cubicBezTo>
                        <a:cubicBezTo>
                          <a:pt x="16945" y="30286"/>
                          <a:pt x="19335" y="26304"/>
                          <a:pt x="22122" y="22720"/>
                        </a:cubicBezTo>
                        <a:cubicBezTo>
                          <a:pt x="27300" y="16347"/>
                          <a:pt x="33274" y="10772"/>
                          <a:pt x="40044" y="6789"/>
                        </a:cubicBezTo>
                        <a:cubicBezTo>
                          <a:pt x="43230" y="4798"/>
                          <a:pt x="46018" y="3603"/>
                          <a:pt x="48806" y="2408"/>
                        </a:cubicBezTo>
                        <a:cubicBezTo>
                          <a:pt x="51992" y="1214"/>
                          <a:pt x="54780" y="815"/>
                          <a:pt x="57169" y="417"/>
                        </a:cubicBezTo>
                        <a:cubicBezTo>
                          <a:pt x="88631" y="-4362"/>
                          <a:pt x="87437" y="33074"/>
                          <a:pt x="94207" y="53784"/>
                        </a:cubicBezTo>
                        <a:cubicBezTo>
                          <a:pt x="94605" y="55775"/>
                          <a:pt x="95402" y="57766"/>
                          <a:pt x="95800" y="59359"/>
                        </a:cubicBezTo>
                        <a:cubicBezTo>
                          <a:pt x="96198" y="61351"/>
                          <a:pt x="96995" y="62944"/>
                          <a:pt x="97791" y="64935"/>
                        </a:cubicBezTo>
                        <a:cubicBezTo>
                          <a:pt x="100181" y="71307"/>
                          <a:pt x="103367" y="78077"/>
                          <a:pt x="106951" y="82857"/>
                        </a:cubicBezTo>
                        <a:cubicBezTo>
                          <a:pt x="108544" y="84848"/>
                          <a:pt x="109739" y="86441"/>
                          <a:pt x="110934" y="88034"/>
                        </a:cubicBezTo>
                        <a:cubicBezTo>
                          <a:pt x="112129" y="89229"/>
                          <a:pt x="113324" y="90822"/>
                          <a:pt x="115315" y="92813"/>
                        </a:cubicBezTo>
                        <a:cubicBezTo>
                          <a:pt x="119696" y="97592"/>
                          <a:pt x="125669" y="101575"/>
                          <a:pt x="131245" y="105159"/>
                        </a:cubicBezTo>
                        <a:cubicBezTo>
                          <a:pt x="132838" y="105955"/>
                          <a:pt x="134431" y="107150"/>
                          <a:pt x="136422" y="107947"/>
                        </a:cubicBezTo>
                        <a:cubicBezTo>
                          <a:pt x="138015" y="108743"/>
                          <a:pt x="140007" y="109938"/>
                          <a:pt x="141600" y="110735"/>
                        </a:cubicBezTo>
                        <a:cubicBezTo>
                          <a:pt x="156335" y="117505"/>
                          <a:pt x="173859" y="120293"/>
                          <a:pt x="185010" y="131444"/>
                        </a:cubicBezTo>
                        <a:close/>
                      </a:path>
                    </a:pathLst>
                  </a:custGeom>
                  <a:solidFill>
                    <a:srgbClr val="F1775B"/>
                  </a:solidFill>
                  <a:ln w="3981" cap="flat">
                    <a:noFill/>
                    <a:prstDash val="solid"/>
                    <a:miter/>
                  </a:ln>
                </p:spPr>
                <p:txBody>
                  <a:bodyPr rtlCol="0" anchor="ctr"/>
                  <a:lstStyle/>
                  <a:p>
                    <a:endParaRPr lang="en-US"/>
                  </a:p>
                </p:txBody>
              </p:sp>
              <p:sp>
                <p:nvSpPr>
                  <p:cNvPr id="253" name="Hình tự do: Hình 252">
                    <a:extLst>
                      <a:ext uri="{FF2B5EF4-FFF2-40B4-BE49-F238E27FC236}">
                        <a16:creationId xmlns:a16="http://schemas.microsoft.com/office/drawing/2014/main" id="{428D47A6-040F-96E1-997E-B8F1F3BC18C6}"/>
                      </a:ext>
                    </a:extLst>
                  </p:cNvPr>
                  <p:cNvSpPr>
                    <a:spLocks noGrp="1" noRot="1" noMove="1" noResize="1" noEditPoints="1" noAdjustHandles="1" noChangeArrowheads="1" noChangeShapeType="1"/>
                  </p:cNvSpPr>
                  <p:nvPr/>
                </p:nvSpPr>
                <p:spPr>
                  <a:xfrm>
                    <a:off x="2983333" y="3514540"/>
                    <a:ext cx="758623" cy="203118"/>
                  </a:xfrm>
                  <a:custGeom>
                    <a:avLst/>
                    <a:gdLst>
                      <a:gd name="connsiteX0" fmla="*/ 7449 w 758623"/>
                      <a:gd name="connsiteY0" fmla="*/ 99650 h 203118"/>
                      <a:gd name="connsiteX1" fmla="*/ 614394 w 758623"/>
                      <a:gd name="connsiteY1" fmla="*/ 135891 h 203118"/>
                      <a:gd name="connsiteX2" fmla="*/ 752988 w 758623"/>
                      <a:gd name="connsiteY2" fmla="*/ 33539 h 203118"/>
                      <a:gd name="connsiteX3" fmla="*/ 729889 w 758623"/>
                      <a:gd name="connsiteY3" fmla="*/ 4864 h 203118"/>
                      <a:gd name="connsiteX4" fmla="*/ 187860 w 758623"/>
                      <a:gd name="connsiteY4" fmla="*/ 145449 h 203118"/>
                      <a:gd name="connsiteX5" fmla="*/ 28955 w 758623"/>
                      <a:gd name="connsiteY5" fmla="*/ 70178 h 203118"/>
                      <a:gd name="connsiteX6" fmla="*/ 7449 w 758623"/>
                      <a:gd name="connsiteY6" fmla="*/ 99650 h 203118"/>
                      <a:gd name="connsiteX7" fmla="*/ 7449 w 758623"/>
                      <a:gd name="connsiteY7" fmla="*/ 99650 h 2031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58623" h="203118">
                        <a:moveTo>
                          <a:pt x="7449" y="99650"/>
                        </a:moveTo>
                        <a:cubicBezTo>
                          <a:pt x="185869" y="222313"/>
                          <a:pt x="422832" y="237845"/>
                          <a:pt x="614394" y="135891"/>
                        </a:cubicBezTo>
                        <a:cubicBezTo>
                          <a:pt x="665371" y="108810"/>
                          <a:pt x="712366" y="74559"/>
                          <a:pt x="752988" y="33539"/>
                        </a:cubicBezTo>
                        <a:cubicBezTo>
                          <a:pt x="769317" y="17210"/>
                          <a:pt x="746616" y="-11464"/>
                          <a:pt x="729889" y="4864"/>
                        </a:cubicBezTo>
                        <a:cubicBezTo>
                          <a:pt x="588906" y="145449"/>
                          <a:pt x="379422" y="201604"/>
                          <a:pt x="187860" y="145449"/>
                        </a:cubicBezTo>
                        <a:cubicBezTo>
                          <a:pt x="131308" y="128722"/>
                          <a:pt x="77543" y="103632"/>
                          <a:pt x="28955" y="70178"/>
                        </a:cubicBezTo>
                        <a:cubicBezTo>
                          <a:pt x="9839" y="57036"/>
                          <a:pt x="-11667" y="86507"/>
                          <a:pt x="7449" y="99650"/>
                        </a:cubicBezTo>
                        <a:lnTo>
                          <a:pt x="7449" y="99650"/>
                        </a:lnTo>
                        <a:close/>
                      </a:path>
                    </a:pathLst>
                  </a:custGeom>
                  <a:solidFill>
                    <a:srgbClr val="B83E3E"/>
                  </a:solidFill>
                  <a:ln w="3981" cap="flat">
                    <a:noFill/>
                    <a:prstDash val="solid"/>
                    <a:miter/>
                  </a:ln>
                </p:spPr>
                <p:txBody>
                  <a:bodyPr rtlCol="0" anchor="ctr"/>
                  <a:lstStyle/>
                  <a:p>
                    <a:endParaRPr lang="en-US"/>
                  </a:p>
                </p:txBody>
              </p:sp>
              <p:sp>
                <p:nvSpPr>
                  <p:cNvPr id="254" name="Hình tự do: Hình 253">
                    <a:extLst>
                      <a:ext uri="{FF2B5EF4-FFF2-40B4-BE49-F238E27FC236}">
                        <a16:creationId xmlns:a16="http://schemas.microsoft.com/office/drawing/2014/main" id="{A2EF1E87-A78E-5D4A-15FC-A9BB86F2686B}"/>
                      </a:ext>
                    </a:extLst>
                  </p:cNvPr>
                  <p:cNvSpPr>
                    <a:spLocks noGrp="1" noRot="1" noMove="1" noResize="1" noEditPoints="1" noAdjustHandles="1" noChangeArrowheads="1" noChangeShapeType="1"/>
                  </p:cNvSpPr>
                  <p:nvPr/>
                </p:nvSpPr>
                <p:spPr>
                  <a:xfrm>
                    <a:off x="3848599" y="2682237"/>
                    <a:ext cx="370189" cy="183132"/>
                  </a:xfrm>
                  <a:custGeom>
                    <a:avLst/>
                    <a:gdLst>
                      <a:gd name="connsiteX0" fmla="*/ 15165 w 370189"/>
                      <a:gd name="connsiteY0" fmla="*/ 35475 h 183132"/>
                      <a:gd name="connsiteX1" fmla="*/ 337355 w 370189"/>
                      <a:gd name="connsiteY1" fmla="*/ 177652 h 183132"/>
                      <a:gd name="connsiteX2" fmla="*/ 365233 w 370189"/>
                      <a:gd name="connsiteY2" fmla="*/ 155350 h 183132"/>
                      <a:gd name="connsiteX3" fmla="*/ 19147 w 370189"/>
                      <a:gd name="connsiteY3" fmla="*/ 30 h 183132"/>
                      <a:gd name="connsiteX4" fmla="*/ 15165 w 370189"/>
                      <a:gd name="connsiteY4" fmla="*/ 35475 h 183132"/>
                      <a:gd name="connsiteX5" fmla="*/ 15165 w 370189"/>
                      <a:gd name="connsiteY5" fmla="*/ 35475 h 183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0189" h="183132">
                        <a:moveTo>
                          <a:pt x="15165" y="35475"/>
                        </a:moveTo>
                        <a:cubicBezTo>
                          <a:pt x="135439" y="43041"/>
                          <a:pt x="251331" y="93222"/>
                          <a:pt x="337355" y="177652"/>
                        </a:cubicBezTo>
                        <a:cubicBezTo>
                          <a:pt x="353684" y="193583"/>
                          <a:pt x="381562" y="171280"/>
                          <a:pt x="365233" y="155350"/>
                        </a:cubicBezTo>
                        <a:cubicBezTo>
                          <a:pt x="272439" y="64149"/>
                          <a:pt x="149378" y="7995"/>
                          <a:pt x="19147" y="30"/>
                        </a:cubicBezTo>
                        <a:cubicBezTo>
                          <a:pt x="-3554" y="-1165"/>
                          <a:pt x="-7536" y="34280"/>
                          <a:pt x="15165" y="35475"/>
                        </a:cubicBezTo>
                        <a:lnTo>
                          <a:pt x="15165" y="35475"/>
                        </a:lnTo>
                        <a:close/>
                      </a:path>
                    </a:pathLst>
                  </a:custGeom>
                  <a:solidFill>
                    <a:srgbClr val="935C33"/>
                  </a:solidFill>
                  <a:ln w="3981" cap="flat">
                    <a:noFill/>
                    <a:prstDash val="solid"/>
                    <a:miter/>
                  </a:ln>
                </p:spPr>
                <p:txBody>
                  <a:bodyPr rtlCol="0" anchor="ctr"/>
                  <a:lstStyle/>
                  <a:p>
                    <a:endParaRPr lang="en-US"/>
                  </a:p>
                </p:txBody>
              </p:sp>
              <p:sp>
                <p:nvSpPr>
                  <p:cNvPr id="255" name="Hình tự do: Hình 254">
                    <a:extLst>
                      <a:ext uri="{FF2B5EF4-FFF2-40B4-BE49-F238E27FC236}">
                        <a16:creationId xmlns:a16="http://schemas.microsoft.com/office/drawing/2014/main" id="{06D38CDA-8E30-AA5F-B1C7-081450D8207A}"/>
                      </a:ext>
                    </a:extLst>
                  </p:cNvPr>
                  <p:cNvSpPr>
                    <a:spLocks noGrp="1" noRot="1" noMove="1" noResize="1" noEditPoints="1" noAdjustHandles="1" noChangeArrowheads="1" noChangeShapeType="1"/>
                  </p:cNvSpPr>
                  <p:nvPr/>
                </p:nvSpPr>
                <p:spPr>
                  <a:xfrm>
                    <a:off x="2661345" y="2597818"/>
                    <a:ext cx="399801" cy="82961"/>
                  </a:xfrm>
                  <a:custGeom>
                    <a:avLst/>
                    <a:gdLst>
                      <a:gd name="connsiteX0" fmla="*/ 23575 w 399801"/>
                      <a:gd name="connsiteY0" fmla="*/ 81262 h 82961"/>
                      <a:gd name="connsiteX1" fmla="*/ 374839 w 399801"/>
                      <a:gd name="connsiteY1" fmla="*/ 54976 h 82961"/>
                      <a:gd name="connsiteX2" fmla="*/ 388778 w 399801"/>
                      <a:gd name="connsiteY2" fmla="*/ 22320 h 82961"/>
                      <a:gd name="connsiteX3" fmla="*/ 10433 w 399801"/>
                      <a:gd name="connsiteY3" fmla="*/ 48206 h 82961"/>
                      <a:gd name="connsiteX4" fmla="*/ 23575 w 399801"/>
                      <a:gd name="connsiteY4" fmla="*/ 81262 h 82961"/>
                      <a:gd name="connsiteX5" fmla="*/ 23575 w 399801"/>
                      <a:gd name="connsiteY5" fmla="*/ 81262 h 82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9801" h="82961">
                        <a:moveTo>
                          <a:pt x="23575" y="81262"/>
                        </a:moveTo>
                        <a:cubicBezTo>
                          <a:pt x="133096" y="31081"/>
                          <a:pt x="258946" y="21125"/>
                          <a:pt x="374839" y="54976"/>
                        </a:cubicBezTo>
                        <a:cubicBezTo>
                          <a:pt x="396743" y="61349"/>
                          <a:pt x="410682" y="28692"/>
                          <a:pt x="388778" y="22320"/>
                        </a:cubicBezTo>
                        <a:cubicBezTo>
                          <a:pt x="264123" y="-14320"/>
                          <a:pt x="128715" y="-5957"/>
                          <a:pt x="10433" y="48206"/>
                        </a:cubicBezTo>
                        <a:cubicBezTo>
                          <a:pt x="-10276" y="57366"/>
                          <a:pt x="2866" y="90820"/>
                          <a:pt x="23575" y="81262"/>
                        </a:cubicBezTo>
                        <a:lnTo>
                          <a:pt x="23575" y="81262"/>
                        </a:lnTo>
                        <a:close/>
                      </a:path>
                    </a:pathLst>
                  </a:custGeom>
                  <a:solidFill>
                    <a:srgbClr val="935C33"/>
                  </a:solidFill>
                  <a:ln w="3981" cap="flat">
                    <a:noFill/>
                    <a:prstDash val="solid"/>
                    <a:miter/>
                  </a:ln>
                </p:spPr>
                <p:txBody>
                  <a:bodyPr rtlCol="0" anchor="ctr"/>
                  <a:lstStyle/>
                  <a:p>
                    <a:endParaRPr lang="en-US"/>
                  </a:p>
                </p:txBody>
              </p:sp>
            </p:grpSp>
          </p:grpSp>
          <p:grpSp>
            <p:nvGrpSpPr>
              <p:cNvPr id="220" name="Đồ họa 2">
                <a:extLst>
                  <a:ext uri="{FF2B5EF4-FFF2-40B4-BE49-F238E27FC236}">
                    <a16:creationId xmlns:a16="http://schemas.microsoft.com/office/drawing/2014/main" id="{DE013099-2E2A-EDFA-053C-387CF41B1422}"/>
                  </a:ext>
                </a:extLst>
              </p:cNvPr>
              <p:cNvGrpSpPr>
                <a:grpSpLocks noGrp="1" noUngrp="1" noRot="1" noMove="1" noResize="1"/>
              </p:cNvGrpSpPr>
              <p:nvPr/>
            </p:nvGrpSpPr>
            <p:grpSpPr>
              <a:xfrm>
                <a:off x="2808750" y="4546022"/>
                <a:ext cx="1159385" cy="620567"/>
                <a:chOff x="2808750" y="4546022"/>
                <a:chExt cx="1159385" cy="620567"/>
              </a:xfrm>
            </p:grpSpPr>
            <p:grpSp>
              <p:nvGrpSpPr>
                <p:cNvPr id="221" name="Đồ họa 2">
                  <a:extLst>
                    <a:ext uri="{FF2B5EF4-FFF2-40B4-BE49-F238E27FC236}">
                      <a16:creationId xmlns:a16="http://schemas.microsoft.com/office/drawing/2014/main" id="{78CF4891-04C6-5235-A095-DB6026A932CB}"/>
                    </a:ext>
                  </a:extLst>
                </p:cNvPr>
                <p:cNvGrpSpPr>
                  <a:grpSpLocks noGrp="1" noUngrp="1" noRot="1" noMove="1" noResize="1"/>
                </p:cNvGrpSpPr>
                <p:nvPr/>
              </p:nvGrpSpPr>
              <p:grpSpPr>
                <a:xfrm>
                  <a:off x="3287483" y="4679319"/>
                  <a:ext cx="201521" cy="455004"/>
                  <a:chOff x="3287483" y="4679319"/>
                  <a:chExt cx="201521" cy="455004"/>
                </a:xfrm>
              </p:grpSpPr>
              <p:grpSp>
                <p:nvGrpSpPr>
                  <p:cNvPr id="232" name="Đồ họa 2">
                    <a:extLst>
                      <a:ext uri="{FF2B5EF4-FFF2-40B4-BE49-F238E27FC236}">
                        <a16:creationId xmlns:a16="http://schemas.microsoft.com/office/drawing/2014/main" id="{E8DC8A8D-2A7D-E9E6-84B9-6D10F44FE90E}"/>
                      </a:ext>
                    </a:extLst>
                  </p:cNvPr>
                  <p:cNvGrpSpPr>
                    <a:grpSpLocks noGrp="1" noUngrp="1" noRot="1" noMove="1" noResize="1"/>
                  </p:cNvGrpSpPr>
                  <p:nvPr/>
                </p:nvGrpSpPr>
                <p:grpSpPr>
                  <a:xfrm>
                    <a:off x="3287483" y="4679319"/>
                    <a:ext cx="106455" cy="455004"/>
                    <a:chOff x="3287483" y="4679319"/>
                    <a:chExt cx="106455" cy="455004"/>
                  </a:xfrm>
                </p:grpSpPr>
                <p:sp>
                  <p:nvSpPr>
                    <p:cNvPr id="238" name="Hình tự do: Hình 237">
                      <a:extLst>
                        <a:ext uri="{FF2B5EF4-FFF2-40B4-BE49-F238E27FC236}">
                          <a16:creationId xmlns:a16="http://schemas.microsoft.com/office/drawing/2014/main" id="{FD0A3163-770F-18B5-0F8B-955DC9F510F6}"/>
                        </a:ext>
                      </a:extLst>
                    </p:cNvPr>
                    <p:cNvSpPr>
                      <a:spLocks noGrp="1" noRot="1" noMove="1" noResize="1" noEditPoints="1" noAdjustHandles="1" noChangeArrowheads="1" noChangeShapeType="1"/>
                    </p:cNvSpPr>
                    <p:nvPr/>
                  </p:nvSpPr>
                  <p:spPr>
                    <a:xfrm>
                      <a:off x="3358713" y="4818619"/>
                      <a:ext cx="31189" cy="204208"/>
                    </a:xfrm>
                    <a:custGeom>
                      <a:avLst/>
                      <a:gdLst>
                        <a:gd name="connsiteX0" fmla="*/ 25150 w 31189"/>
                        <a:gd name="connsiteY0" fmla="*/ 204208 h 204208"/>
                        <a:gd name="connsiteX1" fmla="*/ 31124 w 31189"/>
                        <a:gd name="connsiteY1" fmla="*/ 5876 h 204208"/>
                        <a:gd name="connsiteX2" fmla="*/ 458 w 31189"/>
                        <a:gd name="connsiteY2" fmla="*/ 28975 h 204208"/>
                        <a:gd name="connsiteX3" fmla="*/ 25150 w 31189"/>
                        <a:gd name="connsiteY3" fmla="*/ 204208 h 204208"/>
                      </a:gdLst>
                      <a:ahLst/>
                      <a:cxnLst>
                        <a:cxn ang="0">
                          <a:pos x="connsiteX0" y="connsiteY0"/>
                        </a:cxn>
                        <a:cxn ang="0">
                          <a:pos x="connsiteX1" y="connsiteY1"/>
                        </a:cxn>
                        <a:cxn ang="0">
                          <a:pos x="connsiteX2" y="connsiteY2"/>
                        </a:cxn>
                        <a:cxn ang="0">
                          <a:pos x="connsiteX3" y="connsiteY3"/>
                        </a:cxn>
                      </a:cxnLst>
                      <a:rect l="l" t="t" r="r" b="b"/>
                      <a:pathLst>
                        <a:path w="31189" h="204208">
                          <a:moveTo>
                            <a:pt x="25150" y="204208"/>
                          </a:moveTo>
                          <a:cubicBezTo>
                            <a:pt x="25150" y="204208"/>
                            <a:pt x="31921" y="19417"/>
                            <a:pt x="31124" y="5876"/>
                          </a:cubicBezTo>
                          <a:cubicBezTo>
                            <a:pt x="30328" y="-7665"/>
                            <a:pt x="2848" y="3088"/>
                            <a:pt x="458" y="28975"/>
                          </a:cubicBezTo>
                          <a:cubicBezTo>
                            <a:pt x="-1931" y="54862"/>
                            <a:pt x="4839" y="189473"/>
                            <a:pt x="25150" y="204208"/>
                          </a:cubicBezTo>
                          <a:close/>
                        </a:path>
                      </a:pathLst>
                    </a:custGeom>
                    <a:solidFill>
                      <a:srgbClr val="E6967A"/>
                    </a:solidFill>
                    <a:ln w="3981" cap="flat">
                      <a:noFill/>
                      <a:prstDash val="solid"/>
                      <a:miter/>
                    </a:ln>
                  </p:spPr>
                  <p:txBody>
                    <a:bodyPr rtlCol="0" anchor="ctr"/>
                    <a:lstStyle/>
                    <a:p>
                      <a:endParaRPr lang="en-US"/>
                    </a:p>
                  </p:txBody>
                </p:sp>
                <p:sp>
                  <p:nvSpPr>
                    <p:cNvPr id="239" name="Hình tự do: Hình 238">
                      <a:extLst>
                        <a:ext uri="{FF2B5EF4-FFF2-40B4-BE49-F238E27FC236}">
                          <a16:creationId xmlns:a16="http://schemas.microsoft.com/office/drawing/2014/main" id="{D0529BBC-0FF9-DD54-67B8-66CF8E446FBE}"/>
                        </a:ext>
                      </a:extLst>
                    </p:cNvPr>
                    <p:cNvSpPr>
                      <a:spLocks noGrp="1" noRot="1" noMove="1" noResize="1" noEditPoints="1" noAdjustHandles="1" noChangeArrowheads="1" noChangeShapeType="1"/>
                    </p:cNvSpPr>
                    <p:nvPr/>
                  </p:nvSpPr>
                  <p:spPr>
                    <a:xfrm>
                      <a:off x="3322916" y="4679319"/>
                      <a:ext cx="71022" cy="317546"/>
                    </a:xfrm>
                    <a:custGeom>
                      <a:avLst/>
                      <a:gdLst>
                        <a:gd name="connsiteX0" fmla="*/ 48202 w 71022"/>
                        <a:gd name="connsiteY0" fmla="*/ 302089 h 317546"/>
                        <a:gd name="connsiteX1" fmla="*/ 69310 w 71022"/>
                        <a:gd name="connsiteY1" fmla="*/ 53975 h 317546"/>
                        <a:gd name="connsiteX2" fmla="*/ 35857 w 71022"/>
                        <a:gd name="connsiteY2" fmla="*/ 19724 h 317546"/>
                        <a:gd name="connsiteX3" fmla="*/ 13 w 71022"/>
                        <a:gd name="connsiteY3" fmla="*/ 296115 h 317546"/>
                        <a:gd name="connsiteX4" fmla="*/ 48202 w 71022"/>
                        <a:gd name="connsiteY4" fmla="*/ 302089 h 3175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022" h="317546">
                          <a:moveTo>
                            <a:pt x="48202" y="302089"/>
                          </a:moveTo>
                          <a:cubicBezTo>
                            <a:pt x="48202" y="302089"/>
                            <a:pt x="60150" y="97385"/>
                            <a:pt x="69310" y="53975"/>
                          </a:cubicBezTo>
                          <a:cubicBezTo>
                            <a:pt x="79665" y="4989"/>
                            <a:pt x="39839" y="-20101"/>
                            <a:pt x="35857" y="19724"/>
                          </a:cubicBezTo>
                          <a:cubicBezTo>
                            <a:pt x="31874" y="59152"/>
                            <a:pt x="412" y="285760"/>
                            <a:pt x="13" y="296115"/>
                          </a:cubicBezTo>
                          <a:cubicBezTo>
                            <a:pt x="-783" y="306470"/>
                            <a:pt x="34263" y="335144"/>
                            <a:pt x="48202" y="302089"/>
                          </a:cubicBezTo>
                          <a:close/>
                        </a:path>
                      </a:pathLst>
                    </a:custGeom>
                    <a:solidFill>
                      <a:srgbClr val="E6967A"/>
                    </a:solidFill>
                    <a:ln w="3981" cap="flat">
                      <a:noFill/>
                      <a:prstDash val="solid"/>
                      <a:miter/>
                    </a:ln>
                  </p:spPr>
                  <p:txBody>
                    <a:bodyPr rtlCol="0" anchor="ctr"/>
                    <a:lstStyle/>
                    <a:p>
                      <a:endParaRPr lang="en-US"/>
                    </a:p>
                  </p:txBody>
                </p:sp>
                <p:sp>
                  <p:nvSpPr>
                    <p:cNvPr id="240" name="Hình tự do: Hình 239">
                      <a:extLst>
                        <a:ext uri="{FF2B5EF4-FFF2-40B4-BE49-F238E27FC236}">
                          <a16:creationId xmlns:a16="http://schemas.microsoft.com/office/drawing/2014/main" id="{0B465765-0921-3DAB-92BF-BC5414DDB0CA}"/>
                        </a:ext>
                      </a:extLst>
                    </p:cNvPr>
                    <p:cNvSpPr>
                      <a:spLocks noGrp="1" noRot="1" noMove="1" noResize="1" noEditPoints="1" noAdjustHandles="1" noChangeArrowheads="1" noChangeShapeType="1"/>
                    </p:cNvSpPr>
                    <p:nvPr/>
                  </p:nvSpPr>
                  <p:spPr>
                    <a:xfrm>
                      <a:off x="3288686" y="4688034"/>
                      <a:ext cx="86461" cy="397319"/>
                    </a:xfrm>
                    <a:custGeom>
                      <a:avLst/>
                      <a:gdLst>
                        <a:gd name="connsiteX0" fmla="*/ 67697 w 86461"/>
                        <a:gd name="connsiteY0" fmla="*/ 307712 h 397319"/>
                        <a:gd name="connsiteX1" fmla="*/ 84424 w 86461"/>
                        <a:gd name="connsiteY1" fmla="*/ 41675 h 397319"/>
                        <a:gd name="connsiteX2" fmla="*/ 58139 w 86461"/>
                        <a:gd name="connsiteY2" fmla="*/ 18178 h 397319"/>
                        <a:gd name="connsiteX3" fmla="*/ 2781 w 86461"/>
                        <a:gd name="connsiteY3" fmla="*/ 262708 h 397319"/>
                        <a:gd name="connsiteX4" fmla="*/ 31456 w 86461"/>
                        <a:gd name="connsiteY4" fmla="*/ 397320 h 397319"/>
                        <a:gd name="connsiteX5" fmla="*/ 67697 w 86461"/>
                        <a:gd name="connsiteY5" fmla="*/ 307712 h 3973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6461" h="397319">
                          <a:moveTo>
                            <a:pt x="67697" y="307712"/>
                          </a:moveTo>
                          <a:cubicBezTo>
                            <a:pt x="67697" y="307712"/>
                            <a:pt x="70485" y="85484"/>
                            <a:pt x="84424" y="41675"/>
                          </a:cubicBezTo>
                          <a:cubicBezTo>
                            <a:pt x="93186" y="13797"/>
                            <a:pt x="71680" y="-22444"/>
                            <a:pt x="58139" y="18178"/>
                          </a:cubicBezTo>
                          <a:cubicBezTo>
                            <a:pt x="50970" y="39684"/>
                            <a:pt x="20703" y="185048"/>
                            <a:pt x="2781" y="262708"/>
                          </a:cubicBezTo>
                          <a:cubicBezTo>
                            <a:pt x="-11158" y="323244"/>
                            <a:pt x="31854" y="391346"/>
                            <a:pt x="31456" y="397320"/>
                          </a:cubicBezTo>
                          <a:cubicBezTo>
                            <a:pt x="31456" y="397320"/>
                            <a:pt x="55749" y="342360"/>
                            <a:pt x="67697" y="307712"/>
                          </a:cubicBezTo>
                          <a:close/>
                        </a:path>
                      </a:pathLst>
                    </a:custGeom>
                    <a:solidFill>
                      <a:srgbClr val="E8C2AC"/>
                    </a:solidFill>
                    <a:ln w="3981" cap="flat">
                      <a:noFill/>
                      <a:prstDash val="solid"/>
                      <a:miter/>
                    </a:ln>
                  </p:spPr>
                  <p:txBody>
                    <a:bodyPr rtlCol="0" anchor="ctr"/>
                    <a:lstStyle/>
                    <a:p>
                      <a:endParaRPr lang="en-US"/>
                    </a:p>
                  </p:txBody>
                </p:sp>
                <p:sp>
                  <p:nvSpPr>
                    <p:cNvPr id="241" name="Hình tự do: Hình 240">
                      <a:extLst>
                        <a:ext uri="{FF2B5EF4-FFF2-40B4-BE49-F238E27FC236}">
                          <a16:creationId xmlns:a16="http://schemas.microsoft.com/office/drawing/2014/main" id="{1B48DB85-C56B-AFBF-B6A5-884B55541E20}"/>
                        </a:ext>
                      </a:extLst>
                    </p:cNvPr>
                    <p:cNvSpPr>
                      <a:spLocks noGrp="1" noRot="1" noMove="1" noResize="1" noEditPoints="1" noAdjustHandles="1" noChangeArrowheads="1" noChangeShapeType="1"/>
                    </p:cNvSpPr>
                    <p:nvPr/>
                  </p:nvSpPr>
                  <p:spPr>
                    <a:xfrm>
                      <a:off x="3287483" y="4739105"/>
                      <a:ext cx="96398" cy="395219"/>
                    </a:xfrm>
                    <a:custGeom>
                      <a:avLst/>
                      <a:gdLst>
                        <a:gd name="connsiteX0" fmla="*/ 60139 w 96398"/>
                        <a:gd name="connsiteY0" fmla="*/ 390853 h 395219"/>
                        <a:gd name="connsiteX1" fmla="*/ 2 w 96398"/>
                        <a:gd name="connsiteY1" fmla="*/ 341071 h 395219"/>
                        <a:gd name="connsiteX2" fmla="*/ 70892 w 96398"/>
                        <a:gd name="connsiteY2" fmla="*/ 13305 h 395219"/>
                        <a:gd name="connsiteX3" fmla="*/ 95982 w 96398"/>
                        <a:gd name="connsiteY3" fmla="*/ 39988 h 395219"/>
                        <a:gd name="connsiteX4" fmla="*/ 90804 w 96398"/>
                        <a:gd name="connsiteY4" fmla="*/ 211637 h 395219"/>
                        <a:gd name="connsiteX5" fmla="*/ 60139 w 96398"/>
                        <a:gd name="connsiteY5" fmla="*/ 390853 h 3952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398" h="395219">
                          <a:moveTo>
                            <a:pt x="60139" y="390853"/>
                          </a:moveTo>
                          <a:cubicBezTo>
                            <a:pt x="18720" y="403598"/>
                            <a:pt x="2" y="388862"/>
                            <a:pt x="2" y="341071"/>
                          </a:cubicBezTo>
                          <a:cubicBezTo>
                            <a:pt x="-396" y="293678"/>
                            <a:pt x="70493" y="44369"/>
                            <a:pt x="70892" y="13305"/>
                          </a:cubicBezTo>
                          <a:cubicBezTo>
                            <a:pt x="71290" y="-18157"/>
                            <a:pt x="97575" y="12508"/>
                            <a:pt x="95982" y="39988"/>
                          </a:cubicBezTo>
                          <a:cubicBezTo>
                            <a:pt x="94389" y="67468"/>
                            <a:pt x="83238" y="174998"/>
                            <a:pt x="90804" y="211637"/>
                          </a:cubicBezTo>
                          <a:cubicBezTo>
                            <a:pt x="98371" y="248675"/>
                            <a:pt x="105540" y="376914"/>
                            <a:pt x="60139" y="390853"/>
                          </a:cubicBezTo>
                          <a:close/>
                        </a:path>
                      </a:pathLst>
                    </a:custGeom>
                    <a:solidFill>
                      <a:srgbClr val="F4CCB5"/>
                    </a:solidFill>
                    <a:ln w="3981" cap="flat">
                      <a:noFill/>
                      <a:prstDash val="solid"/>
                      <a:miter/>
                    </a:ln>
                  </p:spPr>
                  <p:txBody>
                    <a:bodyPr rtlCol="0" anchor="ctr"/>
                    <a:lstStyle/>
                    <a:p>
                      <a:endParaRPr lang="en-US"/>
                    </a:p>
                  </p:txBody>
                </p:sp>
              </p:grpSp>
              <p:grpSp>
                <p:nvGrpSpPr>
                  <p:cNvPr id="233" name="Đồ họa 2">
                    <a:extLst>
                      <a:ext uri="{FF2B5EF4-FFF2-40B4-BE49-F238E27FC236}">
                        <a16:creationId xmlns:a16="http://schemas.microsoft.com/office/drawing/2014/main" id="{2CBAB461-86EB-E7B3-3E89-1107BA9FB46E}"/>
                      </a:ext>
                    </a:extLst>
                  </p:cNvPr>
                  <p:cNvGrpSpPr>
                    <a:grpSpLocks noGrp="1" noUngrp="1" noRot="1" noMove="1" noResize="1"/>
                  </p:cNvGrpSpPr>
                  <p:nvPr/>
                </p:nvGrpSpPr>
                <p:grpSpPr>
                  <a:xfrm>
                    <a:off x="3382947" y="4679319"/>
                    <a:ext cx="106057" cy="455004"/>
                    <a:chOff x="3382947" y="4679319"/>
                    <a:chExt cx="106057" cy="455004"/>
                  </a:xfrm>
                </p:grpSpPr>
                <p:sp>
                  <p:nvSpPr>
                    <p:cNvPr id="234" name="Hình tự do: Hình 233">
                      <a:extLst>
                        <a:ext uri="{FF2B5EF4-FFF2-40B4-BE49-F238E27FC236}">
                          <a16:creationId xmlns:a16="http://schemas.microsoft.com/office/drawing/2014/main" id="{445F081B-7998-74EF-24B0-99D96F4DE846}"/>
                        </a:ext>
                      </a:extLst>
                    </p:cNvPr>
                    <p:cNvSpPr>
                      <a:spLocks noGrp="1" noRot="1" noMove="1" noResize="1" noEditPoints="1" noAdjustHandles="1" noChangeArrowheads="1" noChangeShapeType="1"/>
                    </p:cNvSpPr>
                    <p:nvPr/>
                  </p:nvSpPr>
                  <p:spPr>
                    <a:xfrm>
                      <a:off x="3386586" y="4818619"/>
                      <a:ext cx="31206" cy="204208"/>
                    </a:xfrm>
                    <a:custGeom>
                      <a:avLst/>
                      <a:gdLst>
                        <a:gd name="connsiteX0" fmla="*/ 6039 w 31206"/>
                        <a:gd name="connsiteY0" fmla="*/ 204208 h 204208"/>
                        <a:gd name="connsiteX1" fmla="*/ 65 w 31206"/>
                        <a:gd name="connsiteY1" fmla="*/ 5876 h 204208"/>
                        <a:gd name="connsiteX2" fmla="*/ 30731 w 31206"/>
                        <a:gd name="connsiteY2" fmla="*/ 28975 h 204208"/>
                        <a:gd name="connsiteX3" fmla="*/ 6039 w 31206"/>
                        <a:gd name="connsiteY3" fmla="*/ 204208 h 204208"/>
                      </a:gdLst>
                      <a:ahLst/>
                      <a:cxnLst>
                        <a:cxn ang="0">
                          <a:pos x="connsiteX0" y="connsiteY0"/>
                        </a:cxn>
                        <a:cxn ang="0">
                          <a:pos x="connsiteX1" y="connsiteY1"/>
                        </a:cxn>
                        <a:cxn ang="0">
                          <a:pos x="connsiteX2" y="connsiteY2"/>
                        </a:cxn>
                        <a:cxn ang="0">
                          <a:pos x="connsiteX3" y="connsiteY3"/>
                        </a:cxn>
                      </a:cxnLst>
                      <a:rect l="l" t="t" r="r" b="b"/>
                      <a:pathLst>
                        <a:path w="31206" h="204208">
                          <a:moveTo>
                            <a:pt x="6039" y="204208"/>
                          </a:moveTo>
                          <a:cubicBezTo>
                            <a:pt x="6039" y="204208"/>
                            <a:pt x="-731" y="19417"/>
                            <a:pt x="65" y="5876"/>
                          </a:cubicBezTo>
                          <a:cubicBezTo>
                            <a:pt x="862" y="-7665"/>
                            <a:pt x="28341" y="3088"/>
                            <a:pt x="30731" y="28975"/>
                          </a:cubicBezTo>
                          <a:cubicBezTo>
                            <a:pt x="33121" y="54862"/>
                            <a:pt x="26748" y="189473"/>
                            <a:pt x="6039" y="204208"/>
                          </a:cubicBezTo>
                          <a:close/>
                        </a:path>
                      </a:pathLst>
                    </a:custGeom>
                    <a:solidFill>
                      <a:srgbClr val="E6967A"/>
                    </a:solidFill>
                    <a:ln w="3981" cap="flat">
                      <a:noFill/>
                      <a:prstDash val="solid"/>
                      <a:miter/>
                    </a:ln>
                  </p:spPr>
                  <p:txBody>
                    <a:bodyPr rtlCol="0" anchor="ctr"/>
                    <a:lstStyle/>
                    <a:p>
                      <a:endParaRPr lang="en-US"/>
                    </a:p>
                  </p:txBody>
                </p:sp>
                <p:sp>
                  <p:nvSpPr>
                    <p:cNvPr id="235" name="Hình tự do: Hình 234">
                      <a:extLst>
                        <a:ext uri="{FF2B5EF4-FFF2-40B4-BE49-F238E27FC236}">
                          <a16:creationId xmlns:a16="http://schemas.microsoft.com/office/drawing/2014/main" id="{F7B3BD93-2923-23C9-16BD-934BF0123A58}"/>
                        </a:ext>
                      </a:extLst>
                    </p:cNvPr>
                    <p:cNvSpPr>
                      <a:spLocks noGrp="1" noRot="1" noMove="1" noResize="1" noEditPoints="1" noAdjustHandles="1" noChangeArrowheads="1" noChangeShapeType="1"/>
                    </p:cNvSpPr>
                    <p:nvPr/>
                  </p:nvSpPr>
                  <p:spPr>
                    <a:xfrm>
                      <a:off x="3382947" y="4679319"/>
                      <a:ext cx="71012" cy="317546"/>
                    </a:xfrm>
                    <a:custGeom>
                      <a:avLst/>
                      <a:gdLst>
                        <a:gd name="connsiteX0" fmla="*/ 22820 w 71012"/>
                        <a:gd name="connsiteY0" fmla="*/ 302089 h 317546"/>
                        <a:gd name="connsiteX1" fmla="*/ 1712 w 71012"/>
                        <a:gd name="connsiteY1" fmla="*/ 53975 h 317546"/>
                        <a:gd name="connsiteX2" fmla="*/ 35166 w 71012"/>
                        <a:gd name="connsiteY2" fmla="*/ 19724 h 317546"/>
                        <a:gd name="connsiteX3" fmla="*/ 71009 w 71012"/>
                        <a:gd name="connsiteY3" fmla="*/ 296115 h 317546"/>
                        <a:gd name="connsiteX4" fmla="*/ 22820 w 71012"/>
                        <a:gd name="connsiteY4" fmla="*/ 302089 h 3175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012" h="317546">
                          <a:moveTo>
                            <a:pt x="22820" y="302089"/>
                          </a:moveTo>
                          <a:cubicBezTo>
                            <a:pt x="22820" y="302089"/>
                            <a:pt x="10872" y="97385"/>
                            <a:pt x="1712" y="53975"/>
                          </a:cubicBezTo>
                          <a:cubicBezTo>
                            <a:pt x="-8642" y="4989"/>
                            <a:pt x="31183" y="-20101"/>
                            <a:pt x="35166" y="19724"/>
                          </a:cubicBezTo>
                          <a:cubicBezTo>
                            <a:pt x="39148" y="59152"/>
                            <a:pt x="70611" y="285760"/>
                            <a:pt x="71009" y="296115"/>
                          </a:cubicBezTo>
                          <a:cubicBezTo>
                            <a:pt x="71408" y="306470"/>
                            <a:pt x="36361" y="335144"/>
                            <a:pt x="22820" y="302089"/>
                          </a:cubicBezTo>
                          <a:close/>
                        </a:path>
                      </a:pathLst>
                    </a:custGeom>
                    <a:solidFill>
                      <a:srgbClr val="E6967A"/>
                    </a:solidFill>
                    <a:ln w="3981" cap="flat">
                      <a:noFill/>
                      <a:prstDash val="solid"/>
                      <a:miter/>
                    </a:ln>
                  </p:spPr>
                  <p:txBody>
                    <a:bodyPr rtlCol="0" anchor="ctr"/>
                    <a:lstStyle/>
                    <a:p>
                      <a:endParaRPr lang="en-US"/>
                    </a:p>
                  </p:txBody>
                </p:sp>
                <p:sp>
                  <p:nvSpPr>
                    <p:cNvPr id="236" name="Hình tự do: Hình 235">
                      <a:extLst>
                        <a:ext uri="{FF2B5EF4-FFF2-40B4-BE49-F238E27FC236}">
                          <a16:creationId xmlns:a16="http://schemas.microsoft.com/office/drawing/2014/main" id="{B72E8DDD-2CD6-07CB-8B71-ACAC2121590C}"/>
                        </a:ext>
                      </a:extLst>
                    </p:cNvPr>
                    <p:cNvSpPr>
                      <a:spLocks noGrp="1" noRot="1" noMove="1" noResize="1" noEditPoints="1" noAdjustHandles="1" noChangeArrowheads="1" noChangeShapeType="1"/>
                    </p:cNvSpPr>
                    <p:nvPr/>
                  </p:nvSpPr>
                  <p:spPr>
                    <a:xfrm>
                      <a:off x="3401738" y="4688034"/>
                      <a:ext cx="86461" cy="397319"/>
                    </a:xfrm>
                    <a:custGeom>
                      <a:avLst/>
                      <a:gdLst>
                        <a:gd name="connsiteX0" fmla="*/ 18765 w 86461"/>
                        <a:gd name="connsiteY0" fmla="*/ 307712 h 397319"/>
                        <a:gd name="connsiteX1" fmla="*/ 2038 w 86461"/>
                        <a:gd name="connsiteY1" fmla="*/ 41675 h 397319"/>
                        <a:gd name="connsiteX2" fmla="*/ 28323 w 86461"/>
                        <a:gd name="connsiteY2" fmla="*/ 18178 h 397319"/>
                        <a:gd name="connsiteX3" fmla="*/ 83681 w 86461"/>
                        <a:gd name="connsiteY3" fmla="*/ 262708 h 397319"/>
                        <a:gd name="connsiteX4" fmla="*/ 55006 w 86461"/>
                        <a:gd name="connsiteY4" fmla="*/ 397320 h 397319"/>
                        <a:gd name="connsiteX5" fmla="*/ 18765 w 86461"/>
                        <a:gd name="connsiteY5" fmla="*/ 307712 h 3973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6461" h="397319">
                          <a:moveTo>
                            <a:pt x="18765" y="307712"/>
                          </a:moveTo>
                          <a:cubicBezTo>
                            <a:pt x="18765" y="307712"/>
                            <a:pt x="15977" y="85484"/>
                            <a:pt x="2038" y="41675"/>
                          </a:cubicBezTo>
                          <a:cubicBezTo>
                            <a:pt x="-6724" y="13797"/>
                            <a:pt x="14782" y="-22444"/>
                            <a:pt x="28323" y="18178"/>
                          </a:cubicBezTo>
                          <a:cubicBezTo>
                            <a:pt x="35492" y="39684"/>
                            <a:pt x="65759" y="185048"/>
                            <a:pt x="83681" y="262708"/>
                          </a:cubicBezTo>
                          <a:cubicBezTo>
                            <a:pt x="97620" y="323244"/>
                            <a:pt x="54608" y="391346"/>
                            <a:pt x="55006" y="397320"/>
                          </a:cubicBezTo>
                          <a:cubicBezTo>
                            <a:pt x="55006" y="397320"/>
                            <a:pt x="30314" y="342360"/>
                            <a:pt x="18765" y="307712"/>
                          </a:cubicBezTo>
                          <a:close/>
                        </a:path>
                      </a:pathLst>
                    </a:custGeom>
                    <a:solidFill>
                      <a:srgbClr val="E8C2AC"/>
                    </a:solidFill>
                    <a:ln w="3981" cap="flat">
                      <a:noFill/>
                      <a:prstDash val="solid"/>
                      <a:miter/>
                    </a:ln>
                  </p:spPr>
                  <p:txBody>
                    <a:bodyPr rtlCol="0" anchor="ctr"/>
                    <a:lstStyle/>
                    <a:p>
                      <a:endParaRPr lang="en-US"/>
                    </a:p>
                  </p:txBody>
                </p:sp>
                <p:sp>
                  <p:nvSpPr>
                    <p:cNvPr id="237" name="Hình tự do: Hình 236">
                      <a:extLst>
                        <a:ext uri="{FF2B5EF4-FFF2-40B4-BE49-F238E27FC236}">
                          <a16:creationId xmlns:a16="http://schemas.microsoft.com/office/drawing/2014/main" id="{907DB491-F1DF-9FBC-3A94-1BD9A6102EE3}"/>
                        </a:ext>
                      </a:extLst>
                    </p:cNvPr>
                    <p:cNvSpPr>
                      <a:spLocks noGrp="1" noRot="1" noMove="1" noResize="1" noEditPoints="1" noAdjustHandles="1" noChangeArrowheads="1" noChangeShapeType="1"/>
                    </p:cNvSpPr>
                    <p:nvPr/>
                  </p:nvSpPr>
                  <p:spPr>
                    <a:xfrm>
                      <a:off x="3392607" y="4739105"/>
                      <a:ext cx="96398" cy="395219"/>
                    </a:xfrm>
                    <a:custGeom>
                      <a:avLst/>
                      <a:gdLst>
                        <a:gd name="connsiteX0" fmla="*/ 36259 w 96398"/>
                        <a:gd name="connsiteY0" fmla="*/ 390853 h 395219"/>
                        <a:gd name="connsiteX1" fmla="*/ 96397 w 96398"/>
                        <a:gd name="connsiteY1" fmla="*/ 341071 h 395219"/>
                        <a:gd name="connsiteX2" fmla="*/ 25506 w 96398"/>
                        <a:gd name="connsiteY2" fmla="*/ 13305 h 395219"/>
                        <a:gd name="connsiteX3" fmla="*/ 416 w 96398"/>
                        <a:gd name="connsiteY3" fmla="*/ 39988 h 395219"/>
                        <a:gd name="connsiteX4" fmla="*/ 5594 w 96398"/>
                        <a:gd name="connsiteY4" fmla="*/ 211637 h 395219"/>
                        <a:gd name="connsiteX5" fmla="*/ 36259 w 96398"/>
                        <a:gd name="connsiteY5" fmla="*/ 390853 h 3952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6398" h="395219">
                          <a:moveTo>
                            <a:pt x="36259" y="390853"/>
                          </a:moveTo>
                          <a:cubicBezTo>
                            <a:pt x="77678" y="403598"/>
                            <a:pt x="96397" y="388862"/>
                            <a:pt x="96397" y="341071"/>
                          </a:cubicBezTo>
                          <a:cubicBezTo>
                            <a:pt x="96795" y="293678"/>
                            <a:pt x="25905" y="44369"/>
                            <a:pt x="25506" y="13305"/>
                          </a:cubicBezTo>
                          <a:cubicBezTo>
                            <a:pt x="25108" y="-18157"/>
                            <a:pt x="-1177" y="12508"/>
                            <a:pt x="416" y="39988"/>
                          </a:cubicBezTo>
                          <a:cubicBezTo>
                            <a:pt x="2009" y="67468"/>
                            <a:pt x="13161" y="174998"/>
                            <a:pt x="5594" y="211637"/>
                          </a:cubicBezTo>
                          <a:cubicBezTo>
                            <a:pt x="-1973" y="248675"/>
                            <a:pt x="-9142" y="376914"/>
                            <a:pt x="36259" y="390853"/>
                          </a:cubicBezTo>
                          <a:close/>
                        </a:path>
                      </a:pathLst>
                    </a:custGeom>
                    <a:solidFill>
                      <a:srgbClr val="F4CCB5"/>
                    </a:solidFill>
                    <a:ln w="3981" cap="flat">
                      <a:noFill/>
                      <a:prstDash val="solid"/>
                      <a:miter/>
                    </a:ln>
                  </p:spPr>
                  <p:txBody>
                    <a:bodyPr rtlCol="0" anchor="ctr"/>
                    <a:lstStyle/>
                    <a:p>
                      <a:endParaRPr lang="en-US"/>
                    </a:p>
                  </p:txBody>
                </p:sp>
              </p:grpSp>
            </p:grpSp>
            <p:grpSp>
              <p:nvGrpSpPr>
                <p:cNvPr id="222" name="Đồ họa 2">
                  <a:extLst>
                    <a:ext uri="{FF2B5EF4-FFF2-40B4-BE49-F238E27FC236}">
                      <a16:creationId xmlns:a16="http://schemas.microsoft.com/office/drawing/2014/main" id="{12936A2D-AAF0-69AF-2A6B-EF8EB3138D3D}"/>
                    </a:ext>
                  </a:extLst>
                </p:cNvPr>
                <p:cNvGrpSpPr>
                  <a:grpSpLocks noGrp="1" noUngrp="1" noRot="1" noMove="1" noResize="1"/>
                </p:cNvGrpSpPr>
                <p:nvPr/>
              </p:nvGrpSpPr>
              <p:grpSpPr>
                <a:xfrm>
                  <a:off x="3472675" y="4546022"/>
                  <a:ext cx="495461" cy="620567"/>
                  <a:chOff x="3472675" y="4546022"/>
                  <a:chExt cx="495461" cy="620567"/>
                </a:xfrm>
              </p:grpSpPr>
              <p:sp>
                <p:nvSpPr>
                  <p:cNvPr id="228" name="Hình tự do: Hình 227">
                    <a:extLst>
                      <a:ext uri="{FF2B5EF4-FFF2-40B4-BE49-F238E27FC236}">
                        <a16:creationId xmlns:a16="http://schemas.microsoft.com/office/drawing/2014/main" id="{FC581AF8-CAF2-5A0C-651A-CFED329CB9EA}"/>
                      </a:ext>
                    </a:extLst>
                  </p:cNvPr>
                  <p:cNvSpPr>
                    <a:spLocks noGrp="1" noRot="1" noMove="1" noResize="1" noEditPoints="1" noAdjustHandles="1" noChangeArrowheads="1" noChangeShapeType="1"/>
                  </p:cNvSpPr>
                  <p:nvPr/>
                </p:nvSpPr>
                <p:spPr>
                  <a:xfrm>
                    <a:off x="3473073" y="4546022"/>
                    <a:ext cx="495063" cy="620567"/>
                  </a:xfrm>
                  <a:custGeom>
                    <a:avLst/>
                    <a:gdLst>
                      <a:gd name="connsiteX0" fmla="*/ 402240 w 495063"/>
                      <a:gd name="connsiteY0" fmla="*/ 11641 h 620567"/>
                      <a:gd name="connsiteX1" fmla="*/ 493441 w 495063"/>
                      <a:gd name="connsiteY1" fmla="*/ 421846 h 620567"/>
                      <a:gd name="connsiteX2" fmla="*/ 329359 w 495063"/>
                      <a:gd name="connsiteY2" fmla="*/ 604248 h 620567"/>
                      <a:gd name="connsiteX3" fmla="*/ 14735 w 495063"/>
                      <a:gd name="connsiteY3" fmla="*/ 613408 h 620567"/>
                      <a:gd name="connsiteX4" fmla="*/ 0 w 495063"/>
                      <a:gd name="connsiteY4" fmla="*/ 436184 h 620567"/>
                      <a:gd name="connsiteX5" fmla="*/ 48189 w 495063"/>
                      <a:gd name="connsiteY5" fmla="*/ 397154 h 620567"/>
                      <a:gd name="connsiteX6" fmla="*/ 275196 w 495063"/>
                      <a:gd name="connsiteY6" fmla="*/ 380826 h 620567"/>
                      <a:gd name="connsiteX7" fmla="*/ 315420 w 495063"/>
                      <a:gd name="connsiteY7" fmla="*/ 104833 h 620567"/>
                      <a:gd name="connsiteX8" fmla="*/ 402240 w 495063"/>
                      <a:gd name="connsiteY8" fmla="*/ 11641 h 620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5063" h="620567">
                        <a:moveTo>
                          <a:pt x="402240" y="11641"/>
                        </a:moveTo>
                        <a:cubicBezTo>
                          <a:pt x="440473" y="84920"/>
                          <a:pt x="481494" y="341398"/>
                          <a:pt x="493441" y="421846"/>
                        </a:cubicBezTo>
                        <a:cubicBezTo>
                          <a:pt x="509770" y="530172"/>
                          <a:pt x="399054" y="593097"/>
                          <a:pt x="329359" y="604248"/>
                        </a:cubicBezTo>
                        <a:cubicBezTo>
                          <a:pt x="217847" y="621772"/>
                          <a:pt x="26683" y="625754"/>
                          <a:pt x="14735" y="613408"/>
                        </a:cubicBezTo>
                        <a:cubicBezTo>
                          <a:pt x="2389" y="601062"/>
                          <a:pt x="0" y="465257"/>
                          <a:pt x="0" y="436184"/>
                        </a:cubicBezTo>
                        <a:cubicBezTo>
                          <a:pt x="0" y="407111"/>
                          <a:pt x="21506" y="402730"/>
                          <a:pt x="48189" y="397154"/>
                        </a:cubicBezTo>
                        <a:cubicBezTo>
                          <a:pt x="72085" y="392375"/>
                          <a:pt x="184393" y="402730"/>
                          <a:pt x="275196" y="380826"/>
                        </a:cubicBezTo>
                        <a:cubicBezTo>
                          <a:pt x="290330" y="334230"/>
                          <a:pt x="307853" y="160589"/>
                          <a:pt x="315420" y="104833"/>
                        </a:cubicBezTo>
                        <a:cubicBezTo>
                          <a:pt x="320996" y="60228"/>
                          <a:pt x="379141" y="-32566"/>
                          <a:pt x="402240" y="11641"/>
                        </a:cubicBezTo>
                        <a:close/>
                      </a:path>
                    </a:pathLst>
                  </a:custGeom>
                  <a:solidFill>
                    <a:srgbClr val="EBF4FD"/>
                  </a:solidFill>
                  <a:ln w="3981" cap="flat">
                    <a:noFill/>
                    <a:prstDash val="solid"/>
                    <a:miter/>
                  </a:ln>
                </p:spPr>
                <p:txBody>
                  <a:bodyPr rtlCol="0" anchor="ctr"/>
                  <a:lstStyle/>
                  <a:p>
                    <a:endParaRPr lang="en-US"/>
                  </a:p>
                </p:txBody>
              </p:sp>
              <p:sp>
                <p:nvSpPr>
                  <p:cNvPr id="229" name="Hình tự do: Hình 228">
                    <a:extLst>
                      <a:ext uri="{FF2B5EF4-FFF2-40B4-BE49-F238E27FC236}">
                        <a16:creationId xmlns:a16="http://schemas.microsoft.com/office/drawing/2014/main" id="{C58D33AA-D1EE-23FB-D108-DBDF86EDB38E}"/>
                      </a:ext>
                    </a:extLst>
                  </p:cNvPr>
                  <p:cNvSpPr>
                    <a:spLocks noGrp="1" noRot="1" noMove="1" noResize="1" noEditPoints="1" noAdjustHandles="1" noChangeArrowheads="1" noChangeShapeType="1"/>
                  </p:cNvSpPr>
                  <p:nvPr/>
                </p:nvSpPr>
                <p:spPr>
                  <a:xfrm>
                    <a:off x="3472675" y="4980795"/>
                    <a:ext cx="187181" cy="185327"/>
                  </a:xfrm>
                  <a:custGeom>
                    <a:avLst/>
                    <a:gdLst>
                      <a:gd name="connsiteX0" fmla="*/ 0 w 187181"/>
                      <a:gd name="connsiteY0" fmla="*/ 1012 h 185327"/>
                      <a:gd name="connsiteX1" fmla="*/ 14736 w 187181"/>
                      <a:gd name="connsiteY1" fmla="*/ 178237 h 185327"/>
                      <a:gd name="connsiteX2" fmla="*/ 187181 w 187181"/>
                      <a:gd name="connsiteY2" fmla="*/ 182618 h 185327"/>
                      <a:gd name="connsiteX3" fmla="*/ 39428 w 187181"/>
                      <a:gd name="connsiteY3" fmla="*/ 161909 h 185327"/>
                      <a:gd name="connsiteX4" fmla="*/ 0 w 187181"/>
                      <a:gd name="connsiteY4" fmla="*/ 1012 h 1853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7181" h="185327">
                        <a:moveTo>
                          <a:pt x="0" y="1012"/>
                        </a:moveTo>
                        <a:cubicBezTo>
                          <a:pt x="0" y="30085"/>
                          <a:pt x="2390" y="165891"/>
                          <a:pt x="14736" y="178237"/>
                        </a:cubicBezTo>
                        <a:cubicBezTo>
                          <a:pt x="22303" y="185804"/>
                          <a:pt x="101954" y="187397"/>
                          <a:pt x="187181" y="182618"/>
                        </a:cubicBezTo>
                        <a:cubicBezTo>
                          <a:pt x="138992" y="181025"/>
                          <a:pt x="79652" y="179432"/>
                          <a:pt x="39428" y="161909"/>
                        </a:cubicBezTo>
                        <a:cubicBezTo>
                          <a:pt x="0" y="145181"/>
                          <a:pt x="0" y="-14122"/>
                          <a:pt x="0" y="1012"/>
                        </a:cubicBezTo>
                        <a:close/>
                      </a:path>
                    </a:pathLst>
                  </a:custGeom>
                  <a:solidFill>
                    <a:srgbClr val="CDE3F9"/>
                  </a:solidFill>
                  <a:ln w="3981" cap="flat">
                    <a:noFill/>
                    <a:prstDash val="solid"/>
                    <a:miter/>
                  </a:ln>
                </p:spPr>
                <p:txBody>
                  <a:bodyPr rtlCol="0" anchor="ctr"/>
                  <a:lstStyle/>
                  <a:p>
                    <a:endParaRPr lang="en-US"/>
                  </a:p>
                </p:txBody>
              </p:sp>
              <p:sp>
                <p:nvSpPr>
                  <p:cNvPr id="230" name="Hình tự do: Hình 229">
                    <a:extLst>
                      <a:ext uri="{FF2B5EF4-FFF2-40B4-BE49-F238E27FC236}">
                        <a16:creationId xmlns:a16="http://schemas.microsoft.com/office/drawing/2014/main" id="{62FEE688-3D28-BD25-4FF8-53A751E9B63F}"/>
                      </a:ext>
                    </a:extLst>
                  </p:cNvPr>
                  <p:cNvSpPr>
                    <a:spLocks noGrp="1" noRot="1" noMove="1" noResize="1" noEditPoints="1" noAdjustHandles="1" noChangeArrowheads="1" noChangeShapeType="1"/>
                  </p:cNvSpPr>
                  <p:nvPr/>
                </p:nvSpPr>
                <p:spPr>
                  <a:xfrm>
                    <a:off x="3726365" y="4854364"/>
                    <a:ext cx="241701" cy="304269"/>
                  </a:xfrm>
                  <a:custGeom>
                    <a:avLst/>
                    <a:gdLst>
                      <a:gd name="connsiteX0" fmla="*/ 240149 w 241701"/>
                      <a:gd name="connsiteY0" fmla="*/ 113105 h 304269"/>
                      <a:gd name="connsiteX1" fmla="*/ 221830 w 241701"/>
                      <a:gd name="connsiteY1" fmla="*/ 0 h 304269"/>
                      <a:gd name="connsiteX2" fmla="*/ 151338 w 241701"/>
                      <a:gd name="connsiteY2" fmla="*/ 258469 h 304269"/>
                      <a:gd name="connsiteX3" fmla="*/ 0 w 241701"/>
                      <a:gd name="connsiteY3" fmla="*/ 304269 h 304269"/>
                      <a:gd name="connsiteX4" fmla="*/ 75669 w 241701"/>
                      <a:gd name="connsiteY4" fmla="*/ 295109 h 304269"/>
                      <a:gd name="connsiteX5" fmla="*/ 240149 w 241701"/>
                      <a:gd name="connsiteY5" fmla="*/ 113105 h 304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1701" h="304269">
                        <a:moveTo>
                          <a:pt x="240149" y="113105"/>
                        </a:moveTo>
                        <a:cubicBezTo>
                          <a:pt x="236565" y="88413"/>
                          <a:pt x="230193" y="47393"/>
                          <a:pt x="221830" y="0"/>
                        </a:cubicBezTo>
                        <a:cubicBezTo>
                          <a:pt x="226609" y="107530"/>
                          <a:pt x="254885" y="205103"/>
                          <a:pt x="151338" y="258469"/>
                        </a:cubicBezTo>
                        <a:cubicBezTo>
                          <a:pt x="123460" y="272807"/>
                          <a:pt x="32259" y="298693"/>
                          <a:pt x="0" y="304269"/>
                        </a:cubicBezTo>
                        <a:cubicBezTo>
                          <a:pt x="27081" y="301879"/>
                          <a:pt x="52968" y="298693"/>
                          <a:pt x="75669" y="295109"/>
                        </a:cubicBezTo>
                        <a:cubicBezTo>
                          <a:pt x="145762" y="284754"/>
                          <a:pt x="256080" y="221829"/>
                          <a:pt x="240149" y="113105"/>
                        </a:cubicBezTo>
                        <a:close/>
                      </a:path>
                    </a:pathLst>
                  </a:custGeom>
                  <a:solidFill>
                    <a:srgbClr val="CDE3F9"/>
                  </a:solidFill>
                  <a:ln w="3981" cap="flat">
                    <a:noFill/>
                    <a:prstDash val="solid"/>
                    <a:miter/>
                  </a:ln>
                </p:spPr>
                <p:txBody>
                  <a:bodyPr rtlCol="0" anchor="ctr"/>
                  <a:lstStyle/>
                  <a:p>
                    <a:endParaRPr lang="en-US"/>
                  </a:p>
                </p:txBody>
              </p:sp>
              <p:sp>
                <p:nvSpPr>
                  <p:cNvPr id="231" name="Hình tự do: Hình 230">
                    <a:extLst>
                      <a:ext uri="{FF2B5EF4-FFF2-40B4-BE49-F238E27FC236}">
                        <a16:creationId xmlns:a16="http://schemas.microsoft.com/office/drawing/2014/main" id="{F0C46859-AB86-622B-F8FE-C50F6054E4D7}"/>
                      </a:ext>
                    </a:extLst>
                  </p:cNvPr>
                  <p:cNvSpPr>
                    <a:spLocks noGrp="1" noRot="1" noMove="1" noResize="1" noEditPoints="1" noAdjustHandles="1" noChangeArrowheads="1" noChangeShapeType="1"/>
                  </p:cNvSpPr>
                  <p:nvPr/>
                </p:nvSpPr>
                <p:spPr>
                  <a:xfrm>
                    <a:off x="3690920" y="4622180"/>
                    <a:ext cx="105538" cy="404231"/>
                  </a:xfrm>
                  <a:custGeom>
                    <a:avLst/>
                    <a:gdLst>
                      <a:gd name="connsiteX0" fmla="*/ 74873 w 105538"/>
                      <a:gd name="connsiteY0" fmla="*/ 318606 h 404231"/>
                      <a:gd name="connsiteX1" fmla="*/ 81245 w 105538"/>
                      <a:gd name="connsiteY1" fmla="*/ 404232 h 404231"/>
                      <a:gd name="connsiteX2" fmla="*/ 105538 w 105538"/>
                      <a:gd name="connsiteY2" fmla="*/ 0 h 404231"/>
                      <a:gd name="connsiteX3" fmla="*/ 97175 w 105538"/>
                      <a:gd name="connsiteY3" fmla="*/ 28276 h 404231"/>
                      <a:gd name="connsiteX4" fmla="*/ 56951 w 105538"/>
                      <a:gd name="connsiteY4" fmla="*/ 304269 h 404231"/>
                      <a:gd name="connsiteX5" fmla="*/ 0 w 105538"/>
                      <a:gd name="connsiteY5" fmla="*/ 314226 h 404231"/>
                      <a:gd name="connsiteX6" fmla="*/ 39428 w 105538"/>
                      <a:gd name="connsiteY6" fmla="*/ 313429 h 404231"/>
                      <a:gd name="connsiteX7" fmla="*/ 74873 w 105538"/>
                      <a:gd name="connsiteY7" fmla="*/ 318606 h 4042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5538" h="404231">
                        <a:moveTo>
                          <a:pt x="74873" y="318606"/>
                        </a:moveTo>
                        <a:cubicBezTo>
                          <a:pt x="78855" y="330554"/>
                          <a:pt x="70492" y="404232"/>
                          <a:pt x="81245" y="404232"/>
                        </a:cubicBezTo>
                        <a:cubicBezTo>
                          <a:pt x="91998" y="404232"/>
                          <a:pt x="83236" y="131823"/>
                          <a:pt x="105538" y="0"/>
                        </a:cubicBezTo>
                        <a:cubicBezTo>
                          <a:pt x="101556" y="10355"/>
                          <a:pt x="98370" y="20311"/>
                          <a:pt x="97175" y="28276"/>
                        </a:cubicBezTo>
                        <a:cubicBezTo>
                          <a:pt x="89608" y="84032"/>
                          <a:pt x="72085" y="257673"/>
                          <a:pt x="56951" y="304269"/>
                        </a:cubicBezTo>
                        <a:cubicBezTo>
                          <a:pt x="38631" y="308650"/>
                          <a:pt x="19117" y="311836"/>
                          <a:pt x="0" y="314226"/>
                        </a:cubicBezTo>
                        <a:cubicBezTo>
                          <a:pt x="9956" y="319801"/>
                          <a:pt x="16329" y="316217"/>
                          <a:pt x="39428" y="313429"/>
                        </a:cubicBezTo>
                        <a:cubicBezTo>
                          <a:pt x="62527" y="310243"/>
                          <a:pt x="70492" y="307057"/>
                          <a:pt x="74873" y="318606"/>
                        </a:cubicBezTo>
                        <a:close/>
                      </a:path>
                    </a:pathLst>
                  </a:custGeom>
                  <a:solidFill>
                    <a:srgbClr val="CDE3F9"/>
                  </a:solidFill>
                  <a:ln w="3981" cap="flat">
                    <a:noFill/>
                    <a:prstDash val="solid"/>
                    <a:miter/>
                  </a:ln>
                </p:spPr>
                <p:txBody>
                  <a:bodyPr rtlCol="0" anchor="ctr"/>
                  <a:lstStyle/>
                  <a:p>
                    <a:endParaRPr lang="en-US"/>
                  </a:p>
                </p:txBody>
              </p:sp>
            </p:grpSp>
            <p:grpSp>
              <p:nvGrpSpPr>
                <p:cNvPr id="223" name="Đồ họa 2">
                  <a:extLst>
                    <a:ext uri="{FF2B5EF4-FFF2-40B4-BE49-F238E27FC236}">
                      <a16:creationId xmlns:a16="http://schemas.microsoft.com/office/drawing/2014/main" id="{8DDCAA7B-7BDB-F7A5-17DC-C62904415F1F}"/>
                    </a:ext>
                  </a:extLst>
                </p:cNvPr>
                <p:cNvGrpSpPr>
                  <a:grpSpLocks noGrp="1" noUngrp="1" noRot="1" noMove="1" noResize="1"/>
                </p:cNvGrpSpPr>
                <p:nvPr/>
              </p:nvGrpSpPr>
              <p:grpSpPr>
                <a:xfrm>
                  <a:off x="2808750" y="4546022"/>
                  <a:ext cx="495461" cy="620567"/>
                  <a:chOff x="2808750" y="4546022"/>
                  <a:chExt cx="495461" cy="620567"/>
                </a:xfrm>
              </p:grpSpPr>
              <p:sp>
                <p:nvSpPr>
                  <p:cNvPr id="224" name="Hình tự do: Hình 223">
                    <a:extLst>
                      <a:ext uri="{FF2B5EF4-FFF2-40B4-BE49-F238E27FC236}">
                        <a16:creationId xmlns:a16="http://schemas.microsoft.com/office/drawing/2014/main" id="{904C1D21-F59F-DD89-9452-A6CB54F0D906}"/>
                      </a:ext>
                    </a:extLst>
                  </p:cNvPr>
                  <p:cNvSpPr>
                    <a:spLocks noGrp="1" noRot="1" noMove="1" noResize="1" noEditPoints="1" noAdjustHandles="1" noChangeArrowheads="1" noChangeShapeType="1"/>
                  </p:cNvSpPr>
                  <p:nvPr/>
                </p:nvSpPr>
                <p:spPr>
                  <a:xfrm>
                    <a:off x="2808750" y="4546022"/>
                    <a:ext cx="495063" cy="620567"/>
                  </a:xfrm>
                  <a:custGeom>
                    <a:avLst/>
                    <a:gdLst>
                      <a:gd name="connsiteX0" fmla="*/ 92823 w 495063"/>
                      <a:gd name="connsiteY0" fmla="*/ 11641 h 620567"/>
                      <a:gd name="connsiteX1" fmla="*/ 1622 w 495063"/>
                      <a:gd name="connsiteY1" fmla="*/ 421846 h 620567"/>
                      <a:gd name="connsiteX2" fmla="*/ 165704 w 495063"/>
                      <a:gd name="connsiteY2" fmla="*/ 604248 h 620567"/>
                      <a:gd name="connsiteX3" fmla="*/ 480328 w 495063"/>
                      <a:gd name="connsiteY3" fmla="*/ 613408 h 620567"/>
                      <a:gd name="connsiteX4" fmla="*/ 495063 w 495063"/>
                      <a:gd name="connsiteY4" fmla="*/ 436184 h 620567"/>
                      <a:gd name="connsiteX5" fmla="*/ 446874 w 495063"/>
                      <a:gd name="connsiteY5" fmla="*/ 397154 h 620567"/>
                      <a:gd name="connsiteX6" fmla="*/ 219867 w 495063"/>
                      <a:gd name="connsiteY6" fmla="*/ 380826 h 620567"/>
                      <a:gd name="connsiteX7" fmla="*/ 179643 w 495063"/>
                      <a:gd name="connsiteY7" fmla="*/ 104833 h 620567"/>
                      <a:gd name="connsiteX8" fmla="*/ 92823 w 495063"/>
                      <a:gd name="connsiteY8" fmla="*/ 11641 h 620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95063" h="620567">
                        <a:moveTo>
                          <a:pt x="92823" y="11641"/>
                        </a:moveTo>
                        <a:cubicBezTo>
                          <a:pt x="54590" y="84920"/>
                          <a:pt x="13569" y="341398"/>
                          <a:pt x="1622" y="421846"/>
                        </a:cubicBezTo>
                        <a:cubicBezTo>
                          <a:pt x="-14707" y="530172"/>
                          <a:pt x="96009" y="593097"/>
                          <a:pt x="165704" y="604248"/>
                        </a:cubicBezTo>
                        <a:cubicBezTo>
                          <a:pt x="277216" y="621772"/>
                          <a:pt x="468380" y="625754"/>
                          <a:pt x="480328" y="613408"/>
                        </a:cubicBezTo>
                        <a:cubicBezTo>
                          <a:pt x="492674" y="601062"/>
                          <a:pt x="495063" y="465257"/>
                          <a:pt x="495063" y="436184"/>
                        </a:cubicBezTo>
                        <a:cubicBezTo>
                          <a:pt x="495063" y="407111"/>
                          <a:pt x="473557" y="402730"/>
                          <a:pt x="446874" y="397154"/>
                        </a:cubicBezTo>
                        <a:cubicBezTo>
                          <a:pt x="422978" y="392375"/>
                          <a:pt x="310670" y="402730"/>
                          <a:pt x="219867" y="380826"/>
                        </a:cubicBezTo>
                        <a:cubicBezTo>
                          <a:pt x="204733" y="334230"/>
                          <a:pt x="187210" y="160589"/>
                          <a:pt x="179643" y="104833"/>
                        </a:cubicBezTo>
                        <a:cubicBezTo>
                          <a:pt x="174067" y="60228"/>
                          <a:pt x="115523" y="-32566"/>
                          <a:pt x="92823" y="11641"/>
                        </a:cubicBezTo>
                        <a:close/>
                      </a:path>
                    </a:pathLst>
                  </a:custGeom>
                  <a:solidFill>
                    <a:srgbClr val="EBF4FD"/>
                  </a:solidFill>
                  <a:ln w="3981" cap="flat">
                    <a:noFill/>
                    <a:prstDash val="solid"/>
                    <a:miter/>
                  </a:ln>
                </p:spPr>
                <p:txBody>
                  <a:bodyPr rtlCol="0" anchor="ctr"/>
                  <a:lstStyle/>
                  <a:p>
                    <a:endParaRPr lang="en-US"/>
                  </a:p>
                </p:txBody>
              </p:sp>
              <p:sp>
                <p:nvSpPr>
                  <p:cNvPr id="225" name="Hình tự do: Hình 224">
                    <a:extLst>
                      <a:ext uri="{FF2B5EF4-FFF2-40B4-BE49-F238E27FC236}">
                        <a16:creationId xmlns:a16="http://schemas.microsoft.com/office/drawing/2014/main" id="{9AD85287-14E1-996B-362F-CF319C3EDC6D}"/>
                      </a:ext>
                    </a:extLst>
                  </p:cNvPr>
                  <p:cNvSpPr>
                    <a:spLocks noGrp="1" noRot="1" noMove="1" noResize="1" noEditPoints="1" noAdjustHandles="1" noChangeArrowheads="1" noChangeShapeType="1"/>
                  </p:cNvSpPr>
                  <p:nvPr/>
                </p:nvSpPr>
                <p:spPr>
                  <a:xfrm>
                    <a:off x="3117030" y="4980795"/>
                    <a:ext cx="187181" cy="185327"/>
                  </a:xfrm>
                  <a:custGeom>
                    <a:avLst/>
                    <a:gdLst>
                      <a:gd name="connsiteX0" fmla="*/ 187181 w 187181"/>
                      <a:gd name="connsiteY0" fmla="*/ 1012 h 185327"/>
                      <a:gd name="connsiteX1" fmla="*/ 172446 w 187181"/>
                      <a:gd name="connsiteY1" fmla="*/ 178237 h 185327"/>
                      <a:gd name="connsiteX2" fmla="*/ 0 w 187181"/>
                      <a:gd name="connsiteY2" fmla="*/ 182618 h 185327"/>
                      <a:gd name="connsiteX3" fmla="*/ 147754 w 187181"/>
                      <a:gd name="connsiteY3" fmla="*/ 161909 h 185327"/>
                      <a:gd name="connsiteX4" fmla="*/ 187181 w 187181"/>
                      <a:gd name="connsiteY4" fmla="*/ 1012 h 1853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7181" h="185327">
                        <a:moveTo>
                          <a:pt x="187181" y="1012"/>
                        </a:moveTo>
                        <a:cubicBezTo>
                          <a:pt x="187181" y="30085"/>
                          <a:pt x="184792" y="165891"/>
                          <a:pt x="172446" y="178237"/>
                        </a:cubicBezTo>
                        <a:cubicBezTo>
                          <a:pt x="164879" y="185804"/>
                          <a:pt x="85227" y="187397"/>
                          <a:pt x="0" y="182618"/>
                        </a:cubicBezTo>
                        <a:cubicBezTo>
                          <a:pt x="48189" y="181025"/>
                          <a:pt x="107530" y="179432"/>
                          <a:pt x="147754" y="161909"/>
                        </a:cubicBezTo>
                        <a:cubicBezTo>
                          <a:pt x="187181" y="145181"/>
                          <a:pt x="187181" y="-14122"/>
                          <a:pt x="187181" y="1012"/>
                        </a:cubicBezTo>
                        <a:close/>
                      </a:path>
                    </a:pathLst>
                  </a:custGeom>
                  <a:solidFill>
                    <a:srgbClr val="CDE3F9"/>
                  </a:solidFill>
                  <a:ln w="3981" cap="flat">
                    <a:noFill/>
                    <a:prstDash val="solid"/>
                    <a:miter/>
                  </a:ln>
                </p:spPr>
                <p:txBody>
                  <a:bodyPr rtlCol="0" anchor="ctr"/>
                  <a:lstStyle/>
                  <a:p>
                    <a:endParaRPr lang="en-US"/>
                  </a:p>
                </p:txBody>
              </p:sp>
              <p:sp>
                <p:nvSpPr>
                  <p:cNvPr id="226" name="Hình tự do: Hình 225">
                    <a:extLst>
                      <a:ext uri="{FF2B5EF4-FFF2-40B4-BE49-F238E27FC236}">
                        <a16:creationId xmlns:a16="http://schemas.microsoft.com/office/drawing/2014/main" id="{FA9A6CF9-1743-CEB6-ABF7-4C002D27A1F1}"/>
                      </a:ext>
                    </a:extLst>
                  </p:cNvPr>
                  <p:cNvSpPr>
                    <a:spLocks noGrp="1" noRot="1" noMove="1" noResize="1" noEditPoints="1" noAdjustHandles="1" noChangeArrowheads="1" noChangeShapeType="1"/>
                  </p:cNvSpPr>
                  <p:nvPr/>
                </p:nvSpPr>
                <p:spPr>
                  <a:xfrm>
                    <a:off x="2808750" y="4854364"/>
                    <a:ext cx="241771" cy="304269"/>
                  </a:xfrm>
                  <a:custGeom>
                    <a:avLst/>
                    <a:gdLst>
                      <a:gd name="connsiteX0" fmla="*/ 1622 w 241771"/>
                      <a:gd name="connsiteY0" fmla="*/ 113105 h 304269"/>
                      <a:gd name="connsiteX1" fmla="*/ 19941 w 241771"/>
                      <a:gd name="connsiteY1" fmla="*/ 0 h 304269"/>
                      <a:gd name="connsiteX2" fmla="*/ 90433 w 241771"/>
                      <a:gd name="connsiteY2" fmla="*/ 258469 h 304269"/>
                      <a:gd name="connsiteX3" fmla="*/ 241771 w 241771"/>
                      <a:gd name="connsiteY3" fmla="*/ 304269 h 304269"/>
                      <a:gd name="connsiteX4" fmla="*/ 166102 w 241771"/>
                      <a:gd name="connsiteY4" fmla="*/ 295109 h 304269"/>
                      <a:gd name="connsiteX5" fmla="*/ 1622 w 241771"/>
                      <a:gd name="connsiteY5" fmla="*/ 113105 h 3042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1771" h="304269">
                        <a:moveTo>
                          <a:pt x="1622" y="113105"/>
                        </a:moveTo>
                        <a:cubicBezTo>
                          <a:pt x="5206" y="88413"/>
                          <a:pt x="11578" y="47393"/>
                          <a:pt x="19941" y="0"/>
                        </a:cubicBezTo>
                        <a:cubicBezTo>
                          <a:pt x="15162" y="107530"/>
                          <a:pt x="-25460" y="183199"/>
                          <a:pt x="90433" y="258469"/>
                        </a:cubicBezTo>
                        <a:cubicBezTo>
                          <a:pt x="116718" y="275594"/>
                          <a:pt x="209512" y="298693"/>
                          <a:pt x="241771" y="304269"/>
                        </a:cubicBezTo>
                        <a:cubicBezTo>
                          <a:pt x="214690" y="301879"/>
                          <a:pt x="188803" y="298693"/>
                          <a:pt x="166102" y="295109"/>
                        </a:cubicBezTo>
                        <a:cubicBezTo>
                          <a:pt x="96009" y="284754"/>
                          <a:pt x="-14707" y="221829"/>
                          <a:pt x="1622" y="113105"/>
                        </a:cubicBezTo>
                        <a:close/>
                      </a:path>
                    </a:pathLst>
                  </a:custGeom>
                  <a:solidFill>
                    <a:srgbClr val="CDE3F9"/>
                  </a:solidFill>
                  <a:ln w="3981" cap="flat">
                    <a:noFill/>
                    <a:prstDash val="solid"/>
                    <a:miter/>
                  </a:ln>
                </p:spPr>
                <p:txBody>
                  <a:bodyPr rtlCol="0" anchor="ctr"/>
                  <a:lstStyle/>
                  <a:p>
                    <a:endParaRPr lang="en-US"/>
                  </a:p>
                </p:txBody>
              </p:sp>
              <p:sp>
                <p:nvSpPr>
                  <p:cNvPr id="227" name="Hình tự do: Hình 226">
                    <a:extLst>
                      <a:ext uri="{FF2B5EF4-FFF2-40B4-BE49-F238E27FC236}">
                        <a16:creationId xmlns:a16="http://schemas.microsoft.com/office/drawing/2014/main" id="{9035C59A-61E8-FAAE-CA28-E5122A7D967C}"/>
                      </a:ext>
                    </a:extLst>
                  </p:cNvPr>
                  <p:cNvSpPr>
                    <a:spLocks noGrp="1" noRot="1" noMove="1" noResize="1" noEditPoints="1" noAdjustHandles="1" noChangeArrowheads="1" noChangeShapeType="1"/>
                  </p:cNvSpPr>
                  <p:nvPr/>
                </p:nvSpPr>
                <p:spPr>
                  <a:xfrm>
                    <a:off x="2980428" y="4622180"/>
                    <a:ext cx="105538" cy="404231"/>
                  </a:xfrm>
                  <a:custGeom>
                    <a:avLst/>
                    <a:gdLst>
                      <a:gd name="connsiteX0" fmla="*/ 30666 w 105538"/>
                      <a:gd name="connsiteY0" fmla="*/ 318606 h 404231"/>
                      <a:gd name="connsiteX1" fmla="*/ 24294 w 105538"/>
                      <a:gd name="connsiteY1" fmla="*/ 404232 h 404231"/>
                      <a:gd name="connsiteX2" fmla="*/ 0 w 105538"/>
                      <a:gd name="connsiteY2" fmla="*/ 0 h 404231"/>
                      <a:gd name="connsiteX3" fmla="*/ 8363 w 105538"/>
                      <a:gd name="connsiteY3" fmla="*/ 28276 h 404231"/>
                      <a:gd name="connsiteX4" fmla="*/ 48587 w 105538"/>
                      <a:gd name="connsiteY4" fmla="*/ 304269 h 404231"/>
                      <a:gd name="connsiteX5" fmla="*/ 105538 w 105538"/>
                      <a:gd name="connsiteY5" fmla="*/ 314226 h 404231"/>
                      <a:gd name="connsiteX6" fmla="*/ 66111 w 105538"/>
                      <a:gd name="connsiteY6" fmla="*/ 313429 h 404231"/>
                      <a:gd name="connsiteX7" fmla="*/ 30666 w 105538"/>
                      <a:gd name="connsiteY7" fmla="*/ 318606 h 4042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5538" h="404231">
                        <a:moveTo>
                          <a:pt x="30666" y="318606"/>
                        </a:moveTo>
                        <a:cubicBezTo>
                          <a:pt x="26683" y="330554"/>
                          <a:pt x="35047" y="404232"/>
                          <a:pt x="24294" y="404232"/>
                        </a:cubicBezTo>
                        <a:cubicBezTo>
                          <a:pt x="13541" y="404232"/>
                          <a:pt x="22302" y="131823"/>
                          <a:pt x="0" y="0"/>
                        </a:cubicBezTo>
                        <a:cubicBezTo>
                          <a:pt x="3983" y="10355"/>
                          <a:pt x="7169" y="20311"/>
                          <a:pt x="8363" y="28276"/>
                        </a:cubicBezTo>
                        <a:cubicBezTo>
                          <a:pt x="15930" y="84032"/>
                          <a:pt x="33454" y="257673"/>
                          <a:pt x="48587" y="304269"/>
                        </a:cubicBezTo>
                        <a:cubicBezTo>
                          <a:pt x="66907" y="308650"/>
                          <a:pt x="86422" y="311836"/>
                          <a:pt x="105538" y="314226"/>
                        </a:cubicBezTo>
                        <a:cubicBezTo>
                          <a:pt x="95582" y="319801"/>
                          <a:pt x="89210" y="316217"/>
                          <a:pt x="66111" y="313429"/>
                        </a:cubicBezTo>
                        <a:cubicBezTo>
                          <a:pt x="42614" y="310243"/>
                          <a:pt x="34648" y="307057"/>
                          <a:pt x="30666" y="318606"/>
                        </a:cubicBezTo>
                        <a:close/>
                      </a:path>
                    </a:pathLst>
                  </a:custGeom>
                  <a:solidFill>
                    <a:srgbClr val="CDE3F9"/>
                  </a:solidFill>
                  <a:ln w="3981" cap="flat">
                    <a:noFill/>
                    <a:prstDash val="solid"/>
                    <a:miter/>
                  </a:ln>
                </p:spPr>
                <p:txBody>
                  <a:bodyPr rtlCol="0" anchor="ctr"/>
                  <a:lstStyle/>
                  <a:p>
                    <a:endParaRPr lang="en-US"/>
                  </a:p>
                </p:txBody>
              </p:sp>
            </p:grpSp>
          </p:grpSp>
        </p:grpSp>
      </p:grpSp>
      <p:grpSp>
        <p:nvGrpSpPr>
          <p:cNvPr id="43" name="HF1 - 9Slide.vn">
            <a:extLst>
              <a:ext uri="{FF2B5EF4-FFF2-40B4-BE49-F238E27FC236}">
                <a16:creationId xmlns:a16="http://schemas.microsoft.com/office/drawing/2014/main" id="{2F44AE58-0E6F-95A4-9969-28ED1BF467BF}"/>
              </a:ext>
            </a:extLst>
          </p:cNvPr>
          <p:cNvGrpSpPr/>
          <p:nvPr/>
        </p:nvGrpSpPr>
        <p:grpSpPr>
          <a:xfrm>
            <a:off x="936490" y="4733231"/>
            <a:ext cx="616678" cy="616678"/>
            <a:chOff x="-2031001" y="4636819"/>
            <a:chExt cx="616678" cy="616678"/>
          </a:xfrm>
        </p:grpSpPr>
        <p:sp>
          <p:nvSpPr>
            <p:cNvPr id="2" name="Hình chữ nhật 1">
              <a:extLst>
                <a:ext uri="{FF2B5EF4-FFF2-40B4-BE49-F238E27FC236}">
                  <a16:creationId xmlns:a16="http://schemas.microsoft.com/office/drawing/2014/main" id="{261F6533-1CDB-CF2E-24AF-4D6B6B9558DD}"/>
                </a:ext>
              </a:extLst>
            </p:cNvPr>
            <p:cNvSpPr/>
            <p:nvPr/>
          </p:nvSpPr>
          <p:spPr>
            <a:xfrm>
              <a:off x="-2031001" y="4636819"/>
              <a:ext cx="616678" cy="616678"/>
            </a:xfrm>
            <a:prstGeom prst="rect">
              <a:avLst/>
            </a:prstGeom>
            <a:solidFill>
              <a:srgbClr val="DDF3FB"/>
            </a:solidFill>
            <a:ln>
              <a:solidFill>
                <a:srgbClr val="1C500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3" name="Hộp Văn bản 1242">
              <a:extLst>
                <a:ext uri="{FF2B5EF4-FFF2-40B4-BE49-F238E27FC236}">
                  <a16:creationId xmlns:a16="http://schemas.microsoft.com/office/drawing/2014/main" id="{59DDCC7E-FAFF-C39D-A9D4-82D1FCF27595}"/>
                </a:ext>
              </a:extLst>
            </p:cNvPr>
            <p:cNvSpPr txBox="1">
              <a:spLocks/>
            </p:cNvSpPr>
            <p:nvPr/>
          </p:nvSpPr>
          <p:spPr>
            <a:xfrm>
              <a:off x="-1927846" y="4760492"/>
              <a:ext cx="410369" cy="369332"/>
            </a:xfrm>
            <a:prstGeom prst="rect">
              <a:avLst/>
            </a:prstGeom>
            <a:noFill/>
          </p:spPr>
          <p:txBody>
            <a:bodyPr wrap="none" lIns="0" tIns="0" rIns="0" bIns="0" rtlCol="0">
              <a:spAutoFit/>
            </a:bodyPr>
            <a:lstStyle/>
            <a:p>
              <a:r>
                <a:rPr lang="en-US" sz="2400" b="1">
                  <a:solidFill>
                    <a:srgbClr val="116B8B"/>
                  </a:solidFill>
                  <a:latin typeface="Arial" panose="020B0604020202020204" pitchFamily="34" charset="0"/>
                  <a:cs typeface="Arial" panose="020B0604020202020204" pitchFamily="34" charset="0"/>
                </a:rPr>
                <a:t>HF</a:t>
              </a:r>
              <a:endParaRPr lang="en-US" sz="2400">
                <a:solidFill>
                  <a:srgbClr val="116B8B"/>
                </a:solidFill>
                <a:latin typeface="Arial" panose="020B0604020202020204" pitchFamily="34" charset="0"/>
                <a:cs typeface="Arial" panose="020B0604020202020204" pitchFamily="34" charset="0"/>
              </a:endParaRPr>
            </a:p>
          </p:txBody>
        </p:sp>
      </p:grpSp>
      <p:grpSp>
        <p:nvGrpSpPr>
          <p:cNvPr id="44" name="HCL1 - 9Slide.vn">
            <a:extLst>
              <a:ext uri="{FF2B5EF4-FFF2-40B4-BE49-F238E27FC236}">
                <a16:creationId xmlns:a16="http://schemas.microsoft.com/office/drawing/2014/main" id="{B2DEF305-A200-F855-5042-161656CAECCF}"/>
              </a:ext>
            </a:extLst>
          </p:cNvPr>
          <p:cNvGrpSpPr/>
          <p:nvPr/>
        </p:nvGrpSpPr>
        <p:grpSpPr>
          <a:xfrm>
            <a:off x="1624591" y="4733231"/>
            <a:ext cx="616678" cy="616678"/>
            <a:chOff x="-1342900" y="4636819"/>
            <a:chExt cx="616678" cy="616678"/>
          </a:xfrm>
        </p:grpSpPr>
        <p:sp>
          <p:nvSpPr>
            <p:cNvPr id="1231" name="Hình chữ nhật 1230">
              <a:extLst>
                <a:ext uri="{FF2B5EF4-FFF2-40B4-BE49-F238E27FC236}">
                  <a16:creationId xmlns:a16="http://schemas.microsoft.com/office/drawing/2014/main" id="{F19DEAA0-2CAC-7192-1EFD-A05CCE5764D6}"/>
                </a:ext>
              </a:extLst>
            </p:cNvPr>
            <p:cNvSpPr/>
            <p:nvPr/>
          </p:nvSpPr>
          <p:spPr>
            <a:xfrm>
              <a:off x="-1342900" y="4636819"/>
              <a:ext cx="616678" cy="616678"/>
            </a:xfrm>
            <a:prstGeom prst="rect">
              <a:avLst/>
            </a:prstGeom>
            <a:solidFill>
              <a:srgbClr val="DDF3FB"/>
            </a:solidFill>
            <a:ln>
              <a:solidFill>
                <a:srgbClr val="1C500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5" name="Hộp Văn bản 1244">
              <a:extLst>
                <a:ext uri="{FF2B5EF4-FFF2-40B4-BE49-F238E27FC236}">
                  <a16:creationId xmlns:a16="http://schemas.microsoft.com/office/drawing/2014/main" id="{FD75D685-5079-7E4D-4513-1505B27F5D07}"/>
                </a:ext>
              </a:extLst>
            </p:cNvPr>
            <p:cNvSpPr txBox="1">
              <a:spLocks/>
            </p:cNvSpPr>
            <p:nvPr/>
          </p:nvSpPr>
          <p:spPr>
            <a:xfrm>
              <a:off x="-1299858" y="4760492"/>
              <a:ext cx="530594" cy="369332"/>
            </a:xfrm>
            <a:prstGeom prst="rect">
              <a:avLst/>
            </a:prstGeom>
            <a:noFill/>
          </p:spPr>
          <p:txBody>
            <a:bodyPr wrap="none" lIns="0" tIns="0" rIns="0" bIns="0" rtlCol="0">
              <a:spAutoFit/>
            </a:bodyPr>
            <a:lstStyle/>
            <a:p>
              <a:r>
                <a:rPr lang="en-US" sz="2400" b="1">
                  <a:solidFill>
                    <a:srgbClr val="116B8B"/>
                  </a:solidFill>
                  <a:latin typeface="Arial" panose="020B0604020202020204" pitchFamily="34" charset="0"/>
                  <a:cs typeface="Arial" panose="020B0604020202020204" pitchFamily="34" charset="0"/>
                </a:rPr>
                <a:t>HCl</a:t>
              </a:r>
              <a:endParaRPr lang="en-US" sz="2400">
                <a:solidFill>
                  <a:srgbClr val="116B8B"/>
                </a:solidFill>
                <a:latin typeface="Arial" panose="020B0604020202020204" pitchFamily="34" charset="0"/>
                <a:cs typeface="Arial" panose="020B0604020202020204" pitchFamily="34" charset="0"/>
              </a:endParaRPr>
            </a:p>
          </p:txBody>
        </p:sp>
      </p:grpSp>
      <p:grpSp>
        <p:nvGrpSpPr>
          <p:cNvPr id="45" name="HBR1 - 9Slide.vn">
            <a:extLst>
              <a:ext uri="{FF2B5EF4-FFF2-40B4-BE49-F238E27FC236}">
                <a16:creationId xmlns:a16="http://schemas.microsoft.com/office/drawing/2014/main" id="{68373D24-CAE6-8A32-D381-B1E6D8BE7328}"/>
              </a:ext>
            </a:extLst>
          </p:cNvPr>
          <p:cNvGrpSpPr/>
          <p:nvPr/>
        </p:nvGrpSpPr>
        <p:grpSpPr>
          <a:xfrm>
            <a:off x="936490" y="5421845"/>
            <a:ext cx="616678" cy="616678"/>
            <a:chOff x="-2031001" y="5325433"/>
            <a:chExt cx="616678" cy="616678"/>
          </a:xfrm>
        </p:grpSpPr>
        <p:sp>
          <p:nvSpPr>
            <p:cNvPr id="1234" name="Hình chữ nhật 1233">
              <a:extLst>
                <a:ext uri="{FF2B5EF4-FFF2-40B4-BE49-F238E27FC236}">
                  <a16:creationId xmlns:a16="http://schemas.microsoft.com/office/drawing/2014/main" id="{696CB74D-8AA4-CB06-605A-E8307D4BD485}"/>
                </a:ext>
              </a:extLst>
            </p:cNvPr>
            <p:cNvSpPr/>
            <p:nvPr/>
          </p:nvSpPr>
          <p:spPr>
            <a:xfrm>
              <a:off x="-2031001" y="5325433"/>
              <a:ext cx="616678" cy="616678"/>
            </a:xfrm>
            <a:prstGeom prst="rect">
              <a:avLst/>
            </a:prstGeom>
            <a:solidFill>
              <a:srgbClr val="DDF3FB"/>
            </a:solidFill>
            <a:ln>
              <a:solidFill>
                <a:srgbClr val="1C500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6" name="Hộp Văn bản 1245">
              <a:extLst>
                <a:ext uri="{FF2B5EF4-FFF2-40B4-BE49-F238E27FC236}">
                  <a16:creationId xmlns:a16="http://schemas.microsoft.com/office/drawing/2014/main" id="{9A17C6DB-EA08-CC37-3CCA-0004C696F4B1}"/>
                </a:ext>
              </a:extLst>
            </p:cNvPr>
            <p:cNvSpPr txBox="1">
              <a:spLocks/>
            </p:cNvSpPr>
            <p:nvPr/>
          </p:nvSpPr>
          <p:spPr>
            <a:xfrm>
              <a:off x="-2005592" y="5449106"/>
              <a:ext cx="565861" cy="369332"/>
            </a:xfrm>
            <a:prstGeom prst="rect">
              <a:avLst/>
            </a:prstGeom>
            <a:noFill/>
          </p:spPr>
          <p:txBody>
            <a:bodyPr wrap="none" lIns="0" tIns="0" rIns="0" bIns="0" rtlCol="0">
              <a:spAutoFit/>
            </a:bodyPr>
            <a:lstStyle/>
            <a:p>
              <a:r>
                <a:rPr lang="en-US" sz="2400" b="1">
                  <a:solidFill>
                    <a:srgbClr val="116B8B"/>
                  </a:solidFill>
                  <a:latin typeface="Arial" panose="020B0604020202020204" pitchFamily="34" charset="0"/>
                  <a:cs typeface="Arial" panose="020B0604020202020204" pitchFamily="34" charset="0"/>
                </a:rPr>
                <a:t>HBr</a:t>
              </a:r>
              <a:endParaRPr lang="en-US" sz="2400">
                <a:solidFill>
                  <a:srgbClr val="116B8B"/>
                </a:solidFill>
                <a:latin typeface="Arial" panose="020B0604020202020204" pitchFamily="34" charset="0"/>
                <a:cs typeface="Arial" panose="020B0604020202020204" pitchFamily="34" charset="0"/>
              </a:endParaRPr>
            </a:p>
          </p:txBody>
        </p:sp>
      </p:grpSp>
      <p:grpSp>
        <p:nvGrpSpPr>
          <p:cNvPr id="46" name="HI1 - 9Slide.vn">
            <a:extLst>
              <a:ext uri="{FF2B5EF4-FFF2-40B4-BE49-F238E27FC236}">
                <a16:creationId xmlns:a16="http://schemas.microsoft.com/office/drawing/2014/main" id="{CD332F73-60DE-49B3-AD20-F6346E6FD7AF}"/>
              </a:ext>
            </a:extLst>
          </p:cNvPr>
          <p:cNvGrpSpPr/>
          <p:nvPr/>
        </p:nvGrpSpPr>
        <p:grpSpPr>
          <a:xfrm>
            <a:off x="1624591" y="5421845"/>
            <a:ext cx="616678" cy="616678"/>
            <a:chOff x="-1342900" y="5325433"/>
            <a:chExt cx="616678" cy="616678"/>
          </a:xfrm>
        </p:grpSpPr>
        <p:sp>
          <p:nvSpPr>
            <p:cNvPr id="1235" name="Hình chữ nhật 1234">
              <a:extLst>
                <a:ext uri="{FF2B5EF4-FFF2-40B4-BE49-F238E27FC236}">
                  <a16:creationId xmlns:a16="http://schemas.microsoft.com/office/drawing/2014/main" id="{AF7C9BED-C3B7-3942-C8DF-8958A438BE27}"/>
                </a:ext>
              </a:extLst>
            </p:cNvPr>
            <p:cNvSpPr/>
            <p:nvPr/>
          </p:nvSpPr>
          <p:spPr>
            <a:xfrm>
              <a:off x="-1342900" y="5325433"/>
              <a:ext cx="616678" cy="616678"/>
            </a:xfrm>
            <a:prstGeom prst="rect">
              <a:avLst/>
            </a:prstGeom>
            <a:solidFill>
              <a:srgbClr val="DDF3FB"/>
            </a:solidFill>
            <a:ln>
              <a:solidFill>
                <a:srgbClr val="1C500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7" name="Hộp Văn bản 1246">
              <a:extLst>
                <a:ext uri="{FF2B5EF4-FFF2-40B4-BE49-F238E27FC236}">
                  <a16:creationId xmlns:a16="http://schemas.microsoft.com/office/drawing/2014/main" id="{58DA1B28-5D6E-F52C-BEE8-08E96D8A54E5}"/>
                </a:ext>
              </a:extLst>
            </p:cNvPr>
            <p:cNvSpPr txBox="1">
              <a:spLocks/>
            </p:cNvSpPr>
            <p:nvPr/>
          </p:nvSpPr>
          <p:spPr>
            <a:xfrm>
              <a:off x="-1188449" y="5449106"/>
              <a:ext cx="307777" cy="369332"/>
            </a:xfrm>
            <a:prstGeom prst="rect">
              <a:avLst/>
            </a:prstGeom>
            <a:noFill/>
          </p:spPr>
          <p:txBody>
            <a:bodyPr wrap="none" lIns="0" tIns="0" rIns="0" bIns="0" rtlCol="0">
              <a:spAutoFit/>
            </a:bodyPr>
            <a:lstStyle/>
            <a:p>
              <a:r>
                <a:rPr lang="en-US" sz="2400" b="1">
                  <a:solidFill>
                    <a:srgbClr val="116B8B"/>
                  </a:solidFill>
                  <a:latin typeface="Arial" panose="020B0604020202020204" pitchFamily="34" charset="0"/>
                  <a:cs typeface="Arial" panose="020B0604020202020204" pitchFamily="34" charset="0"/>
                </a:rPr>
                <a:t>HI</a:t>
              </a:r>
              <a:endParaRPr lang="en-US" sz="2400">
                <a:solidFill>
                  <a:srgbClr val="116B8B"/>
                </a:solidFill>
                <a:latin typeface="Arial" panose="020B0604020202020204" pitchFamily="34" charset="0"/>
                <a:cs typeface="Arial" panose="020B0604020202020204" pitchFamily="34" charset="0"/>
              </a:endParaRPr>
            </a:p>
          </p:txBody>
        </p:sp>
      </p:grpSp>
      <p:grpSp>
        <p:nvGrpSpPr>
          <p:cNvPr id="20" name="Nhóm 19">
            <a:extLst>
              <a:ext uri="{FF2B5EF4-FFF2-40B4-BE49-F238E27FC236}">
                <a16:creationId xmlns:a16="http://schemas.microsoft.com/office/drawing/2014/main" id="{3A2C523D-4507-DA52-6E33-60C794F81ED5}"/>
              </a:ext>
            </a:extLst>
          </p:cNvPr>
          <p:cNvGrpSpPr/>
          <p:nvPr/>
        </p:nvGrpSpPr>
        <p:grpSpPr>
          <a:xfrm>
            <a:off x="7457243" y="3515851"/>
            <a:ext cx="730905" cy="1097280"/>
            <a:chOff x="7457243" y="3515851"/>
            <a:chExt cx="730905" cy="1097280"/>
          </a:xfrm>
        </p:grpSpPr>
        <p:grpSp>
          <p:nvGrpSpPr>
            <p:cNvPr id="1595" name="Nhóm 1594">
              <a:extLst>
                <a:ext uri="{FF2B5EF4-FFF2-40B4-BE49-F238E27FC236}">
                  <a16:creationId xmlns:a16="http://schemas.microsoft.com/office/drawing/2014/main" id="{6EACFCE3-5389-B8FD-D30D-7483ACAEF424}"/>
                </a:ext>
              </a:extLst>
            </p:cNvPr>
            <p:cNvGrpSpPr/>
            <p:nvPr/>
          </p:nvGrpSpPr>
          <p:grpSpPr>
            <a:xfrm>
              <a:off x="7457243" y="3515851"/>
              <a:ext cx="730905" cy="1097280"/>
              <a:chOff x="5320347" y="4574628"/>
              <a:chExt cx="1420543" cy="2132602"/>
            </a:xfrm>
          </p:grpSpPr>
          <p:sp>
            <p:nvSpPr>
              <p:cNvPr id="1606" name="Hình tự do: Hình 1605">
                <a:extLst>
                  <a:ext uri="{FF2B5EF4-FFF2-40B4-BE49-F238E27FC236}">
                    <a16:creationId xmlns:a16="http://schemas.microsoft.com/office/drawing/2014/main" id="{B17DC77B-E96C-7122-5BDE-7E04621F1F37}"/>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607" name="Nhóm 1606">
                <a:extLst>
                  <a:ext uri="{FF2B5EF4-FFF2-40B4-BE49-F238E27FC236}">
                    <a16:creationId xmlns:a16="http://schemas.microsoft.com/office/drawing/2014/main" id="{BDC010EA-6D18-649B-EC0D-109EC84923ED}"/>
                  </a:ext>
                </a:extLst>
              </p:cNvPr>
              <p:cNvGrpSpPr/>
              <p:nvPr/>
            </p:nvGrpSpPr>
            <p:grpSpPr>
              <a:xfrm>
                <a:off x="5321408" y="4574628"/>
                <a:ext cx="1419482" cy="2132602"/>
                <a:chOff x="5321408" y="4574628"/>
                <a:chExt cx="1419482" cy="2132602"/>
              </a:xfrm>
            </p:grpSpPr>
            <p:sp>
              <p:nvSpPr>
                <p:cNvPr id="1608" name="Hình tự do: Hình 1607">
                  <a:extLst>
                    <a:ext uri="{FF2B5EF4-FFF2-40B4-BE49-F238E27FC236}">
                      <a16:creationId xmlns:a16="http://schemas.microsoft.com/office/drawing/2014/main" id="{8CC1F837-BF47-8976-FFF9-FFB552D2678F}"/>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09" name="Hình chữ nhật: Góc Tròn 1608">
                  <a:extLst>
                    <a:ext uri="{FF2B5EF4-FFF2-40B4-BE49-F238E27FC236}">
                      <a16:creationId xmlns:a16="http://schemas.microsoft.com/office/drawing/2014/main" id="{BEF9C5DF-A3BE-8851-B156-D7AE29300E60}"/>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635" name="Hộp Văn bản 1634">
              <a:extLst>
                <a:ext uri="{FF2B5EF4-FFF2-40B4-BE49-F238E27FC236}">
                  <a16:creationId xmlns:a16="http://schemas.microsoft.com/office/drawing/2014/main" id="{F07A2660-8394-47A8-E32C-AFB415F733A4}"/>
                </a:ext>
              </a:extLst>
            </p:cNvPr>
            <p:cNvSpPr txBox="1">
              <a:spLocks/>
            </p:cNvSpPr>
            <p:nvPr/>
          </p:nvSpPr>
          <p:spPr>
            <a:xfrm>
              <a:off x="7636350" y="3972312"/>
              <a:ext cx="410369" cy="369332"/>
            </a:xfrm>
            <a:prstGeom prst="rect">
              <a:avLst/>
            </a:prstGeom>
            <a:noFill/>
          </p:spPr>
          <p:txBody>
            <a:bodyPr wrap="none" lIns="0" tIns="0" rIns="0" bIns="0" rtlCol="0">
              <a:spAutoFit/>
            </a:bodyPr>
            <a:lstStyle/>
            <a:p>
              <a:r>
                <a:rPr lang="en-US" sz="2400" b="1">
                  <a:solidFill>
                    <a:srgbClr val="116B8B"/>
                  </a:solidFill>
                  <a:latin typeface="Arial" panose="020B0604020202020204" pitchFamily="34" charset="0"/>
                  <a:cs typeface="Arial" panose="020B0604020202020204" pitchFamily="34" charset="0"/>
                </a:rPr>
                <a:t>HF</a:t>
              </a:r>
              <a:endParaRPr lang="en-US" sz="2400">
                <a:solidFill>
                  <a:srgbClr val="116B8B"/>
                </a:solidFill>
                <a:latin typeface="Arial" panose="020B0604020202020204" pitchFamily="34" charset="0"/>
                <a:cs typeface="Arial" panose="020B0604020202020204" pitchFamily="34" charset="0"/>
              </a:endParaRPr>
            </a:p>
          </p:txBody>
        </p:sp>
      </p:grpSp>
      <p:grpSp>
        <p:nvGrpSpPr>
          <p:cNvPr id="25" name="Nhóm 24">
            <a:extLst>
              <a:ext uri="{FF2B5EF4-FFF2-40B4-BE49-F238E27FC236}">
                <a16:creationId xmlns:a16="http://schemas.microsoft.com/office/drawing/2014/main" id="{6B227762-A91C-3CD0-9713-89E58B411589}"/>
              </a:ext>
            </a:extLst>
          </p:cNvPr>
          <p:cNvGrpSpPr/>
          <p:nvPr/>
        </p:nvGrpSpPr>
        <p:grpSpPr>
          <a:xfrm>
            <a:off x="5240226" y="4900466"/>
            <a:ext cx="730905" cy="1097280"/>
            <a:chOff x="5240226" y="4900466"/>
            <a:chExt cx="730905" cy="1097280"/>
          </a:xfrm>
        </p:grpSpPr>
        <p:grpSp>
          <p:nvGrpSpPr>
            <p:cNvPr id="1617" name="Nhóm 1616">
              <a:extLst>
                <a:ext uri="{FF2B5EF4-FFF2-40B4-BE49-F238E27FC236}">
                  <a16:creationId xmlns:a16="http://schemas.microsoft.com/office/drawing/2014/main" id="{EE08CEC8-7C39-2413-AA08-EE0533E0D93A}"/>
                </a:ext>
              </a:extLst>
            </p:cNvPr>
            <p:cNvGrpSpPr/>
            <p:nvPr/>
          </p:nvGrpSpPr>
          <p:grpSpPr>
            <a:xfrm>
              <a:off x="5240226" y="4900466"/>
              <a:ext cx="730905" cy="1097280"/>
              <a:chOff x="5320347" y="4574628"/>
              <a:chExt cx="1420543" cy="2132602"/>
            </a:xfrm>
          </p:grpSpPr>
          <p:sp>
            <p:nvSpPr>
              <p:cNvPr id="1623" name="Hình tự do: Hình 1622">
                <a:extLst>
                  <a:ext uri="{FF2B5EF4-FFF2-40B4-BE49-F238E27FC236}">
                    <a16:creationId xmlns:a16="http://schemas.microsoft.com/office/drawing/2014/main" id="{ED6A88BB-BF65-42E2-13FD-C2DFB1D9618F}"/>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624" name="Nhóm 1623">
                <a:extLst>
                  <a:ext uri="{FF2B5EF4-FFF2-40B4-BE49-F238E27FC236}">
                    <a16:creationId xmlns:a16="http://schemas.microsoft.com/office/drawing/2014/main" id="{B74CC1DE-0BEE-6DAA-2E52-36CDEA36F34C}"/>
                  </a:ext>
                </a:extLst>
              </p:cNvPr>
              <p:cNvGrpSpPr/>
              <p:nvPr/>
            </p:nvGrpSpPr>
            <p:grpSpPr>
              <a:xfrm>
                <a:off x="5321408" y="4574628"/>
                <a:ext cx="1419482" cy="2132602"/>
                <a:chOff x="5321408" y="4574628"/>
                <a:chExt cx="1419482" cy="2132602"/>
              </a:xfrm>
            </p:grpSpPr>
            <p:sp>
              <p:nvSpPr>
                <p:cNvPr id="1625" name="Hình tự do: Hình 1624">
                  <a:extLst>
                    <a:ext uri="{FF2B5EF4-FFF2-40B4-BE49-F238E27FC236}">
                      <a16:creationId xmlns:a16="http://schemas.microsoft.com/office/drawing/2014/main" id="{A08D3426-1A63-7BB7-B43F-75EBE8E770BE}"/>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26" name="Hình chữ nhật: Góc Tròn 1625">
                  <a:extLst>
                    <a:ext uri="{FF2B5EF4-FFF2-40B4-BE49-F238E27FC236}">
                      <a16:creationId xmlns:a16="http://schemas.microsoft.com/office/drawing/2014/main" id="{5FAB4BC6-D4CA-2BF0-2245-359C4E24E7B3}"/>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636" name="Hộp Văn bản 1635">
              <a:extLst>
                <a:ext uri="{FF2B5EF4-FFF2-40B4-BE49-F238E27FC236}">
                  <a16:creationId xmlns:a16="http://schemas.microsoft.com/office/drawing/2014/main" id="{C307A047-01E7-A3B8-A5A2-9D85E6DEFFD6}"/>
                </a:ext>
              </a:extLst>
            </p:cNvPr>
            <p:cNvSpPr txBox="1">
              <a:spLocks/>
            </p:cNvSpPr>
            <p:nvPr/>
          </p:nvSpPr>
          <p:spPr>
            <a:xfrm>
              <a:off x="5421993" y="5375774"/>
              <a:ext cx="410369" cy="369332"/>
            </a:xfrm>
            <a:prstGeom prst="rect">
              <a:avLst/>
            </a:prstGeom>
            <a:noFill/>
          </p:spPr>
          <p:txBody>
            <a:bodyPr wrap="none" lIns="0" tIns="0" rIns="0" bIns="0" rtlCol="0">
              <a:spAutoFit/>
            </a:bodyPr>
            <a:lstStyle/>
            <a:p>
              <a:r>
                <a:rPr lang="en-US" sz="2400" b="1">
                  <a:solidFill>
                    <a:srgbClr val="116B8B"/>
                  </a:solidFill>
                  <a:latin typeface="Arial" panose="020B0604020202020204" pitchFamily="34" charset="0"/>
                  <a:cs typeface="Arial" panose="020B0604020202020204" pitchFamily="34" charset="0"/>
                </a:rPr>
                <a:t>HF</a:t>
              </a:r>
              <a:endParaRPr lang="en-US" sz="2400">
                <a:solidFill>
                  <a:srgbClr val="116B8B"/>
                </a:solidFill>
                <a:latin typeface="Arial" panose="020B0604020202020204" pitchFamily="34" charset="0"/>
                <a:cs typeface="Arial" panose="020B0604020202020204" pitchFamily="34" charset="0"/>
              </a:endParaRPr>
            </a:p>
          </p:txBody>
        </p:sp>
      </p:grpSp>
      <p:grpSp>
        <p:nvGrpSpPr>
          <p:cNvPr id="28" name="Nhóm 27">
            <a:extLst>
              <a:ext uri="{FF2B5EF4-FFF2-40B4-BE49-F238E27FC236}">
                <a16:creationId xmlns:a16="http://schemas.microsoft.com/office/drawing/2014/main" id="{C95C73FB-A917-22AF-0709-CDF1BA21A9FB}"/>
              </a:ext>
            </a:extLst>
          </p:cNvPr>
          <p:cNvGrpSpPr/>
          <p:nvPr/>
        </p:nvGrpSpPr>
        <p:grpSpPr>
          <a:xfrm>
            <a:off x="6360014" y="4900466"/>
            <a:ext cx="730905" cy="1097280"/>
            <a:chOff x="6360014" y="4900466"/>
            <a:chExt cx="730905" cy="1097280"/>
          </a:xfrm>
        </p:grpSpPr>
        <p:grpSp>
          <p:nvGrpSpPr>
            <p:cNvPr id="1618" name="Nhóm 1617">
              <a:extLst>
                <a:ext uri="{FF2B5EF4-FFF2-40B4-BE49-F238E27FC236}">
                  <a16:creationId xmlns:a16="http://schemas.microsoft.com/office/drawing/2014/main" id="{BB052961-D614-D141-F2B1-2AB5FC4CD9E4}"/>
                </a:ext>
              </a:extLst>
            </p:cNvPr>
            <p:cNvGrpSpPr/>
            <p:nvPr/>
          </p:nvGrpSpPr>
          <p:grpSpPr>
            <a:xfrm>
              <a:off x="6360014" y="4900466"/>
              <a:ext cx="730905" cy="1097280"/>
              <a:chOff x="5320347" y="4574628"/>
              <a:chExt cx="1420543" cy="2132602"/>
            </a:xfrm>
          </p:grpSpPr>
          <p:sp>
            <p:nvSpPr>
              <p:cNvPr id="1619" name="Hình tự do: Hình 1618">
                <a:extLst>
                  <a:ext uri="{FF2B5EF4-FFF2-40B4-BE49-F238E27FC236}">
                    <a16:creationId xmlns:a16="http://schemas.microsoft.com/office/drawing/2014/main" id="{1047A583-5142-D5BA-7BFE-F2EF8972F730}"/>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620" name="Nhóm 1619">
                <a:extLst>
                  <a:ext uri="{FF2B5EF4-FFF2-40B4-BE49-F238E27FC236}">
                    <a16:creationId xmlns:a16="http://schemas.microsoft.com/office/drawing/2014/main" id="{3D955E5F-4DD0-3FB0-D09A-EAD45EAB44E0}"/>
                  </a:ext>
                </a:extLst>
              </p:cNvPr>
              <p:cNvGrpSpPr/>
              <p:nvPr/>
            </p:nvGrpSpPr>
            <p:grpSpPr>
              <a:xfrm>
                <a:off x="5321408" y="4574628"/>
                <a:ext cx="1419482" cy="2132602"/>
                <a:chOff x="5321408" y="4574628"/>
                <a:chExt cx="1419482" cy="2132602"/>
              </a:xfrm>
            </p:grpSpPr>
            <p:sp>
              <p:nvSpPr>
                <p:cNvPr id="1621" name="Hình tự do: Hình 1620">
                  <a:extLst>
                    <a:ext uri="{FF2B5EF4-FFF2-40B4-BE49-F238E27FC236}">
                      <a16:creationId xmlns:a16="http://schemas.microsoft.com/office/drawing/2014/main" id="{9516D2BC-6086-94C9-F4BB-80A6C88E37B6}"/>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22" name="Hình chữ nhật: Góc Tròn 1621">
                  <a:extLst>
                    <a:ext uri="{FF2B5EF4-FFF2-40B4-BE49-F238E27FC236}">
                      <a16:creationId xmlns:a16="http://schemas.microsoft.com/office/drawing/2014/main" id="{4FCA4CE9-145A-8230-2F26-D7BE8ABE97DA}"/>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637" name="Hộp Văn bản 1636">
              <a:extLst>
                <a:ext uri="{FF2B5EF4-FFF2-40B4-BE49-F238E27FC236}">
                  <a16:creationId xmlns:a16="http://schemas.microsoft.com/office/drawing/2014/main" id="{C4A19E0E-0CEE-70E9-FF94-8290F0E6736E}"/>
                </a:ext>
              </a:extLst>
            </p:cNvPr>
            <p:cNvSpPr txBox="1">
              <a:spLocks/>
            </p:cNvSpPr>
            <p:nvPr/>
          </p:nvSpPr>
          <p:spPr>
            <a:xfrm>
              <a:off x="6520100" y="5339710"/>
              <a:ext cx="410369" cy="369332"/>
            </a:xfrm>
            <a:prstGeom prst="rect">
              <a:avLst/>
            </a:prstGeom>
            <a:noFill/>
          </p:spPr>
          <p:txBody>
            <a:bodyPr wrap="none" lIns="0" tIns="0" rIns="0" bIns="0" rtlCol="0">
              <a:spAutoFit/>
            </a:bodyPr>
            <a:lstStyle/>
            <a:p>
              <a:r>
                <a:rPr lang="en-US" sz="2400" b="1">
                  <a:solidFill>
                    <a:srgbClr val="116B8B"/>
                  </a:solidFill>
                  <a:latin typeface="Arial" panose="020B0604020202020204" pitchFamily="34" charset="0"/>
                  <a:cs typeface="Arial" panose="020B0604020202020204" pitchFamily="34" charset="0"/>
                </a:rPr>
                <a:t>HF</a:t>
              </a:r>
              <a:endParaRPr lang="en-US" sz="2400">
                <a:solidFill>
                  <a:srgbClr val="116B8B"/>
                </a:solidFill>
                <a:latin typeface="Arial" panose="020B0604020202020204" pitchFamily="34" charset="0"/>
                <a:cs typeface="Arial" panose="020B0604020202020204" pitchFamily="34" charset="0"/>
              </a:endParaRPr>
            </a:p>
          </p:txBody>
        </p:sp>
      </p:grpSp>
      <p:grpSp>
        <p:nvGrpSpPr>
          <p:cNvPr id="29" name="Nhóm 28">
            <a:extLst>
              <a:ext uri="{FF2B5EF4-FFF2-40B4-BE49-F238E27FC236}">
                <a16:creationId xmlns:a16="http://schemas.microsoft.com/office/drawing/2014/main" id="{667374E9-50F3-1EF1-0F73-2F201EC1E8BE}"/>
              </a:ext>
            </a:extLst>
          </p:cNvPr>
          <p:cNvGrpSpPr/>
          <p:nvPr/>
        </p:nvGrpSpPr>
        <p:grpSpPr>
          <a:xfrm>
            <a:off x="4003853" y="2119654"/>
            <a:ext cx="730905" cy="1097280"/>
            <a:chOff x="4003853" y="2119654"/>
            <a:chExt cx="730905" cy="1097280"/>
          </a:xfrm>
        </p:grpSpPr>
        <p:grpSp>
          <p:nvGrpSpPr>
            <p:cNvPr id="1253" name="Nhóm 1252">
              <a:extLst>
                <a:ext uri="{FF2B5EF4-FFF2-40B4-BE49-F238E27FC236}">
                  <a16:creationId xmlns:a16="http://schemas.microsoft.com/office/drawing/2014/main" id="{366B4339-1B23-9F87-D732-55E000C78DC6}"/>
                </a:ext>
              </a:extLst>
            </p:cNvPr>
            <p:cNvGrpSpPr/>
            <p:nvPr/>
          </p:nvGrpSpPr>
          <p:grpSpPr>
            <a:xfrm>
              <a:off x="4003853" y="2119654"/>
              <a:ext cx="730905" cy="1097280"/>
              <a:chOff x="5320347" y="4574628"/>
              <a:chExt cx="1420543" cy="2132602"/>
            </a:xfrm>
          </p:grpSpPr>
          <p:sp>
            <p:nvSpPr>
              <p:cNvPr id="1256" name="Hình tự do: Hình 1255">
                <a:extLst>
                  <a:ext uri="{FF2B5EF4-FFF2-40B4-BE49-F238E27FC236}">
                    <a16:creationId xmlns:a16="http://schemas.microsoft.com/office/drawing/2014/main" id="{E8D288E1-554F-5D43-FAC2-403D938530C9}"/>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257" name="Nhóm 1256">
                <a:extLst>
                  <a:ext uri="{FF2B5EF4-FFF2-40B4-BE49-F238E27FC236}">
                    <a16:creationId xmlns:a16="http://schemas.microsoft.com/office/drawing/2014/main" id="{BBDA7AF1-07E4-8371-2181-894B35E9F559}"/>
                  </a:ext>
                </a:extLst>
              </p:cNvPr>
              <p:cNvGrpSpPr/>
              <p:nvPr/>
            </p:nvGrpSpPr>
            <p:grpSpPr>
              <a:xfrm>
                <a:off x="5321408" y="4574628"/>
                <a:ext cx="1419482" cy="2132602"/>
                <a:chOff x="5321408" y="4574628"/>
                <a:chExt cx="1419482" cy="2132602"/>
              </a:xfrm>
            </p:grpSpPr>
            <p:sp>
              <p:nvSpPr>
                <p:cNvPr id="1258" name="Hình tự do: Hình 1257">
                  <a:extLst>
                    <a:ext uri="{FF2B5EF4-FFF2-40B4-BE49-F238E27FC236}">
                      <a16:creationId xmlns:a16="http://schemas.microsoft.com/office/drawing/2014/main" id="{7149E5D5-C9C6-E6E7-3310-A0C89106FE60}"/>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59" name="Hình chữ nhật: Góc Tròn 1258">
                  <a:extLst>
                    <a:ext uri="{FF2B5EF4-FFF2-40B4-BE49-F238E27FC236}">
                      <a16:creationId xmlns:a16="http://schemas.microsoft.com/office/drawing/2014/main" id="{52DABD11-B7C2-4DA8-A184-93819CB149FA}"/>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638" name="Hộp Văn bản 1637">
              <a:extLst>
                <a:ext uri="{FF2B5EF4-FFF2-40B4-BE49-F238E27FC236}">
                  <a16:creationId xmlns:a16="http://schemas.microsoft.com/office/drawing/2014/main" id="{024FF7C1-B51A-FCE2-0101-36249EACF89E}"/>
                </a:ext>
              </a:extLst>
            </p:cNvPr>
            <p:cNvSpPr txBox="1">
              <a:spLocks/>
            </p:cNvSpPr>
            <p:nvPr/>
          </p:nvSpPr>
          <p:spPr>
            <a:xfrm>
              <a:off x="4121273" y="2576994"/>
              <a:ext cx="530594" cy="369332"/>
            </a:xfrm>
            <a:prstGeom prst="rect">
              <a:avLst/>
            </a:prstGeom>
            <a:noFill/>
          </p:spPr>
          <p:txBody>
            <a:bodyPr wrap="none" lIns="0" tIns="0" rIns="0" bIns="0" rtlCol="0">
              <a:spAutoFit/>
            </a:bodyPr>
            <a:lstStyle/>
            <a:p>
              <a:r>
                <a:rPr lang="en-US" sz="2400" b="1">
                  <a:solidFill>
                    <a:srgbClr val="116B8B"/>
                  </a:solidFill>
                  <a:latin typeface="Arial" panose="020B0604020202020204" pitchFamily="34" charset="0"/>
                  <a:cs typeface="Arial" panose="020B0604020202020204" pitchFamily="34" charset="0"/>
                </a:rPr>
                <a:t>HCl</a:t>
              </a:r>
              <a:endParaRPr lang="en-US" sz="2400">
                <a:solidFill>
                  <a:srgbClr val="116B8B"/>
                </a:solidFill>
                <a:latin typeface="Arial" panose="020B0604020202020204" pitchFamily="34" charset="0"/>
                <a:cs typeface="Arial" panose="020B0604020202020204" pitchFamily="34" charset="0"/>
              </a:endParaRPr>
            </a:p>
          </p:txBody>
        </p:sp>
      </p:grpSp>
      <p:grpSp>
        <p:nvGrpSpPr>
          <p:cNvPr id="30" name="Nhóm 29">
            <a:extLst>
              <a:ext uri="{FF2B5EF4-FFF2-40B4-BE49-F238E27FC236}">
                <a16:creationId xmlns:a16="http://schemas.microsoft.com/office/drawing/2014/main" id="{A72E7614-F203-2552-AEA1-D8583D9D2C56}"/>
              </a:ext>
            </a:extLst>
          </p:cNvPr>
          <p:cNvGrpSpPr/>
          <p:nvPr/>
        </p:nvGrpSpPr>
        <p:grpSpPr>
          <a:xfrm>
            <a:off x="4003853" y="4900466"/>
            <a:ext cx="730905" cy="1097280"/>
            <a:chOff x="4003853" y="4900466"/>
            <a:chExt cx="730905" cy="1097280"/>
          </a:xfrm>
        </p:grpSpPr>
        <p:grpSp>
          <p:nvGrpSpPr>
            <p:cNvPr id="1615" name="Nhóm 1614">
              <a:extLst>
                <a:ext uri="{FF2B5EF4-FFF2-40B4-BE49-F238E27FC236}">
                  <a16:creationId xmlns:a16="http://schemas.microsoft.com/office/drawing/2014/main" id="{BF58DD18-2973-8706-40E3-D792B0AD0966}"/>
                </a:ext>
              </a:extLst>
            </p:cNvPr>
            <p:cNvGrpSpPr/>
            <p:nvPr/>
          </p:nvGrpSpPr>
          <p:grpSpPr>
            <a:xfrm>
              <a:off x="4003853" y="4900466"/>
              <a:ext cx="730905" cy="1097280"/>
              <a:chOff x="5320347" y="4574628"/>
              <a:chExt cx="1420543" cy="2132602"/>
            </a:xfrm>
          </p:grpSpPr>
          <p:sp>
            <p:nvSpPr>
              <p:cNvPr id="1631" name="Hình tự do: Hình 1630">
                <a:extLst>
                  <a:ext uri="{FF2B5EF4-FFF2-40B4-BE49-F238E27FC236}">
                    <a16:creationId xmlns:a16="http://schemas.microsoft.com/office/drawing/2014/main" id="{4E0024BE-2EAD-A19C-D39F-1DDFE12B3836}"/>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632" name="Nhóm 1631">
                <a:extLst>
                  <a:ext uri="{FF2B5EF4-FFF2-40B4-BE49-F238E27FC236}">
                    <a16:creationId xmlns:a16="http://schemas.microsoft.com/office/drawing/2014/main" id="{9656F2F1-32C7-1A2B-7828-E02FE40034BC}"/>
                  </a:ext>
                </a:extLst>
              </p:cNvPr>
              <p:cNvGrpSpPr/>
              <p:nvPr/>
            </p:nvGrpSpPr>
            <p:grpSpPr>
              <a:xfrm>
                <a:off x="5321408" y="4574628"/>
                <a:ext cx="1419482" cy="2132602"/>
                <a:chOff x="5321408" y="4574628"/>
                <a:chExt cx="1419482" cy="2132602"/>
              </a:xfrm>
            </p:grpSpPr>
            <p:sp>
              <p:nvSpPr>
                <p:cNvPr id="1633" name="Hình tự do: Hình 1632">
                  <a:extLst>
                    <a:ext uri="{FF2B5EF4-FFF2-40B4-BE49-F238E27FC236}">
                      <a16:creationId xmlns:a16="http://schemas.microsoft.com/office/drawing/2014/main" id="{BF4151E7-1D3E-33AF-D459-04BA00A0ECAB}"/>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34" name="Hình chữ nhật: Góc Tròn 1633">
                  <a:extLst>
                    <a:ext uri="{FF2B5EF4-FFF2-40B4-BE49-F238E27FC236}">
                      <a16:creationId xmlns:a16="http://schemas.microsoft.com/office/drawing/2014/main" id="{84430678-0D13-930E-EF46-8A0B32DAEC03}"/>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639" name="Hộp Văn bản 1638">
              <a:extLst>
                <a:ext uri="{FF2B5EF4-FFF2-40B4-BE49-F238E27FC236}">
                  <a16:creationId xmlns:a16="http://schemas.microsoft.com/office/drawing/2014/main" id="{83F3DCD4-6771-05F3-4043-7A35093EAE05}"/>
                </a:ext>
              </a:extLst>
            </p:cNvPr>
            <p:cNvSpPr txBox="1">
              <a:spLocks/>
            </p:cNvSpPr>
            <p:nvPr/>
          </p:nvSpPr>
          <p:spPr>
            <a:xfrm>
              <a:off x="4121273" y="5339710"/>
              <a:ext cx="530594" cy="369332"/>
            </a:xfrm>
            <a:prstGeom prst="rect">
              <a:avLst/>
            </a:prstGeom>
            <a:noFill/>
          </p:spPr>
          <p:txBody>
            <a:bodyPr wrap="none" lIns="0" tIns="0" rIns="0" bIns="0" rtlCol="0">
              <a:spAutoFit/>
            </a:bodyPr>
            <a:lstStyle/>
            <a:p>
              <a:r>
                <a:rPr lang="en-US" sz="2400" b="1">
                  <a:solidFill>
                    <a:srgbClr val="116B8B"/>
                  </a:solidFill>
                  <a:latin typeface="Arial" panose="020B0604020202020204" pitchFamily="34" charset="0"/>
                  <a:cs typeface="Arial" panose="020B0604020202020204" pitchFamily="34" charset="0"/>
                </a:rPr>
                <a:t>HCl</a:t>
              </a:r>
              <a:endParaRPr lang="en-US" sz="2400">
                <a:solidFill>
                  <a:srgbClr val="116B8B"/>
                </a:solidFill>
                <a:latin typeface="Arial" panose="020B0604020202020204" pitchFamily="34" charset="0"/>
                <a:cs typeface="Arial" panose="020B0604020202020204" pitchFamily="34" charset="0"/>
              </a:endParaRPr>
            </a:p>
          </p:txBody>
        </p:sp>
      </p:grpSp>
      <p:grpSp>
        <p:nvGrpSpPr>
          <p:cNvPr id="31" name="Nhóm 30">
            <a:extLst>
              <a:ext uri="{FF2B5EF4-FFF2-40B4-BE49-F238E27FC236}">
                <a16:creationId xmlns:a16="http://schemas.microsoft.com/office/drawing/2014/main" id="{2EDDDB61-C163-96A3-EBA8-0D8BFBD14E02}"/>
              </a:ext>
            </a:extLst>
          </p:cNvPr>
          <p:cNvGrpSpPr/>
          <p:nvPr/>
        </p:nvGrpSpPr>
        <p:grpSpPr>
          <a:xfrm>
            <a:off x="7457243" y="4900466"/>
            <a:ext cx="730905" cy="1097280"/>
            <a:chOff x="7457243" y="4900466"/>
            <a:chExt cx="730905" cy="1097280"/>
          </a:xfrm>
        </p:grpSpPr>
        <p:grpSp>
          <p:nvGrpSpPr>
            <p:cNvPr id="1616" name="Nhóm 1615">
              <a:extLst>
                <a:ext uri="{FF2B5EF4-FFF2-40B4-BE49-F238E27FC236}">
                  <a16:creationId xmlns:a16="http://schemas.microsoft.com/office/drawing/2014/main" id="{ED7690B2-FE67-5A81-6DC8-E41C9ED36987}"/>
                </a:ext>
              </a:extLst>
            </p:cNvPr>
            <p:cNvGrpSpPr/>
            <p:nvPr/>
          </p:nvGrpSpPr>
          <p:grpSpPr>
            <a:xfrm>
              <a:off x="7457243" y="4900466"/>
              <a:ext cx="730905" cy="1097280"/>
              <a:chOff x="5320347" y="4574628"/>
              <a:chExt cx="1420543" cy="2132602"/>
            </a:xfrm>
          </p:grpSpPr>
          <p:sp>
            <p:nvSpPr>
              <p:cNvPr id="1627" name="Hình tự do: Hình 1626">
                <a:extLst>
                  <a:ext uri="{FF2B5EF4-FFF2-40B4-BE49-F238E27FC236}">
                    <a16:creationId xmlns:a16="http://schemas.microsoft.com/office/drawing/2014/main" id="{6E0B721A-A3B5-4A59-9DD6-CA761AA0FE12}"/>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628" name="Nhóm 1627">
                <a:extLst>
                  <a:ext uri="{FF2B5EF4-FFF2-40B4-BE49-F238E27FC236}">
                    <a16:creationId xmlns:a16="http://schemas.microsoft.com/office/drawing/2014/main" id="{4F298DE2-D08B-0E04-651A-4D1B43101965}"/>
                  </a:ext>
                </a:extLst>
              </p:cNvPr>
              <p:cNvGrpSpPr/>
              <p:nvPr/>
            </p:nvGrpSpPr>
            <p:grpSpPr>
              <a:xfrm>
                <a:off x="5321408" y="4574628"/>
                <a:ext cx="1419482" cy="2132602"/>
                <a:chOff x="5321408" y="4574628"/>
                <a:chExt cx="1419482" cy="2132602"/>
              </a:xfrm>
            </p:grpSpPr>
            <p:sp>
              <p:nvSpPr>
                <p:cNvPr id="1629" name="Hình tự do: Hình 1628">
                  <a:extLst>
                    <a:ext uri="{FF2B5EF4-FFF2-40B4-BE49-F238E27FC236}">
                      <a16:creationId xmlns:a16="http://schemas.microsoft.com/office/drawing/2014/main" id="{4E0AAB52-4FB5-0417-40F0-F50C86758585}"/>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30" name="Hình chữ nhật: Góc Tròn 1629">
                  <a:extLst>
                    <a:ext uri="{FF2B5EF4-FFF2-40B4-BE49-F238E27FC236}">
                      <a16:creationId xmlns:a16="http://schemas.microsoft.com/office/drawing/2014/main" id="{ED9A9666-301D-3B44-6EC5-8694F674C158}"/>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640" name="Hộp Văn bản 1639">
              <a:extLst>
                <a:ext uri="{FF2B5EF4-FFF2-40B4-BE49-F238E27FC236}">
                  <a16:creationId xmlns:a16="http://schemas.microsoft.com/office/drawing/2014/main" id="{DB151F04-B3A9-9B07-4E8C-11B6E7B8BF19}"/>
                </a:ext>
              </a:extLst>
            </p:cNvPr>
            <p:cNvSpPr txBox="1">
              <a:spLocks/>
            </p:cNvSpPr>
            <p:nvPr/>
          </p:nvSpPr>
          <p:spPr>
            <a:xfrm>
              <a:off x="7557671" y="5323668"/>
              <a:ext cx="530594" cy="369332"/>
            </a:xfrm>
            <a:prstGeom prst="rect">
              <a:avLst/>
            </a:prstGeom>
            <a:noFill/>
          </p:spPr>
          <p:txBody>
            <a:bodyPr wrap="none" lIns="0" tIns="0" rIns="0" bIns="0" rtlCol="0">
              <a:spAutoFit/>
            </a:bodyPr>
            <a:lstStyle/>
            <a:p>
              <a:r>
                <a:rPr lang="en-US" sz="2400" b="1">
                  <a:solidFill>
                    <a:srgbClr val="116B8B"/>
                  </a:solidFill>
                  <a:latin typeface="Arial" panose="020B0604020202020204" pitchFamily="34" charset="0"/>
                  <a:cs typeface="Arial" panose="020B0604020202020204" pitchFamily="34" charset="0"/>
                </a:rPr>
                <a:t>HCl</a:t>
              </a:r>
              <a:endParaRPr lang="en-US" sz="2400">
                <a:solidFill>
                  <a:srgbClr val="116B8B"/>
                </a:solidFill>
                <a:latin typeface="Arial" panose="020B0604020202020204" pitchFamily="34" charset="0"/>
                <a:cs typeface="Arial" panose="020B0604020202020204" pitchFamily="34" charset="0"/>
              </a:endParaRPr>
            </a:p>
          </p:txBody>
        </p:sp>
      </p:grpSp>
      <p:grpSp>
        <p:nvGrpSpPr>
          <p:cNvPr id="32" name="Nhóm 31">
            <a:extLst>
              <a:ext uri="{FF2B5EF4-FFF2-40B4-BE49-F238E27FC236}">
                <a16:creationId xmlns:a16="http://schemas.microsoft.com/office/drawing/2014/main" id="{3A7BCF42-BB90-C560-78A4-31BD4F889956}"/>
              </a:ext>
            </a:extLst>
          </p:cNvPr>
          <p:cNvGrpSpPr/>
          <p:nvPr/>
        </p:nvGrpSpPr>
        <p:grpSpPr>
          <a:xfrm>
            <a:off x="7457243" y="2119654"/>
            <a:ext cx="730905" cy="1097280"/>
            <a:chOff x="7457243" y="2119654"/>
            <a:chExt cx="730905" cy="1097280"/>
          </a:xfrm>
        </p:grpSpPr>
        <p:grpSp>
          <p:nvGrpSpPr>
            <p:cNvPr id="1557" name="Nhóm 1556">
              <a:extLst>
                <a:ext uri="{FF2B5EF4-FFF2-40B4-BE49-F238E27FC236}">
                  <a16:creationId xmlns:a16="http://schemas.microsoft.com/office/drawing/2014/main" id="{C5E37AB7-2F86-E212-F3B1-72F93A0F087C}"/>
                </a:ext>
              </a:extLst>
            </p:cNvPr>
            <p:cNvGrpSpPr/>
            <p:nvPr/>
          </p:nvGrpSpPr>
          <p:grpSpPr>
            <a:xfrm>
              <a:off x="7457243" y="2119654"/>
              <a:ext cx="730905" cy="1097280"/>
              <a:chOff x="5320347" y="4574628"/>
              <a:chExt cx="1420543" cy="2132602"/>
            </a:xfrm>
          </p:grpSpPr>
          <p:sp>
            <p:nvSpPr>
              <p:cNvPr id="1558" name="Hình tự do: Hình 1557">
                <a:extLst>
                  <a:ext uri="{FF2B5EF4-FFF2-40B4-BE49-F238E27FC236}">
                    <a16:creationId xmlns:a16="http://schemas.microsoft.com/office/drawing/2014/main" id="{85BB6117-B57F-1F79-693D-39163844F757}"/>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559" name="Nhóm 1558">
                <a:extLst>
                  <a:ext uri="{FF2B5EF4-FFF2-40B4-BE49-F238E27FC236}">
                    <a16:creationId xmlns:a16="http://schemas.microsoft.com/office/drawing/2014/main" id="{F70797DA-0A82-5A26-7844-22A5B8DDD167}"/>
                  </a:ext>
                </a:extLst>
              </p:cNvPr>
              <p:cNvGrpSpPr/>
              <p:nvPr/>
            </p:nvGrpSpPr>
            <p:grpSpPr>
              <a:xfrm>
                <a:off x="5321408" y="4574628"/>
                <a:ext cx="1419482" cy="2132602"/>
                <a:chOff x="5321408" y="4574628"/>
                <a:chExt cx="1419482" cy="2132602"/>
              </a:xfrm>
            </p:grpSpPr>
            <p:sp>
              <p:nvSpPr>
                <p:cNvPr id="1560" name="Hình tự do: Hình 1559">
                  <a:extLst>
                    <a:ext uri="{FF2B5EF4-FFF2-40B4-BE49-F238E27FC236}">
                      <a16:creationId xmlns:a16="http://schemas.microsoft.com/office/drawing/2014/main" id="{C026444B-5BBF-4DB2-6C9C-6AF22459D2C0}"/>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561" name="Hình chữ nhật: Góc Tròn 1560">
                  <a:extLst>
                    <a:ext uri="{FF2B5EF4-FFF2-40B4-BE49-F238E27FC236}">
                      <a16:creationId xmlns:a16="http://schemas.microsoft.com/office/drawing/2014/main" id="{2CA13CCB-AAEF-1691-3FB5-EE665978DD86}"/>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641" name="Hộp Văn bản 1640">
              <a:extLst>
                <a:ext uri="{FF2B5EF4-FFF2-40B4-BE49-F238E27FC236}">
                  <a16:creationId xmlns:a16="http://schemas.microsoft.com/office/drawing/2014/main" id="{C705C931-A228-21AF-2F39-5B70070AAA2A}"/>
                </a:ext>
              </a:extLst>
            </p:cNvPr>
            <p:cNvSpPr txBox="1">
              <a:spLocks/>
            </p:cNvSpPr>
            <p:nvPr/>
          </p:nvSpPr>
          <p:spPr>
            <a:xfrm>
              <a:off x="7557226" y="2576994"/>
              <a:ext cx="565861" cy="369332"/>
            </a:xfrm>
            <a:prstGeom prst="rect">
              <a:avLst/>
            </a:prstGeom>
            <a:noFill/>
          </p:spPr>
          <p:txBody>
            <a:bodyPr wrap="none" lIns="0" tIns="0" rIns="0" bIns="0" rtlCol="0">
              <a:spAutoFit/>
            </a:bodyPr>
            <a:lstStyle/>
            <a:p>
              <a:r>
                <a:rPr lang="en-US" sz="2400" b="1">
                  <a:solidFill>
                    <a:srgbClr val="116B8B"/>
                  </a:solidFill>
                  <a:latin typeface="Arial" panose="020B0604020202020204" pitchFamily="34" charset="0"/>
                  <a:cs typeface="Arial" panose="020B0604020202020204" pitchFamily="34" charset="0"/>
                </a:rPr>
                <a:t>HBr</a:t>
              </a:r>
              <a:endParaRPr lang="en-US" sz="2400">
                <a:solidFill>
                  <a:srgbClr val="116B8B"/>
                </a:solidFill>
                <a:latin typeface="Arial" panose="020B0604020202020204" pitchFamily="34" charset="0"/>
                <a:cs typeface="Arial" panose="020B0604020202020204" pitchFamily="34" charset="0"/>
              </a:endParaRPr>
            </a:p>
          </p:txBody>
        </p:sp>
      </p:grpSp>
      <p:grpSp>
        <p:nvGrpSpPr>
          <p:cNvPr id="35" name="Nhóm 34">
            <a:extLst>
              <a:ext uri="{FF2B5EF4-FFF2-40B4-BE49-F238E27FC236}">
                <a16:creationId xmlns:a16="http://schemas.microsoft.com/office/drawing/2014/main" id="{AFB6D51D-4C35-09C8-024B-1BB725B8B1AD}"/>
              </a:ext>
            </a:extLst>
          </p:cNvPr>
          <p:cNvGrpSpPr/>
          <p:nvPr/>
        </p:nvGrpSpPr>
        <p:grpSpPr>
          <a:xfrm>
            <a:off x="4003853" y="3515851"/>
            <a:ext cx="730905" cy="1097280"/>
            <a:chOff x="4003853" y="3515851"/>
            <a:chExt cx="730905" cy="1097280"/>
          </a:xfrm>
        </p:grpSpPr>
        <p:grpSp>
          <p:nvGrpSpPr>
            <p:cNvPr id="1594" name="Nhóm 1593">
              <a:extLst>
                <a:ext uri="{FF2B5EF4-FFF2-40B4-BE49-F238E27FC236}">
                  <a16:creationId xmlns:a16="http://schemas.microsoft.com/office/drawing/2014/main" id="{7ADE7AB7-C467-DE4F-9007-72F47E00A920}"/>
                </a:ext>
              </a:extLst>
            </p:cNvPr>
            <p:cNvGrpSpPr/>
            <p:nvPr/>
          </p:nvGrpSpPr>
          <p:grpSpPr>
            <a:xfrm>
              <a:off x="4003853" y="3515851"/>
              <a:ext cx="730905" cy="1097280"/>
              <a:chOff x="5320347" y="4574628"/>
              <a:chExt cx="1420543" cy="2132602"/>
            </a:xfrm>
          </p:grpSpPr>
          <p:sp>
            <p:nvSpPr>
              <p:cNvPr id="1610" name="Hình tự do: Hình 1609">
                <a:extLst>
                  <a:ext uri="{FF2B5EF4-FFF2-40B4-BE49-F238E27FC236}">
                    <a16:creationId xmlns:a16="http://schemas.microsoft.com/office/drawing/2014/main" id="{F8CC4CB4-BA1E-80D2-F9E7-F15DB2ACEC9E}"/>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611" name="Nhóm 1610">
                <a:extLst>
                  <a:ext uri="{FF2B5EF4-FFF2-40B4-BE49-F238E27FC236}">
                    <a16:creationId xmlns:a16="http://schemas.microsoft.com/office/drawing/2014/main" id="{0C699184-2F16-D800-993F-5C45DC2A5C4D}"/>
                  </a:ext>
                </a:extLst>
              </p:cNvPr>
              <p:cNvGrpSpPr/>
              <p:nvPr/>
            </p:nvGrpSpPr>
            <p:grpSpPr>
              <a:xfrm>
                <a:off x="5321408" y="4574628"/>
                <a:ext cx="1419482" cy="2132602"/>
                <a:chOff x="5321408" y="4574628"/>
                <a:chExt cx="1419482" cy="2132602"/>
              </a:xfrm>
            </p:grpSpPr>
            <p:sp>
              <p:nvSpPr>
                <p:cNvPr id="1612" name="Hình tự do: Hình 1611">
                  <a:extLst>
                    <a:ext uri="{FF2B5EF4-FFF2-40B4-BE49-F238E27FC236}">
                      <a16:creationId xmlns:a16="http://schemas.microsoft.com/office/drawing/2014/main" id="{7D972591-1A6F-DDEA-7472-A5A379B7A3F5}"/>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13" name="Hình chữ nhật: Góc Tròn 1612">
                  <a:extLst>
                    <a:ext uri="{FF2B5EF4-FFF2-40B4-BE49-F238E27FC236}">
                      <a16:creationId xmlns:a16="http://schemas.microsoft.com/office/drawing/2014/main" id="{078E3F34-2DF0-04AD-2AEF-BCD1FEB74C84}"/>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642" name="Hộp Văn bản 1641">
              <a:extLst>
                <a:ext uri="{FF2B5EF4-FFF2-40B4-BE49-F238E27FC236}">
                  <a16:creationId xmlns:a16="http://schemas.microsoft.com/office/drawing/2014/main" id="{F5C16DCC-96A2-C089-3BA3-1582D9F4F01F}"/>
                </a:ext>
              </a:extLst>
            </p:cNvPr>
            <p:cNvSpPr txBox="1">
              <a:spLocks/>
            </p:cNvSpPr>
            <p:nvPr/>
          </p:nvSpPr>
          <p:spPr>
            <a:xfrm>
              <a:off x="4104415" y="3940399"/>
              <a:ext cx="565861" cy="369332"/>
            </a:xfrm>
            <a:prstGeom prst="rect">
              <a:avLst/>
            </a:prstGeom>
            <a:noFill/>
          </p:spPr>
          <p:txBody>
            <a:bodyPr wrap="none" lIns="0" tIns="0" rIns="0" bIns="0" rtlCol="0">
              <a:spAutoFit/>
            </a:bodyPr>
            <a:lstStyle/>
            <a:p>
              <a:r>
                <a:rPr lang="en-US" sz="2400" b="1">
                  <a:solidFill>
                    <a:srgbClr val="116B8B"/>
                  </a:solidFill>
                  <a:latin typeface="Arial" panose="020B0604020202020204" pitchFamily="34" charset="0"/>
                  <a:cs typeface="Arial" panose="020B0604020202020204" pitchFamily="34" charset="0"/>
                </a:rPr>
                <a:t>HBr</a:t>
              </a:r>
              <a:endParaRPr lang="en-US" sz="2400">
                <a:solidFill>
                  <a:srgbClr val="116B8B"/>
                </a:solidFill>
                <a:latin typeface="Arial" panose="020B0604020202020204" pitchFamily="34" charset="0"/>
                <a:cs typeface="Arial" panose="020B0604020202020204" pitchFamily="34" charset="0"/>
              </a:endParaRPr>
            </a:p>
          </p:txBody>
        </p:sp>
      </p:grpSp>
      <p:grpSp>
        <p:nvGrpSpPr>
          <p:cNvPr id="37" name="Nhóm 36">
            <a:extLst>
              <a:ext uri="{FF2B5EF4-FFF2-40B4-BE49-F238E27FC236}">
                <a16:creationId xmlns:a16="http://schemas.microsoft.com/office/drawing/2014/main" id="{9DC70FEB-0AF5-36B3-A23F-FAF2DD5AC53A}"/>
              </a:ext>
            </a:extLst>
          </p:cNvPr>
          <p:cNvGrpSpPr/>
          <p:nvPr/>
        </p:nvGrpSpPr>
        <p:grpSpPr>
          <a:xfrm>
            <a:off x="5240226" y="2119654"/>
            <a:ext cx="730905" cy="1097280"/>
            <a:chOff x="5240226" y="2119654"/>
            <a:chExt cx="730905" cy="1097280"/>
          </a:xfrm>
        </p:grpSpPr>
        <p:grpSp>
          <p:nvGrpSpPr>
            <p:cNvPr id="1567" name="Nhóm 1566">
              <a:extLst>
                <a:ext uri="{FF2B5EF4-FFF2-40B4-BE49-F238E27FC236}">
                  <a16:creationId xmlns:a16="http://schemas.microsoft.com/office/drawing/2014/main" id="{A2DC2323-9ABC-68A2-9D10-EB60626DC545}"/>
                </a:ext>
              </a:extLst>
            </p:cNvPr>
            <p:cNvGrpSpPr/>
            <p:nvPr/>
          </p:nvGrpSpPr>
          <p:grpSpPr>
            <a:xfrm>
              <a:off x="5240226" y="2119654"/>
              <a:ext cx="730905" cy="1097280"/>
              <a:chOff x="5320347" y="4574628"/>
              <a:chExt cx="1420543" cy="2132602"/>
            </a:xfrm>
          </p:grpSpPr>
          <p:sp>
            <p:nvSpPr>
              <p:cNvPr id="1568" name="Hình tự do: Hình 1567">
                <a:extLst>
                  <a:ext uri="{FF2B5EF4-FFF2-40B4-BE49-F238E27FC236}">
                    <a16:creationId xmlns:a16="http://schemas.microsoft.com/office/drawing/2014/main" id="{3065345A-7392-BC6D-C4BB-E8F3DE861033}"/>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569" name="Nhóm 1568">
                <a:extLst>
                  <a:ext uri="{FF2B5EF4-FFF2-40B4-BE49-F238E27FC236}">
                    <a16:creationId xmlns:a16="http://schemas.microsoft.com/office/drawing/2014/main" id="{7A749274-6BF8-D0F0-5EC3-9C2F4D51FDD3}"/>
                  </a:ext>
                </a:extLst>
              </p:cNvPr>
              <p:cNvGrpSpPr/>
              <p:nvPr/>
            </p:nvGrpSpPr>
            <p:grpSpPr>
              <a:xfrm>
                <a:off x="5321408" y="4574628"/>
                <a:ext cx="1419482" cy="2132602"/>
                <a:chOff x="5321408" y="4574628"/>
                <a:chExt cx="1419482" cy="2132602"/>
              </a:xfrm>
            </p:grpSpPr>
            <p:sp>
              <p:nvSpPr>
                <p:cNvPr id="1570" name="Hình tự do: Hình 1569">
                  <a:extLst>
                    <a:ext uri="{FF2B5EF4-FFF2-40B4-BE49-F238E27FC236}">
                      <a16:creationId xmlns:a16="http://schemas.microsoft.com/office/drawing/2014/main" id="{FE0A659F-DC30-9B35-1543-0F7E2DBE7D40}"/>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571" name="Hình chữ nhật: Góc Tròn 1570">
                  <a:extLst>
                    <a:ext uri="{FF2B5EF4-FFF2-40B4-BE49-F238E27FC236}">
                      <a16:creationId xmlns:a16="http://schemas.microsoft.com/office/drawing/2014/main" id="{FA4BEB8C-BE27-F942-01E4-31CBCD344DCC}"/>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643" name="Hộp Văn bản 1642">
              <a:extLst>
                <a:ext uri="{FF2B5EF4-FFF2-40B4-BE49-F238E27FC236}">
                  <a16:creationId xmlns:a16="http://schemas.microsoft.com/office/drawing/2014/main" id="{73A30A86-9CEF-52B0-D04B-47973C92BCE5}"/>
                </a:ext>
              </a:extLst>
            </p:cNvPr>
            <p:cNvSpPr txBox="1">
              <a:spLocks/>
            </p:cNvSpPr>
            <p:nvPr/>
          </p:nvSpPr>
          <p:spPr>
            <a:xfrm>
              <a:off x="5452589" y="2546064"/>
              <a:ext cx="307777" cy="369332"/>
            </a:xfrm>
            <a:prstGeom prst="rect">
              <a:avLst/>
            </a:prstGeom>
            <a:noFill/>
          </p:spPr>
          <p:txBody>
            <a:bodyPr wrap="none" lIns="0" tIns="0" rIns="0" bIns="0" rtlCol="0">
              <a:spAutoFit/>
            </a:bodyPr>
            <a:lstStyle/>
            <a:p>
              <a:r>
                <a:rPr lang="en-US" sz="2400" b="1">
                  <a:solidFill>
                    <a:srgbClr val="116B8B"/>
                  </a:solidFill>
                  <a:latin typeface="Arial" panose="020B0604020202020204" pitchFamily="34" charset="0"/>
                  <a:cs typeface="Arial" panose="020B0604020202020204" pitchFamily="34" charset="0"/>
                </a:rPr>
                <a:t>HI</a:t>
              </a:r>
              <a:endParaRPr lang="en-US" sz="2400">
                <a:solidFill>
                  <a:srgbClr val="116B8B"/>
                </a:solidFill>
                <a:latin typeface="Arial" panose="020B0604020202020204" pitchFamily="34" charset="0"/>
                <a:cs typeface="Arial" panose="020B0604020202020204" pitchFamily="34" charset="0"/>
              </a:endParaRPr>
            </a:p>
          </p:txBody>
        </p:sp>
      </p:grpSp>
      <p:grpSp>
        <p:nvGrpSpPr>
          <p:cNvPr id="40" name="Nhóm 39">
            <a:extLst>
              <a:ext uri="{FF2B5EF4-FFF2-40B4-BE49-F238E27FC236}">
                <a16:creationId xmlns:a16="http://schemas.microsoft.com/office/drawing/2014/main" id="{ED38FF96-EA25-7170-0D89-8B9A531D2F88}"/>
              </a:ext>
            </a:extLst>
          </p:cNvPr>
          <p:cNvGrpSpPr/>
          <p:nvPr/>
        </p:nvGrpSpPr>
        <p:grpSpPr>
          <a:xfrm>
            <a:off x="6360014" y="2119654"/>
            <a:ext cx="730905" cy="1097280"/>
            <a:chOff x="6360014" y="2119654"/>
            <a:chExt cx="730905" cy="1097280"/>
          </a:xfrm>
        </p:grpSpPr>
        <p:grpSp>
          <p:nvGrpSpPr>
            <p:cNvPr id="1572" name="Nhóm 1571">
              <a:extLst>
                <a:ext uri="{FF2B5EF4-FFF2-40B4-BE49-F238E27FC236}">
                  <a16:creationId xmlns:a16="http://schemas.microsoft.com/office/drawing/2014/main" id="{05F59EE8-79DC-7038-AC9B-9BFA62FB6CF0}"/>
                </a:ext>
              </a:extLst>
            </p:cNvPr>
            <p:cNvGrpSpPr/>
            <p:nvPr/>
          </p:nvGrpSpPr>
          <p:grpSpPr>
            <a:xfrm>
              <a:off x="6360014" y="2119654"/>
              <a:ext cx="730905" cy="1097280"/>
              <a:chOff x="5320347" y="4574628"/>
              <a:chExt cx="1420543" cy="2132602"/>
            </a:xfrm>
          </p:grpSpPr>
          <p:sp>
            <p:nvSpPr>
              <p:cNvPr id="1573" name="Hình tự do: Hình 1572">
                <a:extLst>
                  <a:ext uri="{FF2B5EF4-FFF2-40B4-BE49-F238E27FC236}">
                    <a16:creationId xmlns:a16="http://schemas.microsoft.com/office/drawing/2014/main" id="{3C4C69BE-406D-F187-24AD-1BEF66AD4C63}"/>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574" name="Nhóm 1573">
                <a:extLst>
                  <a:ext uri="{FF2B5EF4-FFF2-40B4-BE49-F238E27FC236}">
                    <a16:creationId xmlns:a16="http://schemas.microsoft.com/office/drawing/2014/main" id="{C5097371-D1A6-C73F-7038-D268216053CB}"/>
                  </a:ext>
                </a:extLst>
              </p:cNvPr>
              <p:cNvGrpSpPr/>
              <p:nvPr/>
            </p:nvGrpSpPr>
            <p:grpSpPr>
              <a:xfrm>
                <a:off x="5321408" y="4574628"/>
                <a:ext cx="1419482" cy="2132602"/>
                <a:chOff x="5321408" y="4574628"/>
                <a:chExt cx="1419482" cy="2132602"/>
              </a:xfrm>
            </p:grpSpPr>
            <p:sp>
              <p:nvSpPr>
                <p:cNvPr id="1575" name="Hình tự do: Hình 1574">
                  <a:extLst>
                    <a:ext uri="{FF2B5EF4-FFF2-40B4-BE49-F238E27FC236}">
                      <a16:creationId xmlns:a16="http://schemas.microsoft.com/office/drawing/2014/main" id="{1DB465C3-6ACA-43AA-2311-30B68F17DC0C}"/>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576" name="Hình chữ nhật: Góc Tròn 1575">
                  <a:extLst>
                    <a:ext uri="{FF2B5EF4-FFF2-40B4-BE49-F238E27FC236}">
                      <a16:creationId xmlns:a16="http://schemas.microsoft.com/office/drawing/2014/main" id="{5CB2603F-5AE0-3553-6201-F9ED5C2BCC73}"/>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644" name="Hộp Văn bản 1643">
              <a:extLst>
                <a:ext uri="{FF2B5EF4-FFF2-40B4-BE49-F238E27FC236}">
                  <a16:creationId xmlns:a16="http://schemas.microsoft.com/office/drawing/2014/main" id="{D87F0934-3D92-4DC0-C016-ABACEA81E9AB}"/>
                </a:ext>
              </a:extLst>
            </p:cNvPr>
            <p:cNvSpPr txBox="1">
              <a:spLocks/>
            </p:cNvSpPr>
            <p:nvPr/>
          </p:nvSpPr>
          <p:spPr>
            <a:xfrm>
              <a:off x="6591480" y="2546064"/>
              <a:ext cx="307777" cy="369332"/>
            </a:xfrm>
            <a:prstGeom prst="rect">
              <a:avLst/>
            </a:prstGeom>
            <a:noFill/>
          </p:spPr>
          <p:txBody>
            <a:bodyPr wrap="none" lIns="0" tIns="0" rIns="0" bIns="0" rtlCol="0">
              <a:spAutoFit/>
            </a:bodyPr>
            <a:lstStyle/>
            <a:p>
              <a:r>
                <a:rPr lang="en-US" sz="2400" b="1">
                  <a:solidFill>
                    <a:srgbClr val="116B8B"/>
                  </a:solidFill>
                  <a:latin typeface="Arial" panose="020B0604020202020204" pitchFamily="34" charset="0"/>
                  <a:cs typeface="Arial" panose="020B0604020202020204" pitchFamily="34" charset="0"/>
                </a:rPr>
                <a:t>HI</a:t>
              </a:r>
              <a:endParaRPr lang="en-US" sz="2400">
                <a:solidFill>
                  <a:srgbClr val="116B8B"/>
                </a:solidFill>
                <a:latin typeface="Arial" panose="020B0604020202020204" pitchFamily="34" charset="0"/>
                <a:cs typeface="Arial" panose="020B0604020202020204" pitchFamily="34" charset="0"/>
              </a:endParaRPr>
            </a:p>
          </p:txBody>
        </p:sp>
      </p:grpSp>
      <p:pic>
        <p:nvPicPr>
          <p:cNvPr id="41" name="Hình ảnh 40">
            <a:extLst>
              <a:ext uri="{FF2B5EF4-FFF2-40B4-BE49-F238E27FC236}">
                <a16:creationId xmlns:a16="http://schemas.microsoft.com/office/drawing/2014/main" id="{EB890CA6-CE64-4E9B-3CA6-897B2BDF98AC}"/>
              </a:ext>
            </a:extLst>
          </p:cNvPr>
          <p:cNvPicPr>
            <a:picLocks noChangeAspect="1"/>
          </p:cNvPicPr>
          <p:nvPr/>
        </p:nvPicPr>
        <p:blipFill>
          <a:blip r:embed="rId7"/>
          <a:stretch>
            <a:fillRect/>
          </a:stretch>
        </p:blipFill>
        <p:spPr>
          <a:xfrm>
            <a:off x="3911760" y="2008706"/>
            <a:ext cx="904827" cy="1280160"/>
          </a:xfrm>
          <a:prstGeom prst="rect">
            <a:avLst/>
          </a:prstGeom>
        </p:spPr>
      </p:pic>
      <p:pic>
        <p:nvPicPr>
          <p:cNvPr id="1645" name="Hình ảnh 1644">
            <a:extLst>
              <a:ext uri="{FF2B5EF4-FFF2-40B4-BE49-F238E27FC236}">
                <a16:creationId xmlns:a16="http://schemas.microsoft.com/office/drawing/2014/main" id="{988EC872-C78E-860F-9E7C-2D11BBB1023D}"/>
              </a:ext>
            </a:extLst>
          </p:cNvPr>
          <p:cNvPicPr>
            <a:picLocks noChangeAspect="1"/>
          </p:cNvPicPr>
          <p:nvPr/>
        </p:nvPicPr>
        <p:blipFill>
          <a:blip r:embed="rId7"/>
          <a:stretch>
            <a:fillRect/>
          </a:stretch>
        </p:blipFill>
        <p:spPr>
          <a:xfrm>
            <a:off x="5072756" y="2008706"/>
            <a:ext cx="904827" cy="1280160"/>
          </a:xfrm>
          <a:prstGeom prst="rect">
            <a:avLst/>
          </a:prstGeom>
        </p:spPr>
      </p:pic>
      <p:pic>
        <p:nvPicPr>
          <p:cNvPr id="1646" name="Hình ảnh 1645">
            <a:extLst>
              <a:ext uri="{FF2B5EF4-FFF2-40B4-BE49-F238E27FC236}">
                <a16:creationId xmlns:a16="http://schemas.microsoft.com/office/drawing/2014/main" id="{917965CE-EBFB-B35F-5CF5-D92FAB7973B0}"/>
              </a:ext>
            </a:extLst>
          </p:cNvPr>
          <p:cNvPicPr>
            <a:picLocks noChangeAspect="1"/>
          </p:cNvPicPr>
          <p:nvPr/>
        </p:nvPicPr>
        <p:blipFill>
          <a:blip r:embed="rId7"/>
          <a:stretch>
            <a:fillRect/>
          </a:stretch>
        </p:blipFill>
        <p:spPr>
          <a:xfrm>
            <a:off x="6233752" y="2008706"/>
            <a:ext cx="904827" cy="1280160"/>
          </a:xfrm>
          <a:prstGeom prst="rect">
            <a:avLst/>
          </a:prstGeom>
        </p:spPr>
      </p:pic>
      <p:pic>
        <p:nvPicPr>
          <p:cNvPr id="1651" name="Hình ảnh 1650">
            <a:extLst>
              <a:ext uri="{FF2B5EF4-FFF2-40B4-BE49-F238E27FC236}">
                <a16:creationId xmlns:a16="http://schemas.microsoft.com/office/drawing/2014/main" id="{7D33DC6D-F8D0-C00C-CF89-519AB48482F5}"/>
              </a:ext>
            </a:extLst>
          </p:cNvPr>
          <p:cNvPicPr>
            <a:picLocks noChangeAspect="1"/>
          </p:cNvPicPr>
          <p:nvPr/>
        </p:nvPicPr>
        <p:blipFill>
          <a:blip r:embed="rId7"/>
          <a:stretch>
            <a:fillRect/>
          </a:stretch>
        </p:blipFill>
        <p:spPr>
          <a:xfrm>
            <a:off x="7394749" y="2008706"/>
            <a:ext cx="904827" cy="1280160"/>
          </a:xfrm>
          <a:prstGeom prst="rect">
            <a:avLst/>
          </a:prstGeom>
        </p:spPr>
      </p:pic>
      <p:pic>
        <p:nvPicPr>
          <p:cNvPr id="1652" name="Hình ảnh 1651">
            <a:extLst>
              <a:ext uri="{FF2B5EF4-FFF2-40B4-BE49-F238E27FC236}">
                <a16:creationId xmlns:a16="http://schemas.microsoft.com/office/drawing/2014/main" id="{6AA908ED-D0F1-A670-81F6-E0748FD6F865}"/>
              </a:ext>
            </a:extLst>
          </p:cNvPr>
          <p:cNvPicPr>
            <a:picLocks noChangeAspect="1"/>
          </p:cNvPicPr>
          <p:nvPr/>
        </p:nvPicPr>
        <p:blipFill>
          <a:blip r:embed="rId7"/>
          <a:stretch>
            <a:fillRect/>
          </a:stretch>
        </p:blipFill>
        <p:spPr>
          <a:xfrm>
            <a:off x="3910977" y="4849486"/>
            <a:ext cx="904827" cy="1280160"/>
          </a:xfrm>
          <a:prstGeom prst="rect">
            <a:avLst/>
          </a:prstGeom>
        </p:spPr>
      </p:pic>
      <p:pic>
        <p:nvPicPr>
          <p:cNvPr id="1653" name="Hình ảnh 1652">
            <a:extLst>
              <a:ext uri="{FF2B5EF4-FFF2-40B4-BE49-F238E27FC236}">
                <a16:creationId xmlns:a16="http://schemas.microsoft.com/office/drawing/2014/main" id="{7DCDBA89-A89E-3EDC-BFDC-F0E0232FECBD}"/>
              </a:ext>
            </a:extLst>
          </p:cNvPr>
          <p:cNvPicPr>
            <a:picLocks noChangeAspect="1"/>
          </p:cNvPicPr>
          <p:nvPr/>
        </p:nvPicPr>
        <p:blipFill>
          <a:blip r:embed="rId7"/>
          <a:stretch>
            <a:fillRect/>
          </a:stretch>
        </p:blipFill>
        <p:spPr>
          <a:xfrm>
            <a:off x="5071973" y="4849486"/>
            <a:ext cx="904827" cy="1280160"/>
          </a:xfrm>
          <a:prstGeom prst="rect">
            <a:avLst/>
          </a:prstGeom>
        </p:spPr>
      </p:pic>
      <p:pic>
        <p:nvPicPr>
          <p:cNvPr id="1654" name="Hình ảnh 1653">
            <a:extLst>
              <a:ext uri="{FF2B5EF4-FFF2-40B4-BE49-F238E27FC236}">
                <a16:creationId xmlns:a16="http://schemas.microsoft.com/office/drawing/2014/main" id="{712ECD39-F582-08E0-B88E-FC2F5A7896F8}"/>
              </a:ext>
            </a:extLst>
          </p:cNvPr>
          <p:cNvPicPr>
            <a:picLocks noChangeAspect="1"/>
          </p:cNvPicPr>
          <p:nvPr/>
        </p:nvPicPr>
        <p:blipFill>
          <a:blip r:embed="rId7"/>
          <a:stretch>
            <a:fillRect/>
          </a:stretch>
        </p:blipFill>
        <p:spPr>
          <a:xfrm>
            <a:off x="6232969" y="4849486"/>
            <a:ext cx="904827" cy="1280160"/>
          </a:xfrm>
          <a:prstGeom prst="rect">
            <a:avLst/>
          </a:prstGeom>
        </p:spPr>
      </p:pic>
      <p:pic>
        <p:nvPicPr>
          <p:cNvPr id="1655" name="Hình ảnh 1654">
            <a:extLst>
              <a:ext uri="{FF2B5EF4-FFF2-40B4-BE49-F238E27FC236}">
                <a16:creationId xmlns:a16="http://schemas.microsoft.com/office/drawing/2014/main" id="{EC33C5E9-9E51-0E99-9A8C-601E6997F74F}"/>
              </a:ext>
            </a:extLst>
          </p:cNvPr>
          <p:cNvPicPr>
            <a:picLocks noChangeAspect="1"/>
          </p:cNvPicPr>
          <p:nvPr/>
        </p:nvPicPr>
        <p:blipFill>
          <a:blip r:embed="rId7"/>
          <a:stretch>
            <a:fillRect/>
          </a:stretch>
        </p:blipFill>
        <p:spPr>
          <a:xfrm>
            <a:off x="7393966" y="4849486"/>
            <a:ext cx="904827" cy="1280160"/>
          </a:xfrm>
          <a:prstGeom prst="rect">
            <a:avLst/>
          </a:prstGeom>
        </p:spPr>
      </p:pic>
      <p:pic>
        <p:nvPicPr>
          <p:cNvPr id="1656" name="Hình ảnh 1655">
            <a:extLst>
              <a:ext uri="{FF2B5EF4-FFF2-40B4-BE49-F238E27FC236}">
                <a16:creationId xmlns:a16="http://schemas.microsoft.com/office/drawing/2014/main" id="{82F0D20F-C5BC-B7FF-AB10-8C4A612C9E93}"/>
              </a:ext>
            </a:extLst>
          </p:cNvPr>
          <p:cNvPicPr>
            <a:picLocks noChangeAspect="1"/>
          </p:cNvPicPr>
          <p:nvPr/>
        </p:nvPicPr>
        <p:blipFill>
          <a:blip r:embed="rId7"/>
          <a:stretch>
            <a:fillRect/>
          </a:stretch>
        </p:blipFill>
        <p:spPr>
          <a:xfrm>
            <a:off x="3943499" y="3372523"/>
            <a:ext cx="904827" cy="1280160"/>
          </a:xfrm>
          <a:prstGeom prst="rect">
            <a:avLst/>
          </a:prstGeom>
        </p:spPr>
      </p:pic>
      <p:pic>
        <p:nvPicPr>
          <p:cNvPr id="1659" name="Hình ảnh 1658">
            <a:extLst>
              <a:ext uri="{FF2B5EF4-FFF2-40B4-BE49-F238E27FC236}">
                <a16:creationId xmlns:a16="http://schemas.microsoft.com/office/drawing/2014/main" id="{7B23B85B-13DE-4E0C-C275-B78E10B0E5A8}"/>
              </a:ext>
            </a:extLst>
          </p:cNvPr>
          <p:cNvPicPr>
            <a:picLocks noChangeAspect="1"/>
          </p:cNvPicPr>
          <p:nvPr/>
        </p:nvPicPr>
        <p:blipFill>
          <a:blip r:embed="rId7"/>
          <a:stretch>
            <a:fillRect/>
          </a:stretch>
        </p:blipFill>
        <p:spPr>
          <a:xfrm>
            <a:off x="7426488" y="3372523"/>
            <a:ext cx="904827" cy="1280160"/>
          </a:xfrm>
          <a:prstGeom prst="rect">
            <a:avLst/>
          </a:prstGeom>
        </p:spPr>
      </p:pic>
      <p:grpSp>
        <p:nvGrpSpPr>
          <p:cNvPr id="42" name="Nhóm 41">
            <a:extLst>
              <a:ext uri="{FF2B5EF4-FFF2-40B4-BE49-F238E27FC236}">
                <a16:creationId xmlns:a16="http://schemas.microsoft.com/office/drawing/2014/main" id="{F06726A4-8604-AB07-8870-44A59925CD62}"/>
              </a:ext>
            </a:extLst>
          </p:cNvPr>
          <p:cNvGrpSpPr/>
          <p:nvPr/>
        </p:nvGrpSpPr>
        <p:grpSpPr>
          <a:xfrm>
            <a:off x="4013754" y="2275377"/>
            <a:ext cx="731520" cy="731520"/>
            <a:chOff x="13374345" y="1637628"/>
            <a:chExt cx="731520" cy="731520"/>
          </a:xfrm>
        </p:grpSpPr>
        <p:sp>
          <p:nvSpPr>
            <p:cNvPr id="38" name="Hình Bầu dục 37">
              <a:hlinkClick r:id="rId8" action="ppaction://hlinksldjump"/>
              <a:extLst>
                <a:ext uri="{FF2B5EF4-FFF2-40B4-BE49-F238E27FC236}">
                  <a16:creationId xmlns:a16="http://schemas.microsoft.com/office/drawing/2014/main" id="{1097A02B-9C74-8D54-FF75-32E4994371D2}"/>
                </a:ext>
              </a:extLst>
            </p:cNvPr>
            <p:cNvSpPr>
              <a:spLocks/>
            </p:cNvSpPr>
            <p:nvPr/>
          </p:nvSpPr>
          <p:spPr>
            <a:xfrm>
              <a:off x="13374345" y="1637628"/>
              <a:ext cx="731520" cy="73152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Hộp Văn bản 38">
              <a:extLst>
                <a:ext uri="{FF2B5EF4-FFF2-40B4-BE49-F238E27FC236}">
                  <a16:creationId xmlns:a16="http://schemas.microsoft.com/office/drawing/2014/main" id="{A925C48B-57B4-B09D-329E-9D9C6B743F64}"/>
                </a:ext>
              </a:extLst>
            </p:cNvPr>
            <p:cNvSpPr txBox="1">
              <a:spLocks/>
            </p:cNvSpPr>
            <p:nvPr/>
          </p:nvSpPr>
          <p:spPr>
            <a:xfrm>
              <a:off x="13522010" y="1742971"/>
              <a:ext cx="455253" cy="457200"/>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1</a:t>
              </a:r>
              <a:endParaRPr lang="en-US" sz="3200">
                <a:solidFill>
                  <a:schemeClr val="bg1"/>
                </a:solidFill>
                <a:latin typeface="Arial" panose="020B0604020202020204" pitchFamily="34" charset="0"/>
                <a:cs typeface="Arial" panose="020B0604020202020204" pitchFamily="34" charset="0"/>
              </a:endParaRPr>
            </a:p>
          </p:txBody>
        </p:sp>
      </p:grpSp>
      <p:grpSp>
        <p:nvGrpSpPr>
          <p:cNvPr id="70" name="Nhóm 69">
            <a:extLst>
              <a:ext uri="{FF2B5EF4-FFF2-40B4-BE49-F238E27FC236}">
                <a16:creationId xmlns:a16="http://schemas.microsoft.com/office/drawing/2014/main" id="{A2A4D8CB-798F-191E-6D69-3FAFE3F20D0F}"/>
              </a:ext>
            </a:extLst>
          </p:cNvPr>
          <p:cNvGrpSpPr>
            <a:grpSpLocks noChangeAspect="1"/>
          </p:cNvGrpSpPr>
          <p:nvPr/>
        </p:nvGrpSpPr>
        <p:grpSpPr>
          <a:xfrm>
            <a:off x="5172935" y="2280730"/>
            <a:ext cx="731520" cy="731520"/>
            <a:chOff x="2624383" y="5284591"/>
            <a:chExt cx="731520" cy="731520"/>
          </a:xfrm>
        </p:grpSpPr>
        <p:sp>
          <p:nvSpPr>
            <p:cNvPr id="71" name="Hình Bầu dục 70">
              <a:hlinkClick r:id="rId9" action="ppaction://hlinksldjump"/>
              <a:extLst>
                <a:ext uri="{FF2B5EF4-FFF2-40B4-BE49-F238E27FC236}">
                  <a16:creationId xmlns:a16="http://schemas.microsoft.com/office/drawing/2014/main" id="{169E95B6-68C5-0AB2-6CC2-37BC3F0B1D04}"/>
                </a:ext>
              </a:extLst>
            </p:cNvPr>
            <p:cNvSpPr>
              <a:spLocks/>
            </p:cNvSpPr>
            <p:nvPr/>
          </p:nvSpPr>
          <p:spPr>
            <a:xfrm>
              <a:off x="2624383" y="5284591"/>
              <a:ext cx="731520" cy="73152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Hộp Văn bản 71">
              <a:extLst>
                <a:ext uri="{FF2B5EF4-FFF2-40B4-BE49-F238E27FC236}">
                  <a16:creationId xmlns:a16="http://schemas.microsoft.com/office/drawing/2014/main" id="{F698F3A1-F67B-AA7A-2BCE-B14B7263086D}"/>
                </a:ext>
              </a:extLst>
            </p:cNvPr>
            <p:cNvSpPr txBox="1">
              <a:spLocks/>
            </p:cNvSpPr>
            <p:nvPr/>
          </p:nvSpPr>
          <p:spPr>
            <a:xfrm>
              <a:off x="2772048" y="5389934"/>
              <a:ext cx="455253"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02</a:t>
              </a:r>
              <a:endParaRPr lang="en-US" sz="3200">
                <a:solidFill>
                  <a:schemeClr val="bg1"/>
                </a:solidFill>
                <a:latin typeface="Arial" panose="020B0604020202020204" pitchFamily="34" charset="0"/>
                <a:cs typeface="Arial" panose="020B0604020202020204" pitchFamily="34" charset="0"/>
              </a:endParaRPr>
            </a:p>
          </p:txBody>
        </p:sp>
      </p:grpSp>
      <p:grpSp>
        <p:nvGrpSpPr>
          <p:cNvPr id="73" name="Nhóm 72">
            <a:extLst>
              <a:ext uri="{FF2B5EF4-FFF2-40B4-BE49-F238E27FC236}">
                <a16:creationId xmlns:a16="http://schemas.microsoft.com/office/drawing/2014/main" id="{7D379FD5-43AF-F3EE-19EE-17381E36E8E9}"/>
              </a:ext>
            </a:extLst>
          </p:cNvPr>
          <p:cNvGrpSpPr>
            <a:grpSpLocks noChangeAspect="1"/>
          </p:cNvGrpSpPr>
          <p:nvPr/>
        </p:nvGrpSpPr>
        <p:grpSpPr>
          <a:xfrm>
            <a:off x="7537088" y="2278892"/>
            <a:ext cx="731520" cy="731520"/>
            <a:chOff x="2624383" y="5284591"/>
            <a:chExt cx="731520" cy="731520"/>
          </a:xfrm>
        </p:grpSpPr>
        <p:sp>
          <p:nvSpPr>
            <p:cNvPr id="74" name="Hình Bầu dục 73">
              <a:hlinkClick r:id="rId10" action="ppaction://hlinksldjump"/>
              <a:extLst>
                <a:ext uri="{FF2B5EF4-FFF2-40B4-BE49-F238E27FC236}">
                  <a16:creationId xmlns:a16="http://schemas.microsoft.com/office/drawing/2014/main" id="{E1AF8BDD-8967-C2F3-C927-C3E9AF3DCDDE}"/>
                </a:ext>
              </a:extLst>
            </p:cNvPr>
            <p:cNvSpPr>
              <a:spLocks/>
            </p:cNvSpPr>
            <p:nvPr/>
          </p:nvSpPr>
          <p:spPr>
            <a:xfrm>
              <a:off x="2624383" y="5284591"/>
              <a:ext cx="731520" cy="73152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Hộp Văn bản 74">
              <a:extLst>
                <a:ext uri="{FF2B5EF4-FFF2-40B4-BE49-F238E27FC236}">
                  <a16:creationId xmlns:a16="http://schemas.microsoft.com/office/drawing/2014/main" id="{52AE82F6-55B6-41ED-42C0-EA34CF3EAA04}"/>
                </a:ext>
              </a:extLst>
            </p:cNvPr>
            <p:cNvSpPr txBox="1">
              <a:spLocks/>
            </p:cNvSpPr>
            <p:nvPr/>
          </p:nvSpPr>
          <p:spPr>
            <a:xfrm>
              <a:off x="2772048" y="5389934"/>
              <a:ext cx="455253"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04</a:t>
              </a:r>
              <a:endParaRPr lang="en-US" sz="3200">
                <a:solidFill>
                  <a:schemeClr val="bg1"/>
                </a:solidFill>
                <a:latin typeface="Arial" panose="020B0604020202020204" pitchFamily="34" charset="0"/>
                <a:cs typeface="Arial" panose="020B0604020202020204" pitchFamily="34" charset="0"/>
              </a:endParaRPr>
            </a:p>
          </p:txBody>
        </p:sp>
      </p:grpSp>
      <p:grpSp>
        <p:nvGrpSpPr>
          <p:cNvPr id="76" name="Nhóm 75">
            <a:extLst>
              <a:ext uri="{FF2B5EF4-FFF2-40B4-BE49-F238E27FC236}">
                <a16:creationId xmlns:a16="http://schemas.microsoft.com/office/drawing/2014/main" id="{AD180331-6E79-7F29-4251-7751DA7C4F88}"/>
              </a:ext>
            </a:extLst>
          </p:cNvPr>
          <p:cNvGrpSpPr>
            <a:grpSpLocks noChangeAspect="1"/>
          </p:cNvGrpSpPr>
          <p:nvPr/>
        </p:nvGrpSpPr>
        <p:grpSpPr>
          <a:xfrm>
            <a:off x="4013754" y="3703879"/>
            <a:ext cx="731520" cy="731520"/>
            <a:chOff x="2624383" y="5284591"/>
            <a:chExt cx="731520" cy="731520"/>
          </a:xfrm>
        </p:grpSpPr>
        <p:sp>
          <p:nvSpPr>
            <p:cNvPr id="77" name="Hình Bầu dục 76">
              <a:hlinkClick r:id="rId11" action="ppaction://hlinksldjump"/>
              <a:extLst>
                <a:ext uri="{FF2B5EF4-FFF2-40B4-BE49-F238E27FC236}">
                  <a16:creationId xmlns:a16="http://schemas.microsoft.com/office/drawing/2014/main" id="{78ED5C87-5F39-B28F-C6ED-9F8EFF79AFC7}"/>
                </a:ext>
              </a:extLst>
            </p:cNvPr>
            <p:cNvSpPr>
              <a:spLocks/>
            </p:cNvSpPr>
            <p:nvPr/>
          </p:nvSpPr>
          <p:spPr>
            <a:xfrm>
              <a:off x="2624383" y="5284591"/>
              <a:ext cx="731520" cy="73152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Hộp Văn bản 77">
              <a:extLst>
                <a:ext uri="{FF2B5EF4-FFF2-40B4-BE49-F238E27FC236}">
                  <a16:creationId xmlns:a16="http://schemas.microsoft.com/office/drawing/2014/main" id="{0714FD3E-C594-AD02-FA55-91B87E833FD1}"/>
                </a:ext>
              </a:extLst>
            </p:cNvPr>
            <p:cNvSpPr txBox="1">
              <a:spLocks/>
            </p:cNvSpPr>
            <p:nvPr/>
          </p:nvSpPr>
          <p:spPr>
            <a:xfrm>
              <a:off x="2772048" y="5389934"/>
              <a:ext cx="455253"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05</a:t>
              </a:r>
              <a:endParaRPr lang="en-US" sz="3200">
                <a:solidFill>
                  <a:schemeClr val="bg1"/>
                </a:solidFill>
                <a:latin typeface="Arial" panose="020B0604020202020204" pitchFamily="34" charset="0"/>
                <a:cs typeface="Arial" panose="020B0604020202020204" pitchFamily="34" charset="0"/>
              </a:endParaRPr>
            </a:p>
          </p:txBody>
        </p:sp>
      </p:grpSp>
      <p:grpSp>
        <p:nvGrpSpPr>
          <p:cNvPr id="79" name="Nhóm 78">
            <a:extLst>
              <a:ext uri="{FF2B5EF4-FFF2-40B4-BE49-F238E27FC236}">
                <a16:creationId xmlns:a16="http://schemas.microsoft.com/office/drawing/2014/main" id="{E83E5498-C14C-196F-8EFB-672E7784068F}"/>
              </a:ext>
            </a:extLst>
          </p:cNvPr>
          <p:cNvGrpSpPr>
            <a:grpSpLocks noChangeAspect="1"/>
          </p:cNvGrpSpPr>
          <p:nvPr/>
        </p:nvGrpSpPr>
        <p:grpSpPr>
          <a:xfrm>
            <a:off x="6355012" y="2244899"/>
            <a:ext cx="731520" cy="731520"/>
            <a:chOff x="2624383" y="5284591"/>
            <a:chExt cx="731520" cy="731520"/>
          </a:xfrm>
        </p:grpSpPr>
        <p:sp>
          <p:nvSpPr>
            <p:cNvPr id="80" name="Hình Bầu dục 79">
              <a:hlinkClick r:id="rId12" action="ppaction://hlinksldjump"/>
              <a:extLst>
                <a:ext uri="{FF2B5EF4-FFF2-40B4-BE49-F238E27FC236}">
                  <a16:creationId xmlns:a16="http://schemas.microsoft.com/office/drawing/2014/main" id="{28D87210-0F06-EEA4-1D48-C3A04FE7976B}"/>
                </a:ext>
              </a:extLst>
            </p:cNvPr>
            <p:cNvSpPr>
              <a:spLocks/>
            </p:cNvSpPr>
            <p:nvPr/>
          </p:nvSpPr>
          <p:spPr>
            <a:xfrm>
              <a:off x="2624383" y="5284591"/>
              <a:ext cx="731520" cy="73152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Hộp Văn bản 80">
              <a:extLst>
                <a:ext uri="{FF2B5EF4-FFF2-40B4-BE49-F238E27FC236}">
                  <a16:creationId xmlns:a16="http://schemas.microsoft.com/office/drawing/2014/main" id="{D2F5168B-4C0E-FDF0-6D78-15467A1551EF}"/>
                </a:ext>
              </a:extLst>
            </p:cNvPr>
            <p:cNvSpPr txBox="1">
              <a:spLocks/>
            </p:cNvSpPr>
            <p:nvPr/>
          </p:nvSpPr>
          <p:spPr>
            <a:xfrm>
              <a:off x="2772048" y="5389934"/>
              <a:ext cx="455253"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03</a:t>
              </a:r>
              <a:endParaRPr lang="en-US" sz="3200">
                <a:solidFill>
                  <a:schemeClr val="bg1"/>
                </a:solidFill>
                <a:latin typeface="Arial" panose="020B0604020202020204" pitchFamily="34" charset="0"/>
                <a:cs typeface="Arial" panose="020B0604020202020204" pitchFamily="34" charset="0"/>
              </a:endParaRPr>
            </a:p>
          </p:txBody>
        </p:sp>
      </p:grpSp>
      <p:grpSp>
        <p:nvGrpSpPr>
          <p:cNvPr id="83" name="Nhóm 82">
            <a:extLst>
              <a:ext uri="{FF2B5EF4-FFF2-40B4-BE49-F238E27FC236}">
                <a16:creationId xmlns:a16="http://schemas.microsoft.com/office/drawing/2014/main" id="{EF242521-2FA8-6122-CD8D-A644C394F5F9}"/>
              </a:ext>
            </a:extLst>
          </p:cNvPr>
          <p:cNvGrpSpPr>
            <a:grpSpLocks noChangeAspect="1"/>
          </p:cNvGrpSpPr>
          <p:nvPr/>
        </p:nvGrpSpPr>
        <p:grpSpPr>
          <a:xfrm>
            <a:off x="7574280" y="3641249"/>
            <a:ext cx="731520" cy="731520"/>
            <a:chOff x="2624383" y="5284591"/>
            <a:chExt cx="731520" cy="731520"/>
          </a:xfrm>
        </p:grpSpPr>
        <p:sp>
          <p:nvSpPr>
            <p:cNvPr id="84" name="Hình Bầu dục 83">
              <a:hlinkClick r:id="rId13" action="ppaction://hlinksldjump"/>
              <a:extLst>
                <a:ext uri="{FF2B5EF4-FFF2-40B4-BE49-F238E27FC236}">
                  <a16:creationId xmlns:a16="http://schemas.microsoft.com/office/drawing/2014/main" id="{8E8DDF2F-AD0B-0A82-8B1B-2004F13D0FC8}"/>
                </a:ext>
              </a:extLst>
            </p:cNvPr>
            <p:cNvSpPr>
              <a:spLocks/>
            </p:cNvSpPr>
            <p:nvPr/>
          </p:nvSpPr>
          <p:spPr>
            <a:xfrm>
              <a:off x="2624383" y="5284591"/>
              <a:ext cx="731520" cy="73152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Hộp Văn bản 84">
              <a:extLst>
                <a:ext uri="{FF2B5EF4-FFF2-40B4-BE49-F238E27FC236}">
                  <a16:creationId xmlns:a16="http://schemas.microsoft.com/office/drawing/2014/main" id="{A35B6AED-306E-F933-54FB-E89F21424586}"/>
                </a:ext>
              </a:extLst>
            </p:cNvPr>
            <p:cNvSpPr txBox="1">
              <a:spLocks/>
            </p:cNvSpPr>
            <p:nvPr/>
          </p:nvSpPr>
          <p:spPr>
            <a:xfrm>
              <a:off x="2772048" y="5389934"/>
              <a:ext cx="455253"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grpSp>
      <p:grpSp>
        <p:nvGrpSpPr>
          <p:cNvPr id="86" name="Nhóm 85">
            <a:extLst>
              <a:ext uri="{FF2B5EF4-FFF2-40B4-BE49-F238E27FC236}">
                <a16:creationId xmlns:a16="http://schemas.microsoft.com/office/drawing/2014/main" id="{7777E780-BB39-1691-7E23-B56D37F1E5DC}"/>
              </a:ext>
            </a:extLst>
          </p:cNvPr>
          <p:cNvGrpSpPr>
            <a:grpSpLocks noChangeAspect="1"/>
          </p:cNvGrpSpPr>
          <p:nvPr/>
        </p:nvGrpSpPr>
        <p:grpSpPr>
          <a:xfrm>
            <a:off x="5181202" y="5146083"/>
            <a:ext cx="731520" cy="731520"/>
            <a:chOff x="2624383" y="5284591"/>
            <a:chExt cx="731520" cy="731520"/>
          </a:xfrm>
        </p:grpSpPr>
        <p:sp>
          <p:nvSpPr>
            <p:cNvPr id="87" name="Hình Bầu dục 86">
              <a:hlinkClick r:id="rId14" action="ppaction://hlinksldjump"/>
              <a:extLst>
                <a:ext uri="{FF2B5EF4-FFF2-40B4-BE49-F238E27FC236}">
                  <a16:creationId xmlns:a16="http://schemas.microsoft.com/office/drawing/2014/main" id="{E658DDDA-7A50-41F7-47F3-9E3CD2513BDC}"/>
                </a:ext>
              </a:extLst>
            </p:cNvPr>
            <p:cNvSpPr>
              <a:spLocks/>
            </p:cNvSpPr>
            <p:nvPr/>
          </p:nvSpPr>
          <p:spPr>
            <a:xfrm>
              <a:off x="2624383" y="5284591"/>
              <a:ext cx="731520" cy="73152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Hộp Văn bản 87">
              <a:extLst>
                <a:ext uri="{FF2B5EF4-FFF2-40B4-BE49-F238E27FC236}">
                  <a16:creationId xmlns:a16="http://schemas.microsoft.com/office/drawing/2014/main" id="{7C8196DB-F659-11A8-7ECB-B589D1EAB8E8}"/>
                </a:ext>
              </a:extLst>
            </p:cNvPr>
            <p:cNvSpPr txBox="1">
              <a:spLocks/>
            </p:cNvSpPr>
            <p:nvPr/>
          </p:nvSpPr>
          <p:spPr>
            <a:xfrm>
              <a:off x="2772048" y="5389934"/>
              <a:ext cx="455253"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08</a:t>
              </a:r>
              <a:endParaRPr lang="en-US" sz="3200">
                <a:solidFill>
                  <a:schemeClr val="bg1"/>
                </a:solidFill>
                <a:latin typeface="Arial" panose="020B0604020202020204" pitchFamily="34" charset="0"/>
                <a:cs typeface="Arial" panose="020B0604020202020204" pitchFamily="34" charset="0"/>
              </a:endParaRPr>
            </a:p>
          </p:txBody>
        </p:sp>
      </p:grpSp>
      <p:grpSp>
        <p:nvGrpSpPr>
          <p:cNvPr id="89" name="Nhóm 88">
            <a:extLst>
              <a:ext uri="{FF2B5EF4-FFF2-40B4-BE49-F238E27FC236}">
                <a16:creationId xmlns:a16="http://schemas.microsoft.com/office/drawing/2014/main" id="{5EA501F5-7A8D-7A6F-3348-CF56B1961ED7}"/>
              </a:ext>
            </a:extLst>
          </p:cNvPr>
          <p:cNvGrpSpPr>
            <a:grpSpLocks noChangeAspect="1"/>
          </p:cNvGrpSpPr>
          <p:nvPr/>
        </p:nvGrpSpPr>
        <p:grpSpPr>
          <a:xfrm>
            <a:off x="4013754" y="5132380"/>
            <a:ext cx="731520" cy="731520"/>
            <a:chOff x="2624383" y="5284591"/>
            <a:chExt cx="731520" cy="731520"/>
          </a:xfrm>
        </p:grpSpPr>
        <p:sp>
          <p:nvSpPr>
            <p:cNvPr id="90" name="Hình Bầu dục 89">
              <a:hlinkClick r:id="rId15" action="ppaction://hlinksldjump"/>
              <a:extLst>
                <a:ext uri="{FF2B5EF4-FFF2-40B4-BE49-F238E27FC236}">
                  <a16:creationId xmlns:a16="http://schemas.microsoft.com/office/drawing/2014/main" id="{AB6B1F22-D2BC-0742-BB3B-D87D900C04EB}"/>
                </a:ext>
              </a:extLst>
            </p:cNvPr>
            <p:cNvSpPr>
              <a:spLocks/>
            </p:cNvSpPr>
            <p:nvPr/>
          </p:nvSpPr>
          <p:spPr>
            <a:xfrm>
              <a:off x="2624383" y="5284591"/>
              <a:ext cx="731520" cy="73152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Hộp Văn bản 90">
              <a:extLst>
                <a:ext uri="{FF2B5EF4-FFF2-40B4-BE49-F238E27FC236}">
                  <a16:creationId xmlns:a16="http://schemas.microsoft.com/office/drawing/2014/main" id="{6DC9730D-938F-C6A8-F1D0-71CAFBE25C0F}"/>
                </a:ext>
              </a:extLst>
            </p:cNvPr>
            <p:cNvSpPr txBox="1">
              <a:spLocks/>
            </p:cNvSpPr>
            <p:nvPr/>
          </p:nvSpPr>
          <p:spPr>
            <a:xfrm>
              <a:off x="2772048" y="5389934"/>
              <a:ext cx="455253"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07</a:t>
              </a:r>
              <a:endParaRPr lang="en-US" sz="3200">
                <a:solidFill>
                  <a:schemeClr val="bg1"/>
                </a:solidFill>
                <a:latin typeface="Arial" panose="020B0604020202020204" pitchFamily="34" charset="0"/>
                <a:cs typeface="Arial" panose="020B0604020202020204" pitchFamily="34" charset="0"/>
              </a:endParaRPr>
            </a:p>
          </p:txBody>
        </p:sp>
      </p:grpSp>
      <p:grpSp>
        <p:nvGrpSpPr>
          <p:cNvPr id="93" name="Nhóm 92">
            <a:extLst>
              <a:ext uri="{FF2B5EF4-FFF2-40B4-BE49-F238E27FC236}">
                <a16:creationId xmlns:a16="http://schemas.microsoft.com/office/drawing/2014/main" id="{0727C765-0501-3414-D8EE-497CE6AD6EAE}"/>
              </a:ext>
            </a:extLst>
          </p:cNvPr>
          <p:cNvGrpSpPr>
            <a:grpSpLocks noChangeAspect="1"/>
          </p:cNvGrpSpPr>
          <p:nvPr/>
        </p:nvGrpSpPr>
        <p:grpSpPr>
          <a:xfrm>
            <a:off x="6348650" y="5158616"/>
            <a:ext cx="731520" cy="731520"/>
            <a:chOff x="2624383" y="5284591"/>
            <a:chExt cx="731520" cy="731520"/>
          </a:xfrm>
        </p:grpSpPr>
        <p:sp>
          <p:nvSpPr>
            <p:cNvPr id="94" name="Hình Bầu dục 93">
              <a:hlinkClick r:id="rId16" action="ppaction://hlinksldjump"/>
              <a:extLst>
                <a:ext uri="{FF2B5EF4-FFF2-40B4-BE49-F238E27FC236}">
                  <a16:creationId xmlns:a16="http://schemas.microsoft.com/office/drawing/2014/main" id="{83610B8B-19EF-F3DC-EB81-35F19C5F8146}"/>
                </a:ext>
              </a:extLst>
            </p:cNvPr>
            <p:cNvSpPr>
              <a:spLocks/>
            </p:cNvSpPr>
            <p:nvPr/>
          </p:nvSpPr>
          <p:spPr>
            <a:xfrm>
              <a:off x="2624383" y="5284591"/>
              <a:ext cx="731520" cy="73152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Hộp Văn bản 94">
              <a:extLst>
                <a:ext uri="{FF2B5EF4-FFF2-40B4-BE49-F238E27FC236}">
                  <a16:creationId xmlns:a16="http://schemas.microsoft.com/office/drawing/2014/main" id="{56D12C4B-0FEF-7358-C321-4168336891AA}"/>
                </a:ext>
              </a:extLst>
            </p:cNvPr>
            <p:cNvSpPr txBox="1">
              <a:spLocks/>
            </p:cNvSpPr>
            <p:nvPr/>
          </p:nvSpPr>
          <p:spPr>
            <a:xfrm>
              <a:off x="2772048" y="5389934"/>
              <a:ext cx="455253"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09</a:t>
              </a:r>
              <a:endParaRPr lang="en-US" sz="3200">
                <a:solidFill>
                  <a:schemeClr val="bg1"/>
                </a:solidFill>
                <a:latin typeface="Arial" panose="020B0604020202020204" pitchFamily="34" charset="0"/>
                <a:cs typeface="Arial" panose="020B0604020202020204" pitchFamily="34" charset="0"/>
              </a:endParaRPr>
            </a:p>
          </p:txBody>
        </p:sp>
      </p:grpSp>
      <p:grpSp>
        <p:nvGrpSpPr>
          <p:cNvPr id="96" name="Nhóm 95">
            <a:extLst>
              <a:ext uri="{FF2B5EF4-FFF2-40B4-BE49-F238E27FC236}">
                <a16:creationId xmlns:a16="http://schemas.microsoft.com/office/drawing/2014/main" id="{1C2B3083-CEB9-A4D7-A1AD-EAC5212333D0}"/>
              </a:ext>
            </a:extLst>
          </p:cNvPr>
          <p:cNvGrpSpPr>
            <a:grpSpLocks noChangeAspect="1"/>
          </p:cNvGrpSpPr>
          <p:nvPr/>
        </p:nvGrpSpPr>
        <p:grpSpPr>
          <a:xfrm>
            <a:off x="7516098" y="5119548"/>
            <a:ext cx="731520" cy="731520"/>
            <a:chOff x="2624383" y="5284591"/>
            <a:chExt cx="731520" cy="731520"/>
          </a:xfrm>
        </p:grpSpPr>
        <p:sp>
          <p:nvSpPr>
            <p:cNvPr id="97" name="Hình Bầu dục 96">
              <a:hlinkClick r:id="rId17" action="ppaction://hlinksldjump"/>
              <a:extLst>
                <a:ext uri="{FF2B5EF4-FFF2-40B4-BE49-F238E27FC236}">
                  <a16:creationId xmlns:a16="http://schemas.microsoft.com/office/drawing/2014/main" id="{5A4AED9E-FA79-526D-C6C8-0A45661B519E}"/>
                </a:ext>
              </a:extLst>
            </p:cNvPr>
            <p:cNvSpPr>
              <a:spLocks/>
            </p:cNvSpPr>
            <p:nvPr/>
          </p:nvSpPr>
          <p:spPr>
            <a:xfrm>
              <a:off x="2624383" y="5284591"/>
              <a:ext cx="731520" cy="731520"/>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Hộp Văn bản 97">
              <a:extLst>
                <a:ext uri="{FF2B5EF4-FFF2-40B4-BE49-F238E27FC236}">
                  <a16:creationId xmlns:a16="http://schemas.microsoft.com/office/drawing/2014/main" id="{954ECF4B-A04D-7AA1-3405-0B9C1EF454AF}"/>
                </a:ext>
              </a:extLst>
            </p:cNvPr>
            <p:cNvSpPr txBox="1">
              <a:spLocks/>
            </p:cNvSpPr>
            <p:nvPr/>
          </p:nvSpPr>
          <p:spPr>
            <a:xfrm>
              <a:off x="2772048" y="5389934"/>
              <a:ext cx="455253"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10</a:t>
              </a:r>
              <a:endParaRPr lang="en-US" sz="3200">
                <a:solidFill>
                  <a:schemeClr val="bg1"/>
                </a:solidFill>
                <a:latin typeface="Arial" panose="020B0604020202020204" pitchFamily="34" charset="0"/>
                <a:cs typeface="Arial" panose="020B0604020202020204" pitchFamily="34" charset="0"/>
              </a:endParaRPr>
            </a:p>
          </p:txBody>
        </p:sp>
      </p:grpSp>
      <p:grpSp>
        <p:nvGrpSpPr>
          <p:cNvPr id="1667" name="Nhóm 1666">
            <a:extLst>
              <a:ext uri="{FF2B5EF4-FFF2-40B4-BE49-F238E27FC236}">
                <a16:creationId xmlns:a16="http://schemas.microsoft.com/office/drawing/2014/main" id="{A80BBC20-1C14-2130-FEFC-6B3EC780E213}"/>
              </a:ext>
            </a:extLst>
          </p:cNvPr>
          <p:cNvGrpSpPr>
            <a:grpSpLocks noChangeAspect="1"/>
          </p:cNvGrpSpPr>
          <p:nvPr/>
        </p:nvGrpSpPr>
        <p:grpSpPr>
          <a:xfrm>
            <a:off x="2554997" y="2940359"/>
            <a:ext cx="609087" cy="914400"/>
            <a:chOff x="4003853" y="2119654"/>
            <a:chExt cx="730905" cy="1097280"/>
          </a:xfrm>
        </p:grpSpPr>
        <p:grpSp>
          <p:nvGrpSpPr>
            <p:cNvPr id="1668" name="Nhóm 1667">
              <a:extLst>
                <a:ext uri="{FF2B5EF4-FFF2-40B4-BE49-F238E27FC236}">
                  <a16:creationId xmlns:a16="http://schemas.microsoft.com/office/drawing/2014/main" id="{E6A29307-0018-DFB0-0C1B-DC7EB038DC60}"/>
                </a:ext>
              </a:extLst>
            </p:cNvPr>
            <p:cNvGrpSpPr/>
            <p:nvPr/>
          </p:nvGrpSpPr>
          <p:grpSpPr>
            <a:xfrm>
              <a:off x="4003853" y="2119654"/>
              <a:ext cx="730905" cy="1097280"/>
              <a:chOff x="5320347" y="4574628"/>
              <a:chExt cx="1420543" cy="2132602"/>
            </a:xfrm>
          </p:grpSpPr>
          <p:sp>
            <p:nvSpPr>
              <p:cNvPr id="1670" name="Hình tự do: Hình 1669">
                <a:extLst>
                  <a:ext uri="{FF2B5EF4-FFF2-40B4-BE49-F238E27FC236}">
                    <a16:creationId xmlns:a16="http://schemas.microsoft.com/office/drawing/2014/main" id="{D0E59B8C-D944-24E6-C180-D5250B7F1FB1}"/>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671" name="Nhóm 1670">
                <a:extLst>
                  <a:ext uri="{FF2B5EF4-FFF2-40B4-BE49-F238E27FC236}">
                    <a16:creationId xmlns:a16="http://schemas.microsoft.com/office/drawing/2014/main" id="{9D3FB1DB-DA71-0759-2089-5C4E1AACD574}"/>
                  </a:ext>
                </a:extLst>
              </p:cNvPr>
              <p:cNvGrpSpPr/>
              <p:nvPr/>
            </p:nvGrpSpPr>
            <p:grpSpPr>
              <a:xfrm>
                <a:off x="5321408" y="4574628"/>
                <a:ext cx="1419482" cy="2132602"/>
                <a:chOff x="5321408" y="4574628"/>
                <a:chExt cx="1419482" cy="2132602"/>
              </a:xfrm>
            </p:grpSpPr>
            <p:sp>
              <p:nvSpPr>
                <p:cNvPr id="1672" name="Hình tự do: Hình 1671">
                  <a:extLst>
                    <a:ext uri="{FF2B5EF4-FFF2-40B4-BE49-F238E27FC236}">
                      <a16:creationId xmlns:a16="http://schemas.microsoft.com/office/drawing/2014/main" id="{B7542CD5-22C4-99DA-3CAB-781BD09D6A7E}"/>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73" name="Hình chữ nhật: Góc Tròn 1672">
                  <a:extLst>
                    <a:ext uri="{FF2B5EF4-FFF2-40B4-BE49-F238E27FC236}">
                      <a16:creationId xmlns:a16="http://schemas.microsoft.com/office/drawing/2014/main" id="{C441E520-7D33-3705-34C5-52C57024AB04}"/>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669" name="Hộp Văn bản 1668">
              <a:extLst>
                <a:ext uri="{FF2B5EF4-FFF2-40B4-BE49-F238E27FC236}">
                  <a16:creationId xmlns:a16="http://schemas.microsoft.com/office/drawing/2014/main" id="{1876D973-0DCC-3F14-9BDC-1C8C3910E2EC}"/>
                </a:ext>
              </a:extLst>
            </p:cNvPr>
            <p:cNvSpPr txBox="1">
              <a:spLocks/>
            </p:cNvSpPr>
            <p:nvPr/>
          </p:nvSpPr>
          <p:spPr>
            <a:xfrm>
              <a:off x="4103947" y="2559820"/>
              <a:ext cx="530594" cy="369332"/>
            </a:xfrm>
            <a:prstGeom prst="rect">
              <a:avLst/>
            </a:prstGeom>
            <a:noFill/>
          </p:spPr>
          <p:txBody>
            <a:bodyPr wrap="none" lIns="0" tIns="0" rIns="0" bIns="0" rtlCol="0">
              <a:spAutoFit/>
            </a:bodyPr>
            <a:lstStyle/>
            <a:p>
              <a:r>
                <a:rPr lang="en-US" sz="2000" b="1">
                  <a:solidFill>
                    <a:srgbClr val="116B8B"/>
                  </a:solidFill>
                  <a:latin typeface="Arial" panose="020B0604020202020204" pitchFamily="34" charset="0"/>
                  <a:cs typeface="Arial" panose="020B0604020202020204" pitchFamily="34" charset="0"/>
                </a:rPr>
                <a:t>HCl</a:t>
              </a:r>
              <a:endParaRPr lang="en-US" sz="2000">
                <a:solidFill>
                  <a:srgbClr val="116B8B"/>
                </a:solidFill>
                <a:latin typeface="Arial" panose="020B0604020202020204" pitchFamily="34" charset="0"/>
                <a:cs typeface="Arial" panose="020B0604020202020204" pitchFamily="34" charset="0"/>
              </a:endParaRPr>
            </a:p>
          </p:txBody>
        </p:sp>
      </p:grpSp>
      <p:grpSp>
        <p:nvGrpSpPr>
          <p:cNvPr id="1681" name="Nhóm 1680">
            <a:extLst>
              <a:ext uri="{FF2B5EF4-FFF2-40B4-BE49-F238E27FC236}">
                <a16:creationId xmlns:a16="http://schemas.microsoft.com/office/drawing/2014/main" id="{49C782A3-0FDF-EFFB-8985-AD88380C4C94}"/>
              </a:ext>
            </a:extLst>
          </p:cNvPr>
          <p:cNvGrpSpPr>
            <a:grpSpLocks noChangeAspect="1"/>
          </p:cNvGrpSpPr>
          <p:nvPr/>
        </p:nvGrpSpPr>
        <p:grpSpPr>
          <a:xfrm>
            <a:off x="2554997" y="1908917"/>
            <a:ext cx="609087" cy="914400"/>
            <a:chOff x="4003853" y="2119654"/>
            <a:chExt cx="730905" cy="1097280"/>
          </a:xfrm>
        </p:grpSpPr>
        <p:grpSp>
          <p:nvGrpSpPr>
            <p:cNvPr id="1682" name="Nhóm 1681">
              <a:extLst>
                <a:ext uri="{FF2B5EF4-FFF2-40B4-BE49-F238E27FC236}">
                  <a16:creationId xmlns:a16="http://schemas.microsoft.com/office/drawing/2014/main" id="{08FAC759-B770-BFF6-D4D9-E2FF8F2FE3EE}"/>
                </a:ext>
              </a:extLst>
            </p:cNvPr>
            <p:cNvGrpSpPr/>
            <p:nvPr/>
          </p:nvGrpSpPr>
          <p:grpSpPr>
            <a:xfrm>
              <a:off x="4003853" y="2119654"/>
              <a:ext cx="730905" cy="1097280"/>
              <a:chOff x="5320347" y="4574628"/>
              <a:chExt cx="1420543" cy="2132602"/>
            </a:xfrm>
          </p:grpSpPr>
          <p:sp>
            <p:nvSpPr>
              <p:cNvPr id="1684" name="Hình tự do: Hình 1683">
                <a:extLst>
                  <a:ext uri="{FF2B5EF4-FFF2-40B4-BE49-F238E27FC236}">
                    <a16:creationId xmlns:a16="http://schemas.microsoft.com/office/drawing/2014/main" id="{44481FA2-16D3-2470-C324-888AE5AF8C2F}"/>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685" name="Nhóm 1684">
                <a:extLst>
                  <a:ext uri="{FF2B5EF4-FFF2-40B4-BE49-F238E27FC236}">
                    <a16:creationId xmlns:a16="http://schemas.microsoft.com/office/drawing/2014/main" id="{5BF7BBDF-92D2-180C-5B54-7A5E676051EA}"/>
                  </a:ext>
                </a:extLst>
              </p:cNvPr>
              <p:cNvGrpSpPr/>
              <p:nvPr/>
            </p:nvGrpSpPr>
            <p:grpSpPr>
              <a:xfrm>
                <a:off x="5321408" y="4574628"/>
                <a:ext cx="1419482" cy="2132602"/>
                <a:chOff x="5321408" y="4574628"/>
                <a:chExt cx="1419482" cy="2132602"/>
              </a:xfrm>
            </p:grpSpPr>
            <p:sp>
              <p:nvSpPr>
                <p:cNvPr id="1686" name="Hình tự do: Hình 1685">
                  <a:extLst>
                    <a:ext uri="{FF2B5EF4-FFF2-40B4-BE49-F238E27FC236}">
                      <a16:creationId xmlns:a16="http://schemas.microsoft.com/office/drawing/2014/main" id="{9D2F061C-E794-4D39-689C-1E7083E55757}"/>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87" name="Hình chữ nhật: Góc Tròn 1686">
                  <a:extLst>
                    <a:ext uri="{FF2B5EF4-FFF2-40B4-BE49-F238E27FC236}">
                      <a16:creationId xmlns:a16="http://schemas.microsoft.com/office/drawing/2014/main" id="{598D5B8B-CA2F-05B6-DD0C-B9B6C8C282FC}"/>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683" name="Hộp Văn bản 1682">
              <a:extLst>
                <a:ext uri="{FF2B5EF4-FFF2-40B4-BE49-F238E27FC236}">
                  <a16:creationId xmlns:a16="http://schemas.microsoft.com/office/drawing/2014/main" id="{8FD60D79-5C23-5C45-3ADA-D104C74B5B13}"/>
                </a:ext>
              </a:extLst>
            </p:cNvPr>
            <p:cNvSpPr txBox="1">
              <a:spLocks/>
            </p:cNvSpPr>
            <p:nvPr/>
          </p:nvSpPr>
          <p:spPr>
            <a:xfrm>
              <a:off x="4198187" y="2598434"/>
              <a:ext cx="411652" cy="369332"/>
            </a:xfrm>
            <a:prstGeom prst="rect">
              <a:avLst/>
            </a:prstGeom>
            <a:noFill/>
          </p:spPr>
          <p:txBody>
            <a:bodyPr wrap="none" lIns="0" tIns="0" rIns="0" bIns="0" rtlCol="0">
              <a:spAutoFit/>
            </a:bodyPr>
            <a:lstStyle/>
            <a:p>
              <a:r>
                <a:rPr lang="en-US" sz="2000" b="1">
                  <a:solidFill>
                    <a:srgbClr val="116B8B"/>
                  </a:solidFill>
                  <a:latin typeface="Arial" panose="020B0604020202020204" pitchFamily="34" charset="0"/>
                  <a:cs typeface="Arial" panose="020B0604020202020204" pitchFamily="34" charset="0"/>
                </a:rPr>
                <a:t>HF</a:t>
              </a:r>
              <a:endParaRPr lang="en-US" sz="2000">
                <a:solidFill>
                  <a:srgbClr val="116B8B"/>
                </a:solidFill>
                <a:latin typeface="Arial" panose="020B0604020202020204" pitchFamily="34" charset="0"/>
                <a:cs typeface="Arial" panose="020B0604020202020204" pitchFamily="34" charset="0"/>
              </a:endParaRPr>
            </a:p>
          </p:txBody>
        </p:sp>
      </p:grpSp>
      <p:grpSp>
        <p:nvGrpSpPr>
          <p:cNvPr id="1688" name="Nhóm 1687">
            <a:extLst>
              <a:ext uri="{FF2B5EF4-FFF2-40B4-BE49-F238E27FC236}">
                <a16:creationId xmlns:a16="http://schemas.microsoft.com/office/drawing/2014/main" id="{C29BF7A7-71D7-E227-AB13-D4586AAB9AB1}"/>
              </a:ext>
            </a:extLst>
          </p:cNvPr>
          <p:cNvGrpSpPr>
            <a:grpSpLocks noChangeAspect="1"/>
          </p:cNvGrpSpPr>
          <p:nvPr/>
        </p:nvGrpSpPr>
        <p:grpSpPr>
          <a:xfrm>
            <a:off x="2554997" y="5003244"/>
            <a:ext cx="609087" cy="914400"/>
            <a:chOff x="4003853" y="2119654"/>
            <a:chExt cx="730905" cy="1097280"/>
          </a:xfrm>
        </p:grpSpPr>
        <p:grpSp>
          <p:nvGrpSpPr>
            <p:cNvPr id="1689" name="Nhóm 1688">
              <a:extLst>
                <a:ext uri="{FF2B5EF4-FFF2-40B4-BE49-F238E27FC236}">
                  <a16:creationId xmlns:a16="http://schemas.microsoft.com/office/drawing/2014/main" id="{D61F3764-3604-72ED-8AF5-288C5DE53787}"/>
                </a:ext>
              </a:extLst>
            </p:cNvPr>
            <p:cNvGrpSpPr/>
            <p:nvPr/>
          </p:nvGrpSpPr>
          <p:grpSpPr>
            <a:xfrm>
              <a:off x="4003853" y="2119654"/>
              <a:ext cx="730905" cy="1097280"/>
              <a:chOff x="5320347" y="4574628"/>
              <a:chExt cx="1420543" cy="2132602"/>
            </a:xfrm>
          </p:grpSpPr>
          <p:sp>
            <p:nvSpPr>
              <p:cNvPr id="1691" name="Hình tự do: Hình 1690">
                <a:extLst>
                  <a:ext uri="{FF2B5EF4-FFF2-40B4-BE49-F238E27FC236}">
                    <a16:creationId xmlns:a16="http://schemas.microsoft.com/office/drawing/2014/main" id="{73A78A03-9767-6393-B255-CE61A6C48878}"/>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692" name="Nhóm 1691">
                <a:extLst>
                  <a:ext uri="{FF2B5EF4-FFF2-40B4-BE49-F238E27FC236}">
                    <a16:creationId xmlns:a16="http://schemas.microsoft.com/office/drawing/2014/main" id="{E5C2E1FC-9D09-94CF-559D-2DEE8867681C}"/>
                  </a:ext>
                </a:extLst>
              </p:cNvPr>
              <p:cNvGrpSpPr/>
              <p:nvPr/>
            </p:nvGrpSpPr>
            <p:grpSpPr>
              <a:xfrm>
                <a:off x="5321408" y="4574628"/>
                <a:ext cx="1419482" cy="2132602"/>
                <a:chOff x="5321408" y="4574628"/>
                <a:chExt cx="1419482" cy="2132602"/>
              </a:xfrm>
            </p:grpSpPr>
            <p:sp>
              <p:nvSpPr>
                <p:cNvPr id="1693" name="Hình tự do: Hình 1692">
                  <a:extLst>
                    <a:ext uri="{FF2B5EF4-FFF2-40B4-BE49-F238E27FC236}">
                      <a16:creationId xmlns:a16="http://schemas.microsoft.com/office/drawing/2014/main" id="{CEC34890-44F4-96DF-08BA-7F3AD8D47931}"/>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94" name="Hình chữ nhật: Góc Tròn 1693">
                  <a:extLst>
                    <a:ext uri="{FF2B5EF4-FFF2-40B4-BE49-F238E27FC236}">
                      <a16:creationId xmlns:a16="http://schemas.microsoft.com/office/drawing/2014/main" id="{D9A7CBDF-6197-CCAC-5730-146D0C35224C}"/>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690" name="Hộp Văn bản 1689">
              <a:extLst>
                <a:ext uri="{FF2B5EF4-FFF2-40B4-BE49-F238E27FC236}">
                  <a16:creationId xmlns:a16="http://schemas.microsoft.com/office/drawing/2014/main" id="{456049DC-5F4F-FA02-A300-A2D216952D4C}"/>
                </a:ext>
              </a:extLst>
            </p:cNvPr>
            <p:cNvSpPr txBox="1">
              <a:spLocks/>
            </p:cNvSpPr>
            <p:nvPr/>
          </p:nvSpPr>
          <p:spPr>
            <a:xfrm>
              <a:off x="4220691" y="2553520"/>
              <a:ext cx="307776" cy="369332"/>
            </a:xfrm>
            <a:prstGeom prst="rect">
              <a:avLst/>
            </a:prstGeom>
            <a:noFill/>
          </p:spPr>
          <p:txBody>
            <a:bodyPr wrap="none" lIns="0" tIns="0" rIns="0" bIns="0" rtlCol="0">
              <a:spAutoFit/>
            </a:bodyPr>
            <a:lstStyle/>
            <a:p>
              <a:r>
                <a:rPr lang="en-US" sz="2000" b="1">
                  <a:solidFill>
                    <a:srgbClr val="116B8B"/>
                  </a:solidFill>
                  <a:latin typeface="Arial" panose="020B0604020202020204" pitchFamily="34" charset="0"/>
                  <a:cs typeface="Arial" panose="020B0604020202020204" pitchFamily="34" charset="0"/>
                </a:rPr>
                <a:t>HI</a:t>
              </a:r>
              <a:endParaRPr lang="en-US" sz="2000">
                <a:solidFill>
                  <a:srgbClr val="116B8B"/>
                </a:solidFill>
                <a:latin typeface="Arial" panose="020B0604020202020204" pitchFamily="34" charset="0"/>
                <a:cs typeface="Arial" panose="020B0604020202020204" pitchFamily="34" charset="0"/>
              </a:endParaRPr>
            </a:p>
          </p:txBody>
        </p:sp>
      </p:grpSp>
      <p:grpSp>
        <p:nvGrpSpPr>
          <p:cNvPr id="1695" name="Nhóm 1694">
            <a:extLst>
              <a:ext uri="{FF2B5EF4-FFF2-40B4-BE49-F238E27FC236}">
                <a16:creationId xmlns:a16="http://schemas.microsoft.com/office/drawing/2014/main" id="{15867803-C087-CC5D-8058-CE9454F277C2}"/>
              </a:ext>
            </a:extLst>
          </p:cNvPr>
          <p:cNvGrpSpPr>
            <a:grpSpLocks noChangeAspect="1"/>
          </p:cNvGrpSpPr>
          <p:nvPr/>
        </p:nvGrpSpPr>
        <p:grpSpPr>
          <a:xfrm>
            <a:off x="2554997" y="3971801"/>
            <a:ext cx="609087" cy="914400"/>
            <a:chOff x="4003853" y="2119654"/>
            <a:chExt cx="730905" cy="1097280"/>
          </a:xfrm>
        </p:grpSpPr>
        <p:grpSp>
          <p:nvGrpSpPr>
            <p:cNvPr id="1696" name="Nhóm 1695">
              <a:extLst>
                <a:ext uri="{FF2B5EF4-FFF2-40B4-BE49-F238E27FC236}">
                  <a16:creationId xmlns:a16="http://schemas.microsoft.com/office/drawing/2014/main" id="{33265358-8208-B409-FA2C-41AEC7521029}"/>
                </a:ext>
              </a:extLst>
            </p:cNvPr>
            <p:cNvGrpSpPr/>
            <p:nvPr/>
          </p:nvGrpSpPr>
          <p:grpSpPr>
            <a:xfrm>
              <a:off x="4003853" y="2119654"/>
              <a:ext cx="730905" cy="1097280"/>
              <a:chOff x="5320347" y="4574628"/>
              <a:chExt cx="1420543" cy="2132602"/>
            </a:xfrm>
          </p:grpSpPr>
          <p:sp>
            <p:nvSpPr>
              <p:cNvPr id="1698" name="Hình tự do: Hình 1697">
                <a:extLst>
                  <a:ext uri="{FF2B5EF4-FFF2-40B4-BE49-F238E27FC236}">
                    <a16:creationId xmlns:a16="http://schemas.microsoft.com/office/drawing/2014/main" id="{D6FB0C19-BF72-3B72-6CE8-69076B160B5D}"/>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699" name="Nhóm 1698">
                <a:extLst>
                  <a:ext uri="{FF2B5EF4-FFF2-40B4-BE49-F238E27FC236}">
                    <a16:creationId xmlns:a16="http://schemas.microsoft.com/office/drawing/2014/main" id="{EDC3833B-7D23-E3F2-943F-A7D5FF803AB8}"/>
                  </a:ext>
                </a:extLst>
              </p:cNvPr>
              <p:cNvGrpSpPr/>
              <p:nvPr/>
            </p:nvGrpSpPr>
            <p:grpSpPr>
              <a:xfrm>
                <a:off x="5321408" y="4574628"/>
                <a:ext cx="1419482" cy="2132602"/>
                <a:chOff x="5321408" y="4574628"/>
                <a:chExt cx="1419482" cy="2132602"/>
              </a:xfrm>
            </p:grpSpPr>
            <p:sp>
              <p:nvSpPr>
                <p:cNvPr id="1700" name="Hình tự do: Hình 1699">
                  <a:extLst>
                    <a:ext uri="{FF2B5EF4-FFF2-40B4-BE49-F238E27FC236}">
                      <a16:creationId xmlns:a16="http://schemas.microsoft.com/office/drawing/2014/main" id="{8D831A77-0F84-320D-067F-93EF406D93B8}"/>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701" name="Hình chữ nhật: Góc Tròn 1700">
                  <a:extLst>
                    <a:ext uri="{FF2B5EF4-FFF2-40B4-BE49-F238E27FC236}">
                      <a16:creationId xmlns:a16="http://schemas.microsoft.com/office/drawing/2014/main" id="{CBD06E18-5399-3DF4-834F-0EBFFFDA6B20}"/>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697" name="Hộp Văn bản 1696">
              <a:extLst>
                <a:ext uri="{FF2B5EF4-FFF2-40B4-BE49-F238E27FC236}">
                  <a16:creationId xmlns:a16="http://schemas.microsoft.com/office/drawing/2014/main" id="{C3DFCC73-F162-953E-F484-15FBA1758614}"/>
                </a:ext>
              </a:extLst>
            </p:cNvPr>
            <p:cNvSpPr txBox="1">
              <a:spLocks/>
            </p:cNvSpPr>
            <p:nvPr/>
          </p:nvSpPr>
          <p:spPr>
            <a:xfrm>
              <a:off x="4103947" y="2559820"/>
              <a:ext cx="565540" cy="369332"/>
            </a:xfrm>
            <a:prstGeom prst="rect">
              <a:avLst/>
            </a:prstGeom>
            <a:noFill/>
          </p:spPr>
          <p:txBody>
            <a:bodyPr wrap="none" lIns="0" tIns="0" rIns="0" bIns="0" rtlCol="0">
              <a:spAutoFit/>
            </a:bodyPr>
            <a:lstStyle/>
            <a:p>
              <a:r>
                <a:rPr lang="en-US" sz="2000" b="1">
                  <a:solidFill>
                    <a:srgbClr val="116B8B"/>
                  </a:solidFill>
                  <a:latin typeface="Arial" panose="020B0604020202020204" pitchFamily="34" charset="0"/>
                  <a:cs typeface="Arial" panose="020B0604020202020204" pitchFamily="34" charset="0"/>
                </a:rPr>
                <a:t>HBr</a:t>
              </a:r>
              <a:endParaRPr lang="en-US" sz="2000">
                <a:solidFill>
                  <a:srgbClr val="116B8B"/>
                </a:solidFill>
                <a:latin typeface="Arial" panose="020B0604020202020204" pitchFamily="34" charset="0"/>
                <a:cs typeface="Arial" panose="020B0604020202020204" pitchFamily="34" charset="0"/>
              </a:endParaRPr>
            </a:p>
          </p:txBody>
        </p:sp>
      </p:grpSp>
      <p:sp>
        <p:nvSpPr>
          <p:cNvPr id="1702" name="Hình Bầu dục 1701">
            <a:extLst>
              <a:ext uri="{FF2B5EF4-FFF2-40B4-BE49-F238E27FC236}">
                <a16:creationId xmlns:a16="http://schemas.microsoft.com/office/drawing/2014/main" id="{941390C6-D69F-0E5A-6CCE-40D7364CFE2F}"/>
              </a:ext>
            </a:extLst>
          </p:cNvPr>
          <p:cNvSpPr/>
          <p:nvPr/>
        </p:nvSpPr>
        <p:spPr>
          <a:xfrm>
            <a:off x="9101959"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703" name="Nhóm 1702">
            <a:extLst>
              <a:ext uri="{FF2B5EF4-FFF2-40B4-BE49-F238E27FC236}">
                <a16:creationId xmlns:a16="http://schemas.microsoft.com/office/drawing/2014/main" id="{1EDAFF8D-9C6A-D16D-8E6D-B2456E89A463}"/>
              </a:ext>
            </a:extLst>
          </p:cNvPr>
          <p:cNvGrpSpPr>
            <a:grpSpLocks noChangeAspect="1"/>
          </p:cNvGrpSpPr>
          <p:nvPr/>
        </p:nvGrpSpPr>
        <p:grpSpPr>
          <a:xfrm>
            <a:off x="9132588" y="2940359"/>
            <a:ext cx="609087" cy="914400"/>
            <a:chOff x="4003853" y="2119654"/>
            <a:chExt cx="730905" cy="1097280"/>
          </a:xfrm>
        </p:grpSpPr>
        <p:grpSp>
          <p:nvGrpSpPr>
            <p:cNvPr id="1704" name="Nhóm 1703">
              <a:extLst>
                <a:ext uri="{FF2B5EF4-FFF2-40B4-BE49-F238E27FC236}">
                  <a16:creationId xmlns:a16="http://schemas.microsoft.com/office/drawing/2014/main" id="{F76576D0-6665-7584-E578-3FB3AC33AE6C}"/>
                </a:ext>
              </a:extLst>
            </p:cNvPr>
            <p:cNvGrpSpPr/>
            <p:nvPr/>
          </p:nvGrpSpPr>
          <p:grpSpPr>
            <a:xfrm>
              <a:off x="4003853" y="2119654"/>
              <a:ext cx="730905" cy="1097280"/>
              <a:chOff x="5320347" y="4574628"/>
              <a:chExt cx="1420543" cy="2132602"/>
            </a:xfrm>
          </p:grpSpPr>
          <p:sp>
            <p:nvSpPr>
              <p:cNvPr id="1706" name="Hình tự do: Hình 1705">
                <a:extLst>
                  <a:ext uri="{FF2B5EF4-FFF2-40B4-BE49-F238E27FC236}">
                    <a16:creationId xmlns:a16="http://schemas.microsoft.com/office/drawing/2014/main" id="{34AEFB10-D323-509A-D526-79FC08953128}"/>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707" name="Nhóm 1706">
                <a:extLst>
                  <a:ext uri="{FF2B5EF4-FFF2-40B4-BE49-F238E27FC236}">
                    <a16:creationId xmlns:a16="http://schemas.microsoft.com/office/drawing/2014/main" id="{84D64428-C511-F7D5-63D5-B86041AC9BFA}"/>
                  </a:ext>
                </a:extLst>
              </p:cNvPr>
              <p:cNvGrpSpPr/>
              <p:nvPr/>
            </p:nvGrpSpPr>
            <p:grpSpPr>
              <a:xfrm>
                <a:off x="5321408" y="4574628"/>
                <a:ext cx="1419482" cy="2132602"/>
                <a:chOff x="5321408" y="4574628"/>
                <a:chExt cx="1419482" cy="2132602"/>
              </a:xfrm>
            </p:grpSpPr>
            <p:sp>
              <p:nvSpPr>
                <p:cNvPr id="1708" name="Hình tự do: Hình 1707">
                  <a:extLst>
                    <a:ext uri="{FF2B5EF4-FFF2-40B4-BE49-F238E27FC236}">
                      <a16:creationId xmlns:a16="http://schemas.microsoft.com/office/drawing/2014/main" id="{A33A9468-2B1B-726D-3A2B-50E496BB2EA3}"/>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709" name="Hình chữ nhật: Góc Tròn 1708">
                  <a:extLst>
                    <a:ext uri="{FF2B5EF4-FFF2-40B4-BE49-F238E27FC236}">
                      <a16:creationId xmlns:a16="http://schemas.microsoft.com/office/drawing/2014/main" id="{9B1BC982-2621-AEB8-26A5-9D9BEE5D1A53}"/>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705" name="Hộp Văn bản 1704">
              <a:extLst>
                <a:ext uri="{FF2B5EF4-FFF2-40B4-BE49-F238E27FC236}">
                  <a16:creationId xmlns:a16="http://schemas.microsoft.com/office/drawing/2014/main" id="{46CC7675-27D1-DCD1-A0D5-898FAC485FC8}"/>
                </a:ext>
              </a:extLst>
            </p:cNvPr>
            <p:cNvSpPr txBox="1">
              <a:spLocks/>
            </p:cNvSpPr>
            <p:nvPr/>
          </p:nvSpPr>
          <p:spPr>
            <a:xfrm>
              <a:off x="4103947" y="2559820"/>
              <a:ext cx="530594" cy="369332"/>
            </a:xfrm>
            <a:prstGeom prst="rect">
              <a:avLst/>
            </a:prstGeom>
            <a:noFill/>
          </p:spPr>
          <p:txBody>
            <a:bodyPr wrap="none" lIns="0" tIns="0" rIns="0" bIns="0" rtlCol="0">
              <a:spAutoFit/>
            </a:bodyPr>
            <a:lstStyle/>
            <a:p>
              <a:r>
                <a:rPr lang="en-US" sz="2000" b="1">
                  <a:solidFill>
                    <a:srgbClr val="116B8B"/>
                  </a:solidFill>
                  <a:latin typeface="Arial" panose="020B0604020202020204" pitchFamily="34" charset="0"/>
                  <a:cs typeface="Arial" panose="020B0604020202020204" pitchFamily="34" charset="0"/>
                </a:rPr>
                <a:t>HCl</a:t>
              </a:r>
              <a:endParaRPr lang="en-US" sz="2000">
                <a:solidFill>
                  <a:srgbClr val="116B8B"/>
                </a:solidFill>
                <a:latin typeface="Arial" panose="020B0604020202020204" pitchFamily="34" charset="0"/>
                <a:cs typeface="Arial" panose="020B0604020202020204" pitchFamily="34" charset="0"/>
              </a:endParaRPr>
            </a:p>
          </p:txBody>
        </p:sp>
      </p:grpSp>
      <p:grpSp>
        <p:nvGrpSpPr>
          <p:cNvPr id="1710" name="Nhóm 1709">
            <a:extLst>
              <a:ext uri="{FF2B5EF4-FFF2-40B4-BE49-F238E27FC236}">
                <a16:creationId xmlns:a16="http://schemas.microsoft.com/office/drawing/2014/main" id="{427C6E06-9E46-A960-85D0-A13C577D69B2}"/>
              </a:ext>
            </a:extLst>
          </p:cNvPr>
          <p:cNvGrpSpPr>
            <a:grpSpLocks noChangeAspect="1"/>
          </p:cNvGrpSpPr>
          <p:nvPr/>
        </p:nvGrpSpPr>
        <p:grpSpPr>
          <a:xfrm>
            <a:off x="9132588" y="1908917"/>
            <a:ext cx="609087" cy="914400"/>
            <a:chOff x="4003853" y="2119654"/>
            <a:chExt cx="730905" cy="1097280"/>
          </a:xfrm>
        </p:grpSpPr>
        <p:grpSp>
          <p:nvGrpSpPr>
            <p:cNvPr id="1711" name="Nhóm 1710">
              <a:extLst>
                <a:ext uri="{FF2B5EF4-FFF2-40B4-BE49-F238E27FC236}">
                  <a16:creationId xmlns:a16="http://schemas.microsoft.com/office/drawing/2014/main" id="{66979D53-CEBA-33BA-D90B-EB6902E8E421}"/>
                </a:ext>
              </a:extLst>
            </p:cNvPr>
            <p:cNvGrpSpPr/>
            <p:nvPr/>
          </p:nvGrpSpPr>
          <p:grpSpPr>
            <a:xfrm>
              <a:off x="4003853" y="2119654"/>
              <a:ext cx="730905" cy="1097280"/>
              <a:chOff x="5320347" y="4574628"/>
              <a:chExt cx="1420543" cy="2132602"/>
            </a:xfrm>
          </p:grpSpPr>
          <p:sp>
            <p:nvSpPr>
              <p:cNvPr id="1713" name="Hình tự do: Hình 1712">
                <a:extLst>
                  <a:ext uri="{FF2B5EF4-FFF2-40B4-BE49-F238E27FC236}">
                    <a16:creationId xmlns:a16="http://schemas.microsoft.com/office/drawing/2014/main" id="{4F5FF507-F693-F91F-8D24-D5D6EB85D1D4}"/>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714" name="Nhóm 1713">
                <a:extLst>
                  <a:ext uri="{FF2B5EF4-FFF2-40B4-BE49-F238E27FC236}">
                    <a16:creationId xmlns:a16="http://schemas.microsoft.com/office/drawing/2014/main" id="{393ADA16-EA32-1105-0835-78877D04C9BD}"/>
                  </a:ext>
                </a:extLst>
              </p:cNvPr>
              <p:cNvGrpSpPr/>
              <p:nvPr/>
            </p:nvGrpSpPr>
            <p:grpSpPr>
              <a:xfrm>
                <a:off x="5321408" y="4574628"/>
                <a:ext cx="1419482" cy="2132602"/>
                <a:chOff x="5321408" y="4574628"/>
                <a:chExt cx="1419482" cy="2132602"/>
              </a:xfrm>
            </p:grpSpPr>
            <p:sp>
              <p:nvSpPr>
                <p:cNvPr id="1715" name="Hình tự do: Hình 1714">
                  <a:extLst>
                    <a:ext uri="{FF2B5EF4-FFF2-40B4-BE49-F238E27FC236}">
                      <a16:creationId xmlns:a16="http://schemas.microsoft.com/office/drawing/2014/main" id="{1102417F-FE4C-DF11-4CE7-54205FB3041F}"/>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716" name="Hình chữ nhật: Góc Tròn 1715">
                  <a:extLst>
                    <a:ext uri="{FF2B5EF4-FFF2-40B4-BE49-F238E27FC236}">
                      <a16:creationId xmlns:a16="http://schemas.microsoft.com/office/drawing/2014/main" id="{14B28DB9-C10D-EFEF-3765-AD15B081DDC6}"/>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712" name="Hộp Văn bản 1711">
              <a:extLst>
                <a:ext uri="{FF2B5EF4-FFF2-40B4-BE49-F238E27FC236}">
                  <a16:creationId xmlns:a16="http://schemas.microsoft.com/office/drawing/2014/main" id="{A9111887-180B-EB9C-2C70-27CFAA415CE6}"/>
                </a:ext>
              </a:extLst>
            </p:cNvPr>
            <p:cNvSpPr txBox="1">
              <a:spLocks/>
            </p:cNvSpPr>
            <p:nvPr/>
          </p:nvSpPr>
          <p:spPr>
            <a:xfrm>
              <a:off x="4198187" y="2598434"/>
              <a:ext cx="411652" cy="369332"/>
            </a:xfrm>
            <a:prstGeom prst="rect">
              <a:avLst/>
            </a:prstGeom>
            <a:noFill/>
          </p:spPr>
          <p:txBody>
            <a:bodyPr wrap="none" lIns="0" tIns="0" rIns="0" bIns="0" rtlCol="0">
              <a:spAutoFit/>
            </a:bodyPr>
            <a:lstStyle/>
            <a:p>
              <a:r>
                <a:rPr lang="en-US" sz="2000" b="1">
                  <a:solidFill>
                    <a:srgbClr val="116B8B"/>
                  </a:solidFill>
                  <a:latin typeface="Arial" panose="020B0604020202020204" pitchFamily="34" charset="0"/>
                  <a:cs typeface="Arial" panose="020B0604020202020204" pitchFamily="34" charset="0"/>
                </a:rPr>
                <a:t>HF</a:t>
              </a:r>
              <a:endParaRPr lang="en-US" sz="2000">
                <a:solidFill>
                  <a:srgbClr val="116B8B"/>
                </a:solidFill>
                <a:latin typeface="Arial" panose="020B0604020202020204" pitchFamily="34" charset="0"/>
                <a:cs typeface="Arial" panose="020B0604020202020204" pitchFamily="34" charset="0"/>
              </a:endParaRPr>
            </a:p>
          </p:txBody>
        </p:sp>
      </p:grpSp>
      <p:grpSp>
        <p:nvGrpSpPr>
          <p:cNvPr id="1717" name="Nhóm 1716">
            <a:extLst>
              <a:ext uri="{FF2B5EF4-FFF2-40B4-BE49-F238E27FC236}">
                <a16:creationId xmlns:a16="http://schemas.microsoft.com/office/drawing/2014/main" id="{433353D4-7A1B-523D-77C8-A1AD26209AF0}"/>
              </a:ext>
            </a:extLst>
          </p:cNvPr>
          <p:cNvGrpSpPr>
            <a:grpSpLocks noChangeAspect="1"/>
          </p:cNvGrpSpPr>
          <p:nvPr/>
        </p:nvGrpSpPr>
        <p:grpSpPr>
          <a:xfrm>
            <a:off x="9132588" y="5003244"/>
            <a:ext cx="609087" cy="914400"/>
            <a:chOff x="4003853" y="2119654"/>
            <a:chExt cx="730905" cy="1097280"/>
          </a:xfrm>
        </p:grpSpPr>
        <p:grpSp>
          <p:nvGrpSpPr>
            <p:cNvPr id="1718" name="Nhóm 1717">
              <a:extLst>
                <a:ext uri="{FF2B5EF4-FFF2-40B4-BE49-F238E27FC236}">
                  <a16:creationId xmlns:a16="http://schemas.microsoft.com/office/drawing/2014/main" id="{4C4E6D71-B1B2-0CEF-889E-60A1E65EEAB8}"/>
                </a:ext>
              </a:extLst>
            </p:cNvPr>
            <p:cNvGrpSpPr/>
            <p:nvPr/>
          </p:nvGrpSpPr>
          <p:grpSpPr>
            <a:xfrm>
              <a:off x="4003853" y="2119654"/>
              <a:ext cx="730905" cy="1097280"/>
              <a:chOff x="5320347" y="4574628"/>
              <a:chExt cx="1420543" cy="2132602"/>
            </a:xfrm>
          </p:grpSpPr>
          <p:sp>
            <p:nvSpPr>
              <p:cNvPr id="1720" name="Hình tự do: Hình 1719">
                <a:extLst>
                  <a:ext uri="{FF2B5EF4-FFF2-40B4-BE49-F238E27FC236}">
                    <a16:creationId xmlns:a16="http://schemas.microsoft.com/office/drawing/2014/main" id="{ECE01E49-ED6C-1D8F-E5CA-9EAFBB1FF887}"/>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721" name="Nhóm 1720">
                <a:extLst>
                  <a:ext uri="{FF2B5EF4-FFF2-40B4-BE49-F238E27FC236}">
                    <a16:creationId xmlns:a16="http://schemas.microsoft.com/office/drawing/2014/main" id="{F7D0C8B4-1A27-7281-5746-B98B3966888C}"/>
                  </a:ext>
                </a:extLst>
              </p:cNvPr>
              <p:cNvGrpSpPr/>
              <p:nvPr/>
            </p:nvGrpSpPr>
            <p:grpSpPr>
              <a:xfrm>
                <a:off x="5321408" y="4574628"/>
                <a:ext cx="1419482" cy="2132602"/>
                <a:chOff x="5321408" y="4574628"/>
                <a:chExt cx="1419482" cy="2132602"/>
              </a:xfrm>
            </p:grpSpPr>
            <p:sp>
              <p:nvSpPr>
                <p:cNvPr id="1722" name="Hình tự do: Hình 1721">
                  <a:extLst>
                    <a:ext uri="{FF2B5EF4-FFF2-40B4-BE49-F238E27FC236}">
                      <a16:creationId xmlns:a16="http://schemas.microsoft.com/office/drawing/2014/main" id="{7CFDBA42-ACD9-E936-B9AB-73230DDCC8FE}"/>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723" name="Hình chữ nhật: Góc Tròn 1722">
                  <a:extLst>
                    <a:ext uri="{FF2B5EF4-FFF2-40B4-BE49-F238E27FC236}">
                      <a16:creationId xmlns:a16="http://schemas.microsoft.com/office/drawing/2014/main" id="{CF23011E-5B67-4787-0F17-D3EABA570CAF}"/>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719" name="Hộp Văn bản 1718">
              <a:extLst>
                <a:ext uri="{FF2B5EF4-FFF2-40B4-BE49-F238E27FC236}">
                  <a16:creationId xmlns:a16="http://schemas.microsoft.com/office/drawing/2014/main" id="{3C9CE373-2911-08A7-50C4-AEEACD22C693}"/>
                </a:ext>
              </a:extLst>
            </p:cNvPr>
            <p:cNvSpPr txBox="1">
              <a:spLocks/>
            </p:cNvSpPr>
            <p:nvPr/>
          </p:nvSpPr>
          <p:spPr>
            <a:xfrm>
              <a:off x="4220691" y="2553520"/>
              <a:ext cx="307776" cy="369332"/>
            </a:xfrm>
            <a:prstGeom prst="rect">
              <a:avLst/>
            </a:prstGeom>
            <a:noFill/>
          </p:spPr>
          <p:txBody>
            <a:bodyPr wrap="none" lIns="0" tIns="0" rIns="0" bIns="0" rtlCol="0">
              <a:spAutoFit/>
            </a:bodyPr>
            <a:lstStyle/>
            <a:p>
              <a:r>
                <a:rPr lang="en-US" sz="2000" b="1">
                  <a:solidFill>
                    <a:srgbClr val="116B8B"/>
                  </a:solidFill>
                  <a:latin typeface="Arial" panose="020B0604020202020204" pitchFamily="34" charset="0"/>
                  <a:cs typeface="Arial" panose="020B0604020202020204" pitchFamily="34" charset="0"/>
                </a:rPr>
                <a:t>HI</a:t>
              </a:r>
              <a:endParaRPr lang="en-US" sz="2000">
                <a:solidFill>
                  <a:srgbClr val="116B8B"/>
                </a:solidFill>
                <a:latin typeface="Arial" panose="020B0604020202020204" pitchFamily="34" charset="0"/>
                <a:cs typeface="Arial" panose="020B0604020202020204" pitchFamily="34" charset="0"/>
              </a:endParaRPr>
            </a:p>
          </p:txBody>
        </p:sp>
      </p:grpSp>
      <p:grpSp>
        <p:nvGrpSpPr>
          <p:cNvPr id="1724" name="Nhóm 1723">
            <a:extLst>
              <a:ext uri="{FF2B5EF4-FFF2-40B4-BE49-F238E27FC236}">
                <a16:creationId xmlns:a16="http://schemas.microsoft.com/office/drawing/2014/main" id="{1DBBD106-379D-88BE-BE6C-7B981404F5F1}"/>
              </a:ext>
            </a:extLst>
          </p:cNvPr>
          <p:cNvGrpSpPr>
            <a:grpSpLocks noChangeAspect="1"/>
          </p:cNvGrpSpPr>
          <p:nvPr/>
        </p:nvGrpSpPr>
        <p:grpSpPr>
          <a:xfrm>
            <a:off x="9132588" y="3971801"/>
            <a:ext cx="609087" cy="914400"/>
            <a:chOff x="4003853" y="2119654"/>
            <a:chExt cx="730905" cy="1097280"/>
          </a:xfrm>
        </p:grpSpPr>
        <p:grpSp>
          <p:nvGrpSpPr>
            <p:cNvPr id="1725" name="Nhóm 1724">
              <a:extLst>
                <a:ext uri="{FF2B5EF4-FFF2-40B4-BE49-F238E27FC236}">
                  <a16:creationId xmlns:a16="http://schemas.microsoft.com/office/drawing/2014/main" id="{79C0034D-F620-B24D-00C9-D24AEAABF971}"/>
                </a:ext>
              </a:extLst>
            </p:cNvPr>
            <p:cNvGrpSpPr/>
            <p:nvPr/>
          </p:nvGrpSpPr>
          <p:grpSpPr>
            <a:xfrm>
              <a:off x="4003853" y="2119654"/>
              <a:ext cx="730905" cy="1097280"/>
              <a:chOff x="5320347" y="4574628"/>
              <a:chExt cx="1420543" cy="2132602"/>
            </a:xfrm>
          </p:grpSpPr>
          <p:sp>
            <p:nvSpPr>
              <p:cNvPr id="1727" name="Hình tự do: Hình 1726">
                <a:extLst>
                  <a:ext uri="{FF2B5EF4-FFF2-40B4-BE49-F238E27FC236}">
                    <a16:creationId xmlns:a16="http://schemas.microsoft.com/office/drawing/2014/main" id="{ECAE805B-4A77-366B-FC4E-EFAE085AF9F2}"/>
                  </a:ext>
                </a:extLst>
              </p:cNvPr>
              <p:cNvSpPr/>
              <p:nvPr/>
            </p:nvSpPr>
            <p:spPr>
              <a:xfrm>
                <a:off x="5320347" y="5750986"/>
                <a:ext cx="1419482" cy="930459"/>
              </a:xfrm>
              <a:custGeom>
                <a:avLst/>
                <a:gdLst>
                  <a:gd name="connsiteX0" fmla="*/ 0 w 1419482"/>
                  <a:gd name="connsiteY0" fmla="*/ 0 h 930459"/>
                  <a:gd name="connsiteX1" fmla="*/ 1419482 w 1419482"/>
                  <a:gd name="connsiteY1" fmla="*/ 0 h 930459"/>
                  <a:gd name="connsiteX2" fmla="*/ 1419482 w 1419482"/>
                  <a:gd name="connsiteY2" fmla="*/ 693874 h 930459"/>
                  <a:gd name="connsiteX3" fmla="*/ 1182897 w 1419482"/>
                  <a:gd name="connsiteY3" fmla="*/ 930459 h 930459"/>
                  <a:gd name="connsiteX4" fmla="*/ 236585 w 1419482"/>
                  <a:gd name="connsiteY4" fmla="*/ 930459 h 930459"/>
                  <a:gd name="connsiteX5" fmla="*/ 0 w 1419482"/>
                  <a:gd name="connsiteY5" fmla="*/ 693874 h 930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9482" h="930459">
                    <a:moveTo>
                      <a:pt x="0" y="0"/>
                    </a:moveTo>
                    <a:lnTo>
                      <a:pt x="1419482" y="0"/>
                    </a:lnTo>
                    <a:lnTo>
                      <a:pt x="1419482" y="693874"/>
                    </a:lnTo>
                    <a:cubicBezTo>
                      <a:pt x="1419482" y="824536"/>
                      <a:pt x="1313559" y="930459"/>
                      <a:pt x="1182897" y="930459"/>
                    </a:cubicBezTo>
                    <a:lnTo>
                      <a:pt x="236585" y="930459"/>
                    </a:lnTo>
                    <a:cubicBezTo>
                      <a:pt x="105923" y="930459"/>
                      <a:pt x="0" y="824536"/>
                      <a:pt x="0" y="693874"/>
                    </a:cubicBezTo>
                    <a:close/>
                  </a:path>
                </a:pathLst>
              </a:custGeom>
              <a:solidFill>
                <a:schemeClr val="accent1">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1728" name="Nhóm 1727">
                <a:extLst>
                  <a:ext uri="{FF2B5EF4-FFF2-40B4-BE49-F238E27FC236}">
                    <a16:creationId xmlns:a16="http://schemas.microsoft.com/office/drawing/2014/main" id="{4423899C-A0BF-F601-CD8D-D3D92B264C56}"/>
                  </a:ext>
                </a:extLst>
              </p:cNvPr>
              <p:cNvGrpSpPr/>
              <p:nvPr/>
            </p:nvGrpSpPr>
            <p:grpSpPr>
              <a:xfrm>
                <a:off x="5321408" y="4574628"/>
                <a:ext cx="1419482" cy="2132602"/>
                <a:chOff x="5321408" y="4574628"/>
                <a:chExt cx="1419482" cy="2132602"/>
              </a:xfrm>
            </p:grpSpPr>
            <p:sp>
              <p:nvSpPr>
                <p:cNvPr id="1729" name="Hình tự do: Hình 1728">
                  <a:extLst>
                    <a:ext uri="{FF2B5EF4-FFF2-40B4-BE49-F238E27FC236}">
                      <a16:creationId xmlns:a16="http://schemas.microsoft.com/office/drawing/2014/main" id="{AC017B3C-CE41-6AC4-AF1D-DCE3623FE164}"/>
                    </a:ext>
                  </a:extLst>
                </p:cNvPr>
                <p:cNvSpPr/>
                <p:nvPr/>
              </p:nvSpPr>
              <p:spPr>
                <a:xfrm>
                  <a:off x="5321408" y="4686233"/>
                  <a:ext cx="1419482" cy="2020997"/>
                </a:xfrm>
                <a:custGeom>
                  <a:avLst/>
                  <a:gdLst>
                    <a:gd name="connsiteX0" fmla="*/ 392218 w 1419482"/>
                    <a:gd name="connsiteY0" fmla="*/ 0 h 2020997"/>
                    <a:gd name="connsiteX1" fmla="*/ 1027265 w 1419482"/>
                    <a:gd name="connsiteY1" fmla="*/ 0 h 2020997"/>
                    <a:gd name="connsiteX2" fmla="*/ 1137004 w 1419482"/>
                    <a:gd name="connsiteY2" fmla="*/ 109739 h 2020997"/>
                    <a:gd name="connsiteX3" fmla="*/ 1137004 w 1419482"/>
                    <a:gd name="connsiteY3" fmla="*/ 347667 h 2020997"/>
                    <a:gd name="connsiteX4" fmla="*/ 1182897 w 1419482"/>
                    <a:gd name="connsiteY4" fmla="*/ 347667 h 2020997"/>
                    <a:gd name="connsiteX5" fmla="*/ 1419482 w 1419482"/>
                    <a:gd name="connsiteY5" fmla="*/ 584252 h 2020997"/>
                    <a:gd name="connsiteX6" fmla="*/ 1419482 w 1419482"/>
                    <a:gd name="connsiteY6" fmla="*/ 1784412 h 2020997"/>
                    <a:gd name="connsiteX7" fmla="*/ 1182897 w 1419482"/>
                    <a:gd name="connsiteY7" fmla="*/ 2020997 h 2020997"/>
                    <a:gd name="connsiteX8" fmla="*/ 236585 w 1419482"/>
                    <a:gd name="connsiteY8" fmla="*/ 2020997 h 2020997"/>
                    <a:gd name="connsiteX9" fmla="*/ 0 w 1419482"/>
                    <a:gd name="connsiteY9" fmla="*/ 1784412 h 2020997"/>
                    <a:gd name="connsiteX10" fmla="*/ 0 w 1419482"/>
                    <a:gd name="connsiteY10" fmla="*/ 584252 h 2020997"/>
                    <a:gd name="connsiteX11" fmla="*/ 236585 w 1419482"/>
                    <a:gd name="connsiteY11" fmla="*/ 347667 h 2020997"/>
                    <a:gd name="connsiteX12" fmla="*/ 282479 w 1419482"/>
                    <a:gd name="connsiteY12" fmla="*/ 347667 h 2020997"/>
                    <a:gd name="connsiteX13" fmla="*/ 282479 w 1419482"/>
                    <a:gd name="connsiteY13" fmla="*/ 109739 h 2020997"/>
                    <a:gd name="connsiteX14" fmla="*/ 392218 w 1419482"/>
                    <a:gd name="connsiteY14" fmla="*/ 0 h 2020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19482" h="2020997">
                      <a:moveTo>
                        <a:pt x="392218" y="0"/>
                      </a:moveTo>
                      <a:lnTo>
                        <a:pt x="1027265" y="0"/>
                      </a:lnTo>
                      <a:cubicBezTo>
                        <a:pt x="1087872" y="0"/>
                        <a:pt x="1137004" y="49132"/>
                        <a:pt x="1137004" y="109739"/>
                      </a:cubicBezTo>
                      <a:lnTo>
                        <a:pt x="1137004" y="347667"/>
                      </a:lnTo>
                      <a:lnTo>
                        <a:pt x="1182897" y="347667"/>
                      </a:lnTo>
                      <a:cubicBezTo>
                        <a:pt x="1313559" y="347667"/>
                        <a:pt x="1419482" y="453590"/>
                        <a:pt x="1419482" y="584252"/>
                      </a:cubicBezTo>
                      <a:lnTo>
                        <a:pt x="1419482" y="1784412"/>
                      </a:lnTo>
                      <a:cubicBezTo>
                        <a:pt x="1419482" y="1915074"/>
                        <a:pt x="1313559" y="2020997"/>
                        <a:pt x="1182897" y="2020997"/>
                      </a:cubicBezTo>
                      <a:lnTo>
                        <a:pt x="236585" y="2020997"/>
                      </a:lnTo>
                      <a:cubicBezTo>
                        <a:pt x="105923" y="2020997"/>
                        <a:pt x="0" y="1915074"/>
                        <a:pt x="0" y="1784412"/>
                      </a:cubicBezTo>
                      <a:lnTo>
                        <a:pt x="0" y="584252"/>
                      </a:lnTo>
                      <a:cubicBezTo>
                        <a:pt x="0" y="453590"/>
                        <a:pt x="105923" y="347667"/>
                        <a:pt x="236585" y="347667"/>
                      </a:cubicBezTo>
                      <a:lnTo>
                        <a:pt x="282479" y="347667"/>
                      </a:lnTo>
                      <a:lnTo>
                        <a:pt x="282479" y="109739"/>
                      </a:lnTo>
                      <a:cubicBezTo>
                        <a:pt x="282479" y="49132"/>
                        <a:pt x="331611" y="0"/>
                        <a:pt x="392218"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730" name="Hình chữ nhật: Góc Tròn 1729">
                  <a:extLst>
                    <a:ext uri="{FF2B5EF4-FFF2-40B4-BE49-F238E27FC236}">
                      <a16:creationId xmlns:a16="http://schemas.microsoft.com/office/drawing/2014/main" id="{6293DC79-824D-DBD8-A367-F3295AF98A0A}"/>
                    </a:ext>
                  </a:extLst>
                </p:cNvPr>
                <p:cNvSpPr/>
                <p:nvPr/>
              </p:nvSpPr>
              <p:spPr>
                <a:xfrm>
                  <a:off x="5482509" y="4574628"/>
                  <a:ext cx="1097280" cy="365760"/>
                </a:xfrm>
                <a:prstGeom prst="roundRect">
                  <a:avLst/>
                </a:prstGeom>
                <a:solidFill>
                  <a:srgbClr val="4C4AF5"/>
                </a:solidFill>
                <a:ln>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726" name="Hộp Văn bản 1725">
              <a:extLst>
                <a:ext uri="{FF2B5EF4-FFF2-40B4-BE49-F238E27FC236}">
                  <a16:creationId xmlns:a16="http://schemas.microsoft.com/office/drawing/2014/main" id="{C970BA1E-16B7-D525-90FE-9626BB44C0FA}"/>
                </a:ext>
              </a:extLst>
            </p:cNvPr>
            <p:cNvSpPr txBox="1">
              <a:spLocks/>
            </p:cNvSpPr>
            <p:nvPr/>
          </p:nvSpPr>
          <p:spPr>
            <a:xfrm>
              <a:off x="4103947" y="2559820"/>
              <a:ext cx="565540" cy="369332"/>
            </a:xfrm>
            <a:prstGeom prst="rect">
              <a:avLst/>
            </a:prstGeom>
            <a:noFill/>
          </p:spPr>
          <p:txBody>
            <a:bodyPr wrap="none" lIns="0" tIns="0" rIns="0" bIns="0" rtlCol="0">
              <a:spAutoFit/>
            </a:bodyPr>
            <a:lstStyle/>
            <a:p>
              <a:r>
                <a:rPr lang="en-US" sz="2000" b="1">
                  <a:solidFill>
                    <a:srgbClr val="116B8B"/>
                  </a:solidFill>
                  <a:latin typeface="Arial" panose="020B0604020202020204" pitchFamily="34" charset="0"/>
                  <a:cs typeface="Arial" panose="020B0604020202020204" pitchFamily="34" charset="0"/>
                </a:rPr>
                <a:t>HBr</a:t>
              </a:r>
              <a:endParaRPr lang="en-US" sz="2000">
                <a:solidFill>
                  <a:srgbClr val="116B8B"/>
                </a:solidFill>
                <a:latin typeface="Arial" panose="020B0604020202020204" pitchFamily="34" charset="0"/>
                <a:cs typeface="Arial" panose="020B0604020202020204" pitchFamily="34" charset="0"/>
              </a:endParaRPr>
            </a:p>
          </p:txBody>
        </p:sp>
      </p:grpSp>
      <p:grpSp>
        <p:nvGrpSpPr>
          <p:cNvPr id="1731" name="HF2 - 9Slide.vn">
            <a:extLst>
              <a:ext uri="{FF2B5EF4-FFF2-40B4-BE49-F238E27FC236}">
                <a16:creationId xmlns:a16="http://schemas.microsoft.com/office/drawing/2014/main" id="{11AA66F0-BEE6-628C-24FC-B0CA8840CB45}"/>
              </a:ext>
            </a:extLst>
          </p:cNvPr>
          <p:cNvGrpSpPr/>
          <p:nvPr/>
        </p:nvGrpSpPr>
        <p:grpSpPr>
          <a:xfrm>
            <a:off x="9984097" y="4733231"/>
            <a:ext cx="616678" cy="616678"/>
            <a:chOff x="-2031001" y="4636819"/>
            <a:chExt cx="616678" cy="616678"/>
          </a:xfrm>
        </p:grpSpPr>
        <p:sp>
          <p:nvSpPr>
            <p:cNvPr id="1732" name="Hình chữ nhật 1731">
              <a:extLst>
                <a:ext uri="{FF2B5EF4-FFF2-40B4-BE49-F238E27FC236}">
                  <a16:creationId xmlns:a16="http://schemas.microsoft.com/office/drawing/2014/main" id="{9E948EC7-B525-E82E-BF9B-11E34474E95C}"/>
                </a:ext>
              </a:extLst>
            </p:cNvPr>
            <p:cNvSpPr/>
            <p:nvPr/>
          </p:nvSpPr>
          <p:spPr>
            <a:xfrm>
              <a:off x="-2031001" y="4636819"/>
              <a:ext cx="616678" cy="616678"/>
            </a:xfrm>
            <a:prstGeom prst="rect">
              <a:avLst/>
            </a:prstGeom>
            <a:solidFill>
              <a:srgbClr val="DDF3FB"/>
            </a:solidFill>
            <a:ln>
              <a:solidFill>
                <a:srgbClr val="1C500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3" name="Hộp Văn bản 1732">
              <a:extLst>
                <a:ext uri="{FF2B5EF4-FFF2-40B4-BE49-F238E27FC236}">
                  <a16:creationId xmlns:a16="http://schemas.microsoft.com/office/drawing/2014/main" id="{46DC63DE-AB02-73B9-AAB8-ED10640F53CF}"/>
                </a:ext>
              </a:extLst>
            </p:cNvPr>
            <p:cNvSpPr txBox="1">
              <a:spLocks/>
            </p:cNvSpPr>
            <p:nvPr/>
          </p:nvSpPr>
          <p:spPr>
            <a:xfrm>
              <a:off x="-1927846" y="4760492"/>
              <a:ext cx="410369" cy="369332"/>
            </a:xfrm>
            <a:prstGeom prst="rect">
              <a:avLst/>
            </a:prstGeom>
            <a:noFill/>
          </p:spPr>
          <p:txBody>
            <a:bodyPr wrap="none" lIns="0" tIns="0" rIns="0" bIns="0" rtlCol="0">
              <a:spAutoFit/>
            </a:bodyPr>
            <a:lstStyle/>
            <a:p>
              <a:r>
                <a:rPr lang="en-US" sz="2400" b="1">
                  <a:solidFill>
                    <a:srgbClr val="116B8B"/>
                  </a:solidFill>
                  <a:latin typeface="Arial" panose="020B0604020202020204" pitchFamily="34" charset="0"/>
                  <a:cs typeface="Arial" panose="020B0604020202020204" pitchFamily="34" charset="0"/>
                </a:rPr>
                <a:t>HF</a:t>
              </a:r>
              <a:endParaRPr lang="en-US" sz="2400">
                <a:solidFill>
                  <a:srgbClr val="116B8B"/>
                </a:solidFill>
                <a:latin typeface="Arial" panose="020B0604020202020204" pitchFamily="34" charset="0"/>
                <a:cs typeface="Arial" panose="020B0604020202020204" pitchFamily="34" charset="0"/>
              </a:endParaRPr>
            </a:p>
          </p:txBody>
        </p:sp>
      </p:grpSp>
      <p:grpSp>
        <p:nvGrpSpPr>
          <p:cNvPr id="1734" name="HCL2 - 9Slide.vn">
            <a:extLst>
              <a:ext uri="{FF2B5EF4-FFF2-40B4-BE49-F238E27FC236}">
                <a16:creationId xmlns:a16="http://schemas.microsoft.com/office/drawing/2014/main" id="{893438BA-CF3A-5552-EF8A-11718CEB30D2}"/>
              </a:ext>
            </a:extLst>
          </p:cNvPr>
          <p:cNvGrpSpPr/>
          <p:nvPr/>
        </p:nvGrpSpPr>
        <p:grpSpPr>
          <a:xfrm>
            <a:off x="10672198" y="4733231"/>
            <a:ext cx="616678" cy="616678"/>
            <a:chOff x="-1342900" y="4636819"/>
            <a:chExt cx="616678" cy="616678"/>
          </a:xfrm>
        </p:grpSpPr>
        <p:sp>
          <p:nvSpPr>
            <p:cNvPr id="1735" name="Hình chữ nhật 1734">
              <a:extLst>
                <a:ext uri="{FF2B5EF4-FFF2-40B4-BE49-F238E27FC236}">
                  <a16:creationId xmlns:a16="http://schemas.microsoft.com/office/drawing/2014/main" id="{C3DDCED0-D890-C143-2FB2-95E2527E5AAF}"/>
                </a:ext>
              </a:extLst>
            </p:cNvPr>
            <p:cNvSpPr/>
            <p:nvPr/>
          </p:nvSpPr>
          <p:spPr>
            <a:xfrm>
              <a:off x="-1342900" y="4636819"/>
              <a:ext cx="616678" cy="616678"/>
            </a:xfrm>
            <a:prstGeom prst="rect">
              <a:avLst/>
            </a:prstGeom>
            <a:solidFill>
              <a:srgbClr val="DDF3FB"/>
            </a:solidFill>
            <a:ln>
              <a:solidFill>
                <a:srgbClr val="1C500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6" name="Hộp Văn bản 1735">
              <a:extLst>
                <a:ext uri="{FF2B5EF4-FFF2-40B4-BE49-F238E27FC236}">
                  <a16:creationId xmlns:a16="http://schemas.microsoft.com/office/drawing/2014/main" id="{BE0F92D1-2156-CAC2-934A-C85AB61D4436}"/>
                </a:ext>
              </a:extLst>
            </p:cNvPr>
            <p:cNvSpPr txBox="1">
              <a:spLocks/>
            </p:cNvSpPr>
            <p:nvPr/>
          </p:nvSpPr>
          <p:spPr>
            <a:xfrm>
              <a:off x="-1299858" y="4760492"/>
              <a:ext cx="530594" cy="369332"/>
            </a:xfrm>
            <a:prstGeom prst="rect">
              <a:avLst/>
            </a:prstGeom>
            <a:noFill/>
          </p:spPr>
          <p:txBody>
            <a:bodyPr wrap="none" lIns="0" tIns="0" rIns="0" bIns="0" rtlCol="0">
              <a:spAutoFit/>
            </a:bodyPr>
            <a:lstStyle/>
            <a:p>
              <a:r>
                <a:rPr lang="en-US" sz="2400" b="1">
                  <a:solidFill>
                    <a:srgbClr val="116B8B"/>
                  </a:solidFill>
                  <a:latin typeface="Arial" panose="020B0604020202020204" pitchFamily="34" charset="0"/>
                  <a:cs typeface="Arial" panose="020B0604020202020204" pitchFamily="34" charset="0"/>
                </a:rPr>
                <a:t>HCl</a:t>
              </a:r>
              <a:endParaRPr lang="en-US" sz="2400">
                <a:solidFill>
                  <a:srgbClr val="116B8B"/>
                </a:solidFill>
                <a:latin typeface="Arial" panose="020B0604020202020204" pitchFamily="34" charset="0"/>
                <a:cs typeface="Arial" panose="020B0604020202020204" pitchFamily="34" charset="0"/>
              </a:endParaRPr>
            </a:p>
          </p:txBody>
        </p:sp>
      </p:grpSp>
      <p:grpSp>
        <p:nvGrpSpPr>
          <p:cNvPr id="1737" name="HBR2 - 9Slide.vn">
            <a:extLst>
              <a:ext uri="{FF2B5EF4-FFF2-40B4-BE49-F238E27FC236}">
                <a16:creationId xmlns:a16="http://schemas.microsoft.com/office/drawing/2014/main" id="{BECAEC05-F807-53A8-2837-265CD7AE0332}"/>
              </a:ext>
            </a:extLst>
          </p:cNvPr>
          <p:cNvGrpSpPr/>
          <p:nvPr/>
        </p:nvGrpSpPr>
        <p:grpSpPr>
          <a:xfrm>
            <a:off x="9984097" y="5421845"/>
            <a:ext cx="616678" cy="616678"/>
            <a:chOff x="-2031001" y="5325433"/>
            <a:chExt cx="616678" cy="616678"/>
          </a:xfrm>
        </p:grpSpPr>
        <p:sp>
          <p:nvSpPr>
            <p:cNvPr id="1738" name="Hình chữ nhật 1737">
              <a:extLst>
                <a:ext uri="{FF2B5EF4-FFF2-40B4-BE49-F238E27FC236}">
                  <a16:creationId xmlns:a16="http://schemas.microsoft.com/office/drawing/2014/main" id="{1847E058-AFC1-D679-4EA1-0B9D7FE6C977}"/>
                </a:ext>
              </a:extLst>
            </p:cNvPr>
            <p:cNvSpPr/>
            <p:nvPr/>
          </p:nvSpPr>
          <p:spPr>
            <a:xfrm>
              <a:off x="-2031001" y="5325433"/>
              <a:ext cx="616678" cy="616678"/>
            </a:xfrm>
            <a:prstGeom prst="rect">
              <a:avLst/>
            </a:prstGeom>
            <a:solidFill>
              <a:srgbClr val="DDF3FB"/>
            </a:solidFill>
            <a:ln>
              <a:solidFill>
                <a:srgbClr val="1C500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9" name="Hộp Văn bản 1738">
              <a:extLst>
                <a:ext uri="{FF2B5EF4-FFF2-40B4-BE49-F238E27FC236}">
                  <a16:creationId xmlns:a16="http://schemas.microsoft.com/office/drawing/2014/main" id="{213E3E79-8382-5146-642C-349CC8B8109A}"/>
                </a:ext>
              </a:extLst>
            </p:cNvPr>
            <p:cNvSpPr txBox="1">
              <a:spLocks/>
            </p:cNvSpPr>
            <p:nvPr/>
          </p:nvSpPr>
          <p:spPr>
            <a:xfrm>
              <a:off x="-2005592" y="5449106"/>
              <a:ext cx="565861" cy="369332"/>
            </a:xfrm>
            <a:prstGeom prst="rect">
              <a:avLst/>
            </a:prstGeom>
            <a:noFill/>
          </p:spPr>
          <p:txBody>
            <a:bodyPr wrap="none" lIns="0" tIns="0" rIns="0" bIns="0" rtlCol="0">
              <a:spAutoFit/>
            </a:bodyPr>
            <a:lstStyle/>
            <a:p>
              <a:r>
                <a:rPr lang="en-US" sz="2400" b="1">
                  <a:solidFill>
                    <a:srgbClr val="116B8B"/>
                  </a:solidFill>
                  <a:latin typeface="Arial" panose="020B0604020202020204" pitchFamily="34" charset="0"/>
                  <a:cs typeface="Arial" panose="020B0604020202020204" pitchFamily="34" charset="0"/>
                </a:rPr>
                <a:t>HBr</a:t>
              </a:r>
              <a:endParaRPr lang="en-US" sz="2400">
                <a:solidFill>
                  <a:srgbClr val="116B8B"/>
                </a:solidFill>
                <a:latin typeface="Arial" panose="020B0604020202020204" pitchFamily="34" charset="0"/>
                <a:cs typeface="Arial" panose="020B0604020202020204" pitchFamily="34" charset="0"/>
              </a:endParaRPr>
            </a:p>
          </p:txBody>
        </p:sp>
      </p:grpSp>
      <p:grpSp>
        <p:nvGrpSpPr>
          <p:cNvPr id="1740" name="HI2 - 9Slide.vn">
            <a:extLst>
              <a:ext uri="{FF2B5EF4-FFF2-40B4-BE49-F238E27FC236}">
                <a16:creationId xmlns:a16="http://schemas.microsoft.com/office/drawing/2014/main" id="{E0F87622-A047-88DD-F4C9-0A40C652F98B}"/>
              </a:ext>
            </a:extLst>
          </p:cNvPr>
          <p:cNvGrpSpPr/>
          <p:nvPr/>
        </p:nvGrpSpPr>
        <p:grpSpPr>
          <a:xfrm>
            <a:off x="10672198" y="5421845"/>
            <a:ext cx="616678" cy="616678"/>
            <a:chOff x="-1342900" y="5325433"/>
            <a:chExt cx="616678" cy="616678"/>
          </a:xfrm>
        </p:grpSpPr>
        <p:sp>
          <p:nvSpPr>
            <p:cNvPr id="1741" name="Hình chữ nhật 1740">
              <a:extLst>
                <a:ext uri="{FF2B5EF4-FFF2-40B4-BE49-F238E27FC236}">
                  <a16:creationId xmlns:a16="http://schemas.microsoft.com/office/drawing/2014/main" id="{33E39A90-738C-7F96-8F0D-8A4D6E737D78}"/>
                </a:ext>
              </a:extLst>
            </p:cNvPr>
            <p:cNvSpPr/>
            <p:nvPr/>
          </p:nvSpPr>
          <p:spPr>
            <a:xfrm>
              <a:off x="-1342900" y="5325433"/>
              <a:ext cx="616678" cy="616678"/>
            </a:xfrm>
            <a:prstGeom prst="rect">
              <a:avLst/>
            </a:prstGeom>
            <a:solidFill>
              <a:srgbClr val="DDF3FB"/>
            </a:solidFill>
            <a:ln>
              <a:solidFill>
                <a:srgbClr val="1C500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2" name="Hộp Văn bản 1741">
              <a:extLst>
                <a:ext uri="{FF2B5EF4-FFF2-40B4-BE49-F238E27FC236}">
                  <a16:creationId xmlns:a16="http://schemas.microsoft.com/office/drawing/2014/main" id="{1CE8826A-B98F-E60E-90F5-9262ED462309}"/>
                </a:ext>
              </a:extLst>
            </p:cNvPr>
            <p:cNvSpPr txBox="1">
              <a:spLocks/>
            </p:cNvSpPr>
            <p:nvPr/>
          </p:nvSpPr>
          <p:spPr>
            <a:xfrm>
              <a:off x="-1188449" y="5449106"/>
              <a:ext cx="307777" cy="369332"/>
            </a:xfrm>
            <a:prstGeom prst="rect">
              <a:avLst/>
            </a:prstGeom>
            <a:noFill/>
          </p:spPr>
          <p:txBody>
            <a:bodyPr wrap="none" lIns="0" tIns="0" rIns="0" bIns="0" rtlCol="0">
              <a:spAutoFit/>
            </a:bodyPr>
            <a:lstStyle/>
            <a:p>
              <a:r>
                <a:rPr lang="en-US" sz="2400" b="1">
                  <a:solidFill>
                    <a:srgbClr val="116B8B"/>
                  </a:solidFill>
                  <a:latin typeface="Arial" panose="020B0604020202020204" pitchFamily="34" charset="0"/>
                  <a:cs typeface="Arial" panose="020B0604020202020204" pitchFamily="34" charset="0"/>
                </a:rPr>
                <a:t>HI</a:t>
              </a:r>
              <a:endParaRPr lang="en-US" sz="2400">
                <a:solidFill>
                  <a:srgbClr val="116B8B"/>
                </a:solidFill>
                <a:latin typeface="Arial" panose="020B0604020202020204" pitchFamily="34" charset="0"/>
                <a:cs typeface="Arial" panose="020B0604020202020204" pitchFamily="34" charset="0"/>
              </a:endParaRPr>
            </a:p>
          </p:txBody>
        </p:sp>
      </p:grpSp>
      <p:pic>
        <p:nvPicPr>
          <p:cNvPr id="1743" name="Đồ họa 1742" descr="Home with solid fill">
            <a:hlinkClick r:id="rId18" action="ppaction://hlinksldjump"/>
            <a:extLst>
              <a:ext uri="{FF2B5EF4-FFF2-40B4-BE49-F238E27FC236}">
                <a16:creationId xmlns:a16="http://schemas.microsoft.com/office/drawing/2014/main" id="{E4C40444-76F4-BB8A-58EA-8D8DB29C6F92}"/>
              </a:ext>
            </a:extLst>
          </p:cNvPr>
          <p:cNvPicPr>
            <a:picLocks noChangeAspect="1"/>
          </p:cNvPicPr>
          <p:nvPr/>
        </p:nvPicPr>
        <p:blipFill>
          <a:blip r:embed="rId19">
            <a:extLst>
              <a:ext uri="{28A0092B-C50C-407E-A947-70E740481C1C}">
                <a14:useLocalDpi xmlns:a14="http://schemas.microsoft.com/office/drawing/2010/main" val="0"/>
              </a:ext>
              <a:ext uri="{96DAC541-7B7A-43D3-8B79-37D633B846F1}">
                <asvg:svgBlip xmlns:asvg="http://schemas.microsoft.com/office/drawing/2016/SVG/main" r:embed="rId20"/>
              </a:ext>
            </a:extLst>
          </a:blip>
          <a:stretch>
            <a:fillRect/>
          </a:stretch>
        </p:blipFill>
        <p:spPr>
          <a:xfrm>
            <a:off x="10365968" y="473884"/>
            <a:ext cx="914400" cy="914400"/>
          </a:xfrm>
          <a:prstGeom prst="rect">
            <a:avLst/>
          </a:prstGeom>
        </p:spPr>
      </p:pic>
      <p:pic>
        <p:nvPicPr>
          <p:cNvPr id="47" name="Nhạc nền">
            <a:hlinkClick r:id="" action="ppaction://media"/>
            <a:extLst>
              <a:ext uri="{FF2B5EF4-FFF2-40B4-BE49-F238E27FC236}">
                <a16:creationId xmlns:a16="http://schemas.microsoft.com/office/drawing/2014/main" id="{8AD9726D-85F0-F744-ED95-A724D6A7A438}"/>
              </a:ext>
            </a:extLst>
          </p:cNvPr>
          <p:cNvPicPr>
            <a:picLocks noChangeAspect="1"/>
          </p:cNvPicPr>
          <p:nvPr>
            <a:audioFile r:link="rId3"/>
            <p:extLst>
              <p:ext uri="{DAA4B4D4-6D71-4841-9C94-3DE7FCFB9230}">
                <p14:media xmlns:p14="http://schemas.microsoft.com/office/powerpoint/2010/main" r:embed="rId2"/>
              </p:ext>
            </p:extLst>
          </p:nvPr>
        </p:nvPicPr>
        <p:blipFill>
          <a:blip r:embed="rId21"/>
          <a:stretch>
            <a:fillRect/>
          </a:stretch>
        </p:blipFill>
        <p:spPr>
          <a:xfrm>
            <a:off x="5789674" y="-1919449"/>
            <a:ext cx="1036320" cy="1036320"/>
          </a:xfrm>
          <a:prstGeom prst="rect">
            <a:avLst/>
          </a:prstGeom>
        </p:spPr>
      </p:pic>
    </p:spTree>
    <p:extLst>
      <p:ext uri="{BB962C8B-B14F-4D97-AF65-F5344CB8AC3E}">
        <p14:creationId xmlns:p14="http://schemas.microsoft.com/office/powerpoint/2010/main" val="403686175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advClick="0">
        <p159:morph option="byObject"/>
      </p:transition>
    </mc:Choice>
    <mc:Fallback xmlns="">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56084" fill="hold"/>
                                        <p:tgtEl>
                                          <p:spTgt spid="47"/>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42"/>
                    </p:tgtEl>
                  </p:cond>
                </p:stCondLst>
                <p:endSync evt="end" delay="0">
                  <p:rtn val="all"/>
                </p:endSync>
                <p:childTnLst>
                  <p:par>
                    <p:cTn id="8" fill="hold">
                      <p:stCondLst>
                        <p:cond delay="0"/>
                      </p:stCondLst>
                      <p:childTnLst>
                        <p:par>
                          <p:cTn id="9" fill="hold">
                            <p:stCondLst>
                              <p:cond delay="0"/>
                            </p:stCondLst>
                            <p:childTnLst>
                              <p:par>
                                <p:cTn id="10" presetID="6" presetClass="exit" presetSubtype="32" fill="hold" nodeType="clickEffect">
                                  <p:stCondLst>
                                    <p:cond delay="0"/>
                                  </p:stCondLst>
                                  <p:childTnLst>
                                    <p:animEffect transition="out" filter="circle(out)">
                                      <p:cBhvr>
                                        <p:cTn id="11" dur="2000"/>
                                        <p:tgtEl>
                                          <p:spTgt spid="42"/>
                                        </p:tgtEl>
                                      </p:cBhvr>
                                    </p:animEffect>
                                    <p:set>
                                      <p:cBhvr>
                                        <p:cTn id="12" dur="1" fill="hold">
                                          <p:stCondLst>
                                            <p:cond delay="1999"/>
                                          </p:stCondLst>
                                        </p:cTn>
                                        <p:tgtEl>
                                          <p:spTgt spid="42"/>
                                        </p:tgtEl>
                                        <p:attrNameLst>
                                          <p:attrName>style.visibility</p:attrName>
                                        </p:attrNameLst>
                                      </p:cBhvr>
                                      <p:to>
                                        <p:strVal val="hidden"/>
                                      </p:to>
                                    </p:set>
                                  </p:childTnLst>
                                </p:cTn>
                              </p:par>
                            </p:childTnLst>
                          </p:cTn>
                        </p:par>
                      </p:childTnLst>
                    </p:cTn>
                  </p:par>
                </p:childTnLst>
              </p:cTn>
              <p:nextCondLst>
                <p:cond evt="onClick" delay="0">
                  <p:tgtEl>
                    <p:spTgt spid="42"/>
                  </p:tgtEl>
                </p:cond>
              </p:nextCondLst>
            </p:seq>
            <p:seq concurrent="1" nextAc="seek">
              <p:cTn id="13" restart="whenNotActive" fill="hold" evtFilter="cancelBubble" nodeType="interactiveSeq">
                <p:stCondLst>
                  <p:cond evt="onClick" delay="0">
                    <p:tgtEl>
                      <p:spTgt spid="70"/>
                    </p:tgtEl>
                  </p:cond>
                </p:stCondLst>
                <p:endSync evt="end" delay="0">
                  <p:rtn val="all"/>
                </p:endSync>
                <p:childTnLst>
                  <p:par>
                    <p:cTn id="14" fill="hold">
                      <p:stCondLst>
                        <p:cond delay="0"/>
                      </p:stCondLst>
                      <p:childTnLst>
                        <p:par>
                          <p:cTn id="15" fill="hold">
                            <p:stCondLst>
                              <p:cond delay="0"/>
                            </p:stCondLst>
                            <p:childTnLst>
                              <p:par>
                                <p:cTn id="16" presetID="6" presetClass="exit" presetSubtype="32" fill="hold" nodeType="clickEffect">
                                  <p:stCondLst>
                                    <p:cond delay="0"/>
                                  </p:stCondLst>
                                  <p:childTnLst>
                                    <p:animEffect transition="out" filter="circle(out)">
                                      <p:cBhvr>
                                        <p:cTn id="17" dur="2000"/>
                                        <p:tgtEl>
                                          <p:spTgt spid="70"/>
                                        </p:tgtEl>
                                      </p:cBhvr>
                                    </p:animEffect>
                                    <p:set>
                                      <p:cBhvr>
                                        <p:cTn id="18" dur="1" fill="hold">
                                          <p:stCondLst>
                                            <p:cond delay="1999"/>
                                          </p:stCondLst>
                                        </p:cTn>
                                        <p:tgtEl>
                                          <p:spTgt spid="70"/>
                                        </p:tgtEl>
                                        <p:attrNameLst>
                                          <p:attrName>style.visibility</p:attrName>
                                        </p:attrNameLst>
                                      </p:cBhvr>
                                      <p:to>
                                        <p:strVal val="hidden"/>
                                      </p:to>
                                    </p:set>
                                  </p:childTnLst>
                                </p:cTn>
                              </p:par>
                            </p:childTnLst>
                          </p:cTn>
                        </p:par>
                      </p:childTnLst>
                    </p:cTn>
                  </p:par>
                </p:childTnLst>
              </p:cTn>
              <p:nextCondLst>
                <p:cond evt="onClick" delay="0">
                  <p:tgtEl>
                    <p:spTgt spid="70"/>
                  </p:tgtEl>
                </p:cond>
              </p:nextCondLst>
            </p:seq>
            <p:seq concurrent="1" nextAc="seek">
              <p:cTn id="19" restart="whenNotActive" fill="hold" evtFilter="cancelBubble" nodeType="interactiveSeq">
                <p:stCondLst>
                  <p:cond evt="onClick" delay="0">
                    <p:tgtEl>
                      <p:spTgt spid="79"/>
                    </p:tgtEl>
                  </p:cond>
                </p:stCondLst>
                <p:endSync evt="end" delay="0">
                  <p:rtn val="all"/>
                </p:endSync>
                <p:childTnLst>
                  <p:par>
                    <p:cTn id="20" fill="hold">
                      <p:stCondLst>
                        <p:cond delay="0"/>
                      </p:stCondLst>
                      <p:childTnLst>
                        <p:par>
                          <p:cTn id="21" fill="hold">
                            <p:stCondLst>
                              <p:cond delay="0"/>
                            </p:stCondLst>
                            <p:childTnLst>
                              <p:par>
                                <p:cTn id="22" presetID="6" presetClass="exit" presetSubtype="32" fill="hold" nodeType="clickEffect">
                                  <p:stCondLst>
                                    <p:cond delay="0"/>
                                  </p:stCondLst>
                                  <p:childTnLst>
                                    <p:animEffect transition="out" filter="circle(out)">
                                      <p:cBhvr>
                                        <p:cTn id="23" dur="2000"/>
                                        <p:tgtEl>
                                          <p:spTgt spid="79"/>
                                        </p:tgtEl>
                                      </p:cBhvr>
                                    </p:animEffect>
                                    <p:set>
                                      <p:cBhvr>
                                        <p:cTn id="24" dur="1" fill="hold">
                                          <p:stCondLst>
                                            <p:cond delay="1999"/>
                                          </p:stCondLst>
                                        </p:cTn>
                                        <p:tgtEl>
                                          <p:spTgt spid="79"/>
                                        </p:tgtEl>
                                        <p:attrNameLst>
                                          <p:attrName>style.visibility</p:attrName>
                                        </p:attrNameLst>
                                      </p:cBhvr>
                                      <p:to>
                                        <p:strVal val="hidden"/>
                                      </p:to>
                                    </p:set>
                                  </p:childTnLst>
                                </p:cTn>
                              </p:par>
                            </p:childTnLst>
                          </p:cTn>
                        </p:par>
                      </p:childTnLst>
                    </p:cTn>
                  </p:par>
                </p:childTnLst>
              </p:cTn>
              <p:nextCondLst>
                <p:cond evt="onClick" delay="0">
                  <p:tgtEl>
                    <p:spTgt spid="79"/>
                  </p:tgtEl>
                </p:cond>
              </p:nextCondLst>
            </p:seq>
            <p:seq concurrent="1" nextAc="seek">
              <p:cTn id="25" restart="whenNotActive" fill="hold" evtFilter="cancelBubble" nodeType="interactiveSeq">
                <p:stCondLst>
                  <p:cond evt="onClick" delay="0">
                    <p:tgtEl>
                      <p:spTgt spid="73"/>
                    </p:tgtEl>
                  </p:cond>
                </p:stCondLst>
                <p:endSync evt="end" delay="0">
                  <p:rtn val="all"/>
                </p:endSync>
                <p:childTnLst>
                  <p:par>
                    <p:cTn id="26" fill="hold">
                      <p:stCondLst>
                        <p:cond delay="0"/>
                      </p:stCondLst>
                      <p:childTnLst>
                        <p:par>
                          <p:cTn id="27" fill="hold">
                            <p:stCondLst>
                              <p:cond delay="0"/>
                            </p:stCondLst>
                            <p:childTnLst>
                              <p:par>
                                <p:cTn id="28" presetID="6" presetClass="exit" presetSubtype="32" fill="hold" nodeType="clickEffect">
                                  <p:stCondLst>
                                    <p:cond delay="0"/>
                                  </p:stCondLst>
                                  <p:childTnLst>
                                    <p:animEffect transition="out" filter="circle(out)">
                                      <p:cBhvr>
                                        <p:cTn id="29" dur="2000"/>
                                        <p:tgtEl>
                                          <p:spTgt spid="73"/>
                                        </p:tgtEl>
                                      </p:cBhvr>
                                    </p:animEffect>
                                    <p:set>
                                      <p:cBhvr>
                                        <p:cTn id="30" dur="1" fill="hold">
                                          <p:stCondLst>
                                            <p:cond delay="1999"/>
                                          </p:stCondLst>
                                        </p:cTn>
                                        <p:tgtEl>
                                          <p:spTgt spid="73"/>
                                        </p:tgtEl>
                                        <p:attrNameLst>
                                          <p:attrName>style.visibility</p:attrName>
                                        </p:attrNameLst>
                                      </p:cBhvr>
                                      <p:to>
                                        <p:strVal val="hidden"/>
                                      </p:to>
                                    </p:set>
                                  </p:childTnLst>
                                </p:cTn>
                              </p:par>
                            </p:childTnLst>
                          </p:cTn>
                        </p:par>
                      </p:childTnLst>
                    </p:cTn>
                  </p:par>
                </p:childTnLst>
              </p:cTn>
              <p:nextCondLst>
                <p:cond evt="onClick" delay="0">
                  <p:tgtEl>
                    <p:spTgt spid="73"/>
                  </p:tgtEl>
                </p:cond>
              </p:nextCondLst>
            </p:seq>
            <p:seq concurrent="1" nextAc="seek">
              <p:cTn id="31" restart="whenNotActive" fill="hold" evtFilter="cancelBubble" nodeType="interactiveSeq">
                <p:stCondLst>
                  <p:cond evt="onClick" delay="0">
                    <p:tgtEl>
                      <p:spTgt spid="76"/>
                    </p:tgtEl>
                  </p:cond>
                </p:stCondLst>
                <p:endSync evt="end" delay="0">
                  <p:rtn val="all"/>
                </p:endSync>
                <p:childTnLst>
                  <p:par>
                    <p:cTn id="32" fill="hold">
                      <p:stCondLst>
                        <p:cond delay="0"/>
                      </p:stCondLst>
                      <p:childTnLst>
                        <p:par>
                          <p:cTn id="33" fill="hold">
                            <p:stCondLst>
                              <p:cond delay="0"/>
                            </p:stCondLst>
                            <p:childTnLst>
                              <p:par>
                                <p:cTn id="34" presetID="6" presetClass="exit" presetSubtype="32" fill="hold" nodeType="clickEffect">
                                  <p:stCondLst>
                                    <p:cond delay="0"/>
                                  </p:stCondLst>
                                  <p:childTnLst>
                                    <p:animEffect transition="out" filter="circle(out)">
                                      <p:cBhvr>
                                        <p:cTn id="35" dur="2000"/>
                                        <p:tgtEl>
                                          <p:spTgt spid="76"/>
                                        </p:tgtEl>
                                      </p:cBhvr>
                                    </p:animEffect>
                                    <p:set>
                                      <p:cBhvr>
                                        <p:cTn id="36" dur="1" fill="hold">
                                          <p:stCondLst>
                                            <p:cond delay="1999"/>
                                          </p:stCondLst>
                                        </p:cTn>
                                        <p:tgtEl>
                                          <p:spTgt spid="76"/>
                                        </p:tgtEl>
                                        <p:attrNameLst>
                                          <p:attrName>style.visibility</p:attrName>
                                        </p:attrNameLst>
                                      </p:cBhvr>
                                      <p:to>
                                        <p:strVal val="hidden"/>
                                      </p:to>
                                    </p:set>
                                  </p:childTnLst>
                                </p:cTn>
                              </p:par>
                            </p:childTnLst>
                          </p:cTn>
                        </p:par>
                      </p:childTnLst>
                    </p:cTn>
                  </p:par>
                </p:childTnLst>
              </p:cTn>
              <p:nextCondLst>
                <p:cond evt="onClick" delay="0">
                  <p:tgtEl>
                    <p:spTgt spid="76"/>
                  </p:tgtEl>
                </p:cond>
              </p:nextCondLst>
            </p:seq>
            <p:seq concurrent="1" nextAc="seek">
              <p:cTn id="37" restart="whenNotActive" fill="hold" evtFilter="cancelBubble" nodeType="interactiveSeq">
                <p:stCondLst>
                  <p:cond evt="onClick" delay="0">
                    <p:tgtEl>
                      <p:spTgt spid="83"/>
                    </p:tgtEl>
                  </p:cond>
                </p:stCondLst>
                <p:endSync evt="end" delay="0">
                  <p:rtn val="all"/>
                </p:endSync>
                <p:childTnLst>
                  <p:par>
                    <p:cTn id="38" fill="hold">
                      <p:stCondLst>
                        <p:cond delay="0"/>
                      </p:stCondLst>
                      <p:childTnLst>
                        <p:par>
                          <p:cTn id="39" fill="hold">
                            <p:stCondLst>
                              <p:cond delay="0"/>
                            </p:stCondLst>
                            <p:childTnLst>
                              <p:par>
                                <p:cTn id="40" presetID="6" presetClass="exit" presetSubtype="32" fill="hold" nodeType="clickEffect">
                                  <p:stCondLst>
                                    <p:cond delay="0"/>
                                  </p:stCondLst>
                                  <p:childTnLst>
                                    <p:animEffect transition="out" filter="circle(out)">
                                      <p:cBhvr>
                                        <p:cTn id="41" dur="2000"/>
                                        <p:tgtEl>
                                          <p:spTgt spid="83"/>
                                        </p:tgtEl>
                                      </p:cBhvr>
                                    </p:animEffect>
                                    <p:set>
                                      <p:cBhvr>
                                        <p:cTn id="42" dur="1" fill="hold">
                                          <p:stCondLst>
                                            <p:cond delay="1999"/>
                                          </p:stCondLst>
                                        </p:cTn>
                                        <p:tgtEl>
                                          <p:spTgt spid="83"/>
                                        </p:tgtEl>
                                        <p:attrNameLst>
                                          <p:attrName>style.visibility</p:attrName>
                                        </p:attrNameLst>
                                      </p:cBhvr>
                                      <p:to>
                                        <p:strVal val="hidden"/>
                                      </p:to>
                                    </p:set>
                                  </p:childTnLst>
                                </p:cTn>
                              </p:par>
                            </p:childTnLst>
                          </p:cTn>
                        </p:par>
                      </p:childTnLst>
                    </p:cTn>
                  </p:par>
                </p:childTnLst>
              </p:cTn>
              <p:nextCondLst>
                <p:cond evt="onClick" delay="0">
                  <p:tgtEl>
                    <p:spTgt spid="83"/>
                  </p:tgtEl>
                </p:cond>
              </p:nextCondLst>
            </p:seq>
            <p:seq concurrent="1" nextAc="seek">
              <p:cTn id="43" restart="whenNotActive" fill="hold" evtFilter="cancelBubble" nodeType="interactiveSeq">
                <p:stCondLst>
                  <p:cond evt="onClick" delay="0">
                    <p:tgtEl>
                      <p:spTgt spid="89"/>
                    </p:tgtEl>
                  </p:cond>
                </p:stCondLst>
                <p:endSync evt="end" delay="0">
                  <p:rtn val="all"/>
                </p:endSync>
                <p:childTnLst>
                  <p:par>
                    <p:cTn id="44" fill="hold">
                      <p:stCondLst>
                        <p:cond delay="0"/>
                      </p:stCondLst>
                      <p:childTnLst>
                        <p:par>
                          <p:cTn id="45" fill="hold">
                            <p:stCondLst>
                              <p:cond delay="0"/>
                            </p:stCondLst>
                            <p:childTnLst>
                              <p:par>
                                <p:cTn id="46" presetID="6" presetClass="exit" presetSubtype="32" fill="hold" nodeType="clickEffect">
                                  <p:stCondLst>
                                    <p:cond delay="0"/>
                                  </p:stCondLst>
                                  <p:childTnLst>
                                    <p:animEffect transition="out" filter="circle(out)">
                                      <p:cBhvr>
                                        <p:cTn id="47" dur="2000"/>
                                        <p:tgtEl>
                                          <p:spTgt spid="89"/>
                                        </p:tgtEl>
                                      </p:cBhvr>
                                    </p:animEffect>
                                    <p:set>
                                      <p:cBhvr>
                                        <p:cTn id="48" dur="1" fill="hold">
                                          <p:stCondLst>
                                            <p:cond delay="1999"/>
                                          </p:stCondLst>
                                        </p:cTn>
                                        <p:tgtEl>
                                          <p:spTgt spid="89"/>
                                        </p:tgtEl>
                                        <p:attrNameLst>
                                          <p:attrName>style.visibility</p:attrName>
                                        </p:attrNameLst>
                                      </p:cBhvr>
                                      <p:to>
                                        <p:strVal val="hidden"/>
                                      </p:to>
                                    </p:set>
                                  </p:childTnLst>
                                </p:cTn>
                              </p:par>
                            </p:childTnLst>
                          </p:cTn>
                        </p:par>
                      </p:childTnLst>
                    </p:cTn>
                  </p:par>
                </p:childTnLst>
              </p:cTn>
              <p:nextCondLst>
                <p:cond evt="onClick" delay="0">
                  <p:tgtEl>
                    <p:spTgt spid="89"/>
                  </p:tgtEl>
                </p:cond>
              </p:nextCondLst>
            </p:seq>
            <p:seq concurrent="1" nextAc="seek">
              <p:cTn id="49" restart="whenNotActive" fill="hold" evtFilter="cancelBubble" nodeType="interactiveSeq">
                <p:stCondLst>
                  <p:cond evt="onClick" delay="0">
                    <p:tgtEl>
                      <p:spTgt spid="86"/>
                    </p:tgtEl>
                  </p:cond>
                </p:stCondLst>
                <p:endSync evt="end" delay="0">
                  <p:rtn val="all"/>
                </p:endSync>
                <p:childTnLst>
                  <p:par>
                    <p:cTn id="50" fill="hold">
                      <p:stCondLst>
                        <p:cond delay="0"/>
                      </p:stCondLst>
                      <p:childTnLst>
                        <p:par>
                          <p:cTn id="51" fill="hold">
                            <p:stCondLst>
                              <p:cond delay="0"/>
                            </p:stCondLst>
                            <p:childTnLst>
                              <p:par>
                                <p:cTn id="52" presetID="6" presetClass="exit" presetSubtype="32" fill="hold" nodeType="clickEffect">
                                  <p:stCondLst>
                                    <p:cond delay="0"/>
                                  </p:stCondLst>
                                  <p:childTnLst>
                                    <p:animEffect transition="out" filter="circle(out)">
                                      <p:cBhvr>
                                        <p:cTn id="53" dur="2000"/>
                                        <p:tgtEl>
                                          <p:spTgt spid="86"/>
                                        </p:tgtEl>
                                      </p:cBhvr>
                                    </p:animEffect>
                                    <p:set>
                                      <p:cBhvr>
                                        <p:cTn id="54" dur="1" fill="hold">
                                          <p:stCondLst>
                                            <p:cond delay="1999"/>
                                          </p:stCondLst>
                                        </p:cTn>
                                        <p:tgtEl>
                                          <p:spTgt spid="86"/>
                                        </p:tgtEl>
                                        <p:attrNameLst>
                                          <p:attrName>style.visibility</p:attrName>
                                        </p:attrNameLst>
                                      </p:cBhvr>
                                      <p:to>
                                        <p:strVal val="hidden"/>
                                      </p:to>
                                    </p:set>
                                  </p:childTnLst>
                                </p:cTn>
                              </p:par>
                            </p:childTnLst>
                          </p:cTn>
                        </p:par>
                      </p:childTnLst>
                    </p:cTn>
                  </p:par>
                </p:childTnLst>
              </p:cTn>
              <p:nextCondLst>
                <p:cond evt="onClick" delay="0">
                  <p:tgtEl>
                    <p:spTgt spid="86"/>
                  </p:tgtEl>
                </p:cond>
              </p:nextCondLst>
            </p:seq>
            <p:seq concurrent="1" nextAc="seek">
              <p:cTn id="55" restart="whenNotActive" fill="hold" evtFilter="cancelBubble" nodeType="interactiveSeq">
                <p:stCondLst>
                  <p:cond evt="onClick" delay="0">
                    <p:tgtEl>
                      <p:spTgt spid="93"/>
                    </p:tgtEl>
                  </p:cond>
                </p:stCondLst>
                <p:endSync evt="end" delay="0">
                  <p:rtn val="all"/>
                </p:endSync>
                <p:childTnLst>
                  <p:par>
                    <p:cTn id="56" fill="hold">
                      <p:stCondLst>
                        <p:cond delay="0"/>
                      </p:stCondLst>
                      <p:childTnLst>
                        <p:par>
                          <p:cTn id="57" fill="hold">
                            <p:stCondLst>
                              <p:cond delay="0"/>
                            </p:stCondLst>
                            <p:childTnLst>
                              <p:par>
                                <p:cTn id="58" presetID="6" presetClass="exit" presetSubtype="32" fill="hold" nodeType="clickEffect">
                                  <p:stCondLst>
                                    <p:cond delay="0"/>
                                  </p:stCondLst>
                                  <p:childTnLst>
                                    <p:animEffect transition="out" filter="circle(out)">
                                      <p:cBhvr>
                                        <p:cTn id="59" dur="2000"/>
                                        <p:tgtEl>
                                          <p:spTgt spid="93"/>
                                        </p:tgtEl>
                                      </p:cBhvr>
                                    </p:animEffect>
                                    <p:set>
                                      <p:cBhvr>
                                        <p:cTn id="60" dur="1" fill="hold">
                                          <p:stCondLst>
                                            <p:cond delay="1999"/>
                                          </p:stCondLst>
                                        </p:cTn>
                                        <p:tgtEl>
                                          <p:spTgt spid="93"/>
                                        </p:tgtEl>
                                        <p:attrNameLst>
                                          <p:attrName>style.visibility</p:attrName>
                                        </p:attrNameLst>
                                      </p:cBhvr>
                                      <p:to>
                                        <p:strVal val="hidden"/>
                                      </p:to>
                                    </p:set>
                                  </p:childTnLst>
                                </p:cTn>
                              </p:par>
                            </p:childTnLst>
                          </p:cTn>
                        </p:par>
                      </p:childTnLst>
                    </p:cTn>
                  </p:par>
                </p:childTnLst>
              </p:cTn>
              <p:nextCondLst>
                <p:cond evt="onClick" delay="0">
                  <p:tgtEl>
                    <p:spTgt spid="93"/>
                  </p:tgtEl>
                </p:cond>
              </p:nextCondLst>
            </p:seq>
            <p:seq concurrent="1" nextAc="seek">
              <p:cTn id="61" restart="whenNotActive" fill="hold" evtFilter="cancelBubble" nodeType="interactiveSeq">
                <p:stCondLst>
                  <p:cond evt="onClick" delay="0">
                    <p:tgtEl>
                      <p:spTgt spid="96"/>
                    </p:tgtEl>
                  </p:cond>
                </p:stCondLst>
                <p:endSync evt="end" delay="0">
                  <p:rtn val="all"/>
                </p:endSync>
                <p:childTnLst>
                  <p:par>
                    <p:cTn id="62" fill="hold">
                      <p:stCondLst>
                        <p:cond delay="0"/>
                      </p:stCondLst>
                      <p:childTnLst>
                        <p:par>
                          <p:cTn id="63" fill="hold">
                            <p:stCondLst>
                              <p:cond delay="0"/>
                            </p:stCondLst>
                            <p:childTnLst>
                              <p:par>
                                <p:cTn id="64" presetID="6" presetClass="exit" presetSubtype="32" fill="hold" nodeType="clickEffect">
                                  <p:stCondLst>
                                    <p:cond delay="0"/>
                                  </p:stCondLst>
                                  <p:childTnLst>
                                    <p:animEffect transition="out" filter="circle(out)">
                                      <p:cBhvr>
                                        <p:cTn id="65" dur="2000"/>
                                        <p:tgtEl>
                                          <p:spTgt spid="96"/>
                                        </p:tgtEl>
                                      </p:cBhvr>
                                    </p:animEffect>
                                    <p:set>
                                      <p:cBhvr>
                                        <p:cTn id="66" dur="1" fill="hold">
                                          <p:stCondLst>
                                            <p:cond delay="1999"/>
                                          </p:stCondLst>
                                        </p:cTn>
                                        <p:tgtEl>
                                          <p:spTgt spid="96"/>
                                        </p:tgtEl>
                                        <p:attrNameLst>
                                          <p:attrName>style.visibility</p:attrName>
                                        </p:attrNameLst>
                                      </p:cBhvr>
                                      <p:to>
                                        <p:strVal val="hidden"/>
                                      </p:to>
                                    </p:set>
                                  </p:childTnLst>
                                </p:cTn>
                              </p:par>
                            </p:childTnLst>
                          </p:cTn>
                        </p:par>
                      </p:childTnLst>
                    </p:cTn>
                  </p:par>
                </p:childTnLst>
              </p:cTn>
              <p:nextCondLst>
                <p:cond evt="onClick" delay="0">
                  <p:tgtEl>
                    <p:spTgt spid="96"/>
                  </p:tgtEl>
                </p:cond>
              </p:nextCondLst>
            </p:seq>
            <p:seq concurrent="1" nextAc="seek">
              <p:cTn id="67" restart="whenNotActive" fill="hold" evtFilter="cancelBubble" nodeType="interactiveSeq">
                <p:stCondLst>
                  <p:cond evt="onClick" delay="0">
                    <p:tgtEl>
                      <p:spTgt spid="41"/>
                    </p:tgtEl>
                  </p:cond>
                </p:stCondLst>
                <p:endSync evt="end" delay="0">
                  <p:rtn val="all"/>
                </p:endSync>
                <p:childTnLst>
                  <p:par>
                    <p:cTn id="68" fill="hold">
                      <p:stCondLst>
                        <p:cond delay="0"/>
                      </p:stCondLst>
                      <p:childTnLst>
                        <p:par>
                          <p:cTn id="69" fill="hold">
                            <p:stCondLst>
                              <p:cond delay="0"/>
                            </p:stCondLst>
                            <p:childTnLst>
                              <p:par>
                                <p:cTn id="70" presetID="6" presetClass="exit" presetSubtype="32" fill="hold" nodeType="clickEffect">
                                  <p:stCondLst>
                                    <p:cond delay="0"/>
                                  </p:stCondLst>
                                  <p:childTnLst>
                                    <p:animEffect transition="out" filter="circle(out)">
                                      <p:cBhvr>
                                        <p:cTn id="71" dur="2000"/>
                                        <p:tgtEl>
                                          <p:spTgt spid="41"/>
                                        </p:tgtEl>
                                      </p:cBhvr>
                                    </p:animEffect>
                                    <p:set>
                                      <p:cBhvr>
                                        <p:cTn id="72" dur="1" fill="hold">
                                          <p:stCondLst>
                                            <p:cond delay="1999"/>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73" restart="whenNotActive" fill="hold" evtFilter="cancelBubble" nodeType="interactiveSeq">
                <p:stCondLst>
                  <p:cond evt="onClick" delay="0">
                    <p:tgtEl>
                      <p:spTgt spid="1645"/>
                    </p:tgtEl>
                  </p:cond>
                </p:stCondLst>
                <p:endSync evt="end" delay="0">
                  <p:rtn val="all"/>
                </p:endSync>
                <p:childTnLst>
                  <p:par>
                    <p:cTn id="74" fill="hold">
                      <p:stCondLst>
                        <p:cond delay="0"/>
                      </p:stCondLst>
                      <p:childTnLst>
                        <p:par>
                          <p:cTn id="75" fill="hold">
                            <p:stCondLst>
                              <p:cond delay="0"/>
                            </p:stCondLst>
                            <p:childTnLst>
                              <p:par>
                                <p:cTn id="76" presetID="6" presetClass="exit" presetSubtype="32" fill="hold" nodeType="clickEffect">
                                  <p:stCondLst>
                                    <p:cond delay="0"/>
                                  </p:stCondLst>
                                  <p:childTnLst>
                                    <p:animEffect transition="out" filter="circle(out)">
                                      <p:cBhvr>
                                        <p:cTn id="77" dur="2000"/>
                                        <p:tgtEl>
                                          <p:spTgt spid="1645"/>
                                        </p:tgtEl>
                                      </p:cBhvr>
                                    </p:animEffect>
                                    <p:set>
                                      <p:cBhvr>
                                        <p:cTn id="78" dur="1" fill="hold">
                                          <p:stCondLst>
                                            <p:cond delay="1999"/>
                                          </p:stCondLst>
                                        </p:cTn>
                                        <p:tgtEl>
                                          <p:spTgt spid="1645"/>
                                        </p:tgtEl>
                                        <p:attrNameLst>
                                          <p:attrName>style.visibility</p:attrName>
                                        </p:attrNameLst>
                                      </p:cBhvr>
                                      <p:to>
                                        <p:strVal val="hidden"/>
                                      </p:to>
                                    </p:set>
                                  </p:childTnLst>
                                </p:cTn>
                              </p:par>
                            </p:childTnLst>
                          </p:cTn>
                        </p:par>
                      </p:childTnLst>
                    </p:cTn>
                  </p:par>
                </p:childTnLst>
              </p:cTn>
              <p:nextCondLst>
                <p:cond evt="onClick" delay="0">
                  <p:tgtEl>
                    <p:spTgt spid="1645"/>
                  </p:tgtEl>
                </p:cond>
              </p:nextCondLst>
            </p:seq>
            <p:seq concurrent="1" nextAc="seek">
              <p:cTn id="79" restart="whenNotActive" fill="hold" evtFilter="cancelBubble" nodeType="interactiveSeq">
                <p:stCondLst>
                  <p:cond evt="onClick" delay="0">
                    <p:tgtEl>
                      <p:spTgt spid="1646"/>
                    </p:tgtEl>
                  </p:cond>
                </p:stCondLst>
                <p:endSync evt="end" delay="0">
                  <p:rtn val="all"/>
                </p:endSync>
                <p:childTnLst>
                  <p:par>
                    <p:cTn id="80" fill="hold">
                      <p:stCondLst>
                        <p:cond delay="0"/>
                      </p:stCondLst>
                      <p:childTnLst>
                        <p:par>
                          <p:cTn id="81" fill="hold">
                            <p:stCondLst>
                              <p:cond delay="0"/>
                            </p:stCondLst>
                            <p:childTnLst>
                              <p:par>
                                <p:cTn id="82" presetID="6" presetClass="exit" presetSubtype="32" fill="hold" nodeType="clickEffect">
                                  <p:stCondLst>
                                    <p:cond delay="0"/>
                                  </p:stCondLst>
                                  <p:childTnLst>
                                    <p:animEffect transition="out" filter="circle(out)">
                                      <p:cBhvr>
                                        <p:cTn id="83" dur="2000"/>
                                        <p:tgtEl>
                                          <p:spTgt spid="1646"/>
                                        </p:tgtEl>
                                      </p:cBhvr>
                                    </p:animEffect>
                                    <p:set>
                                      <p:cBhvr>
                                        <p:cTn id="84" dur="1" fill="hold">
                                          <p:stCondLst>
                                            <p:cond delay="1999"/>
                                          </p:stCondLst>
                                        </p:cTn>
                                        <p:tgtEl>
                                          <p:spTgt spid="1646"/>
                                        </p:tgtEl>
                                        <p:attrNameLst>
                                          <p:attrName>style.visibility</p:attrName>
                                        </p:attrNameLst>
                                      </p:cBhvr>
                                      <p:to>
                                        <p:strVal val="hidden"/>
                                      </p:to>
                                    </p:set>
                                  </p:childTnLst>
                                </p:cTn>
                              </p:par>
                            </p:childTnLst>
                          </p:cTn>
                        </p:par>
                      </p:childTnLst>
                    </p:cTn>
                  </p:par>
                </p:childTnLst>
              </p:cTn>
              <p:nextCondLst>
                <p:cond evt="onClick" delay="0">
                  <p:tgtEl>
                    <p:spTgt spid="1646"/>
                  </p:tgtEl>
                </p:cond>
              </p:nextCondLst>
            </p:seq>
            <p:seq concurrent="1" nextAc="seek">
              <p:cTn id="85" restart="whenNotActive" fill="hold" evtFilter="cancelBubble" nodeType="interactiveSeq">
                <p:stCondLst>
                  <p:cond evt="onClick" delay="0">
                    <p:tgtEl>
                      <p:spTgt spid="1651"/>
                    </p:tgtEl>
                  </p:cond>
                </p:stCondLst>
                <p:endSync evt="end" delay="0">
                  <p:rtn val="all"/>
                </p:endSync>
                <p:childTnLst>
                  <p:par>
                    <p:cTn id="86" fill="hold">
                      <p:stCondLst>
                        <p:cond delay="0"/>
                      </p:stCondLst>
                      <p:childTnLst>
                        <p:par>
                          <p:cTn id="87" fill="hold">
                            <p:stCondLst>
                              <p:cond delay="0"/>
                            </p:stCondLst>
                            <p:childTnLst>
                              <p:par>
                                <p:cTn id="88" presetID="6" presetClass="exit" presetSubtype="32" fill="hold" nodeType="clickEffect">
                                  <p:stCondLst>
                                    <p:cond delay="0"/>
                                  </p:stCondLst>
                                  <p:childTnLst>
                                    <p:animEffect transition="out" filter="circle(out)">
                                      <p:cBhvr>
                                        <p:cTn id="89" dur="2000"/>
                                        <p:tgtEl>
                                          <p:spTgt spid="1651"/>
                                        </p:tgtEl>
                                      </p:cBhvr>
                                    </p:animEffect>
                                    <p:set>
                                      <p:cBhvr>
                                        <p:cTn id="90" dur="1" fill="hold">
                                          <p:stCondLst>
                                            <p:cond delay="1999"/>
                                          </p:stCondLst>
                                        </p:cTn>
                                        <p:tgtEl>
                                          <p:spTgt spid="1651"/>
                                        </p:tgtEl>
                                        <p:attrNameLst>
                                          <p:attrName>style.visibility</p:attrName>
                                        </p:attrNameLst>
                                      </p:cBhvr>
                                      <p:to>
                                        <p:strVal val="hidden"/>
                                      </p:to>
                                    </p:set>
                                  </p:childTnLst>
                                </p:cTn>
                              </p:par>
                            </p:childTnLst>
                          </p:cTn>
                        </p:par>
                      </p:childTnLst>
                    </p:cTn>
                  </p:par>
                </p:childTnLst>
              </p:cTn>
              <p:nextCondLst>
                <p:cond evt="onClick" delay="0">
                  <p:tgtEl>
                    <p:spTgt spid="1651"/>
                  </p:tgtEl>
                </p:cond>
              </p:nextCondLst>
            </p:seq>
            <p:seq concurrent="1" nextAc="seek">
              <p:cTn id="91" restart="whenNotActive" fill="hold" evtFilter="cancelBubble" nodeType="interactiveSeq">
                <p:stCondLst>
                  <p:cond evt="onClick" delay="0">
                    <p:tgtEl>
                      <p:spTgt spid="1656"/>
                    </p:tgtEl>
                  </p:cond>
                </p:stCondLst>
                <p:endSync evt="end" delay="0">
                  <p:rtn val="all"/>
                </p:endSync>
                <p:childTnLst>
                  <p:par>
                    <p:cTn id="92" fill="hold">
                      <p:stCondLst>
                        <p:cond delay="0"/>
                      </p:stCondLst>
                      <p:childTnLst>
                        <p:par>
                          <p:cTn id="93" fill="hold">
                            <p:stCondLst>
                              <p:cond delay="0"/>
                            </p:stCondLst>
                            <p:childTnLst>
                              <p:par>
                                <p:cTn id="94" presetID="6" presetClass="exit" presetSubtype="32" fill="hold" nodeType="clickEffect">
                                  <p:stCondLst>
                                    <p:cond delay="0"/>
                                  </p:stCondLst>
                                  <p:childTnLst>
                                    <p:animEffect transition="out" filter="circle(out)">
                                      <p:cBhvr>
                                        <p:cTn id="95" dur="2000"/>
                                        <p:tgtEl>
                                          <p:spTgt spid="1656"/>
                                        </p:tgtEl>
                                      </p:cBhvr>
                                    </p:animEffect>
                                    <p:set>
                                      <p:cBhvr>
                                        <p:cTn id="96" dur="1" fill="hold">
                                          <p:stCondLst>
                                            <p:cond delay="1999"/>
                                          </p:stCondLst>
                                        </p:cTn>
                                        <p:tgtEl>
                                          <p:spTgt spid="1656"/>
                                        </p:tgtEl>
                                        <p:attrNameLst>
                                          <p:attrName>style.visibility</p:attrName>
                                        </p:attrNameLst>
                                      </p:cBhvr>
                                      <p:to>
                                        <p:strVal val="hidden"/>
                                      </p:to>
                                    </p:set>
                                  </p:childTnLst>
                                </p:cTn>
                              </p:par>
                            </p:childTnLst>
                          </p:cTn>
                        </p:par>
                      </p:childTnLst>
                    </p:cTn>
                  </p:par>
                </p:childTnLst>
              </p:cTn>
              <p:nextCondLst>
                <p:cond evt="onClick" delay="0">
                  <p:tgtEl>
                    <p:spTgt spid="1656"/>
                  </p:tgtEl>
                </p:cond>
              </p:nextCondLst>
            </p:seq>
            <p:seq concurrent="1" nextAc="seek">
              <p:cTn id="97" restart="whenNotActive" fill="hold" evtFilter="cancelBubble" nodeType="interactiveSeq">
                <p:stCondLst>
                  <p:cond evt="onClick" delay="0">
                    <p:tgtEl>
                      <p:spTgt spid="1659"/>
                    </p:tgtEl>
                  </p:cond>
                </p:stCondLst>
                <p:endSync evt="end" delay="0">
                  <p:rtn val="all"/>
                </p:endSync>
                <p:childTnLst>
                  <p:par>
                    <p:cTn id="98" fill="hold">
                      <p:stCondLst>
                        <p:cond delay="0"/>
                      </p:stCondLst>
                      <p:childTnLst>
                        <p:par>
                          <p:cTn id="99" fill="hold">
                            <p:stCondLst>
                              <p:cond delay="0"/>
                            </p:stCondLst>
                            <p:childTnLst>
                              <p:par>
                                <p:cTn id="100" presetID="6" presetClass="exit" presetSubtype="32" fill="hold" nodeType="clickEffect">
                                  <p:stCondLst>
                                    <p:cond delay="0"/>
                                  </p:stCondLst>
                                  <p:childTnLst>
                                    <p:animEffect transition="out" filter="circle(out)">
                                      <p:cBhvr>
                                        <p:cTn id="101" dur="2000"/>
                                        <p:tgtEl>
                                          <p:spTgt spid="1659"/>
                                        </p:tgtEl>
                                      </p:cBhvr>
                                    </p:animEffect>
                                    <p:set>
                                      <p:cBhvr>
                                        <p:cTn id="102" dur="1" fill="hold">
                                          <p:stCondLst>
                                            <p:cond delay="1999"/>
                                          </p:stCondLst>
                                        </p:cTn>
                                        <p:tgtEl>
                                          <p:spTgt spid="1659"/>
                                        </p:tgtEl>
                                        <p:attrNameLst>
                                          <p:attrName>style.visibility</p:attrName>
                                        </p:attrNameLst>
                                      </p:cBhvr>
                                      <p:to>
                                        <p:strVal val="hidden"/>
                                      </p:to>
                                    </p:set>
                                  </p:childTnLst>
                                </p:cTn>
                              </p:par>
                            </p:childTnLst>
                          </p:cTn>
                        </p:par>
                      </p:childTnLst>
                    </p:cTn>
                  </p:par>
                </p:childTnLst>
              </p:cTn>
              <p:nextCondLst>
                <p:cond evt="onClick" delay="0">
                  <p:tgtEl>
                    <p:spTgt spid="1659"/>
                  </p:tgtEl>
                </p:cond>
              </p:nextCondLst>
            </p:seq>
            <p:seq concurrent="1" nextAc="seek">
              <p:cTn id="103" restart="whenNotActive" fill="hold" evtFilter="cancelBubble" nodeType="interactiveSeq">
                <p:stCondLst>
                  <p:cond evt="onClick" delay="0">
                    <p:tgtEl>
                      <p:spTgt spid="1652"/>
                    </p:tgtEl>
                  </p:cond>
                </p:stCondLst>
                <p:endSync evt="end" delay="0">
                  <p:rtn val="all"/>
                </p:endSync>
                <p:childTnLst>
                  <p:par>
                    <p:cTn id="104" fill="hold">
                      <p:stCondLst>
                        <p:cond delay="0"/>
                      </p:stCondLst>
                      <p:childTnLst>
                        <p:par>
                          <p:cTn id="105" fill="hold">
                            <p:stCondLst>
                              <p:cond delay="0"/>
                            </p:stCondLst>
                            <p:childTnLst>
                              <p:par>
                                <p:cTn id="106" presetID="6" presetClass="exit" presetSubtype="32" fill="hold" nodeType="clickEffect">
                                  <p:stCondLst>
                                    <p:cond delay="0"/>
                                  </p:stCondLst>
                                  <p:childTnLst>
                                    <p:animEffect transition="out" filter="circle(out)">
                                      <p:cBhvr>
                                        <p:cTn id="107" dur="2000"/>
                                        <p:tgtEl>
                                          <p:spTgt spid="1652"/>
                                        </p:tgtEl>
                                      </p:cBhvr>
                                    </p:animEffect>
                                    <p:set>
                                      <p:cBhvr>
                                        <p:cTn id="108" dur="1" fill="hold">
                                          <p:stCondLst>
                                            <p:cond delay="1999"/>
                                          </p:stCondLst>
                                        </p:cTn>
                                        <p:tgtEl>
                                          <p:spTgt spid="1652"/>
                                        </p:tgtEl>
                                        <p:attrNameLst>
                                          <p:attrName>style.visibility</p:attrName>
                                        </p:attrNameLst>
                                      </p:cBhvr>
                                      <p:to>
                                        <p:strVal val="hidden"/>
                                      </p:to>
                                    </p:set>
                                  </p:childTnLst>
                                </p:cTn>
                              </p:par>
                            </p:childTnLst>
                          </p:cTn>
                        </p:par>
                      </p:childTnLst>
                    </p:cTn>
                  </p:par>
                </p:childTnLst>
              </p:cTn>
              <p:nextCondLst>
                <p:cond evt="onClick" delay="0">
                  <p:tgtEl>
                    <p:spTgt spid="1652"/>
                  </p:tgtEl>
                </p:cond>
              </p:nextCondLst>
            </p:seq>
            <p:seq concurrent="1" nextAc="seek">
              <p:cTn id="109" restart="whenNotActive" fill="hold" evtFilter="cancelBubble" nodeType="interactiveSeq">
                <p:stCondLst>
                  <p:cond evt="onClick" delay="0">
                    <p:tgtEl>
                      <p:spTgt spid="1653"/>
                    </p:tgtEl>
                  </p:cond>
                </p:stCondLst>
                <p:endSync evt="end" delay="0">
                  <p:rtn val="all"/>
                </p:endSync>
                <p:childTnLst>
                  <p:par>
                    <p:cTn id="110" fill="hold">
                      <p:stCondLst>
                        <p:cond delay="0"/>
                      </p:stCondLst>
                      <p:childTnLst>
                        <p:par>
                          <p:cTn id="111" fill="hold">
                            <p:stCondLst>
                              <p:cond delay="0"/>
                            </p:stCondLst>
                            <p:childTnLst>
                              <p:par>
                                <p:cTn id="112" presetID="6" presetClass="exit" presetSubtype="32" fill="hold" nodeType="clickEffect">
                                  <p:stCondLst>
                                    <p:cond delay="0"/>
                                  </p:stCondLst>
                                  <p:childTnLst>
                                    <p:animEffect transition="out" filter="circle(out)">
                                      <p:cBhvr>
                                        <p:cTn id="113" dur="2000"/>
                                        <p:tgtEl>
                                          <p:spTgt spid="1653"/>
                                        </p:tgtEl>
                                      </p:cBhvr>
                                    </p:animEffect>
                                    <p:set>
                                      <p:cBhvr>
                                        <p:cTn id="114" dur="1" fill="hold">
                                          <p:stCondLst>
                                            <p:cond delay="1999"/>
                                          </p:stCondLst>
                                        </p:cTn>
                                        <p:tgtEl>
                                          <p:spTgt spid="1653"/>
                                        </p:tgtEl>
                                        <p:attrNameLst>
                                          <p:attrName>style.visibility</p:attrName>
                                        </p:attrNameLst>
                                      </p:cBhvr>
                                      <p:to>
                                        <p:strVal val="hidden"/>
                                      </p:to>
                                    </p:set>
                                  </p:childTnLst>
                                </p:cTn>
                              </p:par>
                            </p:childTnLst>
                          </p:cTn>
                        </p:par>
                      </p:childTnLst>
                    </p:cTn>
                  </p:par>
                </p:childTnLst>
              </p:cTn>
              <p:nextCondLst>
                <p:cond evt="onClick" delay="0">
                  <p:tgtEl>
                    <p:spTgt spid="1653"/>
                  </p:tgtEl>
                </p:cond>
              </p:nextCondLst>
            </p:seq>
            <p:seq concurrent="1" nextAc="seek">
              <p:cTn id="115" restart="whenNotActive" fill="hold" evtFilter="cancelBubble" nodeType="interactiveSeq">
                <p:stCondLst>
                  <p:cond evt="onClick" delay="0">
                    <p:tgtEl>
                      <p:spTgt spid="1654"/>
                    </p:tgtEl>
                  </p:cond>
                </p:stCondLst>
                <p:endSync evt="end" delay="0">
                  <p:rtn val="all"/>
                </p:endSync>
                <p:childTnLst>
                  <p:par>
                    <p:cTn id="116" fill="hold">
                      <p:stCondLst>
                        <p:cond delay="0"/>
                      </p:stCondLst>
                      <p:childTnLst>
                        <p:par>
                          <p:cTn id="117" fill="hold">
                            <p:stCondLst>
                              <p:cond delay="0"/>
                            </p:stCondLst>
                            <p:childTnLst>
                              <p:par>
                                <p:cTn id="118" presetID="6" presetClass="exit" presetSubtype="32" fill="hold" nodeType="clickEffect">
                                  <p:stCondLst>
                                    <p:cond delay="0"/>
                                  </p:stCondLst>
                                  <p:childTnLst>
                                    <p:animEffect transition="out" filter="circle(out)">
                                      <p:cBhvr>
                                        <p:cTn id="119" dur="2000"/>
                                        <p:tgtEl>
                                          <p:spTgt spid="1654"/>
                                        </p:tgtEl>
                                      </p:cBhvr>
                                    </p:animEffect>
                                    <p:set>
                                      <p:cBhvr>
                                        <p:cTn id="120" dur="1" fill="hold">
                                          <p:stCondLst>
                                            <p:cond delay="1999"/>
                                          </p:stCondLst>
                                        </p:cTn>
                                        <p:tgtEl>
                                          <p:spTgt spid="1654"/>
                                        </p:tgtEl>
                                        <p:attrNameLst>
                                          <p:attrName>style.visibility</p:attrName>
                                        </p:attrNameLst>
                                      </p:cBhvr>
                                      <p:to>
                                        <p:strVal val="hidden"/>
                                      </p:to>
                                    </p:set>
                                  </p:childTnLst>
                                </p:cTn>
                              </p:par>
                            </p:childTnLst>
                          </p:cTn>
                        </p:par>
                      </p:childTnLst>
                    </p:cTn>
                  </p:par>
                </p:childTnLst>
              </p:cTn>
              <p:nextCondLst>
                <p:cond evt="onClick" delay="0">
                  <p:tgtEl>
                    <p:spTgt spid="1654"/>
                  </p:tgtEl>
                </p:cond>
              </p:nextCondLst>
            </p:seq>
            <p:seq concurrent="1" nextAc="seek">
              <p:cTn id="121" restart="whenNotActive" fill="hold" evtFilter="cancelBubble" nodeType="interactiveSeq">
                <p:stCondLst>
                  <p:cond evt="onClick" delay="0">
                    <p:tgtEl>
                      <p:spTgt spid="1655"/>
                    </p:tgtEl>
                  </p:cond>
                </p:stCondLst>
                <p:endSync evt="end" delay="0">
                  <p:rtn val="all"/>
                </p:endSync>
                <p:childTnLst>
                  <p:par>
                    <p:cTn id="122" fill="hold">
                      <p:stCondLst>
                        <p:cond delay="0"/>
                      </p:stCondLst>
                      <p:childTnLst>
                        <p:par>
                          <p:cTn id="123" fill="hold">
                            <p:stCondLst>
                              <p:cond delay="0"/>
                            </p:stCondLst>
                            <p:childTnLst>
                              <p:par>
                                <p:cTn id="124" presetID="6" presetClass="exit" presetSubtype="32" fill="hold" nodeType="clickEffect">
                                  <p:stCondLst>
                                    <p:cond delay="0"/>
                                  </p:stCondLst>
                                  <p:childTnLst>
                                    <p:animEffect transition="out" filter="circle(out)">
                                      <p:cBhvr>
                                        <p:cTn id="125" dur="2000"/>
                                        <p:tgtEl>
                                          <p:spTgt spid="1655"/>
                                        </p:tgtEl>
                                      </p:cBhvr>
                                    </p:animEffect>
                                    <p:set>
                                      <p:cBhvr>
                                        <p:cTn id="126" dur="1" fill="hold">
                                          <p:stCondLst>
                                            <p:cond delay="1999"/>
                                          </p:stCondLst>
                                        </p:cTn>
                                        <p:tgtEl>
                                          <p:spTgt spid="1655"/>
                                        </p:tgtEl>
                                        <p:attrNameLst>
                                          <p:attrName>style.visibility</p:attrName>
                                        </p:attrNameLst>
                                      </p:cBhvr>
                                      <p:to>
                                        <p:strVal val="hidden"/>
                                      </p:to>
                                    </p:set>
                                  </p:childTnLst>
                                </p:cTn>
                              </p:par>
                            </p:childTnLst>
                          </p:cTn>
                        </p:par>
                      </p:childTnLst>
                    </p:cTn>
                  </p:par>
                </p:childTnLst>
              </p:cTn>
              <p:nextCondLst>
                <p:cond evt="onClick" delay="0">
                  <p:tgtEl>
                    <p:spTgt spid="1655"/>
                  </p:tgtEl>
                </p:cond>
              </p:nextCondLst>
            </p:seq>
            <p:seq concurrent="1" nextAc="seek">
              <p:cTn id="127" restart="whenNotActive" fill="hold" evtFilter="cancelBubble" nodeType="interactiveSeq">
                <p:stCondLst>
                  <p:cond evt="onClick" delay="0">
                    <p:tgtEl>
                      <p:spTgt spid="43"/>
                    </p:tgtEl>
                  </p:cond>
                </p:stCondLst>
                <p:endSync evt="end" delay="0">
                  <p:rtn val="all"/>
                </p:endSync>
                <p:childTnLst>
                  <p:par>
                    <p:cTn id="128" fill="hold">
                      <p:stCondLst>
                        <p:cond delay="0"/>
                      </p:stCondLst>
                      <p:childTnLst>
                        <p:par>
                          <p:cTn id="129" fill="hold">
                            <p:stCondLst>
                              <p:cond delay="0"/>
                            </p:stCondLst>
                            <p:childTnLst>
                              <p:par>
                                <p:cTn id="130" presetID="2" presetClass="entr" presetSubtype="4" fill="hold" nodeType="clickEffect">
                                  <p:stCondLst>
                                    <p:cond delay="0"/>
                                  </p:stCondLst>
                                  <p:childTnLst>
                                    <p:set>
                                      <p:cBhvr>
                                        <p:cTn id="131" dur="1" fill="hold">
                                          <p:stCondLst>
                                            <p:cond delay="0"/>
                                          </p:stCondLst>
                                        </p:cTn>
                                        <p:tgtEl>
                                          <p:spTgt spid="1681"/>
                                        </p:tgtEl>
                                        <p:attrNameLst>
                                          <p:attrName>style.visibility</p:attrName>
                                        </p:attrNameLst>
                                      </p:cBhvr>
                                      <p:to>
                                        <p:strVal val="visible"/>
                                      </p:to>
                                    </p:set>
                                    <p:anim calcmode="lin" valueType="num">
                                      <p:cBhvr additive="base">
                                        <p:cTn id="132" dur="500" fill="hold"/>
                                        <p:tgtEl>
                                          <p:spTgt spid="1681"/>
                                        </p:tgtEl>
                                        <p:attrNameLst>
                                          <p:attrName>ppt_x</p:attrName>
                                        </p:attrNameLst>
                                      </p:cBhvr>
                                      <p:tavLst>
                                        <p:tav tm="0">
                                          <p:val>
                                            <p:strVal val="#ppt_x"/>
                                          </p:val>
                                        </p:tav>
                                        <p:tav tm="100000">
                                          <p:val>
                                            <p:strVal val="#ppt_x"/>
                                          </p:val>
                                        </p:tav>
                                      </p:tavLst>
                                    </p:anim>
                                    <p:anim calcmode="lin" valueType="num">
                                      <p:cBhvr additive="base">
                                        <p:cTn id="133" dur="500" fill="hold"/>
                                        <p:tgtEl>
                                          <p:spTgt spid="1681"/>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43"/>
                  </p:tgtEl>
                </p:cond>
              </p:nextCondLst>
            </p:seq>
            <p:seq concurrent="1" nextAc="seek">
              <p:cTn id="134" restart="whenNotActive" fill="hold" evtFilter="cancelBubble" nodeType="interactiveSeq">
                <p:stCondLst>
                  <p:cond evt="onClick" delay="0">
                    <p:tgtEl>
                      <p:spTgt spid="44"/>
                    </p:tgtEl>
                  </p:cond>
                </p:stCondLst>
                <p:endSync evt="end" delay="0">
                  <p:rtn val="all"/>
                </p:endSync>
                <p:childTnLst>
                  <p:par>
                    <p:cTn id="135" fill="hold">
                      <p:stCondLst>
                        <p:cond delay="0"/>
                      </p:stCondLst>
                      <p:childTnLst>
                        <p:par>
                          <p:cTn id="136" fill="hold">
                            <p:stCondLst>
                              <p:cond delay="0"/>
                            </p:stCondLst>
                            <p:childTnLst>
                              <p:par>
                                <p:cTn id="137" presetID="2" presetClass="entr" presetSubtype="4" fill="hold" nodeType="clickEffect">
                                  <p:stCondLst>
                                    <p:cond delay="0"/>
                                  </p:stCondLst>
                                  <p:childTnLst>
                                    <p:set>
                                      <p:cBhvr>
                                        <p:cTn id="138" dur="1" fill="hold">
                                          <p:stCondLst>
                                            <p:cond delay="0"/>
                                          </p:stCondLst>
                                        </p:cTn>
                                        <p:tgtEl>
                                          <p:spTgt spid="1667"/>
                                        </p:tgtEl>
                                        <p:attrNameLst>
                                          <p:attrName>style.visibility</p:attrName>
                                        </p:attrNameLst>
                                      </p:cBhvr>
                                      <p:to>
                                        <p:strVal val="visible"/>
                                      </p:to>
                                    </p:set>
                                    <p:anim calcmode="lin" valueType="num">
                                      <p:cBhvr additive="base">
                                        <p:cTn id="139" dur="500" fill="hold"/>
                                        <p:tgtEl>
                                          <p:spTgt spid="1667"/>
                                        </p:tgtEl>
                                        <p:attrNameLst>
                                          <p:attrName>ppt_x</p:attrName>
                                        </p:attrNameLst>
                                      </p:cBhvr>
                                      <p:tavLst>
                                        <p:tav tm="0">
                                          <p:val>
                                            <p:strVal val="#ppt_x"/>
                                          </p:val>
                                        </p:tav>
                                        <p:tav tm="100000">
                                          <p:val>
                                            <p:strVal val="#ppt_x"/>
                                          </p:val>
                                        </p:tav>
                                      </p:tavLst>
                                    </p:anim>
                                    <p:anim calcmode="lin" valueType="num">
                                      <p:cBhvr additive="base">
                                        <p:cTn id="140" dur="500" fill="hold"/>
                                        <p:tgtEl>
                                          <p:spTgt spid="1667"/>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44"/>
                  </p:tgtEl>
                </p:cond>
              </p:nextCondLst>
            </p:seq>
            <p:seq concurrent="1" nextAc="seek">
              <p:cTn id="141" restart="whenNotActive" fill="hold" evtFilter="cancelBubble" nodeType="interactiveSeq">
                <p:stCondLst>
                  <p:cond evt="onClick" delay="0">
                    <p:tgtEl>
                      <p:spTgt spid="45"/>
                    </p:tgtEl>
                  </p:cond>
                </p:stCondLst>
                <p:endSync evt="end" delay="0">
                  <p:rtn val="all"/>
                </p:endSync>
                <p:childTnLst>
                  <p:par>
                    <p:cTn id="142" fill="hold">
                      <p:stCondLst>
                        <p:cond delay="0"/>
                      </p:stCondLst>
                      <p:childTnLst>
                        <p:par>
                          <p:cTn id="143" fill="hold">
                            <p:stCondLst>
                              <p:cond delay="0"/>
                            </p:stCondLst>
                            <p:childTnLst>
                              <p:par>
                                <p:cTn id="144" presetID="2" presetClass="entr" presetSubtype="4" fill="hold" nodeType="clickEffect">
                                  <p:stCondLst>
                                    <p:cond delay="0"/>
                                  </p:stCondLst>
                                  <p:childTnLst>
                                    <p:set>
                                      <p:cBhvr>
                                        <p:cTn id="145" dur="1" fill="hold">
                                          <p:stCondLst>
                                            <p:cond delay="0"/>
                                          </p:stCondLst>
                                        </p:cTn>
                                        <p:tgtEl>
                                          <p:spTgt spid="1695"/>
                                        </p:tgtEl>
                                        <p:attrNameLst>
                                          <p:attrName>style.visibility</p:attrName>
                                        </p:attrNameLst>
                                      </p:cBhvr>
                                      <p:to>
                                        <p:strVal val="visible"/>
                                      </p:to>
                                    </p:set>
                                    <p:anim calcmode="lin" valueType="num">
                                      <p:cBhvr additive="base">
                                        <p:cTn id="146" dur="500" fill="hold"/>
                                        <p:tgtEl>
                                          <p:spTgt spid="1695"/>
                                        </p:tgtEl>
                                        <p:attrNameLst>
                                          <p:attrName>ppt_x</p:attrName>
                                        </p:attrNameLst>
                                      </p:cBhvr>
                                      <p:tavLst>
                                        <p:tav tm="0">
                                          <p:val>
                                            <p:strVal val="#ppt_x"/>
                                          </p:val>
                                        </p:tav>
                                        <p:tav tm="100000">
                                          <p:val>
                                            <p:strVal val="#ppt_x"/>
                                          </p:val>
                                        </p:tav>
                                      </p:tavLst>
                                    </p:anim>
                                    <p:anim calcmode="lin" valueType="num">
                                      <p:cBhvr additive="base">
                                        <p:cTn id="147" dur="500" fill="hold"/>
                                        <p:tgtEl>
                                          <p:spTgt spid="1695"/>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45"/>
                  </p:tgtEl>
                </p:cond>
              </p:nextCondLst>
            </p:seq>
            <p:seq concurrent="1" nextAc="seek">
              <p:cTn id="148" restart="whenNotActive" fill="hold" evtFilter="cancelBubble" nodeType="interactiveSeq">
                <p:stCondLst>
                  <p:cond evt="onClick" delay="0">
                    <p:tgtEl>
                      <p:spTgt spid="46"/>
                    </p:tgtEl>
                  </p:cond>
                </p:stCondLst>
                <p:endSync evt="end" delay="0">
                  <p:rtn val="all"/>
                </p:endSync>
                <p:childTnLst>
                  <p:par>
                    <p:cTn id="149" fill="hold">
                      <p:stCondLst>
                        <p:cond delay="0"/>
                      </p:stCondLst>
                      <p:childTnLst>
                        <p:par>
                          <p:cTn id="150" fill="hold">
                            <p:stCondLst>
                              <p:cond delay="0"/>
                            </p:stCondLst>
                            <p:childTnLst>
                              <p:par>
                                <p:cTn id="151" presetID="2" presetClass="entr" presetSubtype="4" fill="hold" nodeType="clickEffect">
                                  <p:stCondLst>
                                    <p:cond delay="0"/>
                                  </p:stCondLst>
                                  <p:childTnLst>
                                    <p:set>
                                      <p:cBhvr>
                                        <p:cTn id="152" dur="1" fill="hold">
                                          <p:stCondLst>
                                            <p:cond delay="0"/>
                                          </p:stCondLst>
                                        </p:cTn>
                                        <p:tgtEl>
                                          <p:spTgt spid="1688"/>
                                        </p:tgtEl>
                                        <p:attrNameLst>
                                          <p:attrName>style.visibility</p:attrName>
                                        </p:attrNameLst>
                                      </p:cBhvr>
                                      <p:to>
                                        <p:strVal val="visible"/>
                                      </p:to>
                                    </p:set>
                                    <p:anim calcmode="lin" valueType="num">
                                      <p:cBhvr additive="base">
                                        <p:cTn id="153" dur="500" fill="hold"/>
                                        <p:tgtEl>
                                          <p:spTgt spid="1688"/>
                                        </p:tgtEl>
                                        <p:attrNameLst>
                                          <p:attrName>ppt_x</p:attrName>
                                        </p:attrNameLst>
                                      </p:cBhvr>
                                      <p:tavLst>
                                        <p:tav tm="0">
                                          <p:val>
                                            <p:strVal val="#ppt_x"/>
                                          </p:val>
                                        </p:tav>
                                        <p:tav tm="100000">
                                          <p:val>
                                            <p:strVal val="#ppt_x"/>
                                          </p:val>
                                        </p:tav>
                                      </p:tavLst>
                                    </p:anim>
                                    <p:anim calcmode="lin" valueType="num">
                                      <p:cBhvr additive="base">
                                        <p:cTn id="154" dur="500" fill="hold"/>
                                        <p:tgtEl>
                                          <p:spTgt spid="1688"/>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46"/>
                  </p:tgtEl>
                </p:cond>
              </p:nextCondLst>
            </p:seq>
            <p:seq concurrent="1" nextAc="seek">
              <p:cTn id="155" restart="whenNotActive" fill="hold" evtFilter="cancelBubble" nodeType="interactiveSeq">
                <p:stCondLst>
                  <p:cond evt="onClick" delay="0">
                    <p:tgtEl>
                      <p:spTgt spid="1731"/>
                    </p:tgtEl>
                  </p:cond>
                </p:stCondLst>
                <p:endSync evt="end" delay="0">
                  <p:rtn val="all"/>
                </p:endSync>
                <p:childTnLst>
                  <p:par>
                    <p:cTn id="156" fill="hold">
                      <p:stCondLst>
                        <p:cond delay="0"/>
                      </p:stCondLst>
                      <p:childTnLst>
                        <p:par>
                          <p:cTn id="157" fill="hold">
                            <p:stCondLst>
                              <p:cond delay="0"/>
                            </p:stCondLst>
                            <p:childTnLst>
                              <p:par>
                                <p:cTn id="158" presetID="2" presetClass="entr" presetSubtype="4" fill="hold" nodeType="clickEffect">
                                  <p:stCondLst>
                                    <p:cond delay="0"/>
                                  </p:stCondLst>
                                  <p:childTnLst>
                                    <p:set>
                                      <p:cBhvr>
                                        <p:cTn id="159" dur="1" fill="hold">
                                          <p:stCondLst>
                                            <p:cond delay="0"/>
                                          </p:stCondLst>
                                        </p:cTn>
                                        <p:tgtEl>
                                          <p:spTgt spid="1710"/>
                                        </p:tgtEl>
                                        <p:attrNameLst>
                                          <p:attrName>style.visibility</p:attrName>
                                        </p:attrNameLst>
                                      </p:cBhvr>
                                      <p:to>
                                        <p:strVal val="visible"/>
                                      </p:to>
                                    </p:set>
                                    <p:anim calcmode="lin" valueType="num">
                                      <p:cBhvr additive="base">
                                        <p:cTn id="160" dur="500" fill="hold"/>
                                        <p:tgtEl>
                                          <p:spTgt spid="1710"/>
                                        </p:tgtEl>
                                        <p:attrNameLst>
                                          <p:attrName>ppt_x</p:attrName>
                                        </p:attrNameLst>
                                      </p:cBhvr>
                                      <p:tavLst>
                                        <p:tav tm="0">
                                          <p:val>
                                            <p:strVal val="#ppt_x"/>
                                          </p:val>
                                        </p:tav>
                                        <p:tav tm="100000">
                                          <p:val>
                                            <p:strVal val="#ppt_x"/>
                                          </p:val>
                                        </p:tav>
                                      </p:tavLst>
                                    </p:anim>
                                    <p:anim calcmode="lin" valueType="num">
                                      <p:cBhvr additive="base">
                                        <p:cTn id="161" dur="500" fill="hold"/>
                                        <p:tgtEl>
                                          <p:spTgt spid="1710"/>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1731"/>
                  </p:tgtEl>
                </p:cond>
              </p:nextCondLst>
            </p:seq>
            <p:seq concurrent="1" nextAc="seek">
              <p:cTn id="162" restart="whenNotActive" fill="hold" evtFilter="cancelBubble" nodeType="interactiveSeq">
                <p:stCondLst>
                  <p:cond evt="onClick" delay="0">
                    <p:tgtEl>
                      <p:spTgt spid="1734"/>
                    </p:tgtEl>
                  </p:cond>
                </p:stCondLst>
                <p:endSync evt="end" delay="0">
                  <p:rtn val="all"/>
                </p:endSync>
                <p:childTnLst>
                  <p:par>
                    <p:cTn id="163" fill="hold">
                      <p:stCondLst>
                        <p:cond delay="0"/>
                      </p:stCondLst>
                      <p:childTnLst>
                        <p:par>
                          <p:cTn id="164" fill="hold">
                            <p:stCondLst>
                              <p:cond delay="0"/>
                            </p:stCondLst>
                            <p:childTnLst>
                              <p:par>
                                <p:cTn id="165" presetID="2" presetClass="entr" presetSubtype="4" fill="hold" nodeType="clickEffect">
                                  <p:stCondLst>
                                    <p:cond delay="0"/>
                                  </p:stCondLst>
                                  <p:childTnLst>
                                    <p:set>
                                      <p:cBhvr>
                                        <p:cTn id="166" dur="1" fill="hold">
                                          <p:stCondLst>
                                            <p:cond delay="0"/>
                                          </p:stCondLst>
                                        </p:cTn>
                                        <p:tgtEl>
                                          <p:spTgt spid="1703"/>
                                        </p:tgtEl>
                                        <p:attrNameLst>
                                          <p:attrName>style.visibility</p:attrName>
                                        </p:attrNameLst>
                                      </p:cBhvr>
                                      <p:to>
                                        <p:strVal val="visible"/>
                                      </p:to>
                                    </p:set>
                                    <p:anim calcmode="lin" valueType="num">
                                      <p:cBhvr additive="base">
                                        <p:cTn id="167" dur="500" fill="hold"/>
                                        <p:tgtEl>
                                          <p:spTgt spid="1703"/>
                                        </p:tgtEl>
                                        <p:attrNameLst>
                                          <p:attrName>ppt_x</p:attrName>
                                        </p:attrNameLst>
                                      </p:cBhvr>
                                      <p:tavLst>
                                        <p:tav tm="0">
                                          <p:val>
                                            <p:strVal val="#ppt_x"/>
                                          </p:val>
                                        </p:tav>
                                        <p:tav tm="100000">
                                          <p:val>
                                            <p:strVal val="#ppt_x"/>
                                          </p:val>
                                        </p:tav>
                                      </p:tavLst>
                                    </p:anim>
                                    <p:anim calcmode="lin" valueType="num">
                                      <p:cBhvr additive="base">
                                        <p:cTn id="168" dur="500" fill="hold"/>
                                        <p:tgtEl>
                                          <p:spTgt spid="1703"/>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1734"/>
                  </p:tgtEl>
                </p:cond>
              </p:nextCondLst>
            </p:seq>
            <p:seq concurrent="1" nextAc="seek">
              <p:cTn id="169" restart="whenNotActive" fill="hold" evtFilter="cancelBubble" nodeType="interactiveSeq">
                <p:stCondLst>
                  <p:cond evt="onClick" delay="0">
                    <p:tgtEl>
                      <p:spTgt spid="1737"/>
                    </p:tgtEl>
                  </p:cond>
                </p:stCondLst>
                <p:endSync evt="end" delay="0">
                  <p:rtn val="all"/>
                </p:endSync>
                <p:childTnLst>
                  <p:par>
                    <p:cTn id="170" fill="hold">
                      <p:stCondLst>
                        <p:cond delay="0"/>
                      </p:stCondLst>
                      <p:childTnLst>
                        <p:par>
                          <p:cTn id="171" fill="hold">
                            <p:stCondLst>
                              <p:cond delay="0"/>
                            </p:stCondLst>
                            <p:childTnLst>
                              <p:par>
                                <p:cTn id="172" presetID="2" presetClass="entr" presetSubtype="4" fill="hold" nodeType="clickEffect">
                                  <p:stCondLst>
                                    <p:cond delay="0"/>
                                  </p:stCondLst>
                                  <p:childTnLst>
                                    <p:set>
                                      <p:cBhvr>
                                        <p:cTn id="173" dur="1" fill="hold">
                                          <p:stCondLst>
                                            <p:cond delay="0"/>
                                          </p:stCondLst>
                                        </p:cTn>
                                        <p:tgtEl>
                                          <p:spTgt spid="1724"/>
                                        </p:tgtEl>
                                        <p:attrNameLst>
                                          <p:attrName>style.visibility</p:attrName>
                                        </p:attrNameLst>
                                      </p:cBhvr>
                                      <p:to>
                                        <p:strVal val="visible"/>
                                      </p:to>
                                    </p:set>
                                    <p:anim calcmode="lin" valueType="num">
                                      <p:cBhvr additive="base">
                                        <p:cTn id="174" dur="500" fill="hold"/>
                                        <p:tgtEl>
                                          <p:spTgt spid="1724"/>
                                        </p:tgtEl>
                                        <p:attrNameLst>
                                          <p:attrName>ppt_x</p:attrName>
                                        </p:attrNameLst>
                                      </p:cBhvr>
                                      <p:tavLst>
                                        <p:tav tm="0">
                                          <p:val>
                                            <p:strVal val="#ppt_x"/>
                                          </p:val>
                                        </p:tav>
                                        <p:tav tm="100000">
                                          <p:val>
                                            <p:strVal val="#ppt_x"/>
                                          </p:val>
                                        </p:tav>
                                      </p:tavLst>
                                    </p:anim>
                                    <p:anim calcmode="lin" valueType="num">
                                      <p:cBhvr additive="base">
                                        <p:cTn id="175" dur="500" fill="hold"/>
                                        <p:tgtEl>
                                          <p:spTgt spid="1724"/>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1737"/>
                  </p:tgtEl>
                </p:cond>
              </p:nextCondLst>
            </p:seq>
            <p:seq concurrent="1" nextAc="seek">
              <p:cTn id="176" restart="whenNotActive" fill="hold" evtFilter="cancelBubble" nodeType="interactiveSeq">
                <p:stCondLst>
                  <p:cond evt="onClick" delay="0">
                    <p:tgtEl>
                      <p:spTgt spid="1740"/>
                    </p:tgtEl>
                  </p:cond>
                </p:stCondLst>
                <p:endSync evt="end" delay="0">
                  <p:rtn val="all"/>
                </p:endSync>
                <p:childTnLst>
                  <p:par>
                    <p:cTn id="177" fill="hold">
                      <p:stCondLst>
                        <p:cond delay="0"/>
                      </p:stCondLst>
                      <p:childTnLst>
                        <p:par>
                          <p:cTn id="178" fill="hold">
                            <p:stCondLst>
                              <p:cond delay="0"/>
                            </p:stCondLst>
                            <p:childTnLst>
                              <p:par>
                                <p:cTn id="179" presetID="2" presetClass="entr" presetSubtype="4" fill="hold" nodeType="clickEffect">
                                  <p:stCondLst>
                                    <p:cond delay="0"/>
                                  </p:stCondLst>
                                  <p:childTnLst>
                                    <p:set>
                                      <p:cBhvr>
                                        <p:cTn id="180" dur="1" fill="hold">
                                          <p:stCondLst>
                                            <p:cond delay="0"/>
                                          </p:stCondLst>
                                        </p:cTn>
                                        <p:tgtEl>
                                          <p:spTgt spid="1717"/>
                                        </p:tgtEl>
                                        <p:attrNameLst>
                                          <p:attrName>style.visibility</p:attrName>
                                        </p:attrNameLst>
                                      </p:cBhvr>
                                      <p:to>
                                        <p:strVal val="visible"/>
                                      </p:to>
                                    </p:set>
                                    <p:anim calcmode="lin" valueType="num">
                                      <p:cBhvr additive="base">
                                        <p:cTn id="181" dur="500" fill="hold"/>
                                        <p:tgtEl>
                                          <p:spTgt spid="1717"/>
                                        </p:tgtEl>
                                        <p:attrNameLst>
                                          <p:attrName>ppt_x</p:attrName>
                                        </p:attrNameLst>
                                      </p:cBhvr>
                                      <p:tavLst>
                                        <p:tav tm="0">
                                          <p:val>
                                            <p:strVal val="#ppt_x"/>
                                          </p:val>
                                        </p:tav>
                                        <p:tav tm="100000">
                                          <p:val>
                                            <p:strVal val="#ppt_x"/>
                                          </p:val>
                                        </p:tav>
                                      </p:tavLst>
                                    </p:anim>
                                    <p:anim calcmode="lin" valueType="num">
                                      <p:cBhvr additive="base">
                                        <p:cTn id="182" dur="500" fill="hold"/>
                                        <p:tgtEl>
                                          <p:spTgt spid="1717"/>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1740"/>
                  </p:tgtEl>
                </p:cond>
              </p:nextCondLst>
            </p:seq>
            <p:audio>
              <p:cMediaNode vol="80303" showWhenStopped="0">
                <p:cTn id="183" repeatCount="indefinite" fill="hold" display="0">
                  <p:stCondLst>
                    <p:cond delay="indefinite"/>
                  </p:stCondLst>
                  <p:endCondLst>
                    <p:cond evt="onStopAudio" delay="0">
                      <p:tgtEl>
                        <p:sldTgt/>
                      </p:tgtEl>
                    </p:cond>
                  </p:endCondLst>
                </p:cTn>
                <p:tgtEl>
                  <p:spTgt spid="47"/>
                </p:tgtEl>
              </p:cMediaNode>
            </p:audio>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Hình chữ nhật 28">
            <a:extLst>
              <a:ext uri="{FF2B5EF4-FFF2-40B4-BE49-F238E27FC236}">
                <a16:creationId xmlns:a16="http://schemas.microsoft.com/office/drawing/2014/main" id="{FA751748-CA21-1F1C-C0BC-16AA53F5759B}"/>
              </a:ext>
            </a:extLst>
          </p:cNvPr>
          <p:cNvSpPr>
            <a:spLocks noChangeAspect="1"/>
          </p:cNvSpPr>
          <p:nvPr>
            <p:custDataLst>
              <p:tags r:id="rId1"/>
            </p:custDataLst>
          </p:nvPr>
        </p:nvSpPr>
        <p:spPr>
          <a:xfrm>
            <a:off x="0" y="0"/>
            <a:ext cx="12176234" cy="6858000"/>
          </a:xfrm>
          <a:prstGeom prst="rect">
            <a:avLst/>
          </a:prstGeom>
          <a:blipFill dpi="0" rotWithShape="0">
            <a:blip r:embed="rId6">
              <a:alphaModFix/>
              <a:extLst>
                <a:ext uri="{28A0092B-C50C-407E-A947-70E740481C1C}">
                  <a14:useLocalDpi xmlns:a14="http://schemas.microsoft.com/office/drawing/2010/main" val="0"/>
                </a:ext>
              </a:extLst>
            </a:blip>
            <a:srcRect/>
            <a:stretch>
              <a:fillRect l="-962" r="-96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3669910"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8376248"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 name="Hình chữ nhật: Góc Tròn 1">
            <a:extLst>
              <a:ext uri="{FF2B5EF4-FFF2-40B4-BE49-F238E27FC236}">
                <a16:creationId xmlns:a16="http://schemas.microsoft.com/office/drawing/2014/main" id="{CE8FF0E1-7DB3-4C45-F8D9-DE84301A103C}"/>
              </a:ext>
            </a:extLst>
          </p:cNvPr>
          <p:cNvSpPr>
            <a:spLocks noGrp="1" noRot="1" noMove="1" noResize="1" noEditPoints="1" noAdjustHandles="1" noChangeArrowheads="1" noChangeShapeType="1"/>
          </p:cNvSpPr>
          <p:nvPr/>
        </p:nvSpPr>
        <p:spPr>
          <a:xfrm>
            <a:off x="815641" y="448219"/>
            <a:ext cx="10560718" cy="1669832"/>
          </a:xfrm>
          <a:prstGeom prst="roundRect">
            <a:avLst>
              <a:gd name="adj" fmla="val 50000"/>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Góc Tròn 18">
            <a:extLst>
              <a:ext uri="{FF2B5EF4-FFF2-40B4-BE49-F238E27FC236}">
                <a16:creationId xmlns:a16="http://schemas.microsoft.com/office/drawing/2014/main" id="{0F5B2316-E59A-AFFF-F422-1B9770CFE838}"/>
              </a:ext>
            </a:extLst>
          </p:cNvPr>
          <p:cNvSpPr>
            <a:spLocks noGrp="1" noRot="1" noMove="1" noResize="1" noEditPoints="1" noAdjustHandles="1" noChangeArrowheads="1" noChangeShapeType="1"/>
          </p:cNvSpPr>
          <p:nvPr/>
        </p:nvSpPr>
        <p:spPr>
          <a:xfrm>
            <a:off x="957549" y="562365"/>
            <a:ext cx="10276902" cy="1441541"/>
          </a:xfrm>
          <a:prstGeom prst="roundRect">
            <a:avLst>
              <a:gd name="adj" fmla="val 50000"/>
            </a:avLst>
          </a:prstGeom>
          <a:noFill/>
          <a:ln>
            <a:solidFill>
              <a:srgbClr val="01A5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9BE83D61-F44B-3CC0-585B-97F2C0F25875}"/>
              </a:ext>
            </a:extLst>
          </p:cNvPr>
          <p:cNvSpPr>
            <a:spLocks/>
          </p:cNvSpPr>
          <p:nvPr/>
        </p:nvSpPr>
        <p:spPr>
          <a:xfrm>
            <a:off x="1197284" y="842307"/>
            <a:ext cx="881656" cy="881655"/>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ộp Văn bản 23">
            <a:extLst>
              <a:ext uri="{FF2B5EF4-FFF2-40B4-BE49-F238E27FC236}">
                <a16:creationId xmlns:a16="http://schemas.microsoft.com/office/drawing/2014/main" id="{731BB9FD-CAF7-DC9E-D7D2-A1B8729D86F3}"/>
              </a:ext>
            </a:extLst>
          </p:cNvPr>
          <p:cNvSpPr txBox="1"/>
          <p:nvPr/>
        </p:nvSpPr>
        <p:spPr>
          <a:xfrm>
            <a:off x="1410485" y="1036912"/>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1</a:t>
            </a:r>
            <a:endParaRPr lang="en-US" sz="3200">
              <a:solidFill>
                <a:schemeClr val="bg1"/>
              </a:solidFill>
              <a:latin typeface="Arial" panose="020B0604020202020204" pitchFamily="34" charset="0"/>
              <a:cs typeface="Arial" panose="020B0604020202020204" pitchFamily="34" charset="0"/>
            </a:endParaRPr>
          </a:p>
        </p:txBody>
      </p:sp>
      <p:sp>
        <p:nvSpPr>
          <p:cNvPr id="320" name="Hình chữ nhật: Góc Tròn 319">
            <a:extLst>
              <a:ext uri="{FF2B5EF4-FFF2-40B4-BE49-F238E27FC236}">
                <a16:creationId xmlns:a16="http://schemas.microsoft.com/office/drawing/2014/main" id="{D14DCC9C-2604-6DD4-28E3-6730942D8241}"/>
              </a:ext>
            </a:extLst>
          </p:cNvPr>
          <p:cNvSpPr/>
          <p:nvPr/>
        </p:nvSpPr>
        <p:spPr>
          <a:xfrm>
            <a:off x="1551008"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Đáp án - 9Slide.vn">
            <a:extLst>
              <a:ext uri="{FF2B5EF4-FFF2-40B4-BE49-F238E27FC236}">
                <a16:creationId xmlns:a16="http://schemas.microsoft.com/office/drawing/2014/main" id="{7FB58F19-E494-87EE-C111-B70B10544505}"/>
              </a:ext>
            </a:extLst>
          </p:cNvPr>
          <p:cNvSpPr/>
          <p:nvPr/>
        </p:nvSpPr>
        <p:spPr>
          <a:xfrm>
            <a:off x="6202944"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Hình chữ nhật: Góc Tròn 330">
            <a:extLst>
              <a:ext uri="{FF2B5EF4-FFF2-40B4-BE49-F238E27FC236}">
                <a16:creationId xmlns:a16="http://schemas.microsoft.com/office/drawing/2014/main" id="{59145849-24A9-962A-57A8-22A3AFD0B4F2}"/>
              </a:ext>
            </a:extLst>
          </p:cNvPr>
          <p:cNvSpPr/>
          <p:nvPr/>
        </p:nvSpPr>
        <p:spPr>
          <a:xfrm>
            <a:off x="1551008"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Hình chữ nhật: Góc Tròn 331">
            <a:extLst>
              <a:ext uri="{FF2B5EF4-FFF2-40B4-BE49-F238E27FC236}">
                <a16:creationId xmlns:a16="http://schemas.microsoft.com/office/drawing/2014/main" id="{06E339A3-88E0-B39C-FE07-DEBF35714881}"/>
              </a:ext>
            </a:extLst>
          </p:cNvPr>
          <p:cNvSpPr/>
          <p:nvPr/>
        </p:nvSpPr>
        <p:spPr>
          <a:xfrm>
            <a:off x="6202944"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Hộp Văn bản 332">
            <a:extLst>
              <a:ext uri="{FF2B5EF4-FFF2-40B4-BE49-F238E27FC236}">
                <a16:creationId xmlns:a16="http://schemas.microsoft.com/office/drawing/2014/main" id="{D093F81F-67DD-D09B-6D2A-0972BA6281E1}"/>
              </a:ext>
            </a:extLst>
          </p:cNvPr>
          <p:cNvSpPr txBox="1"/>
          <p:nvPr/>
        </p:nvSpPr>
        <p:spPr>
          <a:xfrm>
            <a:off x="3303558" y="2945452"/>
            <a:ext cx="932948"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base</a:t>
            </a:r>
            <a:endParaRPr lang="en-US" sz="3200">
              <a:solidFill>
                <a:schemeClr val="bg1"/>
              </a:solidFill>
              <a:latin typeface="Arial" panose="020B0604020202020204" pitchFamily="34" charset="0"/>
              <a:cs typeface="Arial" panose="020B0604020202020204" pitchFamily="34" charset="0"/>
            </a:endParaRPr>
          </a:p>
        </p:txBody>
      </p:sp>
      <p:sp>
        <p:nvSpPr>
          <p:cNvPr id="337" name="Hộp Văn bản 336">
            <a:extLst>
              <a:ext uri="{FF2B5EF4-FFF2-40B4-BE49-F238E27FC236}">
                <a16:creationId xmlns:a16="http://schemas.microsoft.com/office/drawing/2014/main" id="{06092520-1F7F-EE12-1B26-0CD1D2ED1616}"/>
              </a:ext>
            </a:extLst>
          </p:cNvPr>
          <p:cNvSpPr txBox="1"/>
          <p:nvPr/>
        </p:nvSpPr>
        <p:spPr>
          <a:xfrm>
            <a:off x="2206114" y="492750"/>
            <a:ext cx="6697667" cy="1569660"/>
          </a:xfrm>
          <a:prstGeom prst="rect">
            <a:avLst/>
          </a:prstGeom>
          <a:noFill/>
        </p:spPr>
        <p:txBody>
          <a:bodyPr wrap="none">
            <a:spAutoFit/>
          </a:bodyPr>
          <a:lstStyle/>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Trong phản ứng hóa học sau: </a:t>
            </a:r>
          </a:p>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NaOH + HCl → NaCl + H</a:t>
            </a:r>
            <a:r>
              <a:rPr lang="en-US" sz="32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O, </a:t>
            </a:r>
          </a:p>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hydrochloric acid (HCl) thể hiện tính</a:t>
            </a:r>
            <a:endParaRPr lang="en-US" sz="3200">
              <a:latin typeface="Arial" panose="020B0604020202020204" pitchFamily="34" charset="0"/>
              <a:cs typeface="Arial" panose="020B0604020202020204" pitchFamily="34" charset="0"/>
            </a:endParaRPr>
          </a:p>
        </p:txBody>
      </p:sp>
      <p:sp>
        <p:nvSpPr>
          <p:cNvPr id="338" name="Hộp Văn bản 337">
            <a:extLst>
              <a:ext uri="{FF2B5EF4-FFF2-40B4-BE49-F238E27FC236}">
                <a16:creationId xmlns:a16="http://schemas.microsoft.com/office/drawing/2014/main" id="{FAAEC5EA-D86E-9709-DBBE-24BB80003AB1}"/>
              </a:ext>
            </a:extLst>
          </p:cNvPr>
          <p:cNvSpPr txBox="1"/>
          <p:nvPr/>
        </p:nvSpPr>
        <p:spPr>
          <a:xfrm>
            <a:off x="8012401" y="2945452"/>
            <a:ext cx="819135"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acid</a:t>
            </a:r>
            <a:endParaRPr lang="en-US" sz="3200">
              <a:solidFill>
                <a:schemeClr val="bg1"/>
              </a:solidFill>
              <a:latin typeface="Arial" panose="020B0604020202020204" pitchFamily="34" charset="0"/>
              <a:cs typeface="Arial" panose="020B0604020202020204" pitchFamily="34" charset="0"/>
            </a:endParaRPr>
          </a:p>
        </p:txBody>
      </p:sp>
      <p:sp>
        <p:nvSpPr>
          <p:cNvPr id="339" name="Hộp Văn bản 338">
            <a:extLst>
              <a:ext uri="{FF2B5EF4-FFF2-40B4-BE49-F238E27FC236}">
                <a16:creationId xmlns:a16="http://schemas.microsoft.com/office/drawing/2014/main" id="{140D03E4-3C5B-72ED-61D7-07264FF86B94}"/>
              </a:ext>
            </a:extLst>
          </p:cNvPr>
          <p:cNvSpPr txBox="1"/>
          <p:nvPr/>
        </p:nvSpPr>
        <p:spPr>
          <a:xfrm>
            <a:off x="3053490" y="4801926"/>
            <a:ext cx="1433085"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oxi hóa</a:t>
            </a:r>
            <a:endParaRPr lang="en-US" sz="3200">
              <a:solidFill>
                <a:schemeClr val="bg1"/>
              </a:solidFill>
              <a:latin typeface="Arial" panose="020B0604020202020204" pitchFamily="34" charset="0"/>
              <a:cs typeface="Arial" panose="020B0604020202020204" pitchFamily="34" charset="0"/>
            </a:endParaRPr>
          </a:p>
        </p:txBody>
      </p:sp>
      <p:sp>
        <p:nvSpPr>
          <p:cNvPr id="340" name="Hộp Văn bản 339">
            <a:extLst>
              <a:ext uri="{FF2B5EF4-FFF2-40B4-BE49-F238E27FC236}">
                <a16:creationId xmlns:a16="http://schemas.microsoft.com/office/drawing/2014/main" id="{7A688760-D7E2-EF71-9FEF-6D39676C386F}"/>
              </a:ext>
            </a:extLst>
          </p:cNvPr>
          <p:cNvSpPr txBox="1"/>
          <p:nvPr/>
        </p:nvSpPr>
        <p:spPr>
          <a:xfrm>
            <a:off x="8034843" y="4801926"/>
            <a:ext cx="774251"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khử</a:t>
            </a:r>
            <a:endParaRPr lang="en-US" sz="3200">
              <a:solidFill>
                <a:schemeClr val="bg1"/>
              </a:solidFill>
              <a:latin typeface="Arial" panose="020B0604020202020204" pitchFamily="34" charset="0"/>
              <a:cs typeface="Arial" panose="020B0604020202020204" pitchFamily="34" charset="0"/>
            </a:endParaRPr>
          </a:p>
        </p:txBody>
      </p:sp>
      <p:pic>
        <p:nvPicPr>
          <p:cNvPr id="31" name="Đồ họa 30" descr="Back with solid fill">
            <a:hlinkClick r:id="rId7" action="ppaction://hlinksldjump"/>
            <a:extLst>
              <a:ext uri="{FF2B5EF4-FFF2-40B4-BE49-F238E27FC236}">
                <a16:creationId xmlns:a16="http://schemas.microsoft.com/office/drawing/2014/main" id="{E2C25E2D-FA0A-0191-A033-C5216AF6CE42}"/>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282884" y="5363805"/>
            <a:ext cx="914400" cy="914400"/>
          </a:xfrm>
          <a:prstGeom prst="rect">
            <a:avLst/>
          </a:prstGeom>
        </p:spPr>
      </p:pic>
      <mc:AlternateContent xmlns:mc="http://schemas.openxmlformats.org/markup-compatibility/2006">
        <mc:Choice xmlns:am3d="http://schemas.microsoft.com/office/drawing/2017/model3d" Requires="am3d">
          <p:graphicFrame>
            <p:nvGraphicFramePr>
              <p:cNvPr id="32" name="Ngôi sao - 9Slide.vn" descr="Gold Star">
                <a:extLst>
                  <a:ext uri="{FF2B5EF4-FFF2-40B4-BE49-F238E27FC236}">
                    <a16:creationId xmlns:a16="http://schemas.microsoft.com/office/drawing/2014/main" id="{071AE730-060C-2316-BC11-B7C287BAA2FA}"/>
                  </a:ext>
                </a:extLst>
              </p:cNvPr>
              <p:cNvGraphicFramePr>
                <a:graphicFrameLocks noChangeAspect="1"/>
              </p:cNvGraphicFramePr>
              <p:nvPr>
                <p:extLst>
                  <p:ext uri="{D42A27DB-BD31-4B8C-83A1-F6EECF244321}">
                    <p14:modId xmlns:p14="http://schemas.microsoft.com/office/powerpoint/2010/main" val="1134826090"/>
                  </p:ext>
                </p:extLst>
              </p:nvPr>
            </p:nvGraphicFramePr>
            <p:xfrm>
              <a:off x="9018247" y="1960696"/>
              <a:ext cx="2302721" cy="2159214"/>
            </p:xfrm>
            <a:graphic>
              <a:graphicData uri="http://schemas.microsoft.com/office/drawing/2017/model3d">
                <am3d:model3d r:embed="rId10">
                  <am3d:spPr>
                    <a:xfrm>
                      <a:off x="0" y="0"/>
                      <a:ext cx="2302721" cy="2159214"/>
                    </a:xfrm>
                    <a:prstGeom prst="rect">
                      <a:avLst/>
                    </a:prstGeom>
                  </am3d:spPr>
                  <am3d:camera>
                    <am3d:pos x="0" y="0" z="67227191"/>
                    <am3d:up dx="0" dy="36000000" dz="0"/>
                    <am3d:lookAt x="0" y="0" z="0"/>
                    <am3d:perspective fov="2700000"/>
                  </am3d:camera>
                  <am3d:trans>
                    <am3d:meterPerModelUnit n="5245046" d="1000000"/>
                    <am3d:preTrans dx="-386604" dy="-17000240" dz="-65651"/>
                    <am3d:scale>
                      <am3d:sx n="1000000" d="1000000"/>
                      <am3d:sy n="1000000" d="1000000"/>
                      <am3d:sz n="1000000" d="1000000"/>
                    </am3d:scale>
                    <am3d:rot ax="-10049923" ay="635507" az="-10659975"/>
                    <am3d:postTrans dx="0" dy="0" dz="0"/>
                  </am3d:trans>
                  <am3d:raster rName="Office3DRenderer" rVer="16.0.8326">
                    <am3d:blip r:embed="rId11"/>
                  </am3d:raster>
                  <am3d:objViewport viewportSz="334941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32" name="Ngôi sao - 9Slide.vn" descr="Gold Star">
                <a:extLst>
                  <a:ext uri="{FF2B5EF4-FFF2-40B4-BE49-F238E27FC236}">
                    <a16:creationId xmlns:a16="http://schemas.microsoft.com/office/drawing/2014/main" id="{071AE730-060C-2316-BC11-B7C287BAA2FA}"/>
                  </a:ext>
                </a:extLst>
              </p:cNvPr>
              <p:cNvPicPr>
                <a:picLocks noGrp="1" noRot="1" noChangeAspect="1" noMove="1" noResize="1" noEditPoints="1" noAdjustHandles="1" noChangeArrowheads="1" noChangeShapeType="1" noCrop="1"/>
              </p:cNvPicPr>
              <p:nvPr/>
            </p:nvPicPr>
            <p:blipFill>
              <a:blip r:embed="rId11"/>
              <a:stretch>
                <a:fillRect/>
              </a:stretch>
            </p:blipFill>
            <p:spPr>
              <a:xfrm>
                <a:off x="9018247" y="1960696"/>
                <a:ext cx="2302721" cy="2159214"/>
              </a:xfrm>
              <a:prstGeom prst="rect">
                <a:avLst/>
              </a:prstGeom>
            </p:spPr>
          </p:pic>
        </mc:Fallback>
      </mc:AlternateContent>
      <p:sp>
        <p:nvSpPr>
          <p:cNvPr id="33" name="Hình chữ nhật: Góc Tròn 32">
            <a:extLst>
              <a:ext uri="{FF2B5EF4-FFF2-40B4-BE49-F238E27FC236}">
                <a16:creationId xmlns:a16="http://schemas.microsoft.com/office/drawing/2014/main" id="{359087D7-0A36-F323-BE94-A19CED4337FC}"/>
              </a:ext>
            </a:extLst>
          </p:cNvPr>
          <p:cNvSpPr/>
          <p:nvPr/>
        </p:nvSpPr>
        <p:spPr>
          <a:xfrm>
            <a:off x="2469288" y="6091892"/>
            <a:ext cx="7253424" cy="321996"/>
          </a:xfrm>
          <a:prstGeom prst="roundRect">
            <a:avLst>
              <a:gd name="adj"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Hình chữ nhật: Góc Tròn 33">
            <a:extLst>
              <a:ext uri="{FF2B5EF4-FFF2-40B4-BE49-F238E27FC236}">
                <a16:creationId xmlns:a16="http://schemas.microsoft.com/office/drawing/2014/main" id="{7DA6B4DE-710E-EB28-1D7A-3A4108FDD2C2}"/>
              </a:ext>
            </a:extLst>
          </p:cNvPr>
          <p:cNvSpPr/>
          <p:nvPr/>
        </p:nvSpPr>
        <p:spPr>
          <a:xfrm>
            <a:off x="2469288" y="6091892"/>
            <a:ext cx="7253424" cy="321996"/>
          </a:xfrm>
          <a:prstGeom prst="roundRect">
            <a:avLst>
              <a:gd name="adj" fmla="val 50000"/>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5" name="Nhạc nền câu hỏi">
            <a:hlinkClick r:id="" action="ppaction://media"/>
            <a:extLst>
              <a:ext uri="{FF2B5EF4-FFF2-40B4-BE49-F238E27FC236}">
                <a16:creationId xmlns:a16="http://schemas.microsoft.com/office/drawing/2014/main" id="{53C29072-7BA5-535B-B429-9095F59016D3}"/>
              </a:ext>
            </a:extLst>
          </p:cNvPr>
          <p:cNvPicPr>
            <a:picLocks noChangeAspect="1"/>
          </p:cNvPicPr>
          <p:nvPr>
            <a:audioFile r:link="rId2"/>
            <p:extLst>
              <p:ext uri="{DAA4B4D4-6D71-4841-9C94-3DE7FCFB9230}">
                <p14:media xmlns:p14="http://schemas.microsoft.com/office/powerpoint/2010/main" r:embed="rId3">
                  <p14:trim st="4000"/>
                </p14:media>
              </p:ext>
            </p:extLst>
          </p:nvPr>
        </p:nvPicPr>
        <p:blipFill>
          <a:blip r:embed="rId12"/>
          <a:stretch>
            <a:fillRect/>
          </a:stretch>
        </p:blipFill>
        <p:spPr>
          <a:xfrm>
            <a:off x="5815530" y="-1965202"/>
            <a:ext cx="1036320" cy="1036320"/>
          </a:xfrm>
          <a:prstGeom prst="rect">
            <a:avLst/>
          </a:prstGeom>
        </p:spPr>
      </p:pic>
    </p:spTree>
    <p:extLst>
      <p:ext uri="{BB962C8B-B14F-4D97-AF65-F5344CB8AC3E}">
        <p14:creationId xmlns:p14="http://schemas.microsoft.com/office/powerpoint/2010/main" val="59775655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advClick="0">
        <p159:morph option="byObject"/>
      </p:transition>
    </mc:Choice>
    <mc:Fallback xmlns="">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2" fill="hold" grpId="0" nodeType="withEffect">
                                  <p:stCondLst>
                                    <p:cond delay="0"/>
                                  </p:stCondLst>
                                  <p:childTnLst>
                                    <p:animEffect transition="out" filter="wipe(right)">
                                      <p:cBhvr>
                                        <p:cTn id="6" dur="20000"/>
                                        <p:tgtEl>
                                          <p:spTgt spid="33"/>
                                        </p:tgtEl>
                                      </p:cBhvr>
                                    </p:animEffect>
                                    <p:set>
                                      <p:cBhvr>
                                        <p:cTn id="7" dur="1" fill="hold">
                                          <p:stCondLst>
                                            <p:cond delay="19999"/>
                                          </p:stCondLst>
                                        </p:cTn>
                                        <p:tgtEl>
                                          <p:spTgt spid="33"/>
                                        </p:tgtEl>
                                        <p:attrNameLst>
                                          <p:attrName>style.visibility</p:attrName>
                                        </p:attrNameLst>
                                      </p:cBhvr>
                                      <p:to>
                                        <p:strVal val="hidden"/>
                                      </p:to>
                                    </p:set>
                                  </p:childTnLst>
                                </p:cTn>
                              </p:par>
                              <p:par>
                                <p:cTn id="8" presetID="1" presetClass="mediacall" presetSubtype="0" fill="hold" nodeType="withEffect">
                                  <p:stCondLst>
                                    <p:cond delay="0"/>
                                  </p:stCondLst>
                                  <p:childTnLst>
                                    <p:cmd type="call" cmd="playFrom(0.0)">
                                      <p:cBhvr>
                                        <p:cTn id="9" dur="20055" fill="hold"/>
                                        <p:tgtEl>
                                          <p:spTgt spid="3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320"/>
                    </p:tgtEl>
                  </p:cond>
                </p:stCondLst>
                <p:endSync evt="end" delay="0">
                  <p:rtn val="all"/>
                </p:endSync>
                <p:childTnLst>
                  <p:par>
                    <p:cTn id="11" fill="hold">
                      <p:stCondLst>
                        <p:cond delay="0"/>
                      </p:stCondLst>
                      <p:childTnLst>
                        <p:par>
                          <p:cTn id="12" fill="hold">
                            <p:stCondLst>
                              <p:cond delay="0"/>
                            </p:stCondLst>
                            <p:childTnLst>
                              <p:par>
                                <p:cTn id="13" presetID="9" presetClass="emph" presetSubtype="0" grpId="0" nodeType="clickEffect">
                                  <p:stCondLst>
                                    <p:cond delay="0"/>
                                  </p:stCondLst>
                                  <p:childTnLst>
                                    <p:set>
                                      <p:cBhvr>
                                        <p:cTn id="14" dur="indefinite"/>
                                        <p:tgtEl>
                                          <p:spTgt spid="320"/>
                                        </p:tgtEl>
                                        <p:attrNameLst>
                                          <p:attrName>style.opacity</p:attrName>
                                        </p:attrNameLst>
                                      </p:cBhvr>
                                      <p:to>
                                        <p:strVal val="0.25"/>
                                      </p:to>
                                    </p:set>
                                    <p:animEffect filter="image" prLst="opacity: 0.25">
                                      <p:cBhvr rctx="IE">
                                        <p:cTn id="15" dur="indefinite"/>
                                        <p:tgtEl>
                                          <p:spTgt spid="320"/>
                                        </p:tgtEl>
                                      </p:cBhvr>
                                    </p:animEffect>
                                  </p:childTnLst>
                                </p:cTn>
                              </p:par>
                            </p:childTnLst>
                          </p:cTn>
                        </p:par>
                      </p:childTnLst>
                    </p:cTn>
                  </p:par>
                </p:childTnLst>
              </p:cTn>
              <p:nextCondLst>
                <p:cond evt="onClick" delay="0">
                  <p:tgtEl>
                    <p:spTgt spid="320"/>
                  </p:tgtEl>
                </p:cond>
              </p:nextCondLst>
            </p:seq>
            <p:seq concurrent="1" nextAc="seek">
              <p:cTn id="16" restart="whenNotActive" fill="hold" evtFilter="cancelBubble" nodeType="interactiveSeq">
                <p:stCondLst>
                  <p:cond evt="onClick" delay="0">
                    <p:tgtEl>
                      <p:spTgt spid="331"/>
                    </p:tgtEl>
                  </p:cond>
                </p:stCondLst>
                <p:endSync evt="end" delay="0">
                  <p:rtn val="all"/>
                </p:endSync>
                <p:childTnLst>
                  <p:par>
                    <p:cTn id="17" fill="hold">
                      <p:stCondLst>
                        <p:cond delay="0"/>
                      </p:stCondLst>
                      <p:childTnLst>
                        <p:par>
                          <p:cTn id="18" fill="hold">
                            <p:stCondLst>
                              <p:cond delay="0"/>
                            </p:stCondLst>
                            <p:childTnLst>
                              <p:par>
                                <p:cTn id="19" presetID="9" presetClass="emph" presetSubtype="0" grpId="0" nodeType="clickEffect">
                                  <p:stCondLst>
                                    <p:cond delay="0"/>
                                  </p:stCondLst>
                                  <p:childTnLst>
                                    <p:set>
                                      <p:cBhvr>
                                        <p:cTn id="20" dur="indefinite"/>
                                        <p:tgtEl>
                                          <p:spTgt spid="331"/>
                                        </p:tgtEl>
                                        <p:attrNameLst>
                                          <p:attrName>style.opacity</p:attrName>
                                        </p:attrNameLst>
                                      </p:cBhvr>
                                      <p:to>
                                        <p:strVal val="0.25"/>
                                      </p:to>
                                    </p:set>
                                    <p:animEffect filter="image" prLst="opacity: 0.25">
                                      <p:cBhvr rctx="IE">
                                        <p:cTn id="21" dur="indefinite"/>
                                        <p:tgtEl>
                                          <p:spTgt spid="331"/>
                                        </p:tgtEl>
                                      </p:cBhvr>
                                    </p:animEffect>
                                  </p:childTnLst>
                                </p:cTn>
                              </p:par>
                            </p:childTnLst>
                          </p:cTn>
                        </p:par>
                      </p:childTnLst>
                    </p:cTn>
                  </p:par>
                </p:childTnLst>
              </p:cTn>
              <p:nextCondLst>
                <p:cond evt="onClick" delay="0">
                  <p:tgtEl>
                    <p:spTgt spid="331"/>
                  </p:tgtEl>
                </p:cond>
              </p:nextCondLst>
            </p:seq>
            <p:seq concurrent="1" nextAc="seek">
              <p:cTn id="22" restart="whenNotActive" fill="hold" evtFilter="cancelBubble" nodeType="interactiveSeq">
                <p:stCondLst>
                  <p:cond evt="onClick" delay="0">
                    <p:tgtEl>
                      <p:spTgt spid="332"/>
                    </p:tgtEl>
                  </p:cond>
                </p:stCondLst>
                <p:endSync evt="end" delay="0">
                  <p:rtn val="all"/>
                </p:endSync>
                <p:childTnLst>
                  <p:par>
                    <p:cTn id="23" fill="hold">
                      <p:stCondLst>
                        <p:cond delay="0"/>
                      </p:stCondLst>
                      <p:childTnLst>
                        <p:par>
                          <p:cTn id="24" fill="hold">
                            <p:stCondLst>
                              <p:cond delay="0"/>
                            </p:stCondLst>
                            <p:childTnLst>
                              <p:par>
                                <p:cTn id="25" presetID="9" presetClass="emph" presetSubtype="0" grpId="0" nodeType="clickEffect">
                                  <p:stCondLst>
                                    <p:cond delay="0"/>
                                  </p:stCondLst>
                                  <p:childTnLst>
                                    <p:set>
                                      <p:cBhvr>
                                        <p:cTn id="26" dur="indefinite"/>
                                        <p:tgtEl>
                                          <p:spTgt spid="332"/>
                                        </p:tgtEl>
                                        <p:attrNameLst>
                                          <p:attrName>style.opacity</p:attrName>
                                        </p:attrNameLst>
                                      </p:cBhvr>
                                      <p:to>
                                        <p:strVal val="0.25"/>
                                      </p:to>
                                    </p:set>
                                    <p:animEffect filter="image" prLst="opacity: 0.25">
                                      <p:cBhvr rctx="IE">
                                        <p:cTn id="27" dur="indefinite"/>
                                        <p:tgtEl>
                                          <p:spTgt spid="332"/>
                                        </p:tgtEl>
                                      </p:cBhvr>
                                    </p:animEffect>
                                  </p:childTnLst>
                                </p:cTn>
                              </p:par>
                            </p:childTnLst>
                          </p:cTn>
                        </p:par>
                      </p:childTnLst>
                    </p:cTn>
                  </p:par>
                </p:childTnLst>
              </p:cTn>
              <p:nextCondLst>
                <p:cond evt="onClick" delay="0">
                  <p:tgtEl>
                    <p:spTgt spid="332"/>
                  </p:tgtEl>
                </p:cond>
              </p:nextCondLst>
            </p:seq>
            <p:seq concurrent="1" nextAc="seek">
              <p:cTn id="28" restart="whenNotActive" fill="hold" evtFilter="cancelBubble" nodeType="interactiveSeq">
                <p:stCondLst>
                  <p:cond evt="onClick" delay="0">
                    <p:tgtEl>
                      <p:spTgt spid="328"/>
                    </p:tgtEl>
                  </p:cond>
                </p:stCondLst>
                <p:endSync evt="end" delay="0">
                  <p:rtn val="all"/>
                </p:endSync>
                <p:childTnLst>
                  <p:par>
                    <p:cTn id="29" fill="hold">
                      <p:stCondLst>
                        <p:cond delay="0"/>
                      </p:stCondLst>
                      <p:childTnLst>
                        <p:par>
                          <p:cTn id="30" fill="hold">
                            <p:stCondLst>
                              <p:cond delay="0"/>
                            </p:stCondLst>
                            <p:childTnLst>
                              <p:par>
                                <p:cTn id="31" presetID="60" presetClass="entr" presetSubtype="128" fill="hold" nodeType="click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fade">
                                      <p:cBhvr>
                                        <p:cTn id="33" dur="1000"/>
                                        <p:tgtEl>
                                          <p:spTgt spid="32"/>
                                        </p:tgtEl>
                                      </p:cBhvr>
                                    </p:animEffect>
                                    <p:anim calcmode="lin" valueType="num">
                                      <p:cBhvr additive="sum">
                                        <p:cTn id="34" dur="1000" fill="hold"/>
                                        <p:tgtEl>
                                          <p:spTgt spid="32"/>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35" dur="1000" fill="hold"/>
                                        <p:tgtEl>
                                          <p:spTgt spid="32"/>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6" dur="1000" fill="hold"/>
                                        <p:tgtEl>
                                          <p:spTgt spid="32"/>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7" dur="1000" fill="hold"/>
                                        <p:tgtEl>
                                          <p:spTgt spid="32"/>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38" presetID="39" presetClass="emph" presetSubtype="2" repeatCount="indefinite" fill="hold" nodeType="withEffect">
                                  <p:stCondLst>
                                    <p:cond delay="0"/>
                                  </p:stCondLst>
                                  <p:childTnLst>
                                    <p:anim calcmode="lin" valueType="num">
                                      <p:cBhvr additive="sum">
                                        <p:cTn id="39" dur="3000" fill="hold"/>
                                        <p:tgtEl>
                                          <p:spTgt spid="32"/>
                                        </p:tgtEl>
                                        <p:attrNameLst>
                                          <p:attrName>3d.object.rotation.y</p:attrName>
                                        </p:attrNameLst>
                                      </p:cBhvr>
                                      <p:tavLst>
                                        <p:tav tm="0">
                                          <p:val>
                                            <p:fltVal val="0"/>
                                          </p:val>
                                        </p:tav>
                                        <p:tav tm="1120">
                                          <p:val>
                                            <p:fltVal val="-0.0017"/>
                                          </p:val>
                                        </p:tav>
                                        <p:tav tm="2250">
                                          <p:val>
                                            <p:fltVal val="-0.014"/>
                                          </p:val>
                                        </p:tav>
                                        <p:tav tm="3370">
                                          <p:val>
                                            <p:fltVal val="-0.0472"/>
                                          </p:val>
                                        </p:tav>
                                        <p:tav tm="4490">
                                          <p:val>
                                            <p:fltVal val="-0.1127"/>
                                          </p:val>
                                        </p:tav>
                                        <p:tav tm="5620">
                                          <p:val>
                                            <p:fltVal val="-0.2211"/>
                                          </p:val>
                                        </p:tav>
                                        <p:tav tm="6740">
                                          <p:val>
                                            <p:fltVal val="-0.3815"/>
                                          </p:val>
                                        </p:tav>
                                        <p:tav tm="7870">
                                          <p:val>
                                            <p:fltVal val="-0.605"/>
                                          </p:val>
                                        </p:tav>
                                        <p:tav tm="8990">
                                          <p:val>
                                            <p:fltVal val="-0.9054"/>
                                          </p:val>
                                        </p:tav>
                                        <p:tav tm="10110">
                                          <p:val>
                                            <p:fltVal val="-1.2876"/>
                                          </p:val>
                                        </p:tav>
                                        <p:tav tm="11240">
                                          <p:val>
                                            <p:fltVal val="-1.7647"/>
                                          </p:val>
                                        </p:tav>
                                        <p:tav tm="12360">
                                          <p:val>
                                            <p:fltVal val="-2.3529"/>
                                          </p:val>
                                        </p:tav>
                                        <p:tav tm="13480">
                                          <p:val>
                                            <p:fltVal val="-2.9813"/>
                                          </p:val>
                                        </p:tav>
                                        <p:tav tm="14610">
                                          <p:val>
                                            <p:fltVal val="-3.5055"/>
                                          </p:val>
                                        </p:tav>
                                        <p:tav tm="15730">
                                          <p:val>
                                            <p:fltVal val="-3.9334"/>
                                          </p:val>
                                        </p:tav>
                                        <p:tav tm="16850">
                                          <p:val>
                                            <p:fltVal val="-4.2681"/>
                                          </p:val>
                                        </p:tav>
                                        <p:tav tm="17980">
                                          <p:val>
                                            <p:fltVal val="-4.5242"/>
                                          </p:val>
                                        </p:tav>
                                        <p:tav tm="19100">
                                          <p:val>
                                            <p:fltVal val="-4.7137"/>
                                          </p:val>
                                        </p:tav>
                                        <p:tav tm="20220">
                                          <p:val>
                                            <p:fltVal val="-4.8438"/>
                                          </p:val>
                                        </p:tav>
                                        <p:tav tm="21350">
                                          <p:val>
                                            <p:fltVal val="-4.9269"/>
                                          </p:val>
                                        </p:tav>
                                        <p:tav tm="22470">
                                          <p:val>
                                            <p:fltVal val="-4.9736"/>
                                          </p:val>
                                        </p:tav>
                                        <p:tav tm="23600">
                                          <p:val>
                                            <p:fltVal val="-4.9944"/>
                                          </p:val>
                                        </p:tav>
                                        <p:tav tm="24720">
                                          <p:val>
                                            <p:fltVal val="-4.9998"/>
                                          </p:val>
                                        </p:tav>
                                        <p:tav tm="25840">
                                          <p:val>
                                            <p:fltVal val="-4.5262"/>
                                          </p:val>
                                        </p:tav>
                                        <p:tav tm="26970">
                                          <p:val>
                                            <p:fltVal val="-2.4454"/>
                                          </p:val>
                                        </p:tav>
                                        <p:tav tm="28090">
                                          <p:val>
                                            <p:fltVal val="0.6987"/>
                                          </p:val>
                                        </p:tav>
                                        <p:tav tm="29210">
                                          <p:val>
                                            <p:fltVal val="4.7001"/>
                                          </p:val>
                                        </p:tav>
                                        <p:tav tm="30340">
                                          <p:val>
                                            <p:fltVal val="9.4493"/>
                                          </p:val>
                                        </p:tav>
                                        <p:tav tm="31460">
                                          <p:val>
                                            <p:fltVal val="14.8744"/>
                                          </p:val>
                                        </p:tav>
                                        <p:tav tm="32580">
                                          <p:val>
                                            <p:fltVal val="20.923"/>
                                          </p:val>
                                        </p:tav>
                                        <p:tav tm="33710">
                                          <p:val>
                                            <p:fltVal val="27.4931"/>
                                          </p:val>
                                        </p:tav>
                                        <p:tav tm="34830">
                                          <p:val>
                                            <p:fltVal val="34.6709"/>
                                          </p:val>
                                        </p:tav>
                                        <p:tav tm="35960">
                                          <p:val>
                                            <p:fltVal val="42.3729"/>
                                          </p:val>
                                        </p:tav>
                                        <p:tav tm="37080">
                                          <p:val>
                                            <p:fltVal val="50.5763"/>
                                          </p:val>
                                        </p:tav>
                                        <p:tav tm="38200">
                                          <p:val>
                                            <p:fltVal val="59.2613"/>
                                          </p:val>
                                        </p:tav>
                                        <p:tav tm="39330">
                                          <p:val>
                                            <p:fltVal val="68.4108"/>
                                          </p:val>
                                        </p:tav>
                                        <p:tav tm="40450">
                                          <p:val>
                                            <p:fltVal val="78.0095"/>
                                          </p:val>
                                        </p:tav>
                                        <p:tav tm="41570">
                                          <p:val>
                                            <p:fltVal val="87.9524"/>
                                          </p:val>
                                        </p:tav>
                                        <p:tav tm="42700">
                                          <p:val>
                                            <p:fltVal val="98.4063"/>
                                          </p:val>
                                        </p:tav>
                                        <p:tav tm="43820">
                                          <p:val>
                                            <p:fltVal val="109.2726"/>
                                          </p:val>
                                        </p:tav>
                                        <p:tav tm="44940">
                                          <p:val>
                                            <p:fltVal val="120.5411"/>
                                          </p:val>
                                        </p:tav>
                                        <p:tav tm="46070">
                                          <p:val>
                                            <p:fltVal val="132.2023"/>
                                          </p:val>
                                        </p:tav>
                                        <p:tav tm="47190">
                                          <p:val>
                                            <p:fltVal val="144.2478"/>
                                          </p:val>
                                        </p:tav>
                                        <p:tav tm="48310">
                                          <p:val>
                                            <p:fltVal val="156.6693"/>
                                          </p:val>
                                        </p:tav>
                                        <p:tav tm="49440">
                                          <p:val>
                                            <p:fltVal val="169.3438"/>
                                          </p:val>
                                        </p:tav>
                                        <p:tav tm="50560">
                                          <p:val>
                                            <p:fltVal val="182.3622"/>
                                          </p:val>
                                        </p:tav>
                                        <p:tav tm="51690">
                                          <p:val>
                                            <p:fltVal val="195.2648"/>
                                          </p:val>
                                        </p:tav>
                                        <p:tav tm="52810">
                                          <p:val>
                                            <p:fltVal val="207.9209"/>
                                          </p:val>
                                        </p:tav>
                                        <p:tav tm="53930">
                                          <p:val>
                                            <p:fltVal val="220.0976"/>
                                          </p:val>
                                        </p:tav>
                                        <p:tav tm="55060">
                                          <p:val>
                                            <p:fltVal val="231.90221"/>
                                          </p:val>
                                        </p:tav>
                                        <p:tav tm="56180">
                                          <p:val>
                                            <p:fltVal val="243.4277"/>
                                          </p:val>
                                        </p:tav>
                                        <p:tav tm="57300">
                                          <p:val>
                                            <p:fltVal val="254.45959"/>
                                          </p:val>
                                        </p:tav>
                                        <p:tav tm="58430">
                                          <p:val>
                                            <p:fltVal val="265.09329"/>
                                          </p:val>
                                        </p:tav>
                                        <p:tav tm="59550">
                                          <p:val>
                                            <p:fltVal val="275.4086"/>
                                          </p:val>
                                        </p:tav>
                                        <p:tav tm="60670">
                                          <p:val>
                                            <p:fltVal val="285.21021"/>
                                          </p:val>
                                        </p:tav>
                                        <p:tav tm="61800">
                                          <p:val>
                                            <p:fltVal val="294.5798"/>
                                          </p:val>
                                        </p:tav>
                                        <p:tav tm="62920">
                                          <p:val>
                                            <p:fltVal val="303.5816"/>
                                          </p:val>
                                        </p:tav>
                                        <p:tav tm="64040">
                                          <p:val>
                                            <p:fltVal val="312.0397"/>
                                          </p:val>
                                        </p:tav>
                                        <p:tav tm="65170">
                                          <p:val>
                                            <p:fltVal val="320.0191"/>
                                          </p:val>
                                        </p:tav>
                                        <p:tav tm="66290">
                                          <p:val>
                                            <p:fltVal val="327.56451"/>
                                          </p:val>
                                        </p:tav>
                                        <p:tav tm="67420">
                                          <p:val>
                                            <p:fltVal val="334.51791"/>
                                          </p:val>
                                        </p:tav>
                                        <p:tav tm="68540">
                                          <p:val>
                                            <p:fltVal val="340.9765"/>
                                          </p:val>
                                        </p:tav>
                                        <p:tav tm="69660">
                                          <p:val>
                                            <p:fltVal val="346.7908"/>
                                          </p:val>
                                        </p:tav>
                                        <p:tav tm="70790">
                                          <p:val>
                                            <p:fltVal val="351.9791"/>
                                          </p:val>
                                        </p:tav>
                                        <p:tav tm="71910">
                                          <p:val>
                                            <p:fltVal val="356.52319"/>
                                          </p:val>
                                        </p:tav>
                                        <p:tav tm="73030">
                                          <p:val>
                                            <p:fltVal val="360.2634"/>
                                          </p:val>
                                        </p:tav>
                                        <p:tav tm="74160">
                                          <p:val>
                                            <p:fltVal val="363.12009"/>
                                          </p:val>
                                        </p:tav>
                                        <p:tav tm="75280">
                                          <p:val>
                                            <p:fltVal val="364.84369"/>
                                          </p:val>
                                        </p:tav>
                                        <p:tav tm="76400">
                                          <p:val>
                                            <p:fltVal val="364.9968"/>
                                          </p:val>
                                        </p:tav>
                                        <p:tav tm="77530">
                                          <p:val>
                                            <p:fltVal val="364.95801"/>
                                          </p:val>
                                        </p:tav>
                                        <p:tav tm="78650">
                                          <p:val>
                                            <p:fltVal val="364.8335"/>
                                          </p:val>
                                        </p:tav>
                                        <p:tav tm="79780">
                                          <p:val>
                                            <p:fltVal val="364.57639"/>
                                          </p:val>
                                        </p:tav>
                                        <p:tav tm="80900">
                                          <p:val>
                                            <p:fltVal val="364.1376"/>
                                          </p:val>
                                        </p:tav>
                                        <p:tav tm="82020">
                                          <p:val>
                                            <p:fltVal val="363.461"/>
                                          </p:val>
                                        </p:tav>
                                        <p:tav tm="83150">
                                          <p:val>
                                            <p:fltVal val="362.50989"/>
                                          </p:val>
                                        </p:tav>
                                        <p:tav tm="84270">
                                          <p:val>
                                            <p:fltVal val="361.55341"/>
                                          </p:val>
                                        </p:tav>
                                        <p:tav tm="85390">
                                          <p:val>
                                            <p:fltVal val="360.87219"/>
                                          </p:val>
                                        </p:tav>
                                        <p:tav tm="86520">
                                          <p:val>
                                            <p:fltVal val="360.4296"/>
                                          </p:val>
                                        </p:tav>
                                        <p:tav tm="87640">
                                          <p:val>
                                            <p:fltVal val="360.16971"/>
                                          </p:val>
                                        </p:tav>
                                        <p:tav tm="88760">
                                          <p:val>
                                            <p:fltVal val="360.04321"/>
                                          </p:val>
                                        </p:tav>
                                        <p:tav tm="89890">
                                          <p:val>
                                            <p:fltVal val="360.0033"/>
                                          </p:val>
                                        </p:tav>
                                        <p:tav tm="91010">
                                          <p:val>
                                            <p:fltVal val="360"/>
                                          </p:val>
                                        </p:tav>
                                        <p:tav tm="92130">
                                          <p:val>
                                            <p:fltVal val="360"/>
                                          </p:val>
                                        </p:tav>
                                        <p:tav tm="93260">
                                          <p:val>
                                            <p:fltVal val="360"/>
                                          </p:val>
                                        </p:tav>
                                        <p:tav tm="94380">
                                          <p:val>
                                            <p:fltVal val="360"/>
                                          </p:val>
                                        </p:tav>
                                        <p:tav tm="95510">
                                          <p:val>
                                            <p:fltVal val="360"/>
                                          </p:val>
                                        </p:tav>
                                        <p:tav tm="96630">
                                          <p:val>
                                            <p:fltVal val="360"/>
                                          </p:val>
                                        </p:tav>
                                        <p:tav tm="97750">
                                          <p:val>
                                            <p:fltVal val="360"/>
                                          </p:val>
                                        </p:tav>
                                        <p:tav tm="98880">
                                          <p:val>
                                            <p:fltVal val="360"/>
                                          </p:val>
                                        </p:tav>
                                        <p:tav tm="100000">
                                          <p:val>
                                            <p:fltVal val="360"/>
                                          </p:val>
                                        </p:tav>
                                      </p:tavLst>
                                    </p:anim>
                                    <p:anim calcmode="lin" valueType="num">
                                      <p:cBhvr additive="sum">
                                        <p:cTn id="40" dur="3000" fill="hold"/>
                                        <p:tgtEl>
                                          <p:spTgt spid="32"/>
                                        </p:tgtEl>
                                        <p:attrNameLst>
                                          <p:attrName>3d.object.translation.y</p:attrName>
                                        </p:attrNameLst>
                                      </p:cBhvr>
                                      <p:tavLst>
                                        <p:tav tm="0">
                                          <p:val>
                                            <p:fltVal val="0"/>
                                          </p:val>
                                        </p:tav>
                                        <p:tav tm="1120">
                                          <p:val>
                                            <p:fltVal val="0"/>
                                          </p:val>
                                        </p:tav>
                                        <p:tav tm="2250">
                                          <p:val>
                                            <p:fltVal val="-0.0002"/>
                                          </p:val>
                                        </p:tav>
                                        <p:tav tm="3370">
                                          <p:val>
                                            <p:fltVal val="-0.0009"/>
                                          </p:val>
                                        </p:tav>
                                        <p:tav tm="4490">
                                          <p:val>
                                            <p:fltVal val="-0.0022"/>
                                          </p:val>
                                        </p:tav>
                                        <p:tav tm="5620">
                                          <p:val>
                                            <p:fltVal val="-0.0043"/>
                                          </p:val>
                                        </p:tav>
                                        <p:tav tm="6740">
                                          <p:val>
                                            <p:fltVal val="-0.0074"/>
                                          </p:val>
                                        </p:tav>
                                        <p:tav tm="7870">
                                          <p:val>
                                            <p:fltVal val="-0.0118"/>
                                          </p:val>
                                        </p:tav>
                                        <p:tav tm="8990">
                                          <p:val>
                                            <p:fltVal val="-0.0176"/>
                                          </p:val>
                                        </p:tav>
                                        <p:tav tm="10110">
                                          <p:val>
                                            <p:fltVal val="-0.0251"/>
                                          </p:val>
                                        </p:tav>
                                        <p:tav tm="11240">
                                          <p:val>
                                            <p:fltVal val="-0.0325"/>
                                          </p:val>
                                        </p:tav>
                                        <p:tav tm="12360">
                                          <p:val>
                                            <p:fltVal val="-0.0383"/>
                                          </p:val>
                                        </p:tav>
                                        <p:tav tm="13480">
                                          <p:val>
                                            <p:fltVal val="-0.0426"/>
                                          </p:val>
                                        </p:tav>
                                        <p:tav tm="14610">
                                          <p:val>
                                            <p:fltVal val="-0.0457"/>
                                          </p:val>
                                        </p:tav>
                                        <p:tav tm="15730">
                                          <p:val>
                                            <p:fltVal val="-0.0478"/>
                                          </p:val>
                                        </p:tav>
                                        <p:tav tm="16850">
                                          <p:val>
                                            <p:fltVal val="-0.0491"/>
                                          </p:val>
                                        </p:tav>
                                        <p:tav tm="17980">
                                          <p:val>
                                            <p:fltVal val="-0.0497"/>
                                          </p:val>
                                        </p:tav>
                                        <p:tav tm="19100">
                                          <p:val>
                                            <p:fltVal val="-0.0499"/>
                                          </p:val>
                                        </p:tav>
                                        <p:tav tm="20220">
                                          <p:val>
                                            <p:fltVal val="-0.0499"/>
                                          </p:val>
                                        </p:tav>
                                        <p:tav tm="21350">
                                          <p:val>
                                            <p:fltVal val="-0.0497"/>
                                          </p:val>
                                        </p:tav>
                                        <p:tav tm="22470">
                                          <p:val>
                                            <p:fltVal val="-0.0482"/>
                                          </p:val>
                                        </p:tav>
                                        <p:tav tm="23600">
                                          <p:val>
                                            <p:fltVal val="-0.044"/>
                                          </p:val>
                                        </p:tav>
                                        <p:tav tm="24720">
                                          <p:val>
                                            <p:fltVal val="-0.0359"/>
                                          </p:val>
                                        </p:tav>
                                        <p:tav tm="25840">
                                          <p:val>
                                            <p:fltVal val="-0.0226"/>
                                          </p:val>
                                        </p:tav>
                                        <p:tav tm="26970">
                                          <p:val>
                                            <p:fltVal val="-0.0027"/>
                                          </p:val>
                                        </p:tav>
                                        <p:tav tm="28090">
                                          <p:val>
                                            <p:fltVal val="0.0249"/>
                                          </p:val>
                                        </p:tav>
                                        <p:tav tm="29210">
                                          <p:val>
                                            <p:fltVal val="0.0618"/>
                                          </p:val>
                                        </p:tav>
                                        <p:tav tm="30340">
                                          <p:val>
                                            <p:fltVal val="0.1093"/>
                                          </p:val>
                                        </p:tav>
                                        <p:tav tm="31460">
                                          <p:val>
                                            <p:fltVal val="0.1685"/>
                                          </p:val>
                                        </p:tav>
                                        <p:tav tm="32580">
                                          <p:val>
                                            <p:fltVal val="0.2408"/>
                                          </p:val>
                                        </p:tav>
                                        <p:tav tm="33710">
                                          <p:val>
                                            <p:fltVal val="0.3268"/>
                                          </p:val>
                                        </p:tav>
                                        <p:tav tm="34830">
                                          <p:val>
                                            <p:fltVal val="0.4291"/>
                                          </p:val>
                                        </p:tav>
                                        <p:tav tm="35960">
                                          <p:val>
                                            <p:fltVal val="0.5422"/>
                                          </p:val>
                                        </p:tav>
                                        <p:tav tm="37080">
                                          <p:val>
                                            <p:fltVal val="0.6414"/>
                                          </p:val>
                                        </p:tav>
                                        <p:tav tm="38200">
                                          <p:val>
                                            <p:fltVal val="0.7251"/>
                                          </p:val>
                                        </p:tav>
                                        <p:tav tm="39330">
                                          <p:val>
                                            <p:fltVal val="0.7946"/>
                                          </p:val>
                                        </p:tav>
                                        <p:tav tm="40450">
                                          <p:val>
                                            <p:fltVal val="0.8513"/>
                                          </p:val>
                                        </p:tav>
                                        <p:tav tm="41570">
                                          <p:val>
                                            <p:fltVal val="0.8961"/>
                                          </p:val>
                                        </p:tav>
                                        <p:tav tm="42700">
                                          <p:val>
                                            <p:fltVal val="0.9311"/>
                                          </p:val>
                                        </p:tav>
                                        <p:tav tm="43820">
                                          <p:val>
                                            <p:fltVal val="0.9572"/>
                                          </p:val>
                                        </p:tav>
                                        <p:tav tm="44940">
                                          <p:val>
                                            <p:fltVal val="0.9757"/>
                                          </p:val>
                                        </p:tav>
                                        <p:tav tm="46070">
                                          <p:val>
                                            <p:fltVal val="0.9879"/>
                                          </p:val>
                                        </p:tav>
                                        <p:tav tm="47190">
                                          <p:val>
                                            <p:fltVal val="0.9951"/>
                                          </p:val>
                                        </p:tav>
                                        <p:tav tm="48310">
                                          <p:val>
                                            <p:fltVal val="0.9987"/>
                                          </p:val>
                                        </p:tav>
                                        <p:tav tm="49440">
                                          <p:val>
                                            <p:fltVal val="0.9998"/>
                                          </p:val>
                                        </p:tav>
                                        <p:tav tm="50560">
                                          <p:val>
                                            <p:fltVal val="0.9999"/>
                                          </p:val>
                                        </p:tav>
                                        <p:tav tm="51690">
                                          <p:val>
                                            <p:fltVal val="0.9996"/>
                                          </p:val>
                                        </p:tav>
                                        <p:tav tm="52810">
                                          <p:val>
                                            <p:fltVal val="0.9977"/>
                                          </p:val>
                                        </p:tav>
                                        <p:tav tm="53930">
                                          <p:val>
                                            <p:fltVal val="0.993"/>
                                          </p:val>
                                        </p:tav>
                                        <p:tav tm="55060">
                                          <p:val>
                                            <p:fltVal val="0.9843"/>
                                          </p:val>
                                        </p:tav>
                                        <p:tav tm="56180">
                                          <p:val>
                                            <p:fltVal val="0.9701"/>
                                          </p:val>
                                        </p:tav>
                                        <p:tav tm="57300">
                                          <p:val>
                                            <p:fltVal val="0.9493"/>
                                          </p:val>
                                        </p:tav>
                                        <p:tav tm="58430">
                                          <p:val>
                                            <p:fltVal val="0.9206"/>
                                          </p:val>
                                        </p:tav>
                                        <p:tav tm="59550">
                                          <p:val>
                                            <p:fltVal val="0.8823"/>
                                          </p:val>
                                        </p:tav>
                                        <p:tav tm="60670">
                                          <p:val>
                                            <p:fltVal val="0.8339"/>
                                          </p:val>
                                        </p:tav>
                                        <p:tav tm="61800">
                                          <p:val>
                                            <p:fltVal val="0.7737"/>
                                          </p:val>
                                        </p:tav>
                                        <p:tav tm="62920">
                                          <p:val>
                                            <p:fltVal val="0.6998"/>
                                          </p:val>
                                        </p:tav>
                                        <p:tav tm="64040">
                                          <p:val>
                                            <p:fltVal val="0.6121"/>
                                          </p:val>
                                        </p:tav>
                                        <p:tav tm="65170">
                                          <p:val>
                                            <p:fltVal val="0.5088"/>
                                          </p:val>
                                        </p:tav>
                                        <p:tav tm="66290">
                                          <p:val>
                                            <p:fltVal val="0.3963"/>
                                          </p:val>
                                        </p:tav>
                                        <p:tav tm="67420">
                                          <p:val>
                                            <p:fltVal val="0.2997"/>
                                          </p:val>
                                        </p:tav>
                                        <p:tav tm="68540">
                                          <p:val>
                                            <p:fltVal val="0.2174"/>
                                          </p:val>
                                        </p:tav>
                                        <p:tav tm="69660">
                                          <p:val>
                                            <p:fltVal val="0.1497"/>
                                          </p:val>
                                        </p:tav>
                                        <p:tav tm="70790">
                                          <p:val>
                                            <p:fltVal val="0.0946"/>
                                          </p:val>
                                        </p:tav>
                                        <p:tav tm="71910">
                                          <p:val>
                                            <p:fltVal val="0.0503"/>
                                          </p:val>
                                        </p:tav>
                                        <p:tav tm="73030">
                                          <p:val>
                                            <p:fltVal val="0.0164"/>
                                          </p:val>
                                        </p:tav>
                                        <p:tav tm="74160">
                                          <p:val>
                                            <p:fltVal val="-0.0088"/>
                                          </p:val>
                                        </p:tav>
                                        <p:tav tm="75280">
                                          <p:val>
                                            <p:fltVal val="-0.0268"/>
                                          </p:val>
                                        </p:tav>
                                        <p:tav tm="76400">
                                          <p:val>
                                            <p:fltVal val="-0.0385"/>
                                          </p:val>
                                        </p:tav>
                                        <p:tav tm="77530">
                                          <p:val>
                                            <p:fltVal val="-0.0454"/>
                                          </p:val>
                                        </p:tav>
                                        <p:tav tm="78650">
                                          <p:val>
                                            <p:fltVal val="-0.0488"/>
                                          </p:val>
                                        </p:tav>
                                        <p:tav tm="79780">
                                          <p:val>
                                            <p:fltVal val="-0.0499"/>
                                          </p:val>
                                        </p:tav>
                                        <p:tav tm="80900">
                                          <p:val>
                                            <p:fltVal val="-0.0499"/>
                                          </p:val>
                                        </p:tav>
                                        <p:tav tm="82020">
                                          <p:val>
                                            <p:fltVal val="-0.0489"/>
                                          </p:val>
                                        </p:tav>
                                        <p:tav tm="83150">
                                          <p:val>
                                            <p:fltVal val="-0.0438"/>
                                          </p:val>
                                        </p:tav>
                                        <p:tav tm="84270">
                                          <p:val>
                                            <p:fltVal val="-0.0313"/>
                                          </p:val>
                                        </p:tav>
                                        <p:tav tm="85390">
                                          <p:val>
                                            <p:fltVal val="-0.0079"/>
                                          </p:val>
                                        </p:tav>
                                        <p:tav tm="86520">
                                          <p:val>
                                            <p:fltVal val="0.0209"/>
                                          </p:val>
                                        </p:tav>
                                        <p:tav tm="87640">
                                          <p:val>
                                            <p:fltVal val="0.0385"/>
                                          </p:val>
                                        </p:tav>
                                        <p:tav tm="88760">
                                          <p:val>
                                            <p:fltVal val="0.047"/>
                                          </p:val>
                                        </p:tav>
                                        <p:tav tm="89890">
                                          <p:val>
                                            <p:fltVal val="0.0497"/>
                                          </p:val>
                                        </p:tav>
                                        <p:tav tm="91010">
                                          <p:val>
                                            <p:fltVal val="0.0499"/>
                                          </p:val>
                                        </p:tav>
                                        <p:tav tm="92130">
                                          <p:val>
                                            <p:fltVal val="0.0494"/>
                                          </p:val>
                                        </p:tav>
                                        <p:tav tm="93260">
                                          <p:val>
                                            <p:fltVal val="0.0468"/>
                                          </p:val>
                                        </p:tav>
                                        <p:tav tm="94380">
                                          <p:val>
                                            <p:fltVal val="0.0404"/>
                                          </p:val>
                                        </p:tav>
                                        <p:tav tm="95510">
                                          <p:val>
                                            <p:fltVal val="0.0287"/>
                                          </p:val>
                                        </p:tav>
                                        <p:tav tm="96630">
                                          <p:val>
                                            <p:fltVal val="0.0142"/>
                                          </p:val>
                                        </p:tav>
                                        <p:tav tm="97750">
                                          <p:val>
                                            <p:fltVal val="0.0055"/>
                                          </p:val>
                                        </p:tav>
                                        <p:tav tm="98880">
                                          <p:val>
                                            <p:fltVal val="0.0014"/>
                                          </p:val>
                                        </p:tav>
                                        <p:tav tm="100000">
                                          <p:val>
                                            <p:fltVal val="0"/>
                                          </p:val>
                                        </p:tav>
                                      </p:tavLst>
                                    </p:anim>
                                    <p:anim calcmode="lin" valueType="num">
                                      <p:cBhvr additive="mult">
                                        <p:cTn id="41" dur="3000" fill="hold"/>
                                        <p:tgtEl>
                                          <p:spTgt spid="32"/>
                                        </p:tgtEl>
                                        <p:attrNameLst>
                                          <p:attrName>3d.object.scale.x</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2" dur="3000" fill="hold"/>
                                        <p:tgtEl>
                                          <p:spTgt spid="32"/>
                                        </p:tgtEl>
                                        <p:attrNameLst>
                                          <p:attrName>3d.object.scale.y</p:attrName>
                                        </p:attrNameLst>
                                      </p:cBhvr>
                                      <p:tavLst>
                                        <p:tav tm="0">
                                          <p:val>
                                            <p:fltVal val="1"/>
                                          </p:val>
                                        </p:tav>
                                        <p:tav tm="1120">
                                          <p:val>
                                            <p:fltVal val="0.9998"/>
                                          </p:val>
                                        </p:tav>
                                        <p:tav tm="2250">
                                          <p:val>
                                            <p:fltVal val="0.9989"/>
                                          </p:val>
                                        </p:tav>
                                        <p:tav tm="3370">
                                          <p:val>
                                            <p:fltVal val="0.9963"/>
                                          </p:val>
                                        </p:tav>
                                        <p:tav tm="4490">
                                          <p:val>
                                            <p:fltVal val="0.9911"/>
                                          </p:val>
                                        </p:tav>
                                        <p:tav tm="5620">
                                          <p:val>
                                            <p:fltVal val="0.9827"/>
                                          </p:val>
                                        </p:tav>
                                        <p:tav tm="6740">
                                          <p:val>
                                            <p:fltVal val="0.9701"/>
                                          </p:val>
                                        </p:tav>
                                        <p:tav tm="7870">
                                          <p:val>
                                            <p:fltVal val="0.9527"/>
                                          </p:val>
                                        </p:tav>
                                        <p:tav tm="8990">
                                          <p:val>
                                            <p:fltVal val="0.9292"/>
                                          </p:val>
                                        </p:tav>
                                        <p:tav tm="10110">
                                          <p:val>
                                            <p:fltVal val="0.8994"/>
                                          </p:val>
                                        </p:tav>
                                        <p:tav tm="11240">
                                          <p:val>
                                            <p:fltVal val="0.8697"/>
                                          </p:val>
                                        </p:tav>
                                        <p:tav tm="12360">
                                          <p:val>
                                            <p:fltVal val="0.8465"/>
                                          </p:val>
                                        </p:tav>
                                        <p:tav tm="13480">
                                          <p:val>
                                            <p:fltVal val="0.8292"/>
                                          </p:val>
                                        </p:tav>
                                        <p:tav tm="14610">
                                          <p:val>
                                            <p:fltVal val="0.8169"/>
                                          </p:val>
                                        </p:tav>
                                        <p:tav tm="15730">
                                          <p:val>
                                            <p:fltVal val="0.8085"/>
                                          </p:val>
                                        </p:tav>
                                        <p:tav tm="16850">
                                          <p:val>
                                            <p:fltVal val="0.8035"/>
                                          </p:val>
                                        </p:tav>
                                        <p:tav tm="17980">
                                          <p:val>
                                            <p:fltVal val="0.801"/>
                                          </p:val>
                                        </p:tav>
                                        <p:tav tm="19100">
                                          <p:val>
                                            <p:fltVal val="0.8001"/>
                                          </p:val>
                                        </p:tav>
                                        <p:tav tm="20220">
                                          <p:val>
                                            <p:fltVal val="0.8"/>
                                          </p:val>
                                        </p:tav>
                                        <p:tav tm="21350">
                                          <p:val>
                                            <p:fltVal val="0.8012"/>
                                          </p:val>
                                        </p:tav>
                                        <p:tav tm="22470">
                                          <p:val>
                                            <p:fltVal val="0.8092"/>
                                          </p:val>
                                        </p:tav>
                                        <p:tav tm="23600">
                                          <p:val>
                                            <p:fltVal val="0.8306"/>
                                          </p:val>
                                        </p:tav>
                                        <p:tav tm="24720">
                                          <p:val>
                                            <p:fltVal val="0.8724"/>
                                          </p:val>
                                        </p:tav>
                                        <p:tav tm="25840">
                                          <p:val>
                                            <p:fltVal val="0.9318"/>
                                          </p:val>
                                        </p:tav>
                                        <p:tav tm="26970">
                                          <p:val>
                                            <p:fltVal val="0.9717"/>
                                          </p:val>
                                        </p:tav>
                                        <p:tav tm="28090">
                                          <p:val>
                                            <p:fltVal val="0.9919"/>
                                          </p:val>
                                        </p:tav>
                                        <p:tav tm="29210">
                                          <p:val>
                                            <p:fltVal val="0.9991"/>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0.9997"/>
                                          </p:val>
                                        </p:tav>
                                        <p:tav tm="68540">
                                          <p:val>
                                            <p:fltVal val="0.9975"/>
                                          </p:val>
                                        </p:tav>
                                        <p:tav tm="69660">
                                          <p:val>
                                            <p:fltVal val="0.991"/>
                                          </p:val>
                                        </p:tav>
                                        <p:tav tm="70790">
                                          <p:val>
                                            <p:fltVal val="0.9777"/>
                                          </p:val>
                                        </p:tav>
                                        <p:tav tm="71910">
                                          <p:val>
                                            <p:fltVal val="0.9551"/>
                                          </p:val>
                                        </p:tav>
                                        <p:tav tm="73030">
                                          <p:val>
                                            <p:fltVal val="0.921"/>
                                          </p:val>
                                        </p:tav>
                                        <p:tav tm="74160">
                                          <p:val>
                                            <p:fltVal val="0.8771"/>
                                          </p:val>
                                        </p:tav>
                                        <p:tav tm="75280">
                                          <p:val>
                                            <p:fltVal val="0.8434"/>
                                          </p:val>
                                        </p:tav>
                                        <p:tav tm="76400">
                                          <p:val>
                                            <p:fltVal val="0.8214"/>
                                          </p:val>
                                        </p:tav>
                                        <p:tav tm="77530">
                                          <p:val>
                                            <p:fltVal val="0.8085"/>
                                          </p:val>
                                        </p:tav>
                                        <p:tav tm="78650">
                                          <p:val>
                                            <p:fltVal val="0.8021"/>
                                          </p:val>
                                        </p:tav>
                                        <p:tav tm="79780">
                                          <p:val>
                                            <p:fltVal val="0.8001"/>
                                          </p:val>
                                        </p:tav>
                                        <p:tav tm="80900">
                                          <p:val>
                                            <p:fltVal val="0.8"/>
                                          </p:val>
                                        </p:tav>
                                        <p:tav tm="82020">
                                          <p:val>
                                            <p:fltVal val="0.8021"/>
                                          </p:val>
                                        </p:tav>
                                        <p:tav tm="83150">
                                          <p:val>
                                            <p:fltVal val="0.8123"/>
                                          </p:val>
                                        </p:tav>
                                        <p:tav tm="84270">
                                          <p:val>
                                            <p:fltVal val="0.8373"/>
                                          </p:val>
                                        </p:tav>
                                        <p:tav tm="85390">
                                          <p:val>
                                            <p:fltVal val="0.8841"/>
                                          </p:val>
                                        </p:tav>
                                        <p:tav tm="86520">
                                          <p:val>
                                            <p:fltVal val="0.9419"/>
                                          </p:val>
                                        </p:tav>
                                        <p:tav tm="87640">
                                          <p:val>
                                            <p:fltVal val="0.977"/>
                                          </p:val>
                                        </p:tav>
                                        <p:tav tm="88760">
                                          <p:val>
                                            <p:fltVal val="0.9941"/>
                                          </p:val>
                                        </p:tav>
                                        <p:tav tm="89890">
                                          <p:val>
                                            <p:fltVal val="0.9995"/>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3" dur="3000" fill="hold"/>
                                        <p:tgtEl>
                                          <p:spTgt spid="32"/>
                                        </p:tgtEl>
                                        <p:attrNameLst>
                                          <p:attrName>3d.object.scale.z</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childTnLst>
                                </p:cTn>
                              </p:par>
                            </p:childTnLst>
                          </p:cTn>
                        </p:par>
                      </p:childTnLst>
                    </p:cTn>
                  </p:par>
                </p:childTnLst>
              </p:cTn>
              <p:nextCondLst>
                <p:cond evt="onClick" delay="0">
                  <p:tgtEl>
                    <p:spTgt spid="328"/>
                  </p:tgtEl>
                </p:cond>
              </p:nextCondLst>
            </p:seq>
            <p:audio>
              <p:cMediaNode vol="100000" showWhenStopped="0">
                <p:cTn id="44" fill="hold" display="0">
                  <p:stCondLst>
                    <p:cond delay="indefinite"/>
                  </p:stCondLst>
                  <p:endCondLst>
                    <p:cond evt="onStopAudio" delay="0">
                      <p:tgtEl>
                        <p:sldTgt/>
                      </p:tgtEl>
                    </p:cond>
                  </p:endCondLst>
                </p:cTn>
                <p:tgtEl>
                  <p:spTgt spid="35"/>
                </p:tgtEl>
              </p:cMediaNode>
            </p:audio>
          </p:childTnLst>
        </p:cTn>
      </p:par>
    </p:tnLst>
    <p:bldLst>
      <p:bldP spid="320" grpId="0" animBg="1"/>
      <p:bldP spid="331" grpId="0" animBg="1"/>
      <p:bldP spid="332" grpId="0" animBg="1"/>
      <p:bldP spid="33"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Hình chữ nhật 29">
            <a:extLst>
              <a:ext uri="{FF2B5EF4-FFF2-40B4-BE49-F238E27FC236}">
                <a16:creationId xmlns:a16="http://schemas.microsoft.com/office/drawing/2014/main" id="{3A3A79C9-1420-11FF-2C50-0EDF87076993}"/>
              </a:ext>
            </a:extLst>
          </p:cNvPr>
          <p:cNvSpPr>
            <a:spLocks noChangeAspect="1"/>
          </p:cNvSpPr>
          <p:nvPr>
            <p:custDataLst>
              <p:tags r:id="rId1"/>
            </p:custDataLst>
          </p:nvPr>
        </p:nvSpPr>
        <p:spPr>
          <a:xfrm>
            <a:off x="0" y="0"/>
            <a:ext cx="12176234" cy="6858000"/>
          </a:xfrm>
          <a:prstGeom prst="rect">
            <a:avLst/>
          </a:prstGeom>
          <a:blipFill dpi="0" rotWithShape="0">
            <a:blip r:embed="rId6">
              <a:alphaModFix/>
              <a:extLst>
                <a:ext uri="{28A0092B-C50C-407E-A947-70E740481C1C}">
                  <a14:useLocalDpi xmlns:a14="http://schemas.microsoft.com/office/drawing/2010/main" val="0"/>
                </a:ext>
              </a:extLst>
            </a:blip>
            <a:srcRect/>
            <a:stretch>
              <a:fillRect l="-962" r="-96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 name="Hình chữ nhật: Góc Tròn 1">
            <a:extLst>
              <a:ext uri="{FF2B5EF4-FFF2-40B4-BE49-F238E27FC236}">
                <a16:creationId xmlns:a16="http://schemas.microsoft.com/office/drawing/2014/main" id="{CE8FF0E1-7DB3-4C45-F8D9-DE84301A103C}"/>
              </a:ext>
            </a:extLst>
          </p:cNvPr>
          <p:cNvSpPr>
            <a:spLocks noGrp="1" noRot="1" noMove="1" noResize="1" noEditPoints="1" noAdjustHandles="1" noChangeArrowheads="1" noChangeShapeType="1"/>
          </p:cNvSpPr>
          <p:nvPr/>
        </p:nvSpPr>
        <p:spPr>
          <a:xfrm>
            <a:off x="815641" y="448219"/>
            <a:ext cx="10560718" cy="1669832"/>
          </a:xfrm>
          <a:prstGeom prst="roundRect">
            <a:avLst>
              <a:gd name="adj" fmla="val 50000"/>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Góc Tròn 18">
            <a:extLst>
              <a:ext uri="{FF2B5EF4-FFF2-40B4-BE49-F238E27FC236}">
                <a16:creationId xmlns:a16="http://schemas.microsoft.com/office/drawing/2014/main" id="{0F5B2316-E59A-AFFF-F422-1B9770CFE838}"/>
              </a:ext>
            </a:extLst>
          </p:cNvPr>
          <p:cNvSpPr>
            <a:spLocks noGrp="1" noRot="1" noMove="1" noResize="1" noEditPoints="1" noAdjustHandles="1" noChangeArrowheads="1" noChangeShapeType="1"/>
          </p:cNvSpPr>
          <p:nvPr/>
        </p:nvSpPr>
        <p:spPr>
          <a:xfrm>
            <a:off x="957549" y="562365"/>
            <a:ext cx="10276902" cy="1441541"/>
          </a:xfrm>
          <a:prstGeom prst="roundRect">
            <a:avLst>
              <a:gd name="adj" fmla="val 50000"/>
            </a:avLst>
          </a:prstGeom>
          <a:noFill/>
          <a:ln>
            <a:solidFill>
              <a:srgbClr val="01A5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9BE83D61-F44B-3CC0-585B-97F2C0F25875}"/>
              </a:ext>
            </a:extLst>
          </p:cNvPr>
          <p:cNvSpPr>
            <a:spLocks/>
          </p:cNvSpPr>
          <p:nvPr/>
        </p:nvSpPr>
        <p:spPr>
          <a:xfrm>
            <a:off x="1197284" y="842307"/>
            <a:ext cx="881656" cy="881655"/>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ộp Văn bản 23">
            <a:extLst>
              <a:ext uri="{FF2B5EF4-FFF2-40B4-BE49-F238E27FC236}">
                <a16:creationId xmlns:a16="http://schemas.microsoft.com/office/drawing/2014/main" id="{731BB9FD-CAF7-DC9E-D7D2-A1B8729D86F3}"/>
              </a:ext>
            </a:extLst>
          </p:cNvPr>
          <p:cNvSpPr txBox="1"/>
          <p:nvPr/>
        </p:nvSpPr>
        <p:spPr>
          <a:xfrm>
            <a:off x="1410485" y="1036912"/>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2</a:t>
            </a:r>
            <a:endParaRPr lang="en-US" sz="3200">
              <a:solidFill>
                <a:schemeClr val="bg1"/>
              </a:solidFill>
              <a:latin typeface="Arial" panose="020B0604020202020204" pitchFamily="34" charset="0"/>
              <a:cs typeface="Arial" panose="020B0604020202020204" pitchFamily="34" charset="0"/>
            </a:endParaRPr>
          </a:p>
        </p:txBody>
      </p:sp>
      <p:sp>
        <p:nvSpPr>
          <p:cNvPr id="320" name="Hình chữ nhật: Góc Tròn 319">
            <a:extLst>
              <a:ext uri="{FF2B5EF4-FFF2-40B4-BE49-F238E27FC236}">
                <a16:creationId xmlns:a16="http://schemas.microsoft.com/office/drawing/2014/main" id="{D14DCC9C-2604-6DD4-28E3-6730942D8241}"/>
              </a:ext>
            </a:extLst>
          </p:cNvPr>
          <p:cNvSpPr/>
          <p:nvPr/>
        </p:nvSpPr>
        <p:spPr>
          <a:xfrm>
            <a:off x="1551008"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Đáp án - 9Slide.vn">
            <a:extLst>
              <a:ext uri="{FF2B5EF4-FFF2-40B4-BE49-F238E27FC236}">
                <a16:creationId xmlns:a16="http://schemas.microsoft.com/office/drawing/2014/main" id="{7FB58F19-E494-87EE-C111-B70B10544505}"/>
              </a:ext>
            </a:extLst>
          </p:cNvPr>
          <p:cNvSpPr/>
          <p:nvPr/>
        </p:nvSpPr>
        <p:spPr>
          <a:xfrm>
            <a:off x="6202944"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Hình chữ nhật: Góc Tròn 330">
            <a:extLst>
              <a:ext uri="{FF2B5EF4-FFF2-40B4-BE49-F238E27FC236}">
                <a16:creationId xmlns:a16="http://schemas.microsoft.com/office/drawing/2014/main" id="{59145849-24A9-962A-57A8-22A3AFD0B4F2}"/>
              </a:ext>
            </a:extLst>
          </p:cNvPr>
          <p:cNvSpPr/>
          <p:nvPr/>
        </p:nvSpPr>
        <p:spPr>
          <a:xfrm>
            <a:off x="1551007"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Hình chữ nhật: Góc Tròn 331">
            <a:extLst>
              <a:ext uri="{FF2B5EF4-FFF2-40B4-BE49-F238E27FC236}">
                <a16:creationId xmlns:a16="http://schemas.microsoft.com/office/drawing/2014/main" id="{06E339A3-88E0-B39C-FE07-DEBF35714881}"/>
              </a:ext>
            </a:extLst>
          </p:cNvPr>
          <p:cNvSpPr/>
          <p:nvPr/>
        </p:nvSpPr>
        <p:spPr>
          <a:xfrm>
            <a:off x="6202943"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Hộp Văn bản 332">
            <a:extLst>
              <a:ext uri="{FF2B5EF4-FFF2-40B4-BE49-F238E27FC236}">
                <a16:creationId xmlns:a16="http://schemas.microsoft.com/office/drawing/2014/main" id="{D093F81F-67DD-D09B-6D2A-0972BA6281E1}"/>
              </a:ext>
            </a:extLst>
          </p:cNvPr>
          <p:cNvSpPr txBox="1"/>
          <p:nvPr/>
        </p:nvSpPr>
        <p:spPr>
          <a:xfrm>
            <a:off x="2962119" y="2945452"/>
            <a:ext cx="1615828"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Fluoride</a:t>
            </a:r>
            <a:endParaRPr lang="en-US" sz="3200">
              <a:solidFill>
                <a:schemeClr val="bg1"/>
              </a:solidFill>
              <a:latin typeface="Arial" panose="020B0604020202020204" pitchFamily="34" charset="0"/>
              <a:cs typeface="Arial" panose="020B0604020202020204" pitchFamily="34" charset="0"/>
            </a:endParaRPr>
          </a:p>
        </p:txBody>
      </p:sp>
      <p:sp>
        <p:nvSpPr>
          <p:cNvPr id="337" name="Hộp Văn bản 336">
            <a:extLst>
              <a:ext uri="{FF2B5EF4-FFF2-40B4-BE49-F238E27FC236}">
                <a16:creationId xmlns:a16="http://schemas.microsoft.com/office/drawing/2014/main" id="{06092520-1F7F-EE12-1B26-0CD1D2ED1616}"/>
              </a:ext>
            </a:extLst>
          </p:cNvPr>
          <p:cNvSpPr txBox="1"/>
          <p:nvPr/>
        </p:nvSpPr>
        <p:spPr>
          <a:xfrm>
            <a:off x="2206114" y="748711"/>
            <a:ext cx="8850500" cy="1077218"/>
          </a:xfrm>
          <a:prstGeom prst="rect">
            <a:avLst/>
          </a:prstGeom>
          <a:noFill/>
        </p:spPr>
        <p:txBody>
          <a:bodyPr wrap="none">
            <a:spAutoFit/>
          </a:bodyPr>
          <a:lstStyle/>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Ion nào sau đây tác dụng với dung dịch AgNO</a:t>
            </a:r>
            <a:r>
              <a:rPr lang="en-US" sz="32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3</a:t>
            </a:r>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 </a:t>
            </a:r>
          </a:p>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tạo kết tủa màu trắng?</a:t>
            </a:r>
            <a:endParaRPr lang="en-US" sz="3200">
              <a:latin typeface="Arial" panose="020B0604020202020204" pitchFamily="34" charset="0"/>
              <a:cs typeface="Arial" panose="020B0604020202020204" pitchFamily="34" charset="0"/>
            </a:endParaRPr>
          </a:p>
        </p:txBody>
      </p:sp>
      <p:sp>
        <p:nvSpPr>
          <p:cNvPr id="338" name="Hộp Văn bản 337">
            <a:extLst>
              <a:ext uri="{FF2B5EF4-FFF2-40B4-BE49-F238E27FC236}">
                <a16:creationId xmlns:a16="http://schemas.microsoft.com/office/drawing/2014/main" id="{FAAEC5EA-D86E-9709-DBBE-24BB80003AB1}"/>
              </a:ext>
            </a:extLst>
          </p:cNvPr>
          <p:cNvSpPr txBox="1"/>
          <p:nvPr/>
        </p:nvSpPr>
        <p:spPr>
          <a:xfrm>
            <a:off x="7590813" y="2945452"/>
            <a:ext cx="1662315"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Chloride</a:t>
            </a:r>
            <a:endParaRPr lang="en-US" sz="3200">
              <a:solidFill>
                <a:schemeClr val="bg1"/>
              </a:solidFill>
              <a:latin typeface="Arial" panose="020B0604020202020204" pitchFamily="34" charset="0"/>
              <a:cs typeface="Arial" panose="020B0604020202020204" pitchFamily="34" charset="0"/>
            </a:endParaRPr>
          </a:p>
        </p:txBody>
      </p:sp>
      <p:sp>
        <p:nvSpPr>
          <p:cNvPr id="339" name="Hộp Văn bản 338">
            <a:extLst>
              <a:ext uri="{FF2B5EF4-FFF2-40B4-BE49-F238E27FC236}">
                <a16:creationId xmlns:a16="http://schemas.microsoft.com/office/drawing/2014/main" id="{140D03E4-3C5B-72ED-61D7-07264FF86B94}"/>
              </a:ext>
            </a:extLst>
          </p:cNvPr>
          <p:cNvSpPr txBox="1"/>
          <p:nvPr/>
        </p:nvSpPr>
        <p:spPr>
          <a:xfrm>
            <a:off x="2938074" y="4801926"/>
            <a:ext cx="1663918"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Bromide</a:t>
            </a:r>
            <a:endParaRPr lang="en-US" sz="3200">
              <a:solidFill>
                <a:schemeClr val="bg1"/>
              </a:solidFill>
              <a:latin typeface="Arial" panose="020B0604020202020204" pitchFamily="34" charset="0"/>
              <a:cs typeface="Arial" panose="020B0604020202020204" pitchFamily="34" charset="0"/>
            </a:endParaRPr>
          </a:p>
        </p:txBody>
      </p:sp>
      <p:sp>
        <p:nvSpPr>
          <p:cNvPr id="340" name="Hộp Văn bản 339">
            <a:extLst>
              <a:ext uri="{FF2B5EF4-FFF2-40B4-BE49-F238E27FC236}">
                <a16:creationId xmlns:a16="http://schemas.microsoft.com/office/drawing/2014/main" id="{7A688760-D7E2-EF71-9FEF-6D39676C386F}"/>
              </a:ext>
            </a:extLst>
          </p:cNvPr>
          <p:cNvSpPr txBox="1"/>
          <p:nvPr/>
        </p:nvSpPr>
        <p:spPr>
          <a:xfrm>
            <a:off x="7819239" y="4801926"/>
            <a:ext cx="1205458"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Iodine</a:t>
            </a:r>
            <a:endParaRPr lang="en-US" sz="3200">
              <a:solidFill>
                <a:schemeClr val="bg1"/>
              </a:solidFill>
              <a:latin typeface="Arial" panose="020B0604020202020204" pitchFamily="34" charset="0"/>
              <a:cs typeface="Arial" panose="020B0604020202020204" pitchFamily="34" charset="0"/>
            </a:endParaRPr>
          </a:p>
        </p:txBody>
      </p:sp>
      <p:pic>
        <p:nvPicPr>
          <p:cNvPr id="31" name="Đồ họa 30" descr="Back with solid fill">
            <a:hlinkClick r:id="rId7" action="ppaction://hlinksldjump"/>
            <a:extLst>
              <a:ext uri="{FF2B5EF4-FFF2-40B4-BE49-F238E27FC236}">
                <a16:creationId xmlns:a16="http://schemas.microsoft.com/office/drawing/2014/main" id="{36B3EA04-9987-2058-A003-43B727019105}"/>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282884" y="5363805"/>
            <a:ext cx="914400" cy="914400"/>
          </a:xfrm>
          <a:prstGeom prst="rect">
            <a:avLst/>
          </a:prstGeom>
        </p:spPr>
      </p:pic>
      <mc:AlternateContent xmlns:mc="http://schemas.openxmlformats.org/markup-compatibility/2006">
        <mc:Choice xmlns:am3d="http://schemas.microsoft.com/office/drawing/2017/model3d" Requires="am3d">
          <p:graphicFrame>
            <p:nvGraphicFramePr>
              <p:cNvPr id="32" name="Ngôi sao - 9Slide.vn" descr="Gold Star">
                <a:extLst>
                  <a:ext uri="{FF2B5EF4-FFF2-40B4-BE49-F238E27FC236}">
                    <a16:creationId xmlns:a16="http://schemas.microsoft.com/office/drawing/2014/main" id="{1B4E251A-1770-ED18-16C8-225362196D73}"/>
                  </a:ext>
                </a:extLst>
              </p:cNvPr>
              <p:cNvGraphicFramePr>
                <a:graphicFrameLocks noChangeAspect="1"/>
              </p:cNvGraphicFramePr>
              <p:nvPr>
                <p:extLst>
                  <p:ext uri="{D42A27DB-BD31-4B8C-83A1-F6EECF244321}">
                    <p14:modId xmlns:p14="http://schemas.microsoft.com/office/powerpoint/2010/main" val="625282348"/>
                  </p:ext>
                </p:extLst>
              </p:nvPr>
            </p:nvGraphicFramePr>
            <p:xfrm>
              <a:off x="9161468" y="1910181"/>
              <a:ext cx="2302721" cy="2159214"/>
            </p:xfrm>
            <a:graphic>
              <a:graphicData uri="http://schemas.microsoft.com/office/drawing/2017/model3d">
                <am3d:model3d r:embed="rId10">
                  <am3d:spPr>
                    <a:xfrm>
                      <a:off x="0" y="0"/>
                      <a:ext cx="2302721" cy="2159214"/>
                    </a:xfrm>
                    <a:prstGeom prst="rect">
                      <a:avLst/>
                    </a:prstGeom>
                  </am3d:spPr>
                  <am3d:camera>
                    <am3d:pos x="0" y="0" z="67227191"/>
                    <am3d:up dx="0" dy="36000000" dz="0"/>
                    <am3d:lookAt x="0" y="0" z="0"/>
                    <am3d:perspective fov="2700000"/>
                  </am3d:camera>
                  <am3d:trans>
                    <am3d:meterPerModelUnit n="5245046" d="1000000"/>
                    <am3d:preTrans dx="-386604" dy="-17000240" dz="-65651"/>
                    <am3d:scale>
                      <am3d:sx n="1000000" d="1000000"/>
                      <am3d:sy n="1000000" d="1000000"/>
                      <am3d:sz n="1000000" d="1000000"/>
                    </am3d:scale>
                    <am3d:rot ax="-10049923" ay="635507" az="-10659975"/>
                    <am3d:postTrans dx="0" dy="0" dz="0"/>
                  </am3d:trans>
                  <am3d:raster rName="Office3DRenderer" rVer="16.0.8326">
                    <am3d:blip r:embed="rId11"/>
                  </am3d:raster>
                  <am3d:objViewport viewportSz="334941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32" name="Ngôi sao - 9Slide.vn" descr="Gold Star">
                <a:extLst>
                  <a:ext uri="{FF2B5EF4-FFF2-40B4-BE49-F238E27FC236}">
                    <a16:creationId xmlns:a16="http://schemas.microsoft.com/office/drawing/2014/main" id="{1B4E251A-1770-ED18-16C8-225362196D73}"/>
                  </a:ext>
                </a:extLst>
              </p:cNvPr>
              <p:cNvPicPr>
                <a:picLocks noGrp="1" noRot="1" noChangeAspect="1" noMove="1" noResize="1" noEditPoints="1" noAdjustHandles="1" noChangeArrowheads="1" noChangeShapeType="1" noCrop="1"/>
              </p:cNvPicPr>
              <p:nvPr/>
            </p:nvPicPr>
            <p:blipFill>
              <a:blip r:embed="rId11"/>
              <a:stretch>
                <a:fillRect/>
              </a:stretch>
            </p:blipFill>
            <p:spPr>
              <a:xfrm>
                <a:off x="9161468" y="1910181"/>
                <a:ext cx="2302721" cy="2159214"/>
              </a:xfrm>
              <a:prstGeom prst="rect">
                <a:avLst/>
              </a:prstGeom>
            </p:spPr>
          </p:pic>
        </mc:Fallback>
      </mc:AlternateContent>
      <p:sp>
        <p:nvSpPr>
          <p:cNvPr id="33" name="Hình chữ nhật: Góc Tròn 32">
            <a:extLst>
              <a:ext uri="{FF2B5EF4-FFF2-40B4-BE49-F238E27FC236}">
                <a16:creationId xmlns:a16="http://schemas.microsoft.com/office/drawing/2014/main" id="{291A54F0-7058-B312-3F50-001139869241}"/>
              </a:ext>
            </a:extLst>
          </p:cNvPr>
          <p:cNvSpPr/>
          <p:nvPr/>
        </p:nvSpPr>
        <p:spPr>
          <a:xfrm>
            <a:off x="2469288" y="6091892"/>
            <a:ext cx="7253424" cy="321996"/>
          </a:xfrm>
          <a:prstGeom prst="roundRect">
            <a:avLst>
              <a:gd name="adj"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Hình chữ nhật: Góc Tròn 33">
            <a:extLst>
              <a:ext uri="{FF2B5EF4-FFF2-40B4-BE49-F238E27FC236}">
                <a16:creationId xmlns:a16="http://schemas.microsoft.com/office/drawing/2014/main" id="{D91975AE-B6BD-8E6F-2E55-D0D2210324DE}"/>
              </a:ext>
            </a:extLst>
          </p:cNvPr>
          <p:cNvSpPr/>
          <p:nvPr/>
        </p:nvSpPr>
        <p:spPr>
          <a:xfrm>
            <a:off x="2469288" y="6091892"/>
            <a:ext cx="7253424" cy="321996"/>
          </a:xfrm>
          <a:prstGeom prst="roundRect">
            <a:avLst>
              <a:gd name="adj" fmla="val 50000"/>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5" name="Nhạc nền câu hỏi">
            <a:hlinkClick r:id="" action="ppaction://media"/>
            <a:extLst>
              <a:ext uri="{FF2B5EF4-FFF2-40B4-BE49-F238E27FC236}">
                <a16:creationId xmlns:a16="http://schemas.microsoft.com/office/drawing/2014/main" id="{9FC77A35-82D5-7C17-E9C1-D0714AE0C64F}"/>
              </a:ext>
            </a:extLst>
          </p:cNvPr>
          <p:cNvPicPr>
            <a:picLocks noChangeAspect="1"/>
          </p:cNvPicPr>
          <p:nvPr>
            <a:audioFile r:link="rId2"/>
            <p:extLst>
              <p:ext uri="{DAA4B4D4-6D71-4841-9C94-3DE7FCFB9230}">
                <p14:media xmlns:p14="http://schemas.microsoft.com/office/powerpoint/2010/main" r:embed="rId3">
                  <p14:trim st="4000"/>
                </p14:media>
              </p:ext>
            </p:extLst>
          </p:nvPr>
        </p:nvPicPr>
        <p:blipFill>
          <a:blip r:embed="rId12"/>
          <a:stretch>
            <a:fillRect/>
          </a:stretch>
        </p:blipFill>
        <p:spPr>
          <a:xfrm>
            <a:off x="5815530" y="-1965202"/>
            <a:ext cx="1036320" cy="1036320"/>
          </a:xfrm>
          <a:prstGeom prst="rect">
            <a:avLst/>
          </a:prstGeom>
        </p:spPr>
      </p:pic>
    </p:spTree>
    <p:extLst>
      <p:ext uri="{BB962C8B-B14F-4D97-AF65-F5344CB8AC3E}">
        <p14:creationId xmlns:p14="http://schemas.microsoft.com/office/powerpoint/2010/main" val="55848941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advClick="0">
        <p159:morph option="byObject"/>
      </p:transition>
    </mc:Choice>
    <mc:Fallback xmlns="">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2" fill="hold" grpId="0" nodeType="withEffect">
                                  <p:stCondLst>
                                    <p:cond delay="0"/>
                                  </p:stCondLst>
                                  <p:childTnLst>
                                    <p:animEffect transition="out" filter="wipe(right)">
                                      <p:cBhvr>
                                        <p:cTn id="6" dur="20000"/>
                                        <p:tgtEl>
                                          <p:spTgt spid="33"/>
                                        </p:tgtEl>
                                      </p:cBhvr>
                                    </p:animEffect>
                                    <p:set>
                                      <p:cBhvr>
                                        <p:cTn id="7" dur="1" fill="hold">
                                          <p:stCondLst>
                                            <p:cond delay="19999"/>
                                          </p:stCondLst>
                                        </p:cTn>
                                        <p:tgtEl>
                                          <p:spTgt spid="33"/>
                                        </p:tgtEl>
                                        <p:attrNameLst>
                                          <p:attrName>style.visibility</p:attrName>
                                        </p:attrNameLst>
                                      </p:cBhvr>
                                      <p:to>
                                        <p:strVal val="hidden"/>
                                      </p:to>
                                    </p:set>
                                  </p:childTnLst>
                                </p:cTn>
                              </p:par>
                              <p:par>
                                <p:cTn id="8" presetID="1" presetClass="mediacall" presetSubtype="0" fill="hold" nodeType="withEffect">
                                  <p:stCondLst>
                                    <p:cond delay="0"/>
                                  </p:stCondLst>
                                  <p:childTnLst>
                                    <p:cmd type="call" cmd="playFrom(0.0)">
                                      <p:cBhvr>
                                        <p:cTn id="9" dur="20055" fill="hold"/>
                                        <p:tgtEl>
                                          <p:spTgt spid="3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320"/>
                    </p:tgtEl>
                  </p:cond>
                </p:stCondLst>
                <p:endSync evt="end" delay="0">
                  <p:rtn val="all"/>
                </p:endSync>
                <p:childTnLst>
                  <p:par>
                    <p:cTn id="11" fill="hold">
                      <p:stCondLst>
                        <p:cond delay="0"/>
                      </p:stCondLst>
                      <p:childTnLst>
                        <p:par>
                          <p:cTn id="12" fill="hold">
                            <p:stCondLst>
                              <p:cond delay="0"/>
                            </p:stCondLst>
                            <p:childTnLst>
                              <p:par>
                                <p:cTn id="13" presetID="9" presetClass="emph" presetSubtype="0" grpId="0" nodeType="clickEffect">
                                  <p:stCondLst>
                                    <p:cond delay="0"/>
                                  </p:stCondLst>
                                  <p:childTnLst>
                                    <p:set>
                                      <p:cBhvr>
                                        <p:cTn id="14" dur="indefinite"/>
                                        <p:tgtEl>
                                          <p:spTgt spid="320"/>
                                        </p:tgtEl>
                                        <p:attrNameLst>
                                          <p:attrName>style.opacity</p:attrName>
                                        </p:attrNameLst>
                                      </p:cBhvr>
                                      <p:to>
                                        <p:strVal val="0.25"/>
                                      </p:to>
                                    </p:set>
                                    <p:animEffect filter="image" prLst="opacity: 0.25">
                                      <p:cBhvr rctx="IE">
                                        <p:cTn id="15" dur="indefinite"/>
                                        <p:tgtEl>
                                          <p:spTgt spid="320"/>
                                        </p:tgtEl>
                                      </p:cBhvr>
                                    </p:animEffect>
                                  </p:childTnLst>
                                </p:cTn>
                              </p:par>
                            </p:childTnLst>
                          </p:cTn>
                        </p:par>
                      </p:childTnLst>
                    </p:cTn>
                  </p:par>
                </p:childTnLst>
              </p:cTn>
              <p:nextCondLst>
                <p:cond evt="onClick" delay="0">
                  <p:tgtEl>
                    <p:spTgt spid="320"/>
                  </p:tgtEl>
                </p:cond>
              </p:nextCondLst>
            </p:seq>
            <p:seq concurrent="1" nextAc="seek">
              <p:cTn id="16" restart="whenNotActive" fill="hold" evtFilter="cancelBubble" nodeType="interactiveSeq">
                <p:stCondLst>
                  <p:cond evt="onClick" delay="0">
                    <p:tgtEl>
                      <p:spTgt spid="331"/>
                    </p:tgtEl>
                  </p:cond>
                </p:stCondLst>
                <p:endSync evt="end" delay="0">
                  <p:rtn val="all"/>
                </p:endSync>
                <p:childTnLst>
                  <p:par>
                    <p:cTn id="17" fill="hold">
                      <p:stCondLst>
                        <p:cond delay="0"/>
                      </p:stCondLst>
                      <p:childTnLst>
                        <p:par>
                          <p:cTn id="18" fill="hold">
                            <p:stCondLst>
                              <p:cond delay="0"/>
                            </p:stCondLst>
                            <p:childTnLst>
                              <p:par>
                                <p:cTn id="19" presetID="9" presetClass="emph" presetSubtype="0" grpId="0" nodeType="clickEffect">
                                  <p:stCondLst>
                                    <p:cond delay="0"/>
                                  </p:stCondLst>
                                  <p:childTnLst>
                                    <p:set>
                                      <p:cBhvr>
                                        <p:cTn id="20" dur="indefinite"/>
                                        <p:tgtEl>
                                          <p:spTgt spid="331"/>
                                        </p:tgtEl>
                                        <p:attrNameLst>
                                          <p:attrName>style.opacity</p:attrName>
                                        </p:attrNameLst>
                                      </p:cBhvr>
                                      <p:to>
                                        <p:strVal val="0.25"/>
                                      </p:to>
                                    </p:set>
                                    <p:animEffect filter="image" prLst="opacity: 0.25">
                                      <p:cBhvr rctx="IE">
                                        <p:cTn id="21" dur="indefinite"/>
                                        <p:tgtEl>
                                          <p:spTgt spid="331"/>
                                        </p:tgtEl>
                                      </p:cBhvr>
                                    </p:animEffect>
                                  </p:childTnLst>
                                </p:cTn>
                              </p:par>
                            </p:childTnLst>
                          </p:cTn>
                        </p:par>
                      </p:childTnLst>
                    </p:cTn>
                  </p:par>
                </p:childTnLst>
              </p:cTn>
              <p:nextCondLst>
                <p:cond evt="onClick" delay="0">
                  <p:tgtEl>
                    <p:spTgt spid="331"/>
                  </p:tgtEl>
                </p:cond>
              </p:nextCondLst>
            </p:seq>
            <p:seq concurrent="1" nextAc="seek">
              <p:cTn id="22" restart="whenNotActive" fill="hold" evtFilter="cancelBubble" nodeType="interactiveSeq">
                <p:stCondLst>
                  <p:cond evt="onClick" delay="0">
                    <p:tgtEl>
                      <p:spTgt spid="332"/>
                    </p:tgtEl>
                  </p:cond>
                </p:stCondLst>
                <p:endSync evt="end" delay="0">
                  <p:rtn val="all"/>
                </p:endSync>
                <p:childTnLst>
                  <p:par>
                    <p:cTn id="23" fill="hold">
                      <p:stCondLst>
                        <p:cond delay="0"/>
                      </p:stCondLst>
                      <p:childTnLst>
                        <p:par>
                          <p:cTn id="24" fill="hold">
                            <p:stCondLst>
                              <p:cond delay="0"/>
                            </p:stCondLst>
                            <p:childTnLst>
                              <p:par>
                                <p:cTn id="25" presetID="9" presetClass="emph" presetSubtype="0" grpId="0" nodeType="clickEffect">
                                  <p:stCondLst>
                                    <p:cond delay="0"/>
                                  </p:stCondLst>
                                  <p:childTnLst>
                                    <p:set>
                                      <p:cBhvr>
                                        <p:cTn id="26" dur="indefinite"/>
                                        <p:tgtEl>
                                          <p:spTgt spid="332"/>
                                        </p:tgtEl>
                                        <p:attrNameLst>
                                          <p:attrName>style.opacity</p:attrName>
                                        </p:attrNameLst>
                                      </p:cBhvr>
                                      <p:to>
                                        <p:strVal val="0.25"/>
                                      </p:to>
                                    </p:set>
                                    <p:animEffect filter="image" prLst="opacity: 0.25">
                                      <p:cBhvr rctx="IE">
                                        <p:cTn id="27" dur="indefinite"/>
                                        <p:tgtEl>
                                          <p:spTgt spid="332"/>
                                        </p:tgtEl>
                                      </p:cBhvr>
                                    </p:animEffect>
                                  </p:childTnLst>
                                </p:cTn>
                              </p:par>
                            </p:childTnLst>
                          </p:cTn>
                        </p:par>
                      </p:childTnLst>
                    </p:cTn>
                  </p:par>
                </p:childTnLst>
              </p:cTn>
              <p:nextCondLst>
                <p:cond evt="onClick" delay="0">
                  <p:tgtEl>
                    <p:spTgt spid="332"/>
                  </p:tgtEl>
                </p:cond>
              </p:nextCondLst>
            </p:seq>
            <p:seq concurrent="1" nextAc="seek">
              <p:cTn id="28" restart="whenNotActive" fill="hold" evtFilter="cancelBubble" nodeType="interactiveSeq">
                <p:stCondLst>
                  <p:cond evt="onClick" delay="0">
                    <p:tgtEl>
                      <p:spTgt spid="328"/>
                    </p:tgtEl>
                  </p:cond>
                </p:stCondLst>
                <p:endSync evt="end" delay="0">
                  <p:rtn val="all"/>
                </p:endSync>
                <p:childTnLst>
                  <p:par>
                    <p:cTn id="29" fill="hold">
                      <p:stCondLst>
                        <p:cond delay="0"/>
                      </p:stCondLst>
                      <p:childTnLst>
                        <p:par>
                          <p:cTn id="30" fill="hold">
                            <p:stCondLst>
                              <p:cond delay="0"/>
                            </p:stCondLst>
                            <p:childTnLst>
                              <p:par>
                                <p:cTn id="31" presetID="60" presetClass="entr" presetSubtype="128" fill="hold" nodeType="click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fade">
                                      <p:cBhvr>
                                        <p:cTn id="33" dur="1000"/>
                                        <p:tgtEl>
                                          <p:spTgt spid="32"/>
                                        </p:tgtEl>
                                      </p:cBhvr>
                                    </p:animEffect>
                                    <p:anim calcmode="lin" valueType="num">
                                      <p:cBhvr additive="sum">
                                        <p:cTn id="34" dur="1000" fill="hold"/>
                                        <p:tgtEl>
                                          <p:spTgt spid="32"/>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35" dur="1000" fill="hold"/>
                                        <p:tgtEl>
                                          <p:spTgt spid="32"/>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6" dur="1000" fill="hold"/>
                                        <p:tgtEl>
                                          <p:spTgt spid="32"/>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7" dur="1000" fill="hold"/>
                                        <p:tgtEl>
                                          <p:spTgt spid="32"/>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38" presetID="39" presetClass="emph" presetSubtype="2" repeatCount="indefinite" fill="hold" nodeType="withEffect">
                                  <p:stCondLst>
                                    <p:cond delay="0"/>
                                  </p:stCondLst>
                                  <p:childTnLst>
                                    <p:anim calcmode="lin" valueType="num">
                                      <p:cBhvr additive="sum">
                                        <p:cTn id="39" dur="3000" fill="hold"/>
                                        <p:tgtEl>
                                          <p:spTgt spid="32"/>
                                        </p:tgtEl>
                                        <p:attrNameLst>
                                          <p:attrName>3d.object.rotation.y</p:attrName>
                                        </p:attrNameLst>
                                      </p:cBhvr>
                                      <p:tavLst>
                                        <p:tav tm="0">
                                          <p:val>
                                            <p:fltVal val="0"/>
                                          </p:val>
                                        </p:tav>
                                        <p:tav tm="1120">
                                          <p:val>
                                            <p:fltVal val="-0.0017"/>
                                          </p:val>
                                        </p:tav>
                                        <p:tav tm="2250">
                                          <p:val>
                                            <p:fltVal val="-0.014"/>
                                          </p:val>
                                        </p:tav>
                                        <p:tav tm="3370">
                                          <p:val>
                                            <p:fltVal val="-0.0472"/>
                                          </p:val>
                                        </p:tav>
                                        <p:tav tm="4490">
                                          <p:val>
                                            <p:fltVal val="-0.1127"/>
                                          </p:val>
                                        </p:tav>
                                        <p:tav tm="5620">
                                          <p:val>
                                            <p:fltVal val="-0.2211"/>
                                          </p:val>
                                        </p:tav>
                                        <p:tav tm="6740">
                                          <p:val>
                                            <p:fltVal val="-0.3815"/>
                                          </p:val>
                                        </p:tav>
                                        <p:tav tm="7870">
                                          <p:val>
                                            <p:fltVal val="-0.605"/>
                                          </p:val>
                                        </p:tav>
                                        <p:tav tm="8990">
                                          <p:val>
                                            <p:fltVal val="-0.9054"/>
                                          </p:val>
                                        </p:tav>
                                        <p:tav tm="10110">
                                          <p:val>
                                            <p:fltVal val="-1.2876"/>
                                          </p:val>
                                        </p:tav>
                                        <p:tav tm="11240">
                                          <p:val>
                                            <p:fltVal val="-1.7647"/>
                                          </p:val>
                                        </p:tav>
                                        <p:tav tm="12360">
                                          <p:val>
                                            <p:fltVal val="-2.3529"/>
                                          </p:val>
                                        </p:tav>
                                        <p:tav tm="13480">
                                          <p:val>
                                            <p:fltVal val="-2.9813"/>
                                          </p:val>
                                        </p:tav>
                                        <p:tav tm="14610">
                                          <p:val>
                                            <p:fltVal val="-3.5055"/>
                                          </p:val>
                                        </p:tav>
                                        <p:tav tm="15730">
                                          <p:val>
                                            <p:fltVal val="-3.9334"/>
                                          </p:val>
                                        </p:tav>
                                        <p:tav tm="16850">
                                          <p:val>
                                            <p:fltVal val="-4.2681"/>
                                          </p:val>
                                        </p:tav>
                                        <p:tav tm="17980">
                                          <p:val>
                                            <p:fltVal val="-4.5242"/>
                                          </p:val>
                                        </p:tav>
                                        <p:tav tm="19100">
                                          <p:val>
                                            <p:fltVal val="-4.7137"/>
                                          </p:val>
                                        </p:tav>
                                        <p:tav tm="20220">
                                          <p:val>
                                            <p:fltVal val="-4.8438"/>
                                          </p:val>
                                        </p:tav>
                                        <p:tav tm="21350">
                                          <p:val>
                                            <p:fltVal val="-4.9269"/>
                                          </p:val>
                                        </p:tav>
                                        <p:tav tm="22470">
                                          <p:val>
                                            <p:fltVal val="-4.9736"/>
                                          </p:val>
                                        </p:tav>
                                        <p:tav tm="23600">
                                          <p:val>
                                            <p:fltVal val="-4.9944"/>
                                          </p:val>
                                        </p:tav>
                                        <p:tav tm="24720">
                                          <p:val>
                                            <p:fltVal val="-4.9998"/>
                                          </p:val>
                                        </p:tav>
                                        <p:tav tm="25840">
                                          <p:val>
                                            <p:fltVal val="-4.5262"/>
                                          </p:val>
                                        </p:tav>
                                        <p:tav tm="26970">
                                          <p:val>
                                            <p:fltVal val="-2.4454"/>
                                          </p:val>
                                        </p:tav>
                                        <p:tav tm="28090">
                                          <p:val>
                                            <p:fltVal val="0.6987"/>
                                          </p:val>
                                        </p:tav>
                                        <p:tav tm="29210">
                                          <p:val>
                                            <p:fltVal val="4.7001"/>
                                          </p:val>
                                        </p:tav>
                                        <p:tav tm="30340">
                                          <p:val>
                                            <p:fltVal val="9.4493"/>
                                          </p:val>
                                        </p:tav>
                                        <p:tav tm="31460">
                                          <p:val>
                                            <p:fltVal val="14.8744"/>
                                          </p:val>
                                        </p:tav>
                                        <p:tav tm="32580">
                                          <p:val>
                                            <p:fltVal val="20.923"/>
                                          </p:val>
                                        </p:tav>
                                        <p:tav tm="33710">
                                          <p:val>
                                            <p:fltVal val="27.4931"/>
                                          </p:val>
                                        </p:tav>
                                        <p:tav tm="34830">
                                          <p:val>
                                            <p:fltVal val="34.6709"/>
                                          </p:val>
                                        </p:tav>
                                        <p:tav tm="35960">
                                          <p:val>
                                            <p:fltVal val="42.3729"/>
                                          </p:val>
                                        </p:tav>
                                        <p:tav tm="37080">
                                          <p:val>
                                            <p:fltVal val="50.5763"/>
                                          </p:val>
                                        </p:tav>
                                        <p:tav tm="38200">
                                          <p:val>
                                            <p:fltVal val="59.2613"/>
                                          </p:val>
                                        </p:tav>
                                        <p:tav tm="39330">
                                          <p:val>
                                            <p:fltVal val="68.4108"/>
                                          </p:val>
                                        </p:tav>
                                        <p:tav tm="40450">
                                          <p:val>
                                            <p:fltVal val="78.0095"/>
                                          </p:val>
                                        </p:tav>
                                        <p:tav tm="41570">
                                          <p:val>
                                            <p:fltVal val="87.9524"/>
                                          </p:val>
                                        </p:tav>
                                        <p:tav tm="42700">
                                          <p:val>
                                            <p:fltVal val="98.4063"/>
                                          </p:val>
                                        </p:tav>
                                        <p:tav tm="43820">
                                          <p:val>
                                            <p:fltVal val="109.2726"/>
                                          </p:val>
                                        </p:tav>
                                        <p:tav tm="44940">
                                          <p:val>
                                            <p:fltVal val="120.5411"/>
                                          </p:val>
                                        </p:tav>
                                        <p:tav tm="46070">
                                          <p:val>
                                            <p:fltVal val="132.2023"/>
                                          </p:val>
                                        </p:tav>
                                        <p:tav tm="47190">
                                          <p:val>
                                            <p:fltVal val="144.2478"/>
                                          </p:val>
                                        </p:tav>
                                        <p:tav tm="48310">
                                          <p:val>
                                            <p:fltVal val="156.6693"/>
                                          </p:val>
                                        </p:tav>
                                        <p:tav tm="49440">
                                          <p:val>
                                            <p:fltVal val="169.3438"/>
                                          </p:val>
                                        </p:tav>
                                        <p:tav tm="50560">
                                          <p:val>
                                            <p:fltVal val="182.3622"/>
                                          </p:val>
                                        </p:tav>
                                        <p:tav tm="51690">
                                          <p:val>
                                            <p:fltVal val="195.2648"/>
                                          </p:val>
                                        </p:tav>
                                        <p:tav tm="52810">
                                          <p:val>
                                            <p:fltVal val="207.9209"/>
                                          </p:val>
                                        </p:tav>
                                        <p:tav tm="53930">
                                          <p:val>
                                            <p:fltVal val="220.0976"/>
                                          </p:val>
                                        </p:tav>
                                        <p:tav tm="55060">
                                          <p:val>
                                            <p:fltVal val="231.90221"/>
                                          </p:val>
                                        </p:tav>
                                        <p:tav tm="56180">
                                          <p:val>
                                            <p:fltVal val="243.4277"/>
                                          </p:val>
                                        </p:tav>
                                        <p:tav tm="57300">
                                          <p:val>
                                            <p:fltVal val="254.45959"/>
                                          </p:val>
                                        </p:tav>
                                        <p:tav tm="58430">
                                          <p:val>
                                            <p:fltVal val="265.09329"/>
                                          </p:val>
                                        </p:tav>
                                        <p:tav tm="59550">
                                          <p:val>
                                            <p:fltVal val="275.4086"/>
                                          </p:val>
                                        </p:tav>
                                        <p:tav tm="60670">
                                          <p:val>
                                            <p:fltVal val="285.21021"/>
                                          </p:val>
                                        </p:tav>
                                        <p:tav tm="61800">
                                          <p:val>
                                            <p:fltVal val="294.5798"/>
                                          </p:val>
                                        </p:tav>
                                        <p:tav tm="62920">
                                          <p:val>
                                            <p:fltVal val="303.5816"/>
                                          </p:val>
                                        </p:tav>
                                        <p:tav tm="64040">
                                          <p:val>
                                            <p:fltVal val="312.0397"/>
                                          </p:val>
                                        </p:tav>
                                        <p:tav tm="65170">
                                          <p:val>
                                            <p:fltVal val="320.0191"/>
                                          </p:val>
                                        </p:tav>
                                        <p:tav tm="66290">
                                          <p:val>
                                            <p:fltVal val="327.56451"/>
                                          </p:val>
                                        </p:tav>
                                        <p:tav tm="67420">
                                          <p:val>
                                            <p:fltVal val="334.51791"/>
                                          </p:val>
                                        </p:tav>
                                        <p:tav tm="68540">
                                          <p:val>
                                            <p:fltVal val="340.9765"/>
                                          </p:val>
                                        </p:tav>
                                        <p:tav tm="69660">
                                          <p:val>
                                            <p:fltVal val="346.7908"/>
                                          </p:val>
                                        </p:tav>
                                        <p:tav tm="70790">
                                          <p:val>
                                            <p:fltVal val="351.9791"/>
                                          </p:val>
                                        </p:tav>
                                        <p:tav tm="71910">
                                          <p:val>
                                            <p:fltVal val="356.52319"/>
                                          </p:val>
                                        </p:tav>
                                        <p:tav tm="73030">
                                          <p:val>
                                            <p:fltVal val="360.2634"/>
                                          </p:val>
                                        </p:tav>
                                        <p:tav tm="74160">
                                          <p:val>
                                            <p:fltVal val="363.12009"/>
                                          </p:val>
                                        </p:tav>
                                        <p:tav tm="75280">
                                          <p:val>
                                            <p:fltVal val="364.84369"/>
                                          </p:val>
                                        </p:tav>
                                        <p:tav tm="76400">
                                          <p:val>
                                            <p:fltVal val="364.9968"/>
                                          </p:val>
                                        </p:tav>
                                        <p:tav tm="77530">
                                          <p:val>
                                            <p:fltVal val="364.95801"/>
                                          </p:val>
                                        </p:tav>
                                        <p:tav tm="78650">
                                          <p:val>
                                            <p:fltVal val="364.8335"/>
                                          </p:val>
                                        </p:tav>
                                        <p:tav tm="79780">
                                          <p:val>
                                            <p:fltVal val="364.57639"/>
                                          </p:val>
                                        </p:tav>
                                        <p:tav tm="80900">
                                          <p:val>
                                            <p:fltVal val="364.1376"/>
                                          </p:val>
                                        </p:tav>
                                        <p:tav tm="82020">
                                          <p:val>
                                            <p:fltVal val="363.461"/>
                                          </p:val>
                                        </p:tav>
                                        <p:tav tm="83150">
                                          <p:val>
                                            <p:fltVal val="362.50989"/>
                                          </p:val>
                                        </p:tav>
                                        <p:tav tm="84270">
                                          <p:val>
                                            <p:fltVal val="361.55341"/>
                                          </p:val>
                                        </p:tav>
                                        <p:tav tm="85390">
                                          <p:val>
                                            <p:fltVal val="360.87219"/>
                                          </p:val>
                                        </p:tav>
                                        <p:tav tm="86520">
                                          <p:val>
                                            <p:fltVal val="360.4296"/>
                                          </p:val>
                                        </p:tav>
                                        <p:tav tm="87640">
                                          <p:val>
                                            <p:fltVal val="360.16971"/>
                                          </p:val>
                                        </p:tav>
                                        <p:tav tm="88760">
                                          <p:val>
                                            <p:fltVal val="360.04321"/>
                                          </p:val>
                                        </p:tav>
                                        <p:tav tm="89890">
                                          <p:val>
                                            <p:fltVal val="360.0033"/>
                                          </p:val>
                                        </p:tav>
                                        <p:tav tm="91010">
                                          <p:val>
                                            <p:fltVal val="360"/>
                                          </p:val>
                                        </p:tav>
                                        <p:tav tm="92130">
                                          <p:val>
                                            <p:fltVal val="360"/>
                                          </p:val>
                                        </p:tav>
                                        <p:tav tm="93260">
                                          <p:val>
                                            <p:fltVal val="360"/>
                                          </p:val>
                                        </p:tav>
                                        <p:tav tm="94380">
                                          <p:val>
                                            <p:fltVal val="360"/>
                                          </p:val>
                                        </p:tav>
                                        <p:tav tm="95510">
                                          <p:val>
                                            <p:fltVal val="360"/>
                                          </p:val>
                                        </p:tav>
                                        <p:tav tm="96630">
                                          <p:val>
                                            <p:fltVal val="360"/>
                                          </p:val>
                                        </p:tav>
                                        <p:tav tm="97750">
                                          <p:val>
                                            <p:fltVal val="360"/>
                                          </p:val>
                                        </p:tav>
                                        <p:tav tm="98880">
                                          <p:val>
                                            <p:fltVal val="360"/>
                                          </p:val>
                                        </p:tav>
                                        <p:tav tm="100000">
                                          <p:val>
                                            <p:fltVal val="360"/>
                                          </p:val>
                                        </p:tav>
                                      </p:tavLst>
                                    </p:anim>
                                    <p:anim calcmode="lin" valueType="num">
                                      <p:cBhvr additive="sum">
                                        <p:cTn id="40" dur="3000" fill="hold"/>
                                        <p:tgtEl>
                                          <p:spTgt spid="32"/>
                                        </p:tgtEl>
                                        <p:attrNameLst>
                                          <p:attrName>3d.object.translation.y</p:attrName>
                                        </p:attrNameLst>
                                      </p:cBhvr>
                                      <p:tavLst>
                                        <p:tav tm="0">
                                          <p:val>
                                            <p:fltVal val="0"/>
                                          </p:val>
                                        </p:tav>
                                        <p:tav tm="1120">
                                          <p:val>
                                            <p:fltVal val="0"/>
                                          </p:val>
                                        </p:tav>
                                        <p:tav tm="2250">
                                          <p:val>
                                            <p:fltVal val="-0.0002"/>
                                          </p:val>
                                        </p:tav>
                                        <p:tav tm="3370">
                                          <p:val>
                                            <p:fltVal val="-0.0009"/>
                                          </p:val>
                                        </p:tav>
                                        <p:tav tm="4490">
                                          <p:val>
                                            <p:fltVal val="-0.0022"/>
                                          </p:val>
                                        </p:tav>
                                        <p:tav tm="5620">
                                          <p:val>
                                            <p:fltVal val="-0.0043"/>
                                          </p:val>
                                        </p:tav>
                                        <p:tav tm="6740">
                                          <p:val>
                                            <p:fltVal val="-0.0074"/>
                                          </p:val>
                                        </p:tav>
                                        <p:tav tm="7870">
                                          <p:val>
                                            <p:fltVal val="-0.0118"/>
                                          </p:val>
                                        </p:tav>
                                        <p:tav tm="8990">
                                          <p:val>
                                            <p:fltVal val="-0.0176"/>
                                          </p:val>
                                        </p:tav>
                                        <p:tav tm="10110">
                                          <p:val>
                                            <p:fltVal val="-0.0251"/>
                                          </p:val>
                                        </p:tav>
                                        <p:tav tm="11240">
                                          <p:val>
                                            <p:fltVal val="-0.0325"/>
                                          </p:val>
                                        </p:tav>
                                        <p:tav tm="12360">
                                          <p:val>
                                            <p:fltVal val="-0.0383"/>
                                          </p:val>
                                        </p:tav>
                                        <p:tav tm="13480">
                                          <p:val>
                                            <p:fltVal val="-0.0426"/>
                                          </p:val>
                                        </p:tav>
                                        <p:tav tm="14610">
                                          <p:val>
                                            <p:fltVal val="-0.0457"/>
                                          </p:val>
                                        </p:tav>
                                        <p:tav tm="15730">
                                          <p:val>
                                            <p:fltVal val="-0.0478"/>
                                          </p:val>
                                        </p:tav>
                                        <p:tav tm="16850">
                                          <p:val>
                                            <p:fltVal val="-0.0491"/>
                                          </p:val>
                                        </p:tav>
                                        <p:tav tm="17980">
                                          <p:val>
                                            <p:fltVal val="-0.0497"/>
                                          </p:val>
                                        </p:tav>
                                        <p:tav tm="19100">
                                          <p:val>
                                            <p:fltVal val="-0.0499"/>
                                          </p:val>
                                        </p:tav>
                                        <p:tav tm="20220">
                                          <p:val>
                                            <p:fltVal val="-0.0499"/>
                                          </p:val>
                                        </p:tav>
                                        <p:tav tm="21350">
                                          <p:val>
                                            <p:fltVal val="-0.0497"/>
                                          </p:val>
                                        </p:tav>
                                        <p:tav tm="22470">
                                          <p:val>
                                            <p:fltVal val="-0.0482"/>
                                          </p:val>
                                        </p:tav>
                                        <p:tav tm="23600">
                                          <p:val>
                                            <p:fltVal val="-0.044"/>
                                          </p:val>
                                        </p:tav>
                                        <p:tav tm="24720">
                                          <p:val>
                                            <p:fltVal val="-0.0359"/>
                                          </p:val>
                                        </p:tav>
                                        <p:tav tm="25840">
                                          <p:val>
                                            <p:fltVal val="-0.0226"/>
                                          </p:val>
                                        </p:tav>
                                        <p:tav tm="26970">
                                          <p:val>
                                            <p:fltVal val="-0.0027"/>
                                          </p:val>
                                        </p:tav>
                                        <p:tav tm="28090">
                                          <p:val>
                                            <p:fltVal val="0.0249"/>
                                          </p:val>
                                        </p:tav>
                                        <p:tav tm="29210">
                                          <p:val>
                                            <p:fltVal val="0.0618"/>
                                          </p:val>
                                        </p:tav>
                                        <p:tav tm="30340">
                                          <p:val>
                                            <p:fltVal val="0.1093"/>
                                          </p:val>
                                        </p:tav>
                                        <p:tav tm="31460">
                                          <p:val>
                                            <p:fltVal val="0.1685"/>
                                          </p:val>
                                        </p:tav>
                                        <p:tav tm="32580">
                                          <p:val>
                                            <p:fltVal val="0.2408"/>
                                          </p:val>
                                        </p:tav>
                                        <p:tav tm="33710">
                                          <p:val>
                                            <p:fltVal val="0.3268"/>
                                          </p:val>
                                        </p:tav>
                                        <p:tav tm="34830">
                                          <p:val>
                                            <p:fltVal val="0.4291"/>
                                          </p:val>
                                        </p:tav>
                                        <p:tav tm="35960">
                                          <p:val>
                                            <p:fltVal val="0.5422"/>
                                          </p:val>
                                        </p:tav>
                                        <p:tav tm="37080">
                                          <p:val>
                                            <p:fltVal val="0.6414"/>
                                          </p:val>
                                        </p:tav>
                                        <p:tav tm="38200">
                                          <p:val>
                                            <p:fltVal val="0.7251"/>
                                          </p:val>
                                        </p:tav>
                                        <p:tav tm="39330">
                                          <p:val>
                                            <p:fltVal val="0.7946"/>
                                          </p:val>
                                        </p:tav>
                                        <p:tav tm="40450">
                                          <p:val>
                                            <p:fltVal val="0.8513"/>
                                          </p:val>
                                        </p:tav>
                                        <p:tav tm="41570">
                                          <p:val>
                                            <p:fltVal val="0.8961"/>
                                          </p:val>
                                        </p:tav>
                                        <p:tav tm="42700">
                                          <p:val>
                                            <p:fltVal val="0.9311"/>
                                          </p:val>
                                        </p:tav>
                                        <p:tav tm="43820">
                                          <p:val>
                                            <p:fltVal val="0.9572"/>
                                          </p:val>
                                        </p:tav>
                                        <p:tav tm="44940">
                                          <p:val>
                                            <p:fltVal val="0.9757"/>
                                          </p:val>
                                        </p:tav>
                                        <p:tav tm="46070">
                                          <p:val>
                                            <p:fltVal val="0.9879"/>
                                          </p:val>
                                        </p:tav>
                                        <p:tav tm="47190">
                                          <p:val>
                                            <p:fltVal val="0.9951"/>
                                          </p:val>
                                        </p:tav>
                                        <p:tav tm="48310">
                                          <p:val>
                                            <p:fltVal val="0.9987"/>
                                          </p:val>
                                        </p:tav>
                                        <p:tav tm="49440">
                                          <p:val>
                                            <p:fltVal val="0.9998"/>
                                          </p:val>
                                        </p:tav>
                                        <p:tav tm="50560">
                                          <p:val>
                                            <p:fltVal val="0.9999"/>
                                          </p:val>
                                        </p:tav>
                                        <p:tav tm="51690">
                                          <p:val>
                                            <p:fltVal val="0.9996"/>
                                          </p:val>
                                        </p:tav>
                                        <p:tav tm="52810">
                                          <p:val>
                                            <p:fltVal val="0.9977"/>
                                          </p:val>
                                        </p:tav>
                                        <p:tav tm="53930">
                                          <p:val>
                                            <p:fltVal val="0.993"/>
                                          </p:val>
                                        </p:tav>
                                        <p:tav tm="55060">
                                          <p:val>
                                            <p:fltVal val="0.9843"/>
                                          </p:val>
                                        </p:tav>
                                        <p:tav tm="56180">
                                          <p:val>
                                            <p:fltVal val="0.9701"/>
                                          </p:val>
                                        </p:tav>
                                        <p:tav tm="57300">
                                          <p:val>
                                            <p:fltVal val="0.9493"/>
                                          </p:val>
                                        </p:tav>
                                        <p:tav tm="58430">
                                          <p:val>
                                            <p:fltVal val="0.9206"/>
                                          </p:val>
                                        </p:tav>
                                        <p:tav tm="59550">
                                          <p:val>
                                            <p:fltVal val="0.8823"/>
                                          </p:val>
                                        </p:tav>
                                        <p:tav tm="60670">
                                          <p:val>
                                            <p:fltVal val="0.8339"/>
                                          </p:val>
                                        </p:tav>
                                        <p:tav tm="61800">
                                          <p:val>
                                            <p:fltVal val="0.7737"/>
                                          </p:val>
                                        </p:tav>
                                        <p:tav tm="62920">
                                          <p:val>
                                            <p:fltVal val="0.6998"/>
                                          </p:val>
                                        </p:tav>
                                        <p:tav tm="64040">
                                          <p:val>
                                            <p:fltVal val="0.6121"/>
                                          </p:val>
                                        </p:tav>
                                        <p:tav tm="65170">
                                          <p:val>
                                            <p:fltVal val="0.5088"/>
                                          </p:val>
                                        </p:tav>
                                        <p:tav tm="66290">
                                          <p:val>
                                            <p:fltVal val="0.3963"/>
                                          </p:val>
                                        </p:tav>
                                        <p:tav tm="67420">
                                          <p:val>
                                            <p:fltVal val="0.2997"/>
                                          </p:val>
                                        </p:tav>
                                        <p:tav tm="68540">
                                          <p:val>
                                            <p:fltVal val="0.2174"/>
                                          </p:val>
                                        </p:tav>
                                        <p:tav tm="69660">
                                          <p:val>
                                            <p:fltVal val="0.1497"/>
                                          </p:val>
                                        </p:tav>
                                        <p:tav tm="70790">
                                          <p:val>
                                            <p:fltVal val="0.0946"/>
                                          </p:val>
                                        </p:tav>
                                        <p:tav tm="71910">
                                          <p:val>
                                            <p:fltVal val="0.0503"/>
                                          </p:val>
                                        </p:tav>
                                        <p:tav tm="73030">
                                          <p:val>
                                            <p:fltVal val="0.0164"/>
                                          </p:val>
                                        </p:tav>
                                        <p:tav tm="74160">
                                          <p:val>
                                            <p:fltVal val="-0.0088"/>
                                          </p:val>
                                        </p:tav>
                                        <p:tav tm="75280">
                                          <p:val>
                                            <p:fltVal val="-0.0268"/>
                                          </p:val>
                                        </p:tav>
                                        <p:tav tm="76400">
                                          <p:val>
                                            <p:fltVal val="-0.0385"/>
                                          </p:val>
                                        </p:tav>
                                        <p:tav tm="77530">
                                          <p:val>
                                            <p:fltVal val="-0.0454"/>
                                          </p:val>
                                        </p:tav>
                                        <p:tav tm="78650">
                                          <p:val>
                                            <p:fltVal val="-0.0488"/>
                                          </p:val>
                                        </p:tav>
                                        <p:tav tm="79780">
                                          <p:val>
                                            <p:fltVal val="-0.0499"/>
                                          </p:val>
                                        </p:tav>
                                        <p:tav tm="80900">
                                          <p:val>
                                            <p:fltVal val="-0.0499"/>
                                          </p:val>
                                        </p:tav>
                                        <p:tav tm="82020">
                                          <p:val>
                                            <p:fltVal val="-0.0489"/>
                                          </p:val>
                                        </p:tav>
                                        <p:tav tm="83150">
                                          <p:val>
                                            <p:fltVal val="-0.0438"/>
                                          </p:val>
                                        </p:tav>
                                        <p:tav tm="84270">
                                          <p:val>
                                            <p:fltVal val="-0.0313"/>
                                          </p:val>
                                        </p:tav>
                                        <p:tav tm="85390">
                                          <p:val>
                                            <p:fltVal val="-0.0079"/>
                                          </p:val>
                                        </p:tav>
                                        <p:tav tm="86520">
                                          <p:val>
                                            <p:fltVal val="0.0209"/>
                                          </p:val>
                                        </p:tav>
                                        <p:tav tm="87640">
                                          <p:val>
                                            <p:fltVal val="0.0385"/>
                                          </p:val>
                                        </p:tav>
                                        <p:tav tm="88760">
                                          <p:val>
                                            <p:fltVal val="0.047"/>
                                          </p:val>
                                        </p:tav>
                                        <p:tav tm="89890">
                                          <p:val>
                                            <p:fltVal val="0.0497"/>
                                          </p:val>
                                        </p:tav>
                                        <p:tav tm="91010">
                                          <p:val>
                                            <p:fltVal val="0.0499"/>
                                          </p:val>
                                        </p:tav>
                                        <p:tav tm="92130">
                                          <p:val>
                                            <p:fltVal val="0.0494"/>
                                          </p:val>
                                        </p:tav>
                                        <p:tav tm="93260">
                                          <p:val>
                                            <p:fltVal val="0.0468"/>
                                          </p:val>
                                        </p:tav>
                                        <p:tav tm="94380">
                                          <p:val>
                                            <p:fltVal val="0.0404"/>
                                          </p:val>
                                        </p:tav>
                                        <p:tav tm="95510">
                                          <p:val>
                                            <p:fltVal val="0.0287"/>
                                          </p:val>
                                        </p:tav>
                                        <p:tav tm="96630">
                                          <p:val>
                                            <p:fltVal val="0.0142"/>
                                          </p:val>
                                        </p:tav>
                                        <p:tav tm="97750">
                                          <p:val>
                                            <p:fltVal val="0.0055"/>
                                          </p:val>
                                        </p:tav>
                                        <p:tav tm="98880">
                                          <p:val>
                                            <p:fltVal val="0.0014"/>
                                          </p:val>
                                        </p:tav>
                                        <p:tav tm="100000">
                                          <p:val>
                                            <p:fltVal val="0"/>
                                          </p:val>
                                        </p:tav>
                                      </p:tavLst>
                                    </p:anim>
                                    <p:anim calcmode="lin" valueType="num">
                                      <p:cBhvr additive="mult">
                                        <p:cTn id="41" dur="3000" fill="hold"/>
                                        <p:tgtEl>
                                          <p:spTgt spid="32"/>
                                        </p:tgtEl>
                                        <p:attrNameLst>
                                          <p:attrName>3d.object.scale.x</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2" dur="3000" fill="hold"/>
                                        <p:tgtEl>
                                          <p:spTgt spid="32"/>
                                        </p:tgtEl>
                                        <p:attrNameLst>
                                          <p:attrName>3d.object.scale.y</p:attrName>
                                        </p:attrNameLst>
                                      </p:cBhvr>
                                      <p:tavLst>
                                        <p:tav tm="0">
                                          <p:val>
                                            <p:fltVal val="1"/>
                                          </p:val>
                                        </p:tav>
                                        <p:tav tm="1120">
                                          <p:val>
                                            <p:fltVal val="0.9998"/>
                                          </p:val>
                                        </p:tav>
                                        <p:tav tm="2250">
                                          <p:val>
                                            <p:fltVal val="0.9989"/>
                                          </p:val>
                                        </p:tav>
                                        <p:tav tm="3370">
                                          <p:val>
                                            <p:fltVal val="0.9963"/>
                                          </p:val>
                                        </p:tav>
                                        <p:tav tm="4490">
                                          <p:val>
                                            <p:fltVal val="0.9911"/>
                                          </p:val>
                                        </p:tav>
                                        <p:tav tm="5620">
                                          <p:val>
                                            <p:fltVal val="0.9827"/>
                                          </p:val>
                                        </p:tav>
                                        <p:tav tm="6740">
                                          <p:val>
                                            <p:fltVal val="0.9701"/>
                                          </p:val>
                                        </p:tav>
                                        <p:tav tm="7870">
                                          <p:val>
                                            <p:fltVal val="0.9527"/>
                                          </p:val>
                                        </p:tav>
                                        <p:tav tm="8990">
                                          <p:val>
                                            <p:fltVal val="0.9292"/>
                                          </p:val>
                                        </p:tav>
                                        <p:tav tm="10110">
                                          <p:val>
                                            <p:fltVal val="0.8994"/>
                                          </p:val>
                                        </p:tav>
                                        <p:tav tm="11240">
                                          <p:val>
                                            <p:fltVal val="0.8697"/>
                                          </p:val>
                                        </p:tav>
                                        <p:tav tm="12360">
                                          <p:val>
                                            <p:fltVal val="0.8465"/>
                                          </p:val>
                                        </p:tav>
                                        <p:tav tm="13480">
                                          <p:val>
                                            <p:fltVal val="0.8292"/>
                                          </p:val>
                                        </p:tav>
                                        <p:tav tm="14610">
                                          <p:val>
                                            <p:fltVal val="0.8169"/>
                                          </p:val>
                                        </p:tav>
                                        <p:tav tm="15730">
                                          <p:val>
                                            <p:fltVal val="0.8085"/>
                                          </p:val>
                                        </p:tav>
                                        <p:tav tm="16850">
                                          <p:val>
                                            <p:fltVal val="0.8035"/>
                                          </p:val>
                                        </p:tav>
                                        <p:tav tm="17980">
                                          <p:val>
                                            <p:fltVal val="0.801"/>
                                          </p:val>
                                        </p:tav>
                                        <p:tav tm="19100">
                                          <p:val>
                                            <p:fltVal val="0.8001"/>
                                          </p:val>
                                        </p:tav>
                                        <p:tav tm="20220">
                                          <p:val>
                                            <p:fltVal val="0.8"/>
                                          </p:val>
                                        </p:tav>
                                        <p:tav tm="21350">
                                          <p:val>
                                            <p:fltVal val="0.8012"/>
                                          </p:val>
                                        </p:tav>
                                        <p:tav tm="22470">
                                          <p:val>
                                            <p:fltVal val="0.8092"/>
                                          </p:val>
                                        </p:tav>
                                        <p:tav tm="23600">
                                          <p:val>
                                            <p:fltVal val="0.8306"/>
                                          </p:val>
                                        </p:tav>
                                        <p:tav tm="24720">
                                          <p:val>
                                            <p:fltVal val="0.8724"/>
                                          </p:val>
                                        </p:tav>
                                        <p:tav tm="25840">
                                          <p:val>
                                            <p:fltVal val="0.9318"/>
                                          </p:val>
                                        </p:tav>
                                        <p:tav tm="26970">
                                          <p:val>
                                            <p:fltVal val="0.9717"/>
                                          </p:val>
                                        </p:tav>
                                        <p:tav tm="28090">
                                          <p:val>
                                            <p:fltVal val="0.9919"/>
                                          </p:val>
                                        </p:tav>
                                        <p:tav tm="29210">
                                          <p:val>
                                            <p:fltVal val="0.9991"/>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0.9997"/>
                                          </p:val>
                                        </p:tav>
                                        <p:tav tm="68540">
                                          <p:val>
                                            <p:fltVal val="0.9975"/>
                                          </p:val>
                                        </p:tav>
                                        <p:tav tm="69660">
                                          <p:val>
                                            <p:fltVal val="0.991"/>
                                          </p:val>
                                        </p:tav>
                                        <p:tav tm="70790">
                                          <p:val>
                                            <p:fltVal val="0.9777"/>
                                          </p:val>
                                        </p:tav>
                                        <p:tav tm="71910">
                                          <p:val>
                                            <p:fltVal val="0.9551"/>
                                          </p:val>
                                        </p:tav>
                                        <p:tav tm="73030">
                                          <p:val>
                                            <p:fltVal val="0.921"/>
                                          </p:val>
                                        </p:tav>
                                        <p:tav tm="74160">
                                          <p:val>
                                            <p:fltVal val="0.8771"/>
                                          </p:val>
                                        </p:tav>
                                        <p:tav tm="75280">
                                          <p:val>
                                            <p:fltVal val="0.8434"/>
                                          </p:val>
                                        </p:tav>
                                        <p:tav tm="76400">
                                          <p:val>
                                            <p:fltVal val="0.8214"/>
                                          </p:val>
                                        </p:tav>
                                        <p:tav tm="77530">
                                          <p:val>
                                            <p:fltVal val="0.8085"/>
                                          </p:val>
                                        </p:tav>
                                        <p:tav tm="78650">
                                          <p:val>
                                            <p:fltVal val="0.8021"/>
                                          </p:val>
                                        </p:tav>
                                        <p:tav tm="79780">
                                          <p:val>
                                            <p:fltVal val="0.8001"/>
                                          </p:val>
                                        </p:tav>
                                        <p:tav tm="80900">
                                          <p:val>
                                            <p:fltVal val="0.8"/>
                                          </p:val>
                                        </p:tav>
                                        <p:tav tm="82020">
                                          <p:val>
                                            <p:fltVal val="0.8021"/>
                                          </p:val>
                                        </p:tav>
                                        <p:tav tm="83150">
                                          <p:val>
                                            <p:fltVal val="0.8123"/>
                                          </p:val>
                                        </p:tav>
                                        <p:tav tm="84270">
                                          <p:val>
                                            <p:fltVal val="0.8373"/>
                                          </p:val>
                                        </p:tav>
                                        <p:tav tm="85390">
                                          <p:val>
                                            <p:fltVal val="0.8841"/>
                                          </p:val>
                                        </p:tav>
                                        <p:tav tm="86520">
                                          <p:val>
                                            <p:fltVal val="0.9419"/>
                                          </p:val>
                                        </p:tav>
                                        <p:tav tm="87640">
                                          <p:val>
                                            <p:fltVal val="0.977"/>
                                          </p:val>
                                        </p:tav>
                                        <p:tav tm="88760">
                                          <p:val>
                                            <p:fltVal val="0.9941"/>
                                          </p:val>
                                        </p:tav>
                                        <p:tav tm="89890">
                                          <p:val>
                                            <p:fltVal val="0.9995"/>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3" dur="3000" fill="hold"/>
                                        <p:tgtEl>
                                          <p:spTgt spid="32"/>
                                        </p:tgtEl>
                                        <p:attrNameLst>
                                          <p:attrName>3d.object.scale.z</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childTnLst>
                                </p:cTn>
                              </p:par>
                            </p:childTnLst>
                          </p:cTn>
                        </p:par>
                      </p:childTnLst>
                    </p:cTn>
                  </p:par>
                </p:childTnLst>
              </p:cTn>
              <p:nextCondLst>
                <p:cond evt="onClick" delay="0">
                  <p:tgtEl>
                    <p:spTgt spid="328"/>
                  </p:tgtEl>
                </p:cond>
              </p:nextCondLst>
            </p:seq>
            <p:audio>
              <p:cMediaNode vol="100000" showWhenStopped="0">
                <p:cTn id="44" fill="hold" display="0">
                  <p:stCondLst>
                    <p:cond delay="indefinite"/>
                  </p:stCondLst>
                  <p:endCondLst>
                    <p:cond evt="onStopAudio" delay="0">
                      <p:tgtEl>
                        <p:sldTgt/>
                      </p:tgtEl>
                    </p:cond>
                  </p:endCondLst>
                </p:cTn>
                <p:tgtEl>
                  <p:spTgt spid="35"/>
                </p:tgtEl>
              </p:cMediaNode>
            </p:audio>
          </p:childTnLst>
        </p:cTn>
      </p:par>
    </p:tnLst>
    <p:bldLst>
      <p:bldP spid="320" grpId="0" animBg="1"/>
      <p:bldP spid="331" grpId="0" animBg="1"/>
      <p:bldP spid="332" grpId="0" animBg="1"/>
      <p:bldP spid="33"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Hình chữ nhật 29">
            <a:extLst>
              <a:ext uri="{FF2B5EF4-FFF2-40B4-BE49-F238E27FC236}">
                <a16:creationId xmlns:a16="http://schemas.microsoft.com/office/drawing/2014/main" id="{391CE809-D0D0-242F-6AA6-1B6B74E1D1D6}"/>
              </a:ext>
            </a:extLst>
          </p:cNvPr>
          <p:cNvSpPr>
            <a:spLocks noChangeAspect="1"/>
          </p:cNvSpPr>
          <p:nvPr>
            <p:custDataLst>
              <p:tags r:id="rId1"/>
            </p:custDataLst>
          </p:nvPr>
        </p:nvSpPr>
        <p:spPr>
          <a:xfrm>
            <a:off x="0" y="0"/>
            <a:ext cx="12176234" cy="6858000"/>
          </a:xfrm>
          <a:prstGeom prst="rect">
            <a:avLst/>
          </a:prstGeom>
          <a:blipFill dpi="0" rotWithShape="0">
            <a:blip r:embed="rId6">
              <a:alphaModFix/>
              <a:extLst>
                <a:ext uri="{28A0092B-C50C-407E-A947-70E740481C1C}">
                  <a14:useLocalDpi xmlns:a14="http://schemas.microsoft.com/office/drawing/2010/main" val="0"/>
                </a:ext>
              </a:extLst>
            </a:blip>
            <a:srcRect/>
            <a:stretch>
              <a:fillRect l="-962" r="-96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 name="Hình chữ nhật: Góc Tròn 1">
            <a:extLst>
              <a:ext uri="{FF2B5EF4-FFF2-40B4-BE49-F238E27FC236}">
                <a16:creationId xmlns:a16="http://schemas.microsoft.com/office/drawing/2014/main" id="{CE8FF0E1-7DB3-4C45-F8D9-DE84301A103C}"/>
              </a:ext>
            </a:extLst>
          </p:cNvPr>
          <p:cNvSpPr>
            <a:spLocks noGrp="1" noRot="1" noMove="1" noResize="1" noEditPoints="1" noAdjustHandles="1" noChangeArrowheads="1" noChangeShapeType="1"/>
          </p:cNvSpPr>
          <p:nvPr/>
        </p:nvSpPr>
        <p:spPr>
          <a:xfrm>
            <a:off x="815641" y="448219"/>
            <a:ext cx="10560718" cy="1669832"/>
          </a:xfrm>
          <a:prstGeom prst="roundRect">
            <a:avLst>
              <a:gd name="adj" fmla="val 50000"/>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Góc Tròn 18">
            <a:extLst>
              <a:ext uri="{FF2B5EF4-FFF2-40B4-BE49-F238E27FC236}">
                <a16:creationId xmlns:a16="http://schemas.microsoft.com/office/drawing/2014/main" id="{0F5B2316-E59A-AFFF-F422-1B9770CFE838}"/>
              </a:ext>
            </a:extLst>
          </p:cNvPr>
          <p:cNvSpPr>
            <a:spLocks noGrp="1" noRot="1" noMove="1" noResize="1" noEditPoints="1" noAdjustHandles="1" noChangeArrowheads="1" noChangeShapeType="1"/>
          </p:cNvSpPr>
          <p:nvPr/>
        </p:nvSpPr>
        <p:spPr>
          <a:xfrm>
            <a:off x="957549" y="562365"/>
            <a:ext cx="10276902" cy="1441541"/>
          </a:xfrm>
          <a:prstGeom prst="roundRect">
            <a:avLst>
              <a:gd name="adj" fmla="val 50000"/>
            </a:avLst>
          </a:prstGeom>
          <a:noFill/>
          <a:ln>
            <a:solidFill>
              <a:srgbClr val="01A5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9BE83D61-F44B-3CC0-585B-97F2C0F25875}"/>
              </a:ext>
            </a:extLst>
          </p:cNvPr>
          <p:cNvSpPr>
            <a:spLocks/>
          </p:cNvSpPr>
          <p:nvPr/>
        </p:nvSpPr>
        <p:spPr>
          <a:xfrm>
            <a:off x="1197284" y="842307"/>
            <a:ext cx="881656" cy="881655"/>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ộp Văn bản 23">
            <a:extLst>
              <a:ext uri="{FF2B5EF4-FFF2-40B4-BE49-F238E27FC236}">
                <a16:creationId xmlns:a16="http://schemas.microsoft.com/office/drawing/2014/main" id="{731BB9FD-CAF7-DC9E-D7D2-A1B8729D86F3}"/>
              </a:ext>
            </a:extLst>
          </p:cNvPr>
          <p:cNvSpPr txBox="1"/>
          <p:nvPr/>
        </p:nvSpPr>
        <p:spPr>
          <a:xfrm>
            <a:off x="1410485" y="1036912"/>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3</a:t>
            </a:r>
            <a:endParaRPr lang="en-US" sz="3200">
              <a:solidFill>
                <a:schemeClr val="bg1"/>
              </a:solidFill>
              <a:latin typeface="Arial" panose="020B0604020202020204" pitchFamily="34" charset="0"/>
              <a:cs typeface="Arial" panose="020B0604020202020204" pitchFamily="34" charset="0"/>
            </a:endParaRPr>
          </a:p>
        </p:txBody>
      </p:sp>
      <p:sp>
        <p:nvSpPr>
          <p:cNvPr id="320" name="Hình chữ nhật: Góc Tròn 319">
            <a:extLst>
              <a:ext uri="{FF2B5EF4-FFF2-40B4-BE49-F238E27FC236}">
                <a16:creationId xmlns:a16="http://schemas.microsoft.com/office/drawing/2014/main" id="{D14DCC9C-2604-6DD4-28E3-6730942D8241}"/>
              </a:ext>
            </a:extLst>
          </p:cNvPr>
          <p:cNvSpPr/>
          <p:nvPr/>
        </p:nvSpPr>
        <p:spPr>
          <a:xfrm>
            <a:off x="1551008"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Đáp án - 9Slide.vn">
            <a:extLst>
              <a:ext uri="{FF2B5EF4-FFF2-40B4-BE49-F238E27FC236}">
                <a16:creationId xmlns:a16="http://schemas.microsoft.com/office/drawing/2014/main" id="{7FB58F19-E494-87EE-C111-B70B10544505}"/>
              </a:ext>
            </a:extLst>
          </p:cNvPr>
          <p:cNvSpPr/>
          <p:nvPr/>
        </p:nvSpPr>
        <p:spPr>
          <a:xfrm>
            <a:off x="6202944"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Hình chữ nhật: Góc Tròn 330">
            <a:extLst>
              <a:ext uri="{FF2B5EF4-FFF2-40B4-BE49-F238E27FC236}">
                <a16:creationId xmlns:a16="http://schemas.microsoft.com/office/drawing/2014/main" id="{59145849-24A9-962A-57A8-22A3AFD0B4F2}"/>
              </a:ext>
            </a:extLst>
          </p:cNvPr>
          <p:cNvSpPr/>
          <p:nvPr/>
        </p:nvSpPr>
        <p:spPr>
          <a:xfrm>
            <a:off x="1551007"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Hình chữ nhật: Góc Tròn 331">
            <a:extLst>
              <a:ext uri="{FF2B5EF4-FFF2-40B4-BE49-F238E27FC236}">
                <a16:creationId xmlns:a16="http://schemas.microsoft.com/office/drawing/2014/main" id="{06E339A3-88E0-B39C-FE07-DEBF35714881}"/>
              </a:ext>
            </a:extLst>
          </p:cNvPr>
          <p:cNvSpPr/>
          <p:nvPr/>
        </p:nvSpPr>
        <p:spPr>
          <a:xfrm>
            <a:off x="6202943"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Hộp Văn bản 332">
            <a:extLst>
              <a:ext uri="{FF2B5EF4-FFF2-40B4-BE49-F238E27FC236}">
                <a16:creationId xmlns:a16="http://schemas.microsoft.com/office/drawing/2014/main" id="{D093F81F-67DD-D09B-6D2A-0972BA6281E1}"/>
              </a:ext>
            </a:extLst>
          </p:cNvPr>
          <p:cNvSpPr txBox="1"/>
          <p:nvPr/>
        </p:nvSpPr>
        <p:spPr>
          <a:xfrm>
            <a:off x="3416570" y="2945452"/>
            <a:ext cx="706925"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HCl</a:t>
            </a:r>
            <a:endParaRPr lang="en-US" sz="3200">
              <a:solidFill>
                <a:schemeClr val="bg1"/>
              </a:solidFill>
              <a:latin typeface="Arial" panose="020B0604020202020204" pitchFamily="34" charset="0"/>
              <a:cs typeface="Arial" panose="020B0604020202020204" pitchFamily="34" charset="0"/>
            </a:endParaRPr>
          </a:p>
        </p:txBody>
      </p:sp>
      <p:sp>
        <p:nvSpPr>
          <p:cNvPr id="337" name="Hộp Văn bản 336">
            <a:extLst>
              <a:ext uri="{FF2B5EF4-FFF2-40B4-BE49-F238E27FC236}">
                <a16:creationId xmlns:a16="http://schemas.microsoft.com/office/drawing/2014/main" id="{06092520-1F7F-EE12-1B26-0CD1D2ED1616}"/>
              </a:ext>
            </a:extLst>
          </p:cNvPr>
          <p:cNvSpPr txBox="1"/>
          <p:nvPr/>
        </p:nvSpPr>
        <p:spPr>
          <a:xfrm>
            <a:off x="2129963" y="600908"/>
            <a:ext cx="9162508" cy="1384995"/>
          </a:xfrm>
          <a:prstGeom prst="rect">
            <a:avLst/>
          </a:prstGeom>
          <a:noFill/>
        </p:spPr>
        <p:txBody>
          <a:bodyPr wrap="none">
            <a:spAutoFit/>
          </a:bodyPr>
          <a:lstStyle/>
          <a:p>
            <a:r>
              <a:rPr lang="en-US" sz="2800">
                <a:solidFill>
                  <a:srgbClr val="000000"/>
                </a:solidFill>
                <a:effectLst/>
                <a:latin typeface="Arial" panose="020B0604020202020204" pitchFamily="34" charset="0"/>
                <a:ea typeface="Calibri" panose="020F0502020204030204" pitchFamily="34" charset="0"/>
                <a:cs typeface="Arial" panose="020B0604020202020204" pitchFamily="34" charset="0"/>
              </a:rPr>
              <a:t>Dung dịch X không làm đổi màu quỳ tím. Khi cho </a:t>
            </a:r>
          </a:p>
          <a:p>
            <a:r>
              <a:rPr lang="en-US" sz="2800">
                <a:solidFill>
                  <a:srgbClr val="000000"/>
                </a:solidFill>
                <a:effectLst/>
                <a:latin typeface="Arial" panose="020B0604020202020204" pitchFamily="34" charset="0"/>
                <a:ea typeface="Calibri" panose="020F0502020204030204" pitchFamily="34" charset="0"/>
                <a:cs typeface="Arial" panose="020B0604020202020204" pitchFamily="34" charset="0"/>
              </a:rPr>
              <a:t>dung dịch X tác dụng với dung dịch AgNO</a:t>
            </a:r>
            <a:r>
              <a:rPr lang="en-US" sz="28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3</a:t>
            </a:r>
            <a:r>
              <a:rPr lang="en-US" sz="2800">
                <a:solidFill>
                  <a:srgbClr val="000000"/>
                </a:solidFill>
                <a:effectLst/>
                <a:latin typeface="Arial" panose="020B0604020202020204" pitchFamily="34" charset="0"/>
                <a:ea typeface="Calibri" panose="020F0502020204030204" pitchFamily="34" charset="0"/>
                <a:cs typeface="Arial" panose="020B0604020202020204" pitchFamily="34" charset="0"/>
              </a:rPr>
              <a:t> thì thu được </a:t>
            </a:r>
          </a:p>
          <a:p>
            <a:r>
              <a:rPr lang="en-US" sz="2800">
                <a:solidFill>
                  <a:srgbClr val="000000"/>
                </a:solidFill>
                <a:effectLst/>
                <a:latin typeface="Arial" panose="020B0604020202020204" pitchFamily="34" charset="0"/>
                <a:ea typeface="Calibri" panose="020F0502020204030204" pitchFamily="34" charset="0"/>
                <a:cs typeface="Arial" panose="020B0604020202020204" pitchFamily="34" charset="0"/>
              </a:rPr>
              <a:t>kết tủa trắng. X có thể là</a:t>
            </a:r>
            <a:endParaRPr lang="en-US" sz="2800">
              <a:latin typeface="Arial" panose="020B0604020202020204" pitchFamily="34" charset="0"/>
              <a:cs typeface="Arial" panose="020B0604020202020204" pitchFamily="34" charset="0"/>
            </a:endParaRPr>
          </a:p>
        </p:txBody>
      </p:sp>
      <p:sp>
        <p:nvSpPr>
          <p:cNvPr id="338" name="Hộp Văn bản 337">
            <a:extLst>
              <a:ext uri="{FF2B5EF4-FFF2-40B4-BE49-F238E27FC236}">
                <a16:creationId xmlns:a16="http://schemas.microsoft.com/office/drawing/2014/main" id="{FAAEC5EA-D86E-9709-DBBE-24BB80003AB1}"/>
              </a:ext>
            </a:extLst>
          </p:cNvPr>
          <p:cNvSpPr txBox="1"/>
          <p:nvPr/>
        </p:nvSpPr>
        <p:spPr>
          <a:xfrm>
            <a:off x="7954693" y="2945452"/>
            <a:ext cx="934551"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NaCl</a:t>
            </a:r>
            <a:endParaRPr lang="en-US" sz="3200">
              <a:solidFill>
                <a:schemeClr val="bg1"/>
              </a:solidFill>
              <a:latin typeface="Arial" panose="020B0604020202020204" pitchFamily="34" charset="0"/>
              <a:cs typeface="Arial" panose="020B0604020202020204" pitchFamily="34" charset="0"/>
            </a:endParaRPr>
          </a:p>
        </p:txBody>
      </p:sp>
      <p:sp>
        <p:nvSpPr>
          <p:cNvPr id="339" name="Hộp Văn bản 338">
            <a:extLst>
              <a:ext uri="{FF2B5EF4-FFF2-40B4-BE49-F238E27FC236}">
                <a16:creationId xmlns:a16="http://schemas.microsoft.com/office/drawing/2014/main" id="{140D03E4-3C5B-72ED-61D7-07264FF86B94}"/>
              </a:ext>
            </a:extLst>
          </p:cNvPr>
          <p:cNvSpPr txBox="1"/>
          <p:nvPr/>
        </p:nvSpPr>
        <p:spPr>
          <a:xfrm>
            <a:off x="3382906" y="4801926"/>
            <a:ext cx="774251"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NaF</a:t>
            </a:r>
            <a:endParaRPr lang="en-US" sz="3200">
              <a:solidFill>
                <a:schemeClr val="bg1"/>
              </a:solidFill>
              <a:latin typeface="Arial" panose="020B0604020202020204" pitchFamily="34" charset="0"/>
              <a:cs typeface="Arial" panose="020B0604020202020204" pitchFamily="34" charset="0"/>
            </a:endParaRPr>
          </a:p>
        </p:txBody>
      </p:sp>
      <p:sp>
        <p:nvSpPr>
          <p:cNvPr id="340" name="Hộp Văn bản 339">
            <a:extLst>
              <a:ext uri="{FF2B5EF4-FFF2-40B4-BE49-F238E27FC236}">
                <a16:creationId xmlns:a16="http://schemas.microsoft.com/office/drawing/2014/main" id="{7A688760-D7E2-EF71-9FEF-6D39676C386F}"/>
              </a:ext>
            </a:extLst>
          </p:cNvPr>
          <p:cNvSpPr txBox="1"/>
          <p:nvPr/>
        </p:nvSpPr>
        <p:spPr>
          <a:xfrm>
            <a:off x="8216783" y="4801926"/>
            <a:ext cx="410370"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KI</a:t>
            </a:r>
            <a:endParaRPr lang="en-US" sz="3200">
              <a:solidFill>
                <a:schemeClr val="bg1"/>
              </a:solidFill>
              <a:latin typeface="Arial" panose="020B0604020202020204" pitchFamily="34" charset="0"/>
              <a:cs typeface="Arial" panose="020B0604020202020204" pitchFamily="34" charset="0"/>
            </a:endParaRPr>
          </a:p>
        </p:txBody>
      </p:sp>
      <p:pic>
        <p:nvPicPr>
          <p:cNvPr id="31" name="Đồ họa 30" descr="Back with solid fill">
            <a:hlinkClick r:id="rId7" action="ppaction://hlinksldjump"/>
            <a:extLst>
              <a:ext uri="{FF2B5EF4-FFF2-40B4-BE49-F238E27FC236}">
                <a16:creationId xmlns:a16="http://schemas.microsoft.com/office/drawing/2014/main" id="{54399FC5-2061-1C48-C15E-50C46DF6C9F7}"/>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282884" y="5363805"/>
            <a:ext cx="914400" cy="914400"/>
          </a:xfrm>
          <a:prstGeom prst="rect">
            <a:avLst/>
          </a:prstGeom>
        </p:spPr>
      </p:pic>
      <mc:AlternateContent xmlns:mc="http://schemas.openxmlformats.org/markup-compatibility/2006">
        <mc:Choice xmlns:am3d="http://schemas.microsoft.com/office/drawing/2017/model3d" Requires="am3d">
          <p:graphicFrame>
            <p:nvGraphicFramePr>
              <p:cNvPr id="32" name="Ngôi sao - 9Slide.vn" descr="Gold Star">
                <a:extLst>
                  <a:ext uri="{FF2B5EF4-FFF2-40B4-BE49-F238E27FC236}">
                    <a16:creationId xmlns:a16="http://schemas.microsoft.com/office/drawing/2014/main" id="{5E7B5DDF-DD85-D23A-D1D6-EE946A2BD157}"/>
                  </a:ext>
                </a:extLst>
              </p:cNvPr>
              <p:cNvGraphicFramePr>
                <a:graphicFrameLocks noChangeAspect="1"/>
              </p:cNvGraphicFramePr>
              <p:nvPr>
                <p:extLst>
                  <p:ext uri="{D42A27DB-BD31-4B8C-83A1-F6EECF244321}">
                    <p14:modId xmlns:p14="http://schemas.microsoft.com/office/powerpoint/2010/main" val="1392354406"/>
                  </p:ext>
                </p:extLst>
              </p:nvPr>
            </p:nvGraphicFramePr>
            <p:xfrm>
              <a:off x="9241106" y="1872438"/>
              <a:ext cx="2302721" cy="2159214"/>
            </p:xfrm>
            <a:graphic>
              <a:graphicData uri="http://schemas.microsoft.com/office/drawing/2017/model3d">
                <am3d:model3d r:embed="rId10">
                  <am3d:spPr>
                    <a:xfrm>
                      <a:off x="0" y="0"/>
                      <a:ext cx="2302721" cy="2159214"/>
                    </a:xfrm>
                    <a:prstGeom prst="rect">
                      <a:avLst/>
                    </a:prstGeom>
                  </am3d:spPr>
                  <am3d:camera>
                    <am3d:pos x="0" y="0" z="67227191"/>
                    <am3d:up dx="0" dy="36000000" dz="0"/>
                    <am3d:lookAt x="0" y="0" z="0"/>
                    <am3d:perspective fov="2700000"/>
                  </am3d:camera>
                  <am3d:trans>
                    <am3d:meterPerModelUnit n="5245046" d="1000000"/>
                    <am3d:preTrans dx="-386604" dy="-17000240" dz="-65651"/>
                    <am3d:scale>
                      <am3d:sx n="1000000" d="1000000"/>
                      <am3d:sy n="1000000" d="1000000"/>
                      <am3d:sz n="1000000" d="1000000"/>
                    </am3d:scale>
                    <am3d:rot ax="-10049923" ay="635507" az="-10659975"/>
                    <am3d:postTrans dx="0" dy="0" dz="0"/>
                  </am3d:trans>
                  <am3d:raster rName="Office3DRenderer" rVer="16.0.8326">
                    <am3d:blip r:embed="rId11"/>
                  </am3d:raster>
                  <am3d:objViewport viewportSz="334941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32" name="Ngôi sao - 9Slide.vn" descr="Gold Star">
                <a:extLst>
                  <a:ext uri="{FF2B5EF4-FFF2-40B4-BE49-F238E27FC236}">
                    <a16:creationId xmlns:a16="http://schemas.microsoft.com/office/drawing/2014/main" id="{5E7B5DDF-DD85-D23A-D1D6-EE946A2BD157}"/>
                  </a:ext>
                </a:extLst>
              </p:cNvPr>
              <p:cNvPicPr>
                <a:picLocks noGrp="1" noRot="1" noChangeAspect="1" noMove="1" noResize="1" noEditPoints="1" noAdjustHandles="1" noChangeArrowheads="1" noChangeShapeType="1" noCrop="1"/>
              </p:cNvPicPr>
              <p:nvPr/>
            </p:nvPicPr>
            <p:blipFill>
              <a:blip r:embed="rId11"/>
              <a:stretch>
                <a:fillRect/>
              </a:stretch>
            </p:blipFill>
            <p:spPr>
              <a:xfrm>
                <a:off x="9241106" y="1872438"/>
                <a:ext cx="2302721" cy="2159214"/>
              </a:xfrm>
              <a:prstGeom prst="rect">
                <a:avLst/>
              </a:prstGeom>
            </p:spPr>
          </p:pic>
        </mc:Fallback>
      </mc:AlternateContent>
      <p:sp>
        <p:nvSpPr>
          <p:cNvPr id="33" name="Hình chữ nhật: Góc Tròn 32">
            <a:extLst>
              <a:ext uri="{FF2B5EF4-FFF2-40B4-BE49-F238E27FC236}">
                <a16:creationId xmlns:a16="http://schemas.microsoft.com/office/drawing/2014/main" id="{2F7A8FB2-8DD5-81F7-4565-E944974B2F41}"/>
              </a:ext>
            </a:extLst>
          </p:cNvPr>
          <p:cNvSpPr/>
          <p:nvPr/>
        </p:nvSpPr>
        <p:spPr>
          <a:xfrm>
            <a:off x="2469288" y="6091892"/>
            <a:ext cx="7253424" cy="321996"/>
          </a:xfrm>
          <a:prstGeom prst="roundRect">
            <a:avLst>
              <a:gd name="adj"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Hình chữ nhật: Góc Tròn 33">
            <a:extLst>
              <a:ext uri="{FF2B5EF4-FFF2-40B4-BE49-F238E27FC236}">
                <a16:creationId xmlns:a16="http://schemas.microsoft.com/office/drawing/2014/main" id="{6A59A745-FF9B-B065-6379-CB51F0E084D3}"/>
              </a:ext>
            </a:extLst>
          </p:cNvPr>
          <p:cNvSpPr/>
          <p:nvPr/>
        </p:nvSpPr>
        <p:spPr>
          <a:xfrm>
            <a:off x="2469288" y="6091892"/>
            <a:ext cx="7253424" cy="321996"/>
          </a:xfrm>
          <a:prstGeom prst="roundRect">
            <a:avLst>
              <a:gd name="adj" fmla="val 50000"/>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5" name="Nhạc nền câu hỏi">
            <a:hlinkClick r:id="" action="ppaction://media"/>
            <a:extLst>
              <a:ext uri="{FF2B5EF4-FFF2-40B4-BE49-F238E27FC236}">
                <a16:creationId xmlns:a16="http://schemas.microsoft.com/office/drawing/2014/main" id="{720AA6CD-5EA0-9682-E1C7-C333CE07C1A4}"/>
              </a:ext>
            </a:extLst>
          </p:cNvPr>
          <p:cNvPicPr>
            <a:picLocks noChangeAspect="1"/>
          </p:cNvPicPr>
          <p:nvPr>
            <a:audioFile r:link="rId2"/>
            <p:extLst>
              <p:ext uri="{DAA4B4D4-6D71-4841-9C94-3DE7FCFB9230}">
                <p14:media xmlns:p14="http://schemas.microsoft.com/office/powerpoint/2010/main" r:embed="rId3">
                  <p14:trim st="4000"/>
                </p14:media>
              </p:ext>
            </p:extLst>
          </p:nvPr>
        </p:nvPicPr>
        <p:blipFill>
          <a:blip r:embed="rId12"/>
          <a:stretch>
            <a:fillRect/>
          </a:stretch>
        </p:blipFill>
        <p:spPr>
          <a:xfrm>
            <a:off x="5815530" y="-1965202"/>
            <a:ext cx="1036320" cy="1036320"/>
          </a:xfrm>
          <a:prstGeom prst="rect">
            <a:avLst/>
          </a:prstGeom>
        </p:spPr>
      </p:pic>
    </p:spTree>
    <p:extLst>
      <p:ext uri="{BB962C8B-B14F-4D97-AF65-F5344CB8AC3E}">
        <p14:creationId xmlns:p14="http://schemas.microsoft.com/office/powerpoint/2010/main" val="15893870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advClick="0">
        <p159:morph option="byObject"/>
      </p:transition>
    </mc:Choice>
    <mc:Fallback xmlns="">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2" fill="hold" grpId="0" nodeType="withEffect">
                                  <p:stCondLst>
                                    <p:cond delay="0"/>
                                  </p:stCondLst>
                                  <p:childTnLst>
                                    <p:animEffect transition="out" filter="wipe(right)">
                                      <p:cBhvr>
                                        <p:cTn id="6" dur="20000"/>
                                        <p:tgtEl>
                                          <p:spTgt spid="33"/>
                                        </p:tgtEl>
                                      </p:cBhvr>
                                    </p:animEffect>
                                    <p:set>
                                      <p:cBhvr>
                                        <p:cTn id="7" dur="1" fill="hold">
                                          <p:stCondLst>
                                            <p:cond delay="19999"/>
                                          </p:stCondLst>
                                        </p:cTn>
                                        <p:tgtEl>
                                          <p:spTgt spid="33"/>
                                        </p:tgtEl>
                                        <p:attrNameLst>
                                          <p:attrName>style.visibility</p:attrName>
                                        </p:attrNameLst>
                                      </p:cBhvr>
                                      <p:to>
                                        <p:strVal val="hidden"/>
                                      </p:to>
                                    </p:set>
                                  </p:childTnLst>
                                </p:cTn>
                              </p:par>
                              <p:par>
                                <p:cTn id="8" presetID="1" presetClass="mediacall" presetSubtype="0" fill="hold" nodeType="withEffect">
                                  <p:stCondLst>
                                    <p:cond delay="0"/>
                                  </p:stCondLst>
                                  <p:childTnLst>
                                    <p:cmd type="call" cmd="playFrom(0.0)">
                                      <p:cBhvr>
                                        <p:cTn id="9" dur="20055" fill="hold"/>
                                        <p:tgtEl>
                                          <p:spTgt spid="3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320"/>
                    </p:tgtEl>
                  </p:cond>
                </p:stCondLst>
                <p:endSync evt="end" delay="0">
                  <p:rtn val="all"/>
                </p:endSync>
                <p:childTnLst>
                  <p:par>
                    <p:cTn id="11" fill="hold">
                      <p:stCondLst>
                        <p:cond delay="0"/>
                      </p:stCondLst>
                      <p:childTnLst>
                        <p:par>
                          <p:cTn id="12" fill="hold">
                            <p:stCondLst>
                              <p:cond delay="0"/>
                            </p:stCondLst>
                            <p:childTnLst>
                              <p:par>
                                <p:cTn id="13" presetID="9" presetClass="emph" presetSubtype="0" grpId="0" nodeType="clickEffect">
                                  <p:stCondLst>
                                    <p:cond delay="0"/>
                                  </p:stCondLst>
                                  <p:childTnLst>
                                    <p:set>
                                      <p:cBhvr>
                                        <p:cTn id="14" dur="indefinite"/>
                                        <p:tgtEl>
                                          <p:spTgt spid="320"/>
                                        </p:tgtEl>
                                        <p:attrNameLst>
                                          <p:attrName>style.opacity</p:attrName>
                                        </p:attrNameLst>
                                      </p:cBhvr>
                                      <p:to>
                                        <p:strVal val="0.25"/>
                                      </p:to>
                                    </p:set>
                                    <p:animEffect filter="image" prLst="opacity: 0.25">
                                      <p:cBhvr rctx="IE">
                                        <p:cTn id="15" dur="indefinite"/>
                                        <p:tgtEl>
                                          <p:spTgt spid="320"/>
                                        </p:tgtEl>
                                      </p:cBhvr>
                                    </p:animEffect>
                                  </p:childTnLst>
                                </p:cTn>
                              </p:par>
                            </p:childTnLst>
                          </p:cTn>
                        </p:par>
                      </p:childTnLst>
                    </p:cTn>
                  </p:par>
                </p:childTnLst>
              </p:cTn>
              <p:nextCondLst>
                <p:cond evt="onClick" delay="0">
                  <p:tgtEl>
                    <p:spTgt spid="320"/>
                  </p:tgtEl>
                </p:cond>
              </p:nextCondLst>
            </p:seq>
            <p:seq concurrent="1" nextAc="seek">
              <p:cTn id="16" restart="whenNotActive" fill="hold" evtFilter="cancelBubble" nodeType="interactiveSeq">
                <p:stCondLst>
                  <p:cond evt="onClick" delay="0">
                    <p:tgtEl>
                      <p:spTgt spid="331"/>
                    </p:tgtEl>
                  </p:cond>
                </p:stCondLst>
                <p:endSync evt="end" delay="0">
                  <p:rtn val="all"/>
                </p:endSync>
                <p:childTnLst>
                  <p:par>
                    <p:cTn id="17" fill="hold">
                      <p:stCondLst>
                        <p:cond delay="0"/>
                      </p:stCondLst>
                      <p:childTnLst>
                        <p:par>
                          <p:cTn id="18" fill="hold">
                            <p:stCondLst>
                              <p:cond delay="0"/>
                            </p:stCondLst>
                            <p:childTnLst>
                              <p:par>
                                <p:cTn id="19" presetID="9" presetClass="emph" presetSubtype="0" grpId="0" nodeType="clickEffect">
                                  <p:stCondLst>
                                    <p:cond delay="0"/>
                                  </p:stCondLst>
                                  <p:childTnLst>
                                    <p:set>
                                      <p:cBhvr>
                                        <p:cTn id="20" dur="indefinite"/>
                                        <p:tgtEl>
                                          <p:spTgt spid="331"/>
                                        </p:tgtEl>
                                        <p:attrNameLst>
                                          <p:attrName>style.opacity</p:attrName>
                                        </p:attrNameLst>
                                      </p:cBhvr>
                                      <p:to>
                                        <p:strVal val="0.25"/>
                                      </p:to>
                                    </p:set>
                                    <p:animEffect filter="image" prLst="opacity: 0.25">
                                      <p:cBhvr rctx="IE">
                                        <p:cTn id="21" dur="indefinite"/>
                                        <p:tgtEl>
                                          <p:spTgt spid="331"/>
                                        </p:tgtEl>
                                      </p:cBhvr>
                                    </p:animEffect>
                                  </p:childTnLst>
                                </p:cTn>
                              </p:par>
                            </p:childTnLst>
                          </p:cTn>
                        </p:par>
                      </p:childTnLst>
                    </p:cTn>
                  </p:par>
                </p:childTnLst>
              </p:cTn>
              <p:nextCondLst>
                <p:cond evt="onClick" delay="0">
                  <p:tgtEl>
                    <p:spTgt spid="331"/>
                  </p:tgtEl>
                </p:cond>
              </p:nextCondLst>
            </p:seq>
            <p:seq concurrent="1" nextAc="seek">
              <p:cTn id="22" restart="whenNotActive" fill="hold" evtFilter="cancelBubble" nodeType="interactiveSeq">
                <p:stCondLst>
                  <p:cond evt="onClick" delay="0">
                    <p:tgtEl>
                      <p:spTgt spid="332"/>
                    </p:tgtEl>
                  </p:cond>
                </p:stCondLst>
                <p:endSync evt="end" delay="0">
                  <p:rtn val="all"/>
                </p:endSync>
                <p:childTnLst>
                  <p:par>
                    <p:cTn id="23" fill="hold">
                      <p:stCondLst>
                        <p:cond delay="0"/>
                      </p:stCondLst>
                      <p:childTnLst>
                        <p:par>
                          <p:cTn id="24" fill="hold">
                            <p:stCondLst>
                              <p:cond delay="0"/>
                            </p:stCondLst>
                            <p:childTnLst>
                              <p:par>
                                <p:cTn id="25" presetID="9" presetClass="emph" presetSubtype="0" grpId="0" nodeType="clickEffect">
                                  <p:stCondLst>
                                    <p:cond delay="0"/>
                                  </p:stCondLst>
                                  <p:childTnLst>
                                    <p:set>
                                      <p:cBhvr>
                                        <p:cTn id="26" dur="indefinite"/>
                                        <p:tgtEl>
                                          <p:spTgt spid="332"/>
                                        </p:tgtEl>
                                        <p:attrNameLst>
                                          <p:attrName>style.opacity</p:attrName>
                                        </p:attrNameLst>
                                      </p:cBhvr>
                                      <p:to>
                                        <p:strVal val="0.25"/>
                                      </p:to>
                                    </p:set>
                                    <p:animEffect filter="image" prLst="opacity: 0.25">
                                      <p:cBhvr rctx="IE">
                                        <p:cTn id="27" dur="indefinite"/>
                                        <p:tgtEl>
                                          <p:spTgt spid="332"/>
                                        </p:tgtEl>
                                      </p:cBhvr>
                                    </p:animEffect>
                                  </p:childTnLst>
                                </p:cTn>
                              </p:par>
                            </p:childTnLst>
                          </p:cTn>
                        </p:par>
                      </p:childTnLst>
                    </p:cTn>
                  </p:par>
                </p:childTnLst>
              </p:cTn>
              <p:nextCondLst>
                <p:cond evt="onClick" delay="0">
                  <p:tgtEl>
                    <p:spTgt spid="332"/>
                  </p:tgtEl>
                </p:cond>
              </p:nextCondLst>
            </p:seq>
            <p:seq concurrent="1" nextAc="seek">
              <p:cTn id="28" restart="whenNotActive" fill="hold" evtFilter="cancelBubble" nodeType="interactiveSeq">
                <p:stCondLst>
                  <p:cond evt="onClick" delay="0">
                    <p:tgtEl>
                      <p:spTgt spid="328"/>
                    </p:tgtEl>
                  </p:cond>
                </p:stCondLst>
                <p:endSync evt="end" delay="0">
                  <p:rtn val="all"/>
                </p:endSync>
                <p:childTnLst>
                  <p:par>
                    <p:cTn id="29" fill="hold">
                      <p:stCondLst>
                        <p:cond delay="0"/>
                      </p:stCondLst>
                      <p:childTnLst>
                        <p:par>
                          <p:cTn id="30" fill="hold">
                            <p:stCondLst>
                              <p:cond delay="0"/>
                            </p:stCondLst>
                            <p:childTnLst>
                              <p:par>
                                <p:cTn id="31" presetID="60" presetClass="entr" presetSubtype="128" fill="hold" nodeType="click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fade">
                                      <p:cBhvr>
                                        <p:cTn id="33" dur="1000"/>
                                        <p:tgtEl>
                                          <p:spTgt spid="32"/>
                                        </p:tgtEl>
                                      </p:cBhvr>
                                    </p:animEffect>
                                    <p:anim calcmode="lin" valueType="num">
                                      <p:cBhvr additive="sum">
                                        <p:cTn id="34" dur="1000" fill="hold"/>
                                        <p:tgtEl>
                                          <p:spTgt spid="32"/>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35" dur="1000" fill="hold"/>
                                        <p:tgtEl>
                                          <p:spTgt spid="32"/>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6" dur="1000" fill="hold"/>
                                        <p:tgtEl>
                                          <p:spTgt spid="32"/>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7" dur="1000" fill="hold"/>
                                        <p:tgtEl>
                                          <p:spTgt spid="32"/>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38" presetID="39" presetClass="emph" presetSubtype="2" repeatCount="indefinite" fill="hold" nodeType="withEffect">
                                  <p:stCondLst>
                                    <p:cond delay="0"/>
                                  </p:stCondLst>
                                  <p:childTnLst>
                                    <p:anim calcmode="lin" valueType="num">
                                      <p:cBhvr additive="sum">
                                        <p:cTn id="39" dur="3000" fill="hold"/>
                                        <p:tgtEl>
                                          <p:spTgt spid="32"/>
                                        </p:tgtEl>
                                        <p:attrNameLst>
                                          <p:attrName>3d.object.rotation.y</p:attrName>
                                        </p:attrNameLst>
                                      </p:cBhvr>
                                      <p:tavLst>
                                        <p:tav tm="0">
                                          <p:val>
                                            <p:fltVal val="0"/>
                                          </p:val>
                                        </p:tav>
                                        <p:tav tm="1120">
                                          <p:val>
                                            <p:fltVal val="-0.0017"/>
                                          </p:val>
                                        </p:tav>
                                        <p:tav tm="2250">
                                          <p:val>
                                            <p:fltVal val="-0.014"/>
                                          </p:val>
                                        </p:tav>
                                        <p:tav tm="3370">
                                          <p:val>
                                            <p:fltVal val="-0.0472"/>
                                          </p:val>
                                        </p:tav>
                                        <p:tav tm="4490">
                                          <p:val>
                                            <p:fltVal val="-0.1127"/>
                                          </p:val>
                                        </p:tav>
                                        <p:tav tm="5620">
                                          <p:val>
                                            <p:fltVal val="-0.2211"/>
                                          </p:val>
                                        </p:tav>
                                        <p:tav tm="6740">
                                          <p:val>
                                            <p:fltVal val="-0.3815"/>
                                          </p:val>
                                        </p:tav>
                                        <p:tav tm="7870">
                                          <p:val>
                                            <p:fltVal val="-0.605"/>
                                          </p:val>
                                        </p:tav>
                                        <p:tav tm="8990">
                                          <p:val>
                                            <p:fltVal val="-0.9054"/>
                                          </p:val>
                                        </p:tav>
                                        <p:tav tm="10110">
                                          <p:val>
                                            <p:fltVal val="-1.2876"/>
                                          </p:val>
                                        </p:tav>
                                        <p:tav tm="11240">
                                          <p:val>
                                            <p:fltVal val="-1.7647"/>
                                          </p:val>
                                        </p:tav>
                                        <p:tav tm="12360">
                                          <p:val>
                                            <p:fltVal val="-2.3529"/>
                                          </p:val>
                                        </p:tav>
                                        <p:tav tm="13480">
                                          <p:val>
                                            <p:fltVal val="-2.9813"/>
                                          </p:val>
                                        </p:tav>
                                        <p:tav tm="14610">
                                          <p:val>
                                            <p:fltVal val="-3.5055"/>
                                          </p:val>
                                        </p:tav>
                                        <p:tav tm="15730">
                                          <p:val>
                                            <p:fltVal val="-3.9334"/>
                                          </p:val>
                                        </p:tav>
                                        <p:tav tm="16850">
                                          <p:val>
                                            <p:fltVal val="-4.2681"/>
                                          </p:val>
                                        </p:tav>
                                        <p:tav tm="17980">
                                          <p:val>
                                            <p:fltVal val="-4.5242"/>
                                          </p:val>
                                        </p:tav>
                                        <p:tav tm="19100">
                                          <p:val>
                                            <p:fltVal val="-4.7137"/>
                                          </p:val>
                                        </p:tav>
                                        <p:tav tm="20220">
                                          <p:val>
                                            <p:fltVal val="-4.8438"/>
                                          </p:val>
                                        </p:tav>
                                        <p:tav tm="21350">
                                          <p:val>
                                            <p:fltVal val="-4.9269"/>
                                          </p:val>
                                        </p:tav>
                                        <p:tav tm="22470">
                                          <p:val>
                                            <p:fltVal val="-4.9736"/>
                                          </p:val>
                                        </p:tav>
                                        <p:tav tm="23600">
                                          <p:val>
                                            <p:fltVal val="-4.9944"/>
                                          </p:val>
                                        </p:tav>
                                        <p:tav tm="24720">
                                          <p:val>
                                            <p:fltVal val="-4.9998"/>
                                          </p:val>
                                        </p:tav>
                                        <p:tav tm="25840">
                                          <p:val>
                                            <p:fltVal val="-4.5262"/>
                                          </p:val>
                                        </p:tav>
                                        <p:tav tm="26970">
                                          <p:val>
                                            <p:fltVal val="-2.4454"/>
                                          </p:val>
                                        </p:tav>
                                        <p:tav tm="28090">
                                          <p:val>
                                            <p:fltVal val="0.6987"/>
                                          </p:val>
                                        </p:tav>
                                        <p:tav tm="29210">
                                          <p:val>
                                            <p:fltVal val="4.7001"/>
                                          </p:val>
                                        </p:tav>
                                        <p:tav tm="30340">
                                          <p:val>
                                            <p:fltVal val="9.4493"/>
                                          </p:val>
                                        </p:tav>
                                        <p:tav tm="31460">
                                          <p:val>
                                            <p:fltVal val="14.8744"/>
                                          </p:val>
                                        </p:tav>
                                        <p:tav tm="32580">
                                          <p:val>
                                            <p:fltVal val="20.923"/>
                                          </p:val>
                                        </p:tav>
                                        <p:tav tm="33710">
                                          <p:val>
                                            <p:fltVal val="27.4931"/>
                                          </p:val>
                                        </p:tav>
                                        <p:tav tm="34830">
                                          <p:val>
                                            <p:fltVal val="34.6709"/>
                                          </p:val>
                                        </p:tav>
                                        <p:tav tm="35960">
                                          <p:val>
                                            <p:fltVal val="42.3729"/>
                                          </p:val>
                                        </p:tav>
                                        <p:tav tm="37080">
                                          <p:val>
                                            <p:fltVal val="50.5763"/>
                                          </p:val>
                                        </p:tav>
                                        <p:tav tm="38200">
                                          <p:val>
                                            <p:fltVal val="59.2613"/>
                                          </p:val>
                                        </p:tav>
                                        <p:tav tm="39330">
                                          <p:val>
                                            <p:fltVal val="68.4108"/>
                                          </p:val>
                                        </p:tav>
                                        <p:tav tm="40450">
                                          <p:val>
                                            <p:fltVal val="78.0095"/>
                                          </p:val>
                                        </p:tav>
                                        <p:tav tm="41570">
                                          <p:val>
                                            <p:fltVal val="87.9524"/>
                                          </p:val>
                                        </p:tav>
                                        <p:tav tm="42700">
                                          <p:val>
                                            <p:fltVal val="98.4063"/>
                                          </p:val>
                                        </p:tav>
                                        <p:tav tm="43820">
                                          <p:val>
                                            <p:fltVal val="109.2726"/>
                                          </p:val>
                                        </p:tav>
                                        <p:tav tm="44940">
                                          <p:val>
                                            <p:fltVal val="120.5411"/>
                                          </p:val>
                                        </p:tav>
                                        <p:tav tm="46070">
                                          <p:val>
                                            <p:fltVal val="132.2023"/>
                                          </p:val>
                                        </p:tav>
                                        <p:tav tm="47190">
                                          <p:val>
                                            <p:fltVal val="144.2478"/>
                                          </p:val>
                                        </p:tav>
                                        <p:tav tm="48310">
                                          <p:val>
                                            <p:fltVal val="156.6693"/>
                                          </p:val>
                                        </p:tav>
                                        <p:tav tm="49440">
                                          <p:val>
                                            <p:fltVal val="169.3438"/>
                                          </p:val>
                                        </p:tav>
                                        <p:tav tm="50560">
                                          <p:val>
                                            <p:fltVal val="182.3622"/>
                                          </p:val>
                                        </p:tav>
                                        <p:tav tm="51690">
                                          <p:val>
                                            <p:fltVal val="195.2648"/>
                                          </p:val>
                                        </p:tav>
                                        <p:tav tm="52810">
                                          <p:val>
                                            <p:fltVal val="207.9209"/>
                                          </p:val>
                                        </p:tav>
                                        <p:tav tm="53930">
                                          <p:val>
                                            <p:fltVal val="220.0976"/>
                                          </p:val>
                                        </p:tav>
                                        <p:tav tm="55060">
                                          <p:val>
                                            <p:fltVal val="231.90221"/>
                                          </p:val>
                                        </p:tav>
                                        <p:tav tm="56180">
                                          <p:val>
                                            <p:fltVal val="243.4277"/>
                                          </p:val>
                                        </p:tav>
                                        <p:tav tm="57300">
                                          <p:val>
                                            <p:fltVal val="254.45959"/>
                                          </p:val>
                                        </p:tav>
                                        <p:tav tm="58430">
                                          <p:val>
                                            <p:fltVal val="265.09329"/>
                                          </p:val>
                                        </p:tav>
                                        <p:tav tm="59550">
                                          <p:val>
                                            <p:fltVal val="275.4086"/>
                                          </p:val>
                                        </p:tav>
                                        <p:tav tm="60670">
                                          <p:val>
                                            <p:fltVal val="285.21021"/>
                                          </p:val>
                                        </p:tav>
                                        <p:tav tm="61800">
                                          <p:val>
                                            <p:fltVal val="294.5798"/>
                                          </p:val>
                                        </p:tav>
                                        <p:tav tm="62920">
                                          <p:val>
                                            <p:fltVal val="303.5816"/>
                                          </p:val>
                                        </p:tav>
                                        <p:tav tm="64040">
                                          <p:val>
                                            <p:fltVal val="312.0397"/>
                                          </p:val>
                                        </p:tav>
                                        <p:tav tm="65170">
                                          <p:val>
                                            <p:fltVal val="320.0191"/>
                                          </p:val>
                                        </p:tav>
                                        <p:tav tm="66290">
                                          <p:val>
                                            <p:fltVal val="327.56451"/>
                                          </p:val>
                                        </p:tav>
                                        <p:tav tm="67420">
                                          <p:val>
                                            <p:fltVal val="334.51791"/>
                                          </p:val>
                                        </p:tav>
                                        <p:tav tm="68540">
                                          <p:val>
                                            <p:fltVal val="340.9765"/>
                                          </p:val>
                                        </p:tav>
                                        <p:tav tm="69660">
                                          <p:val>
                                            <p:fltVal val="346.7908"/>
                                          </p:val>
                                        </p:tav>
                                        <p:tav tm="70790">
                                          <p:val>
                                            <p:fltVal val="351.9791"/>
                                          </p:val>
                                        </p:tav>
                                        <p:tav tm="71910">
                                          <p:val>
                                            <p:fltVal val="356.52319"/>
                                          </p:val>
                                        </p:tav>
                                        <p:tav tm="73030">
                                          <p:val>
                                            <p:fltVal val="360.2634"/>
                                          </p:val>
                                        </p:tav>
                                        <p:tav tm="74160">
                                          <p:val>
                                            <p:fltVal val="363.12009"/>
                                          </p:val>
                                        </p:tav>
                                        <p:tav tm="75280">
                                          <p:val>
                                            <p:fltVal val="364.84369"/>
                                          </p:val>
                                        </p:tav>
                                        <p:tav tm="76400">
                                          <p:val>
                                            <p:fltVal val="364.9968"/>
                                          </p:val>
                                        </p:tav>
                                        <p:tav tm="77530">
                                          <p:val>
                                            <p:fltVal val="364.95801"/>
                                          </p:val>
                                        </p:tav>
                                        <p:tav tm="78650">
                                          <p:val>
                                            <p:fltVal val="364.8335"/>
                                          </p:val>
                                        </p:tav>
                                        <p:tav tm="79780">
                                          <p:val>
                                            <p:fltVal val="364.57639"/>
                                          </p:val>
                                        </p:tav>
                                        <p:tav tm="80900">
                                          <p:val>
                                            <p:fltVal val="364.1376"/>
                                          </p:val>
                                        </p:tav>
                                        <p:tav tm="82020">
                                          <p:val>
                                            <p:fltVal val="363.461"/>
                                          </p:val>
                                        </p:tav>
                                        <p:tav tm="83150">
                                          <p:val>
                                            <p:fltVal val="362.50989"/>
                                          </p:val>
                                        </p:tav>
                                        <p:tav tm="84270">
                                          <p:val>
                                            <p:fltVal val="361.55341"/>
                                          </p:val>
                                        </p:tav>
                                        <p:tav tm="85390">
                                          <p:val>
                                            <p:fltVal val="360.87219"/>
                                          </p:val>
                                        </p:tav>
                                        <p:tav tm="86520">
                                          <p:val>
                                            <p:fltVal val="360.4296"/>
                                          </p:val>
                                        </p:tav>
                                        <p:tav tm="87640">
                                          <p:val>
                                            <p:fltVal val="360.16971"/>
                                          </p:val>
                                        </p:tav>
                                        <p:tav tm="88760">
                                          <p:val>
                                            <p:fltVal val="360.04321"/>
                                          </p:val>
                                        </p:tav>
                                        <p:tav tm="89890">
                                          <p:val>
                                            <p:fltVal val="360.0033"/>
                                          </p:val>
                                        </p:tav>
                                        <p:tav tm="91010">
                                          <p:val>
                                            <p:fltVal val="360"/>
                                          </p:val>
                                        </p:tav>
                                        <p:tav tm="92130">
                                          <p:val>
                                            <p:fltVal val="360"/>
                                          </p:val>
                                        </p:tav>
                                        <p:tav tm="93260">
                                          <p:val>
                                            <p:fltVal val="360"/>
                                          </p:val>
                                        </p:tav>
                                        <p:tav tm="94380">
                                          <p:val>
                                            <p:fltVal val="360"/>
                                          </p:val>
                                        </p:tav>
                                        <p:tav tm="95510">
                                          <p:val>
                                            <p:fltVal val="360"/>
                                          </p:val>
                                        </p:tav>
                                        <p:tav tm="96630">
                                          <p:val>
                                            <p:fltVal val="360"/>
                                          </p:val>
                                        </p:tav>
                                        <p:tav tm="97750">
                                          <p:val>
                                            <p:fltVal val="360"/>
                                          </p:val>
                                        </p:tav>
                                        <p:tav tm="98880">
                                          <p:val>
                                            <p:fltVal val="360"/>
                                          </p:val>
                                        </p:tav>
                                        <p:tav tm="100000">
                                          <p:val>
                                            <p:fltVal val="360"/>
                                          </p:val>
                                        </p:tav>
                                      </p:tavLst>
                                    </p:anim>
                                    <p:anim calcmode="lin" valueType="num">
                                      <p:cBhvr additive="sum">
                                        <p:cTn id="40" dur="3000" fill="hold"/>
                                        <p:tgtEl>
                                          <p:spTgt spid="32"/>
                                        </p:tgtEl>
                                        <p:attrNameLst>
                                          <p:attrName>3d.object.translation.y</p:attrName>
                                        </p:attrNameLst>
                                      </p:cBhvr>
                                      <p:tavLst>
                                        <p:tav tm="0">
                                          <p:val>
                                            <p:fltVal val="0"/>
                                          </p:val>
                                        </p:tav>
                                        <p:tav tm="1120">
                                          <p:val>
                                            <p:fltVal val="0"/>
                                          </p:val>
                                        </p:tav>
                                        <p:tav tm="2250">
                                          <p:val>
                                            <p:fltVal val="-0.0002"/>
                                          </p:val>
                                        </p:tav>
                                        <p:tav tm="3370">
                                          <p:val>
                                            <p:fltVal val="-0.0009"/>
                                          </p:val>
                                        </p:tav>
                                        <p:tav tm="4490">
                                          <p:val>
                                            <p:fltVal val="-0.0022"/>
                                          </p:val>
                                        </p:tav>
                                        <p:tav tm="5620">
                                          <p:val>
                                            <p:fltVal val="-0.0043"/>
                                          </p:val>
                                        </p:tav>
                                        <p:tav tm="6740">
                                          <p:val>
                                            <p:fltVal val="-0.0074"/>
                                          </p:val>
                                        </p:tav>
                                        <p:tav tm="7870">
                                          <p:val>
                                            <p:fltVal val="-0.0118"/>
                                          </p:val>
                                        </p:tav>
                                        <p:tav tm="8990">
                                          <p:val>
                                            <p:fltVal val="-0.0176"/>
                                          </p:val>
                                        </p:tav>
                                        <p:tav tm="10110">
                                          <p:val>
                                            <p:fltVal val="-0.0251"/>
                                          </p:val>
                                        </p:tav>
                                        <p:tav tm="11240">
                                          <p:val>
                                            <p:fltVal val="-0.0325"/>
                                          </p:val>
                                        </p:tav>
                                        <p:tav tm="12360">
                                          <p:val>
                                            <p:fltVal val="-0.0383"/>
                                          </p:val>
                                        </p:tav>
                                        <p:tav tm="13480">
                                          <p:val>
                                            <p:fltVal val="-0.0426"/>
                                          </p:val>
                                        </p:tav>
                                        <p:tav tm="14610">
                                          <p:val>
                                            <p:fltVal val="-0.0457"/>
                                          </p:val>
                                        </p:tav>
                                        <p:tav tm="15730">
                                          <p:val>
                                            <p:fltVal val="-0.0478"/>
                                          </p:val>
                                        </p:tav>
                                        <p:tav tm="16850">
                                          <p:val>
                                            <p:fltVal val="-0.0491"/>
                                          </p:val>
                                        </p:tav>
                                        <p:tav tm="17980">
                                          <p:val>
                                            <p:fltVal val="-0.0497"/>
                                          </p:val>
                                        </p:tav>
                                        <p:tav tm="19100">
                                          <p:val>
                                            <p:fltVal val="-0.0499"/>
                                          </p:val>
                                        </p:tav>
                                        <p:tav tm="20220">
                                          <p:val>
                                            <p:fltVal val="-0.0499"/>
                                          </p:val>
                                        </p:tav>
                                        <p:tav tm="21350">
                                          <p:val>
                                            <p:fltVal val="-0.0497"/>
                                          </p:val>
                                        </p:tav>
                                        <p:tav tm="22470">
                                          <p:val>
                                            <p:fltVal val="-0.0482"/>
                                          </p:val>
                                        </p:tav>
                                        <p:tav tm="23600">
                                          <p:val>
                                            <p:fltVal val="-0.044"/>
                                          </p:val>
                                        </p:tav>
                                        <p:tav tm="24720">
                                          <p:val>
                                            <p:fltVal val="-0.0359"/>
                                          </p:val>
                                        </p:tav>
                                        <p:tav tm="25840">
                                          <p:val>
                                            <p:fltVal val="-0.0226"/>
                                          </p:val>
                                        </p:tav>
                                        <p:tav tm="26970">
                                          <p:val>
                                            <p:fltVal val="-0.0027"/>
                                          </p:val>
                                        </p:tav>
                                        <p:tav tm="28090">
                                          <p:val>
                                            <p:fltVal val="0.0249"/>
                                          </p:val>
                                        </p:tav>
                                        <p:tav tm="29210">
                                          <p:val>
                                            <p:fltVal val="0.0618"/>
                                          </p:val>
                                        </p:tav>
                                        <p:tav tm="30340">
                                          <p:val>
                                            <p:fltVal val="0.1093"/>
                                          </p:val>
                                        </p:tav>
                                        <p:tav tm="31460">
                                          <p:val>
                                            <p:fltVal val="0.1685"/>
                                          </p:val>
                                        </p:tav>
                                        <p:tav tm="32580">
                                          <p:val>
                                            <p:fltVal val="0.2408"/>
                                          </p:val>
                                        </p:tav>
                                        <p:tav tm="33710">
                                          <p:val>
                                            <p:fltVal val="0.3268"/>
                                          </p:val>
                                        </p:tav>
                                        <p:tav tm="34830">
                                          <p:val>
                                            <p:fltVal val="0.4291"/>
                                          </p:val>
                                        </p:tav>
                                        <p:tav tm="35960">
                                          <p:val>
                                            <p:fltVal val="0.5422"/>
                                          </p:val>
                                        </p:tav>
                                        <p:tav tm="37080">
                                          <p:val>
                                            <p:fltVal val="0.6414"/>
                                          </p:val>
                                        </p:tav>
                                        <p:tav tm="38200">
                                          <p:val>
                                            <p:fltVal val="0.7251"/>
                                          </p:val>
                                        </p:tav>
                                        <p:tav tm="39330">
                                          <p:val>
                                            <p:fltVal val="0.7946"/>
                                          </p:val>
                                        </p:tav>
                                        <p:tav tm="40450">
                                          <p:val>
                                            <p:fltVal val="0.8513"/>
                                          </p:val>
                                        </p:tav>
                                        <p:tav tm="41570">
                                          <p:val>
                                            <p:fltVal val="0.8961"/>
                                          </p:val>
                                        </p:tav>
                                        <p:tav tm="42700">
                                          <p:val>
                                            <p:fltVal val="0.9311"/>
                                          </p:val>
                                        </p:tav>
                                        <p:tav tm="43820">
                                          <p:val>
                                            <p:fltVal val="0.9572"/>
                                          </p:val>
                                        </p:tav>
                                        <p:tav tm="44940">
                                          <p:val>
                                            <p:fltVal val="0.9757"/>
                                          </p:val>
                                        </p:tav>
                                        <p:tav tm="46070">
                                          <p:val>
                                            <p:fltVal val="0.9879"/>
                                          </p:val>
                                        </p:tav>
                                        <p:tav tm="47190">
                                          <p:val>
                                            <p:fltVal val="0.9951"/>
                                          </p:val>
                                        </p:tav>
                                        <p:tav tm="48310">
                                          <p:val>
                                            <p:fltVal val="0.9987"/>
                                          </p:val>
                                        </p:tav>
                                        <p:tav tm="49440">
                                          <p:val>
                                            <p:fltVal val="0.9998"/>
                                          </p:val>
                                        </p:tav>
                                        <p:tav tm="50560">
                                          <p:val>
                                            <p:fltVal val="0.9999"/>
                                          </p:val>
                                        </p:tav>
                                        <p:tav tm="51690">
                                          <p:val>
                                            <p:fltVal val="0.9996"/>
                                          </p:val>
                                        </p:tav>
                                        <p:tav tm="52810">
                                          <p:val>
                                            <p:fltVal val="0.9977"/>
                                          </p:val>
                                        </p:tav>
                                        <p:tav tm="53930">
                                          <p:val>
                                            <p:fltVal val="0.993"/>
                                          </p:val>
                                        </p:tav>
                                        <p:tav tm="55060">
                                          <p:val>
                                            <p:fltVal val="0.9843"/>
                                          </p:val>
                                        </p:tav>
                                        <p:tav tm="56180">
                                          <p:val>
                                            <p:fltVal val="0.9701"/>
                                          </p:val>
                                        </p:tav>
                                        <p:tav tm="57300">
                                          <p:val>
                                            <p:fltVal val="0.9493"/>
                                          </p:val>
                                        </p:tav>
                                        <p:tav tm="58430">
                                          <p:val>
                                            <p:fltVal val="0.9206"/>
                                          </p:val>
                                        </p:tav>
                                        <p:tav tm="59550">
                                          <p:val>
                                            <p:fltVal val="0.8823"/>
                                          </p:val>
                                        </p:tav>
                                        <p:tav tm="60670">
                                          <p:val>
                                            <p:fltVal val="0.8339"/>
                                          </p:val>
                                        </p:tav>
                                        <p:tav tm="61800">
                                          <p:val>
                                            <p:fltVal val="0.7737"/>
                                          </p:val>
                                        </p:tav>
                                        <p:tav tm="62920">
                                          <p:val>
                                            <p:fltVal val="0.6998"/>
                                          </p:val>
                                        </p:tav>
                                        <p:tav tm="64040">
                                          <p:val>
                                            <p:fltVal val="0.6121"/>
                                          </p:val>
                                        </p:tav>
                                        <p:tav tm="65170">
                                          <p:val>
                                            <p:fltVal val="0.5088"/>
                                          </p:val>
                                        </p:tav>
                                        <p:tav tm="66290">
                                          <p:val>
                                            <p:fltVal val="0.3963"/>
                                          </p:val>
                                        </p:tav>
                                        <p:tav tm="67420">
                                          <p:val>
                                            <p:fltVal val="0.2997"/>
                                          </p:val>
                                        </p:tav>
                                        <p:tav tm="68540">
                                          <p:val>
                                            <p:fltVal val="0.2174"/>
                                          </p:val>
                                        </p:tav>
                                        <p:tav tm="69660">
                                          <p:val>
                                            <p:fltVal val="0.1497"/>
                                          </p:val>
                                        </p:tav>
                                        <p:tav tm="70790">
                                          <p:val>
                                            <p:fltVal val="0.0946"/>
                                          </p:val>
                                        </p:tav>
                                        <p:tav tm="71910">
                                          <p:val>
                                            <p:fltVal val="0.0503"/>
                                          </p:val>
                                        </p:tav>
                                        <p:tav tm="73030">
                                          <p:val>
                                            <p:fltVal val="0.0164"/>
                                          </p:val>
                                        </p:tav>
                                        <p:tav tm="74160">
                                          <p:val>
                                            <p:fltVal val="-0.0088"/>
                                          </p:val>
                                        </p:tav>
                                        <p:tav tm="75280">
                                          <p:val>
                                            <p:fltVal val="-0.0268"/>
                                          </p:val>
                                        </p:tav>
                                        <p:tav tm="76400">
                                          <p:val>
                                            <p:fltVal val="-0.0385"/>
                                          </p:val>
                                        </p:tav>
                                        <p:tav tm="77530">
                                          <p:val>
                                            <p:fltVal val="-0.0454"/>
                                          </p:val>
                                        </p:tav>
                                        <p:tav tm="78650">
                                          <p:val>
                                            <p:fltVal val="-0.0488"/>
                                          </p:val>
                                        </p:tav>
                                        <p:tav tm="79780">
                                          <p:val>
                                            <p:fltVal val="-0.0499"/>
                                          </p:val>
                                        </p:tav>
                                        <p:tav tm="80900">
                                          <p:val>
                                            <p:fltVal val="-0.0499"/>
                                          </p:val>
                                        </p:tav>
                                        <p:tav tm="82020">
                                          <p:val>
                                            <p:fltVal val="-0.0489"/>
                                          </p:val>
                                        </p:tav>
                                        <p:tav tm="83150">
                                          <p:val>
                                            <p:fltVal val="-0.0438"/>
                                          </p:val>
                                        </p:tav>
                                        <p:tav tm="84270">
                                          <p:val>
                                            <p:fltVal val="-0.0313"/>
                                          </p:val>
                                        </p:tav>
                                        <p:tav tm="85390">
                                          <p:val>
                                            <p:fltVal val="-0.0079"/>
                                          </p:val>
                                        </p:tav>
                                        <p:tav tm="86520">
                                          <p:val>
                                            <p:fltVal val="0.0209"/>
                                          </p:val>
                                        </p:tav>
                                        <p:tav tm="87640">
                                          <p:val>
                                            <p:fltVal val="0.0385"/>
                                          </p:val>
                                        </p:tav>
                                        <p:tav tm="88760">
                                          <p:val>
                                            <p:fltVal val="0.047"/>
                                          </p:val>
                                        </p:tav>
                                        <p:tav tm="89890">
                                          <p:val>
                                            <p:fltVal val="0.0497"/>
                                          </p:val>
                                        </p:tav>
                                        <p:tav tm="91010">
                                          <p:val>
                                            <p:fltVal val="0.0499"/>
                                          </p:val>
                                        </p:tav>
                                        <p:tav tm="92130">
                                          <p:val>
                                            <p:fltVal val="0.0494"/>
                                          </p:val>
                                        </p:tav>
                                        <p:tav tm="93260">
                                          <p:val>
                                            <p:fltVal val="0.0468"/>
                                          </p:val>
                                        </p:tav>
                                        <p:tav tm="94380">
                                          <p:val>
                                            <p:fltVal val="0.0404"/>
                                          </p:val>
                                        </p:tav>
                                        <p:tav tm="95510">
                                          <p:val>
                                            <p:fltVal val="0.0287"/>
                                          </p:val>
                                        </p:tav>
                                        <p:tav tm="96630">
                                          <p:val>
                                            <p:fltVal val="0.0142"/>
                                          </p:val>
                                        </p:tav>
                                        <p:tav tm="97750">
                                          <p:val>
                                            <p:fltVal val="0.0055"/>
                                          </p:val>
                                        </p:tav>
                                        <p:tav tm="98880">
                                          <p:val>
                                            <p:fltVal val="0.0014"/>
                                          </p:val>
                                        </p:tav>
                                        <p:tav tm="100000">
                                          <p:val>
                                            <p:fltVal val="0"/>
                                          </p:val>
                                        </p:tav>
                                      </p:tavLst>
                                    </p:anim>
                                    <p:anim calcmode="lin" valueType="num">
                                      <p:cBhvr additive="mult">
                                        <p:cTn id="41" dur="3000" fill="hold"/>
                                        <p:tgtEl>
                                          <p:spTgt spid="32"/>
                                        </p:tgtEl>
                                        <p:attrNameLst>
                                          <p:attrName>3d.object.scale.x</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2" dur="3000" fill="hold"/>
                                        <p:tgtEl>
                                          <p:spTgt spid="32"/>
                                        </p:tgtEl>
                                        <p:attrNameLst>
                                          <p:attrName>3d.object.scale.y</p:attrName>
                                        </p:attrNameLst>
                                      </p:cBhvr>
                                      <p:tavLst>
                                        <p:tav tm="0">
                                          <p:val>
                                            <p:fltVal val="1"/>
                                          </p:val>
                                        </p:tav>
                                        <p:tav tm="1120">
                                          <p:val>
                                            <p:fltVal val="0.9998"/>
                                          </p:val>
                                        </p:tav>
                                        <p:tav tm="2250">
                                          <p:val>
                                            <p:fltVal val="0.9989"/>
                                          </p:val>
                                        </p:tav>
                                        <p:tav tm="3370">
                                          <p:val>
                                            <p:fltVal val="0.9963"/>
                                          </p:val>
                                        </p:tav>
                                        <p:tav tm="4490">
                                          <p:val>
                                            <p:fltVal val="0.9911"/>
                                          </p:val>
                                        </p:tav>
                                        <p:tav tm="5620">
                                          <p:val>
                                            <p:fltVal val="0.9827"/>
                                          </p:val>
                                        </p:tav>
                                        <p:tav tm="6740">
                                          <p:val>
                                            <p:fltVal val="0.9701"/>
                                          </p:val>
                                        </p:tav>
                                        <p:tav tm="7870">
                                          <p:val>
                                            <p:fltVal val="0.9527"/>
                                          </p:val>
                                        </p:tav>
                                        <p:tav tm="8990">
                                          <p:val>
                                            <p:fltVal val="0.9292"/>
                                          </p:val>
                                        </p:tav>
                                        <p:tav tm="10110">
                                          <p:val>
                                            <p:fltVal val="0.8994"/>
                                          </p:val>
                                        </p:tav>
                                        <p:tav tm="11240">
                                          <p:val>
                                            <p:fltVal val="0.8697"/>
                                          </p:val>
                                        </p:tav>
                                        <p:tav tm="12360">
                                          <p:val>
                                            <p:fltVal val="0.8465"/>
                                          </p:val>
                                        </p:tav>
                                        <p:tav tm="13480">
                                          <p:val>
                                            <p:fltVal val="0.8292"/>
                                          </p:val>
                                        </p:tav>
                                        <p:tav tm="14610">
                                          <p:val>
                                            <p:fltVal val="0.8169"/>
                                          </p:val>
                                        </p:tav>
                                        <p:tav tm="15730">
                                          <p:val>
                                            <p:fltVal val="0.8085"/>
                                          </p:val>
                                        </p:tav>
                                        <p:tav tm="16850">
                                          <p:val>
                                            <p:fltVal val="0.8035"/>
                                          </p:val>
                                        </p:tav>
                                        <p:tav tm="17980">
                                          <p:val>
                                            <p:fltVal val="0.801"/>
                                          </p:val>
                                        </p:tav>
                                        <p:tav tm="19100">
                                          <p:val>
                                            <p:fltVal val="0.8001"/>
                                          </p:val>
                                        </p:tav>
                                        <p:tav tm="20220">
                                          <p:val>
                                            <p:fltVal val="0.8"/>
                                          </p:val>
                                        </p:tav>
                                        <p:tav tm="21350">
                                          <p:val>
                                            <p:fltVal val="0.8012"/>
                                          </p:val>
                                        </p:tav>
                                        <p:tav tm="22470">
                                          <p:val>
                                            <p:fltVal val="0.8092"/>
                                          </p:val>
                                        </p:tav>
                                        <p:tav tm="23600">
                                          <p:val>
                                            <p:fltVal val="0.8306"/>
                                          </p:val>
                                        </p:tav>
                                        <p:tav tm="24720">
                                          <p:val>
                                            <p:fltVal val="0.8724"/>
                                          </p:val>
                                        </p:tav>
                                        <p:tav tm="25840">
                                          <p:val>
                                            <p:fltVal val="0.9318"/>
                                          </p:val>
                                        </p:tav>
                                        <p:tav tm="26970">
                                          <p:val>
                                            <p:fltVal val="0.9717"/>
                                          </p:val>
                                        </p:tav>
                                        <p:tav tm="28090">
                                          <p:val>
                                            <p:fltVal val="0.9919"/>
                                          </p:val>
                                        </p:tav>
                                        <p:tav tm="29210">
                                          <p:val>
                                            <p:fltVal val="0.9991"/>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0.9997"/>
                                          </p:val>
                                        </p:tav>
                                        <p:tav tm="68540">
                                          <p:val>
                                            <p:fltVal val="0.9975"/>
                                          </p:val>
                                        </p:tav>
                                        <p:tav tm="69660">
                                          <p:val>
                                            <p:fltVal val="0.991"/>
                                          </p:val>
                                        </p:tav>
                                        <p:tav tm="70790">
                                          <p:val>
                                            <p:fltVal val="0.9777"/>
                                          </p:val>
                                        </p:tav>
                                        <p:tav tm="71910">
                                          <p:val>
                                            <p:fltVal val="0.9551"/>
                                          </p:val>
                                        </p:tav>
                                        <p:tav tm="73030">
                                          <p:val>
                                            <p:fltVal val="0.921"/>
                                          </p:val>
                                        </p:tav>
                                        <p:tav tm="74160">
                                          <p:val>
                                            <p:fltVal val="0.8771"/>
                                          </p:val>
                                        </p:tav>
                                        <p:tav tm="75280">
                                          <p:val>
                                            <p:fltVal val="0.8434"/>
                                          </p:val>
                                        </p:tav>
                                        <p:tav tm="76400">
                                          <p:val>
                                            <p:fltVal val="0.8214"/>
                                          </p:val>
                                        </p:tav>
                                        <p:tav tm="77530">
                                          <p:val>
                                            <p:fltVal val="0.8085"/>
                                          </p:val>
                                        </p:tav>
                                        <p:tav tm="78650">
                                          <p:val>
                                            <p:fltVal val="0.8021"/>
                                          </p:val>
                                        </p:tav>
                                        <p:tav tm="79780">
                                          <p:val>
                                            <p:fltVal val="0.8001"/>
                                          </p:val>
                                        </p:tav>
                                        <p:tav tm="80900">
                                          <p:val>
                                            <p:fltVal val="0.8"/>
                                          </p:val>
                                        </p:tav>
                                        <p:tav tm="82020">
                                          <p:val>
                                            <p:fltVal val="0.8021"/>
                                          </p:val>
                                        </p:tav>
                                        <p:tav tm="83150">
                                          <p:val>
                                            <p:fltVal val="0.8123"/>
                                          </p:val>
                                        </p:tav>
                                        <p:tav tm="84270">
                                          <p:val>
                                            <p:fltVal val="0.8373"/>
                                          </p:val>
                                        </p:tav>
                                        <p:tav tm="85390">
                                          <p:val>
                                            <p:fltVal val="0.8841"/>
                                          </p:val>
                                        </p:tav>
                                        <p:tav tm="86520">
                                          <p:val>
                                            <p:fltVal val="0.9419"/>
                                          </p:val>
                                        </p:tav>
                                        <p:tav tm="87640">
                                          <p:val>
                                            <p:fltVal val="0.977"/>
                                          </p:val>
                                        </p:tav>
                                        <p:tav tm="88760">
                                          <p:val>
                                            <p:fltVal val="0.9941"/>
                                          </p:val>
                                        </p:tav>
                                        <p:tav tm="89890">
                                          <p:val>
                                            <p:fltVal val="0.9995"/>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3" dur="3000" fill="hold"/>
                                        <p:tgtEl>
                                          <p:spTgt spid="32"/>
                                        </p:tgtEl>
                                        <p:attrNameLst>
                                          <p:attrName>3d.object.scale.z</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childTnLst>
                                </p:cTn>
                              </p:par>
                            </p:childTnLst>
                          </p:cTn>
                        </p:par>
                      </p:childTnLst>
                    </p:cTn>
                  </p:par>
                </p:childTnLst>
              </p:cTn>
              <p:nextCondLst>
                <p:cond evt="onClick" delay="0">
                  <p:tgtEl>
                    <p:spTgt spid="328"/>
                  </p:tgtEl>
                </p:cond>
              </p:nextCondLst>
            </p:seq>
            <p:audio>
              <p:cMediaNode vol="100000" showWhenStopped="0">
                <p:cTn id="44" fill="hold" display="0">
                  <p:stCondLst>
                    <p:cond delay="indefinite"/>
                  </p:stCondLst>
                  <p:endCondLst>
                    <p:cond evt="onStopAudio" delay="0">
                      <p:tgtEl>
                        <p:sldTgt/>
                      </p:tgtEl>
                    </p:cond>
                  </p:endCondLst>
                </p:cTn>
                <p:tgtEl>
                  <p:spTgt spid="35"/>
                </p:tgtEl>
              </p:cMediaNode>
            </p:audio>
          </p:childTnLst>
        </p:cTn>
      </p:par>
    </p:tnLst>
    <p:bldLst>
      <p:bldP spid="320" grpId="0" animBg="1"/>
      <p:bldP spid="331" grpId="0" animBg="1"/>
      <p:bldP spid="332" grpId="0" animBg="1"/>
      <p:bldP spid="33"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Hình chữ nhật 29">
            <a:extLst>
              <a:ext uri="{FF2B5EF4-FFF2-40B4-BE49-F238E27FC236}">
                <a16:creationId xmlns:a16="http://schemas.microsoft.com/office/drawing/2014/main" id="{AF6FD129-0D92-366E-06B4-34C5EA906D0D}"/>
              </a:ext>
            </a:extLst>
          </p:cNvPr>
          <p:cNvSpPr>
            <a:spLocks noChangeAspect="1"/>
          </p:cNvSpPr>
          <p:nvPr>
            <p:custDataLst>
              <p:tags r:id="rId1"/>
            </p:custDataLst>
          </p:nvPr>
        </p:nvSpPr>
        <p:spPr>
          <a:xfrm>
            <a:off x="0" y="0"/>
            <a:ext cx="12176234" cy="6858000"/>
          </a:xfrm>
          <a:prstGeom prst="rect">
            <a:avLst/>
          </a:prstGeom>
          <a:blipFill dpi="0" rotWithShape="0">
            <a:blip r:embed="rId6">
              <a:alphaModFix/>
              <a:extLst>
                <a:ext uri="{28A0092B-C50C-407E-A947-70E740481C1C}">
                  <a14:useLocalDpi xmlns:a14="http://schemas.microsoft.com/office/drawing/2010/main" val="0"/>
                </a:ext>
              </a:extLst>
            </a:blip>
            <a:srcRect/>
            <a:stretch>
              <a:fillRect l="-962" r="-96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 name="Hình chữ nhật: Góc Tròn 1">
            <a:extLst>
              <a:ext uri="{FF2B5EF4-FFF2-40B4-BE49-F238E27FC236}">
                <a16:creationId xmlns:a16="http://schemas.microsoft.com/office/drawing/2014/main" id="{CE8FF0E1-7DB3-4C45-F8D9-DE84301A103C}"/>
              </a:ext>
            </a:extLst>
          </p:cNvPr>
          <p:cNvSpPr>
            <a:spLocks noGrp="1" noRot="1" noMove="1" noResize="1" noEditPoints="1" noAdjustHandles="1" noChangeArrowheads="1" noChangeShapeType="1"/>
          </p:cNvSpPr>
          <p:nvPr/>
        </p:nvSpPr>
        <p:spPr>
          <a:xfrm>
            <a:off x="815641" y="448219"/>
            <a:ext cx="10560718" cy="1669832"/>
          </a:xfrm>
          <a:prstGeom prst="roundRect">
            <a:avLst>
              <a:gd name="adj" fmla="val 50000"/>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Góc Tròn 18">
            <a:extLst>
              <a:ext uri="{FF2B5EF4-FFF2-40B4-BE49-F238E27FC236}">
                <a16:creationId xmlns:a16="http://schemas.microsoft.com/office/drawing/2014/main" id="{0F5B2316-E59A-AFFF-F422-1B9770CFE838}"/>
              </a:ext>
            </a:extLst>
          </p:cNvPr>
          <p:cNvSpPr>
            <a:spLocks noGrp="1" noRot="1" noMove="1" noResize="1" noEditPoints="1" noAdjustHandles="1" noChangeArrowheads="1" noChangeShapeType="1"/>
          </p:cNvSpPr>
          <p:nvPr/>
        </p:nvSpPr>
        <p:spPr>
          <a:xfrm>
            <a:off x="957549" y="562365"/>
            <a:ext cx="10276902" cy="1441541"/>
          </a:xfrm>
          <a:prstGeom prst="roundRect">
            <a:avLst>
              <a:gd name="adj" fmla="val 50000"/>
            </a:avLst>
          </a:prstGeom>
          <a:noFill/>
          <a:ln>
            <a:solidFill>
              <a:srgbClr val="01A5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9BE83D61-F44B-3CC0-585B-97F2C0F25875}"/>
              </a:ext>
            </a:extLst>
          </p:cNvPr>
          <p:cNvSpPr>
            <a:spLocks/>
          </p:cNvSpPr>
          <p:nvPr/>
        </p:nvSpPr>
        <p:spPr>
          <a:xfrm>
            <a:off x="1197284" y="842307"/>
            <a:ext cx="881656" cy="881655"/>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ộp Văn bản 23">
            <a:extLst>
              <a:ext uri="{FF2B5EF4-FFF2-40B4-BE49-F238E27FC236}">
                <a16:creationId xmlns:a16="http://schemas.microsoft.com/office/drawing/2014/main" id="{731BB9FD-CAF7-DC9E-D7D2-A1B8729D86F3}"/>
              </a:ext>
            </a:extLst>
          </p:cNvPr>
          <p:cNvSpPr txBox="1"/>
          <p:nvPr/>
        </p:nvSpPr>
        <p:spPr>
          <a:xfrm>
            <a:off x="1410485" y="1036912"/>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4</a:t>
            </a:r>
            <a:endParaRPr lang="en-US" sz="3200">
              <a:solidFill>
                <a:schemeClr val="bg1"/>
              </a:solidFill>
              <a:latin typeface="Arial" panose="020B0604020202020204" pitchFamily="34" charset="0"/>
              <a:cs typeface="Arial" panose="020B0604020202020204" pitchFamily="34" charset="0"/>
            </a:endParaRPr>
          </a:p>
        </p:txBody>
      </p:sp>
      <p:sp>
        <p:nvSpPr>
          <p:cNvPr id="320" name="Hình chữ nhật: Góc Tròn 319">
            <a:extLst>
              <a:ext uri="{FF2B5EF4-FFF2-40B4-BE49-F238E27FC236}">
                <a16:creationId xmlns:a16="http://schemas.microsoft.com/office/drawing/2014/main" id="{D14DCC9C-2604-6DD4-28E3-6730942D8241}"/>
              </a:ext>
            </a:extLst>
          </p:cNvPr>
          <p:cNvSpPr/>
          <p:nvPr/>
        </p:nvSpPr>
        <p:spPr>
          <a:xfrm>
            <a:off x="1551008"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Hình chữ nhật: Góc Tròn 327">
            <a:extLst>
              <a:ext uri="{FF2B5EF4-FFF2-40B4-BE49-F238E27FC236}">
                <a16:creationId xmlns:a16="http://schemas.microsoft.com/office/drawing/2014/main" id="{7FB58F19-E494-87EE-C111-B70B10544505}"/>
              </a:ext>
            </a:extLst>
          </p:cNvPr>
          <p:cNvSpPr/>
          <p:nvPr/>
        </p:nvSpPr>
        <p:spPr>
          <a:xfrm>
            <a:off x="6202944"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Hình chữ nhật: Góc Tròn 330">
            <a:extLst>
              <a:ext uri="{FF2B5EF4-FFF2-40B4-BE49-F238E27FC236}">
                <a16:creationId xmlns:a16="http://schemas.microsoft.com/office/drawing/2014/main" id="{59145849-24A9-962A-57A8-22A3AFD0B4F2}"/>
              </a:ext>
            </a:extLst>
          </p:cNvPr>
          <p:cNvSpPr/>
          <p:nvPr/>
        </p:nvSpPr>
        <p:spPr>
          <a:xfrm>
            <a:off x="1551007"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Đáp án - 9Slide.vn">
            <a:extLst>
              <a:ext uri="{FF2B5EF4-FFF2-40B4-BE49-F238E27FC236}">
                <a16:creationId xmlns:a16="http://schemas.microsoft.com/office/drawing/2014/main" id="{06E339A3-88E0-B39C-FE07-DEBF35714881}"/>
              </a:ext>
            </a:extLst>
          </p:cNvPr>
          <p:cNvSpPr/>
          <p:nvPr/>
        </p:nvSpPr>
        <p:spPr>
          <a:xfrm>
            <a:off x="6202943"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Hộp Văn bản 332">
            <a:extLst>
              <a:ext uri="{FF2B5EF4-FFF2-40B4-BE49-F238E27FC236}">
                <a16:creationId xmlns:a16="http://schemas.microsoft.com/office/drawing/2014/main" id="{D093F81F-67DD-D09B-6D2A-0972BA6281E1}"/>
              </a:ext>
            </a:extLst>
          </p:cNvPr>
          <p:cNvSpPr txBox="1"/>
          <p:nvPr/>
        </p:nvSpPr>
        <p:spPr>
          <a:xfrm>
            <a:off x="3564848" y="2945452"/>
            <a:ext cx="410369"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I</a:t>
            </a:r>
            <a:endParaRPr lang="en-US" sz="3200">
              <a:solidFill>
                <a:schemeClr val="bg1"/>
              </a:solidFill>
              <a:latin typeface="Arial" panose="020B0604020202020204" pitchFamily="34" charset="0"/>
              <a:cs typeface="Arial" panose="020B0604020202020204" pitchFamily="34" charset="0"/>
            </a:endParaRPr>
          </a:p>
        </p:txBody>
      </p:sp>
      <p:sp>
        <p:nvSpPr>
          <p:cNvPr id="337" name="Hộp Văn bản 336">
            <a:extLst>
              <a:ext uri="{FF2B5EF4-FFF2-40B4-BE49-F238E27FC236}">
                <a16:creationId xmlns:a16="http://schemas.microsoft.com/office/drawing/2014/main" id="{06092520-1F7F-EE12-1B26-0CD1D2ED1616}"/>
              </a:ext>
            </a:extLst>
          </p:cNvPr>
          <p:cNvSpPr txBox="1"/>
          <p:nvPr/>
        </p:nvSpPr>
        <p:spPr>
          <a:xfrm>
            <a:off x="2220848" y="956658"/>
            <a:ext cx="7449475" cy="584775"/>
          </a:xfrm>
          <a:prstGeom prst="rect">
            <a:avLst/>
          </a:prstGeom>
          <a:noFill/>
        </p:spPr>
        <p:txBody>
          <a:bodyPr wrap="none">
            <a:spAutoFit/>
          </a:bodyPr>
          <a:lstStyle/>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Acid nào sau đây có tính acid yếu nhất?</a:t>
            </a:r>
            <a:endParaRPr lang="en-US" sz="3200">
              <a:latin typeface="Arial" panose="020B0604020202020204" pitchFamily="34" charset="0"/>
              <a:cs typeface="Arial" panose="020B0604020202020204" pitchFamily="34" charset="0"/>
            </a:endParaRPr>
          </a:p>
        </p:txBody>
      </p:sp>
      <p:sp>
        <p:nvSpPr>
          <p:cNvPr id="338" name="Hộp Văn bản 337">
            <a:extLst>
              <a:ext uri="{FF2B5EF4-FFF2-40B4-BE49-F238E27FC236}">
                <a16:creationId xmlns:a16="http://schemas.microsoft.com/office/drawing/2014/main" id="{FAAEC5EA-D86E-9709-DBBE-24BB80003AB1}"/>
              </a:ext>
            </a:extLst>
          </p:cNvPr>
          <p:cNvSpPr txBox="1"/>
          <p:nvPr/>
        </p:nvSpPr>
        <p:spPr>
          <a:xfrm>
            <a:off x="8045263" y="2945452"/>
            <a:ext cx="753411"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Br</a:t>
            </a:r>
            <a:endParaRPr lang="en-US" sz="3200">
              <a:solidFill>
                <a:schemeClr val="bg1"/>
              </a:solidFill>
              <a:latin typeface="Arial" panose="020B0604020202020204" pitchFamily="34" charset="0"/>
              <a:cs typeface="Arial" panose="020B0604020202020204" pitchFamily="34" charset="0"/>
            </a:endParaRPr>
          </a:p>
        </p:txBody>
      </p:sp>
      <p:sp>
        <p:nvSpPr>
          <p:cNvPr id="339" name="Hộp Văn bản 338">
            <a:extLst>
              <a:ext uri="{FF2B5EF4-FFF2-40B4-BE49-F238E27FC236}">
                <a16:creationId xmlns:a16="http://schemas.microsoft.com/office/drawing/2014/main" id="{140D03E4-3C5B-72ED-61D7-07264FF86B94}"/>
              </a:ext>
            </a:extLst>
          </p:cNvPr>
          <p:cNvSpPr txBox="1"/>
          <p:nvPr/>
        </p:nvSpPr>
        <p:spPr>
          <a:xfrm>
            <a:off x="3416569" y="4801926"/>
            <a:ext cx="706925"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Cl</a:t>
            </a:r>
            <a:endParaRPr lang="en-US" sz="3200">
              <a:solidFill>
                <a:schemeClr val="bg1"/>
              </a:solidFill>
              <a:latin typeface="Arial" panose="020B0604020202020204" pitchFamily="34" charset="0"/>
              <a:cs typeface="Arial" panose="020B0604020202020204" pitchFamily="34" charset="0"/>
            </a:endParaRPr>
          </a:p>
        </p:txBody>
      </p:sp>
      <p:sp>
        <p:nvSpPr>
          <p:cNvPr id="340" name="Hộp Văn bản 339">
            <a:extLst>
              <a:ext uri="{FF2B5EF4-FFF2-40B4-BE49-F238E27FC236}">
                <a16:creationId xmlns:a16="http://schemas.microsoft.com/office/drawing/2014/main" id="{7A688760-D7E2-EF71-9FEF-6D39676C386F}"/>
              </a:ext>
            </a:extLst>
          </p:cNvPr>
          <p:cNvSpPr txBox="1"/>
          <p:nvPr/>
        </p:nvSpPr>
        <p:spPr>
          <a:xfrm>
            <a:off x="8148655" y="4801926"/>
            <a:ext cx="546625"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F</a:t>
            </a:r>
            <a:endParaRPr lang="en-US" sz="3200">
              <a:solidFill>
                <a:schemeClr val="bg1"/>
              </a:solidFill>
              <a:latin typeface="Arial" panose="020B0604020202020204" pitchFamily="34" charset="0"/>
              <a:cs typeface="Arial" panose="020B0604020202020204" pitchFamily="34" charset="0"/>
            </a:endParaRPr>
          </a:p>
        </p:txBody>
      </p:sp>
      <p:pic>
        <p:nvPicPr>
          <p:cNvPr id="31" name="Đồ họa 30" descr="Back with solid fill">
            <a:hlinkClick r:id="rId7" action="ppaction://hlinksldjump"/>
            <a:extLst>
              <a:ext uri="{FF2B5EF4-FFF2-40B4-BE49-F238E27FC236}">
                <a16:creationId xmlns:a16="http://schemas.microsoft.com/office/drawing/2014/main" id="{E579674F-0279-1A1E-7239-F8392BB1CD52}"/>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282884" y="5363805"/>
            <a:ext cx="914400" cy="914400"/>
          </a:xfrm>
          <a:prstGeom prst="rect">
            <a:avLst/>
          </a:prstGeom>
        </p:spPr>
      </p:pic>
      <mc:AlternateContent xmlns:mc="http://schemas.openxmlformats.org/markup-compatibility/2006">
        <mc:Choice xmlns:am3d="http://schemas.microsoft.com/office/drawing/2017/model3d" Requires="am3d">
          <p:graphicFrame>
            <p:nvGraphicFramePr>
              <p:cNvPr id="32" name="Ngôi sao - 9Slide.vn" descr="Gold Star">
                <a:extLst>
                  <a:ext uri="{FF2B5EF4-FFF2-40B4-BE49-F238E27FC236}">
                    <a16:creationId xmlns:a16="http://schemas.microsoft.com/office/drawing/2014/main" id="{944769A8-4A0E-0BBD-713C-1CD1ABAF2578}"/>
                  </a:ext>
                </a:extLst>
              </p:cNvPr>
              <p:cNvGraphicFramePr>
                <a:graphicFrameLocks noChangeAspect="1"/>
              </p:cNvGraphicFramePr>
              <p:nvPr>
                <p:extLst>
                  <p:ext uri="{D42A27DB-BD31-4B8C-83A1-F6EECF244321}">
                    <p14:modId xmlns:p14="http://schemas.microsoft.com/office/powerpoint/2010/main" val="3738988847"/>
                  </p:ext>
                </p:extLst>
              </p:nvPr>
            </p:nvGraphicFramePr>
            <p:xfrm>
              <a:off x="9474272" y="3844300"/>
              <a:ext cx="2302721" cy="2159214"/>
            </p:xfrm>
            <a:graphic>
              <a:graphicData uri="http://schemas.microsoft.com/office/drawing/2017/model3d">
                <am3d:model3d r:embed="rId10">
                  <am3d:spPr>
                    <a:xfrm>
                      <a:off x="0" y="0"/>
                      <a:ext cx="2302721" cy="2159214"/>
                    </a:xfrm>
                    <a:prstGeom prst="rect">
                      <a:avLst/>
                    </a:prstGeom>
                  </am3d:spPr>
                  <am3d:camera>
                    <am3d:pos x="0" y="0" z="67227191"/>
                    <am3d:up dx="0" dy="36000000" dz="0"/>
                    <am3d:lookAt x="0" y="0" z="0"/>
                    <am3d:perspective fov="2700000"/>
                  </am3d:camera>
                  <am3d:trans>
                    <am3d:meterPerModelUnit n="5245046" d="1000000"/>
                    <am3d:preTrans dx="-386604" dy="-17000240" dz="-65651"/>
                    <am3d:scale>
                      <am3d:sx n="1000000" d="1000000"/>
                      <am3d:sy n="1000000" d="1000000"/>
                      <am3d:sz n="1000000" d="1000000"/>
                    </am3d:scale>
                    <am3d:rot ax="-10049923" ay="635507" az="-10659975"/>
                    <am3d:postTrans dx="0" dy="0" dz="0"/>
                  </am3d:trans>
                  <am3d:raster rName="Office3DRenderer" rVer="16.0.8326">
                    <am3d:blip r:embed="rId11"/>
                  </am3d:raster>
                  <am3d:objViewport viewportSz="334941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32" name="Ngôi sao - 9Slide.vn" descr="Gold Star">
                <a:extLst>
                  <a:ext uri="{FF2B5EF4-FFF2-40B4-BE49-F238E27FC236}">
                    <a16:creationId xmlns:a16="http://schemas.microsoft.com/office/drawing/2014/main" id="{944769A8-4A0E-0BBD-713C-1CD1ABAF2578}"/>
                  </a:ext>
                </a:extLst>
              </p:cNvPr>
              <p:cNvPicPr>
                <a:picLocks noGrp="1" noRot="1" noChangeAspect="1" noMove="1" noResize="1" noEditPoints="1" noAdjustHandles="1" noChangeArrowheads="1" noChangeShapeType="1" noCrop="1"/>
              </p:cNvPicPr>
              <p:nvPr/>
            </p:nvPicPr>
            <p:blipFill>
              <a:blip r:embed="rId11"/>
              <a:stretch>
                <a:fillRect/>
              </a:stretch>
            </p:blipFill>
            <p:spPr>
              <a:xfrm>
                <a:off x="9474272" y="3844300"/>
                <a:ext cx="2302721" cy="2159214"/>
              </a:xfrm>
              <a:prstGeom prst="rect">
                <a:avLst/>
              </a:prstGeom>
            </p:spPr>
          </p:pic>
        </mc:Fallback>
      </mc:AlternateContent>
      <p:sp>
        <p:nvSpPr>
          <p:cNvPr id="33" name="Hình chữ nhật: Góc Tròn 32">
            <a:extLst>
              <a:ext uri="{FF2B5EF4-FFF2-40B4-BE49-F238E27FC236}">
                <a16:creationId xmlns:a16="http://schemas.microsoft.com/office/drawing/2014/main" id="{98BD34A5-6E13-4FC9-6C78-978C11129FDD}"/>
              </a:ext>
            </a:extLst>
          </p:cNvPr>
          <p:cNvSpPr/>
          <p:nvPr/>
        </p:nvSpPr>
        <p:spPr>
          <a:xfrm>
            <a:off x="2469288" y="6091892"/>
            <a:ext cx="7253424" cy="321996"/>
          </a:xfrm>
          <a:prstGeom prst="roundRect">
            <a:avLst>
              <a:gd name="adj"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Hình chữ nhật: Góc Tròn 33">
            <a:extLst>
              <a:ext uri="{FF2B5EF4-FFF2-40B4-BE49-F238E27FC236}">
                <a16:creationId xmlns:a16="http://schemas.microsoft.com/office/drawing/2014/main" id="{C37D4878-C529-2E0E-D084-CB788AB2F106}"/>
              </a:ext>
            </a:extLst>
          </p:cNvPr>
          <p:cNvSpPr/>
          <p:nvPr/>
        </p:nvSpPr>
        <p:spPr>
          <a:xfrm>
            <a:off x="2469288" y="6091892"/>
            <a:ext cx="7253424" cy="321996"/>
          </a:xfrm>
          <a:prstGeom prst="roundRect">
            <a:avLst>
              <a:gd name="adj" fmla="val 50000"/>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5" name="Nhạc nền câu hỏi">
            <a:hlinkClick r:id="" action="ppaction://media"/>
            <a:extLst>
              <a:ext uri="{FF2B5EF4-FFF2-40B4-BE49-F238E27FC236}">
                <a16:creationId xmlns:a16="http://schemas.microsoft.com/office/drawing/2014/main" id="{F2AC9133-4131-94DA-FFBD-82827B9868EF}"/>
              </a:ext>
            </a:extLst>
          </p:cNvPr>
          <p:cNvPicPr>
            <a:picLocks noChangeAspect="1"/>
          </p:cNvPicPr>
          <p:nvPr>
            <a:audioFile r:link="rId2"/>
            <p:extLst>
              <p:ext uri="{DAA4B4D4-6D71-4841-9C94-3DE7FCFB9230}">
                <p14:media xmlns:p14="http://schemas.microsoft.com/office/powerpoint/2010/main" r:embed="rId3">
                  <p14:trim st="4000"/>
                </p14:media>
              </p:ext>
            </p:extLst>
          </p:nvPr>
        </p:nvPicPr>
        <p:blipFill>
          <a:blip r:embed="rId12"/>
          <a:stretch>
            <a:fillRect/>
          </a:stretch>
        </p:blipFill>
        <p:spPr>
          <a:xfrm>
            <a:off x="5815530" y="-1965202"/>
            <a:ext cx="1036320" cy="1036320"/>
          </a:xfrm>
          <a:prstGeom prst="rect">
            <a:avLst/>
          </a:prstGeom>
        </p:spPr>
      </p:pic>
    </p:spTree>
    <p:extLst>
      <p:ext uri="{BB962C8B-B14F-4D97-AF65-F5344CB8AC3E}">
        <p14:creationId xmlns:p14="http://schemas.microsoft.com/office/powerpoint/2010/main" val="20693059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advClick="0">
        <p159:morph option="byObject"/>
      </p:transition>
    </mc:Choice>
    <mc:Fallback xmlns="">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2" fill="hold" grpId="0" nodeType="withEffect">
                                  <p:stCondLst>
                                    <p:cond delay="0"/>
                                  </p:stCondLst>
                                  <p:childTnLst>
                                    <p:animEffect transition="out" filter="wipe(right)">
                                      <p:cBhvr>
                                        <p:cTn id="6" dur="20000"/>
                                        <p:tgtEl>
                                          <p:spTgt spid="33"/>
                                        </p:tgtEl>
                                      </p:cBhvr>
                                    </p:animEffect>
                                    <p:set>
                                      <p:cBhvr>
                                        <p:cTn id="7" dur="1" fill="hold">
                                          <p:stCondLst>
                                            <p:cond delay="19999"/>
                                          </p:stCondLst>
                                        </p:cTn>
                                        <p:tgtEl>
                                          <p:spTgt spid="33"/>
                                        </p:tgtEl>
                                        <p:attrNameLst>
                                          <p:attrName>style.visibility</p:attrName>
                                        </p:attrNameLst>
                                      </p:cBhvr>
                                      <p:to>
                                        <p:strVal val="hidden"/>
                                      </p:to>
                                    </p:set>
                                  </p:childTnLst>
                                </p:cTn>
                              </p:par>
                              <p:par>
                                <p:cTn id="8" presetID="1" presetClass="mediacall" presetSubtype="0" fill="hold" nodeType="withEffect">
                                  <p:stCondLst>
                                    <p:cond delay="0"/>
                                  </p:stCondLst>
                                  <p:childTnLst>
                                    <p:cmd type="call" cmd="playFrom(0.0)">
                                      <p:cBhvr>
                                        <p:cTn id="9" dur="20055" fill="hold"/>
                                        <p:tgtEl>
                                          <p:spTgt spid="3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320"/>
                    </p:tgtEl>
                  </p:cond>
                </p:stCondLst>
                <p:endSync evt="end" delay="0">
                  <p:rtn val="all"/>
                </p:endSync>
                <p:childTnLst>
                  <p:par>
                    <p:cTn id="11" fill="hold">
                      <p:stCondLst>
                        <p:cond delay="0"/>
                      </p:stCondLst>
                      <p:childTnLst>
                        <p:par>
                          <p:cTn id="12" fill="hold">
                            <p:stCondLst>
                              <p:cond delay="0"/>
                            </p:stCondLst>
                            <p:childTnLst>
                              <p:par>
                                <p:cTn id="13" presetID="9" presetClass="emph" presetSubtype="0" grpId="0" nodeType="clickEffect">
                                  <p:stCondLst>
                                    <p:cond delay="0"/>
                                  </p:stCondLst>
                                  <p:childTnLst>
                                    <p:set>
                                      <p:cBhvr>
                                        <p:cTn id="14" dur="indefinite"/>
                                        <p:tgtEl>
                                          <p:spTgt spid="320"/>
                                        </p:tgtEl>
                                        <p:attrNameLst>
                                          <p:attrName>style.opacity</p:attrName>
                                        </p:attrNameLst>
                                      </p:cBhvr>
                                      <p:to>
                                        <p:strVal val="0.25"/>
                                      </p:to>
                                    </p:set>
                                    <p:animEffect filter="image" prLst="opacity: 0.25">
                                      <p:cBhvr rctx="IE">
                                        <p:cTn id="15" dur="indefinite"/>
                                        <p:tgtEl>
                                          <p:spTgt spid="320"/>
                                        </p:tgtEl>
                                      </p:cBhvr>
                                    </p:animEffect>
                                  </p:childTnLst>
                                </p:cTn>
                              </p:par>
                            </p:childTnLst>
                          </p:cTn>
                        </p:par>
                      </p:childTnLst>
                    </p:cTn>
                  </p:par>
                </p:childTnLst>
              </p:cTn>
              <p:nextCondLst>
                <p:cond evt="onClick" delay="0">
                  <p:tgtEl>
                    <p:spTgt spid="320"/>
                  </p:tgtEl>
                </p:cond>
              </p:nextCondLst>
            </p:seq>
            <p:seq concurrent="1" nextAc="seek">
              <p:cTn id="16" restart="whenNotActive" fill="hold" evtFilter="cancelBubble" nodeType="interactiveSeq">
                <p:stCondLst>
                  <p:cond evt="onClick" delay="0">
                    <p:tgtEl>
                      <p:spTgt spid="328"/>
                    </p:tgtEl>
                  </p:cond>
                </p:stCondLst>
                <p:endSync evt="end" delay="0">
                  <p:rtn val="all"/>
                </p:endSync>
                <p:childTnLst>
                  <p:par>
                    <p:cTn id="17" fill="hold">
                      <p:stCondLst>
                        <p:cond delay="0"/>
                      </p:stCondLst>
                      <p:childTnLst>
                        <p:par>
                          <p:cTn id="18" fill="hold">
                            <p:stCondLst>
                              <p:cond delay="0"/>
                            </p:stCondLst>
                            <p:childTnLst>
                              <p:par>
                                <p:cTn id="19" presetID="9" presetClass="emph" presetSubtype="0" grpId="0" nodeType="clickEffect">
                                  <p:stCondLst>
                                    <p:cond delay="0"/>
                                  </p:stCondLst>
                                  <p:childTnLst>
                                    <p:set>
                                      <p:cBhvr>
                                        <p:cTn id="20" dur="indefinite"/>
                                        <p:tgtEl>
                                          <p:spTgt spid="328"/>
                                        </p:tgtEl>
                                        <p:attrNameLst>
                                          <p:attrName>style.opacity</p:attrName>
                                        </p:attrNameLst>
                                      </p:cBhvr>
                                      <p:to>
                                        <p:strVal val="0.25"/>
                                      </p:to>
                                    </p:set>
                                    <p:animEffect filter="image" prLst="opacity: 0.25">
                                      <p:cBhvr rctx="IE">
                                        <p:cTn id="21" dur="indefinite"/>
                                        <p:tgtEl>
                                          <p:spTgt spid="328"/>
                                        </p:tgtEl>
                                      </p:cBhvr>
                                    </p:animEffect>
                                  </p:childTnLst>
                                </p:cTn>
                              </p:par>
                            </p:childTnLst>
                          </p:cTn>
                        </p:par>
                      </p:childTnLst>
                    </p:cTn>
                  </p:par>
                </p:childTnLst>
              </p:cTn>
              <p:nextCondLst>
                <p:cond evt="onClick" delay="0">
                  <p:tgtEl>
                    <p:spTgt spid="328"/>
                  </p:tgtEl>
                </p:cond>
              </p:nextCondLst>
            </p:seq>
            <p:seq concurrent="1" nextAc="seek">
              <p:cTn id="22" restart="whenNotActive" fill="hold" evtFilter="cancelBubble" nodeType="interactiveSeq">
                <p:stCondLst>
                  <p:cond evt="onClick" delay="0">
                    <p:tgtEl>
                      <p:spTgt spid="331"/>
                    </p:tgtEl>
                  </p:cond>
                </p:stCondLst>
                <p:endSync evt="end" delay="0">
                  <p:rtn val="all"/>
                </p:endSync>
                <p:childTnLst>
                  <p:par>
                    <p:cTn id="23" fill="hold">
                      <p:stCondLst>
                        <p:cond delay="0"/>
                      </p:stCondLst>
                      <p:childTnLst>
                        <p:par>
                          <p:cTn id="24" fill="hold">
                            <p:stCondLst>
                              <p:cond delay="0"/>
                            </p:stCondLst>
                            <p:childTnLst>
                              <p:par>
                                <p:cTn id="25" presetID="9" presetClass="emph" presetSubtype="0" grpId="0" nodeType="clickEffect">
                                  <p:stCondLst>
                                    <p:cond delay="0"/>
                                  </p:stCondLst>
                                  <p:childTnLst>
                                    <p:set>
                                      <p:cBhvr>
                                        <p:cTn id="26" dur="indefinite"/>
                                        <p:tgtEl>
                                          <p:spTgt spid="331"/>
                                        </p:tgtEl>
                                        <p:attrNameLst>
                                          <p:attrName>style.opacity</p:attrName>
                                        </p:attrNameLst>
                                      </p:cBhvr>
                                      <p:to>
                                        <p:strVal val="0.25"/>
                                      </p:to>
                                    </p:set>
                                    <p:animEffect filter="image" prLst="opacity: 0.25">
                                      <p:cBhvr rctx="IE">
                                        <p:cTn id="27" dur="indefinite"/>
                                        <p:tgtEl>
                                          <p:spTgt spid="331"/>
                                        </p:tgtEl>
                                      </p:cBhvr>
                                    </p:animEffect>
                                  </p:childTnLst>
                                </p:cTn>
                              </p:par>
                            </p:childTnLst>
                          </p:cTn>
                        </p:par>
                      </p:childTnLst>
                    </p:cTn>
                  </p:par>
                </p:childTnLst>
              </p:cTn>
              <p:nextCondLst>
                <p:cond evt="onClick" delay="0">
                  <p:tgtEl>
                    <p:spTgt spid="331"/>
                  </p:tgtEl>
                </p:cond>
              </p:nextCondLst>
            </p:seq>
            <p:seq concurrent="1" nextAc="seek">
              <p:cTn id="28" restart="whenNotActive" fill="hold" evtFilter="cancelBubble" nodeType="interactiveSeq">
                <p:stCondLst>
                  <p:cond evt="onClick" delay="0">
                    <p:tgtEl>
                      <p:spTgt spid="332"/>
                    </p:tgtEl>
                  </p:cond>
                </p:stCondLst>
                <p:endSync evt="end" delay="0">
                  <p:rtn val="all"/>
                </p:endSync>
                <p:childTnLst>
                  <p:par>
                    <p:cTn id="29" fill="hold">
                      <p:stCondLst>
                        <p:cond delay="0"/>
                      </p:stCondLst>
                      <p:childTnLst>
                        <p:par>
                          <p:cTn id="30" fill="hold">
                            <p:stCondLst>
                              <p:cond delay="0"/>
                            </p:stCondLst>
                            <p:childTnLst>
                              <p:par>
                                <p:cTn id="31" presetID="60" presetClass="entr" presetSubtype="128" fill="hold" nodeType="click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fade">
                                      <p:cBhvr>
                                        <p:cTn id="33" dur="1000"/>
                                        <p:tgtEl>
                                          <p:spTgt spid="32"/>
                                        </p:tgtEl>
                                      </p:cBhvr>
                                    </p:animEffect>
                                    <p:anim calcmode="lin" valueType="num">
                                      <p:cBhvr additive="sum">
                                        <p:cTn id="34" dur="1000" fill="hold"/>
                                        <p:tgtEl>
                                          <p:spTgt spid="32"/>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35" dur="1000" fill="hold"/>
                                        <p:tgtEl>
                                          <p:spTgt spid="32"/>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6" dur="1000" fill="hold"/>
                                        <p:tgtEl>
                                          <p:spTgt spid="32"/>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7" dur="1000" fill="hold"/>
                                        <p:tgtEl>
                                          <p:spTgt spid="32"/>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38" presetID="39" presetClass="emph" presetSubtype="2" repeatCount="indefinite" fill="hold" nodeType="withEffect">
                                  <p:stCondLst>
                                    <p:cond delay="0"/>
                                  </p:stCondLst>
                                  <p:childTnLst>
                                    <p:anim calcmode="lin" valueType="num">
                                      <p:cBhvr additive="sum">
                                        <p:cTn id="39" dur="3000" fill="hold"/>
                                        <p:tgtEl>
                                          <p:spTgt spid="32"/>
                                        </p:tgtEl>
                                        <p:attrNameLst>
                                          <p:attrName>3d.object.rotation.y</p:attrName>
                                        </p:attrNameLst>
                                      </p:cBhvr>
                                      <p:tavLst>
                                        <p:tav tm="0">
                                          <p:val>
                                            <p:fltVal val="0"/>
                                          </p:val>
                                        </p:tav>
                                        <p:tav tm="1120">
                                          <p:val>
                                            <p:fltVal val="-0.0017"/>
                                          </p:val>
                                        </p:tav>
                                        <p:tav tm="2250">
                                          <p:val>
                                            <p:fltVal val="-0.014"/>
                                          </p:val>
                                        </p:tav>
                                        <p:tav tm="3370">
                                          <p:val>
                                            <p:fltVal val="-0.0472"/>
                                          </p:val>
                                        </p:tav>
                                        <p:tav tm="4490">
                                          <p:val>
                                            <p:fltVal val="-0.1127"/>
                                          </p:val>
                                        </p:tav>
                                        <p:tav tm="5620">
                                          <p:val>
                                            <p:fltVal val="-0.2211"/>
                                          </p:val>
                                        </p:tav>
                                        <p:tav tm="6740">
                                          <p:val>
                                            <p:fltVal val="-0.3815"/>
                                          </p:val>
                                        </p:tav>
                                        <p:tav tm="7870">
                                          <p:val>
                                            <p:fltVal val="-0.605"/>
                                          </p:val>
                                        </p:tav>
                                        <p:tav tm="8990">
                                          <p:val>
                                            <p:fltVal val="-0.9054"/>
                                          </p:val>
                                        </p:tav>
                                        <p:tav tm="10110">
                                          <p:val>
                                            <p:fltVal val="-1.2876"/>
                                          </p:val>
                                        </p:tav>
                                        <p:tav tm="11240">
                                          <p:val>
                                            <p:fltVal val="-1.7647"/>
                                          </p:val>
                                        </p:tav>
                                        <p:tav tm="12360">
                                          <p:val>
                                            <p:fltVal val="-2.3529"/>
                                          </p:val>
                                        </p:tav>
                                        <p:tav tm="13480">
                                          <p:val>
                                            <p:fltVal val="-2.9813"/>
                                          </p:val>
                                        </p:tav>
                                        <p:tav tm="14610">
                                          <p:val>
                                            <p:fltVal val="-3.5055"/>
                                          </p:val>
                                        </p:tav>
                                        <p:tav tm="15730">
                                          <p:val>
                                            <p:fltVal val="-3.9334"/>
                                          </p:val>
                                        </p:tav>
                                        <p:tav tm="16850">
                                          <p:val>
                                            <p:fltVal val="-4.2681"/>
                                          </p:val>
                                        </p:tav>
                                        <p:tav tm="17980">
                                          <p:val>
                                            <p:fltVal val="-4.5242"/>
                                          </p:val>
                                        </p:tav>
                                        <p:tav tm="19100">
                                          <p:val>
                                            <p:fltVal val="-4.7137"/>
                                          </p:val>
                                        </p:tav>
                                        <p:tav tm="20220">
                                          <p:val>
                                            <p:fltVal val="-4.8438"/>
                                          </p:val>
                                        </p:tav>
                                        <p:tav tm="21350">
                                          <p:val>
                                            <p:fltVal val="-4.9269"/>
                                          </p:val>
                                        </p:tav>
                                        <p:tav tm="22470">
                                          <p:val>
                                            <p:fltVal val="-4.9736"/>
                                          </p:val>
                                        </p:tav>
                                        <p:tav tm="23600">
                                          <p:val>
                                            <p:fltVal val="-4.9944"/>
                                          </p:val>
                                        </p:tav>
                                        <p:tav tm="24720">
                                          <p:val>
                                            <p:fltVal val="-4.9998"/>
                                          </p:val>
                                        </p:tav>
                                        <p:tav tm="25840">
                                          <p:val>
                                            <p:fltVal val="-4.5262"/>
                                          </p:val>
                                        </p:tav>
                                        <p:tav tm="26970">
                                          <p:val>
                                            <p:fltVal val="-2.4454"/>
                                          </p:val>
                                        </p:tav>
                                        <p:tav tm="28090">
                                          <p:val>
                                            <p:fltVal val="0.6987"/>
                                          </p:val>
                                        </p:tav>
                                        <p:tav tm="29210">
                                          <p:val>
                                            <p:fltVal val="4.7001"/>
                                          </p:val>
                                        </p:tav>
                                        <p:tav tm="30340">
                                          <p:val>
                                            <p:fltVal val="9.4493"/>
                                          </p:val>
                                        </p:tav>
                                        <p:tav tm="31460">
                                          <p:val>
                                            <p:fltVal val="14.8744"/>
                                          </p:val>
                                        </p:tav>
                                        <p:tav tm="32580">
                                          <p:val>
                                            <p:fltVal val="20.923"/>
                                          </p:val>
                                        </p:tav>
                                        <p:tav tm="33710">
                                          <p:val>
                                            <p:fltVal val="27.4931"/>
                                          </p:val>
                                        </p:tav>
                                        <p:tav tm="34830">
                                          <p:val>
                                            <p:fltVal val="34.6709"/>
                                          </p:val>
                                        </p:tav>
                                        <p:tav tm="35960">
                                          <p:val>
                                            <p:fltVal val="42.3729"/>
                                          </p:val>
                                        </p:tav>
                                        <p:tav tm="37080">
                                          <p:val>
                                            <p:fltVal val="50.5763"/>
                                          </p:val>
                                        </p:tav>
                                        <p:tav tm="38200">
                                          <p:val>
                                            <p:fltVal val="59.2613"/>
                                          </p:val>
                                        </p:tav>
                                        <p:tav tm="39330">
                                          <p:val>
                                            <p:fltVal val="68.4108"/>
                                          </p:val>
                                        </p:tav>
                                        <p:tav tm="40450">
                                          <p:val>
                                            <p:fltVal val="78.0095"/>
                                          </p:val>
                                        </p:tav>
                                        <p:tav tm="41570">
                                          <p:val>
                                            <p:fltVal val="87.9524"/>
                                          </p:val>
                                        </p:tav>
                                        <p:tav tm="42700">
                                          <p:val>
                                            <p:fltVal val="98.4063"/>
                                          </p:val>
                                        </p:tav>
                                        <p:tav tm="43820">
                                          <p:val>
                                            <p:fltVal val="109.2726"/>
                                          </p:val>
                                        </p:tav>
                                        <p:tav tm="44940">
                                          <p:val>
                                            <p:fltVal val="120.5411"/>
                                          </p:val>
                                        </p:tav>
                                        <p:tav tm="46070">
                                          <p:val>
                                            <p:fltVal val="132.2023"/>
                                          </p:val>
                                        </p:tav>
                                        <p:tav tm="47190">
                                          <p:val>
                                            <p:fltVal val="144.2478"/>
                                          </p:val>
                                        </p:tav>
                                        <p:tav tm="48310">
                                          <p:val>
                                            <p:fltVal val="156.6693"/>
                                          </p:val>
                                        </p:tav>
                                        <p:tav tm="49440">
                                          <p:val>
                                            <p:fltVal val="169.3438"/>
                                          </p:val>
                                        </p:tav>
                                        <p:tav tm="50560">
                                          <p:val>
                                            <p:fltVal val="182.3622"/>
                                          </p:val>
                                        </p:tav>
                                        <p:tav tm="51690">
                                          <p:val>
                                            <p:fltVal val="195.2648"/>
                                          </p:val>
                                        </p:tav>
                                        <p:tav tm="52810">
                                          <p:val>
                                            <p:fltVal val="207.9209"/>
                                          </p:val>
                                        </p:tav>
                                        <p:tav tm="53930">
                                          <p:val>
                                            <p:fltVal val="220.0976"/>
                                          </p:val>
                                        </p:tav>
                                        <p:tav tm="55060">
                                          <p:val>
                                            <p:fltVal val="231.90221"/>
                                          </p:val>
                                        </p:tav>
                                        <p:tav tm="56180">
                                          <p:val>
                                            <p:fltVal val="243.4277"/>
                                          </p:val>
                                        </p:tav>
                                        <p:tav tm="57300">
                                          <p:val>
                                            <p:fltVal val="254.45959"/>
                                          </p:val>
                                        </p:tav>
                                        <p:tav tm="58430">
                                          <p:val>
                                            <p:fltVal val="265.09329"/>
                                          </p:val>
                                        </p:tav>
                                        <p:tav tm="59550">
                                          <p:val>
                                            <p:fltVal val="275.4086"/>
                                          </p:val>
                                        </p:tav>
                                        <p:tav tm="60670">
                                          <p:val>
                                            <p:fltVal val="285.21021"/>
                                          </p:val>
                                        </p:tav>
                                        <p:tav tm="61800">
                                          <p:val>
                                            <p:fltVal val="294.5798"/>
                                          </p:val>
                                        </p:tav>
                                        <p:tav tm="62920">
                                          <p:val>
                                            <p:fltVal val="303.5816"/>
                                          </p:val>
                                        </p:tav>
                                        <p:tav tm="64040">
                                          <p:val>
                                            <p:fltVal val="312.0397"/>
                                          </p:val>
                                        </p:tav>
                                        <p:tav tm="65170">
                                          <p:val>
                                            <p:fltVal val="320.0191"/>
                                          </p:val>
                                        </p:tav>
                                        <p:tav tm="66290">
                                          <p:val>
                                            <p:fltVal val="327.56451"/>
                                          </p:val>
                                        </p:tav>
                                        <p:tav tm="67420">
                                          <p:val>
                                            <p:fltVal val="334.51791"/>
                                          </p:val>
                                        </p:tav>
                                        <p:tav tm="68540">
                                          <p:val>
                                            <p:fltVal val="340.9765"/>
                                          </p:val>
                                        </p:tav>
                                        <p:tav tm="69660">
                                          <p:val>
                                            <p:fltVal val="346.7908"/>
                                          </p:val>
                                        </p:tav>
                                        <p:tav tm="70790">
                                          <p:val>
                                            <p:fltVal val="351.9791"/>
                                          </p:val>
                                        </p:tav>
                                        <p:tav tm="71910">
                                          <p:val>
                                            <p:fltVal val="356.52319"/>
                                          </p:val>
                                        </p:tav>
                                        <p:tav tm="73030">
                                          <p:val>
                                            <p:fltVal val="360.2634"/>
                                          </p:val>
                                        </p:tav>
                                        <p:tav tm="74160">
                                          <p:val>
                                            <p:fltVal val="363.12009"/>
                                          </p:val>
                                        </p:tav>
                                        <p:tav tm="75280">
                                          <p:val>
                                            <p:fltVal val="364.84369"/>
                                          </p:val>
                                        </p:tav>
                                        <p:tav tm="76400">
                                          <p:val>
                                            <p:fltVal val="364.9968"/>
                                          </p:val>
                                        </p:tav>
                                        <p:tav tm="77530">
                                          <p:val>
                                            <p:fltVal val="364.95801"/>
                                          </p:val>
                                        </p:tav>
                                        <p:tav tm="78650">
                                          <p:val>
                                            <p:fltVal val="364.8335"/>
                                          </p:val>
                                        </p:tav>
                                        <p:tav tm="79780">
                                          <p:val>
                                            <p:fltVal val="364.57639"/>
                                          </p:val>
                                        </p:tav>
                                        <p:tav tm="80900">
                                          <p:val>
                                            <p:fltVal val="364.1376"/>
                                          </p:val>
                                        </p:tav>
                                        <p:tav tm="82020">
                                          <p:val>
                                            <p:fltVal val="363.461"/>
                                          </p:val>
                                        </p:tav>
                                        <p:tav tm="83150">
                                          <p:val>
                                            <p:fltVal val="362.50989"/>
                                          </p:val>
                                        </p:tav>
                                        <p:tav tm="84270">
                                          <p:val>
                                            <p:fltVal val="361.55341"/>
                                          </p:val>
                                        </p:tav>
                                        <p:tav tm="85390">
                                          <p:val>
                                            <p:fltVal val="360.87219"/>
                                          </p:val>
                                        </p:tav>
                                        <p:tav tm="86520">
                                          <p:val>
                                            <p:fltVal val="360.4296"/>
                                          </p:val>
                                        </p:tav>
                                        <p:tav tm="87640">
                                          <p:val>
                                            <p:fltVal val="360.16971"/>
                                          </p:val>
                                        </p:tav>
                                        <p:tav tm="88760">
                                          <p:val>
                                            <p:fltVal val="360.04321"/>
                                          </p:val>
                                        </p:tav>
                                        <p:tav tm="89890">
                                          <p:val>
                                            <p:fltVal val="360.0033"/>
                                          </p:val>
                                        </p:tav>
                                        <p:tav tm="91010">
                                          <p:val>
                                            <p:fltVal val="360"/>
                                          </p:val>
                                        </p:tav>
                                        <p:tav tm="92130">
                                          <p:val>
                                            <p:fltVal val="360"/>
                                          </p:val>
                                        </p:tav>
                                        <p:tav tm="93260">
                                          <p:val>
                                            <p:fltVal val="360"/>
                                          </p:val>
                                        </p:tav>
                                        <p:tav tm="94380">
                                          <p:val>
                                            <p:fltVal val="360"/>
                                          </p:val>
                                        </p:tav>
                                        <p:tav tm="95510">
                                          <p:val>
                                            <p:fltVal val="360"/>
                                          </p:val>
                                        </p:tav>
                                        <p:tav tm="96630">
                                          <p:val>
                                            <p:fltVal val="360"/>
                                          </p:val>
                                        </p:tav>
                                        <p:tav tm="97750">
                                          <p:val>
                                            <p:fltVal val="360"/>
                                          </p:val>
                                        </p:tav>
                                        <p:tav tm="98880">
                                          <p:val>
                                            <p:fltVal val="360"/>
                                          </p:val>
                                        </p:tav>
                                        <p:tav tm="100000">
                                          <p:val>
                                            <p:fltVal val="360"/>
                                          </p:val>
                                        </p:tav>
                                      </p:tavLst>
                                    </p:anim>
                                    <p:anim calcmode="lin" valueType="num">
                                      <p:cBhvr additive="sum">
                                        <p:cTn id="40" dur="3000" fill="hold"/>
                                        <p:tgtEl>
                                          <p:spTgt spid="32"/>
                                        </p:tgtEl>
                                        <p:attrNameLst>
                                          <p:attrName>3d.object.translation.y</p:attrName>
                                        </p:attrNameLst>
                                      </p:cBhvr>
                                      <p:tavLst>
                                        <p:tav tm="0">
                                          <p:val>
                                            <p:fltVal val="0"/>
                                          </p:val>
                                        </p:tav>
                                        <p:tav tm="1120">
                                          <p:val>
                                            <p:fltVal val="0"/>
                                          </p:val>
                                        </p:tav>
                                        <p:tav tm="2250">
                                          <p:val>
                                            <p:fltVal val="-0.0002"/>
                                          </p:val>
                                        </p:tav>
                                        <p:tav tm="3370">
                                          <p:val>
                                            <p:fltVal val="-0.0009"/>
                                          </p:val>
                                        </p:tav>
                                        <p:tav tm="4490">
                                          <p:val>
                                            <p:fltVal val="-0.0022"/>
                                          </p:val>
                                        </p:tav>
                                        <p:tav tm="5620">
                                          <p:val>
                                            <p:fltVal val="-0.0043"/>
                                          </p:val>
                                        </p:tav>
                                        <p:tav tm="6740">
                                          <p:val>
                                            <p:fltVal val="-0.0074"/>
                                          </p:val>
                                        </p:tav>
                                        <p:tav tm="7870">
                                          <p:val>
                                            <p:fltVal val="-0.0118"/>
                                          </p:val>
                                        </p:tav>
                                        <p:tav tm="8990">
                                          <p:val>
                                            <p:fltVal val="-0.0176"/>
                                          </p:val>
                                        </p:tav>
                                        <p:tav tm="10110">
                                          <p:val>
                                            <p:fltVal val="-0.0251"/>
                                          </p:val>
                                        </p:tav>
                                        <p:tav tm="11240">
                                          <p:val>
                                            <p:fltVal val="-0.0325"/>
                                          </p:val>
                                        </p:tav>
                                        <p:tav tm="12360">
                                          <p:val>
                                            <p:fltVal val="-0.0383"/>
                                          </p:val>
                                        </p:tav>
                                        <p:tav tm="13480">
                                          <p:val>
                                            <p:fltVal val="-0.0426"/>
                                          </p:val>
                                        </p:tav>
                                        <p:tav tm="14610">
                                          <p:val>
                                            <p:fltVal val="-0.0457"/>
                                          </p:val>
                                        </p:tav>
                                        <p:tav tm="15730">
                                          <p:val>
                                            <p:fltVal val="-0.0478"/>
                                          </p:val>
                                        </p:tav>
                                        <p:tav tm="16850">
                                          <p:val>
                                            <p:fltVal val="-0.0491"/>
                                          </p:val>
                                        </p:tav>
                                        <p:tav tm="17980">
                                          <p:val>
                                            <p:fltVal val="-0.0497"/>
                                          </p:val>
                                        </p:tav>
                                        <p:tav tm="19100">
                                          <p:val>
                                            <p:fltVal val="-0.0499"/>
                                          </p:val>
                                        </p:tav>
                                        <p:tav tm="20220">
                                          <p:val>
                                            <p:fltVal val="-0.0499"/>
                                          </p:val>
                                        </p:tav>
                                        <p:tav tm="21350">
                                          <p:val>
                                            <p:fltVal val="-0.0497"/>
                                          </p:val>
                                        </p:tav>
                                        <p:tav tm="22470">
                                          <p:val>
                                            <p:fltVal val="-0.0482"/>
                                          </p:val>
                                        </p:tav>
                                        <p:tav tm="23600">
                                          <p:val>
                                            <p:fltVal val="-0.044"/>
                                          </p:val>
                                        </p:tav>
                                        <p:tav tm="24720">
                                          <p:val>
                                            <p:fltVal val="-0.0359"/>
                                          </p:val>
                                        </p:tav>
                                        <p:tav tm="25840">
                                          <p:val>
                                            <p:fltVal val="-0.0226"/>
                                          </p:val>
                                        </p:tav>
                                        <p:tav tm="26970">
                                          <p:val>
                                            <p:fltVal val="-0.0027"/>
                                          </p:val>
                                        </p:tav>
                                        <p:tav tm="28090">
                                          <p:val>
                                            <p:fltVal val="0.0249"/>
                                          </p:val>
                                        </p:tav>
                                        <p:tav tm="29210">
                                          <p:val>
                                            <p:fltVal val="0.0618"/>
                                          </p:val>
                                        </p:tav>
                                        <p:tav tm="30340">
                                          <p:val>
                                            <p:fltVal val="0.1093"/>
                                          </p:val>
                                        </p:tav>
                                        <p:tav tm="31460">
                                          <p:val>
                                            <p:fltVal val="0.1685"/>
                                          </p:val>
                                        </p:tav>
                                        <p:tav tm="32580">
                                          <p:val>
                                            <p:fltVal val="0.2408"/>
                                          </p:val>
                                        </p:tav>
                                        <p:tav tm="33710">
                                          <p:val>
                                            <p:fltVal val="0.3268"/>
                                          </p:val>
                                        </p:tav>
                                        <p:tav tm="34830">
                                          <p:val>
                                            <p:fltVal val="0.4291"/>
                                          </p:val>
                                        </p:tav>
                                        <p:tav tm="35960">
                                          <p:val>
                                            <p:fltVal val="0.5422"/>
                                          </p:val>
                                        </p:tav>
                                        <p:tav tm="37080">
                                          <p:val>
                                            <p:fltVal val="0.6414"/>
                                          </p:val>
                                        </p:tav>
                                        <p:tav tm="38200">
                                          <p:val>
                                            <p:fltVal val="0.7251"/>
                                          </p:val>
                                        </p:tav>
                                        <p:tav tm="39330">
                                          <p:val>
                                            <p:fltVal val="0.7946"/>
                                          </p:val>
                                        </p:tav>
                                        <p:tav tm="40450">
                                          <p:val>
                                            <p:fltVal val="0.8513"/>
                                          </p:val>
                                        </p:tav>
                                        <p:tav tm="41570">
                                          <p:val>
                                            <p:fltVal val="0.8961"/>
                                          </p:val>
                                        </p:tav>
                                        <p:tav tm="42700">
                                          <p:val>
                                            <p:fltVal val="0.9311"/>
                                          </p:val>
                                        </p:tav>
                                        <p:tav tm="43820">
                                          <p:val>
                                            <p:fltVal val="0.9572"/>
                                          </p:val>
                                        </p:tav>
                                        <p:tav tm="44940">
                                          <p:val>
                                            <p:fltVal val="0.9757"/>
                                          </p:val>
                                        </p:tav>
                                        <p:tav tm="46070">
                                          <p:val>
                                            <p:fltVal val="0.9879"/>
                                          </p:val>
                                        </p:tav>
                                        <p:tav tm="47190">
                                          <p:val>
                                            <p:fltVal val="0.9951"/>
                                          </p:val>
                                        </p:tav>
                                        <p:tav tm="48310">
                                          <p:val>
                                            <p:fltVal val="0.9987"/>
                                          </p:val>
                                        </p:tav>
                                        <p:tav tm="49440">
                                          <p:val>
                                            <p:fltVal val="0.9998"/>
                                          </p:val>
                                        </p:tav>
                                        <p:tav tm="50560">
                                          <p:val>
                                            <p:fltVal val="0.9999"/>
                                          </p:val>
                                        </p:tav>
                                        <p:tav tm="51690">
                                          <p:val>
                                            <p:fltVal val="0.9996"/>
                                          </p:val>
                                        </p:tav>
                                        <p:tav tm="52810">
                                          <p:val>
                                            <p:fltVal val="0.9977"/>
                                          </p:val>
                                        </p:tav>
                                        <p:tav tm="53930">
                                          <p:val>
                                            <p:fltVal val="0.993"/>
                                          </p:val>
                                        </p:tav>
                                        <p:tav tm="55060">
                                          <p:val>
                                            <p:fltVal val="0.9843"/>
                                          </p:val>
                                        </p:tav>
                                        <p:tav tm="56180">
                                          <p:val>
                                            <p:fltVal val="0.9701"/>
                                          </p:val>
                                        </p:tav>
                                        <p:tav tm="57300">
                                          <p:val>
                                            <p:fltVal val="0.9493"/>
                                          </p:val>
                                        </p:tav>
                                        <p:tav tm="58430">
                                          <p:val>
                                            <p:fltVal val="0.9206"/>
                                          </p:val>
                                        </p:tav>
                                        <p:tav tm="59550">
                                          <p:val>
                                            <p:fltVal val="0.8823"/>
                                          </p:val>
                                        </p:tav>
                                        <p:tav tm="60670">
                                          <p:val>
                                            <p:fltVal val="0.8339"/>
                                          </p:val>
                                        </p:tav>
                                        <p:tav tm="61800">
                                          <p:val>
                                            <p:fltVal val="0.7737"/>
                                          </p:val>
                                        </p:tav>
                                        <p:tav tm="62920">
                                          <p:val>
                                            <p:fltVal val="0.6998"/>
                                          </p:val>
                                        </p:tav>
                                        <p:tav tm="64040">
                                          <p:val>
                                            <p:fltVal val="0.6121"/>
                                          </p:val>
                                        </p:tav>
                                        <p:tav tm="65170">
                                          <p:val>
                                            <p:fltVal val="0.5088"/>
                                          </p:val>
                                        </p:tav>
                                        <p:tav tm="66290">
                                          <p:val>
                                            <p:fltVal val="0.3963"/>
                                          </p:val>
                                        </p:tav>
                                        <p:tav tm="67420">
                                          <p:val>
                                            <p:fltVal val="0.2997"/>
                                          </p:val>
                                        </p:tav>
                                        <p:tav tm="68540">
                                          <p:val>
                                            <p:fltVal val="0.2174"/>
                                          </p:val>
                                        </p:tav>
                                        <p:tav tm="69660">
                                          <p:val>
                                            <p:fltVal val="0.1497"/>
                                          </p:val>
                                        </p:tav>
                                        <p:tav tm="70790">
                                          <p:val>
                                            <p:fltVal val="0.0946"/>
                                          </p:val>
                                        </p:tav>
                                        <p:tav tm="71910">
                                          <p:val>
                                            <p:fltVal val="0.0503"/>
                                          </p:val>
                                        </p:tav>
                                        <p:tav tm="73030">
                                          <p:val>
                                            <p:fltVal val="0.0164"/>
                                          </p:val>
                                        </p:tav>
                                        <p:tav tm="74160">
                                          <p:val>
                                            <p:fltVal val="-0.0088"/>
                                          </p:val>
                                        </p:tav>
                                        <p:tav tm="75280">
                                          <p:val>
                                            <p:fltVal val="-0.0268"/>
                                          </p:val>
                                        </p:tav>
                                        <p:tav tm="76400">
                                          <p:val>
                                            <p:fltVal val="-0.0385"/>
                                          </p:val>
                                        </p:tav>
                                        <p:tav tm="77530">
                                          <p:val>
                                            <p:fltVal val="-0.0454"/>
                                          </p:val>
                                        </p:tav>
                                        <p:tav tm="78650">
                                          <p:val>
                                            <p:fltVal val="-0.0488"/>
                                          </p:val>
                                        </p:tav>
                                        <p:tav tm="79780">
                                          <p:val>
                                            <p:fltVal val="-0.0499"/>
                                          </p:val>
                                        </p:tav>
                                        <p:tav tm="80900">
                                          <p:val>
                                            <p:fltVal val="-0.0499"/>
                                          </p:val>
                                        </p:tav>
                                        <p:tav tm="82020">
                                          <p:val>
                                            <p:fltVal val="-0.0489"/>
                                          </p:val>
                                        </p:tav>
                                        <p:tav tm="83150">
                                          <p:val>
                                            <p:fltVal val="-0.0438"/>
                                          </p:val>
                                        </p:tav>
                                        <p:tav tm="84270">
                                          <p:val>
                                            <p:fltVal val="-0.0313"/>
                                          </p:val>
                                        </p:tav>
                                        <p:tav tm="85390">
                                          <p:val>
                                            <p:fltVal val="-0.0079"/>
                                          </p:val>
                                        </p:tav>
                                        <p:tav tm="86520">
                                          <p:val>
                                            <p:fltVal val="0.0209"/>
                                          </p:val>
                                        </p:tav>
                                        <p:tav tm="87640">
                                          <p:val>
                                            <p:fltVal val="0.0385"/>
                                          </p:val>
                                        </p:tav>
                                        <p:tav tm="88760">
                                          <p:val>
                                            <p:fltVal val="0.047"/>
                                          </p:val>
                                        </p:tav>
                                        <p:tav tm="89890">
                                          <p:val>
                                            <p:fltVal val="0.0497"/>
                                          </p:val>
                                        </p:tav>
                                        <p:tav tm="91010">
                                          <p:val>
                                            <p:fltVal val="0.0499"/>
                                          </p:val>
                                        </p:tav>
                                        <p:tav tm="92130">
                                          <p:val>
                                            <p:fltVal val="0.0494"/>
                                          </p:val>
                                        </p:tav>
                                        <p:tav tm="93260">
                                          <p:val>
                                            <p:fltVal val="0.0468"/>
                                          </p:val>
                                        </p:tav>
                                        <p:tav tm="94380">
                                          <p:val>
                                            <p:fltVal val="0.0404"/>
                                          </p:val>
                                        </p:tav>
                                        <p:tav tm="95510">
                                          <p:val>
                                            <p:fltVal val="0.0287"/>
                                          </p:val>
                                        </p:tav>
                                        <p:tav tm="96630">
                                          <p:val>
                                            <p:fltVal val="0.0142"/>
                                          </p:val>
                                        </p:tav>
                                        <p:tav tm="97750">
                                          <p:val>
                                            <p:fltVal val="0.0055"/>
                                          </p:val>
                                        </p:tav>
                                        <p:tav tm="98880">
                                          <p:val>
                                            <p:fltVal val="0.0014"/>
                                          </p:val>
                                        </p:tav>
                                        <p:tav tm="100000">
                                          <p:val>
                                            <p:fltVal val="0"/>
                                          </p:val>
                                        </p:tav>
                                      </p:tavLst>
                                    </p:anim>
                                    <p:anim calcmode="lin" valueType="num">
                                      <p:cBhvr additive="mult">
                                        <p:cTn id="41" dur="3000" fill="hold"/>
                                        <p:tgtEl>
                                          <p:spTgt spid="32"/>
                                        </p:tgtEl>
                                        <p:attrNameLst>
                                          <p:attrName>3d.object.scale.x</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2" dur="3000" fill="hold"/>
                                        <p:tgtEl>
                                          <p:spTgt spid="32"/>
                                        </p:tgtEl>
                                        <p:attrNameLst>
                                          <p:attrName>3d.object.scale.y</p:attrName>
                                        </p:attrNameLst>
                                      </p:cBhvr>
                                      <p:tavLst>
                                        <p:tav tm="0">
                                          <p:val>
                                            <p:fltVal val="1"/>
                                          </p:val>
                                        </p:tav>
                                        <p:tav tm="1120">
                                          <p:val>
                                            <p:fltVal val="0.9998"/>
                                          </p:val>
                                        </p:tav>
                                        <p:tav tm="2250">
                                          <p:val>
                                            <p:fltVal val="0.9989"/>
                                          </p:val>
                                        </p:tav>
                                        <p:tav tm="3370">
                                          <p:val>
                                            <p:fltVal val="0.9963"/>
                                          </p:val>
                                        </p:tav>
                                        <p:tav tm="4490">
                                          <p:val>
                                            <p:fltVal val="0.9911"/>
                                          </p:val>
                                        </p:tav>
                                        <p:tav tm="5620">
                                          <p:val>
                                            <p:fltVal val="0.9827"/>
                                          </p:val>
                                        </p:tav>
                                        <p:tav tm="6740">
                                          <p:val>
                                            <p:fltVal val="0.9701"/>
                                          </p:val>
                                        </p:tav>
                                        <p:tav tm="7870">
                                          <p:val>
                                            <p:fltVal val="0.9527"/>
                                          </p:val>
                                        </p:tav>
                                        <p:tav tm="8990">
                                          <p:val>
                                            <p:fltVal val="0.9292"/>
                                          </p:val>
                                        </p:tav>
                                        <p:tav tm="10110">
                                          <p:val>
                                            <p:fltVal val="0.8994"/>
                                          </p:val>
                                        </p:tav>
                                        <p:tav tm="11240">
                                          <p:val>
                                            <p:fltVal val="0.8697"/>
                                          </p:val>
                                        </p:tav>
                                        <p:tav tm="12360">
                                          <p:val>
                                            <p:fltVal val="0.8465"/>
                                          </p:val>
                                        </p:tav>
                                        <p:tav tm="13480">
                                          <p:val>
                                            <p:fltVal val="0.8292"/>
                                          </p:val>
                                        </p:tav>
                                        <p:tav tm="14610">
                                          <p:val>
                                            <p:fltVal val="0.8169"/>
                                          </p:val>
                                        </p:tav>
                                        <p:tav tm="15730">
                                          <p:val>
                                            <p:fltVal val="0.8085"/>
                                          </p:val>
                                        </p:tav>
                                        <p:tav tm="16850">
                                          <p:val>
                                            <p:fltVal val="0.8035"/>
                                          </p:val>
                                        </p:tav>
                                        <p:tav tm="17980">
                                          <p:val>
                                            <p:fltVal val="0.801"/>
                                          </p:val>
                                        </p:tav>
                                        <p:tav tm="19100">
                                          <p:val>
                                            <p:fltVal val="0.8001"/>
                                          </p:val>
                                        </p:tav>
                                        <p:tav tm="20220">
                                          <p:val>
                                            <p:fltVal val="0.8"/>
                                          </p:val>
                                        </p:tav>
                                        <p:tav tm="21350">
                                          <p:val>
                                            <p:fltVal val="0.8012"/>
                                          </p:val>
                                        </p:tav>
                                        <p:tav tm="22470">
                                          <p:val>
                                            <p:fltVal val="0.8092"/>
                                          </p:val>
                                        </p:tav>
                                        <p:tav tm="23600">
                                          <p:val>
                                            <p:fltVal val="0.8306"/>
                                          </p:val>
                                        </p:tav>
                                        <p:tav tm="24720">
                                          <p:val>
                                            <p:fltVal val="0.8724"/>
                                          </p:val>
                                        </p:tav>
                                        <p:tav tm="25840">
                                          <p:val>
                                            <p:fltVal val="0.9318"/>
                                          </p:val>
                                        </p:tav>
                                        <p:tav tm="26970">
                                          <p:val>
                                            <p:fltVal val="0.9717"/>
                                          </p:val>
                                        </p:tav>
                                        <p:tav tm="28090">
                                          <p:val>
                                            <p:fltVal val="0.9919"/>
                                          </p:val>
                                        </p:tav>
                                        <p:tav tm="29210">
                                          <p:val>
                                            <p:fltVal val="0.9991"/>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0.9997"/>
                                          </p:val>
                                        </p:tav>
                                        <p:tav tm="68540">
                                          <p:val>
                                            <p:fltVal val="0.9975"/>
                                          </p:val>
                                        </p:tav>
                                        <p:tav tm="69660">
                                          <p:val>
                                            <p:fltVal val="0.991"/>
                                          </p:val>
                                        </p:tav>
                                        <p:tav tm="70790">
                                          <p:val>
                                            <p:fltVal val="0.9777"/>
                                          </p:val>
                                        </p:tav>
                                        <p:tav tm="71910">
                                          <p:val>
                                            <p:fltVal val="0.9551"/>
                                          </p:val>
                                        </p:tav>
                                        <p:tav tm="73030">
                                          <p:val>
                                            <p:fltVal val="0.921"/>
                                          </p:val>
                                        </p:tav>
                                        <p:tav tm="74160">
                                          <p:val>
                                            <p:fltVal val="0.8771"/>
                                          </p:val>
                                        </p:tav>
                                        <p:tav tm="75280">
                                          <p:val>
                                            <p:fltVal val="0.8434"/>
                                          </p:val>
                                        </p:tav>
                                        <p:tav tm="76400">
                                          <p:val>
                                            <p:fltVal val="0.8214"/>
                                          </p:val>
                                        </p:tav>
                                        <p:tav tm="77530">
                                          <p:val>
                                            <p:fltVal val="0.8085"/>
                                          </p:val>
                                        </p:tav>
                                        <p:tav tm="78650">
                                          <p:val>
                                            <p:fltVal val="0.8021"/>
                                          </p:val>
                                        </p:tav>
                                        <p:tav tm="79780">
                                          <p:val>
                                            <p:fltVal val="0.8001"/>
                                          </p:val>
                                        </p:tav>
                                        <p:tav tm="80900">
                                          <p:val>
                                            <p:fltVal val="0.8"/>
                                          </p:val>
                                        </p:tav>
                                        <p:tav tm="82020">
                                          <p:val>
                                            <p:fltVal val="0.8021"/>
                                          </p:val>
                                        </p:tav>
                                        <p:tav tm="83150">
                                          <p:val>
                                            <p:fltVal val="0.8123"/>
                                          </p:val>
                                        </p:tav>
                                        <p:tav tm="84270">
                                          <p:val>
                                            <p:fltVal val="0.8373"/>
                                          </p:val>
                                        </p:tav>
                                        <p:tav tm="85390">
                                          <p:val>
                                            <p:fltVal val="0.8841"/>
                                          </p:val>
                                        </p:tav>
                                        <p:tav tm="86520">
                                          <p:val>
                                            <p:fltVal val="0.9419"/>
                                          </p:val>
                                        </p:tav>
                                        <p:tav tm="87640">
                                          <p:val>
                                            <p:fltVal val="0.977"/>
                                          </p:val>
                                        </p:tav>
                                        <p:tav tm="88760">
                                          <p:val>
                                            <p:fltVal val="0.9941"/>
                                          </p:val>
                                        </p:tav>
                                        <p:tav tm="89890">
                                          <p:val>
                                            <p:fltVal val="0.9995"/>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3" dur="3000" fill="hold"/>
                                        <p:tgtEl>
                                          <p:spTgt spid="32"/>
                                        </p:tgtEl>
                                        <p:attrNameLst>
                                          <p:attrName>3d.object.scale.z</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childTnLst>
                                </p:cTn>
                              </p:par>
                            </p:childTnLst>
                          </p:cTn>
                        </p:par>
                      </p:childTnLst>
                    </p:cTn>
                  </p:par>
                </p:childTnLst>
              </p:cTn>
              <p:nextCondLst>
                <p:cond evt="onClick" delay="0">
                  <p:tgtEl>
                    <p:spTgt spid="332"/>
                  </p:tgtEl>
                </p:cond>
              </p:nextCondLst>
            </p:seq>
            <p:audio>
              <p:cMediaNode vol="100000" showWhenStopped="0">
                <p:cTn id="44" fill="hold" display="0">
                  <p:stCondLst>
                    <p:cond delay="indefinite"/>
                  </p:stCondLst>
                  <p:endCondLst>
                    <p:cond evt="onStopAudio" delay="0">
                      <p:tgtEl>
                        <p:sldTgt/>
                      </p:tgtEl>
                    </p:cond>
                  </p:endCondLst>
                </p:cTn>
                <p:tgtEl>
                  <p:spTgt spid="35"/>
                </p:tgtEl>
              </p:cMediaNode>
            </p:audio>
          </p:childTnLst>
        </p:cTn>
      </p:par>
    </p:tnLst>
    <p:bldLst>
      <p:bldP spid="320" grpId="0" animBg="1"/>
      <p:bldP spid="328" grpId="0" animBg="1"/>
      <p:bldP spid="331" grpId="0" animBg="1"/>
      <p:bldP spid="33"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Hình chữ nhật 28">
            <a:extLst>
              <a:ext uri="{FF2B5EF4-FFF2-40B4-BE49-F238E27FC236}">
                <a16:creationId xmlns:a16="http://schemas.microsoft.com/office/drawing/2014/main" id="{4361B8FD-989D-5C13-838C-8843D3C72A99}"/>
              </a:ext>
            </a:extLst>
          </p:cNvPr>
          <p:cNvSpPr>
            <a:spLocks noChangeAspect="1"/>
          </p:cNvSpPr>
          <p:nvPr>
            <p:custDataLst>
              <p:tags r:id="rId1"/>
            </p:custDataLst>
          </p:nvPr>
        </p:nvSpPr>
        <p:spPr>
          <a:xfrm>
            <a:off x="0" y="0"/>
            <a:ext cx="12176234" cy="6858000"/>
          </a:xfrm>
          <a:prstGeom prst="rect">
            <a:avLst/>
          </a:prstGeom>
          <a:blipFill dpi="0" rotWithShape="0">
            <a:blip r:embed="rId6">
              <a:alphaModFix/>
              <a:extLst>
                <a:ext uri="{28A0092B-C50C-407E-A947-70E740481C1C}">
                  <a14:useLocalDpi xmlns:a14="http://schemas.microsoft.com/office/drawing/2010/main" val="0"/>
                </a:ext>
              </a:extLst>
            </a:blip>
            <a:srcRect/>
            <a:stretch>
              <a:fillRect l="-962" r="-96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 name="Hình chữ nhật: Góc Tròn 1">
            <a:extLst>
              <a:ext uri="{FF2B5EF4-FFF2-40B4-BE49-F238E27FC236}">
                <a16:creationId xmlns:a16="http://schemas.microsoft.com/office/drawing/2014/main" id="{CE8FF0E1-7DB3-4C45-F8D9-DE84301A103C}"/>
              </a:ext>
            </a:extLst>
          </p:cNvPr>
          <p:cNvSpPr>
            <a:spLocks noGrp="1" noRot="1" noMove="1" noResize="1" noEditPoints="1" noAdjustHandles="1" noChangeArrowheads="1" noChangeShapeType="1"/>
          </p:cNvSpPr>
          <p:nvPr/>
        </p:nvSpPr>
        <p:spPr>
          <a:xfrm>
            <a:off x="815641" y="448219"/>
            <a:ext cx="10560718" cy="1669832"/>
          </a:xfrm>
          <a:prstGeom prst="roundRect">
            <a:avLst>
              <a:gd name="adj" fmla="val 50000"/>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Góc Tròn 18">
            <a:extLst>
              <a:ext uri="{FF2B5EF4-FFF2-40B4-BE49-F238E27FC236}">
                <a16:creationId xmlns:a16="http://schemas.microsoft.com/office/drawing/2014/main" id="{0F5B2316-E59A-AFFF-F422-1B9770CFE838}"/>
              </a:ext>
            </a:extLst>
          </p:cNvPr>
          <p:cNvSpPr>
            <a:spLocks noGrp="1" noRot="1" noMove="1" noResize="1" noEditPoints="1" noAdjustHandles="1" noChangeArrowheads="1" noChangeShapeType="1"/>
          </p:cNvSpPr>
          <p:nvPr/>
        </p:nvSpPr>
        <p:spPr>
          <a:xfrm>
            <a:off x="957549" y="562365"/>
            <a:ext cx="10276902" cy="1441541"/>
          </a:xfrm>
          <a:prstGeom prst="roundRect">
            <a:avLst>
              <a:gd name="adj" fmla="val 50000"/>
            </a:avLst>
          </a:prstGeom>
          <a:noFill/>
          <a:ln>
            <a:solidFill>
              <a:srgbClr val="01A5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9BE83D61-F44B-3CC0-585B-97F2C0F25875}"/>
              </a:ext>
            </a:extLst>
          </p:cNvPr>
          <p:cNvSpPr>
            <a:spLocks/>
          </p:cNvSpPr>
          <p:nvPr/>
        </p:nvSpPr>
        <p:spPr>
          <a:xfrm>
            <a:off x="1197284" y="842307"/>
            <a:ext cx="881656" cy="881655"/>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ộp Văn bản 23">
            <a:extLst>
              <a:ext uri="{FF2B5EF4-FFF2-40B4-BE49-F238E27FC236}">
                <a16:creationId xmlns:a16="http://schemas.microsoft.com/office/drawing/2014/main" id="{731BB9FD-CAF7-DC9E-D7D2-A1B8729D86F3}"/>
              </a:ext>
            </a:extLst>
          </p:cNvPr>
          <p:cNvSpPr txBox="1"/>
          <p:nvPr/>
        </p:nvSpPr>
        <p:spPr>
          <a:xfrm>
            <a:off x="1410485" y="1036912"/>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5</a:t>
            </a:r>
            <a:endParaRPr lang="en-US" sz="3200">
              <a:solidFill>
                <a:schemeClr val="bg1"/>
              </a:solidFill>
              <a:latin typeface="Arial" panose="020B0604020202020204" pitchFamily="34" charset="0"/>
              <a:cs typeface="Arial" panose="020B0604020202020204" pitchFamily="34" charset="0"/>
            </a:endParaRPr>
          </a:p>
        </p:txBody>
      </p:sp>
      <p:sp>
        <p:nvSpPr>
          <p:cNvPr id="337" name="Hộp Văn bản 336">
            <a:extLst>
              <a:ext uri="{FF2B5EF4-FFF2-40B4-BE49-F238E27FC236}">
                <a16:creationId xmlns:a16="http://schemas.microsoft.com/office/drawing/2014/main" id="{06092520-1F7F-EE12-1B26-0CD1D2ED1616}"/>
              </a:ext>
            </a:extLst>
          </p:cNvPr>
          <p:cNvSpPr txBox="1"/>
          <p:nvPr/>
        </p:nvSpPr>
        <p:spPr>
          <a:xfrm>
            <a:off x="2128430" y="750725"/>
            <a:ext cx="9241632" cy="1077218"/>
          </a:xfrm>
          <a:prstGeom prst="rect">
            <a:avLst/>
          </a:prstGeom>
          <a:noFill/>
        </p:spPr>
        <p:txBody>
          <a:bodyPr wrap="none">
            <a:spAutoFit/>
          </a:bodyPr>
          <a:lstStyle/>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Hydrohalic acid thường được dùng để đánh sạch </a:t>
            </a:r>
          </a:p>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bề mặt kim loại trước khi sơn, hàn, mạ điện là</a:t>
            </a:r>
            <a:endParaRPr lang="en-US" sz="3200">
              <a:latin typeface="Arial" panose="020B0604020202020204" pitchFamily="34" charset="0"/>
              <a:cs typeface="Arial" panose="020B0604020202020204" pitchFamily="34" charset="0"/>
            </a:endParaRPr>
          </a:p>
        </p:txBody>
      </p:sp>
      <p:sp>
        <p:nvSpPr>
          <p:cNvPr id="31" name="Hình chữ nhật: Góc Tròn 30">
            <a:extLst>
              <a:ext uri="{FF2B5EF4-FFF2-40B4-BE49-F238E27FC236}">
                <a16:creationId xmlns:a16="http://schemas.microsoft.com/office/drawing/2014/main" id="{7EB3CD54-089A-5870-CA76-8E72F503CEDF}"/>
              </a:ext>
            </a:extLst>
          </p:cNvPr>
          <p:cNvSpPr/>
          <p:nvPr/>
        </p:nvSpPr>
        <p:spPr>
          <a:xfrm>
            <a:off x="1551008"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Hình chữ nhật: Góc Tròn 32">
            <a:extLst>
              <a:ext uri="{FF2B5EF4-FFF2-40B4-BE49-F238E27FC236}">
                <a16:creationId xmlns:a16="http://schemas.microsoft.com/office/drawing/2014/main" id="{95A057F6-4884-0330-00C7-1BF5402D4A7B}"/>
              </a:ext>
            </a:extLst>
          </p:cNvPr>
          <p:cNvSpPr/>
          <p:nvPr/>
        </p:nvSpPr>
        <p:spPr>
          <a:xfrm>
            <a:off x="6202944"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Đáp án - 9Slide.vn">
            <a:extLst>
              <a:ext uri="{FF2B5EF4-FFF2-40B4-BE49-F238E27FC236}">
                <a16:creationId xmlns:a16="http://schemas.microsoft.com/office/drawing/2014/main" id="{E96675B9-E830-2C73-13C1-3FF54C2A6D33}"/>
              </a:ext>
            </a:extLst>
          </p:cNvPr>
          <p:cNvSpPr/>
          <p:nvPr/>
        </p:nvSpPr>
        <p:spPr>
          <a:xfrm>
            <a:off x="1551007"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Hình chữ nhật: Góc Tròn 35">
            <a:extLst>
              <a:ext uri="{FF2B5EF4-FFF2-40B4-BE49-F238E27FC236}">
                <a16:creationId xmlns:a16="http://schemas.microsoft.com/office/drawing/2014/main" id="{77870CA2-D12B-9BB4-0B40-C52D17200CB5}"/>
              </a:ext>
            </a:extLst>
          </p:cNvPr>
          <p:cNvSpPr/>
          <p:nvPr/>
        </p:nvSpPr>
        <p:spPr>
          <a:xfrm>
            <a:off x="6202943"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Hộp Văn bản 36">
            <a:extLst>
              <a:ext uri="{FF2B5EF4-FFF2-40B4-BE49-F238E27FC236}">
                <a16:creationId xmlns:a16="http://schemas.microsoft.com/office/drawing/2014/main" id="{3B932ABD-C6DC-8F65-F18C-05B436DA1F5E}"/>
              </a:ext>
            </a:extLst>
          </p:cNvPr>
          <p:cNvSpPr txBox="1"/>
          <p:nvPr/>
        </p:nvSpPr>
        <p:spPr>
          <a:xfrm>
            <a:off x="3564848" y="2945452"/>
            <a:ext cx="410369"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I</a:t>
            </a:r>
            <a:endParaRPr lang="en-US" sz="3200">
              <a:solidFill>
                <a:schemeClr val="bg1"/>
              </a:solidFill>
              <a:latin typeface="Arial" panose="020B0604020202020204" pitchFamily="34" charset="0"/>
              <a:cs typeface="Arial" panose="020B0604020202020204" pitchFamily="34" charset="0"/>
            </a:endParaRPr>
          </a:p>
        </p:txBody>
      </p:sp>
      <p:sp>
        <p:nvSpPr>
          <p:cNvPr id="38" name="Hộp Văn bản 37">
            <a:extLst>
              <a:ext uri="{FF2B5EF4-FFF2-40B4-BE49-F238E27FC236}">
                <a16:creationId xmlns:a16="http://schemas.microsoft.com/office/drawing/2014/main" id="{0F82310A-8674-5310-B29D-1AC849677806}"/>
              </a:ext>
            </a:extLst>
          </p:cNvPr>
          <p:cNvSpPr txBox="1"/>
          <p:nvPr/>
        </p:nvSpPr>
        <p:spPr>
          <a:xfrm>
            <a:off x="8045263" y="2945452"/>
            <a:ext cx="753411"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Br</a:t>
            </a:r>
            <a:endParaRPr lang="en-US" sz="3200">
              <a:solidFill>
                <a:schemeClr val="bg1"/>
              </a:solidFill>
              <a:latin typeface="Arial" panose="020B0604020202020204" pitchFamily="34" charset="0"/>
              <a:cs typeface="Arial" panose="020B0604020202020204" pitchFamily="34" charset="0"/>
            </a:endParaRPr>
          </a:p>
        </p:txBody>
      </p:sp>
      <p:sp>
        <p:nvSpPr>
          <p:cNvPr id="39" name="Hộp Văn bản 38">
            <a:extLst>
              <a:ext uri="{FF2B5EF4-FFF2-40B4-BE49-F238E27FC236}">
                <a16:creationId xmlns:a16="http://schemas.microsoft.com/office/drawing/2014/main" id="{F79D6AAD-43EB-8E69-C455-B543B257C5E0}"/>
              </a:ext>
            </a:extLst>
          </p:cNvPr>
          <p:cNvSpPr txBox="1"/>
          <p:nvPr/>
        </p:nvSpPr>
        <p:spPr>
          <a:xfrm>
            <a:off x="3416569" y="4801926"/>
            <a:ext cx="706925"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Cl</a:t>
            </a:r>
            <a:endParaRPr lang="en-US" sz="3200">
              <a:solidFill>
                <a:schemeClr val="bg1"/>
              </a:solidFill>
              <a:latin typeface="Arial" panose="020B0604020202020204" pitchFamily="34" charset="0"/>
              <a:cs typeface="Arial" panose="020B0604020202020204" pitchFamily="34" charset="0"/>
            </a:endParaRPr>
          </a:p>
        </p:txBody>
      </p:sp>
      <p:sp>
        <p:nvSpPr>
          <p:cNvPr id="40" name="Hộp Văn bản 39">
            <a:extLst>
              <a:ext uri="{FF2B5EF4-FFF2-40B4-BE49-F238E27FC236}">
                <a16:creationId xmlns:a16="http://schemas.microsoft.com/office/drawing/2014/main" id="{9DE7D897-77F8-7976-6454-DC5C54D0B83B}"/>
              </a:ext>
            </a:extLst>
          </p:cNvPr>
          <p:cNvSpPr txBox="1"/>
          <p:nvPr/>
        </p:nvSpPr>
        <p:spPr>
          <a:xfrm>
            <a:off x="8148655" y="4801926"/>
            <a:ext cx="546625"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HF</a:t>
            </a:r>
            <a:endParaRPr lang="en-US" sz="3200">
              <a:solidFill>
                <a:schemeClr val="bg1"/>
              </a:solidFill>
              <a:latin typeface="Arial" panose="020B0604020202020204" pitchFamily="34" charset="0"/>
              <a:cs typeface="Arial" panose="020B0604020202020204" pitchFamily="34" charset="0"/>
            </a:endParaRPr>
          </a:p>
        </p:txBody>
      </p:sp>
      <p:pic>
        <p:nvPicPr>
          <p:cNvPr id="41" name="Đồ họa 40" descr="Back with solid fill">
            <a:hlinkClick r:id="rId7" action="ppaction://hlinksldjump"/>
            <a:extLst>
              <a:ext uri="{FF2B5EF4-FFF2-40B4-BE49-F238E27FC236}">
                <a16:creationId xmlns:a16="http://schemas.microsoft.com/office/drawing/2014/main" id="{1D4CF939-D858-60EA-1085-34EA3D6CD1A2}"/>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282884" y="5363805"/>
            <a:ext cx="914400" cy="914400"/>
          </a:xfrm>
          <a:prstGeom prst="rect">
            <a:avLst/>
          </a:prstGeom>
        </p:spPr>
      </p:pic>
      <mc:AlternateContent xmlns:mc="http://schemas.openxmlformats.org/markup-compatibility/2006">
        <mc:Choice xmlns:am3d="http://schemas.microsoft.com/office/drawing/2017/model3d" Requires="am3d">
          <p:graphicFrame>
            <p:nvGraphicFramePr>
              <p:cNvPr id="42" name="Ngôi sao - 9Slide.vn" descr="Gold Star">
                <a:extLst>
                  <a:ext uri="{FF2B5EF4-FFF2-40B4-BE49-F238E27FC236}">
                    <a16:creationId xmlns:a16="http://schemas.microsoft.com/office/drawing/2014/main" id="{C9165FCB-6DA5-6343-7743-FC7ECFA2CFA9}"/>
                  </a:ext>
                </a:extLst>
              </p:cNvPr>
              <p:cNvGraphicFramePr>
                <a:graphicFrameLocks noChangeAspect="1"/>
              </p:cNvGraphicFramePr>
              <p:nvPr>
                <p:extLst>
                  <p:ext uri="{D42A27DB-BD31-4B8C-83A1-F6EECF244321}">
                    <p14:modId xmlns:p14="http://schemas.microsoft.com/office/powerpoint/2010/main" val="3475562779"/>
                  </p:ext>
                </p:extLst>
              </p:nvPr>
            </p:nvGraphicFramePr>
            <p:xfrm>
              <a:off x="4254202" y="3708186"/>
              <a:ext cx="2302721" cy="2159214"/>
            </p:xfrm>
            <a:graphic>
              <a:graphicData uri="http://schemas.microsoft.com/office/drawing/2017/model3d">
                <am3d:model3d r:embed="rId10">
                  <am3d:spPr>
                    <a:xfrm>
                      <a:off x="0" y="0"/>
                      <a:ext cx="2302721" cy="2159214"/>
                    </a:xfrm>
                    <a:prstGeom prst="rect">
                      <a:avLst/>
                    </a:prstGeom>
                  </am3d:spPr>
                  <am3d:camera>
                    <am3d:pos x="0" y="0" z="67227191"/>
                    <am3d:up dx="0" dy="36000000" dz="0"/>
                    <am3d:lookAt x="0" y="0" z="0"/>
                    <am3d:perspective fov="2700000"/>
                  </am3d:camera>
                  <am3d:trans>
                    <am3d:meterPerModelUnit n="5245046" d="1000000"/>
                    <am3d:preTrans dx="-386604" dy="-17000240" dz="-65651"/>
                    <am3d:scale>
                      <am3d:sx n="1000000" d="1000000"/>
                      <am3d:sy n="1000000" d="1000000"/>
                      <am3d:sz n="1000000" d="1000000"/>
                    </am3d:scale>
                    <am3d:rot ax="-10049923" ay="635507" az="-10659975"/>
                    <am3d:postTrans dx="0" dy="0" dz="0"/>
                  </am3d:trans>
                  <am3d:raster rName="Office3DRenderer" rVer="16.0.8326">
                    <am3d:blip r:embed="rId11"/>
                  </am3d:raster>
                  <am3d:objViewport viewportSz="334941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42" name="Ngôi sao - 9Slide.vn" descr="Gold Star">
                <a:extLst>
                  <a:ext uri="{FF2B5EF4-FFF2-40B4-BE49-F238E27FC236}">
                    <a16:creationId xmlns:a16="http://schemas.microsoft.com/office/drawing/2014/main" id="{C9165FCB-6DA5-6343-7743-FC7ECFA2CFA9}"/>
                  </a:ext>
                </a:extLst>
              </p:cNvPr>
              <p:cNvPicPr>
                <a:picLocks noGrp="1" noRot="1" noChangeAspect="1" noMove="1" noResize="1" noEditPoints="1" noAdjustHandles="1" noChangeArrowheads="1" noChangeShapeType="1" noCrop="1"/>
              </p:cNvPicPr>
              <p:nvPr/>
            </p:nvPicPr>
            <p:blipFill>
              <a:blip r:embed="rId11"/>
              <a:stretch>
                <a:fillRect/>
              </a:stretch>
            </p:blipFill>
            <p:spPr>
              <a:xfrm>
                <a:off x="4254202" y="3708186"/>
                <a:ext cx="2302721" cy="2159214"/>
              </a:xfrm>
              <a:prstGeom prst="rect">
                <a:avLst/>
              </a:prstGeom>
            </p:spPr>
          </p:pic>
        </mc:Fallback>
      </mc:AlternateContent>
      <p:sp>
        <p:nvSpPr>
          <p:cNvPr id="43" name="Hình chữ nhật: Góc Tròn 42">
            <a:extLst>
              <a:ext uri="{FF2B5EF4-FFF2-40B4-BE49-F238E27FC236}">
                <a16:creationId xmlns:a16="http://schemas.microsoft.com/office/drawing/2014/main" id="{3208CD53-64F4-9B76-4A12-5EB8CFC7C16E}"/>
              </a:ext>
            </a:extLst>
          </p:cNvPr>
          <p:cNvSpPr/>
          <p:nvPr/>
        </p:nvSpPr>
        <p:spPr>
          <a:xfrm>
            <a:off x="2469288" y="6091892"/>
            <a:ext cx="7253424" cy="321996"/>
          </a:xfrm>
          <a:prstGeom prst="roundRect">
            <a:avLst>
              <a:gd name="adj"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Hình chữ nhật: Góc Tròn 43">
            <a:extLst>
              <a:ext uri="{FF2B5EF4-FFF2-40B4-BE49-F238E27FC236}">
                <a16:creationId xmlns:a16="http://schemas.microsoft.com/office/drawing/2014/main" id="{68DA7DFB-BBBF-C50B-C890-B29545689B9F}"/>
              </a:ext>
            </a:extLst>
          </p:cNvPr>
          <p:cNvSpPr/>
          <p:nvPr/>
        </p:nvSpPr>
        <p:spPr>
          <a:xfrm>
            <a:off x="2469288" y="6091892"/>
            <a:ext cx="7253424" cy="321996"/>
          </a:xfrm>
          <a:prstGeom prst="roundRect">
            <a:avLst>
              <a:gd name="adj" fmla="val 50000"/>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5" name="Nhạc nền câu hỏi">
            <a:hlinkClick r:id="" action="ppaction://media"/>
            <a:extLst>
              <a:ext uri="{FF2B5EF4-FFF2-40B4-BE49-F238E27FC236}">
                <a16:creationId xmlns:a16="http://schemas.microsoft.com/office/drawing/2014/main" id="{1F0353F9-7CB0-0E90-C4B9-BBBE37111304}"/>
              </a:ext>
            </a:extLst>
          </p:cNvPr>
          <p:cNvPicPr>
            <a:picLocks noChangeAspect="1"/>
          </p:cNvPicPr>
          <p:nvPr>
            <a:audioFile r:link="rId2"/>
            <p:extLst>
              <p:ext uri="{DAA4B4D4-6D71-4841-9C94-3DE7FCFB9230}">
                <p14:media xmlns:p14="http://schemas.microsoft.com/office/powerpoint/2010/main" r:embed="rId3">
                  <p14:trim st="4000"/>
                </p14:media>
              </p:ext>
            </p:extLst>
          </p:nvPr>
        </p:nvPicPr>
        <p:blipFill>
          <a:blip r:embed="rId12"/>
          <a:stretch>
            <a:fillRect/>
          </a:stretch>
        </p:blipFill>
        <p:spPr>
          <a:xfrm>
            <a:off x="5815530" y="-1965202"/>
            <a:ext cx="1036320" cy="1036320"/>
          </a:xfrm>
          <a:prstGeom prst="rect">
            <a:avLst/>
          </a:prstGeom>
        </p:spPr>
      </p:pic>
    </p:spTree>
    <p:extLst>
      <p:ext uri="{BB962C8B-B14F-4D97-AF65-F5344CB8AC3E}">
        <p14:creationId xmlns:p14="http://schemas.microsoft.com/office/powerpoint/2010/main" val="315708255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advClick="0">
        <p159:morph option="byObject"/>
      </p:transition>
    </mc:Choice>
    <mc:Fallback xmlns="">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2" fill="hold" grpId="0" nodeType="withEffect">
                                  <p:stCondLst>
                                    <p:cond delay="0"/>
                                  </p:stCondLst>
                                  <p:childTnLst>
                                    <p:animEffect transition="out" filter="wipe(right)">
                                      <p:cBhvr>
                                        <p:cTn id="6" dur="20000"/>
                                        <p:tgtEl>
                                          <p:spTgt spid="43"/>
                                        </p:tgtEl>
                                      </p:cBhvr>
                                    </p:animEffect>
                                    <p:set>
                                      <p:cBhvr>
                                        <p:cTn id="7" dur="1" fill="hold">
                                          <p:stCondLst>
                                            <p:cond delay="19999"/>
                                          </p:stCondLst>
                                        </p:cTn>
                                        <p:tgtEl>
                                          <p:spTgt spid="43"/>
                                        </p:tgtEl>
                                        <p:attrNameLst>
                                          <p:attrName>style.visibility</p:attrName>
                                        </p:attrNameLst>
                                      </p:cBhvr>
                                      <p:to>
                                        <p:strVal val="hidden"/>
                                      </p:to>
                                    </p:set>
                                  </p:childTnLst>
                                </p:cTn>
                              </p:par>
                              <p:par>
                                <p:cTn id="8" presetID="1" presetClass="mediacall" presetSubtype="0" fill="hold" nodeType="withEffect">
                                  <p:stCondLst>
                                    <p:cond delay="0"/>
                                  </p:stCondLst>
                                  <p:childTnLst>
                                    <p:cmd type="call" cmd="playFrom(0.0)">
                                      <p:cBhvr>
                                        <p:cTn id="9" dur="20055" fill="hold"/>
                                        <p:tgtEl>
                                          <p:spTgt spid="4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31"/>
                    </p:tgtEl>
                  </p:cond>
                </p:stCondLst>
                <p:endSync evt="end" delay="0">
                  <p:rtn val="all"/>
                </p:endSync>
                <p:childTnLst>
                  <p:par>
                    <p:cTn id="11" fill="hold">
                      <p:stCondLst>
                        <p:cond delay="0"/>
                      </p:stCondLst>
                      <p:childTnLst>
                        <p:par>
                          <p:cTn id="12" fill="hold">
                            <p:stCondLst>
                              <p:cond delay="0"/>
                            </p:stCondLst>
                            <p:childTnLst>
                              <p:par>
                                <p:cTn id="13" presetID="9" presetClass="emph" presetSubtype="0" grpId="0" nodeType="clickEffect">
                                  <p:stCondLst>
                                    <p:cond delay="0"/>
                                  </p:stCondLst>
                                  <p:childTnLst>
                                    <p:set>
                                      <p:cBhvr>
                                        <p:cTn id="14" dur="indefinite"/>
                                        <p:tgtEl>
                                          <p:spTgt spid="31"/>
                                        </p:tgtEl>
                                        <p:attrNameLst>
                                          <p:attrName>style.opacity</p:attrName>
                                        </p:attrNameLst>
                                      </p:cBhvr>
                                      <p:to>
                                        <p:strVal val="0.25"/>
                                      </p:to>
                                    </p:set>
                                    <p:animEffect filter="image" prLst="opacity: 0.25">
                                      <p:cBhvr rctx="IE">
                                        <p:cTn id="15" dur="indefinite"/>
                                        <p:tgtEl>
                                          <p:spTgt spid="31"/>
                                        </p:tgtEl>
                                      </p:cBhvr>
                                    </p:animEffect>
                                  </p:childTnLst>
                                </p:cTn>
                              </p:par>
                            </p:childTnLst>
                          </p:cTn>
                        </p:par>
                      </p:childTnLst>
                    </p:cTn>
                  </p:par>
                </p:childTnLst>
              </p:cTn>
              <p:nextCondLst>
                <p:cond evt="onClick" delay="0">
                  <p:tgtEl>
                    <p:spTgt spid="31"/>
                  </p:tgtEl>
                </p:cond>
              </p:nextCondLst>
            </p:seq>
            <p:seq concurrent="1" nextAc="seek">
              <p:cTn id="16" restart="whenNotActive" fill="hold" evtFilter="cancelBubble" nodeType="interactiveSeq">
                <p:stCondLst>
                  <p:cond evt="onClick" delay="0">
                    <p:tgtEl>
                      <p:spTgt spid="33"/>
                    </p:tgtEl>
                  </p:cond>
                </p:stCondLst>
                <p:endSync evt="end" delay="0">
                  <p:rtn val="all"/>
                </p:endSync>
                <p:childTnLst>
                  <p:par>
                    <p:cTn id="17" fill="hold">
                      <p:stCondLst>
                        <p:cond delay="0"/>
                      </p:stCondLst>
                      <p:childTnLst>
                        <p:par>
                          <p:cTn id="18" fill="hold">
                            <p:stCondLst>
                              <p:cond delay="0"/>
                            </p:stCondLst>
                            <p:childTnLst>
                              <p:par>
                                <p:cTn id="19" presetID="9" presetClass="emph" presetSubtype="0" grpId="0" nodeType="clickEffect">
                                  <p:stCondLst>
                                    <p:cond delay="0"/>
                                  </p:stCondLst>
                                  <p:childTnLst>
                                    <p:set>
                                      <p:cBhvr>
                                        <p:cTn id="20" dur="indefinite"/>
                                        <p:tgtEl>
                                          <p:spTgt spid="33"/>
                                        </p:tgtEl>
                                        <p:attrNameLst>
                                          <p:attrName>style.opacity</p:attrName>
                                        </p:attrNameLst>
                                      </p:cBhvr>
                                      <p:to>
                                        <p:strVal val="0.25"/>
                                      </p:to>
                                    </p:set>
                                    <p:animEffect filter="image" prLst="opacity: 0.25">
                                      <p:cBhvr rctx="IE">
                                        <p:cTn id="21" dur="indefinite"/>
                                        <p:tgtEl>
                                          <p:spTgt spid="33"/>
                                        </p:tgtEl>
                                      </p:cBhvr>
                                    </p:animEffect>
                                  </p:childTnLst>
                                </p:cTn>
                              </p:par>
                            </p:childTnLst>
                          </p:cTn>
                        </p:par>
                      </p:childTnLst>
                    </p:cTn>
                  </p:par>
                </p:childTnLst>
              </p:cTn>
              <p:nextCondLst>
                <p:cond evt="onClick" delay="0">
                  <p:tgtEl>
                    <p:spTgt spid="33"/>
                  </p:tgtEl>
                </p:cond>
              </p:nextCondLst>
            </p:seq>
            <p:seq concurrent="1" nextAc="seek">
              <p:cTn id="22" restart="whenNotActive" fill="hold" evtFilter="cancelBubble" nodeType="interactiveSeq">
                <p:stCondLst>
                  <p:cond evt="onClick" delay="0">
                    <p:tgtEl>
                      <p:spTgt spid="36"/>
                    </p:tgtEl>
                  </p:cond>
                </p:stCondLst>
                <p:endSync evt="end" delay="0">
                  <p:rtn val="all"/>
                </p:endSync>
                <p:childTnLst>
                  <p:par>
                    <p:cTn id="23" fill="hold">
                      <p:stCondLst>
                        <p:cond delay="0"/>
                      </p:stCondLst>
                      <p:childTnLst>
                        <p:par>
                          <p:cTn id="24" fill="hold">
                            <p:stCondLst>
                              <p:cond delay="0"/>
                            </p:stCondLst>
                            <p:childTnLst>
                              <p:par>
                                <p:cTn id="25" presetID="9" presetClass="emph" presetSubtype="0" grpId="0" nodeType="clickEffect">
                                  <p:stCondLst>
                                    <p:cond delay="0"/>
                                  </p:stCondLst>
                                  <p:childTnLst>
                                    <p:set>
                                      <p:cBhvr>
                                        <p:cTn id="26" dur="indefinite"/>
                                        <p:tgtEl>
                                          <p:spTgt spid="36"/>
                                        </p:tgtEl>
                                        <p:attrNameLst>
                                          <p:attrName>style.opacity</p:attrName>
                                        </p:attrNameLst>
                                      </p:cBhvr>
                                      <p:to>
                                        <p:strVal val="0.25"/>
                                      </p:to>
                                    </p:set>
                                    <p:animEffect filter="image" prLst="opacity: 0.25">
                                      <p:cBhvr rctx="IE">
                                        <p:cTn id="27" dur="indefinite"/>
                                        <p:tgtEl>
                                          <p:spTgt spid="36"/>
                                        </p:tgtEl>
                                      </p:cBhvr>
                                    </p:animEffect>
                                  </p:childTnLst>
                                </p:cTn>
                              </p:par>
                            </p:childTnLst>
                          </p:cTn>
                        </p:par>
                      </p:childTnLst>
                    </p:cTn>
                  </p:par>
                </p:childTnLst>
              </p:cTn>
              <p:nextCondLst>
                <p:cond evt="onClick" delay="0">
                  <p:tgtEl>
                    <p:spTgt spid="36"/>
                  </p:tgtEl>
                </p:cond>
              </p:nextCondLst>
            </p:seq>
            <p:seq concurrent="1" nextAc="seek">
              <p:cTn id="28" restart="whenNotActive" fill="hold" evtFilter="cancelBubble" nodeType="interactiveSeq">
                <p:stCondLst>
                  <p:cond evt="onClick" delay="0">
                    <p:tgtEl>
                      <p:spTgt spid="34"/>
                    </p:tgtEl>
                  </p:cond>
                </p:stCondLst>
                <p:endSync evt="end" delay="0">
                  <p:rtn val="all"/>
                </p:endSync>
                <p:childTnLst>
                  <p:par>
                    <p:cTn id="29" fill="hold">
                      <p:stCondLst>
                        <p:cond delay="0"/>
                      </p:stCondLst>
                      <p:childTnLst>
                        <p:par>
                          <p:cTn id="30" fill="hold">
                            <p:stCondLst>
                              <p:cond delay="0"/>
                            </p:stCondLst>
                            <p:childTnLst>
                              <p:par>
                                <p:cTn id="31" presetID="60" presetClass="entr" presetSubtype="128" fill="hold" nodeType="clickEffect">
                                  <p:stCondLst>
                                    <p:cond delay="0"/>
                                  </p:stCondLst>
                                  <p:childTnLst>
                                    <p:set>
                                      <p:cBhvr>
                                        <p:cTn id="32" dur="1" fill="hold">
                                          <p:stCondLst>
                                            <p:cond delay="0"/>
                                          </p:stCondLst>
                                        </p:cTn>
                                        <p:tgtEl>
                                          <p:spTgt spid="42"/>
                                        </p:tgtEl>
                                        <p:attrNameLst>
                                          <p:attrName>style.visibility</p:attrName>
                                        </p:attrNameLst>
                                      </p:cBhvr>
                                      <p:to>
                                        <p:strVal val="visible"/>
                                      </p:to>
                                    </p:set>
                                    <p:animEffect transition="in" filter="fade">
                                      <p:cBhvr>
                                        <p:cTn id="33" dur="1000"/>
                                        <p:tgtEl>
                                          <p:spTgt spid="42"/>
                                        </p:tgtEl>
                                      </p:cBhvr>
                                    </p:animEffect>
                                    <p:anim calcmode="lin" valueType="num">
                                      <p:cBhvr additive="sum">
                                        <p:cTn id="34" dur="1000" fill="hold"/>
                                        <p:tgtEl>
                                          <p:spTgt spid="42"/>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35" dur="1000" fill="hold"/>
                                        <p:tgtEl>
                                          <p:spTgt spid="42"/>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6" dur="1000" fill="hold"/>
                                        <p:tgtEl>
                                          <p:spTgt spid="42"/>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7" dur="1000" fill="hold"/>
                                        <p:tgtEl>
                                          <p:spTgt spid="42"/>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38" presetID="39" presetClass="emph" presetSubtype="2" repeatCount="indefinite" fill="hold" nodeType="withEffect">
                                  <p:stCondLst>
                                    <p:cond delay="0"/>
                                  </p:stCondLst>
                                  <p:childTnLst>
                                    <p:anim calcmode="lin" valueType="num">
                                      <p:cBhvr additive="sum">
                                        <p:cTn id="39" dur="3000" fill="hold"/>
                                        <p:tgtEl>
                                          <p:spTgt spid="42"/>
                                        </p:tgtEl>
                                        <p:attrNameLst>
                                          <p:attrName>3d.object.rotation.y</p:attrName>
                                        </p:attrNameLst>
                                      </p:cBhvr>
                                      <p:tavLst>
                                        <p:tav tm="0">
                                          <p:val>
                                            <p:fltVal val="0"/>
                                          </p:val>
                                        </p:tav>
                                        <p:tav tm="1120">
                                          <p:val>
                                            <p:fltVal val="-0.0017"/>
                                          </p:val>
                                        </p:tav>
                                        <p:tav tm="2250">
                                          <p:val>
                                            <p:fltVal val="-0.014"/>
                                          </p:val>
                                        </p:tav>
                                        <p:tav tm="3370">
                                          <p:val>
                                            <p:fltVal val="-0.0472"/>
                                          </p:val>
                                        </p:tav>
                                        <p:tav tm="4490">
                                          <p:val>
                                            <p:fltVal val="-0.1127"/>
                                          </p:val>
                                        </p:tav>
                                        <p:tav tm="5620">
                                          <p:val>
                                            <p:fltVal val="-0.2211"/>
                                          </p:val>
                                        </p:tav>
                                        <p:tav tm="6740">
                                          <p:val>
                                            <p:fltVal val="-0.3815"/>
                                          </p:val>
                                        </p:tav>
                                        <p:tav tm="7870">
                                          <p:val>
                                            <p:fltVal val="-0.605"/>
                                          </p:val>
                                        </p:tav>
                                        <p:tav tm="8990">
                                          <p:val>
                                            <p:fltVal val="-0.9054"/>
                                          </p:val>
                                        </p:tav>
                                        <p:tav tm="10110">
                                          <p:val>
                                            <p:fltVal val="-1.2876"/>
                                          </p:val>
                                        </p:tav>
                                        <p:tav tm="11240">
                                          <p:val>
                                            <p:fltVal val="-1.7647"/>
                                          </p:val>
                                        </p:tav>
                                        <p:tav tm="12360">
                                          <p:val>
                                            <p:fltVal val="-2.3529"/>
                                          </p:val>
                                        </p:tav>
                                        <p:tav tm="13480">
                                          <p:val>
                                            <p:fltVal val="-2.9813"/>
                                          </p:val>
                                        </p:tav>
                                        <p:tav tm="14610">
                                          <p:val>
                                            <p:fltVal val="-3.5055"/>
                                          </p:val>
                                        </p:tav>
                                        <p:tav tm="15730">
                                          <p:val>
                                            <p:fltVal val="-3.9334"/>
                                          </p:val>
                                        </p:tav>
                                        <p:tav tm="16850">
                                          <p:val>
                                            <p:fltVal val="-4.2681"/>
                                          </p:val>
                                        </p:tav>
                                        <p:tav tm="17980">
                                          <p:val>
                                            <p:fltVal val="-4.5242"/>
                                          </p:val>
                                        </p:tav>
                                        <p:tav tm="19100">
                                          <p:val>
                                            <p:fltVal val="-4.7137"/>
                                          </p:val>
                                        </p:tav>
                                        <p:tav tm="20220">
                                          <p:val>
                                            <p:fltVal val="-4.8438"/>
                                          </p:val>
                                        </p:tav>
                                        <p:tav tm="21350">
                                          <p:val>
                                            <p:fltVal val="-4.9269"/>
                                          </p:val>
                                        </p:tav>
                                        <p:tav tm="22470">
                                          <p:val>
                                            <p:fltVal val="-4.9736"/>
                                          </p:val>
                                        </p:tav>
                                        <p:tav tm="23600">
                                          <p:val>
                                            <p:fltVal val="-4.9944"/>
                                          </p:val>
                                        </p:tav>
                                        <p:tav tm="24720">
                                          <p:val>
                                            <p:fltVal val="-4.9998"/>
                                          </p:val>
                                        </p:tav>
                                        <p:tav tm="25840">
                                          <p:val>
                                            <p:fltVal val="-4.5262"/>
                                          </p:val>
                                        </p:tav>
                                        <p:tav tm="26970">
                                          <p:val>
                                            <p:fltVal val="-2.4454"/>
                                          </p:val>
                                        </p:tav>
                                        <p:tav tm="28090">
                                          <p:val>
                                            <p:fltVal val="0.6987"/>
                                          </p:val>
                                        </p:tav>
                                        <p:tav tm="29210">
                                          <p:val>
                                            <p:fltVal val="4.7001"/>
                                          </p:val>
                                        </p:tav>
                                        <p:tav tm="30340">
                                          <p:val>
                                            <p:fltVal val="9.4493"/>
                                          </p:val>
                                        </p:tav>
                                        <p:tav tm="31460">
                                          <p:val>
                                            <p:fltVal val="14.8744"/>
                                          </p:val>
                                        </p:tav>
                                        <p:tav tm="32580">
                                          <p:val>
                                            <p:fltVal val="20.923"/>
                                          </p:val>
                                        </p:tav>
                                        <p:tav tm="33710">
                                          <p:val>
                                            <p:fltVal val="27.4931"/>
                                          </p:val>
                                        </p:tav>
                                        <p:tav tm="34830">
                                          <p:val>
                                            <p:fltVal val="34.6709"/>
                                          </p:val>
                                        </p:tav>
                                        <p:tav tm="35960">
                                          <p:val>
                                            <p:fltVal val="42.3729"/>
                                          </p:val>
                                        </p:tav>
                                        <p:tav tm="37080">
                                          <p:val>
                                            <p:fltVal val="50.5763"/>
                                          </p:val>
                                        </p:tav>
                                        <p:tav tm="38200">
                                          <p:val>
                                            <p:fltVal val="59.2613"/>
                                          </p:val>
                                        </p:tav>
                                        <p:tav tm="39330">
                                          <p:val>
                                            <p:fltVal val="68.4108"/>
                                          </p:val>
                                        </p:tav>
                                        <p:tav tm="40450">
                                          <p:val>
                                            <p:fltVal val="78.0095"/>
                                          </p:val>
                                        </p:tav>
                                        <p:tav tm="41570">
                                          <p:val>
                                            <p:fltVal val="87.9524"/>
                                          </p:val>
                                        </p:tav>
                                        <p:tav tm="42700">
                                          <p:val>
                                            <p:fltVal val="98.4063"/>
                                          </p:val>
                                        </p:tav>
                                        <p:tav tm="43820">
                                          <p:val>
                                            <p:fltVal val="109.2726"/>
                                          </p:val>
                                        </p:tav>
                                        <p:tav tm="44940">
                                          <p:val>
                                            <p:fltVal val="120.5411"/>
                                          </p:val>
                                        </p:tav>
                                        <p:tav tm="46070">
                                          <p:val>
                                            <p:fltVal val="132.2023"/>
                                          </p:val>
                                        </p:tav>
                                        <p:tav tm="47190">
                                          <p:val>
                                            <p:fltVal val="144.2478"/>
                                          </p:val>
                                        </p:tav>
                                        <p:tav tm="48310">
                                          <p:val>
                                            <p:fltVal val="156.6693"/>
                                          </p:val>
                                        </p:tav>
                                        <p:tav tm="49440">
                                          <p:val>
                                            <p:fltVal val="169.3438"/>
                                          </p:val>
                                        </p:tav>
                                        <p:tav tm="50560">
                                          <p:val>
                                            <p:fltVal val="182.3622"/>
                                          </p:val>
                                        </p:tav>
                                        <p:tav tm="51690">
                                          <p:val>
                                            <p:fltVal val="195.2648"/>
                                          </p:val>
                                        </p:tav>
                                        <p:tav tm="52810">
                                          <p:val>
                                            <p:fltVal val="207.9209"/>
                                          </p:val>
                                        </p:tav>
                                        <p:tav tm="53930">
                                          <p:val>
                                            <p:fltVal val="220.0976"/>
                                          </p:val>
                                        </p:tav>
                                        <p:tav tm="55060">
                                          <p:val>
                                            <p:fltVal val="231.90221"/>
                                          </p:val>
                                        </p:tav>
                                        <p:tav tm="56180">
                                          <p:val>
                                            <p:fltVal val="243.4277"/>
                                          </p:val>
                                        </p:tav>
                                        <p:tav tm="57300">
                                          <p:val>
                                            <p:fltVal val="254.45959"/>
                                          </p:val>
                                        </p:tav>
                                        <p:tav tm="58430">
                                          <p:val>
                                            <p:fltVal val="265.09329"/>
                                          </p:val>
                                        </p:tav>
                                        <p:tav tm="59550">
                                          <p:val>
                                            <p:fltVal val="275.4086"/>
                                          </p:val>
                                        </p:tav>
                                        <p:tav tm="60670">
                                          <p:val>
                                            <p:fltVal val="285.21021"/>
                                          </p:val>
                                        </p:tav>
                                        <p:tav tm="61800">
                                          <p:val>
                                            <p:fltVal val="294.5798"/>
                                          </p:val>
                                        </p:tav>
                                        <p:tav tm="62920">
                                          <p:val>
                                            <p:fltVal val="303.5816"/>
                                          </p:val>
                                        </p:tav>
                                        <p:tav tm="64040">
                                          <p:val>
                                            <p:fltVal val="312.0397"/>
                                          </p:val>
                                        </p:tav>
                                        <p:tav tm="65170">
                                          <p:val>
                                            <p:fltVal val="320.0191"/>
                                          </p:val>
                                        </p:tav>
                                        <p:tav tm="66290">
                                          <p:val>
                                            <p:fltVal val="327.56451"/>
                                          </p:val>
                                        </p:tav>
                                        <p:tav tm="67420">
                                          <p:val>
                                            <p:fltVal val="334.51791"/>
                                          </p:val>
                                        </p:tav>
                                        <p:tav tm="68540">
                                          <p:val>
                                            <p:fltVal val="340.9765"/>
                                          </p:val>
                                        </p:tav>
                                        <p:tav tm="69660">
                                          <p:val>
                                            <p:fltVal val="346.7908"/>
                                          </p:val>
                                        </p:tav>
                                        <p:tav tm="70790">
                                          <p:val>
                                            <p:fltVal val="351.9791"/>
                                          </p:val>
                                        </p:tav>
                                        <p:tav tm="71910">
                                          <p:val>
                                            <p:fltVal val="356.52319"/>
                                          </p:val>
                                        </p:tav>
                                        <p:tav tm="73030">
                                          <p:val>
                                            <p:fltVal val="360.2634"/>
                                          </p:val>
                                        </p:tav>
                                        <p:tav tm="74160">
                                          <p:val>
                                            <p:fltVal val="363.12009"/>
                                          </p:val>
                                        </p:tav>
                                        <p:tav tm="75280">
                                          <p:val>
                                            <p:fltVal val="364.84369"/>
                                          </p:val>
                                        </p:tav>
                                        <p:tav tm="76400">
                                          <p:val>
                                            <p:fltVal val="364.9968"/>
                                          </p:val>
                                        </p:tav>
                                        <p:tav tm="77530">
                                          <p:val>
                                            <p:fltVal val="364.95801"/>
                                          </p:val>
                                        </p:tav>
                                        <p:tav tm="78650">
                                          <p:val>
                                            <p:fltVal val="364.8335"/>
                                          </p:val>
                                        </p:tav>
                                        <p:tav tm="79780">
                                          <p:val>
                                            <p:fltVal val="364.57639"/>
                                          </p:val>
                                        </p:tav>
                                        <p:tav tm="80900">
                                          <p:val>
                                            <p:fltVal val="364.1376"/>
                                          </p:val>
                                        </p:tav>
                                        <p:tav tm="82020">
                                          <p:val>
                                            <p:fltVal val="363.461"/>
                                          </p:val>
                                        </p:tav>
                                        <p:tav tm="83150">
                                          <p:val>
                                            <p:fltVal val="362.50989"/>
                                          </p:val>
                                        </p:tav>
                                        <p:tav tm="84270">
                                          <p:val>
                                            <p:fltVal val="361.55341"/>
                                          </p:val>
                                        </p:tav>
                                        <p:tav tm="85390">
                                          <p:val>
                                            <p:fltVal val="360.87219"/>
                                          </p:val>
                                        </p:tav>
                                        <p:tav tm="86520">
                                          <p:val>
                                            <p:fltVal val="360.4296"/>
                                          </p:val>
                                        </p:tav>
                                        <p:tav tm="87640">
                                          <p:val>
                                            <p:fltVal val="360.16971"/>
                                          </p:val>
                                        </p:tav>
                                        <p:tav tm="88760">
                                          <p:val>
                                            <p:fltVal val="360.04321"/>
                                          </p:val>
                                        </p:tav>
                                        <p:tav tm="89890">
                                          <p:val>
                                            <p:fltVal val="360.0033"/>
                                          </p:val>
                                        </p:tav>
                                        <p:tav tm="91010">
                                          <p:val>
                                            <p:fltVal val="360"/>
                                          </p:val>
                                        </p:tav>
                                        <p:tav tm="92130">
                                          <p:val>
                                            <p:fltVal val="360"/>
                                          </p:val>
                                        </p:tav>
                                        <p:tav tm="93260">
                                          <p:val>
                                            <p:fltVal val="360"/>
                                          </p:val>
                                        </p:tav>
                                        <p:tav tm="94380">
                                          <p:val>
                                            <p:fltVal val="360"/>
                                          </p:val>
                                        </p:tav>
                                        <p:tav tm="95510">
                                          <p:val>
                                            <p:fltVal val="360"/>
                                          </p:val>
                                        </p:tav>
                                        <p:tav tm="96630">
                                          <p:val>
                                            <p:fltVal val="360"/>
                                          </p:val>
                                        </p:tav>
                                        <p:tav tm="97750">
                                          <p:val>
                                            <p:fltVal val="360"/>
                                          </p:val>
                                        </p:tav>
                                        <p:tav tm="98880">
                                          <p:val>
                                            <p:fltVal val="360"/>
                                          </p:val>
                                        </p:tav>
                                        <p:tav tm="100000">
                                          <p:val>
                                            <p:fltVal val="360"/>
                                          </p:val>
                                        </p:tav>
                                      </p:tavLst>
                                    </p:anim>
                                    <p:anim calcmode="lin" valueType="num">
                                      <p:cBhvr additive="sum">
                                        <p:cTn id="40" dur="3000" fill="hold"/>
                                        <p:tgtEl>
                                          <p:spTgt spid="42"/>
                                        </p:tgtEl>
                                        <p:attrNameLst>
                                          <p:attrName>3d.object.translation.y</p:attrName>
                                        </p:attrNameLst>
                                      </p:cBhvr>
                                      <p:tavLst>
                                        <p:tav tm="0">
                                          <p:val>
                                            <p:fltVal val="0"/>
                                          </p:val>
                                        </p:tav>
                                        <p:tav tm="1120">
                                          <p:val>
                                            <p:fltVal val="0"/>
                                          </p:val>
                                        </p:tav>
                                        <p:tav tm="2250">
                                          <p:val>
                                            <p:fltVal val="-0.0002"/>
                                          </p:val>
                                        </p:tav>
                                        <p:tav tm="3370">
                                          <p:val>
                                            <p:fltVal val="-0.0009"/>
                                          </p:val>
                                        </p:tav>
                                        <p:tav tm="4490">
                                          <p:val>
                                            <p:fltVal val="-0.0022"/>
                                          </p:val>
                                        </p:tav>
                                        <p:tav tm="5620">
                                          <p:val>
                                            <p:fltVal val="-0.0043"/>
                                          </p:val>
                                        </p:tav>
                                        <p:tav tm="6740">
                                          <p:val>
                                            <p:fltVal val="-0.0074"/>
                                          </p:val>
                                        </p:tav>
                                        <p:tav tm="7870">
                                          <p:val>
                                            <p:fltVal val="-0.0118"/>
                                          </p:val>
                                        </p:tav>
                                        <p:tav tm="8990">
                                          <p:val>
                                            <p:fltVal val="-0.0176"/>
                                          </p:val>
                                        </p:tav>
                                        <p:tav tm="10110">
                                          <p:val>
                                            <p:fltVal val="-0.0251"/>
                                          </p:val>
                                        </p:tav>
                                        <p:tav tm="11240">
                                          <p:val>
                                            <p:fltVal val="-0.0325"/>
                                          </p:val>
                                        </p:tav>
                                        <p:tav tm="12360">
                                          <p:val>
                                            <p:fltVal val="-0.0383"/>
                                          </p:val>
                                        </p:tav>
                                        <p:tav tm="13480">
                                          <p:val>
                                            <p:fltVal val="-0.0426"/>
                                          </p:val>
                                        </p:tav>
                                        <p:tav tm="14610">
                                          <p:val>
                                            <p:fltVal val="-0.0457"/>
                                          </p:val>
                                        </p:tav>
                                        <p:tav tm="15730">
                                          <p:val>
                                            <p:fltVal val="-0.0478"/>
                                          </p:val>
                                        </p:tav>
                                        <p:tav tm="16850">
                                          <p:val>
                                            <p:fltVal val="-0.0491"/>
                                          </p:val>
                                        </p:tav>
                                        <p:tav tm="17980">
                                          <p:val>
                                            <p:fltVal val="-0.0497"/>
                                          </p:val>
                                        </p:tav>
                                        <p:tav tm="19100">
                                          <p:val>
                                            <p:fltVal val="-0.0499"/>
                                          </p:val>
                                        </p:tav>
                                        <p:tav tm="20220">
                                          <p:val>
                                            <p:fltVal val="-0.0499"/>
                                          </p:val>
                                        </p:tav>
                                        <p:tav tm="21350">
                                          <p:val>
                                            <p:fltVal val="-0.0497"/>
                                          </p:val>
                                        </p:tav>
                                        <p:tav tm="22470">
                                          <p:val>
                                            <p:fltVal val="-0.0482"/>
                                          </p:val>
                                        </p:tav>
                                        <p:tav tm="23600">
                                          <p:val>
                                            <p:fltVal val="-0.044"/>
                                          </p:val>
                                        </p:tav>
                                        <p:tav tm="24720">
                                          <p:val>
                                            <p:fltVal val="-0.0359"/>
                                          </p:val>
                                        </p:tav>
                                        <p:tav tm="25840">
                                          <p:val>
                                            <p:fltVal val="-0.0226"/>
                                          </p:val>
                                        </p:tav>
                                        <p:tav tm="26970">
                                          <p:val>
                                            <p:fltVal val="-0.0027"/>
                                          </p:val>
                                        </p:tav>
                                        <p:tav tm="28090">
                                          <p:val>
                                            <p:fltVal val="0.0249"/>
                                          </p:val>
                                        </p:tav>
                                        <p:tav tm="29210">
                                          <p:val>
                                            <p:fltVal val="0.0618"/>
                                          </p:val>
                                        </p:tav>
                                        <p:tav tm="30340">
                                          <p:val>
                                            <p:fltVal val="0.1093"/>
                                          </p:val>
                                        </p:tav>
                                        <p:tav tm="31460">
                                          <p:val>
                                            <p:fltVal val="0.1685"/>
                                          </p:val>
                                        </p:tav>
                                        <p:tav tm="32580">
                                          <p:val>
                                            <p:fltVal val="0.2408"/>
                                          </p:val>
                                        </p:tav>
                                        <p:tav tm="33710">
                                          <p:val>
                                            <p:fltVal val="0.3268"/>
                                          </p:val>
                                        </p:tav>
                                        <p:tav tm="34830">
                                          <p:val>
                                            <p:fltVal val="0.4291"/>
                                          </p:val>
                                        </p:tav>
                                        <p:tav tm="35960">
                                          <p:val>
                                            <p:fltVal val="0.5422"/>
                                          </p:val>
                                        </p:tav>
                                        <p:tav tm="37080">
                                          <p:val>
                                            <p:fltVal val="0.6414"/>
                                          </p:val>
                                        </p:tav>
                                        <p:tav tm="38200">
                                          <p:val>
                                            <p:fltVal val="0.7251"/>
                                          </p:val>
                                        </p:tav>
                                        <p:tav tm="39330">
                                          <p:val>
                                            <p:fltVal val="0.7946"/>
                                          </p:val>
                                        </p:tav>
                                        <p:tav tm="40450">
                                          <p:val>
                                            <p:fltVal val="0.8513"/>
                                          </p:val>
                                        </p:tav>
                                        <p:tav tm="41570">
                                          <p:val>
                                            <p:fltVal val="0.8961"/>
                                          </p:val>
                                        </p:tav>
                                        <p:tav tm="42700">
                                          <p:val>
                                            <p:fltVal val="0.9311"/>
                                          </p:val>
                                        </p:tav>
                                        <p:tav tm="43820">
                                          <p:val>
                                            <p:fltVal val="0.9572"/>
                                          </p:val>
                                        </p:tav>
                                        <p:tav tm="44940">
                                          <p:val>
                                            <p:fltVal val="0.9757"/>
                                          </p:val>
                                        </p:tav>
                                        <p:tav tm="46070">
                                          <p:val>
                                            <p:fltVal val="0.9879"/>
                                          </p:val>
                                        </p:tav>
                                        <p:tav tm="47190">
                                          <p:val>
                                            <p:fltVal val="0.9951"/>
                                          </p:val>
                                        </p:tav>
                                        <p:tav tm="48310">
                                          <p:val>
                                            <p:fltVal val="0.9987"/>
                                          </p:val>
                                        </p:tav>
                                        <p:tav tm="49440">
                                          <p:val>
                                            <p:fltVal val="0.9998"/>
                                          </p:val>
                                        </p:tav>
                                        <p:tav tm="50560">
                                          <p:val>
                                            <p:fltVal val="0.9999"/>
                                          </p:val>
                                        </p:tav>
                                        <p:tav tm="51690">
                                          <p:val>
                                            <p:fltVal val="0.9996"/>
                                          </p:val>
                                        </p:tav>
                                        <p:tav tm="52810">
                                          <p:val>
                                            <p:fltVal val="0.9977"/>
                                          </p:val>
                                        </p:tav>
                                        <p:tav tm="53930">
                                          <p:val>
                                            <p:fltVal val="0.993"/>
                                          </p:val>
                                        </p:tav>
                                        <p:tav tm="55060">
                                          <p:val>
                                            <p:fltVal val="0.9843"/>
                                          </p:val>
                                        </p:tav>
                                        <p:tav tm="56180">
                                          <p:val>
                                            <p:fltVal val="0.9701"/>
                                          </p:val>
                                        </p:tav>
                                        <p:tav tm="57300">
                                          <p:val>
                                            <p:fltVal val="0.9493"/>
                                          </p:val>
                                        </p:tav>
                                        <p:tav tm="58430">
                                          <p:val>
                                            <p:fltVal val="0.9206"/>
                                          </p:val>
                                        </p:tav>
                                        <p:tav tm="59550">
                                          <p:val>
                                            <p:fltVal val="0.8823"/>
                                          </p:val>
                                        </p:tav>
                                        <p:tav tm="60670">
                                          <p:val>
                                            <p:fltVal val="0.8339"/>
                                          </p:val>
                                        </p:tav>
                                        <p:tav tm="61800">
                                          <p:val>
                                            <p:fltVal val="0.7737"/>
                                          </p:val>
                                        </p:tav>
                                        <p:tav tm="62920">
                                          <p:val>
                                            <p:fltVal val="0.6998"/>
                                          </p:val>
                                        </p:tav>
                                        <p:tav tm="64040">
                                          <p:val>
                                            <p:fltVal val="0.6121"/>
                                          </p:val>
                                        </p:tav>
                                        <p:tav tm="65170">
                                          <p:val>
                                            <p:fltVal val="0.5088"/>
                                          </p:val>
                                        </p:tav>
                                        <p:tav tm="66290">
                                          <p:val>
                                            <p:fltVal val="0.3963"/>
                                          </p:val>
                                        </p:tav>
                                        <p:tav tm="67420">
                                          <p:val>
                                            <p:fltVal val="0.2997"/>
                                          </p:val>
                                        </p:tav>
                                        <p:tav tm="68540">
                                          <p:val>
                                            <p:fltVal val="0.2174"/>
                                          </p:val>
                                        </p:tav>
                                        <p:tav tm="69660">
                                          <p:val>
                                            <p:fltVal val="0.1497"/>
                                          </p:val>
                                        </p:tav>
                                        <p:tav tm="70790">
                                          <p:val>
                                            <p:fltVal val="0.0946"/>
                                          </p:val>
                                        </p:tav>
                                        <p:tav tm="71910">
                                          <p:val>
                                            <p:fltVal val="0.0503"/>
                                          </p:val>
                                        </p:tav>
                                        <p:tav tm="73030">
                                          <p:val>
                                            <p:fltVal val="0.0164"/>
                                          </p:val>
                                        </p:tav>
                                        <p:tav tm="74160">
                                          <p:val>
                                            <p:fltVal val="-0.0088"/>
                                          </p:val>
                                        </p:tav>
                                        <p:tav tm="75280">
                                          <p:val>
                                            <p:fltVal val="-0.0268"/>
                                          </p:val>
                                        </p:tav>
                                        <p:tav tm="76400">
                                          <p:val>
                                            <p:fltVal val="-0.0385"/>
                                          </p:val>
                                        </p:tav>
                                        <p:tav tm="77530">
                                          <p:val>
                                            <p:fltVal val="-0.0454"/>
                                          </p:val>
                                        </p:tav>
                                        <p:tav tm="78650">
                                          <p:val>
                                            <p:fltVal val="-0.0488"/>
                                          </p:val>
                                        </p:tav>
                                        <p:tav tm="79780">
                                          <p:val>
                                            <p:fltVal val="-0.0499"/>
                                          </p:val>
                                        </p:tav>
                                        <p:tav tm="80900">
                                          <p:val>
                                            <p:fltVal val="-0.0499"/>
                                          </p:val>
                                        </p:tav>
                                        <p:tav tm="82020">
                                          <p:val>
                                            <p:fltVal val="-0.0489"/>
                                          </p:val>
                                        </p:tav>
                                        <p:tav tm="83150">
                                          <p:val>
                                            <p:fltVal val="-0.0438"/>
                                          </p:val>
                                        </p:tav>
                                        <p:tav tm="84270">
                                          <p:val>
                                            <p:fltVal val="-0.0313"/>
                                          </p:val>
                                        </p:tav>
                                        <p:tav tm="85390">
                                          <p:val>
                                            <p:fltVal val="-0.0079"/>
                                          </p:val>
                                        </p:tav>
                                        <p:tav tm="86520">
                                          <p:val>
                                            <p:fltVal val="0.0209"/>
                                          </p:val>
                                        </p:tav>
                                        <p:tav tm="87640">
                                          <p:val>
                                            <p:fltVal val="0.0385"/>
                                          </p:val>
                                        </p:tav>
                                        <p:tav tm="88760">
                                          <p:val>
                                            <p:fltVal val="0.047"/>
                                          </p:val>
                                        </p:tav>
                                        <p:tav tm="89890">
                                          <p:val>
                                            <p:fltVal val="0.0497"/>
                                          </p:val>
                                        </p:tav>
                                        <p:tav tm="91010">
                                          <p:val>
                                            <p:fltVal val="0.0499"/>
                                          </p:val>
                                        </p:tav>
                                        <p:tav tm="92130">
                                          <p:val>
                                            <p:fltVal val="0.0494"/>
                                          </p:val>
                                        </p:tav>
                                        <p:tav tm="93260">
                                          <p:val>
                                            <p:fltVal val="0.0468"/>
                                          </p:val>
                                        </p:tav>
                                        <p:tav tm="94380">
                                          <p:val>
                                            <p:fltVal val="0.0404"/>
                                          </p:val>
                                        </p:tav>
                                        <p:tav tm="95510">
                                          <p:val>
                                            <p:fltVal val="0.0287"/>
                                          </p:val>
                                        </p:tav>
                                        <p:tav tm="96630">
                                          <p:val>
                                            <p:fltVal val="0.0142"/>
                                          </p:val>
                                        </p:tav>
                                        <p:tav tm="97750">
                                          <p:val>
                                            <p:fltVal val="0.0055"/>
                                          </p:val>
                                        </p:tav>
                                        <p:tav tm="98880">
                                          <p:val>
                                            <p:fltVal val="0.0014"/>
                                          </p:val>
                                        </p:tav>
                                        <p:tav tm="100000">
                                          <p:val>
                                            <p:fltVal val="0"/>
                                          </p:val>
                                        </p:tav>
                                      </p:tavLst>
                                    </p:anim>
                                    <p:anim calcmode="lin" valueType="num">
                                      <p:cBhvr additive="mult">
                                        <p:cTn id="41" dur="3000" fill="hold"/>
                                        <p:tgtEl>
                                          <p:spTgt spid="42"/>
                                        </p:tgtEl>
                                        <p:attrNameLst>
                                          <p:attrName>3d.object.scale.x</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2" dur="3000" fill="hold"/>
                                        <p:tgtEl>
                                          <p:spTgt spid="42"/>
                                        </p:tgtEl>
                                        <p:attrNameLst>
                                          <p:attrName>3d.object.scale.y</p:attrName>
                                        </p:attrNameLst>
                                      </p:cBhvr>
                                      <p:tavLst>
                                        <p:tav tm="0">
                                          <p:val>
                                            <p:fltVal val="1"/>
                                          </p:val>
                                        </p:tav>
                                        <p:tav tm="1120">
                                          <p:val>
                                            <p:fltVal val="0.9998"/>
                                          </p:val>
                                        </p:tav>
                                        <p:tav tm="2250">
                                          <p:val>
                                            <p:fltVal val="0.9989"/>
                                          </p:val>
                                        </p:tav>
                                        <p:tav tm="3370">
                                          <p:val>
                                            <p:fltVal val="0.9963"/>
                                          </p:val>
                                        </p:tav>
                                        <p:tav tm="4490">
                                          <p:val>
                                            <p:fltVal val="0.9911"/>
                                          </p:val>
                                        </p:tav>
                                        <p:tav tm="5620">
                                          <p:val>
                                            <p:fltVal val="0.9827"/>
                                          </p:val>
                                        </p:tav>
                                        <p:tav tm="6740">
                                          <p:val>
                                            <p:fltVal val="0.9701"/>
                                          </p:val>
                                        </p:tav>
                                        <p:tav tm="7870">
                                          <p:val>
                                            <p:fltVal val="0.9527"/>
                                          </p:val>
                                        </p:tav>
                                        <p:tav tm="8990">
                                          <p:val>
                                            <p:fltVal val="0.9292"/>
                                          </p:val>
                                        </p:tav>
                                        <p:tav tm="10110">
                                          <p:val>
                                            <p:fltVal val="0.8994"/>
                                          </p:val>
                                        </p:tav>
                                        <p:tav tm="11240">
                                          <p:val>
                                            <p:fltVal val="0.8697"/>
                                          </p:val>
                                        </p:tav>
                                        <p:tav tm="12360">
                                          <p:val>
                                            <p:fltVal val="0.8465"/>
                                          </p:val>
                                        </p:tav>
                                        <p:tav tm="13480">
                                          <p:val>
                                            <p:fltVal val="0.8292"/>
                                          </p:val>
                                        </p:tav>
                                        <p:tav tm="14610">
                                          <p:val>
                                            <p:fltVal val="0.8169"/>
                                          </p:val>
                                        </p:tav>
                                        <p:tav tm="15730">
                                          <p:val>
                                            <p:fltVal val="0.8085"/>
                                          </p:val>
                                        </p:tav>
                                        <p:tav tm="16850">
                                          <p:val>
                                            <p:fltVal val="0.8035"/>
                                          </p:val>
                                        </p:tav>
                                        <p:tav tm="17980">
                                          <p:val>
                                            <p:fltVal val="0.801"/>
                                          </p:val>
                                        </p:tav>
                                        <p:tav tm="19100">
                                          <p:val>
                                            <p:fltVal val="0.8001"/>
                                          </p:val>
                                        </p:tav>
                                        <p:tav tm="20220">
                                          <p:val>
                                            <p:fltVal val="0.8"/>
                                          </p:val>
                                        </p:tav>
                                        <p:tav tm="21350">
                                          <p:val>
                                            <p:fltVal val="0.8012"/>
                                          </p:val>
                                        </p:tav>
                                        <p:tav tm="22470">
                                          <p:val>
                                            <p:fltVal val="0.8092"/>
                                          </p:val>
                                        </p:tav>
                                        <p:tav tm="23600">
                                          <p:val>
                                            <p:fltVal val="0.8306"/>
                                          </p:val>
                                        </p:tav>
                                        <p:tav tm="24720">
                                          <p:val>
                                            <p:fltVal val="0.8724"/>
                                          </p:val>
                                        </p:tav>
                                        <p:tav tm="25840">
                                          <p:val>
                                            <p:fltVal val="0.9318"/>
                                          </p:val>
                                        </p:tav>
                                        <p:tav tm="26970">
                                          <p:val>
                                            <p:fltVal val="0.9717"/>
                                          </p:val>
                                        </p:tav>
                                        <p:tav tm="28090">
                                          <p:val>
                                            <p:fltVal val="0.9919"/>
                                          </p:val>
                                        </p:tav>
                                        <p:tav tm="29210">
                                          <p:val>
                                            <p:fltVal val="0.9991"/>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0.9997"/>
                                          </p:val>
                                        </p:tav>
                                        <p:tav tm="68540">
                                          <p:val>
                                            <p:fltVal val="0.9975"/>
                                          </p:val>
                                        </p:tav>
                                        <p:tav tm="69660">
                                          <p:val>
                                            <p:fltVal val="0.991"/>
                                          </p:val>
                                        </p:tav>
                                        <p:tav tm="70790">
                                          <p:val>
                                            <p:fltVal val="0.9777"/>
                                          </p:val>
                                        </p:tav>
                                        <p:tav tm="71910">
                                          <p:val>
                                            <p:fltVal val="0.9551"/>
                                          </p:val>
                                        </p:tav>
                                        <p:tav tm="73030">
                                          <p:val>
                                            <p:fltVal val="0.921"/>
                                          </p:val>
                                        </p:tav>
                                        <p:tav tm="74160">
                                          <p:val>
                                            <p:fltVal val="0.8771"/>
                                          </p:val>
                                        </p:tav>
                                        <p:tav tm="75280">
                                          <p:val>
                                            <p:fltVal val="0.8434"/>
                                          </p:val>
                                        </p:tav>
                                        <p:tav tm="76400">
                                          <p:val>
                                            <p:fltVal val="0.8214"/>
                                          </p:val>
                                        </p:tav>
                                        <p:tav tm="77530">
                                          <p:val>
                                            <p:fltVal val="0.8085"/>
                                          </p:val>
                                        </p:tav>
                                        <p:tav tm="78650">
                                          <p:val>
                                            <p:fltVal val="0.8021"/>
                                          </p:val>
                                        </p:tav>
                                        <p:tav tm="79780">
                                          <p:val>
                                            <p:fltVal val="0.8001"/>
                                          </p:val>
                                        </p:tav>
                                        <p:tav tm="80900">
                                          <p:val>
                                            <p:fltVal val="0.8"/>
                                          </p:val>
                                        </p:tav>
                                        <p:tav tm="82020">
                                          <p:val>
                                            <p:fltVal val="0.8021"/>
                                          </p:val>
                                        </p:tav>
                                        <p:tav tm="83150">
                                          <p:val>
                                            <p:fltVal val="0.8123"/>
                                          </p:val>
                                        </p:tav>
                                        <p:tav tm="84270">
                                          <p:val>
                                            <p:fltVal val="0.8373"/>
                                          </p:val>
                                        </p:tav>
                                        <p:tav tm="85390">
                                          <p:val>
                                            <p:fltVal val="0.8841"/>
                                          </p:val>
                                        </p:tav>
                                        <p:tav tm="86520">
                                          <p:val>
                                            <p:fltVal val="0.9419"/>
                                          </p:val>
                                        </p:tav>
                                        <p:tav tm="87640">
                                          <p:val>
                                            <p:fltVal val="0.977"/>
                                          </p:val>
                                        </p:tav>
                                        <p:tav tm="88760">
                                          <p:val>
                                            <p:fltVal val="0.9941"/>
                                          </p:val>
                                        </p:tav>
                                        <p:tav tm="89890">
                                          <p:val>
                                            <p:fltVal val="0.9995"/>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3" dur="3000" fill="hold"/>
                                        <p:tgtEl>
                                          <p:spTgt spid="42"/>
                                        </p:tgtEl>
                                        <p:attrNameLst>
                                          <p:attrName>3d.object.scale.z</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childTnLst>
                                </p:cTn>
                              </p:par>
                            </p:childTnLst>
                          </p:cTn>
                        </p:par>
                      </p:childTnLst>
                    </p:cTn>
                  </p:par>
                </p:childTnLst>
              </p:cTn>
              <p:nextCondLst>
                <p:cond evt="onClick" delay="0">
                  <p:tgtEl>
                    <p:spTgt spid="34"/>
                  </p:tgtEl>
                </p:cond>
              </p:nextCondLst>
            </p:seq>
            <p:audio>
              <p:cMediaNode vol="100000" showWhenStopped="0">
                <p:cTn id="44" fill="hold" display="0">
                  <p:stCondLst>
                    <p:cond delay="indefinite"/>
                  </p:stCondLst>
                  <p:endCondLst>
                    <p:cond evt="onStopAudio" delay="0">
                      <p:tgtEl>
                        <p:sldTgt/>
                      </p:tgtEl>
                    </p:cond>
                  </p:endCondLst>
                </p:cTn>
                <p:tgtEl>
                  <p:spTgt spid="45"/>
                </p:tgtEl>
              </p:cMediaNode>
            </p:audio>
          </p:childTnLst>
        </p:cTn>
      </p:par>
    </p:tnLst>
    <p:bldLst>
      <p:bldP spid="31" grpId="0" animBg="1"/>
      <p:bldP spid="33" grpId="0" animBg="1"/>
      <p:bldP spid="36" grpId="0" animBg="1"/>
      <p:bldP spid="4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Hình chữ nhật: Góc Tròn 54">
            <a:extLst>
              <a:ext uri="{FF2B5EF4-FFF2-40B4-BE49-F238E27FC236}">
                <a16:creationId xmlns:a16="http://schemas.microsoft.com/office/drawing/2014/main" id="{7DD8085A-BFF1-776E-EB2E-9B13D4F25AF6}"/>
              </a:ext>
            </a:extLst>
          </p:cNvPr>
          <p:cNvSpPr/>
          <p:nvPr/>
        </p:nvSpPr>
        <p:spPr>
          <a:xfrm>
            <a:off x="776873" y="3950785"/>
            <a:ext cx="10631229" cy="1230815"/>
          </a:xfrm>
          <a:prstGeom prst="roundRect">
            <a:avLst/>
          </a:prstGeom>
          <a:solidFill>
            <a:schemeClr val="accent4">
              <a:lumMod val="20000"/>
              <a:lumOff val="80000"/>
            </a:schemeClr>
          </a:solidFill>
          <a:ln>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4">
            <a:extLst>
              <a:ext uri="{FF2B5EF4-FFF2-40B4-BE49-F238E27FC236}">
                <a16:creationId xmlns:a16="http://schemas.microsoft.com/office/drawing/2014/main" id="{1DCF1A67-74A8-E041-FEF4-3802F6258D5D}"/>
              </a:ext>
            </a:extLst>
          </p:cNvPr>
          <p:cNvSpPr>
            <a:spLocks noChangeArrowheads="1"/>
          </p:cNvSpPr>
          <p:nvPr/>
        </p:nvSpPr>
        <p:spPr bwMode="auto">
          <a:xfrm>
            <a:off x="1390420" y="35507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883365" y="193493"/>
            <a:ext cx="10425271" cy="1142843"/>
          </a:xfrm>
          <a:prstGeom prst="roundRect">
            <a:avLst>
              <a:gd name="adj" fmla="val 34809"/>
            </a:avLst>
          </a:prstGeom>
          <a:noFill/>
          <a:ln w="28575">
            <a:solidFill>
              <a:srgbClr val="F0D34A"/>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Hộp Văn bản 58">
            <a:extLst>
              <a:ext uri="{FF2B5EF4-FFF2-40B4-BE49-F238E27FC236}">
                <a16:creationId xmlns:a16="http://schemas.microsoft.com/office/drawing/2014/main" id="{AF53E635-7A94-6551-7D5C-C529E872F180}"/>
              </a:ext>
            </a:extLst>
          </p:cNvPr>
          <p:cNvSpPr txBox="1"/>
          <p:nvPr/>
        </p:nvSpPr>
        <p:spPr>
          <a:xfrm>
            <a:off x="2008749" y="457138"/>
            <a:ext cx="881338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Tính chất vật lí của hydrogen halide</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4" name="Hình Bầu dục 3">
            <a:extLst>
              <a:ext uri="{FF2B5EF4-FFF2-40B4-BE49-F238E27FC236}">
                <a16:creationId xmlns:a16="http://schemas.microsoft.com/office/drawing/2014/main" id="{706538EA-44B7-11F6-C642-8113327FE19D}"/>
              </a:ext>
            </a:extLst>
          </p:cNvPr>
          <p:cNvSpPr>
            <a:spLocks/>
          </p:cNvSpPr>
          <p:nvPr/>
        </p:nvSpPr>
        <p:spPr>
          <a:xfrm>
            <a:off x="1065228" y="324087"/>
            <a:ext cx="881656" cy="881655"/>
          </a:xfrm>
          <a:prstGeom prst="ellipse">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Hộp Văn bản 126">
            <a:extLst>
              <a:ext uri="{FF2B5EF4-FFF2-40B4-BE49-F238E27FC236}">
                <a16:creationId xmlns:a16="http://schemas.microsoft.com/office/drawing/2014/main" id="{194D4F83-A4F4-4A57-3787-F96E26748078}"/>
              </a:ext>
            </a:extLst>
          </p:cNvPr>
          <p:cNvSpPr txBox="1"/>
          <p:nvPr/>
        </p:nvSpPr>
        <p:spPr>
          <a:xfrm>
            <a:off x="1278430" y="518693"/>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1</a:t>
            </a:r>
            <a:endParaRPr lang="en-US" sz="3200">
              <a:solidFill>
                <a:schemeClr val="bg1"/>
              </a:solidFill>
              <a:latin typeface="Arial" panose="020B0604020202020204" pitchFamily="34" charset="0"/>
              <a:cs typeface="Arial" panose="020B0604020202020204" pitchFamily="34" charset="0"/>
            </a:endParaRPr>
          </a:p>
        </p:txBody>
      </p:sp>
      <p:sp>
        <p:nvSpPr>
          <p:cNvPr id="28" name="Câu hỏi - 9Slide.vn">
            <a:extLst>
              <a:ext uri="{FF2B5EF4-FFF2-40B4-BE49-F238E27FC236}">
                <a16:creationId xmlns:a16="http://schemas.microsoft.com/office/drawing/2014/main" id="{E2ECD18B-5E34-3659-A8B4-7A1DE2604851}"/>
              </a:ext>
            </a:extLst>
          </p:cNvPr>
          <p:cNvSpPr txBox="1"/>
          <p:nvPr/>
        </p:nvSpPr>
        <p:spPr>
          <a:xfrm>
            <a:off x="890387" y="1872909"/>
            <a:ext cx="10418249" cy="1046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defPPr>
              <a:defRPr lang="en-US"/>
            </a:defPPr>
            <a:lvl1pPr eaLnBrk="0" fontAlgn="base" hangingPunct="0">
              <a:spcBef>
                <a:spcPct val="0"/>
              </a:spcBef>
              <a:spcAft>
                <a:spcPct val="0"/>
              </a:spcAft>
              <a:tabLst>
                <a:tab pos="180975" algn="l"/>
              </a:tabLst>
              <a:defRPr sz="2400">
                <a:solidFill>
                  <a:schemeClr val="tx1">
                    <a:lumMod val="75000"/>
                    <a:lumOff val="25000"/>
                  </a:schemeClr>
                </a:solidFill>
                <a:latin typeface="Arial" panose="020B0604020202020204" pitchFamily="34" charset="0"/>
                <a:ea typeface="Calibri" panose="020F0502020204030204" pitchFamily="34" charset="0"/>
                <a:cs typeface="Times New Roman" panose="02020603050405020304" pitchFamily="18" charset="0"/>
              </a:defRPr>
            </a:lvl1pPr>
          </a:lstStyle>
          <a:p>
            <a:r>
              <a:rPr lang="en-US" sz="3100"/>
              <a:t>Độ tan của hydrogen fluoride trong nước ở 0℃ là vô hạn. Giải thích nguyên nhân dẫn đến tính chất này.</a:t>
            </a:r>
          </a:p>
        </p:txBody>
      </p:sp>
      <p:sp>
        <p:nvSpPr>
          <p:cNvPr id="43" name="Hộp Văn bản 42">
            <a:extLst>
              <a:ext uri="{FF2B5EF4-FFF2-40B4-BE49-F238E27FC236}">
                <a16:creationId xmlns:a16="http://schemas.microsoft.com/office/drawing/2014/main" id="{985291BA-9388-B08E-E25F-8DB12EBA87B7}"/>
              </a:ext>
            </a:extLst>
          </p:cNvPr>
          <p:cNvSpPr txBox="1"/>
          <p:nvPr/>
        </p:nvSpPr>
        <p:spPr>
          <a:xfrm>
            <a:off x="883363" y="4042972"/>
            <a:ext cx="10418249" cy="1046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defPPr>
              <a:defRPr lang="en-US"/>
            </a:defPPr>
            <a:lvl1pPr eaLnBrk="0" fontAlgn="base" hangingPunct="0">
              <a:spcBef>
                <a:spcPct val="0"/>
              </a:spcBef>
              <a:spcAft>
                <a:spcPct val="0"/>
              </a:spcAft>
              <a:tabLst>
                <a:tab pos="180975" algn="l"/>
              </a:tabLst>
              <a:defRPr sz="3100">
                <a:solidFill>
                  <a:schemeClr val="tx1">
                    <a:lumMod val="75000"/>
                    <a:lumOff val="25000"/>
                  </a:schemeClr>
                </a:solidFill>
                <a:latin typeface="Arial" panose="020B0604020202020204" pitchFamily="34" charset="0"/>
                <a:ea typeface="Calibri" panose="020F0502020204030204" pitchFamily="34" charset="0"/>
                <a:cs typeface="Times New Roman" panose="02020603050405020304" pitchFamily="18" charset="0"/>
              </a:defRPr>
            </a:lvl1pPr>
          </a:lstStyle>
          <a:p>
            <a:r>
              <a:rPr lang="en-US"/>
              <a:t>Phân tử H–F hình thành được </a:t>
            </a:r>
            <a:r>
              <a:rPr lang="en-US" b="1"/>
              <a:t>liên kết hydrogen</a:t>
            </a:r>
            <a:r>
              <a:rPr lang="en-US"/>
              <a:t> với các phân tử nước, nên tan tốt trong nước.</a:t>
            </a:r>
          </a:p>
        </p:txBody>
      </p:sp>
      <p:sp>
        <p:nvSpPr>
          <p:cNvPr id="52" name="Hộp Văn bản 51">
            <a:extLst>
              <a:ext uri="{FF2B5EF4-FFF2-40B4-BE49-F238E27FC236}">
                <a16:creationId xmlns:a16="http://schemas.microsoft.com/office/drawing/2014/main" id="{AB1A9F45-60AA-2735-5824-08FB7AF16E7F}"/>
              </a:ext>
            </a:extLst>
          </p:cNvPr>
          <p:cNvSpPr txBox="1"/>
          <p:nvPr/>
        </p:nvSpPr>
        <p:spPr>
          <a:xfrm>
            <a:off x="808332" y="3381397"/>
            <a:ext cx="1395447" cy="569387"/>
          </a:xfrm>
          <a:prstGeom prst="rect">
            <a:avLst/>
          </a:prstGeom>
          <a:noFill/>
        </p:spPr>
        <p:txBody>
          <a:bodyPr wrap="none">
            <a:spAutoFit/>
          </a:bodyPr>
          <a:lstStyle/>
          <a:p>
            <a:r>
              <a:rPr lang="en-US" sz="3100" b="1">
                <a:solidFill>
                  <a:schemeClr val="tx1">
                    <a:lumMod val="75000"/>
                    <a:lumOff val="25000"/>
                  </a:schemeClr>
                </a:solidFill>
                <a:latin typeface="Arial" panose="020B0604020202020204" pitchFamily="34" charset="0"/>
                <a:cs typeface="Times New Roman" panose="02020603050405020304" pitchFamily="18" charset="0"/>
              </a:rPr>
              <a:t>Trả lời</a:t>
            </a:r>
          </a:p>
        </p:txBody>
      </p:sp>
    </p:spTree>
    <p:extLst>
      <p:ext uri="{BB962C8B-B14F-4D97-AF65-F5344CB8AC3E}">
        <p14:creationId xmlns:p14="http://schemas.microsoft.com/office/powerpoint/2010/main" val="303071715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8"/>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fade">
                                      <p:cBhvr>
                                        <p:cTn id="7" dur="1000"/>
                                        <p:tgtEl>
                                          <p:spTgt spid="55"/>
                                        </p:tgtEl>
                                      </p:cBhvr>
                                    </p:animEffect>
                                  </p:childTnLst>
                                </p:cTn>
                              </p:par>
                              <p:par>
                                <p:cTn id="8" presetID="10" presetClass="entr" presetSubtype="0" fill="hold" grpId="0" nodeType="withEffect" nodePh="1">
                                  <p:stCondLst>
                                    <p:cond delay="0"/>
                                  </p:stCondLst>
                                  <p:endCondLst>
                                    <p:cond evt="begin" delay="0">
                                      <p:tn val="8"/>
                                    </p:cond>
                                  </p:endCondLst>
                                  <p:childTnLst>
                                    <p:set>
                                      <p:cBhvr>
                                        <p:cTn id="9" dur="1" fill="hold">
                                          <p:stCondLst>
                                            <p:cond delay="0"/>
                                          </p:stCondLst>
                                        </p:cTn>
                                        <p:tgtEl>
                                          <p:spTgt spid="14"/>
                                        </p:tgtEl>
                                        <p:attrNameLst>
                                          <p:attrName>style.visibility</p:attrName>
                                        </p:attrNameLst>
                                      </p:cBhvr>
                                      <p:to>
                                        <p:strVal val="visible"/>
                                      </p:to>
                                    </p:set>
                                    <p:animEffect transition="in" filter="fade">
                                      <p:cBhvr>
                                        <p:cTn id="10" dur="1000"/>
                                        <p:tgtEl>
                                          <p:spTgt spid="1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animEffect transition="in" filter="fade">
                                      <p:cBhvr>
                                        <p:cTn id="13" dur="1000"/>
                                        <p:tgtEl>
                                          <p:spTgt spid="4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2"/>
                                        </p:tgtEl>
                                        <p:attrNameLst>
                                          <p:attrName>style.visibility</p:attrName>
                                        </p:attrNameLst>
                                      </p:cBhvr>
                                      <p:to>
                                        <p:strVal val="visible"/>
                                      </p:to>
                                    </p:set>
                                    <p:animEffect transition="in" filter="fade">
                                      <p:cBhvr>
                                        <p:cTn id="16" dur="1000"/>
                                        <p:tgtEl>
                                          <p:spTgt spid="52"/>
                                        </p:tgtEl>
                                      </p:cBhvr>
                                    </p:animEffect>
                                  </p:childTnLst>
                                </p:cTn>
                              </p:par>
                            </p:childTnLst>
                          </p:cTn>
                        </p:par>
                      </p:childTnLst>
                    </p:cTn>
                  </p:par>
                </p:childTnLst>
              </p:cTn>
              <p:nextCondLst>
                <p:cond evt="onClick" delay="0">
                  <p:tgtEl>
                    <p:spTgt spid="28"/>
                  </p:tgtEl>
                </p:cond>
              </p:nextCondLst>
            </p:seq>
          </p:childTnLst>
        </p:cTn>
      </p:par>
    </p:tnLst>
    <p:bldLst>
      <p:bldP spid="55" grpId="0" animBg="1"/>
      <p:bldP spid="14" grpId="0"/>
      <p:bldP spid="43" grpId="0"/>
      <p:bldP spid="52"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Hình chữ nhật 29">
            <a:extLst>
              <a:ext uri="{FF2B5EF4-FFF2-40B4-BE49-F238E27FC236}">
                <a16:creationId xmlns:a16="http://schemas.microsoft.com/office/drawing/2014/main" id="{6117AC53-431F-EC6D-5CF3-D7EB58CC255E}"/>
              </a:ext>
            </a:extLst>
          </p:cNvPr>
          <p:cNvSpPr>
            <a:spLocks noChangeAspect="1"/>
          </p:cNvSpPr>
          <p:nvPr>
            <p:custDataLst>
              <p:tags r:id="rId1"/>
            </p:custDataLst>
          </p:nvPr>
        </p:nvSpPr>
        <p:spPr>
          <a:xfrm>
            <a:off x="0" y="0"/>
            <a:ext cx="12176234" cy="6858000"/>
          </a:xfrm>
          <a:prstGeom prst="rect">
            <a:avLst/>
          </a:prstGeom>
          <a:blipFill dpi="0" rotWithShape="0">
            <a:blip r:embed="rId6">
              <a:alphaModFix/>
              <a:extLst>
                <a:ext uri="{28A0092B-C50C-407E-A947-70E740481C1C}">
                  <a14:useLocalDpi xmlns:a14="http://schemas.microsoft.com/office/drawing/2010/main" val="0"/>
                </a:ext>
              </a:extLst>
            </a:blip>
            <a:srcRect/>
            <a:stretch>
              <a:fillRect l="-962" r="-96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 name="Hình chữ nhật: Góc Tròn 1">
            <a:extLst>
              <a:ext uri="{FF2B5EF4-FFF2-40B4-BE49-F238E27FC236}">
                <a16:creationId xmlns:a16="http://schemas.microsoft.com/office/drawing/2014/main" id="{CE8FF0E1-7DB3-4C45-F8D9-DE84301A103C}"/>
              </a:ext>
            </a:extLst>
          </p:cNvPr>
          <p:cNvSpPr>
            <a:spLocks noGrp="1" noRot="1" noMove="1" noResize="1" noEditPoints="1" noAdjustHandles="1" noChangeArrowheads="1" noChangeShapeType="1"/>
          </p:cNvSpPr>
          <p:nvPr/>
        </p:nvSpPr>
        <p:spPr>
          <a:xfrm>
            <a:off x="815641" y="448219"/>
            <a:ext cx="10560718" cy="1669832"/>
          </a:xfrm>
          <a:prstGeom prst="roundRect">
            <a:avLst>
              <a:gd name="adj" fmla="val 50000"/>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Góc Tròn 18">
            <a:extLst>
              <a:ext uri="{FF2B5EF4-FFF2-40B4-BE49-F238E27FC236}">
                <a16:creationId xmlns:a16="http://schemas.microsoft.com/office/drawing/2014/main" id="{0F5B2316-E59A-AFFF-F422-1B9770CFE838}"/>
              </a:ext>
            </a:extLst>
          </p:cNvPr>
          <p:cNvSpPr>
            <a:spLocks noGrp="1" noRot="1" noMove="1" noResize="1" noEditPoints="1" noAdjustHandles="1" noChangeArrowheads="1" noChangeShapeType="1"/>
          </p:cNvSpPr>
          <p:nvPr/>
        </p:nvSpPr>
        <p:spPr>
          <a:xfrm>
            <a:off x="957549" y="562365"/>
            <a:ext cx="10276902" cy="1441541"/>
          </a:xfrm>
          <a:prstGeom prst="roundRect">
            <a:avLst>
              <a:gd name="adj" fmla="val 50000"/>
            </a:avLst>
          </a:prstGeom>
          <a:noFill/>
          <a:ln>
            <a:solidFill>
              <a:srgbClr val="01A5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9BE83D61-F44B-3CC0-585B-97F2C0F25875}"/>
              </a:ext>
            </a:extLst>
          </p:cNvPr>
          <p:cNvSpPr>
            <a:spLocks/>
          </p:cNvSpPr>
          <p:nvPr/>
        </p:nvSpPr>
        <p:spPr>
          <a:xfrm>
            <a:off x="1197284" y="842307"/>
            <a:ext cx="881656" cy="881655"/>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ộp Văn bản 23">
            <a:extLst>
              <a:ext uri="{FF2B5EF4-FFF2-40B4-BE49-F238E27FC236}">
                <a16:creationId xmlns:a16="http://schemas.microsoft.com/office/drawing/2014/main" id="{731BB9FD-CAF7-DC9E-D7D2-A1B8729D86F3}"/>
              </a:ext>
            </a:extLst>
          </p:cNvPr>
          <p:cNvSpPr txBox="1"/>
          <p:nvPr/>
        </p:nvSpPr>
        <p:spPr>
          <a:xfrm>
            <a:off x="1410485" y="1036912"/>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320" name="Hình chữ nhật: Góc Tròn 319">
            <a:extLst>
              <a:ext uri="{FF2B5EF4-FFF2-40B4-BE49-F238E27FC236}">
                <a16:creationId xmlns:a16="http://schemas.microsoft.com/office/drawing/2014/main" id="{D14DCC9C-2604-6DD4-28E3-6730942D8241}"/>
              </a:ext>
            </a:extLst>
          </p:cNvPr>
          <p:cNvSpPr/>
          <p:nvPr/>
        </p:nvSpPr>
        <p:spPr>
          <a:xfrm>
            <a:off x="1551008"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Đáp án - 9Slide.vn">
            <a:extLst>
              <a:ext uri="{FF2B5EF4-FFF2-40B4-BE49-F238E27FC236}">
                <a16:creationId xmlns:a16="http://schemas.microsoft.com/office/drawing/2014/main" id="{7FB58F19-E494-87EE-C111-B70B10544505}"/>
              </a:ext>
            </a:extLst>
          </p:cNvPr>
          <p:cNvSpPr/>
          <p:nvPr/>
        </p:nvSpPr>
        <p:spPr>
          <a:xfrm>
            <a:off x="6202944"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Hình chữ nhật: Góc Tròn 330">
            <a:extLst>
              <a:ext uri="{FF2B5EF4-FFF2-40B4-BE49-F238E27FC236}">
                <a16:creationId xmlns:a16="http://schemas.microsoft.com/office/drawing/2014/main" id="{59145849-24A9-962A-57A8-22A3AFD0B4F2}"/>
              </a:ext>
            </a:extLst>
          </p:cNvPr>
          <p:cNvSpPr/>
          <p:nvPr/>
        </p:nvSpPr>
        <p:spPr>
          <a:xfrm>
            <a:off x="1551007"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Hình chữ nhật: Góc Tròn 331">
            <a:extLst>
              <a:ext uri="{FF2B5EF4-FFF2-40B4-BE49-F238E27FC236}">
                <a16:creationId xmlns:a16="http://schemas.microsoft.com/office/drawing/2014/main" id="{06E339A3-88E0-B39C-FE07-DEBF35714881}"/>
              </a:ext>
            </a:extLst>
          </p:cNvPr>
          <p:cNvSpPr/>
          <p:nvPr/>
        </p:nvSpPr>
        <p:spPr>
          <a:xfrm>
            <a:off x="6202943"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Hộp Văn bản 332">
            <a:extLst>
              <a:ext uri="{FF2B5EF4-FFF2-40B4-BE49-F238E27FC236}">
                <a16:creationId xmlns:a16="http://schemas.microsoft.com/office/drawing/2014/main" id="{D093F81F-67DD-D09B-6D2A-0972BA6281E1}"/>
              </a:ext>
            </a:extLst>
          </p:cNvPr>
          <p:cNvSpPr txBox="1"/>
          <p:nvPr/>
        </p:nvSpPr>
        <p:spPr>
          <a:xfrm>
            <a:off x="3124023" y="2945452"/>
            <a:ext cx="1292020"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CaCO</a:t>
            </a:r>
            <a:r>
              <a:rPr lang="en-US" sz="3200" b="1" baseline="-25000">
                <a:solidFill>
                  <a:schemeClr val="bg1"/>
                </a:solidFill>
                <a:latin typeface="Arial" panose="020B0604020202020204" pitchFamily="34" charset="0"/>
                <a:cs typeface="Arial" panose="020B0604020202020204" pitchFamily="34" charset="0"/>
              </a:rPr>
              <a:t>3</a:t>
            </a:r>
            <a:endParaRPr lang="en-US" sz="3200">
              <a:solidFill>
                <a:schemeClr val="bg1"/>
              </a:solidFill>
              <a:latin typeface="Arial" panose="020B0604020202020204" pitchFamily="34" charset="0"/>
              <a:cs typeface="Arial" panose="020B0604020202020204" pitchFamily="34" charset="0"/>
            </a:endParaRPr>
          </a:p>
        </p:txBody>
      </p:sp>
      <p:sp>
        <p:nvSpPr>
          <p:cNvPr id="337" name="Hộp Văn bản 336">
            <a:extLst>
              <a:ext uri="{FF2B5EF4-FFF2-40B4-BE49-F238E27FC236}">
                <a16:creationId xmlns:a16="http://schemas.microsoft.com/office/drawing/2014/main" id="{06092520-1F7F-EE12-1B26-0CD1D2ED1616}"/>
              </a:ext>
            </a:extLst>
          </p:cNvPr>
          <p:cNvSpPr txBox="1"/>
          <p:nvPr/>
        </p:nvSpPr>
        <p:spPr>
          <a:xfrm>
            <a:off x="2175338" y="747094"/>
            <a:ext cx="8997976" cy="1077218"/>
          </a:xfrm>
          <a:prstGeom prst="rect">
            <a:avLst/>
          </a:prstGeom>
          <a:noFill/>
        </p:spPr>
        <p:txBody>
          <a:bodyPr wrap="none">
            <a:spAutoFit/>
          </a:bodyPr>
          <a:lstStyle/>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Hydrochloric acid loãng thể hiện tính oxi hóa khi </a:t>
            </a:r>
          </a:p>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tác dụng với chất nào sau đây?</a:t>
            </a:r>
            <a:endParaRPr lang="en-US" sz="3200">
              <a:latin typeface="Arial" panose="020B0604020202020204" pitchFamily="34" charset="0"/>
              <a:cs typeface="Arial" panose="020B0604020202020204" pitchFamily="34" charset="0"/>
            </a:endParaRPr>
          </a:p>
        </p:txBody>
      </p:sp>
      <p:sp>
        <p:nvSpPr>
          <p:cNvPr id="338" name="Hộp Văn bản 337">
            <a:extLst>
              <a:ext uri="{FF2B5EF4-FFF2-40B4-BE49-F238E27FC236}">
                <a16:creationId xmlns:a16="http://schemas.microsoft.com/office/drawing/2014/main" id="{FAAEC5EA-D86E-9709-DBBE-24BB80003AB1}"/>
              </a:ext>
            </a:extLst>
          </p:cNvPr>
          <p:cNvSpPr txBox="1"/>
          <p:nvPr/>
        </p:nvSpPr>
        <p:spPr>
          <a:xfrm>
            <a:off x="8183121" y="2945452"/>
            <a:ext cx="477695"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Fe</a:t>
            </a:r>
            <a:endParaRPr lang="en-US" sz="3200">
              <a:solidFill>
                <a:schemeClr val="bg1"/>
              </a:solidFill>
              <a:latin typeface="Arial" panose="020B0604020202020204" pitchFamily="34" charset="0"/>
              <a:cs typeface="Arial" panose="020B0604020202020204" pitchFamily="34" charset="0"/>
            </a:endParaRPr>
          </a:p>
        </p:txBody>
      </p:sp>
      <p:sp>
        <p:nvSpPr>
          <p:cNvPr id="339" name="Hộp Văn bản 338">
            <a:extLst>
              <a:ext uri="{FF2B5EF4-FFF2-40B4-BE49-F238E27FC236}">
                <a16:creationId xmlns:a16="http://schemas.microsoft.com/office/drawing/2014/main" id="{140D03E4-3C5B-72ED-61D7-07264FF86B94}"/>
              </a:ext>
            </a:extLst>
          </p:cNvPr>
          <p:cNvSpPr txBox="1"/>
          <p:nvPr/>
        </p:nvSpPr>
        <p:spPr>
          <a:xfrm>
            <a:off x="3200163" y="4801926"/>
            <a:ext cx="1139736"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NaOH</a:t>
            </a:r>
            <a:endParaRPr lang="en-US" sz="3200">
              <a:solidFill>
                <a:schemeClr val="bg1"/>
              </a:solidFill>
              <a:latin typeface="Arial" panose="020B0604020202020204" pitchFamily="34" charset="0"/>
              <a:cs typeface="Arial" panose="020B0604020202020204" pitchFamily="34" charset="0"/>
            </a:endParaRPr>
          </a:p>
        </p:txBody>
      </p:sp>
      <p:sp>
        <p:nvSpPr>
          <p:cNvPr id="340" name="Hộp Văn bản 339">
            <a:extLst>
              <a:ext uri="{FF2B5EF4-FFF2-40B4-BE49-F238E27FC236}">
                <a16:creationId xmlns:a16="http://schemas.microsoft.com/office/drawing/2014/main" id="{7A688760-D7E2-EF71-9FEF-6D39676C386F}"/>
              </a:ext>
            </a:extLst>
          </p:cNvPr>
          <p:cNvSpPr txBox="1"/>
          <p:nvPr/>
        </p:nvSpPr>
        <p:spPr>
          <a:xfrm>
            <a:off x="7989157" y="4801926"/>
            <a:ext cx="865622"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CuO</a:t>
            </a:r>
            <a:endParaRPr lang="en-US" sz="3200">
              <a:solidFill>
                <a:schemeClr val="bg1"/>
              </a:solidFill>
              <a:latin typeface="Arial" panose="020B0604020202020204" pitchFamily="34" charset="0"/>
              <a:cs typeface="Arial" panose="020B0604020202020204" pitchFamily="34" charset="0"/>
            </a:endParaRPr>
          </a:p>
        </p:txBody>
      </p:sp>
      <p:pic>
        <p:nvPicPr>
          <p:cNvPr id="31" name="Đồ họa 30" descr="Back with solid fill">
            <a:hlinkClick r:id="rId7" action="ppaction://hlinksldjump"/>
            <a:extLst>
              <a:ext uri="{FF2B5EF4-FFF2-40B4-BE49-F238E27FC236}">
                <a16:creationId xmlns:a16="http://schemas.microsoft.com/office/drawing/2014/main" id="{C491245E-359F-2B2E-426E-15619C3D4854}"/>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282884" y="5363805"/>
            <a:ext cx="914400" cy="914400"/>
          </a:xfrm>
          <a:prstGeom prst="rect">
            <a:avLst/>
          </a:prstGeom>
        </p:spPr>
      </p:pic>
      <mc:AlternateContent xmlns:mc="http://schemas.openxmlformats.org/markup-compatibility/2006">
        <mc:Choice xmlns:am3d="http://schemas.microsoft.com/office/drawing/2017/model3d" Requires="am3d">
          <p:graphicFrame>
            <p:nvGraphicFramePr>
              <p:cNvPr id="32" name="Ngôi sao - 9Slide.vn" descr="Gold Star">
                <a:extLst>
                  <a:ext uri="{FF2B5EF4-FFF2-40B4-BE49-F238E27FC236}">
                    <a16:creationId xmlns:a16="http://schemas.microsoft.com/office/drawing/2014/main" id="{4F50E938-290C-AB1C-9E96-DD89B352BB42}"/>
                  </a:ext>
                </a:extLst>
              </p:cNvPr>
              <p:cNvGraphicFramePr>
                <a:graphicFrameLocks noChangeAspect="1"/>
              </p:cNvGraphicFramePr>
              <p:nvPr>
                <p:extLst>
                  <p:ext uri="{D42A27DB-BD31-4B8C-83A1-F6EECF244321}">
                    <p14:modId xmlns:p14="http://schemas.microsoft.com/office/powerpoint/2010/main" val="4121525083"/>
                  </p:ext>
                </p:extLst>
              </p:nvPr>
            </p:nvGraphicFramePr>
            <p:xfrm>
              <a:off x="8998589" y="1960696"/>
              <a:ext cx="2302721" cy="2159214"/>
            </p:xfrm>
            <a:graphic>
              <a:graphicData uri="http://schemas.microsoft.com/office/drawing/2017/model3d">
                <am3d:model3d r:embed="rId10">
                  <am3d:spPr>
                    <a:xfrm>
                      <a:off x="0" y="0"/>
                      <a:ext cx="2302721" cy="2159214"/>
                    </a:xfrm>
                    <a:prstGeom prst="rect">
                      <a:avLst/>
                    </a:prstGeom>
                  </am3d:spPr>
                  <am3d:camera>
                    <am3d:pos x="0" y="0" z="67227191"/>
                    <am3d:up dx="0" dy="36000000" dz="0"/>
                    <am3d:lookAt x="0" y="0" z="0"/>
                    <am3d:perspective fov="2700000"/>
                  </am3d:camera>
                  <am3d:trans>
                    <am3d:meterPerModelUnit n="5245046" d="1000000"/>
                    <am3d:preTrans dx="-386604" dy="-17000240" dz="-65651"/>
                    <am3d:scale>
                      <am3d:sx n="1000000" d="1000000"/>
                      <am3d:sy n="1000000" d="1000000"/>
                      <am3d:sz n="1000000" d="1000000"/>
                    </am3d:scale>
                    <am3d:rot ax="-10049923" ay="635507" az="-10659975"/>
                    <am3d:postTrans dx="0" dy="0" dz="0"/>
                  </am3d:trans>
                  <am3d:raster rName="Office3DRenderer" rVer="16.0.8326">
                    <am3d:blip r:embed="rId11"/>
                  </am3d:raster>
                  <am3d:objViewport viewportSz="334941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32" name="Ngôi sao - 9Slide.vn" descr="Gold Star">
                <a:extLst>
                  <a:ext uri="{FF2B5EF4-FFF2-40B4-BE49-F238E27FC236}">
                    <a16:creationId xmlns:a16="http://schemas.microsoft.com/office/drawing/2014/main" id="{4F50E938-290C-AB1C-9E96-DD89B352BB42}"/>
                  </a:ext>
                </a:extLst>
              </p:cNvPr>
              <p:cNvPicPr>
                <a:picLocks noGrp="1" noRot="1" noChangeAspect="1" noMove="1" noResize="1" noEditPoints="1" noAdjustHandles="1" noChangeArrowheads="1" noChangeShapeType="1" noCrop="1"/>
              </p:cNvPicPr>
              <p:nvPr/>
            </p:nvPicPr>
            <p:blipFill>
              <a:blip r:embed="rId11"/>
              <a:stretch>
                <a:fillRect/>
              </a:stretch>
            </p:blipFill>
            <p:spPr>
              <a:xfrm>
                <a:off x="8998589" y="1960696"/>
                <a:ext cx="2302721" cy="2159214"/>
              </a:xfrm>
              <a:prstGeom prst="rect">
                <a:avLst/>
              </a:prstGeom>
            </p:spPr>
          </p:pic>
        </mc:Fallback>
      </mc:AlternateContent>
      <p:sp>
        <p:nvSpPr>
          <p:cNvPr id="33" name="Hình chữ nhật: Góc Tròn 32">
            <a:extLst>
              <a:ext uri="{FF2B5EF4-FFF2-40B4-BE49-F238E27FC236}">
                <a16:creationId xmlns:a16="http://schemas.microsoft.com/office/drawing/2014/main" id="{F526F22F-3AD8-6BF3-38B5-29F40F5C7915}"/>
              </a:ext>
            </a:extLst>
          </p:cNvPr>
          <p:cNvSpPr/>
          <p:nvPr/>
        </p:nvSpPr>
        <p:spPr>
          <a:xfrm>
            <a:off x="2469288" y="6091892"/>
            <a:ext cx="7253424" cy="321996"/>
          </a:xfrm>
          <a:prstGeom prst="roundRect">
            <a:avLst>
              <a:gd name="adj"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Hình chữ nhật: Góc Tròn 33">
            <a:extLst>
              <a:ext uri="{FF2B5EF4-FFF2-40B4-BE49-F238E27FC236}">
                <a16:creationId xmlns:a16="http://schemas.microsoft.com/office/drawing/2014/main" id="{3684E753-F09F-7F98-FCFF-9B29F6FFAEBA}"/>
              </a:ext>
            </a:extLst>
          </p:cNvPr>
          <p:cNvSpPr/>
          <p:nvPr/>
        </p:nvSpPr>
        <p:spPr>
          <a:xfrm>
            <a:off x="2469288" y="6091892"/>
            <a:ext cx="7253424" cy="321996"/>
          </a:xfrm>
          <a:prstGeom prst="roundRect">
            <a:avLst>
              <a:gd name="adj" fmla="val 50000"/>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5" name="Nhạc nền câu hỏi">
            <a:hlinkClick r:id="" action="ppaction://media"/>
            <a:extLst>
              <a:ext uri="{FF2B5EF4-FFF2-40B4-BE49-F238E27FC236}">
                <a16:creationId xmlns:a16="http://schemas.microsoft.com/office/drawing/2014/main" id="{4D734A56-F906-0249-A222-030BE1809E56}"/>
              </a:ext>
            </a:extLst>
          </p:cNvPr>
          <p:cNvPicPr>
            <a:picLocks noChangeAspect="1"/>
          </p:cNvPicPr>
          <p:nvPr>
            <a:audioFile r:link="rId2"/>
            <p:extLst>
              <p:ext uri="{DAA4B4D4-6D71-4841-9C94-3DE7FCFB9230}">
                <p14:media xmlns:p14="http://schemas.microsoft.com/office/powerpoint/2010/main" r:embed="rId3">
                  <p14:trim st="4000"/>
                </p14:media>
              </p:ext>
            </p:extLst>
          </p:nvPr>
        </p:nvPicPr>
        <p:blipFill>
          <a:blip r:embed="rId12"/>
          <a:stretch>
            <a:fillRect/>
          </a:stretch>
        </p:blipFill>
        <p:spPr>
          <a:xfrm>
            <a:off x="5815530" y="-1965202"/>
            <a:ext cx="1036320" cy="1036320"/>
          </a:xfrm>
          <a:prstGeom prst="rect">
            <a:avLst/>
          </a:prstGeom>
        </p:spPr>
      </p:pic>
    </p:spTree>
    <p:extLst>
      <p:ext uri="{BB962C8B-B14F-4D97-AF65-F5344CB8AC3E}">
        <p14:creationId xmlns:p14="http://schemas.microsoft.com/office/powerpoint/2010/main" val="79831064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advClick="0">
        <p159:morph option="byObject"/>
      </p:transition>
    </mc:Choice>
    <mc:Fallback xmlns="">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2" fill="hold" grpId="0" nodeType="withEffect">
                                  <p:stCondLst>
                                    <p:cond delay="0"/>
                                  </p:stCondLst>
                                  <p:childTnLst>
                                    <p:animEffect transition="out" filter="wipe(right)">
                                      <p:cBhvr>
                                        <p:cTn id="6" dur="20000"/>
                                        <p:tgtEl>
                                          <p:spTgt spid="33"/>
                                        </p:tgtEl>
                                      </p:cBhvr>
                                    </p:animEffect>
                                    <p:set>
                                      <p:cBhvr>
                                        <p:cTn id="7" dur="1" fill="hold">
                                          <p:stCondLst>
                                            <p:cond delay="19999"/>
                                          </p:stCondLst>
                                        </p:cTn>
                                        <p:tgtEl>
                                          <p:spTgt spid="33"/>
                                        </p:tgtEl>
                                        <p:attrNameLst>
                                          <p:attrName>style.visibility</p:attrName>
                                        </p:attrNameLst>
                                      </p:cBhvr>
                                      <p:to>
                                        <p:strVal val="hidden"/>
                                      </p:to>
                                    </p:set>
                                  </p:childTnLst>
                                </p:cTn>
                              </p:par>
                              <p:par>
                                <p:cTn id="8" presetID="1" presetClass="mediacall" presetSubtype="0" fill="hold" nodeType="withEffect">
                                  <p:stCondLst>
                                    <p:cond delay="0"/>
                                  </p:stCondLst>
                                  <p:childTnLst>
                                    <p:cmd type="call" cmd="playFrom(0.0)">
                                      <p:cBhvr>
                                        <p:cTn id="9" dur="20055" fill="hold"/>
                                        <p:tgtEl>
                                          <p:spTgt spid="3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320"/>
                    </p:tgtEl>
                  </p:cond>
                </p:stCondLst>
                <p:endSync evt="end" delay="0">
                  <p:rtn val="all"/>
                </p:endSync>
                <p:childTnLst>
                  <p:par>
                    <p:cTn id="11" fill="hold">
                      <p:stCondLst>
                        <p:cond delay="0"/>
                      </p:stCondLst>
                      <p:childTnLst>
                        <p:par>
                          <p:cTn id="12" fill="hold">
                            <p:stCondLst>
                              <p:cond delay="0"/>
                            </p:stCondLst>
                            <p:childTnLst>
                              <p:par>
                                <p:cTn id="13" presetID="9" presetClass="emph" presetSubtype="0" grpId="0" nodeType="clickEffect">
                                  <p:stCondLst>
                                    <p:cond delay="0"/>
                                  </p:stCondLst>
                                  <p:childTnLst>
                                    <p:set>
                                      <p:cBhvr>
                                        <p:cTn id="14" dur="indefinite"/>
                                        <p:tgtEl>
                                          <p:spTgt spid="320"/>
                                        </p:tgtEl>
                                        <p:attrNameLst>
                                          <p:attrName>style.opacity</p:attrName>
                                        </p:attrNameLst>
                                      </p:cBhvr>
                                      <p:to>
                                        <p:strVal val="0.25"/>
                                      </p:to>
                                    </p:set>
                                    <p:animEffect filter="image" prLst="opacity: 0.25">
                                      <p:cBhvr rctx="IE">
                                        <p:cTn id="15" dur="indefinite"/>
                                        <p:tgtEl>
                                          <p:spTgt spid="320"/>
                                        </p:tgtEl>
                                      </p:cBhvr>
                                    </p:animEffect>
                                  </p:childTnLst>
                                </p:cTn>
                              </p:par>
                            </p:childTnLst>
                          </p:cTn>
                        </p:par>
                      </p:childTnLst>
                    </p:cTn>
                  </p:par>
                </p:childTnLst>
              </p:cTn>
              <p:nextCondLst>
                <p:cond evt="onClick" delay="0">
                  <p:tgtEl>
                    <p:spTgt spid="320"/>
                  </p:tgtEl>
                </p:cond>
              </p:nextCondLst>
            </p:seq>
            <p:seq concurrent="1" nextAc="seek">
              <p:cTn id="16" restart="whenNotActive" fill="hold" evtFilter="cancelBubble" nodeType="interactiveSeq">
                <p:stCondLst>
                  <p:cond evt="onClick" delay="0">
                    <p:tgtEl>
                      <p:spTgt spid="331"/>
                    </p:tgtEl>
                  </p:cond>
                </p:stCondLst>
                <p:endSync evt="end" delay="0">
                  <p:rtn val="all"/>
                </p:endSync>
                <p:childTnLst>
                  <p:par>
                    <p:cTn id="17" fill="hold">
                      <p:stCondLst>
                        <p:cond delay="0"/>
                      </p:stCondLst>
                      <p:childTnLst>
                        <p:par>
                          <p:cTn id="18" fill="hold">
                            <p:stCondLst>
                              <p:cond delay="0"/>
                            </p:stCondLst>
                            <p:childTnLst>
                              <p:par>
                                <p:cTn id="19" presetID="9" presetClass="emph" presetSubtype="0" grpId="0" nodeType="clickEffect">
                                  <p:stCondLst>
                                    <p:cond delay="0"/>
                                  </p:stCondLst>
                                  <p:childTnLst>
                                    <p:set>
                                      <p:cBhvr>
                                        <p:cTn id="20" dur="indefinite"/>
                                        <p:tgtEl>
                                          <p:spTgt spid="331"/>
                                        </p:tgtEl>
                                        <p:attrNameLst>
                                          <p:attrName>style.opacity</p:attrName>
                                        </p:attrNameLst>
                                      </p:cBhvr>
                                      <p:to>
                                        <p:strVal val="0.25"/>
                                      </p:to>
                                    </p:set>
                                    <p:animEffect filter="image" prLst="opacity: 0.25">
                                      <p:cBhvr rctx="IE">
                                        <p:cTn id="21" dur="indefinite"/>
                                        <p:tgtEl>
                                          <p:spTgt spid="331"/>
                                        </p:tgtEl>
                                      </p:cBhvr>
                                    </p:animEffect>
                                  </p:childTnLst>
                                </p:cTn>
                              </p:par>
                            </p:childTnLst>
                          </p:cTn>
                        </p:par>
                      </p:childTnLst>
                    </p:cTn>
                  </p:par>
                </p:childTnLst>
              </p:cTn>
              <p:nextCondLst>
                <p:cond evt="onClick" delay="0">
                  <p:tgtEl>
                    <p:spTgt spid="331"/>
                  </p:tgtEl>
                </p:cond>
              </p:nextCondLst>
            </p:seq>
            <p:seq concurrent="1" nextAc="seek">
              <p:cTn id="22" restart="whenNotActive" fill="hold" evtFilter="cancelBubble" nodeType="interactiveSeq">
                <p:stCondLst>
                  <p:cond evt="onClick" delay="0">
                    <p:tgtEl>
                      <p:spTgt spid="332"/>
                    </p:tgtEl>
                  </p:cond>
                </p:stCondLst>
                <p:endSync evt="end" delay="0">
                  <p:rtn val="all"/>
                </p:endSync>
                <p:childTnLst>
                  <p:par>
                    <p:cTn id="23" fill="hold">
                      <p:stCondLst>
                        <p:cond delay="0"/>
                      </p:stCondLst>
                      <p:childTnLst>
                        <p:par>
                          <p:cTn id="24" fill="hold">
                            <p:stCondLst>
                              <p:cond delay="0"/>
                            </p:stCondLst>
                            <p:childTnLst>
                              <p:par>
                                <p:cTn id="25" presetID="9" presetClass="emph" presetSubtype="0" grpId="0" nodeType="clickEffect">
                                  <p:stCondLst>
                                    <p:cond delay="0"/>
                                  </p:stCondLst>
                                  <p:childTnLst>
                                    <p:set>
                                      <p:cBhvr>
                                        <p:cTn id="26" dur="indefinite"/>
                                        <p:tgtEl>
                                          <p:spTgt spid="332"/>
                                        </p:tgtEl>
                                        <p:attrNameLst>
                                          <p:attrName>style.opacity</p:attrName>
                                        </p:attrNameLst>
                                      </p:cBhvr>
                                      <p:to>
                                        <p:strVal val="0.25"/>
                                      </p:to>
                                    </p:set>
                                    <p:animEffect filter="image" prLst="opacity: 0.25">
                                      <p:cBhvr rctx="IE">
                                        <p:cTn id="27" dur="indefinite"/>
                                        <p:tgtEl>
                                          <p:spTgt spid="332"/>
                                        </p:tgtEl>
                                      </p:cBhvr>
                                    </p:animEffect>
                                  </p:childTnLst>
                                </p:cTn>
                              </p:par>
                            </p:childTnLst>
                          </p:cTn>
                        </p:par>
                      </p:childTnLst>
                    </p:cTn>
                  </p:par>
                </p:childTnLst>
              </p:cTn>
              <p:nextCondLst>
                <p:cond evt="onClick" delay="0">
                  <p:tgtEl>
                    <p:spTgt spid="332"/>
                  </p:tgtEl>
                </p:cond>
              </p:nextCondLst>
            </p:seq>
            <p:seq concurrent="1" nextAc="seek">
              <p:cTn id="28" restart="whenNotActive" fill="hold" evtFilter="cancelBubble" nodeType="interactiveSeq">
                <p:stCondLst>
                  <p:cond evt="onClick" delay="0">
                    <p:tgtEl>
                      <p:spTgt spid="328"/>
                    </p:tgtEl>
                  </p:cond>
                </p:stCondLst>
                <p:endSync evt="end" delay="0">
                  <p:rtn val="all"/>
                </p:endSync>
                <p:childTnLst>
                  <p:par>
                    <p:cTn id="29" fill="hold">
                      <p:stCondLst>
                        <p:cond delay="0"/>
                      </p:stCondLst>
                      <p:childTnLst>
                        <p:par>
                          <p:cTn id="30" fill="hold">
                            <p:stCondLst>
                              <p:cond delay="0"/>
                            </p:stCondLst>
                            <p:childTnLst>
                              <p:par>
                                <p:cTn id="31" presetID="60" presetClass="entr" presetSubtype="128" fill="hold" nodeType="click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fade">
                                      <p:cBhvr>
                                        <p:cTn id="33" dur="1000"/>
                                        <p:tgtEl>
                                          <p:spTgt spid="32"/>
                                        </p:tgtEl>
                                      </p:cBhvr>
                                    </p:animEffect>
                                    <p:anim calcmode="lin" valueType="num">
                                      <p:cBhvr additive="sum">
                                        <p:cTn id="34" dur="1000" fill="hold"/>
                                        <p:tgtEl>
                                          <p:spTgt spid="32"/>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35" dur="1000" fill="hold"/>
                                        <p:tgtEl>
                                          <p:spTgt spid="32"/>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6" dur="1000" fill="hold"/>
                                        <p:tgtEl>
                                          <p:spTgt spid="32"/>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7" dur="1000" fill="hold"/>
                                        <p:tgtEl>
                                          <p:spTgt spid="32"/>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38" presetID="39" presetClass="emph" presetSubtype="2" repeatCount="indefinite" fill="hold" nodeType="withEffect">
                                  <p:stCondLst>
                                    <p:cond delay="0"/>
                                  </p:stCondLst>
                                  <p:childTnLst>
                                    <p:anim calcmode="lin" valueType="num">
                                      <p:cBhvr additive="sum">
                                        <p:cTn id="39" dur="3000" fill="hold"/>
                                        <p:tgtEl>
                                          <p:spTgt spid="32"/>
                                        </p:tgtEl>
                                        <p:attrNameLst>
                                          <p:attrName>3d.object.rotation.y</p:attrName>
                                        </p:attrNameLst>
                                      </p:cBhvr>
                                      <p:tavLst>
                                        <p:tav tm="0">
                                          <p:val>
                                            <p:fltVal val="0"/>
                                          </p:val>
                                        </p:tav>
                                        <p:tav tm="1120">
                                          <p:val>
                                            <p:fltVal val="-0.0017"/>
                                          </p:val>
                                        </p:tav>
                                        <p:tav tm="2250">
                                          <p:val>
                                            <p:fltVal val="-0.014"/>
                                          </p:val>
                                        </p:tav>
                                        <p:tav tm="3370">
                                          <p:val>
                                            <p:fltVal val="-0.0472"/>
                                          </p:val>
                                        </p:tav>
                                        <p:tav tm="4490">
                                          <p:val>
                                            <p:fltVal val="-0.1127"/>
                                          </p:val>
                                        </p:tav>
                                        <p:tav tm="5620">
                                          <p:val>
                                            <p:fltVal val="-0.2211"/>
                                          </p:val>
                                        </p:tav>
                                        <p:tav tm="6740">
                                          <p:val>
                                            <p:fltVal val="-0.3815"/>
                                          </p:val>
                                        </p:tav>
                                        <p:tav tm="7870">
                                          <p:val>
                                            <p:fltVal val="-0.605"/>
                                          </p:val>
                                        </p:tav>
                                        <p:tav tm="8990">
                                          <p:val>
                                            <p:fltVal val="-0.9054"/>
                                          </p:val>
                                        </p:tav>
                                        <p:tav tm="10110">
                                          <p:val>
                                            <p:fltVal val="-1.2876"/>
                                          </p:val>
                                        </p:tav>
                                        <p:tav tm="11240">
                                          <p:val>
                                            <p:fltVal val="-1.7647"/>
                                          </p:val>
                                        </p:tav>
                                        <p:tav tm="12360">
                                          <p:val>
                                            <p:fltVal val="-2.3529"/>
                                          </p:val>
                                        </p:tav>
                                        <p:tav tm="13480">
                                          <p:val>
                                            <p:fltVal val="-2.9813"/>
                                          </p:val>
                                        </p:tav>
                                        <p:tav tm="14610">
                                          <p:val>
                                            <p:fltVal val="-3.5055"/>
                                          </p:val>
                                        </p:tav>
                                        <p:tav tm="15730">
                                          <p:val>
                                            <p:fltVal val="-3.9334"/>
                                          </p:val>
                                        </p:tav>
                                        <p:tav tm="16850">
                                          <p:val>
                                            <p:fltVal val="-4.2681"/>
                                          </p:val>
                                        </p:tav>
                                        <p:tav tm="17980">
                                          <p:val>
                                            <p:fltVal val="-4.5242"/>
                                          </p:val>
                                        </p:tav>
                                        <p:tav tm="19100">
                                          <p:val>
                                            <p:fltVal val="-4.7137"/>
                                          </p:val>
                                        </p:tav>
                                        <p:tav tm="20220">
                                          <p:val>
                                            <p:fltVal val="-4.8438"/>
                                          </p:val>
                                        </p:tav>
                                        <p:tav tm="21350">
                                          <p:val>
                                            <p:fltVal val="-4.9269"/>
                                          </p:val>
                                        </p:tav>
                                        <p:tav tm="22470">
                                          <p:val>
                                            <p:fltVal val="-4.9736"/>
                                          </p:val>
                                        </p:tav>
                                        <p:tav tm="23600">
                                          <p:val>
                                            <p:fltVal val="-4.9944"/>
                                          </p:val>
                                        </p:tav>
                                        <p:tav tm="24720">
                                          <p:val>
                                            <p:fltVal val="-4.9998"/>
                                          </p:val>
                                        </p:tav>
                                        <p:tav tm="25840">
                                          <p:val>
                                            <p:fltVal val="-4.5262"/>
                                          </p:val>
                                        </p:tav>
                                        <p:tav tm="26970">
                                          <p:val>
                                            <p:fltVal val="-2.4454"/>
                                          </p:val>
                                        </p:tav>
                                        <p:tav tm="28090">
                                          <p:val>
                                            <p:fltVal val="0.6987"/>
                                          </p:val>
                                        </p:tav>
                                        <p:tav tm="29210">
                                          <p:val>
                                            <p:fltVal val="4.7001"/>
                                          </p:val>
                                        </p:tav>
                                        <p:tav tm="30340">
                                          <p:val>
                                            <p:fltVal val="9.4493"/>
                                          </p:val>
                                        </p:tav>
                                        <p:tav tm="31460">
                                          <p:val>
                                            <p:fltVal val="14.8744"/>
                                          </p:val>
                                        </p:tav>
                                        <p:tav tm="32580">
                                          <p:val>
                                            <p:fltVal val="20.923"/>
                                          </p:val>
                                        </p:tav>
                                        <p:tav tm="33710">
                                          <p:val>
                                            <p:fltVal val="27.4931"/>
                                          </p:val>
                                        </p:tav>
                                        <p:tav tm="34830">
                                          <p:val>
                                            <p:fltVal val="34.6709"/>
                                          </p:val>
                                        </p:tav>
                                        <p:tav tm="35960">
                                          <p:val>
                                            <p:fltVal val="42.3729"/>
                                          </p:val>
                                        </p:tav>
                                        <p:tav tm="37080">
                                          <p:val>
                                            <p:fltVal val="50.5763"/>
                                          </p:val>
                                        </p:tav>
                                        <p:tav tm="38200">
                                          <p:val>
                                            <p:fltVal val="59.2613"/>
                                          </p:val>
                                        </p:tav>
                                        <p:tav tm="39330">
                                          <p:val>
                                            <p:fltVal val="68.4108"/>
                                          </p:val>
                                        </p:tav>
                                        <p:tav tm="40450">
                                          <p:val>
                                            <p:fltVal val="78.0095"/>
                                          </p:val>
                                        </p:tav>
                                        <p:tav tm="41570">
                                          <p:val>
                                            <p:fltVal val="87.9524"/>
                                          </p:val>
                                        </p:tav>
                                        <p:tav tm="42700">
                                          <p:val>
                                            <p:fltVal val="98.4063"/>
                                          </p:val>
                                        </p:tav>
                                        <p:tav tm="43820">
                                          <p:val>
                                            <p:fltVal val="109.2726"/>
                                          </p:val>
                                        </p:tav>
                                        <p:tav tm="44940">
                                          <p:val>
                                            <p:fltVal val="120.5411"/>
                                          </p:val>
                                        </p:tav>
                                        <p:tav tm="46070">
                                          <p:val>
                                            <p:fltVal val="132.2023"/>
                                          </p:val>
                                        </p:tav>
                                        <p:tav tm="47190">
                                          <p:val>
                                            <p:fltVal val="144.2478"/>
                                          </p:val>
                                        </p:tav>
                                        <p:tav tm="48310">
                                          <p:val>
                                            <p:fltVal val="156.6693"/>
                                          </p:val>
                                        </p:tav>
                                        <p:tav tm="49440">
                                          <p:val>
                                            <p:fltVal val="169.3438"/>
                                          </p:val>
                                        </p:tav>
                                        <p:tav tm="50560">
                                          <p:val>
                                            <p:fltVal val="182.3622"/>
                                          </p:val>
                                        </p:tav>
                                        <p:tav tm="51690">
                                          <p:val>
                                            <p:fltVal val="195.2648"/>
                                          </p:val>
                                        </p:tav>
                                        <p:tav tm="52810">
                                          <p:val>
                                            <p:fltVal val="207.9209"/>
                                          </p:val>
                                        </p:tav>
                                        <p:tav tm="53930">
                                          <p:val>
                                            <p:fltVal val="220.0976"/>
                                          </p:val>
                                        </p:tav>
                                        <p:tav tm="55060">
                                          <p:val>
                                            <p:fltVal val="231.90221"/>
                                          </p:val>
                                        </p:tav>
                                        <p:tav tm="56180">
                                          <p:val>
                                            <p:fltVal val="243.4277"/>
                                          </p:val>
                                        </p:tav>
                                        <p:tav tm="57300">
                                          <p:val>
                                            <p:fltVal val="254.45959"/>
                                          </p:val>
                                        </p:tav>
                                        <p:tav tm="58430">
                                          <p:val>
                                            <p:fltVal val="265.09329"/>
                                          </p:val>
                                        </p:tav>
                                        <p:tav tm="59550">
                                          <p:val>
                                            <p:fltVal val="275.4086"/>
                                          </p:val>
                                        </p:tav>
                                        <p:tav tm="60670">
                                          <p:val>
                                            <p:fltVal val="285.21021"/>
                                          </p:val>
                                        </p:tav>
                                        <p:tav tm="61800">
                                          <p:val>
                                            <p:fltVal val="294.5798"/>
                                          </p:val>
                                        </p:tav>
                                        <p:tav tm="62920">
                                          <p:val>
                                            <p:fltVal val="303.5816"/>
                                          </p:val>
                                        </p:tav>
                                        <p:tav tm="64040">
                                          <p:val>
                                            <p:fltVal val="312.0397"/>
                                          </p:val>
                                        </p:tav>
                                        <p:tav tm="65170">
                                          <p:val>
                                            <p:fltVal val="320.0191"/>
                                          </p:val>
                                        </p:tav>
                                        <p:tav tm="66290">
                                          <p:val>
                                            <p:fltVal val="327.56451"/>
                                          </p:val>
                                        </p:tav>
                                        <p:tav tm="67420">
                                          <p:val>
                                            <p:fltVal val="334.51791"/>
                                          </p:val>
                                        </p:tav>
                                        <p:tav tm="68540">
                                          <p:val>
                                            <p:fltVal val="340.9765"/>
                                          </p:val>
                                        </p:tav>
                                        <p:tav tm="69660">
                                          <p:val>
                                            <p:fltVal val="346.7908"/>
                                          </p:val>
                                        </p:tav>
                                        <p:tav tm="70790">
                                          <p:val>
                                            <p:fltVal val="351.9791"/>
                                          </p:val>
                                        </p:tav>
                                        <p:tav tm="71910">
                                          <p:val>
                                            <p:fltVal val="356.52319"/>
                                          </p:val>
                                        </p:tav>
                                        <p:tav tm="73030">
                                          <p:val>
                                            <p:fltVal val="360.2634"/>
                                          </p:val>
                                        </p:tav>
                                        <p:tav tm="74160">
                                          <p:val>
                                            <p:fltVal val="363.12009"/>
                                          </p:val>
                                        </p:tav>
                                        <p:tav tm="75280">
                                          <p:val>
                                            <p:fltVal val="364.84369"/>
                                          </p:val>
                                        </p:tav>
                                        <p:tav tm="76400">
                                          <p:val>
                                            <p:fltVal val="364.9968"/>
                                          </p:val>
                                        </p:tav>
                                        <p:tav tm="77530">
                                          <p:val>
                                            <p:fltVal val="364.95801"/>
                                          </p:val>
                                        </p:tav>
                                        <p:tav tm="78650">
                                          <p:val>
                                            <p:fltVal val="364.8335"/>
                                          </p:val>
                                        </p:tav>
                                        <p:tav tm="79780">
                                          <p:val>
                                            <p:fltVal val="364.57639"/>
                                          </p:val>
                                        </p:tav>
                                        <p:tav tm="80900">
                                          <p:val>
                                            <p:fltVal val="364.1376"/>
                                          </p:val>
                                        </p:tav>
                                        <p:tav tm="82020">
                                          <p:val>
                                            <p:fltVal val="363.461"/>
                                          </p:val>
                                        </p:tav>
                                        <p:tav tm="83150">
                                          <p:val>
                                            <p:fltVal val="362.50989"/>
                                          </p:val>
                                        </p:tav>
                                        <p:tav tm="84270">
                                          <p:val>
                                            <p:fltVal val="361.55341"/>
                                          </p:val>
                                        </p:tav>
                                        <p:tav tm="85390">
                                          <p:val>
                                            <p:fltVal val="360.87219"/>
                                          </p:val>
                                        </p:tav>
                                        <p:tav tm="86520">
                                          <p:val>
                                            <p:fltVal val="360.4296"/>
                                          </p:val>
                                        </p:tav>
                                        <p:tav tm="87640">
                                          <p:val>
                                            <p:fltVal val="360.16971"/>
                                          </p:val>
                                        </p:tav>
                                        <p:tav tm="88760">
                                          <p:val>
                                            <p:fltVal val="360.04321"/>
                                          </p:val>
                                        </p:tav>
                                        <p:tav tm="89890">
                                          <p:val>
                                            <p:fltVal val="360.0033"/>
                                          </p:val>
                                        </p:tav>
                                        <p:tav tm="91010">
                                          <p:val>
                                            <p:fltVal val="360"/>
                                          </p:val>
                                        </p:tav>
                                        <p:tav tm="92130">
                                          <p:val>
                                            <p:fltVal val="360"/>
                                          </p:val>
                                        </p:tav>
                                        <p:tav tm="93260">
                                          <p:val>
                                            <p:fltVal val="360"/>
                                          </p:val>
                                        </p:tav>
                                        <p:tav tm="94380">
                                          <p:val>
                                            <p:fltVal val="360"/>
                                          </p:val>
                                        </p:tav>
                                        <p:tav tm="95510">
                                          <p:val>
                                            <p:fltVal val="360"/>
                                          </p:val>
                                        </p:tav>
                                        <p:tav tm="96630">
                                          <p:val>
                                            <p:fltVal val="360"/>
                                          </p:val>
                                        </p:tav>
                                        <p:tav tm="97750">
                                          <p:val>
                                            <p:fltVal val="360"/>
                                          </p:val>
                                        </p:tav>
                                        <p:tav tm="98880">
                                          <p:val>
                                            <p:fltVal val="360"/>
                                          </p:val>
                                        </p:tav>
                                        <p:tav tm="100000">
                                          <p:val>
                                            <p:fltVal val="360"/>
                                          </p:val>
                                        </p:tav>
                                      </p:tavLst>
                                    </p:anim>
                                    <p:anim calcmode="lin" valueType="num">
                                      <p:cBhvr additive="sum">
                                        <p:cTn id="40" dur="3000" fill="hold"/>
                                        <p:tgtEl>
                                          <p:spTgt spid="32"/>
                                        </p:tgtEl>
                                        <p:attrNameLst>
                                          <p:attrName>3d.object.translation.y</p:attrName>
                                        </p:attrNameLst>
                                      </p:cBhvr>
                                      <p:tavLst>
                                        <p:tav tm="0">
                                          <p:val>
                                            <p:fltVal val="0"/>
                                          </p:val>
                                        </p:tav>
                                        <p:tav tm="1120">
                                          <p:val>
                                            <p:fltVal val="0"/>
                                          </p:val>
                                        </p:tav>
                                        <p:tav tm="2250">
                                          <p:val>
                                            <p:fltVal val="-0.0002"/>
                                          </p:val>
                                        </p:tav>
                                        <p:tav tm="3370">
                                          <p:val>
                                            <p:fltVal val="-0.0009"/>
                                          </p:val>
                                        </p:tav>
                                        <p:tav tm="4490">
                                          <p:val>
                                            <p:fltVal val="-0.0022"/>
                                          </p:val>
                                        </p:tav>
                                        <p:tav tm="5620">
                                          <p:val>
                                            <p:fltVal val="-0.0043"/>
                                          </p:val>
                                        </p:tav>
                                        <p:tav tm="6740">
                                          <p:val>
                                            <p:fltVal val="-0.0074"/>
                                          </p:val>
                                        </p:tav>
                                        <p:tav tm="7870">
                                          <p:val>
                                            <p:fltVal val="-0.0118"/>
                                          </p:val>
                                        </p:tav>
                                        <p:tav tm="8990">
                                          <p:val>
                                            <p:fltVal val="-0.0176"/>
                                          </p:val>
                                        </p:tav>
                                        <p:tav tm="10110">
                                          <p:val>
                                            <p:fltVal val="-0.0251"/>
                                          </p:val>
                                        </p:tav>
                                        <p:tav tm="11240">
                                          <p:val>
                                            <p:fltVal val="-0.0325"/>
                                          </p:val>
                                        </p:tav>
                                        <p:tav tm="12360">
                                          <p:val>
                                            <p:fltVal val="-0.0383"/>
                                          </p:val>
                                        </p:tav>
                                        <p:tav tm="13480">
                                          <p:val>
                                            <p:fltVal val="-0.0426"/>
                                          </p:val>
                                        </p:tav>
                                        <p:tav tm="14610">
                                          <p:val>
                                            <p:fltVal val="-0.0457"/>
                                          </p:val>
                                        </p:tav>
                                        <p:tav tm="15730">
                                          <p:val>
                                            <p:fltVal val="-0.0478"/>
                                          </p:val>
                                        </p:tav>
                                        <p:tav tm="16850">
                                          <p:val>
                                            <p:fltVal val="-0.0491"/>
                                          </p:val>
                                        </p:tav>
                                        <p:tav tm="17980">
                                          <p:val>
                                            <p:fltVal val="-0.0497"/>
                                          </p:val>
                                        </p:tav>
                                        <p:tav tm="19100">
                                          <p:val>
                                            <p:fltVal val="-0.0499"/>
                                          </p:val>
                                        </p:tav>
                                        <p:tav tm="20220">
                                          <p:val>
                                            <p:fltVal val="-0.0499"/>
                                          </p:val>
                                        </p:tav>
                                        <p:tav tm="21350">
                                          <p:val>
                                            <p:fltVal val="-0.0497"/>
                                          </p:val>
                                        </p:tav>
                                        <p:tav tm="22470">
                                          <p:val>
                                            <p:fltVal val="-0.0482"/>
                                          </p:val>
                                        </p:tav>
                                        <p:tav tm="23600">
                                          <p:val>
                                            <p:fltVal val="-0.044"/>
                                          </p:val>
                                        </p:tav>
                                        <p:tav tm="24720">
                                          <p:val>
                                            <p:fltVal val="-0.0359"/>
                                          </p:val>
                                        </p:tav>
                                        <p:tav tm="25840">
                                          <p:val>
                                            <p:fltVal val="-0.0226"/>
                                          </p:val>
                                        </p:tav>
                                        <p:tav tm="26970">
                                          <p:val>
                                            <p:fltVal val="-0.0027"/>
                                          </p:val>
                                        </p:tav>
                                        <p:tav tm="28090">
                                          <p:val>
                                            <p:fltVal val="0.0249"/>
                                          </p:val>
                                        </p:tav>
                                        <p:tav tm="29210">
                                          <p:val>
                                            <p:fltVal val="0.0618"/>
                                          </p:val>
                                        </p:tav>
                                        <p:tav tm="30340">
                                          <p:val>
                                            <p:fltVal val="0.1093"/>
                                          </p:val>
                                        </p:tav>
                                        <p:tav tm="31460">
                                          <p:val>
                                            <p:fltVal val="0.1685"/>
                                          </p:val>
                                        </p:tav>
                                        <p:tav tm="32580">
                                          <p:val>
                                            <p:fltVal val="0.2408"/>
                                          </p:val>
                                        </p:tav>
                                        <p:tav tm="33710">
                                          <p:val>
                                            <p:fltVal val="0.3268"/>
                                          </p:val>
                                        </p:tav>
                                        <p:tav tm="34830">
                                          <p:val>
                                            <p:fltVal val="0.4291"/>
                                          </p:val>
                                        </p:tav>
                                        <p:tav tm="35960">
                                          <p:val>
                                            <p:fltVal val="0.5422"/>
                                          </p:val>
                                        </p:tav>
                                        <p:tav tm="37080">
                                          <p:val>
                                            <p:fltVal val="0.6414"/>
                                          </p:val>
                                        </p:tav>
                                        <p:tav tm="38200">
                                          <p:val>
                                            <p:fltVal val="0.7251"/>
                                          </p:val>
                                        </p:tav>
                                        <p:tav tm="39330">
                                          <p:val>
                                            <p:fltVal val="0.7946"/>
                                          </p:val>
                                        </p:tav>
                                        <p:tav tm="40450">
                                          <p:val>
                                            <p:fltVal val="0.8513"/>
                                          </p:val>
                                        </p:tav>
                                        <p:tav tm="41570">
                                          <p:val>
                                            <p:fltVal val="0.8961"/>
                                          </p:val>
                                        </p:tav>
                                        <p:tav tm="42700">
                                          <p:val>
                                            <p:fltVal val="0.9311"/>
                                          </p:val>
                                        </p:tav>
                                        <p:tav tm="43820">
                                          <p:val>
                                            <p:fltVal val="0.9572"/>
                                          </p:val>
                                        </p:tav>
                                        <p:tav tm="44940">
                                          <p:val>
                                            <p:fltVal val="0.9757"/>
                                          </p:val>
                                        </p:tav>
                                        <p:tav tm="46070">
                                          <p:val>
                                            <p:fltVal val="0.9879"/>
                                          </p:val>
                                        </p:tav>
                                        <p:tav tm="47190">
                                          <p:val>
                                            <p:fltVal val="0.9951"/>
                                          </p:val>
                                        </p:tav>
                                        <p:tav tm="48310">
                                          <p:val>
                                            <p:fltVal val="0.9987"/>
                                          </p:val>
                                        </p:tav>
                                        <p:tav tm="49440">
                                          <p:val>
                                            <p:fltVal val="0.9998"/>
                                          </p:val>
                                        </p:tav>
                                        <p:tav tm="50560">
                                          <p:val>
                                            <p:fltVal val="0.9999"/>
                                          </p:val>
                                        </p:tav>
                                        <p:tav tm="51690">
                                          <p:val>
                                            <p:fltVal val="0.9996"/>
                                          </p:val>
                                        </p:tav>
                                        <p:tav tm="52810">
                                          <p:val>
                                            <p:fltVal val="0.9977"/>
                                          </p:val>
                                        </p:tav>
                                        <p:tav tm="53930">
                                          <p:val>
                                            <p:fltVal val="0.993"/>
                                          </p:val>
                                        </p:tav>
                                        <p:tav tm="55060">
                                          <p:val>
                                            <p:fltVal val="0.9843"/>
                                          </p:val>
                                        </p:tav>
                                        <p:tav tm="56180">
                                          <p:val>
                                            <p:fltVal val="0.9701"/>
                                          </p:val>
                                        </p:tav>
                                        <p:tav tm="57300">
                                          <p:val>
                                            <p:fltVal val="0.9493"/>
                                          </p:val>
                                        </p:tav>
                                        <p:tav tm="58430">
                                          <p:val>
                                            <p:fltVal val="0.9206"/>
                                          </p:val>
                                        </p:tav>
                                        <p:tav tm="59550">
                                          <p:val>
                                            <p:fltVal val="0.8823"/>
                                          </p:val>
                                        </p:tav>
                                        <p:tav tm="60670">
                                          <p:val>
                                            <p:fltVal val="0.8339"/>
                                          </p:val>
                                        </p:tav>
                                        <p:tav tm="61800">
                                          <p:val>
                                            <p:fltVal val="0.7737"/>
                                          </p:val>
                                        </p:tav>
                                        <p:tav tm="62920">
                                          <p:val>
                                            <p:fltVal val="0.6998"/>
                                          </p:val>
                                        </p:tav>
                                        <p:tav tm="64040">
                                          <p:val>
                                            <p:fltVal val="0.6121"/>
                                          </p:val>
                                        </p:tav>
                                        <p:tav tm="65170">
                                          <p:val>
                                            <p:fltVal val="0.5088"/>
                                          </p:val>
                                        </p:tav>
                                        <p:tav tm="66290">
                                          <p:val>
                                            <p:fltVal val="0.3963"/>
                                          </p:val>
                                        </p:tav>
                                        <p:tav tm="67420">
                                          <p:val>
                                            <p:fltVal val="0.2997"/>
                                          </p:val>
                                        </p:tav>
                                        <p:tav tm="68540">
                                          <p:val>
                                            <p:fltVal val="0.2174"/>
                                          </p:val>
                                        </p:tav>
                                        <p:tav tm="69660">
                                          <p:val>
                                            <p:fltVal val="0.1497"/>
                                          </p:val>
                                        </p:tav>
                                        <p:tav tm="70790">
                                          <p:val>
                                            <p:fltVal val="0.0946"/>
                                          </p:val>
                                        </p:tav>
                                        <p:tav tm="71910">
                                          <p:val>
                                            <p:fltVal val="0.0503"/>
                                          </p:val>
                                        </p:tav>
                                        <p:tav tm="73030">
                                          <p:val>
                                            <p:fltVal val="0.0164"/>
                                          </p:val>
                                        </p:tav>
                                        <p:tav tm="74160">
                                          <p:val>
                                            <p:fltVal val="-0.0088"/>
                                          </p:val>
                                        </p:tav>
                                        <p:tav tm="75280">
                                          <p:val>
                                            <p:fltVal val="-0.0268"/>
                                          </p:val>
                                        </p:tav>
                                        <p:tav tm="76400">
                                          <p:val>
                                            <p:fltVal val="-0.0385"/>
                                          </p:val>
                                        </p:tav>
                                        <p:tav tm="77530">
                                          <p:val>
                                            <p:fltVal val="-0.0454"/>
                                          </p:val>
                                        </p:tav>
                                        <p:tav tm="78650">
                                          <p:val>
                                            <p:fltVal val="-0.0488"/>
                                          </p:val>
                                        </p:tav>
                                        <p:tav tm="79780">
                                          <p:val>
                                            <p:fltVal val="-0.0499"/>
                                          </p:val>
                                        </p:tav>
                                        <p:tav tm="80900">
                                          <p:val>
                                            <p:fltVal val="-0.0499"/>
                                          </p:val>
                                        </p:tav>
                                        <p:tav tm="82020">
                                          <p:val>
                                            <p:fltVal val="-0.0489"/>
                                          </p:val>
                                        </p:tav>
                                        <p:tav tm="83150">
                                          <p:val>
                                            <p:fltVal val="-0.0438"/>
                                          </p:val>
                                        </p:tav>
                                        <p:tav tm="84270">
                                          <p:val>
                                            <p:fltVal val="-0.0313"/>
                                          </p:val>
                                        </p:tav>
                                        <p:tav tm="85390">
                                          <p:val>
                                            <p:fltVal val="-0.0079"/>
                                          </p:val>
                                        </p:tav>
                                        <p:tav tm="86520">
                                          <p:val>
                                            <p:fltVal val="0.0209"/>
                                          </p:val>
                                        </p:tav>
                                        <p:tav tm="87640">
                                          <p:val>
                                            <p:fltVal val="0.0385"/>
                                          </p:val>
                                        </p:tav>
                                        <p:tav tm="88760">
                                          <p:val>
                                            <p:fltVal val="0.047"/>
                                          </p:val>
                                        </p:tav>
                                        <p:tav tm="89890">
                                          <p:val>
                                            <p:fltVal val="0.0497"/>
                                          </p:val>
                                        </p:tav>
                                        <p:tav tm="91010">
                                          <p:val>
                                            <p:fltVal val="0.0499"/>
                                          </p:val>
                                        </p:tav>
                                        <p:tav tm="92130">
                                          <p:val>
                                            <p:fltVal val="0.0494"/>
                                          </p:val>
                                        </p:tav>
                                        <p:tav tm="93260">
                                          <p:val>
                                            <p:fltVal val="0.0468"/>
                                          </p:val>
                                        </p:tav>
                                        <p:tav tm="94380">
                                          <p:val>
                                            <p:fltVal val="0.0404"/>
                                          </p:val>
                                        </p:tav>
                                        <p:tav tm="95510">
                                          <p:val>
                                            <p:fltVal val="0.0287"/>
                                          </p:val>
                                        </p:tav>
                                        <p:tav tm="96630">
                                          <p:val>
                                            <p:fltVal val="0.0142"/>
                                          </p:val>
                                        </p:tav>
                                        <p:tav tm="97750">
                                          <p:val>
                                            <p:fltVal val="0.0055"/>
                                          </p:val>
                                        </p:tav>
                                        <p:tav tm="98880">
                                          <p:val>
                                            <p:fltVal val="0.0014"/>
                                          </p:val>
                                        </p:tav>
                                        <p:tav tm="100000">
                                          <p:val>
                                            <p:fltVal val="0"/>
                                          </p:val>
                                        </p:tav>
                                      </p:tavLst>
                                    </p:anim>
                                    <p:anim calcmode="lin" valueType="num">
                                      <p:cBhvr additive="mult">
                                        <p:cTn id="41" dur="3000" fill="hold"/>
                                        <p:tgtEl>
                                          <p:spTgt spid="32"/>
                                        </p:tgtEl>
                                        <p:attrNameLst>
                                          <p:attrName>3d.object.scale.x</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2" dur="3000" fill="hold"/>
                                        <p:tgtEl>
                                          <p:spTgt spid="32"/>
                                        </p:tgtEl>
                                        <p:attrNameLst>
                                          <p:attrName>3d.object.scale.y</p:attrName>
                                        </p:attrNameLst>
                                      </p:cBhvr>
                                      <p:tavLst>
                                        <p:tav tm="0">
                                          <p:val>
                                            <p:fltVal val="1"/>
                                          </p:val>
                                        </p:tav>
                                        <p:tav tm="1120">
                                          <p:val>
                                            <p:fltVal val="0.9998"/>
                                          </p:val>
                                        </p:tav>
                                        <p:tav tm="2250">
                                          <p:val>
                                            <p:fltVal val="0.9989"/>
                                          </p:val>
                                        </p:tav>
                                        <p:tav tm="3370">
                                          <p:val>
                                            <p:fltVal val="0.9963"/>
                                          </p:val>
                                        </p:tav>
                                        <p:tav tm="4490">
                                          <p:val>
                                            <p:fltVal val="0.9911"/>
                                          </p:val>
                                        </p:tav>
                                        <p:tav tm="5620">
                                          <p:val>
                                            <p:fltVal val="0.9827"/>
                                          </p:val>
                                        </p:tav>
                                        <p:tav tm="6740">
                                          <p:val>
                                            <p:fltVal val="0.9701"/>
                                          </p:val>
                                        </p:tav>
                                        <p:tav tm="7870">
                                          <p:val>
                                            <p:fltVal val="0.9527"/>
                                          </p:val>
                                        </p:tav>
                                        <p:tav tm="8990">
                                          <p:val>
                                            <p:fltVal val="0.9292"/>
                                          </p:val>
                                        </p:tav>
                                        <p:tav tm="10110">
                                          <p:val>
                                            <p:fltVal val="0.8994"/>
                                          </p:val>
                                        </p:tav>
                                        <p:tav tm="11240">
                                          <p:val>
                                            <p:fltVal val="0.8697"/>
                                          </p:val>
                                        </p:tav>
                                        <p:tav tm="12360">
                                          <p:val>
                                            <p:fltVal val="0.8465"/>
                                          </p:val>
                                        </p:tav>
                                        <p:tav tm="13480">
                                          <p:val>
                                            <p:fltVal val="0.8292"/>
                                          </p:val>
                                        </p:tav>
                                        <p:tav tm="14610">
                                          <p:val>
                                            <p:fltVal val="0.8169"/>
                                          </p:val>
                                        </p:tav>
                                        <p:tav tm="15730">
                                          <p:val>
                                            <p:fltVal val="0.8085"/>
                                          </p:val>
                                        </p:tav>
                                        <p:tav tm="16850">
                                          <p:val>
                                            <p:fltVal val="0.8035"/>
                                          </p:val>
                                        </p:tav>
                                        <p:tav tm="17980">
                                          <p:val>
                                            <p:fltVal val="0.801"/>
                                          </p:val>
                                        </p:tav>
                                        <p:tav tm="19100">
                                          <p:val>
                                            <p:fltVal val="0.8001"/>
                                          </p:val>
                                        </p:tav>
                                        <p:tav tm="20220">
                                          <p:val>
                                            <p:fltVal val="0.8"/>
                                          </p:val>
                                        </p:tav>
                                        <p:tav tm="21350">
                                          <p:val>
                                            <p:fltVal val="0.8012"/>
                                          </p:val>
                                        </p:tav>
                                        <p:tav tm="22470">
                                          <p:val>
                                            <p:fltVal val="0.8092"/>
                                          </p:val>
                                        </p:tav>
                                        <p:tav tm="23600">
                                          <p:val>
                                            <p:fltVal val="0.8306"/>
                                          </p:val>
                                        </p:tav>
                                        <p:tav tm="24720">
                                          <p:val>
                                            <p:fltVal val="0.8724"/>
                                          </p:val>
                                        </p:tav>
                                        <p:tav tm="25840">
                                          <p:val>
                                            <p:fltVal val="0.9318"/>
                                          </p:val>
                                        </p:tav>
                                        <p:tav tm="26970">
                                          <p:val>
                                            <p:fltVal val="0.9717"/>
                                          </p:val>
                                        </p:tav>
                                        <p:tav tm="28090">
                                          <p:val>
                                            <p:fltVal val="0.9919"/>
                                          </p:val>
                                        </p:tav>
                                        <p:tav tm="29210">
                                          <p:val>
                                            <p:fltVal val="0.9991"/>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0.9997"/>
                                          </p:val>
                                        </p:tav>
                                        <p:tav tm="68540">
                                          <p:val>
                                            <p:fltVal val="0.9975"/>
                                          </p:val>
                                        </p:tav>
                                        <p:tav tm="69660">
                                          <p:val>
                                            <p:fltVal val="0.991"/>
                                          </p:val>
                                        </p:tav>
                                        <p:tav tm="70790">
                                          <p:val>
                                            <p:fltVal val="0.9777"/>
                                          </p:val>
                                        </p:tav>
                                        <p:tav tm="71910">
                                          <p:val>
                                            <p:fltVal val="0.9551"/>
                                          </p:val>
                                        </p:tav>
                                        <p:tav tm="73030">
                                          <p:val>
                                            <p:fltVal val="0.921"/>
                                          </p:val>
                                        </p:tav>
                                        <p:tav tm="74160">
                                          <p:val>
                                            <p:fltVal val="0.8771"/>
                                          </p:val>
                                        </p:tav>
                                        <p:tav tm="75280">
                                          <p:val>
                                            <p:fltVal val="0.8434"/>
                                          </p:val>
                                        </p:tav>
                                        <p:tav tm="76400">
                                          <p:val>
                                            <p:fltVal val="0.8214"/>
                                          </p:val>
                                        </p:tav>
                                        <p:tav tm="77530">
                                          <p:val>
                                            <p:fltVal val="0.8085"/>
                                          </p:val>
                                        </p:tav>
                                        <p:tav tm="78650">
                                          <p:val>
                                            <p:fltVal val="0.8021"/>
                                          </p:val>
                                        </p:tav>
                                        <p:tav tm="79780">
                                          <p:val>
                                            <p:fltVal val="0.8001"/>
                                          </p:val>
                                        </p:tav>
                                        <p:tav tm="80900">
                                          <p:val>
                                            <p:fltVal val="0.8"/>
                                          </p:val>
                                        </p:tav>
                                        <p:tav tm="82020">
                                          <p:val>
                                            <p:fltVal val="0.8021"/>
                                          </p:val>
                                        </p:tav>
                                        <p:tav tm="83150">
                                          <p:val>
                                            <p:fltVal val="0.8123"/>
                                          </p:val>
                                        </p:tav>
                                        <p:tav tm="84270">
                                          <p:val>
                                            <p:fltVal val="0.8373"/>
                                          </p:val>
                                        </p:tav>
                                        <p:tav tm="85390">
                                          <p:val>
                                            <p:fltVal val="0.8841"/>
                                          </p:val>
                                        </p:tav>
                                        <p:tav tm="86520">
                                          <p:val>
                                            <p:fltVal val="0.9419"/>
                                          </p:val>
                                        </p:tav>
                                        <p:tav tm="87640">
                                          <p:val>
                                            <p:fltVal val="0.977"/>
                                          </p:val>
                                        </p:tav>
                                        <p:tav tm="88760">
                                          <p:val>
                                            <p:fltVal val="0.9941"/>
                                          </p:val>
                                        </p:tav>
                                        <p:tav tm="89890">
                                          <p:val>
                                            <p:fltVal val="0.9995"/>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3" dur="3000" fill="hold"/>
                                        <p:tgtEl>
                                          <p:spTgt spid="32"/>
                                        </p:tgtEl>
                                        <p:attrNameLst>
                                          <p:attrName>3d.object.scale.z</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childTnLst>
                                </p:cTn>
                              </p:par>
                            </p:childTnLst>
                          </p:cTn>
                        </p:par>
                      </p:childTnLst>
                    </p:cTn>
                  </p:par>
                </p:childTnLst>
              </p:cTn>
              <p:nextCondLst>
                <p:cond evt="onClick" delay="0">
                  <p:tgtEl>
                    <p:spTgt spid="328"/>
                  </p:tgtEl>
                </p:cond>
              </p:nextCondLst>
            </p:seq>
            <p:audio>
              <p:cMediaNode vol="100000" showWhenStopped="0">
                <p:cTn id="44" fill="hold" display="0">
                  <p:stCondLst>
                    <p:cond delay="indefinite"/>
                  </p:stCondLst>
                  <p:endCondLst>
                    <p:cond evt="onStopAudio" delay="0">
                      <p:tgtEl>
                        <p:sldTgt/>
                      </p:tgtEl>
                    </p:cond>
                  </p:endCondLst>
                </p:cTn>
                <p:tgtEl>
                  <p:spTgt spid="35"/>
                </p:tgtEl>
              </p:cMediaNode>
            </p:audio>
          </p:childTnLst>
        </p:cTn>
      </p:par>
    </p:tnLst>
    <p:bldLst>
      <p:bldP spid="320" grpId="0" animBg="1"/>
      <p:bldP spid="331" grpId="0" animBg="1"/>
      <p:bldP spid="332" grpId="0" animBg="1"/>
      <p:bldP spid="33"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Hình chữ nhật 29">
            <a:extLst>
              <a:ext uri="{FF2B5EF4-FFF2-40B4-BE49-F238E27FC236}">
                <a16:creationId xmlns:a16="http://schemas.microsoft.com/office/drawing/2014/main" id="{EC6BBA00-698B-4988-EAC2-0CEC1A47CCC0}"/>
              </a:ext>
            </a:extLst>
          </p:cNvPr>
          <p:cNvSpPr>
            <a:spLocks noChangeAspect="1"/>
          </p:cNvSpPr>
          <p:nvPr>
            <p:custDataLst>
              <p:tags r:id="rId1"/>
            </p:custDataLst>
          </p:nvPr>
        </p:nvSpPr>
        <p:spPr>
          <a:xfrm>
            <a:off x="0" y="0"/>
            <a:ext cx="12176234" cy="6858000"/>
          </a:xfrm>
          <a:prstGeom prst="rect">
            <a:avLst/>
          </a:prstGeom>
          <a:blipFill dpi="0" rotWithShape="0">
            <a:blip r:embed="rId6">
              <a:alphaModFix/>
              <a:extLst>
                <a:ext uri="{28A0092B-C50C-407E-A947-70E740481C1C}">
                  <a14:useLocalDpi xmlns:a14="http://schemas.microsoft.com/office/drawing/2010/main" val="0"/>
                </a:ext>
              </a:extLst>
            </a:blip>
            <a:srcRect/>
            <a:stretch>
              <a:fillRect l="-962" r="-96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 name="Hình chữ nhật: Góc Tròn 1">
            <a:extLst>
              <a:ext uri="{FF2B5EF4-FFF2-40B4-BE49-F238E27FC236}">
                <a16:creationId xmlns:a16="http://schemas.microsoft.com/office/drawing/2014/main" id="{CE8FF0E1-7DB3-4C45-F8D9-DE84301A103C}"/>
              </a:ext>
            </a:extLst>
          </p:cNvPr>
          <p:cNvSpPr>
            <a:spLocks noGrp="1" noRot="1" noMove="1" noResize="1" noEditPoints="1" noAdjustHandles="1" noChangeArrowheads="1" noChangeShapeType="1"/>
          </p:cNvSpPr>
          <p:nvPr/>
        </p:nvSpPr>
        <p:spPr>
          <a:xfrm>
            <a:off x="815641" y="448219"/>
            <a:ext cx="10560718" cy="1669832"/>
          </a:xfrm>
          <a:prstGeom prst="roundRect">
            <a:avLst>
              <a:gd name="adj" fmla="val 50000"/>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Góc Tròn 18">
            <a:extLst>
              <a:ext uri="{FF2B5EF4-FFF2-40B4-BE49-F238E27FC236}">
                <a16:creationId xmlns:a16="http://schemas.microsoft.com/office/drawing/2014/main" id="{0F5B2316-E59A-AFFF-F422-1B9770CFE838}"/>
              </a:ext>
            </a:extLst>
          </p:cNvPr>
          <p:cNvSpPr>
            <a:spLocks noGrp="1" noRot="1" noMove="1" noResize="1" noEditPoints="1" noAdjustHandles="1" noChangeArrowheads="1" noChangeShapeType="1"/>
          </p:cNvSpPr>
          <p:nvPr/>
        </p:nvSpPr>
        <p:spPr>
          <a:xfrm>
            <a:off x="957549" y="562365"/>
            <a:ext cx="10276902" cy="1441541"/>
          </a:xfrm>
          <a:prstGeom prst="roundRect">
            <a:avLst>
              <a:gd name="adj" fmla="val 50000"/>
            </a:avLst>
          </a:prstGeom>
          <a:noFill/>
          <a:ln>
            <a:solidFill>
              <a:srgbClr val="01A5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9BE83D61-F44B-3CC0-585B-97F2C0F25875}"/>
              </a:ext>
            </a:extLst>
          </p:cNvPr>
          <p:cNvSpPr>
            <a:spLocks/>
          </p:cNvSpPr>
          <p:nvPr/>
        </p:nvSpPr>
        <p:spPr>
          <a:xfrm>
            <a:off x="1197284" y="842307"/>
            <a:ext cx="881656" cy="881655"/>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ộp Văn bản 23">
            <a:extLst>
              <a:ext uri="{FF2B5EF4-FFF2-40B4-BE49-F238E27FC236}">
                <a16:creationId xmlns:a16="http://schemas.microsoft.com/office/drawing/2014/main" id="{731BB9FD-CAF7-DC9E-D7D2-A1B8729D86F3}"/>
              </a:ext>
            </a:extLst>
          </p:cNvPr>
          <p:cNvSpPr txBox="1"/>
          <p:nvPr/>
        </p:nvSpPr>
        <p:spPr>
          <a:xfrm>
            <a:off x="1410485" y="1036912"/>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7</a:t>
            </a:r>
            <a:endParaRPr lang="en-US" sz="3200">
              <a:solidFill>
                <a:schemeClr val="bg1"/>
              </a:solidFill>
              <a:latin typeface="Arial" panose="020B0604020202020204" pitchFamily="34" charset="0"/>
              <a:cs typeface="Arial" panose="020B0604020202020204" pitchFamily="34" charset="0"/>
            </a:endParaRPr>
          </a:p>
        </p:txBody>
      </p:sp>
      <p:sp>
        <p:nvSpPr>
          <p:cNvPr id="320" name="Hình chữ nhật: Góc Tròn 319">
            <a:extLst>
              <a:ext uri="{FF2B5EF4-FFF2-40B4-BE49-F238E27FC236}">
                <a16:creationId xmlns:a16="http://schemas.microsoft.com/office/drawing/2014/main" id="{D14DCC9C-2604-6DD4-28E3-6730942D8241}"/>
              </a:ext>
            </a:extLst>
          </p:cNvPr>
          <p:cNvSpPr/>
          <p:nvPr/>
        </p:nvSpPr>
        <p:spPr>
          <a:xfrm>
            <a:off x="1551008"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Hình chữ nhật: Góc Tròn 327">
            <a:extLst>
              <a:ext uri="{FF2B5EF4-FFF2-40B4-BE49-F238E27FC236}">
                <a16:creationId xmlns:a16="http://schemas.microsoft.com/office/drawing/2014/main" id="{7FB58F19-E494-87EE-C111-B70B10544505}"/>
              </a:ext>
            </a:extLst>
          </p:cNvPr>
          <p:cNvSpPr/>
          <p:nvPr/>
        </p:nvSpPr>
        <p:spPr>
          <a:xfrm>
            <a:off x="6202944"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Đáp án - 9Slide.vn">
            <a:extLst>
              <a:ext uri="{FF2B5EF4-FFF2-40B4-BE49-F238E27FC236}">
                <a16:creationId xmlns:a16="http://schemas.microsoft.com/office/drawing/2014/main" id="{59145849-24A9-962A-57A8-22A3AFD0B4F2}"/>
              </a:ext>
            </a:extLst>
          </p:cNvPr>
          <p:cNvSpPr/>
          <p:nvPr/>
        </p:nvSpPr>
        <p:spPr>
          <a:xfrm>
            <a:off x="1551007"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Hình chữ nhật: Góc Tròn 331">
            <a:extLst>
              <a:ext uri="{FF2B5EF4-FFF2-40B4-BE49-F238E27FC236}">
                <a16:creationId xmlns:a16="http://schemas.microsoft.com/office/drawing/2014/main" id="{06E339A3-88E0-B39C-FE07-DEBF35714881}"/>
              </a:ext>
            </a:extLst>
          </p:cNvPr>
          <p:cNvSpPr/>
          <p:nvPr/>
        </p:nvSpPr>
        <p:spPr>
          <a:xfrm>
            <a:off x="6202943"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Hộp Văn bản 332">
            <a:extLst>
              <a:ext uri="{FF2B5EF4-FFF2-40B4-BE49-F238E27FC236}">
                <a16:creationId xmlns:a16="http://schemas.microsoft.com/office/drawing/2014/main" id="{D093F81F-67DD-D09B-6D2A-0972BA6281E1}"/>
              </a:ext>
            </a:extLst>
          </p:cNvPr>
          <p:cNvSpPr txBox="1"/>
          <p:nvPr/>
        </p:nvSpPr>
        <p:spPr>
          <a:xfrm>
            <a:off x="3393327" y="2945452"/>
            <a:ext cx="753411"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KBr</a:t>
            </a:r>
            <a:endParaRPr lang="en-US" sz="3200">
              <a:solidFill>
                <a:schemeClr val="bg1"/>
              </a:solidFill>
              <a:latin typeface="Arial" panose="020B0604020202020204" pitchFamily="34" charset="0"/>
              <a:cs typeface="Arial" panose="020B0604020202020204" pitchFamily="34" charset="0"/>
            </a:endParaRPr>
          </a:p>
        </p:txBody>
      </p:sp>
      <p:sp>
        <p:nvSpPr>
          <p:cNvPr id="337" name="Hộp Văn bản 336">
            <a:extLst>
              <a:ext uri="{FF2B5EF4-FFF2-40B4-BE49-F238E27FC236}">
                <a16:creationId xmlns:a16="http://schemas.microsoft.com/office/drawing/2014/main" id="{06092520-1F7F-EE12-1B26-0CD1D2ED1616}"/>
              </a:ext>
            </a:extLst>
          </p:cNvPr>
          <p:cNvSpPr txBox="1"/>
          <p:nvPr/>
        </p:nvSpPr>
        <p:spPr>
          <a:xfrm>
            <a:off x="2184999" y="778972"/>
            <a:ext cx="8680581" cy="954107"/>
          </a:xfrm>
          <a:prstGeom prst="rect">
            <a:avLst/>
          </a:prstGeom>
          <a:noFill/>
        </p:spPr>
        <p:txBody>
          <a:bodyPr wrap="none">
            <a:spAutoFit/>
          </a:bodyPr>
          <a:lstStyle/>
          <a:p>
            <a:r>
              <a:rPr lang="en-US" sz="2800">
                <a:solidFill>
                  <a:srgbClr val="000000"/>
                </a:solidFill>
                <a:effectLst/>
                <a:latin typeface="Arial" panose="020B0604020202020204" pitchFamily="34" charset="0"/>
                <a:ea typeface="Calibri" panose="020F0502020204030204" pitchFamily="34" charset="0"/>
                <a:cs typeface="Arial" panose="020B0604020202020204" pitchFamily="34" charset="0"/>
              </a:rPr>
              <a:t>Cho muối halide nào sau đây tác dụng với dung dịch </a:t>
            </a:r>
          </a:p>
          <a:p>
            <a:r>
              <a:rPr lang="en-US" sz="2800">
                <a:solidFill>
                  <a:srgbClr val="000000"/>
                </a:solidFill>
                <a:effectLst/>
                <a:latin typeface="Arial" panose="020B0604020202020204" pitchFamily="34" charset="0"/>
                <a:ea typeface="Calibri" panose="020F0502020204030204" pitchFamily="34" charset="0"/>
                <a:cs typeface="Arial" panose="020B0604020202020204" pitchFamily="34" charset="0"/>
              </a:rPr>
              <a:t>H</a:t>
            </a:r>
            <a:r>
              <a:rPr lang="en-US" sz="28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800">
                <a:solidFill>
                  <a:srgbClr val="000000"/>
                </a:solidFill>
                <a:effectLst/>
                <a:latin typeface="Arial" panose="020B0604020202020204" pitchFamily="34" charset="0"/>
                <a:ea typeface="Calibri" panose="020F0502020204030204" pitchFamily="34" charset="0"/>
                <a:cs typeface="Arial" panose="020B0604020202020204" pitchFamily="34" charset="0"/>
              </a:rPr>
              <a:t>SO</a:t>
            </a:r>
            <a:r>
              <a:rPr lang="en-US" sz="28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4</a:t>
            </a:r>
            <a:r>
              <a:rPr lang="en-US" sz="2800">
                <a:solidFill>
                  <a:srgbClr val="000000"/>
                </a:solidFill>
                <a:effectLst/>
                <a:latin typeface="Arial" panose="020B0604020202020204" pitchFamily="34" charset="0"/>
                <a:ea typeface="Calibri" panose="020F0502020204030204" pitchFamily="34" charset="0"/>
                <a:cs typeface="Arial" panose="020B0604020202020204" pitchFamily="34" charset="0"/>
              </a:rPr>
              <a:t> đặc nóng thì chỉ xảy ra phản ứng trao đổi?</a:t>
            </a:r>
            <a:endParaRPr lang="en-US" sz="2800">
              <a:latin typeface="Arial" panose="020B0604020202020204" pitchFamily="34" charset="0"/>
              <a:cs typeface="Arial" panose="020B0604020202020204" pitchFamily="34" charset="0"/>
            </a:endParaRPr>
          </a:p>
        </p:txBody>
      </p:sp>
      <p:sp>
        <p:nvSpPr>
          <p:cNvPr id="338" name="Hộp Văn bản 337">
            <a:extLst>
              <a:ext uri="{FF2B5EF4-FFF2-40B4-BE49-F238E27FC236}">
                <a16:creationId xmlns:a16="http://schemas.microsoft.com/office/drawing/2014/main" id="{FAAEC5EA-D86E-9709-DBBE-24BB80003AB1}"/>
              </a:ext>
            </a:extLst>
          </p:cNvPr>
          <p:cNvSpPr txBox="1"/>
          <p:nvPr/>
        </p:nvSpPr>
        <p:spPr>
          <a:xfrm>
            <a:off x="8216783" y="2945452"/>
            <a:ext cx="410370"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KI</a:t>
            </a:r>
            <a:endParaRPr lang="en-US" sz="3200">
              <a:solidFill>
                <a:schemeClr val="bg1"/>
              </a:solidFill>
              <a:latin typeface="Arial" panose="020B0604020202020204" pitchFamily="34" charset="0"/>
              <a:cs typeface="Arial" panose="020B0604020202020204" pitchFamily="34" charset="0"/>
            </a:endParaRPr>
          </a:p>
        </p:txBody>
      </p:sp>
      <p:sp>
        <p:nvSpPr>
          <p:cNvPr id="339" name="Hộp Văn bản 338">
            <a:extLst>
              <a:ext uri="{FF2B5EF4-FFF2-40B4-BE49-F238E27FC236}">
                <a16:creationId xmlns:a16="http://schemas.microsoft.com/office/drawing/2014/main" id="{140D03E4-3C5B-72ED-61D7-07264FF86B94}"/>
              </a:ext>
            </a:extLst>
          </p:cNvPr>
          <p:cNvSpPr txBox="1"/>
          <p:nvPr/>
        </p:nvSpPr>
        <p:spPr>
          <a:xfrm>
            <a:off x="3302757" y="4801926"/>
            <a:ext cx="934551"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NaCl</a:t>
            </a:r>
            <a:endParaRPr lang="en-US" sz="3200">
              <a:solidFill>
                <a:schemeClr val="bg1"/>
              </a:solidFill>
              <a:latin typeface="Arial" panose="020B0604020202020204" pitchFamily="34" charset="0"/>
              <a:cs typeface="Arial" panose="020B0604020202020204" pitchFamily="34" charset="0"/>
            </a:endParaRPr>
          </a:p>
        </p:txBody>
      </p:sp>
      <p:sp>
        <p:nvSpPr>
          <p:cNvPr id="340" name="Hộp Văn bản 339">
            <a:extLst>
              <a:ext uri="{FF2B5EF4-FFF2-40B4-BE49-F238E27FC236}">
                <a16:creationId xmlns:a16="http://schemas.microsoft.com/office/drawing/2014/main" id="{7A688760-D7E2-EF71-9FEF-6D39676C386F}"/>
              </a:ext>
            </a:extLst>
          </p:cNvPr>
          <p:cNvSpPr txBox="1"/>
          <p:nvPr/>
        </p:nvSpPr>
        <p:spPr>
          <a:xfrm>
            <a:off x="7931449" y="4801926"/>
            <a:ext cx="981039"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NaBr</a:t>
            </a:r>
            <a:endParaRPr lang="en-US" sz="3200">
              <a:solidFill>
                <a:schemeClr val="bg1"/>
              </a:solidFill>
              <a:latin typeface="Arial" panose="020B0604020202020204" pitchFamily="34" charset="0"/>
              <a:cs typeface="Arial" panose="020B0604020202020204" pitchFamily="34" charset="0"/>
            </a:endParaRPr>
          </a:p>
        </p:txBody>
      </p:sp>
      <p:pic>
        <p:nvPicPr>
          <p:cNvPr id="31" name="Đồ họa 30" descr="Back with solid fill">
            <a:hlinkClick r:id="rId7" action="ppaction://hlinksldjump"/>
            <a:extLst>
              <a:ext uri="{FF2B5EF4-FFF2-40B4-BE49-F238E27FC236}">
                <a16:creationId xmlns:a16="http://schemas.microsoft.com/office/drawing/2014/main" id="{43EFD9E1-CDCC-5CAA-3B46-08A7AB1DDB45}"/>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282884" y="5363805"/>
            <a:ext cx="914400" cy="914400"/>
          </a:xfrm>
          <a:prstGeom prst="rect">
            <a:avLst/>
          </a:prstGeom>
        </p:spPr>
      </p:pic>
      <mc:AlternateContent xmlns:mc="http://schemas.openxmlformats.org/markup-compatibility/2006">
        <mc:Choice xmlns:am3d="http://schemas.microsoft.com/office/drawing/2017/model3d" Requires="am3d">
          <p:graphicFrame>
            <p:nvGraphicFramePr>
              <p:cNvPr id="32" name="Ngôi sao - 9Slide.vn" descr="Gold Star">
                <a:extLst>
                  <a:ext uri="{FF2B5EF4-FFF2-40B4-BE49-F238E27FC236}">
                    <a16:creationId xmlns:a16="http://schemas.microsoft.com/office/drawing/2014/main" id="{0E464BB9-FC49-2D60-90CB-FFC3D4D54649}"/>
                  </a:ext>
                </a:extLst>
              </p:cNvPr>
              <p:cNvGraphicFramePr>
                <a:graphicFrameLocks noChangeAspect="1"/>
              </p:cNvGraphicFramePr>
              <p:nvPr>
                <p:extLst>
                  <p:ext uri="{D42A27DB-BD31-4B8C-83A1-F6EECF244321}">
                    <p14:modId xmlns:p14="http://schemas.microsoft.com/office/powerpoint/2010/main" val="1435772843"/>
                  </p:ext>
                </p:extLst>
              </p:nvPr>
            </p:nvGraphicFramePr>
            <p:xfrm>
              <a:off x="4409126" y="3738532"/>
              <a:ext cx="2302721" cy="2159214"/>
            </p:xfrm>
            <a:graphic>
              <a:graphicData uri="http://schemas.microsoft.com/office/drawing/2017/model3d">
                <am3d:model3d r:embed="rId10">
                  <am3d:spPr>
                    <a:xfrm>
                      <a:off x="0" y="0"/>
                      <a:ext cx="2302721" cy="2159214"/>
                    </a:xfrm>
                    <a:prstGeom prst="rect">
                      <a:avLst/>
                    </a:prstGeom>
                  </am3d:spPr>
                  <am3d:camera>
                    <am3d:pos x="0" y="0" z="67227191"/>
                    <am3d:up dx="0" dy="36000000" dz="0"/>
                    <am3d:lookAt x="0" y="0" z="0"/>
                    <am3d:perspective fov="2700000"/>
                  </am3d:camera>
                  <am3d:trans>
                    <am3d:meterPerModelUnit n="5245046" d="1000000"/>
                    <am3d:preTrans dx="-386604" dy="-17000240" dz="-65651"/>
                    <am3d:scale>
                      <am3d:sx n="1000000" d="1000000"/>
                      <am3d:sy n="1000000" d="1000000"/>
                      <am3d:sz n="1000000" d="1000000"/>
                    </am3d:scale>
                    <am3d:rot ax="-10049923" ay="635507" az="-10659975"/>
                    <am3d:postTrans dx="0" dy="0" dz="0"/>
                  </am3d:trans>
                  <am3d:raster rName="Office3DRenderer" rVer="16.0.8326">
                    <am3d:blip r:embed="rId11"/>
                  </am3d:raster>
                  <am3d:objViewport viewportSz="334941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32" name="Ngôi sao - 9Slide.vn" descr="Gold Star">
                <a:extLst>
                  <a:ext uri="{FF2B5EF4-FFF2-40B4-BE49-F238E27FC236}">
                    <a16:creationId xmlns:a16="http://schemas.microsoft.com/office/drawing/2014/main" id="{0E464BB9-FC49-2D60-90CB-FFC3D4D54649}"/>
                  </a:ext>
                </a:extLst>
              </p:cNvPr>
              <p:cNvPicPr>
                <a:picLocks noGrp="1" noRot="1" noChangeAspect="1" noMove="1" noResize="1" noEditPoints="1" noAdjustHandles="1" noChangeArrowheads="1" noChangeShapeType="1" noCrop="1"/>
              </p:cNvPicPr>
              <p:nvPr/>
            </p:nvPicPr>
            <p:blipFill>
              <a:blip r:embed="rId11"/>
              <a:stretch>
                <a:fillRect/>
              </a:stretch>
            </p:blipFill>
            <p:spPr>
              <a:xfrm>
                <a:off x="4409126" y="3738532"/>
                <a:ext cx="2302721" cy="2159214"/>
              </a:xfrm>
              <a:prstGeom prst="rect">
                <a:avLst/>
              </a:prstGeom>
            </p:spPr>
          </p:pic>
        </mc:Fallback>
      </mc:AlternateContent>
      <p:sp>
        <p:nvSpPr>
          <p:cNvPr id="33" name="Hình chữ nhật: Góc Tròn 32">
            <a:extLst>
              <a:ext uri="{FF2B5EF4-FFF2-40B4-BE49-F238E27FC236}">
                <a16:creationId xmlns:a16="http://schemas.microsoft.com/office/drawing/2014/main" id="{46F66490-3087-6109-BFE8-37AAE4446F0D}"/>
              </a:ext>
            </a:extLst>
          </p:cNvPr>
          <p:cNvSpPr/>
          <p:nvPr/>
        </p:nvSpPr>
        <p:spPr>
          <a:xfrm>
            <a:off x="2469288" y="6091892"/>
            <a:ext cx="7253424" cy="321996"/>
          </a:xfrm>
          <a:prstGeom prst="roundRect">
            <a:avLst>
              <a:gd name="adj"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Hình chữ nhật: Góc Tròn 33">
            <a:extLst>
              <a:ext uri="{FF2B5EF4-FFF2-40B4-BE49-F238E27FC236}">
                <a16:creationId xmlns:a16="http://schemas.microsoft.com/office/drawing/2014/main" id="{DA860109-DC3B-9CAE-7C4B-01A047E0FC9C}"/>
              </a:ext>
            </a:extLst>
          </p:cNvPr>
          <p:cNvSpPr/>
          <p:nvPr/>
        </p:nvSpPr>
        <p:spPr>
          <a:xfrm>
            <a:off x="2469288" y="6091892"/>
            <a:ext cx="7253424" cy="321996"/>
          </a:xfrm>
          <a:prstGeom prst="roundRect">
            <a:avLst>
              <a:gd name="adj" fmla="val 50000"/>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5" name="Nhạc nền câu hỏi">
            <a:hlinkClick r:id="" action="ppaction://media"/>
            <a:extLst>
              <a:ext uri="{FF2B5EF4-FFF2-40B4-BE49-F238E27FC236}">
                <a16:creationId xmlns:a16="http://schemas.microsoft.com/office/drawing/2014/main" id="{EEF2A62A-39F8-892A-1C9E-0D9B5BE0B2C7}"/>
              </a:ext>
            </a:extLst>
          </p:cNvPr>
          <p:cNvPicPr>
            <a:picLocks noChangeAspect="1"/>
          </p:cNvPicPr>
          <p:nvPr>
            <a:audioFile r:link="rId2"/>
            <p:extLst>
              <p:ext uri="{DAA4B4D4-6D71-4841-9C94-3DE7FCFB9230}">
                <p14:media xmlns:p14="http://schemas.microsoft.com/office/powerpoint/2010/main" r:embed="rId3">
                  <p14:trim st="4000"/>
                </p14:media>
              </p:ext>
            </p:extLst>
          </p:nvPr>
        </p:nvPicPr>
        <p:blipFill>
          <a:blip r:embed="rId12"/>
          <a:stretch>
            <a:fillRect/>
          </a:stretch>
        </p:blipFill>
        <p:spPr>
          <a:xfrm>
            <a:off x="5815530" y="-1965202"/>
            <a:ext cx="1036320" cy="1036320"/>
          </a:xfrm>
          <a:prstGeom prst="rect">
            <a:avLst/>
          </a:prstGeom>
        </p:spPr>
      </p:pic>
    </p:spTree>
    <p:extLst>
      <p:ext uri="{BB962C8B-B14F-4D97-AF65-F5344CB8AC3E}">
        <p14:creationId xmlns:p14="http://schemas.microsoft.com/office/powerpoint/2010/main" val="399355536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advClick="0">
        <p159:morph option="byObject"/>
      </p:transition>
    </mc:Choice>
    <mc:Fallback xmlns="">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2" fill="hold" grpId="0" nodeType="withEffect">
                                  <p:stCondLst>
                                    <p:cond delay="0"/>
                                  </p:stCondLst>
                                  <p:childTnLst>
                                    <p:animEffect transition="out" filter="wipe(right)">
                                      <p:cBhvr>
                                        <p:cTn id="6" dur="20000"/>
                                        <p:tgtEl>
                                          <p:spTgt spid="33"/>
                                        </p:tgtEl>
                                      </p:cBhvr>
                                    </p:animEffect>
                                    <p:set>
                                      <p:cBhvr>
                                        <p:cTn id="7" dur="1" fill="hold">
                                          <p:stCondLst>
                                            <p:cond delay="19999"/>
                                          </p:stCondLst>
                                        </p:cTn>
                                        <p:tgtEl>
                                          <p:spTgt spid="33"/>
                                        </p:tgtEl>
                                        <p:attrNameLst>
                                          <p:attrName>style.visibility</p:attrName>
                                        </p:attrNameLst>
                                      </p:cBhvr>
                                      <p:to>
                                        <p:strVal val="hidden"/>
                                      </p:to>
                                    </p:set>
                                  </p:childTnLst>
                                </p:cTn>
                              </p:par>
                              <p:par>
                                <p:cTn id="8" presetID="1" presetClass="mediacall" presetSubtype="0" fill="hold" nodeType="withEffect">
                                  <p:stCondLst>
                                    <p:cond delay="0"/>
                                  </p:stCondLst>
                                  <p:childTnLst>
                                    <p:cmd type="call" cmd="playFrom(0.0)">
                                      <p:cBhvr>
                                        <p:cTn id="9" dur="20055" fill="hold"/>
                                        <p:tgtEl>
                                          <p:spTgt spid="3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320"/>
                    </p:tgtEl>
                  </p:cond>
                </p:stCondLst>
                <p:endSync evt="end" delay="0">
                  <p:rtn val="all"/>
                </p:endSync>
                <p:childTnLst>
                  <p:par>
                    <p:cTn id="11" fill="hold">
                      <p:stCondLst>
                        <p:cond delay="0"/>
                      </p:stCondLst>
                      <p:childTnLst>
                        <p:par>
                          <p:cTn id="12" fill="hold">
                            <p:stCondLst>
                              <p:cond delay="0"/>
                            </p:stCondLst>
                            <p:childTnLst>
                              <p:par>
                                <p:cTn id="13" presetID="9" presetClass="emph" presetSubtype="0" grpId="0" nodeType="clickEffect">
                                  <p:stCondLst>
                                    <p:cond delay="0"/>
                                  </p:stCondLst>
                                  <p:childTnLst>
                                    <p:set>
                                      <p:cBhvr>
                                        <p:cTn id="14" dur="indefinite"/>
                                        <p:tgtEl>
                                          <p:spTgt spid="320"/>
                                        </p:tgtEl>
                                        <p:attrNameLst>
                                          <p:attrName>style.opacity</p:attrName>
                                        </p:attrNameLst>
                                      </p:cBhvr>
                                      <p:to>
                                        <p:strVal val="0.25"/>
                                      </p:to>
                                    </p:set>
                                    <p:animEffect filter="image" prLst="opacity: 0.25">
                                      <p:cBhvr rctx="IE">
                                        <p:cTn id="15" dur="indefinite"/>
                                        <p:tgtEl>
                                          <p:spTgt spid="320"/>
                                        </p:tgtEl>
                                      </p:cBhvr>
                                    </p:animEffect>
                                  </p:childTnLst>
                                </p:cTn>
                              </p:par>
                            </p:childTnLst>
                          </p:cTn>
                        </p:par>
                      </p:childTnLst>
                    </p:cTn>
                  </p:par>
                </p:childTnLst>
              </p:cTn>
              <p:nextCondLst>
                <p:cond evt="onClick" delay="0">
                  <p:tgtEl>
                    <p:spTgt spid="320"/>
                  </p:tgtEl>
                </p:cond>
              </p:nextCondLst>
            </p:seq>
            <p:seq concurrent="1" nextAc="seek">
              <p:cTn id="16" restart="whenNotActive" fill="hold" evtFilter="cancelBubble" nodeType="interactiveSeq">
                <p:stCondLst>
                  <p:cond evt="onClick" delay="0">
                    <p:tgtEl>
                      <p:spTgt spid="328"/>
                    </p:tgtEl>
                  </p:cond>
                </p:stCondLst>
                <p:endSync evt="end" delay="0">
                  <p:rtn val="all"/>
                </p:endSync>
                <p:childTnLst>
                  <p:par>
                    <p:cTn id="17" fill="hold">
                      <p:stCondLst>
                        <p:cond delay="0"/>
                      </p:stCondLst>
                      <p:childTnLst>
                        <p:par>
                          <p:cTn id="18" fill="hold">
                            <p:stCondLst>
                              <p:cond delay="0"/>
                            </p:stCondLst>
                            <p:childTnLst>
                              <p:par>
                                <p:cTn id="19" presetID="9" presetClass="emph" presetSubtype="0" grpId="0" nodeType="clickEffect">
                                  <p:stCondLst>
                                    <p:cond delay="0"/>
                                  </p:stCondLst>
                                  <p:childTnLst>
                                    <p:set>
                                      <p:cBhvr>
                                        <p:cTn id="20" dur="indefinite"/>
                                        <p:tgtEl>
                                          <p:spTgt spid="328"/>
                                        </p:tgtEl>
                                        <p:attrNameLst>
                                          <p:attrName>style.opacity</p:attrName>
                                        </p:attrNameLst>
                                      </p:cBhvr>
                                      <p:to>
                                        <p:strVal val="0.25"/>
                                      </p:to>
                                    </p:set>
                                    <p:animEffect filter="image" prLst="opacity: 0.25">
                                      <p:cBhvr rctx="IE">
                                        <p:cTn id="21" dur="indefinite"/>
                                        <p:tgtEl>
                                          <p:spTgt spid="328"/>
                                        </p:tgtEl>
                                      </p:cBhvr>
                                    </p:animEffect>
                                  </p:childTnLst>
                                </p:cTn>
                              </p:par>
                            </p:childTnLst>
                          </p:cTn>
                        </p:par>
                      </p:childTnLst>
                    </p:cTn>
                  </p:par>
                </p:childTnLst>
              </p:cTn>
              <p:nextCondLst>
                <p:cond evt="onClick" delay="0">
                  <p:tgtEl>
                    <p:spTgt spid="328"/>
                  </p:tgtEl>
                </p:cond>
              </p:nextCondLst>
            </p:seq>
            <p:seq concurrent="1" nextAc="seek">
              <p:cTn id="22" restart="whenNotActive" fill="hold" evtFilter="cancelBubble" nodeType="interactiveSeq">
                <p:stCondLst>
                  <p:cond evt="onClick" delay="0">
                    <p:tgtEl>
                      <p:spTgt spid="332"/>
                    </p:tgtEl>
                  </p:cond>
                </p:stCondLst>
                <p:endSync evt="end" delay="0">
                  <p:rtn val="all"/>
                </p:endSync>
                <p:childTnLst>
                  <p:par>
                    <p:cTn id="23" fill="hold">
                      <p:stCondLst>
                        <p:cond delay="0"/>
                      </p:stCondLst>
                      <p:childTnLst>
                        <p:par>
                          <p:cTn id="24" fill="hold">
                            <p:stCondLst>
                              <p:cond delay="0"/>
                            </p:stCondLst>
                            <p:childTnLst>
                              <p:par>
                                <p:cTn id="25" presetID="9" presetClass="emph" presetSubtype="0" grpId="0" nodeType="clickEffect">
                                  <p:stCondLst>
                                    <p:cond delay="0"/>
                                  </p:stCondLst>
                                  <p:childTnLst>
                                    <p:set>
                                      <p:cBhvr>
                                        <p:cTn id="26" dur="indefinite"/>
                                        <p:tgtEl>
                                          <p:spTgt spid="332"/>
                                        </p:tgtEl>
                                        <p:attrNameLst>
                                          <p:attrName>style.opacity</p:attrName>
                                        </p:attrNameLst>
                                      </p:cBhvr>
                                      <p:to>
                                        <p:strVal val="0.25"/>
                                      </p:to>
                                    </p:set>
                                    <p:animEffect filter="image" prLst="opacity: 0.25">
                                      <p:cBhvr rctx="IE">
                                        <p:cTn id="27" dur="indefinite"/>
                                        <p:tgtEl>
                                          <p:spTgt spid="332"/>
                                        </p:tgtEl>
                                      </p:cBhvr>
                                    </p:animEffect>
                                  </p:childTnLst>
                                </p:cTn>
                              </p:par>
                            </p:childTnLst>
                          </p:cTn>
                        </p:par>
                      </p:childTnLst>
                    </p:cTn>
                  </p:par>
                </p:childTnLst>
              </p:cTn>
              <p:nextCondLst>
                <p:cond evt="onClick" delay="0">
                  <p:tgtEl>
                    <p:spTgt spid="332"/>
                  </p:tgtEl>
                </p:cond>
              </p:nextCondLst>
            </p:seq>
            <p:seq concurrent="1" nextAc="seek">
              <p:cTn id="28" restart="whenNotActive" fill="hold" evtFilter="cancelBubble" nodeType="interactiveSeq">
                <p:stCondLst>
                  <p:cond evt="onClick" delay="0">
                    <p:tgtEl>
                      <p:spTgt spid="331"/>
                    </p:tgtEl>
                  </p:cond>
                </p:stCondLst>
                <p:endSync evt="end" delay="0">
                  <p:rtn val="all"/>
                </p:endSync>
                <p:childTnLst>
                  <p:par>
                    <p:cTn id="29" fill="hold">
                      <p:stCondLst>
                        <p:cond delay="0"/>
                      </p:stCondLst>
                      <p:childTnLst>
                        <p:par>
                          <p:cTn id="30" fill="hold">
                            <p:stCondLst>
                              <p:cond delay="0"/>
                            </p:stCondLst>
                            <p:childTnLst>
                              <p:par>
                                <p:cTn id="31" presetID="60" presetClass="entr" presetSubtype="128" fill="hold" nodeType="click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fade">
                                      <p:cBhvr>
                                        <p:cTn id="33" dur="1000"/>
                                        <p:tgtEl>
                                          <p:spTgt spid="32"/>
                                        </p:tgtEl>
                                      </p:cBhvr>
                                    </p:animEffect>
                                    <p:anim calcmode="lin" valueType="num">
                                      <p:cBhvr additive="sum">
                                        <p:cTn id="34" dur="1000" fill="hold"/>
                                        <p:tgtEl>
                                          <p:spTgt spid="32"/>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35" dur="1000" fill="hold"/>
                                        <p:tgtEl>
                                          <p:spTgt spid="32"/>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6" dur="1000" fill="hold"/>
                                        <p:tgtEl>
                                          <p:spTgt spid="32"/>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7" dur="1000" fill="hold"/>
                                        <p:tgtEl>
                                          <p:spTgt spid="32"/>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38" presetID="39" presetClass="emph" presetSubtype="2" repeatCount="indefinite" fill="hold" nodeType="withEffect">
                                  <p:stCondLst>
                                    <p:cond delay="0"/>
                                  </p:stCondLst>
                                  <p:childTnLst>
                                    <p:anim calcmode="lin" valueType="num">
                                      <p:cBhvr additive="sum">
                                        <p:cTn id="39" dur="3000" fill="hold"/>
                                        <p:tgtEl>
                                          <p:spTgt spid="32"/>
                                        </p:tgtEl>
                                        <p:attrNameLst>
                                          <p:attrName>3d.object.rotation.y</p:attrName>
                                        </p:attrNameLst>
                                      </p:cBhvr>
                                      <p:tavLst>
                                        <p:tav tm="0">
                                          <p:val>
                                            <p:fltVal val="0"/>
                                          </p:val>
                                        </p:tav>
                                        <p:tav tm="1120">
                                          <p:val>
                                            <p:fltVal val="-0.0017"/>
                                          </p:val>
                                        </p:tav>
                                        <p:tav tm="2250">
                                          <p:val>
                                            <p:fltVal val="-0.014"/>
                                          </p:val>
                                        </p:tav>
                                        <p:tav tm="3370">
                                          <p:val>
                                            <p:fltVal val="-0.0472"/>
                                          </p:val>
                                        </p:tav>
                                        <p:tav tm="4490">
                                          <p:val>
                                            <p:fltVal val="-0.1127"/>
                                          </p:val>
                                        </p:tav>
                                        <p:tav tm="5620">
                                          <p:val>
                                            <p:fltVal val="-0.2211"/>
                                          </p:val>
                                        </p:tav>
                                        <p:tav tm="6740">
                                          <p:val>
                                            <p:fltVal val="-0.3815"/>
                                          </p:val>
                                        </p:tav>
                                        <p:tav tm="7870">
                                          <p:val>
                                            <p:fltVal val="-0.605"/>
                                          </p:val>
                                        </p:tav>
                                        <p:tav tm="8990">
                                          <p:val>
                                            <p:fltVal val="-0.9054"/>
                                          </p:val>
                                        </p:tav>
                                        <p:tav tm="10110">
                                          <p:val>
                                            <p:fltVal val="-1.2876"/>
                                          </p:val>
                                        </p:tav>
                                        <p:tav tm="11240">
                                          <p:val>
                                            <p:fltVal val="-1.7647"/>
                                          </p:val>
                                        </p:tav>
                                        <p:tav tm="12360">
                                          <p:val>
                                            <p:fltVal val="-2.3529"/>
                                          </p:val>
                                        </p:tav>
                                        <p:tav tm="13480">
                                          <p:val>
                                            <p:fltVal val="-2.9813"/>
                                          </p:val>
                                        </p:tav>
                                        <p:tav tm="14610">
                                          <p:val>
                                            <p:fltVal val="-3.5055"/>
                                          </p:val>
                                        </p:tav>
                                        <p:tav tm="15730">
                                          <p:val>
                                            <p:fltVal val="-3.9334"/>
                                          </p:val>
                                        </p:tav>
                                        <p:tav tm="16850">
                                          <p:val>
                                            <p:fltVal val="-4.2681"/>
                                          </p:val>
                                        </p:tav>
                                        <p:tav tm="17980">
                                          <p:val>
                                            <p:fltVal val="-4.5242"/>
                                          </p:val>
                                        </p:tav>
                                        <p:tav tm="19100">
                                          <p:val>
                                            <p:fltVal val="-4.7137"/>
                                          </p:val>
                                        </p:tav>
                                        <p:tav tm="20220">
                                          <p:val>
                                            <p:fltVal val="-4.8438"/>
                                          </p:val>
                                        </p:tav>
                                        <p:tav tm="21350">
                                          <p:val>
                                            <p:fltVal val="-4.9269"/>
                                          </p:val>
                                        </p:tav>
                                        <p:tav tm="22470">
                                          <p:val>
                                            <p:fltVal val="-4.9736"/>
                                          </p:val>
                                        </p:tav>
                                        <p:tav tm="23600">
                                          <p:val>
                                            <p:fltVal val="-4.9944"/>
                                          </p:val>
                                        </p:tav>
                                        <p:tav tm="24720">
                                          <p:val>
                                            <p:fltVal val="-4.9998"/>
                                          </p:val>
                                        </p:tav>
                                        <p:tav tm="25840">
                                          <p:val>
                                            <p:fltVal val="-4.5262"/>
                                          </p:val>
                                        </p:tav>
                                        <p:tav tm="26970">
                                          <p:val>
                                            <p:fltVal val="-2.4454"/>
                                          </p:val>
                                        </p:tav>
                                        <p:tav tm="28090">
                                          <p:val>
                                            <p:fltVal val="0.6987"/>
                                          </p:val>
                                        </p:tav>
                                        <p:tav tm="29210">
                                          <p:val>
                                            <p:fltVal val="4.7001"/>
                                          </p:val>
                                        </p:tav>
                                        <p:tav tm="30340">
                                          <p:val>
                                            <p:fltVal val="9.4493"/>
                                          </p:val>
                                        </p:tav>
                                        <p:tav tm="31460">
                                          <p:val>
                                            <p:fltVal val="14.8744"/>
                                          </p:val>
                                        </p:tav>
                                        <p:tav tm="32580">
                                          <p:val>
                                            <p:fltVal val="20.923"/>
                                          </p:val>
                                        </p:tav>
                                        <p:tav tm="33710">
                                          <p:val>
                                            <p:fltVal val="27.4931"/>
                                          </p:val>
                                        </p:tav>
                                        <p:tav tm="34830">
                                          <p:val>
                                            <p:fltVal val="34.6709"/>
                                          </p:val>
                                        </p:tav>
                                        <p:tav tm="35960">
                                          <p:val>
                                            <p:fltVal val="42.3729"/>
                                          </p:val>
                                        </p:tav>
                                        <p:tav tm="37080">
                                          <p:val>
                                            <p:fltVal val="50.5763"/>
                                          </p:val>
                                        </p:tav>
                                        <p:tav tm="38200">
                                          <p:val>
                                            <p:fltVal val="59.2613"/>
                                          </p:val>
                                        </p:tav>
                                        <p:tav tm="39330">
                                          <p:val>
                                            <p:fltVal val="68.4108"/>
                                          </p:val>
                                        </p:tav>
                                        <p:tav tm="40450">
                                          <p:val>
                                            <p:fltVal val="78.0095"/>
                                          </p:val>
                                        </p:tav>
                                        <p:tav tm="41570">
                                          <p:val>
                                            <p:fltVal val="87.9524"/>
                                          </p:val>
                                        </p:tav>
                                        <p:tav tm="42700">
                                          <p:val>
                                            <p:fltVal val="98.4063"/>
                                          </p:val>
                                        </p:tav>
                                        <p:tav tm="43820">
                                          <p:val>
                                            <p:fltVal val="109.2726"/>
                                          </p:val>
                                        </p:tav>
                                        <p:tav tm="44940">
                                          <p:val>
                                            <p:fltVal val="120.5411"/>
                                          </p:val>
                                        </p:tav>
                                        <p:tav tm="46070">
                                          <p:val>
                                            <p:fltVal val="132.2023"/>
                                          </p:val>
                                        </p:tav>
                                        <p:tav tm="47190">
                                          <p:val>
                                            <p:fltVal val="144.2478"/>
                                          </p:val>
                                        </p:tav>
                                        <p:tav tm="48310">
                                          <p:val>
                                            <p:fltVal val="156.6693"/>
                                          </p:val>
                                        </p:tav>
                                        <p:tav tm="49440">
                                          <p:val>
                                            <p:fltVal val="169.3438"/>
                                          </p:val>
                                        </p:tav>
                                        <p:tav tm="50560">
                                          <p:val>
                                            <p:fltVal val="182.3622"/>
                                          </p:val>
                                        </p:tav>
                                        <p:tav tm="51690">
                                          <p:val>
                                            <p:fltVal val="195.2648"/>
                                          </p:val>
                                        </p:tav>
                                        <p:tav tm="52810">
                                          <p:val>
                                            <p:fltVal val="207.9209"/>
                                          </p:val>
                                        </p:tav>
                                        <p:tav tm="53930">
                                          <p:val>
                                            <p:fltVal val="220.0976"/>
                                          </p:val>
                                        </p:tav>
                                        <p:tav tm="55060">
                                          <p:val>
                                            <p:fltVal val="231.90221"/>
                                          </p:val>
                                        </p:tav>
                                        <p:tav tm="56180">
                                          <p:val>
                                            <p:fltVal val="243.4277"/>
                                          </p:val>
                                        </p:tav>
                                        <p:tav tm="57300">
                                          <p:val>
                                            <p:fltVal val="254.45959"/>
                                          </p:val>
                                        </p:tav>
                                        <p:tav tm="58430">
                                          <p:val>
                                            <p:fltVal val="265.09329"/>
                                          </p:val>
                                        </p:tav>
                                        <p:tav tm="59550">
                                          <p:val>
                                            <p:fltVal val="275.4086"/>
                                          </p:val>
                                        </p:tav>
                                        <p:tav tm="60670">
                                          <p:val>
                                            <p:fltVal val="285.21021"/>
                                          </p:val>
                                        </p:tav>
                                        <p:tav tm="61800">
                                          <p:val>
                                            <p:fltVal val="294.5798"/>
                                          </p:val>
                                        </p:tav>
                                        <p:tav tm="62920">
                                          <p:val>
                                            <p:fltVal val="303.5816"/>
                                          </p:val>
                                        </p:tav>
                                        <p:tav tm="64040">
                                          <p:val>
                                            <p:fltVal val="312.0397"/>
                                          </p:val>
                                        </p:tav>
                                        <p:tav tm="65170">
                                          <p:val>
                                            <p:fltVal val="320.0191"/>
                                          </p:val>
                                        </p:tav>
                                        <p:tav tm="66290">
                                          <p:val>
                                            <p:fltVal val="327.56451"/>
                                          </p:val>
                                        </p:tav>
                                        <p:tav tm="67420">
                                          <p:val>
                                            <p:fltVal val="334.51791"/>
                                          </p:val>
                                        </p:tav>
                                        <p:tav tm="68540">
                                          <p:val>
                                            <p:fltVal val="340.9765"/>
                                          </p:val>
                                        </p:tav>
                                        <p:tav tm="69660">
                                          <p:val>
                                            <p:fltVal val="346.7908"/>
                                          </p:val>
                                        </p:tav>
                                        <p:tav tm="70790">
                                          <p:val>
                                            <p:fltVal val="351.9791"/>
                                          </p:val>
                                        </p:tav>
                                        <p:tav tm="71910">
                                          <p:val>
                                            <p:fltVal val="356.52319"/>
                                          </p:val>
                                        </p:tav>
                                        <p:tav tm="73030">
                                          <p:val>
                                            <p:fltVal val="360.2634"/>
                                          </p:val>
                                        </p:tav>
                                        <p:tav tm="74160">
                                          <p:val>
                                            <p:fltVal val="363.12009"/>
                                          </p:val>
                                        </p:tav>
                                        <p:tav tm="75280">
                                          <p:val>
                                            <p:fltVal val="364.84369"/>
                                          </p:val>
                                        </p:tav>
                                        <p:tav tm="76400">
                                          <p:val>
                                            <p:fltVal val="364.9968"/>
                                          </p:val>
                                        </p:tav>
                                        <p:tav tm="77530">
                                          <p:val>
                                            <p:fltVal val="364.95801"/>
                                          </p:val>
                                        </p:tav>
                                        <p:tav tm="78650">
                                          <p:val>
                                            <p:fltVal val="364.8335"/>
                                          </p:val>
                                        </p:tav>
                                        <p:tav tm="79780">
                                          <p:val>
                                            <p:fltVal val="364.57639"/>
                                          </p:val>
                                        </p:tav>
                                        <p:tav tm="80900">
                                          <p:val>
                                            <p:fltVal val="364.1376"/>
                                          </p:val>
                                        </p:tav>
                                        <p:tav tm="82020">
                                          <p:val>
                                            <p:fltVal val="363.461"/>
                                          </p:val>
                                        </p:tav>
                                        <p:tav tm="83150">
                                          <p:val>
                                            <p:fltVal val="362.50989"/>
                                          </p:val>
                                        </p:tav>
                                        <p:tav tm="84270">
                                          <p:val>
                                            <p:fltVal val="361.55341"/>
                                          </p:val>
                                        </p:tav>
                                        <p:tav tm="85390">
                                          <p:val>
                                            <p:fltVal val="360.87219"/>
                                          </p:val>
                                        </p:tav>
                                        <p:tav tm="86520">
                                          <p:val>
                                            <p:fltVal val="360.4296"/>
                                          </p:val>
                                        </p:tav>
                                        <p:tav tm="87640">
                                          <p:val>
                                            <p:fltVal val="360.16971"/>
                                          </p:val>
                                        </p:tav>
                                        <p:tav tm="88760">
                                          <p:val>
                                            <p:fltVal val="360.04321"/>
                                          </p:val>
                                        </p:tav>
                                        <p:tav tm="89890">
                                          <p:val>
                                            <p:fltVal val="360.0033"/>
                                          </p:val>
                                        </p:tav>
                                        <p:tav tm="91010">
                                          <p:val>
                                            <p:fltVal val="360"/>
                                          </p:val>
                                        </p:tav>
                                        <p:tav tm="92130">
                                          <p:val>
                                            <p:fltVal val="360"/>
                                          </p:val>
                                        </p:tav>
                                        <p:tav tm="93260">
                                          <p:val>
                                            <p:fltVal val="360"/>
                                          </p:val>
                                        </p:tav>
                                        <p:tav tm="94380">
                                          <p:val>
                                            <p:fltVal val="360"/>
                                          </p:val>
                                        </p:tav>
                                        <p:tav tm="95510">
                                          <p:val>
                                            <p:fltVal val="360"/>
                                          </p:val>
                                        </p:tav>
                                        <p:tav tm="96630">
                                          <p:val>
                                            <p:fltVal val="360"/>
                                          </p:val>
                                        </p:tav>
                                        <p:tav tm="97750">
                                          <p:val>
                                            <p:fltVal val="360"/>
                                          </p:val>
                                        </p:tav>
                                        <p:tav tm="98880">
                                          <p:val>
                                            <p:fltVal val="360"/>
                                          </p:val>
                                        </p:tav>
                                        <p:tav tm="100000">
                                          <p:val>
                                            <p:fltVal val="360"/>
                                          </p:val>
                                        </p:tav>
                                      </p:tavLst>
                                    </p:anim>
                                    <p:anim calcmode="lin" valueType="num">
                                      <p:cBhvr additive="sum">
                                        <p:cTn id="40" dur="3000" fill="hold"/>
                                        <p:tgtEl>
                                          <p:spTgt spid="32"/>
                                        </p:tgtEl>
                                        <p:attrNameLst>
                                          <p:attrName>3d.object.translation.y</p:attrName>
                                        </p:attrNameLst>
                                      </p:cBhvr>
                                      <p:tavLst>
                                        <p:tav tm="0">
                                          <p:val>
                                            <p:fltVal val="0"/>
                                          </p:val>
                                        </p:tav>
                                        <p:tav tm="1120">
                                          <p:val>
                                            <p:fltVal val="0"/>
                                          </p:val>
                                        </p:tav>
                                        <p:tav tm="2250">
                                          <p:val>
                                            <p:fltVal val="-0.0002"/>
                                          </p:val>
                                        </p:tav>
                                        <p:tav tm="3370">
                                          <p:val>
                                            <p:fltVal val="-0.0009"/>
                                          </p:val>
                                        </p:tav>
                                        <p:tav tm="4490">
                                          <p:val>
                                            <p:fltVal val="-0.0022"/>
                                          </p:val>
                                        </p:tav>
                                        <p:tav tm="5620">
                                          <p:val>
                                            <p:fltVal val="-0.0043"/>
                                          </p:val>
                                        </p:tav>
                                        <p:tav tm="6740">
                                          <p:val>
                                            <p:fltVal val="-0.0074"/>
                                          </p:val>
                                        </p:tav>
                                        <p:tav tm="7870">
                                          <p:val>
                                            <p:fltVal val="-0.0118"/>
                                          </p:val>
                                        </p:tav>
                                        <p:tav tm="8990">
                                          <p:val>
                                            <p:fltVal val="-0.0176"/>
                                          </p:val>
                                        </p:tav>
                                        <p:tav tm="10110">
                                          <p:val>
                                            <p:fltVal val="-0.0251"/>
                                          </p:val>
                                        </p:tav>
                                        <p:tav tm="11240">
                                          <p:val>
                                            <p:fltVal val="-0.0325"/>
                                          </p:val>
                                        </p:tav>
                                        <p:tav tm="12360">
                                          <p:val>
                                            <p:fltVal val="-0.0383"/>
                                          </p:val>
                                        </p:tav>
                                        <p:tav tm="13480">
                                          <p:val>
                                            <p:fltVal val="-0.0426"/>
                                          </p:val>
                                        </p:tav>
                                        <p:tav tm="14610">
                                          <p:val>
                                            <p:fltVal val="-0.0457"/>
                                          </p:val>
                                        </p:tav>
                                        <p:tav tm="15730">
                                          <p:val>
                                            <p:fltVal val="-0.0478"/>
                                          </p:val>
                                        </p:tav>
                                        <p:tav tm="16850">
                                          <p:val>
                                            <p:fltVal val="-0.0491"/>
                                          </p:val>
                                        </p:tav>
                                        <p:tav tm="17980">
                                          <p:val>
                                            <p:fltVal val="-0.0497"/>
                                          </p:val>
                                        </p:tav>
                                        <p:tav tm="19100">
                                          <p:val>
                                            <p:fltVal val="-0.0499"/>
                                          </p:val>
                                        </p:tav>
                                        <p:tav tm="20220">
                                          <p:val>
                                            <p:fltVal val="-0.0499"/>
                                          </p:val>
                                        </p:tav>
                                        <p:tav tm="21350">
                                          <p:val>
                                            <p:fltVal val="-0.0497"/>
                                          </p:val>
                                        </p:tav>
                                        <p:tav tm="22470">
                                          <p:val>
                                            <p:fltVal val="-0.0482"/>
                                          </p:val>
                                        </p:tav>
                                        <p:tav tm="23600">
                                          <p:val>
                                            <p:fltVal val="-0.044"/>
                                          </p:val>
                                        </p:tav>
                                        <p:tav tm="24720">
                                          <p:val>
                                            <p:fltVal val="-0.0359"/>
                                          </p:val>
                                        </p:tav>
                                        <p:tav tm="25840">
                                          <p:val>
                                            <p:fltVal val="-0.0226"/>
                                          </p:val>
                                        </p:tav>
                                        <p:tav tm="26970">
                                          <p:val>
                                            <p:fltVal val="-0.0027"/>
                                          </p:val>
                                        </p:tav>
                                        <p:tav tm="28090">
                                          <p:val>
                                            <p:fltVal val="0.0249"/>
                                          </p:val>
                                        </p:tav>
                                        <p:tav tm="29210">
                                          <p:val>
                                            <p:fltVal val="0.0618"/>
                                          </p:val>
                                        </p:tav>
                                        <p:tav tm="30340">
                                          <p:val>
                                            <p:fltVal val="0.1093"/>
                                          </p:val>
                                        </p:tav>
                                        <p:tav tm="31460">
                                          <p:val>
                                            <p:fltVal val="0.1685"/>
                                          </p:val>
                                        </p:tav>
                                        <p:tav tm="32580">
                                          <p:val>
                                            <p:fltVal val="0.2408"/>
                                          </p:val>
                                        </p:tav>
                                        <p:tav tm="33710">
                                          <p:val>
                                            <p:fltVal val="0.3268"/>
                                          </p:val>
                                        </p:tav>
                                        <p:tav tm="34830">
                                          <p:val>
                                            <p:fltVal val="0.4291"/>
                                          </p:val>
                                        </p:tav>
                                        <p:tav tm="35960">
                                          <p:val>
                                            <p:fltVal val="0.5422"/>
                                          </p:val>
                                        </p:tav>
                                        <p:tav tm="37080">
                                          <p:val>
                                            <p:fltVal val="0.6414"/>
                                          </p:val>
                                        </p:tav>
                                        <p:tav tm="38200">
                                          <p:val>
                                            <p:fltVal val="0.7251"/>
                                          </p:val>
                                        </p:tav>
                                        <p:tav tm="39330">
                                          <p:val>
                                            <p:fltVal val="0.7946"/>
                                          </p:val>
                                        </p:tav>
                                        <p:tav tm="40450">
                                          <p:val>
                                            <p:fltVal val="0.8513"/>
                                          </p:val>
                                        </p:tav>
                                        <p:tav tm="41570">
                                          <p:val>
                                            <p:fltVal val="0.8961"/>
                                          </p:val>
                                        </p:tav>
                                        <p:tav tm="42700">
                                          <p:val>
                                            <p:fltVal val="0.9311"/>
                                          </p:val>
                                        </p:tav>
                                        <p:tav tm="43820">
                                          <p:val>
                                            <p:fltVal val="0.9572"/>
                                          </p:val>
                                        </p:tav>
                                        <p:tav tm="44940">
                                          <p:val>
                                            <p:fltVal val="0.9757"/>
                                          </p:val>
                                        </p:tav>
                                        <p:tav tm="46070">
                                          <p:val>
                                            <p:fltVal val="0.9879"/>
                                          </p:val>
                                        </p:tav>
                                        <p:tav tm="47190">
                                          <p:val>
                                            <p:fltVal val="0.9951"/>
                                          </p:val>
                                        </p:tav>
                                        <p:tav tm="48310">
                                          <p:val>
                                            <p:fltVal val="0.9987"/>
                                          </p:val>
                                        </p:tav>
                                        <p:tav tm="49440">
                                          <p:val>
                                            <p:fltVal val="0.9998"/>
                                          </p:val>
                                        </p:tav>
                                        <p:tav tm="50560">
                                          <p:val>
                                            <p:fltVal val="0.9999"/>
                                          </p:val>
                                        </p:tav>
                                        <p:tav tm="51690">
                                          <p:val>
                                            <p:fltVal val="0.9996"/>
                                          </p:val>
                                        </p:tav>
                                        <p:tav tm="52810">
                                          <p:val>
                                            <p:fltVal val="0.9977"/>
                                          </p:val>
                                        </p:tav>
                                        <p:tav tm="53930">
                                          <p:val>
                                            <p:fltVal val="0.993"/>
                                          </p:val>
                                        </p:tav>
                                        <p:tav tm="55060">
                                          <p:val>
                                            <p:fltVal val="0.9843"/>
                                          </p:val>
                                        </p:tav>
                                        <p:tav tm="56180">
                                          <p:val>
                                            <p:fltVal val="0.9701"/>
                                          </p:val>
                                        </p:tav>
                                        <p:tav tm="57300">
                                          <p:val>
                                            <p:fltVal val="0.9493"/>
                                          </p:val>
                                        </p:tav>
                                        <p:tav tm="58430">
                                          <p:val>
                                            <p:fltVal val="0.9206"/>
                                          </p:val>
                                        </p:tav>
                                        <p:tav tm="59550">
                                          <p:val>
                                            <p:fltVal val="0.8823"/>
                                          </p:val>
                                        </p:tav>
                                        <p:tav tm="60670">
                                          <p:val>
                                            <p:fltVal val="0.8339"/>
                                          </p:val>
                                        </p:tav>
                                        <p:tav tm="61800">
                                          <p:val>
                                            <p:fltVal val="0.7737"/>
                                          </p:val>
                                        </p:tav>
                                        <p:tav tm="62920">
                                          <p:val>
                                            <p:fltVal val="0.6998"/>
                                          </p:val>
                                        </p:tav>
                                        <p:tav tm="64040">
                                          <p:val>
                                            <p:fltVal val="0.6121"/>
                                          </p:val>
                                        </p:tav>
                                        <p:tav tm="65170">
                                          <p:val>
                                            <p:fltVal val="0.5088"/>
                                          </p:val>
                                        </p:tav>
                                        <p:tav tm="66290">
                                          <p:val>
                                            <p:fltVal val="0.3963"/>
                                          </p:val>
                                        </p:tav>
                                        <p:tav tm="67420">
                                          <p:val>
                                            <p:fltVal val="0.2997"/>
                                          </p:val>
                                        </p:tav>
                                        <p:tav tm="68540">
                                          <p:val>
                                            <p:fltVal val="0.2174"/>
                                          </p:val>
                                        </p:tav>
                                        <p:tav tm="69660">
                                          <p:val>
                                            <p:fltVal val="0.1497"/>
                                          </p:val>
                                        </p:tav>
                                        <p:tav tm="70790">
                                          <p:val>
                                            <p:fltVal val="0.0946"/>
                                          </p:val>
                                        </p:tav>
                                        <p:tav tm="71910">
                                          <p:val>
                                            <p:fltVal val="0.0503"/>
                                          </p:val>
                                        </p:tav>
                                        <p:tav tm="73030">
                                          <p:val>
                                            <p:fltVal val="0.0164"/>
                                          </p:val>
                                        </p:tav>
                                        <p:tav tm="74160">
                                          <p:val>
                                            <p:fltVal val="-0.0088"/>
                                          </p:val>
                                        </p:tav>
                                        <p:tav tm="75280">
                                          <p:val>
                                            <p:fltVal val="-0.0268"/>
                                          </p:val>
                                        </p:tav>
                                        <p:tav tm="76400">
                                          <p:val>
                                            <p:fltVal val="-0.0385"/>
                                          </p:val>
                                        </p:tav>
                                        <p:tav tm="77530">
                                          <p:val>
                                            <p:fltVal val="-0.0454"/>
                                          </p:val>
                                        </p:tav>
                                        <p:tav tm="78650">
                                          <p:val>
                                            <p:fltVal val="-0.0488"/>
                                          </p:val>
                                        </p:tav>
                                        <p:tav tm="79780">
                                          <p:val>
                                            <p:fltVal val="-0.0499"/>
                                          </p:val>
                                        </p:tav>
                                        <p:tav tm="80900">
                                          <p:val>
                                            <p:fltVal val="-0.0499"/>
                                          </p:val>
                                        </p:tav>
                                        <p:tav tm="82020">
                                          <p:val>
                                            <p:fltVal val="-0.0489"/>
                                          </p:val>
                                        </p:tav>
                                        <p:tav tm="83150">
                                          <p:val>
                                            <p:fltVal val="-0.0438"/>
                                          </p:val>
                                        </p:tav>
                                        <p:tav tm="84270">
                                          <p:val>
                                            <p:fltVal val="-0.0313"/>
                                          </p:val>
                                        </p:tav>
                                        <p:tav tm="85390">
                                          <p:val>
                                            <p:fltVal val="-0.0079"/>
                                          </p:val>
                                        </p:tav>
                                        <p:tav tm="86520">
                                          <p:val>
                                            <p:fltVal val="0.0209"/>
                                          </p:val>
                                        </p:tav>
                                        <p:tav tm="87640">
                                          <p:val>
                                            <p:fltVal val="0.0385"/>
                                          </p:val>
                                        </p:tav>
                                        <p:tav tm="88760">
                                          <p:val>
                                            <p:fltVal val="0.047"/>
                                          </p:val>
                                        </p:tav>
                                        <p:tav tm="89890">
                                          <p:val>
                                            <p:fltVal val="0.0497"/>
                                          </p:val>
                                        </p:tav>
                                        <p:tav tm="91010">
                                          <p:val>
                                            <p:fltVal val="0.0499"/>
                                          </p:val>
                                        </p:tav>
                                        <p:tav tm="92130">
                                          <p:val>
                                            <p:fltVal val="0.0494"/>
                                          </p:val>
                                        </p:tav>
                                        <p:tav tm="93260">
                                          <p:val>
                                            <p:fltVal val="0.0468"/>
                                          </p:val>
                                        </p:tav>
                                        <p:tav tm="94380">
                                          <p:val>
                                            <p:fltVal val="0.0404"/>
                                          </p:val>
                                        </p:tav>
                                        <p:tav tm="95510">
                                          <p:val>
                                            <p:fltVal val="0.0287"/>
                                          </p:val>
                                        </p:tav>
                                        <p:tav tm="96630">
                                          <p:val>
                                            <p:fltVal val="0.0142"/>
                                          </p:val>
                                        </p:tav>
                                        <p:tav tm="97750">
                                          <p:val>
                                            <p:fltVal val="0.0055"/>
                                          </p:val>
                                        </p:tav>
                                        <p:tav tm="98880">
                                          <p:val>
                                            <p:fltVal val="0.0014"/>
                                          </p:val>
                                        </p:tav>
                                        <p:tav tm="100000">
                                          <p:val>
                                            <p:fltVal val="0"/>
                                          </p:val>
                                        </p:tav>
                                      </p:tavLst>
                                    </p:anim>
                                    <p:anim calcmode="lin" valueType="num">
                                      <p:cBhvr additive="mult">
                                        <p:cTn id="41" dur="3000" fill="hold"/>
                                        <p:tgtEl>
                                          <p:spTgt spid="32"/>
                                        </p:tgtEl>
                                        <p:attrNameLst>
                                          <p:attrName>3d.object.scale.x</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2" dur="3000" fill="hold"/>
                                        <p:tgtEl>
                                          <p:spTgt spid="32"/>
                                        </p:tgtEl>
                                        <p:attrNameLst>
                                          <p:attrName>3d.object.scale.y</p:attrName>
                                        </p:attrNameLst>
                                      </p:cBhvr>
                                      <p:tavLst>
                                        <p:tav tm="0">
                                          <p:val>
                                            <p:fltVal val="1"/>
                                          </p:val>
                                        </p:tav>
                                        <p:tav tm="1120">
                                          <p:val>
                                            <p:fltVal val="0.9998"/>
                                          </p:val>
                                        </p:tav>
                                        <p:tav tm="2250">
                                          <p:val>
                                            <p:fltVal val="0.9989"/>
                                          </p:val>
                                        </p:tav>
                                        <p:tav tm="3370">
                                          <p:val>
                                            <p:fltVal val="0.9963"/>
                                          </p:val>
                                        </p:tav>
                                        <p:tav tm="4490">
                                          <p:val>
                                            <p:fltVal val="0.9911"/>
                                          </p:val>
                                        </p:tav>
                                        <p:tav tm="5620">
                                          <p:val>
                                            <p:fltVal val="0.9827"/>
                                          </p:val>
                                        </p:tav>
                                        <p:tav tm="6740">
                                          <p:val>
                                            <p:fltVal val="0.9701"/>
                                          </p:val>
                                        </p:tav>
                                        <p:tav tm="7870">
                                          <p:val>
                                            <p:fltVal val="0.9527"/>
                                          </p:val>
                                        </p:tav>
                                        <p:tav tm="8990">
                                          <p:val>
                                            <p:fltVal val="0.9292"/>
                                          </p:val>
                                        </p:tav>
                                        <p:tav tm="10110">
                                          <p:val>
                                            <p:fltVal val="0.8994"/>
                                          </p:val>
                                        </p:tav>
                                        <p:tav tm="11240">
                                          <p:val>
                                            <p:fltVal val="0.8697"/>
                                          </p:val>
                                        </p:tav>
                                        <p:tav tm="12360">
                                          <p:val>
                                            <p:fltVal val="0.8465"/>
                                          </p:val>
                                        </p:tav>
                                        <p:tav tm="13480">
                                          <p:val>
                                            <p:fltVal val="0.8292"/>
                                          </p:val>
                                        </p:tav>
                                        <p:tav tm="14610">
                                          <p:val>
                                            <p:fltVal val="0.8169"/>
                                          </p:val>
                                        </p:tav>
                                        <p:tav tm="15730">
                                          <p:val>
                                            <p:fltVal val="0.8085"/>
                                          </p:val>
                                        </p:tav>
                                        <p:tav tm="16850">
                                          <p:val>
                                            <p:fltVal val="0.8035"/>
                                          </p:val>
                                        </p:tav>
                                        <p:tav tm="17980">
                                          <p:val>
                                            <p:fltVal val="0.801"/>
                                          </p:val>
                                        </p:tav>
                                        <p:tav tm="19100">
                                          <p:val>
                                            <p:fltVal val="0.8001"/>
                                          </p:val>
                                        </p:tav>
                                        <p:tav tm="20220">
                                          <p:val>
                                            <p:fltVal val="0.8"/>
                                          </p:val>
                                        </p:tav>
                                        <p:tav tm="21350">
                                          <p:val>
                                            <p:fltVal val="0.8012"/>
                                          </p:val>
                                        </p:tav>
                                        <p:tav tm="22470">
                                          <p:val>
                                            <p:fltVal val="0.8092"/>
                                          </p:val>
                                        </p:tav>
                                        <p:tav tm="23600">
                                          <p:val>
                                            <p:fltVal val="0.8306"/>
                                          </p:val>
                                        </p:tav>
                                        <p:tav tm="24720">
                                          <p:val>
                                            <p:fltVal val="0.8724"/>
                                          </p:val>
                                        </p:tav>
                                        <p:tav tm="25840">
                                          <p:val>
                                            <p:fltVal val="0.9318"/>
                                          </p:val>
                                        </p:tav>
                                        <p:tav tm="26970">
                                          <p:val>
                                            <p:fltVal val="0.9717"/>
                                          </p:val>
                                        </p:tav>
                                        <p:tav tm="28090">
                                          <p:val>
                                            <p:fltVal val="0.9919"/>
                                          </p:val>
                                        </p:tav>
                                        <p:tav tm="29210">
                                          <p:val>
                                            <p:fltVal val="0.9991"/>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0.9997"/>
                                          </p:val>
                                        </p:tav>
                                        <p:tav tm="68540">
                                          <p:val>
                                            <p:fltVal val="0.9975"/>
                                          </p:val>
                                        </p:tav>
                                        <p:tav tm="69660">
                                          <p:val>
                                            <p:fltVal val="0.991"/>
                                          </p:val>
                                        </p:tav>
                                        <p:tav tm="70790">
                                          <p:val>
                                            <p:fltVal val="0.9777"/>
                                          </p:val>
                                        </p:tav>
                                        <p:tav tm="71910">
                                          <p:val>
                                            <p:fltVal val="0.9551"/>
                                          </p:val>
                                        </p:tav>
                                        <p:tav tm="73030">
                                          <p:val>
                                            <p:fltVal val="0.921"/>
                                          </p:val>
                                        </p:tav>
                                        <p:tav tm="74160">
                                          <p:val>
                                            <p:fltVal val="0.8771"/>
                                          </p:val>
                                        </p:tav>
                                        <p:tav tm="75280">
                                          <p:val>
                                            <p:fltVal val="0.8434"/>
                                          </p:val>
                                        </p:tav>
                                        <p:tav tm="76400">
                                          <p:val>
                                            <p:fltVal val="0.8214"/>
                                          </p:val>
                                        </p:tav>
                                        <p:tav tm="77530">
                                          <p:val>
                                            <p:fltVal val="0.8085"/>
                                          </p:val>
                                        </p:tav>
                                        <p:tav tm="78650">
                                          <p:val>
                                            <p:fltVal val="0.8021"/>
                                          </p:val>
                                        </p:tav>
                                        <p:tav tm="79780">
                                          <p:val>
                                            <p:fltVal val="0.8001"/>
                                          </p:val>
                                        </p:tav>
                                        <p:tav tm="80900">
                                          <p:val>
                                            <p:fltVal val="0.8"/>
                                          </p:val>
                                        </p:tav>
                                        <p:tav tm="82020">
                                          <p:val>
                                            <p:fltVal val="0.8021"/>
                                          </p:val>
                                        </p:tav>
                                        <p:tav tm="83150">
                                          <p:val>
                                            <p:fltVal val="0.8123"/>
                                          </p:val>
                                        </p:tav>
                                        <p:tav tm="84270">
                                          <p:val>
                                            <p:fltVal val="0.8373"/>
                                          </p:val>
                                        </p:tav>
                                        <p:tav tm="85390">
                                          <p:val>
                                            <p:fltVal val="0.8841"/>
                                          </p:val>
                                        </p:tav>
                                        <p:tav tm="86520">
                                          <p:val>
                                            <p:fltVal val="0.9419"/>
                                          </p:val>
                                        </p:tav>
                                        <p:tav tm="87640">
                                          <p:val>
                                            <p:fltVal val="0.977"/>
                                          </p:val>
                                        </p:tav>
                                        <p:tav tm="88760">
                                          <p:val>
                                            <p:fltVal val="0.9941"/>
                                          </p:val>
                                        </p:tav>
                                        <p:tav tm="89890">
                                          <p:val>
                                            <p:fltVal val="0.9995"/>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3" dur="3000" fill="hold"/>
                                        <p:tgtEl>
                                          <p:spTgt spid="32"/>
                                        </p:tgtEl>
                                        <p:attrNameLst>
                                          <p:attrName>3d.object.scale.z</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childTnLst>
                                </p:cTn>
                              </p:par>
                            </p:childTnLst>
                          </p:cTn>
                        </p:par>
                      </p:childTnLst>
                    </p:cTn>
                  </p:par>
                </p:childTnLst>
              </p:cTn>
              <p:nextCondLst>
                <p:cond evt="onClick" delay="0">
                  <p:tgtEl>
                    <p:spTgt spid="331"/>
                  </p:tgtEl>
                </p:cond>
              </p:nextCondLst>
            </p:seq>
            <p:audio>
              <p:cMediaNode vol="100000" showWhenStopped="0">
                <p:cTn id="44" fill="hold" display="0">
                  <p:stCondLst>
                    <p:cond delay="indefinite"/>
                  </p:stCondLst>
                  <p:endCondLst>
                    <p:cond evt="onStopAudio" delay="0">
                      <p:tgtEl>
                        <p:sldTgt/>
                      </p:tgtEl>
                    </p:cond>
                  </p:endCondLst>
                </p:cTn>
                <p:tgtEl>
                  <p:spTgt spid="35"/>
                </p:tgtEl>
              </p:cMediaNode>
            </p:audio>
          </p:childTnLst>
        </p:cTn>
      </p:par>
    </p:tnLst>
    <p:bldLst>
      <p:bldP spid="320" grpId="0" animBg="1"/>
      <p:bldP spid="328" grpId="0" animBg="1"/>
      <p:bldP spid="332" grpId="0" animBg="1"/>
      <p:bldP spid="33"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Hình chữ nhật 29">
            <a:extLst>
              <a:ext uri="{FF2B5EF4-FFF2-40B4-BE49-F238E27FC236}">
                <a16:creationId xmlns:a16="http://schemas.microsoft.com/office/drawing/2014/main" id="{09778064-81E2-587A-0A21-24E2F31C3FF7}"/>
              </a:ext>
            </a:extLst>
          </p:cNvPr>
          <p:cNvSpPr>
            <a:spLocks noChangeAspect="1"/>
          </p:cNvSpPr>
          <p:nvPr>
            <p:custDataLst>
              <p:tags r:id="rId1"/>
            </p:custDataLst>
          </p:nvPr>
        </p:nvSpPr>
        <p:spPr>
          <a:xfrm>
            <a:off x="0" y="0"/>
            <a:ext cx="12176234" cy="6858000"/>
          </a:xfrm>
          <a:prstGeom prst="rect">
            <a:avLst/>
          </a:prstGeom>
          <a:blipFill dpi="0" rotWithShape="0">
            <a:blip r:embed="rId6">
              <a:alphaModFix/>
              <a:extLst>
                <a:ext uri="{28A0092B-C50C-407E-A947-70E740481C1C}">
                  <a14:useLocalDpi xmlns:a14="http://schemas.microsoft.com/office/drawing/2010/main" val="0"/>
                </a:ext>
              </a:extLst>
            </a:blip>
            <a:srcRect/>
            <a:stretch>
              <a:fillRect l="-962" r="-96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573327"/>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627729"/>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 name="Hình chữ nhật: Góc Tròn 1">
            <a:extLst>
              <a:ext uri="{FF2B5EF4-FFF2-40B4-BE49-F238E27FC236}">
                <a16:creationId xmlns:a16="http://schemas.microsoft.com/office/drawing/2014/main" id="{CE8FF0E1-7DB3-4C45-F8D9-DE84301A103C}"/>
              </a:ext>
            </a:extLst>
          </p:cNvPr>
          <p:cNvSpPr>
            <a:spLocks noGrp="1" noRot="1" noMove="1" noResize="1" noEditPoints="1" noAdjustHandles="1" noChangeArrowheads="1" noChangeShapeType="1"/>
          </p:cNvSpPr>
          <p:nvPr/>
        </p:nvSpPr>
        <p:spPr>
          <a:xfrm>
            <a:off x="815641" y="448219"/>
            <a:ext cx="10560718" cy="1669832"/>
          </a:xfrm>
          <a:prstGeom prst="roundRect">
            <a:avLst>
              <a:gd name="adj" fmla="val 50000"/>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Góc Tròn 18">
            <a:extLst>
              <a:ext uri="{FF2B5EF4-FFF2-40B4-BE49-F238E27FC236}">
                <a16:creationId xmlns:a16="http://schemas.microsoft.com/office/drawing/2014/main" id="{0F5B2316-E59A-AFFF-F422-1B9770CFE838}"/>
              </a:ext>
            </a:extLst>
          </p:cNvPr>
          <p:cNvSpPr>
            <a:spLocks noGrp="1" noRot="1" noMove="1" noResize="1" noEditPoints="1" noAdjustHandles="1" noChangeArrowheads="1" noChangeShapeType="1"/>
          </p:cNvSpPr>
          <p:nvPr/>
        </p:nvSpPr>
        <p:spPr>
          <a:xfrm>
            <a:off x="957549" y="562365"/>
            <a:ext cx="10276902" cy="1441541"/>
          </a:xfrm>
          <a:prstGeom prst="roundRect">
            <a:avLst>
              <a:gd name="adj" fmla="val 50000"/>
            </a:avLst>
          </a:prstGeom>
          <a:noFill/>
          <a:ln>
            <a:solidFill>
              <a:srgbClr val="01A5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9BE83D61-F44B-3CC0-585B-97F2C0F25875}"/>
              </a:ext>
            </a:extLst>
          </p:cNvPr>
          <p:cNvSpPr>
            <a:spLocks/>
          </p:cNvSpPr>
          <p:nvPr/>
        </p:nvSpPr>
        <p:spPr>
          <a:xfrm>
            <a:off x="1197284" y="842307"/>
            <a:ext cx="881656" cy="881655"/>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ộp Văn bản 23">
            <a:extLst>
              <a:ext uri="{FF2B5EF4-FFF2-40B4-BE49-F238E27FC236}">
                <a16:creationId xmlns:a16="http://schemas.microsoft.com/office/drawing/2014/main" id="{731BB9FD-CAF7-DC9E-D7D2-A1B8729D86F3}"/>
              </a:ext>
            </a:extLst>
          </p:cNvPr>
          <p:cNvSpPr txBox="1"/>
          <p:nvPr/>
        </p:nvSpPr>
        <p:spPr>
          <a:xfrm>
            <a:off x="1410485" y="1036912"/>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8</a:t>
            </a:r>
            <a:endParaRPr lang="en-US" sz="3200">
              <a:solidFill>
                <a:schemeClr val="bg1"/>
              </a:solidFill>
              <a:latin typeface="Arial" panose="020B0604020202020204" pitchFamily="34" charset="0"/>
              <a:cs typeface="Arial" panose="020B0604020202020204" pitchFamily="34" charset="0"/>
            </a:endParaRPr>
          </a:p>
        </p:txBody>
      </p:sp>
      <p:sp>
        <p:nvSpPr>
          <p:cNvPr id="328" name="Đáp án - 9Slide.vn">
            <a:extLst>
              <a:ext uri="{FF2B5EF4-FFF2-40B4-BE49-F238E27FC236}">
                <a16:creationId xmlns:a16="http://schemas.microsoft.com/office/drawing/2014/main" id="{7FB58F19-E494-87EE-C111-B70B10544505}"/>
              </a:ext>
            </a:extLst>
          </p:cNvPr>
          <p:cNvSpPr/>
          <p:nvPr/>
        </p:nvSpPr>
        <p:spPr>
          <a:xfrm>
            <a:off x="1198868" y="2301836"/>
            <a:ext cx="9871636" cy="849289"/>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Hộp Văn bản 332">
            <a:extLst>
              <a:ext uri="{FF2B5EF4-FFF2-40B4-BE49-F238E27FC236}">
                <a16:creationId xmlns:a16="http://schemas.microsoft.com/office/drawing/2014/main" id="{D093F81F-67DD-D09B-6D2A-0972BA6281E1}"/>
              </a:ext>
            </a:extLst>
          </p:cNvPr>
          <p:cNvSpPr txBox="1"/>
          <p:nvPr/>
        </p:nvSpPr>
        <p:spPr>
          <a:xfrm>
            <a:off x="1426359" y="2439099"/>
            <a:ext cx="4948471" cy="492443"/>
          </a:xfrm>
          <a:prstGeom prst="rect">
            <a:avLst/>
          </a:prstGeom>
          <a:noFill/>
        </p:spPr>
        <p:txBody>
          <a:bodyPr wrap="none" lIns="0" tIns="0" rIns="0" bIns="0" rtlCol="0">
            <a:spAutoFit/>
          </a:bodyPr>
          <a:lstStyle/>
          <a:p>
            <a:pPr algn="ctr"/>
            <a:r>
              <a:rPr lang="en-US" sz="3200" b="1">
                <a:solidFill>
                  <a:schemeClr val="bg1"/>
                </a:solidFill>
                <a:effectLst/>
                <a:latin typeface="Arial" panose="020B0604020202020204" pitchFamily="34" charset="0"/>
                <a:ea typeface="Calibri" panose="020F0502020204030204" pitchFamily="34" charset="0"/>
                <a:cs typeface="Arial" panose="020B0604020202020204" pitchFamily="34" charset="0"/>
              </a:rPr>
              <a:t>SiO</a:t>
            </a:r>
            <a:r>
              <a:rPr lang="en-US" sz="3200" b="1" baseline="-25000">
                <a:solidFill>
                  <a:schemeClr val="bg1"/>
                </a:solidFill>
                <a:effectLst/>
                <a:latin typeface="Arial" panose="020B0604020202020204" pitchFamily="34" charset="0"/>
                <a:ea typeface="Calibri" panose="020F0502020204030204" pitchFamily="34" charset="0"/>
                <a:cs typeface="Arial" panose="020B0604020202020204" pitchFamily="34" charset="0"/>
              </a:rPr>
              <a:t>2</a:t>
            </a:r>
            <a:r>
              <a:rPr lang="en-US" sz="3200" b="1">
                <a:solidFill>
                  <a:schemeClr val="bg1"/>
                </a:solidFill>
                <a:effectLst/>
                <a:latin typeface="Arial" panose="020B0604020202020204" pitchFamily="34" charset="0"/>
                <a:ea typeface="Calibri" panose="020F0502020204030204" pitchFamily="34" charset="0"/>
                <a:cs typeface="Arial" panose="020B0604020202020204" pitchFamily="34" charset="0"/>
              </a:rPr>
              <a:t> + 4HF → SiF</a:t>
            </a:r>
            <a:r>
              <a:rPr lang="en-US" sz="3200" b="1" baseline="-25000">
                <a:solidFill>
                  <a:schemeClr val="bg1"/>
                </a:solidFill>
                <a:effectLst/>
                <a:latin typeface="Arial" panose="020B0604020202020204" pitchFamily="34" charset="0"/>
                <a:ea typeface="Calibri" panose="020F0502020204030204" pitchFamily="34" charset="0"/>
                <a:cs typeface="Arial" panose="020B0604020202020204" pitchFamily="34" charset="0"/>
              </a:rPr>
              <a:t>4</a:t>
            </a:r>
            <a:r>
              <a:rPr lang="en-US" sz="3200" b="1">
                <a:solidFill>
                  <a:schemeClr val="bg1"/>
                </a:solidFill>
                <a:effectLst/>
                <a:latin typeface="Arial" panose="020B0604020202020204" pitchFamily="34" charset="0"/>
                <a:ea typeface="Calibri" panose="020F0502020204030204" pitchFamily="34" charset="0"/>
                <a:cs typeface="Arial" panose="020B0604020202020204" pitchFamily="34" charset="0"/>
              </a:rPr>
              <a:t> + 2H</a:t>
            </a:r>
            <a:r>
              <a:rPr lang="en-US" sz="3200" b="1" baseline="-25000">
                <a:solidFill>
                  <a:schemeClr val="bg1"/>
                </a:solidFill>
                <a:effectLst/>
                <a:latin typeface="Arial" panose="020B0604020202020204" pitchFamily="34" charset="0"/>
                <a:ea typeface="Calibri" panose="020F0502020204030204" pitchFamily="34" charset="0"/>
                <a:cs typeface="Arial" panose="020B0604020202020204" pitchFamily="34" charset="0"/>
              </a:rPr>
              <a:t>2</a:t>
            </a:r>
            <a:r>
              <a:rPr lang="en-US" sz="3200" b="1">
                <a:solidFill>
                  <a:schemeClr val="bg1"/>
                </a:solidFill>
                <a:effectLst/>
                <a:latin typeface="Arial" panose="020B0604020202020204" pitchFamily="34" charset="0"/>
                <a:ea typeface="Calibri" panose="020F0502020204030204" pitchFamily="34" charset="0"/>
                <a:cs typeface="Arial" panose="020B0604020202020204" pitchFamily="34" charset="0"/>
              </a:rPr>
              <a:t>O</a:t>
            </a:r>
            <a:endParaRPr lang="en-US" sz="3200" b="1">
              <a:solidFill>
                <a:schemeClr val="bg1"/>
              </a:solidFill>
              <a:latin typeface="Arial" panose="020B0604020202020204" pitchFamily="34" charset="0"/>
              <a:cs typeface="Arial" panose="020B0604020202020204" pitchFamily="34" charset="0"/>
            </a:endParaRPr>
          </a:p>
        </p:txBody>
      </p:sp>
      <p:sp>
        <p:nvSpPr>
          <p:cNvPr id="337" name="Hộp Văn bản 336">
            <a:extLst>
              <a:ext uri="{FF2B5EF4-FFF2-40B4-BE49-F238E27FC236}">
                <a16:creationId xmlns:a16="http://schemas.microsoft.com/office/drawing/2014/main" id="{06092520-1F7F-EE12-1B26-0CD1D2ED1616}"/>
              </a:ext>
            </a:extLst>
          </p:cNvPr>
          <p:cNvSpPr txBox="1"/>
          <p:nvPr/>
        </p:nvSpPr>
        <p:spPr>
          <a:xfrm>
            <a:off x="2150121" y="747094"/>
            <a:ext cx="8723863" cy="1077218"/>
          </a:xfrm>
          <a:prstGeom prst="rect">
            <a:avLst/>
          </a:prstGeom>
          <a:noFill/>
        </p:spPr>
        <p:txBody>
          <a:bodyPr wrap="none">
            <a:spAutoFit/>
          </a:bodyPr>
          <a:lstStyle/>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Dung dịch HF có khả năng ăn mòn thủy tinh là </a:t>
            </a:r>
          </a:p>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do xảy ra phản ứng hóa học nào sau đây?</a:t>
            </a:r>
            <a:endParaRPr lang="en-US" sz="3200">
              <a:latin typeface="Arial" panose="020B0604020202020204" pitchFamily="34" charset="0"/>
              <a:cs typeface="Arial" panose="020B0604020202020204" pitchFamily="34" charset="0"/>
            </a:endParaRPr>
          </a:p>
        </p:txBody>
      </p:sp>
      <p:sp>
        <p:nvSpPr>
          <p:cNvPr id="39" name="Hình chữ nhật: Góc Tròn 38">
            <a:extLst>
              <a:ext uri="{FF2B5EF4-FFF2-40B4-BE49-F238E27FC236}">
                <a16:creationId xmlns:a16="http://schemas.microsoft.com/office/drawing/2014/main" id="{D476BA55-42A0-BEC6-96B9-7A00F1D3E537}"/>
              </a:ext>
            </a:extLst>
          </p:cNvPr>
          <p:cNvSpPr/>
          <p:nvPr/>
        </p:nvSpPr>
        <p:spPr>
          <a:xfrm>
            <a:off x="1198868" y="3270736"/>
            <a:ext cx="9871636" cy="849289"/>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Hình chữ nhật: Góc Tròn 39">
            <a:extLst>
              <a:ext uri="{FF2B5EF4-FFF2-40B4-BE49-F238E27FC236}">
                <a16:creationId xmlns:a16="http://schemas.microsoft.com/office/drawing/2014/main" id="{CBD66BAC-A239-406A-C484-4AEEB36B82BD}"/>
              </a:ext>
            </a:extLst>
          </p:cNvPr>
          <p:cNvSpPr/>
          <p:nvPr/>
        </p:nvSpPr>
        <p:spPr>
          <a:xfrm>
            <a:off x="1198868" y="4239636"/>
            <a:ext cx="9871636" cy="849289"/>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Hình chữ nhật: Góc Tròn 40">
            <a:extLst>
              <a:ext uri="{FF2B5EF4-FFF2-40B4-BE49-F238E27FC236}">
                <a16:creationId xmlns:a16="http://schemas.microsoft.com/office/drawing/2014/main" id="{7CCA4B22-AB14-9AC2-614D-8C8997D081E3}"/>
              </a:ext>
            </a:extLst>
          </p:cNvPr>
          <p:cNvSpPr/>
          <p:nvPr/>
        </p:nvSpPr>
        <p:spPr>
          <a:xfrm>
            <a:off x="1198868" y="5208537"/>
            <a:ext cx="9871636" cy="849289"/>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Hộp Văn bản 31">
            <a:extLst>
              <a:ext uri="{FF2B5EF4-FFF2-40B4-BE49-F238E27FC236}">
                <a16:creationId xmlns:a16="http://schemas.microsoft.com/office/drawing/2014/main" id="{0E20B077-8435-BE38-1DE3-C85A46BC03BC}"/>
              </a:ext>
            </a:extLst>
          </p:cNvPr>
          <p:cNvSpPr txBox="1"/>
          <p:nvPr/>
        </p:nvSpPr>
        <p:spPr>
          <a:xfrm>
            <a:off x="1426359" y="3429460"/>
            <a:ext cx="4877938" cy="492443"/>
          </a:xfrm>
          <a:prstGeom prst="rect">
            <a:avLst/>
          </a:prstGeom>
          <a:noFill/>
        </p:spPr>
        <p:txBody>
          <a:bodyPr wrap="none" lIns="0" tIns="0" rIns="0" bIns="0" rtlCol="0">
            <a:spAutoFit/>
          </a:bodyPr>
          <a:lstStyle>
            <a:defPPr>
              <a:defRPr lang="en-US"/>
            </a:defPPr>
            <a:lvl1pPr algn="ctr">
              <a:defRPr sz="3200" b="1">
                <a:solidFill>
                  <a:schemeClr val="bg1"/>
                </a:solidFill>
                <a:effectLst/>
                <a:latin typeface="Arial" panose="020B0604020202020204" pitchFamily="34" charset="0"/>
                <a:ea typeface="Calibri" panose="020F0502020204030204" pitchFamily="34" charset="0"/>
                <a:cs typeface="Arial" panose="020B0604020202020204" pitchFamily="34" charset="0"/>
              </a:defRPr>
            </a:lvl1pPr>
          </a:lstStyle>
          <a:p>
            <a:r>
              <a:rPr lang="en-US"/>
              <a:t>NaOH + HF → NaF + H</a:t>
            </a:r>
            <a:r>
              <a:rPr lang="en-US" baseline="-25000"/>
              <a:t>2</a:t>
            </a:r>
            <a:r>
              <a:rPr lang="en-US"/>
              <a:t>O</a:t>
            </a:r>
          </a:p>
        </p:txBody>
      </p:sp>
      <p:sp>
        <p:nvSpPr>
          <p:cNvPr id="35" name="Hộp Văn bản 34">
            <a:extLst>
              <a:ext uri="{FF2B5EF4-FFF2-40B4-BE49-F238E27FC236}">
                <a16:creationId xmlns:a16="http://schemas.microsoft.com/office/drawing/2014/main" id="{9EB44B28-492B-61B1-89CC-159234837076}"/>
              </a:ext>
            </a:extLst>
          </p:cNvPr>
          <p:cNvSpPr txBox="1"/>
          <p:nvPr/>
        </p:nvSpPr>
        <p:spPr>
          <a:xfrm>
            <a:off x="1426359" y="4419821"/>
            <a:ext cx="2731517" cy="492443"/>
          </a:xfrm>
          <a:prstGeom prst="rect">
            <a:avLst/>
          </a:prstGeom>
          <a:noFill/>
        </p:spPr>
        <p:txBody>
          <a:bodyPr wrap="none" lIns="0" tIns="0" rIns="0" bIns="0" rtlCol="0">
            <a:spAutoFit/>
          </a:bodyPr>
          <a:lstStyle>
            <a:defPPr>
              <a:defRPr lang="en-US"/>
            </a:defPPr>
            <a:lvl1pPr algn="ctr">
              <a:defRPr sz="3200" b="1">
                <a:solidFill>
                  <a:schemeClr val="bg1"/>
                </a:solidFill>
                <a:effectLst/>
                <a:latin typeface="Arial" panose="020B0604020202020204" pitchFamily="34" charset="0"/>
                <a:ea typeface="Calibri" panose="020F0502020204030204" pitchFamily="34" charset="0"/>
                <a:cs typeface="Arial" panose="020B0604020202020204" pitchFamily="34" charset="0"/>
              </a:defRPr>
            </a:lvl1pPr>
          </a:lstStyle>
          <a:p>
            <a:r>
              <a:rPr lang="en-US"/>
              <a:t>H</a:t>
            </a:r>
            <a:r>
              <a:rPr lang="en-US" baseline="-25000"/>
              <a:t>2</a:t>
            </a:r>
            <a:r>
              <a:rPr lang="en-US"/>
              <a:t> + F</a:t>
            </a:r>
            <a:r>
              <a:rPr lang="en-US" baseline="-25000"/>
              <a:t>2</a:t>
            </a:r>
            <a:r>
              <a:rPr lang="en-US"/>
              <a:t> → 2HF</a:t>
            </a:r>
          </a:p>
        </p:txBody>
      </p:sp>
      <p:sp>
        <p:nvSpPr>
          <p:cNvPr id="36" name="Hộp Văn bản 35">
            <a:extLst>
              <a:ext uri="{FF2B5EF4-FFF2-40B4-BE49-F238E27FC236}">
                <a16:creationId xmlns:a16="http://schemas.microsoft.com/office/drawing/2014/main" id="{B5C9E663-CC5A-B403-BB5C-D667A52CB44E}"/>
              </a:ext>
            </a:extLst>
          </p:cNvPr>
          <p:cNvSpPr txBox="1"/>
          <p:nvPr/>
        </p:nvSpPr>
        <p:spPr>
          <a:xfrm>
            <a:off x="1426359" y="5410181"/>
            <a:ext cx="4445128" cy="492443"/>
          </a:xfrm>
          <a:prstGeom prst="rect">
            <a:avLst/>
          </a:prstGeom>
          <a:noFill/>
        </p:spPr>
        <p:txBody>
          <a:bodyPr wrap="none" lIns="0" tIns="0" rIns="0" bIns="0" rtlCol="0">
            <a:spAutoFit/>
          </a:bodyPr>
          <a:lstStyle>
            <a:defPPr>
              <a:defRPr lang="en-US"/>
            </a:defPPr>
            <a:lvl1pPr algn="ctr">
              <a:defRPr sz="3200" b="1">
                <a:solidFill>
                  <a:schemeClr val="bg1"/>
                </a:solidFill>
                <a:effectLst/>
                <a:latin typeface="Arial" panose="020B0604020202020204" pitchFamily="34" charset="0"/>
                <a:ea typeface="Calibri" panose="020F0502020204030204" pitchFamily="34" charset="0"/>
                <a:cs typeface="Arial" panose="020B0604020202020204" pitchFamily="34" charset="0"/>
              </a:defRPr>
            </a:lvl1pPr>
          </a:lstStyle>
          <a:p>
            <a:r>
              <a:rPr lang="en-US"/>
              <a:t>2F</a:t>
            </a:r>
            <a:r>
              <a:rPr lang="en-US" baseline="-25000"/>
              <a:t>2</a:t>
            </a:r>
            <a:r>
              <a:rPr lang="en-US"/>
              <a:t> + 2H</a:t>
            </a:r>
            <a:r>
              <a:rPr lang="en-US" baseline="-25000"/>
              <a:t>2</a:t>
            </a:r>
            <a:r>
              <a:rPr lang="en-US"/>
              <a:t>O → 4HF + O</a:t>
            </a:r>
            <a:r>
              <a:rPr lang="en-US" baseline="-25000"/>
              <a:t>2</a:t>
            </a:r>
          </a:p>
        </p:txBody>
      </p:sp>
      <p:pic>
        <p:nvPicPr>
          <p:cNvPr id="42" name="Đồ họa 41" descr="Back with solid fill">
            <a:hlinkClick r:id="rId7" action="ppaction://hlinksldjump"/>
            <a:extLst>
              <a:ext uri="{FF2B5EF4-FFF2-40B4-BE49-F238E27FC236}">
                <a16:creationId xmlns:a16="http://schemas.microsoft.com/office/drawing/2014/main" id="{7826F749-DB41-1466-B7D4-00DCB046DA0C}"/>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282884" y="5363805"/>
            <a:ext cx="914400" cy="914400"/>
          </a:xfrm>
          <a:prstGeom prst="rect">
            <a:avLst/>
          </a:prstGeom>
        </p:spPr>
      </p:pic>
      <mc:AlternateContent xmlns:mc="http://schemas.openxmlformats.org/markup-compatibility/2006">
        <mc:Choice xmlns:am3d="http://schemas.microsoft.com/office/drawing/2017/model3d" Requires="am3d">
          <p:graphicFrame>
            <p:nvGraphicFramePr>
              <p:cNvPr id="43" name="Ngôi sao - 9Slide.vn" descr="Gold Star">
                <a:extLst>
                  <a:ext uri="{FF2B5EF4-FFF2-40B4-BE49-F238E27FC236}">
                    <a16:creationId xmlns:a16="http://schemas.microsoft.com/office/drawing/2014/main" id="{D2BF712D-7DF4-0E9D-A890-5DB19337A287}"/>
                  </a:ext>
                </a:extLst>
              </p:cNvPr>
              <p:cNvGraphicFramePr>
                <a:graphicFrameLocks noChangeAspect="1"/>
              </p:cNvGraphicFramePr>
              <p:nvPr>
                <p:extLst>
                  <p:ext uri="{D42A27DB-BD31-4B8C-83A1-F6EECF244321}">
                    <p14:modId xmlns:p14="http://schemas.microsoft.com/office/powerpoint/2010/main" val="2991217476"/>
                  </p:ext>
                </p:extLst>
              </p:nvPr>
            </p:nvGraphicFramePr>
            <p:xfrm>
              <a:off x="7359833" y="962302"/>
              <a:ext cx="2302721" cy="2159214"/>
            </p:xfrm>
            <a:graphic>
              <a:graphicData uri="http://schemas.microsoft.com/office/drawing/2017/model3d">
                <am3d:model3d r:embed="rId10">
                  <am3d:spPr>
                    <a:xfrm>
                      <a:off x="0" y="0"/>
                      <a:ext cx="2302721" cy="2159214"/>
                    </a:xfrm>
                    <a:prstGeom prst="rect">
                      <a:avLst/>
                    </a:prstGeom>
                  </am3d:spPr>
                  <am3d:camera>
                    <am3d:pos x="0" y="0" z="67227191"/>
                    <am3d:up dx="0" dy="36000000" dz="0"/>
                    <am3d:lookAt x="0" y="0" z="0"/>
                    <am3d:perspective fov="2700000"/>
                  </am3d:camera>
                  <am3d:trans>
                    <am3d:meterPerModelUnit n="5245046" d="1000000"/>
                    <am3d:preTrans dx="-386604" dy="-17000240" dz="-65651"/>
                    <am3d:scale>
                      <am3d:sx n="1000000" d="1000000"/>
                      <am3d:sy n="1000000" d="1000000"/>
                      <am3d:sz n="1000000" d="1000000"/>
                    </am3d:scale>
                    <am3d:rot ax="-10049923" ay="635507" az="-10659975"/>
                    <am3d:postTrans dx="0" dy="0" dz="0"/>
                  </am3d:trans>
                  <am3d:raster rName="Office3DRenderer" rVer="16.0.8326">
                    <am3d:blip r:embed="rId11"/>
                  </am3d:raster>
                  <am3d:objViewport viewportSz="334941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43" name="Ngôi sao - 9Slide.vn" descr="Gold Star">
                <a:extLst>
                  <a:ext uri="{FF2B5EF4-FFF2-40B4-BE49-F238E27FC236}">
                    <a16:creationId xmlns:a16="http://schemas.microsoft.com/office/drawing/2014/main" id="{D2BF712D-7DF4-0E9D-A890-5DB19337A287}"/>
                  </a:ext>
                </a:extLst>
              </p:cNvPr>
              <p:cNvPicPr>
                <a:picLocks noGrp="1" noRot="1" noChangeAspect="1" noMove="1" noResize="1" noEditPoints="1" noAdjustHandles="1" noChangeArrowheads="1" noChangeShapeType="1" noCrop="1"/>
              </p:cNvPicPr>
              <p:nvPr/>
            </p:nvPicPr>
            <p:blipFill>
              <a:blip r:embed="rId11"/>
              <a:stretch>
                <a:fillRect/>
              </a:stretch>
            </p:blipFill>
            <p:spPr>
              <a:xfrm>
                <a:off x="7359833" y="962302"/>
                <a:ext cx="2302721" cy="2159214"/>
              </a:xfrm>
              <a:prstGeom prst="rect">
                <a:avLst/>
              </a:prstGeom>
            </p:spPr>
          </p:pic>
        </mc:Fallback>
      </mc:AlternateContent>
      <p:sp>
        <p:nvSpPr>
          <p:cNvPr id="44" name="Hình chữ nhật: Góc Tròn 43">
            <a:extLst>
              <a:ext uri="{FF2B5EF4-FFF2-40B4-BE49-F238E27FC236}">
                <a16:creationId xmlns:a16="http://schemas.microsoft.com/office/drawing/2014/main" id="{283F8276-A82D-3BCD-82A3-6F3FDD4D1932}"/>
              </a:ext>
            </a:extLst>
          </p:cNvPr>
          <p:cNvSpPr/>
          <p:nvPr/>
        </p:nvSpPr>
        <p:spPr>
          <a:xfrm>
            <a:off x="2469288" y="6172200"/>
            <a:ext cx="7253424" cy="321996"/>
          </a:xfrm>
          <a:prstGeom prst="roundRect">
            <a:avLst>
              <a:gd name="adj"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Hình chữ nhật: Góc Tròn 44">
            <a:extLst>
              <a:ext uri="{FF2B5EF4-FFF2-40B4-BE49-F238E27FC236}">
                <a16:creationId xmlns:a16="http://schemas.microsoft.com/office/drawing/2014/main" id="{1B79CA09-1BCA-3739-6037-0986BA33FDBA}"/>
              </a:ext>
            </a:extLst>
          </p:cNvPr>
          <p:cNvSpPr/>
          <p:nvPr/>
        </p:nvSpPr>
        <p:spPr>
          <a:xfrm>
            <a:off x="2469288" y="6172200"/>
            <a:ext cx="7253424" cy="321996"/>
          </a:xfrm>
          <a:prstGeom prst="roundRect">
            <a:avLst>
              <a:gd name="adj" fmla="val 50000"/>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6" name="Nhạc nền câu hỏi">
            <a:hlinkClick r:id="" action="ppaction://media"/>
            <a:extLst>
              <a:ext uri="{FF2B5EF4-FFF2-40B4-BE49-F238E27FC236}">
                <a16:creationId xmlns:a16="http://schemas.microsoft.com/office/drawing/2014/main" id="{59FB6E6E-672C-07A7-2A74-3AFE214BB0F4}"/>
              </a:ext>
            </a:extLst>
          </p:cNvPr>
          <p:cNvPicPr>
            <a:picLocks noChangeAspect="1"/>
          </p:cNvPicPr>
          <p:nvPr>
            <a:audioFile r:link="rId2"/>
            <p:extLst>
              <p:ext uri="{DAA4B4D4-6D71-4841-9C94-3DE7FCFB9230}">
                <p14:media xmlns:p14="http://schemas.microsoft.com/office/powerpoint/2010/main" r:embed="rId3">
                  <p14:trim st="4000"/>
                </p14:media>
              </p:ext>
            </p:extLst>
          </p:nvPr>
        </p:nvPicPr>
        <p:blipFill>
          <a:blip r:embed="rId12"/>
          <a:stretch>
            <a:fillRect/>
          </a:stretch>
        </p:blipFill>
        <p:spPr>
          <a:xfrm>
            <a:off x="5815530" y="-1965202"/>
            <a:ext cx="1036320" cy="1036320"/>
          </a:xfrm>
          <a:prstGeom prst="rect">
            <a:avLst/>
          </a:prstGeom>
        </p:spPr>
      </p:pic>
    </p:spTree>
    <p:extLst>
      <p:ext uri="{BB962C8B-B14F-4D97-AF65-F5344CB8AC3E}">
        <p14:creationId xmlns:p14="http://schemas.microsoft.com/office/powerpoint/2010/main" val="160794210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advClick="0">
        <p159:morph option="byObject"/>
      </p:transition>
    </mc:Choice>
    <mc:Fallback xmlns="">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2" fill="hold" grpId="0" nodeType="withEffect">
                                  <p:stCondLst>
                                    <p:cond delay="0"/>
                                  </p:stCondLst>
                                  <p:childTnLst>
                                    <p:animEffect transition="out" filter="wipe(right)">
                                      <p:cBhvr>
                                        <p:cTn id="6" dur="20000"/>
                                        <p:tgtEl>
                                          <p:spTgt spid="44"/>
                                        </p:tgtEl>
                                      </p:cBhvr>
                                    </p:animEffect>
                                    <p:set>
                                      <p:cBhvr>
                                        <p:cTn id="7" dur="1" fill="hold">
                                          <p:stCondLst>
                                            <p:cond delay="19999"/>
                                          </p:stCondLst>
                                        </p:cTn>
                                        <p:tgtEl>
                                          <p:spTgt spid="44"/>
                                        </p:tgtEl>
                                        <p:attrNameLst>
                                          <p:attrName>style.visibility</p:attrName>
                                        </p:attrNameLst>
                                      </p:cBhvr>
                                      <p:to>
                                        <p:strVal val="hidden"/>
                                      </p:to>
                                    </p:set>
                                  </p:childTnLst>
                                </p:cTn>
                              </p:par>
                              <p:par>
                                <p:cTn id="8" presetID="1" presetClass="mediacall" presetSubtype="0" fill="hold" nodeType="withEffect">
                                  <p:stCondLst>
                                    <p:cond delay="0"/>
                                  </p:stCondLst>
                                  <p:childTnLst>
                                    <p:cmd type="call" cmd="playFrom(0.0)">
                                      <p:cBhvr>
                                        <p:cTn id="9" dur="20055" fill="hold"/>
                                        <p:tgtEl>
                                          <p:spTgt spid="46"/>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39"/>
                    </p:tgtEl>
                  </p:cond>
                </p:stCondLst>
                <p:endSync evt="end" delay="0">
                  <p:rtn val="all"/>
                </p:endSync>
                <p:childTnLst>
                  <p:par>
                    <p:cTn id="11" fill="hold">
                      <p:stCondLst>
                        <p:cond delay="0"/>
                      </p:stCondLst>
                      <p:childTnLst>
                        <p:par>
                          <p:cTn id="12" fill="hold">
                            <p:stCondLst>
                              <p:cond delay="0"/>
                            </p:stCondLst>
                            <p:childTnLst>
                              <p:par>
                                <p:cTn id="13" presetID="9" presetClass="emph" presetSubtype="0" grpId="0" nodeType="clickEffect">
                                  <p:stCondLst>
                                    <p:cond delay="0"/>
                                  </p:stCondLst>
                                  <p:childTnLst>
                                    <p:set>
                                      <p:cBhvr>
                                        <p:cTn id="14" dur="indefinite"/>
                                        <p:tgtEl>
                                          <p:spTgt spid="39"/>
                                        </p:tgtEl>
                                        <p:attrNameLst>
                                          <p:attrName>style.opacity</p:attrName>
                                        </p:attrNameLst>
                                      </p:cBhvr>
                                      <p:to>
                                        <p:strVal val="0.25"/>
                                      </p:to>
                                    </p:set>
                                    <p:animEffect filter="image" prLst="opacity: 0.25">
                                      <p:cBhvr rctx="IE">
                                        <p:cTn id="15" dur="indefinite"/>
                                        <p:tgtEl>
                                          <p:spTgt spid="39"/>
                                        </p:tgtEl>
                                      </p:cBhvr>
                                    </p:animEffect>
                                  </p:childTnLst>
                                </p:cTn>
                              </p:par>
                            </p:childTnLst>
                          </p:cTn>
                        </p:par>
                      </p:childTnLst>
                    </p:cTn>
                  </p:par>
                </p:childTnLst>
              </p:cTn>
              <p:nextCondLst>
                <p:cond evt="onClick" delay="0">
                  <p:tgtEl>
                    <p:spTgt spid="39"/>
                  </p:tgtEl>
                </p:cond>
              </p:nextCondLst>
            </p:seq>
            <p:seq concurrent="1" nextAc="seek">
              <p:cTn id="16" restart="whenNotActive" fill="hold" evtFilter="cancelBubble" nodeType="interactiveSeq">
                <p:stCondLst>
                  <p:cond evt="onClick" delay="0">
                    <p:tgtEl>
                      <p:spTgt spid="40"/>
                    </p:tgtEl>
                  </p:cond>
                </p:stCondLst>
                <p:endSync evt="end" delay="0">
                  <p:rtn val="all"/>
                </p:endSync>
                <p:childTnLst>
                  <p:par>
                    <p:cTn id="17" fill="hold">
                      <p:stCondLst>
                        <p:cond delay="0"/>
                      </p:stCondLst>
                      <p:childTnLst>
                        <p:par>
                          <p:cTn id="18" fill="hold">
                            <p:stCondLst>
                              <p:cond delay="0"/>
                            </p:stCondLst>
                            <p:childTnLst>
                              <p:par>
                                <p:cTn id="19" presetID="9" presetClass="emph" presetSubtype="0" grpId="0" nodeType="clickEffect">
                                  <p:stCondLst>
                                    <p:cond delay="0"/>
                                  </p:stCondLst>
                                  <p:childTnLst>
                                    <p:set>
                                      <p:cBhvr>
                                        <p:cTn id="20" dur="indefinite"/>
                                        <p:tgtEl>
                                          <p:spTgt spid="40"/>
                                        </p:tgtEl>
                                        <p:attrNameLst>
                                          <p:attrName>style.opacity</p:attrName>
                                        </p:attrNameLst>
                                      </p:cBhvr>
                                      <p:to>
                                        <p:strVal val="0.25"/>
                                      </p:to>
                                    </p:set>
                                    <p:animEffect filter="image" prLst="opacity: 0.25">
                                      <p:cBhvr rctx="IE">
                                        <p:cTn id="21" dur="indefinite"/>
                                        <p:tgtEl>
                                          <p:spTgt spid="40"/>
                                        </p:tgtEl>
                                      </p:cBhvr>
                                    </p:animEffect>
                                  </p:childTnLst>
                                </p:cTn>
                              </p:par>
                            </p:childTnLst>
                          </p:cTn>
                        </p:par>
                      </p:childTnLst>
                    </p:cTn>
                  </p:par>
                </p:childTnLst>
              </p:cTn>
              <p:nextCondLst>
                <p:cond evt="onClick" delay="0">
                  <p:tgtEl>
                    <p:spTgt spid="40"/>
                  </p:tgtEl>
                </p:cond>
              </p:nextCondLst>
            </p:seq>
            <p:seq concurrent="1" nextAc="seek">
              <p:cTn id="22" restart="whenNotActive" fill="hold" evtFilter="cancelBubble" nodeType="interactiveSeq">
                <p:stCondLst>
                  <p:cond evt="onClick" delay="0">
                    <p:tgtEl>
                      <p:spTgt spid="41"/>
                    </p:tgtEl>
                  </p:cond>
                </p:stCondLst>
                <p:endSync evt="end" delay="0">
                  <p:rtn val="all"/>
                </p:endSync>
                <p:childTnLst>
                  <p:par>
                    <p:cTn id="23" fill="hold">
                      <p:stCondLst>
                        <p:cond delay="0"/>
                      </p:stCondLst>
                      <p:childTnLst>
                        <p:par>
                          <p:cTn id="24" fill="hold">
                            <p:stCondLst>
                              <p:cond delay="0"/>
                            </p:stCondLst>
                            <p:childTnLst>
                              <p:par>
                                <p:cTn id="25" presetID="9" presetClass="emph" presetSubtype="0" grpId="0" nodeType="clickEffect">
                                  <p:stCondLst>
                                    <p:cond delay="0"/>
                                  </p:stCondLst>
                                  <p:childTnLst>
                                    <p:set>
                                      <p:cBhvr>
                                        <p:cTn id="26" dur="indefinite"/>
                                        <p:tgtEl>
                                          <p:spTgt spid="41"/>
                                        </p:tgtEl>
                                        <p:attrNameLst>
                                          <p:attrName>style.opacity</p:attrName>
                                        </p:attrNameLst>
                                      </p:cBhvr>
                                      <p:to>
                                        <p:strVal val="0.25"/>
                                      </p:to>
                                    </p:set>
                                    <p:animEffect filter="image" prLst="opacity: 0.25">
                                      <p:cBhvr rctx="IE">
                                        <p:cTn id="27" dur="indefinite"/>
                                        <p:tgtEl>
                                          <p:spTgt spid="41"/>
                                        </p:tgtEl>
                                      </p:cBhvr>
                                    </p:animEffect>
                                  </p:childTnLst>
                                </p:cTn>
                              </p:par>
                            </p:childTnLst>
                          </p:cTn>
                        </p:par>
                      </p:childTnLst>
                    </p:cTn>
                  </p:par>
                </p:childTnLst>
              </p:cTn>
              <p:nextCondLst>
                <p:cond evt="onClick" delay="0">
                  <p:tgtEl>
                    <p:spTgt spid="41"/>
                  </p:tgtEl>
                </p:cond>
              </p:nextCondLst>
            </p:seq>
            <p:seq concurrent="1" nextAc="seek">
              <p:cTn id="28" restart="whenNotActive" fill="hold" evtFilter="cancelBubble" nodeType="interactiveSeq">
                <p:stCondLst>
                  <p:cond evt="onClick" delay="0">
                    <p:tgtEl>
                      <p:spTgt spid="328"/>
                    </p:tgtEl>
                  </p:cond>
                </p:stCondLst>
                <p:endSync evt="end" delay="0">
                  <p:rtn val="all"/>
                </p:endSync>
                <p:childTnLst>
                  <p:par>
                    <p:cTn id="29" fill="hold">
                      <p:stCondLst>
                        <p:cond delay="0"/>
                      </p:stCondLst>
                      <p:childTnLst>
                        <p:par>
                          <p:cTn id="30" fill="hold">
                            <p:stCondLst>
                              <p:cond delay="0"/>
                            </p:stCondLst>
                            <p:childTnLst>
                              <p:par>
                                <p:cTn id="31" presetID="60" presetClass="entr" presetSubtype="128" fill="hold" nodeType="click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fade">
                                      <p:cBhvr>
                                        <p:cTn id="33" dur="1000"/>
                                        <p:tgtEl>
                                          <p:spTgt spid="43"/>
                                        </p:tgtEl>
                                      </p:cBhvr>
                                    </p:animEffect>
                                    <p:anim calcmode="lin" valueType="num">
                                      <p:cBhvr additive="sum">
                                        <p:cTn id="34" dur="1000" fill="hold"/>
                                        <p:tgtEl>
                                          <p:spTgt spid="43"/>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35" dur="1000" fill="hold"/>
                                        <p:tgtEl>
                                          <p:spTgt spid="43"/>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6" dur="1000" fill="hold"/>
                                        <p:tgtEl>
                                          <p:spTgt spid="43"/>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7" dur="1000" fill="hold"/>
                                        <p:tgtEl>
                                          <p:spTgt spid="43"/>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38" presetID="39" presetClass="emph" presetSubtype="2" repeatCount="indefinite" fill="hold" nodeType="withEffect">
                                  <p:stCondLst>
                                    <p:cond delay="0"/>
                                  </p:stCondLst>
                                  <p:childTnLst>
                                    <p:anim calcmode="lin" valueType="num">
                                      <p:cBhvr additive="sum">
                                        <p:cTn id="39" dur="3000" fill="hold"/>
                                        <p:tgtEl>
                                          <p:spTgt spid="43"/>
                                        </p:tgtEl>
                                        <p:attrNameLst>
                                          <p:attrName>3d.object.rotation.y</p:attrName>
                                        </p:attrNameLst>
                                      </p:cBhvr>
                                      <p:tavLst>
                                        <p:tav tm="0">
                                          <p:val>
                                            <p:fltVal val="0"/>
                                          </p:val>
                                        </p:tav>
                                        <p:tav tm="1120">
                                          <p:val>
                                            <p:fltVal val="-0.0017"/>
                                          </p:val>
                                        </p:tav>
                                        <p:tav tm="2250">
                                          <p:val>
                                            <p:fltVal val="-0.014"/>
                                          </p:val>
                                        </p:tav>
                                        <p:tav tm="3370">
                                          <p:val>
                                            <p:fltVal val="-0.0472"/>
                                          </p:val>
                                        </p:tav>
                                        <p:tav tm="4490">
                                          <p:val>
                                            <p:fltVal val="-0.1127"/>
                                          </p:val>
                                        </p:tav>
                                        <p:tav tm="5620">
                                          <p:val>
                                            <p:fltVal val="-0.2211"/>
                                          </p:val>
                                        </p:tav>
                                        <p:tav tm="6740">
                                          <p:val>
                                            <p:fltVal val="-0.3815"/>
                                          </p:val>
                                        </p:tav>
                                        <p:tav tm="7870">
                                          <p:val>
                                            <p:fltVal val="-0.605"/>
                                          </p:val>
                                        </p:tav>
                                        <p:tav tm="8990">
                                          <p:val>
                                            <p:fltVal val="-0.9054"/>
                                          </p:val>
                                        </p:tav>
                                        <p:tav tm="10110">
                                          <p:val>
                                            <p:fltVal val="-1.2876"/>
                                          </p:val>
                                        </p:tav>
                                        <p:tav tm="11240">
                                          <p:val>
                                            <p:fltVal val="-1.7647"/>
                                          </p:val>
                                        </p:tav>
                                        <p:tav tm="12360">
                                          <p:val>
                                            <p:fltVal val="-2.3529"/>
                                          </p:val>
                                        </p:tav>
                                        <p:tav tm="13480">
                                          <p:val>
                                            <p:fltVal val="-2.9813"/>
                                          </p:val>
                                        </p:tav>
                                        <p:tav tm="14610">
                                          <p:val>
                                            <p:fltVal val="-3.5055"/>
                                          </p:val>
                                        </p:tav>
                                        <p:tav tm="15730">
                                          <p:val>
                                            <p:fltVal val="-3.9334"/>
                                          </p:val>
                                        </p:tav>
                                        <p:tav tm="16850">
                                          <p:val>
                                            <p:fltVal val="-4.2681"/>
                                          </p:val>
                                        </p:tav>
                                        <p:tav tm="17980">
                                          <p:val>
                                            <p:fltVal val="-4.5242"/>
                                          </p:val>
                                        </p:tav>
                                        <p:tav tm="19100">
                                          <p:val>
                                            <p:fltVal val="-4.7137"/>
                                          </p:val>
                                        </p:tav>
                                        <p:tav tm="20220">
                                          <p:val>
                                            <p:fltVal val="-4.8438"/>
                                          </p:val>
                                        </p:tav>
                                        <p:tav tm="21350">
                                          <p:val>
                                            <p:fltVal val="-4.9269"/>
                                          </p:val>
                                        </p:tav>
                                        <p:tav tm="22470">
                                          <p:val>
                                            <p:fltVal val="-4.9736"/>
                                          </p:val>
                                        </p:tav>
                                        <p:tav tm="23600">
                                          <p:val>
                                            <p:fltVal val="-4.9944"/>
                                          </p:val>
                                        </p:tav>
                                        <p:tav tm="24720">
                                          <p:val>
                                            <p:fltVal val="-4.9998"/>
                                          </p:val>
                                        </p:tav>
                                        <p:tav tm="25840">
                                          <p:val>
                                            <p:fltVal val="-4.5262"/>
                                          </p:val>
                                        </p:tav>
                                        <p:tav tm="26970">
                                          <p:val>
                                            <p:fltVal val="-2.4454"/>
                                          </p:val>
                                        </p:tav>
                                        <p:tav tm="28090">
                                          <p:val>
                                            <p:fltVal val="0.6987"/>
                                          </p:val>
                                        </p:tav>
                                        <p:tav tm="29210">
                                          <p:val>
                                            <p:fltVal val="4.7001"/>
                                          </p:val>
                                        </p:tav>
                                        <p:tav tm="30340">
                                          <p:val>
                                            <p:fltVal val="9.4493"/>
                                          </p:val>
                                        </p:tav>
                                        <p:tav tm="31460">
                                          <p:val>
                                            <p:fltVal val="14.8744"/>
                                          </p:val>
                                        </p:tav>
                                        <p:tav tm="32580">
                                          <p:val>
                                            <p:fltVal val="20.923"/>
                                          </p:val>
                                        </p:tav>
                                        <p:tav tm="33710">
                                          <p:val>
                                            <p:fltVal val="27.4931"/>
                                          </p:val>
                                        </p:tav>
                                        <p:tav tm="34830">
                                          <p:val>
                                            <p:fltVal val="34.6709"/>
                                          </p:val>
                                        </p:tav>
                                        <p:tav tm="35960">
                                          <p:val>
                                            <p:fltVal val="42.3729"/>
                                          </p:val>
                                        </p:tav>
                                        <p:tav tm="37080">
                                          <p:val>
                                            <p:fltVal val="50.5763"/>
                                          </p:val>
                                        </p:tav>
                                        <p:tav tm="38200">
                                          <p:val>
                                            <p:fltVal val="59.2613"/>
                                          </p:val>
                                        </p:tav>
                                        <p:tav tm="39330">
                                          <p:val>
                                            <p:fltVal val="68.4108"/>
                                          </p:val>
                                        </p:tav>
                                        <p:tav tm="40450">
                                          <p:val>
                                            <p:fltVal val="78.0095"/>
                                          </p:val>
                                        </p:tav>
                                        <p:tav tm="41570">
                                          <p:val>
                                            <p:fltVal val="87.9524"/>
                                          </p:val>
                                        </p:tav>
                                        <p:tav tm="42700">
                                          <p:val>
                                            <p:fltVal val="98.4063"/>
                                          </p:val>
                                        </p:tav>
                                        <p:tav tm="43820">
                                          <p:val>
                                            <p:fltVal val="109.2726"/>
                                          </p:val>
                                        </p:tav>
                                        <p:tav tm="44940">
                                          <p:val>
                                            <p:fltVal val="120.5411"/>
                                          </p:val>
                                        </p:tav>
                                        <p:tav tm="46070">
                                          <p:val>
                                            <p:fltVal val="132.2023"/>
                                          </p:val>
                                        </p:tav>
                                        <p:tav tm="47190">
                                          <p:val>
                                            <p:fltVal val="144.2478"/>
                                          </p:val>
                                        </p:tav>
                                        <p:tav tm="48310">
                                          <p:val>
                                            <p:fltVal val="156.6693"/>
                                          </p:val>
                                        </p:tav>
                                        <p:tav tm="49440">
                                          <p:val>
                                            <p:fltVal val="169.3438"/>
                                          </p:val>
                                        </p:tav>
                                        <p:tav tm="50560">
                                          <p:val>
                                            <p:fltVal val="182.3622"/>
                                          </p:val>
                                        </p:tav>
                                        <p:tav tm="51690">
                                          <p:val>
                                            <p:fltVal val="195.2648"/>
                                          </p:val>
                                        </p:tav>
                                        <p:tav tm="52810">
                                          <p:val>
                                            <p:fltVal val="207.9209"/>
                                          </p:val>
                                        </p:tav>
                                        <p:tav tm="53930">
                                          <p:val>
                                            <p:fltVal val="220.0976"/>
                                          </p:val>
                                        </p:tav>
                                        <p:tav tm="55060">
                                          <p:val>
                                            <p:fltVal val="231.90221"/>
                                          </p:val>
                                        </p:tav>
                                        <p:tav tm="56180">
                                          <p:val>
                                            <p:fltVal val="243.4277"/>
                                          </p:val>
                                        </p:tav>
                                        <p:tav tm="57300">
                                          <p:val>
                                            <p:fltVal val="254.45959"/>
                                          </p:val>
                                        </p:tav>
                                        <p:tav tm="58430">
                                          <p:val>
                                            <p:fltVal val="265.09329"/>
                                          </p:val>
                                        </p:tav>
                                        <p:tav tm="59550">
                                          <p:val>
                                            <p:fltVal val="275.4086"/>
                                          </p:val>
                                        </p:tav>
                                        <p:tav tm="60670">
                                          <p:val>
                                            <p:fltVal val="285.21021"/>
                                          </p:val>
                                        </p:tav>
                                        <p:tav tm="61800">
                                          <p:val>
                                            <p:fltVal val="294.5798"/>
                                          </p:val>
                                        </p:tav>
                                        <p:tav tm="62920">
                                          <p:val>
                                            <p:fltVal val="303.5816"/>
                                          </p:val>
                                        </p:tav>
                                        <p:tav tm="64040">
                                          <p:val>
                                            <p:fltVal val="312.0397"/>
                                          </p:val>
                                        </p:tav>
                                        <p:tav tm="65170">
                                          <p:val>
                                            <p:fltVal val="320.0191"/>
                                          </p:val>
                                        </p:tav>
                                        <p:tav tm="66290">
                                          <p:val>
                                            <p:fltVal val="327.56451"/>
                                          </p:val>
                                        </p:tav>
                                        <p:tav tm="67420">
                                          <p:val>
                                            <p:fltVal val="334.51791"/>
                                          </p:val>
                                        </p:tav>
                                        <p:tav tm="68540">
                                          <p:val>
                                            <p:fltVal val="340.9765"/>
                                          </p:val>
                                        </p:tav>
                                        <p:tav tm="69660">
                                          <p:val>
                                            <p:fltVal val="346.7908"/>
                                          </p:val>
                                        </p:tav>
                                        <p:tav tm="70790">
                                          <p:val>
                                            <p:fltVal val="351.9791"/>
                                          </p:val>
                                        </p:tav>
                                        <p:tav tm="71910">
                                          <p:val>
                                            <p:fltVal val="356.52319"/>
                                          </p:val>
                                        </p:tav>
                                        <p:tav tm="73030">
                                          <p:val>
                                            <p:fltVal val="360.2634"/>
                                          </p:val>
                                        </p:tav>
                                        <p:tav tm="74160">
                                          <p:val>
                                            <p:fltVal val="363.12009"/>
                                          </p:val>
                                        </p:tav>
                                        <p:tav tm="75280">
                                          <p:val>
                                            <p:fltVal val="364.84369"/>
                                          </p:val>
                                        </p:tav>
                                        <p:tav tm="76400">
                                          <p:val>
                                            <p:fltVal val="364.9968"/>
                                          </p:val>
                                        </p:tav>
                                        <p:tav tm="77530">
                                          <p:val>
                                            <p:fltVal val="364.95801"/>
                                          </p:val>
                                        </p:tav>
                                        <p:tav tm="78650">
                                          <p:val>
                                            <p:fltVal val="364.8335"/>
                                          </p:val>
                                        </p:tav>
                                        <p:tav tm="79780">
                                          <p:val>
                                            <p:fltVal val="364.57639"/>
                                          </p:val>
                                        </p:tav>
                                        <p:tav tm="80900">
                                          <p:val>
                                            <p:fltVal val="364.1376"/>
                                          </p:val>
                                        </p:tav>
                                        <p:tav tm="82020">
                                          <p:val>
                                            <p:fltVal val="363.461"/>
                                          </p:val>
                                        </p:tav>
                                        <p:tav tm="83150">
                                          <p:val>
                                            <p:fltVal val="362.50989"/>
                                          </p:val>
                                        </p:tav>
                                        <p:tav tm="84270">
                                          <p:val>
                                            <p:fltVal val="361.55341"/>
                                          </p:val>
                                        </p:tav>
                                        <p:tav tm="85390">
                                          <p:val>
                                            <p:fltVal val="360.87219"/>
                                          </p:val>
                                        </p:tav>
                                        <p:tav tm="86520">
                                          <p:val>
                                            <p:fltVal val="360.4296"/>
                                          </p:val>
                                        </p:tav>
                                        <p:tav tm="87640">
                                          <p:val>
                                            <p:fltVal val="360.16971"/>
                                          </p:val>
                                        </p:tav>
                                        <p:tav tm="88760">
                                          <p:val>
                                            <p:fltVal val="360.04321"/>
                                          </p:val>
                                        </p:tav>
                                        <p:tav tm="89890">
                                          <p:val>
                                            <p:fltVal val="360.0033"/>
                                          </p:val>
                                        </p:tav>
                                        <p:tav tm="91010">
                                          <p:val>
                                            <p:fltVal val="360"/>
                                          </p:val>
                                        </p:tav>
                                        <p:tav tm="92130">
                                          <p:val>
                                            <p:fltVal val="360"/>
                                          </p:val>
                                        </p:tav>
                                        <p:tav tm="93260">
                                          <p:val>
                                            <p:fltVal val="360"/>
                                          </p:val>
                                        </p:tav>
                                        <p:tav tm="94380">
                                          <p:val>
                                            <p:fltVal val="360"/>
                                          </p:val>
                                        </p:tav>
                                        <p:tav tm="95510">
                                          <p:val>
                                            <p:fltVal val="360"/>
                                          </p:val>
                                        </p:tav>
                                        <p:tav tm="96630">
                                          <p:val>
                                            <p:fltVal val="360"/>
                                          </p:val>
                                        </p:tav>
                                        <p:tav tm="97750">
                                          <p:val>
                                            <p:fltVal val="360"/>
                                          </p:val>
                                        </p:tav>
                                        <p:tav tm="98880">
                                          <p:val>
                                            <p:fltVal val="360"/>
                                          </p:val>
                                        </p:tav>
                                        <p:tav tm="100000">
                                          <p:val>
                                            <p:fltVal val="360"/>
                                          </p:val>
                                        </p:tav>
                                      </p:tavLst>
                                    </p:anim>
                                    <p:anim calcmode="lin" valueType="num">
                                      <p:cBhvr additive="sum">
                                        <p:cTn id="40" dur="3000" fill="hold"/>
                                        <p:tgtEl>
                                          <p:spTgt spid="43"/>
                                        </p:tgtEl>
                                        <p:attrNameLst>
                                          <p:attrName>3d.object.translation.y</p:attrName>
                                        </p:attrNameLst>
                                      </p:cBhvr>
                                      <p:tavLst>
                                        <p:tav tm="0">
                                          <p:val>
                                            <p:fltVal val="0"/>
                                          </p:val>
                                        </p:tav>
                                        <p:tav tm="1120">
                                          <p:val>
                                            <p:fltVal val="0"/>
                                          </p:val>
                                        </p:tav>
                                        <p:tav tm="2250">
                                          <p:val>
                                            <p:fltVal val="-0.0002"/>
                                          </p:val>
                                        </p:tav>
                                        <p:tav tm="3370">
                                          <p:val>
                                            <p:fltVal val="-0.0009"/>
                                          </p:val>
                                        </p:tav>
                                        <p:tav tm="4490">
                                          <p:val>
                                            <p:fltVal val="-0.0022"/>
                                          </p:val>
                                        </p:tav>
                                        <p:tav tm="5620">
                                          <p:val>
                                            <p:fltVal val="-0.0043"/>
                                          </p:val>
                                        </p:tav>
                                        <p:tav tm="6740">
                                          <p:val>
                                            <p:fltVal val="-0.0074"/>
                                          </p:val>
                                        </p:tav>
                                        <p:tav tm="7870">
                                          <p:val>
                                            <p:fltVal val="-0.0118"/>
                                          </p:val>
                                        </p:tav>
                                        <p:tav tm="8990">
                                          <p:val>
                                            <p:fltVal val="-0.0176"/>
                                          </p:val>
                                        </p:tav>
                                        <p:tav tm="10110">
                                          <p:val>
                                            <p:fltVal val="-0.0251"/>
                                          </p:val>
                                        </p:tav>
                                        <p:tav tm="11240">
                                          <p:val>
                                            <p:fltVal val="-0.0325"/>
                                          </p:val>
                                        </p:tav>
                                        <p:tav tm="12360">
                                          <p:val>
                                            <p:fltVal val="-0.0383"/>
                                          </p:val>
                                        </p:tav>
                                        <p:tav tm="13480">
                                          <p:val>
                                            <p:fltVal val="-0.0426"/>
                                          </p:val>
                                        </p:tav>
                                        <p:tav tm="14610">
                                          <p:val>
                                            <p:fltVal val="-0.0457"/>
                                          </p:val>
                                        </p:tav>
                                        <p:tav tm="15730">
                                          <p:val>
                                            <p:fltVal val="-0.0478"/>
                                          </p:val>
                                        </p:tav>
                                        <p:tav tm="16850">
                                          <p:val>
                                            <p:fltVal val="-0.0491"/>
                                          </p:val>
                                        </p:tav>
                                        <p:tav tm="17980">
                                          <p:val>
                                            <p:fltVal val="-0.0497"/>
                                          </p:val>
                                        </p:tav>
                                        <p:tav tm="19100">
                                          <p:val>
                                            <p:fltVal val="-0.0499"/>
                                          </p:val>
                                        </p:tav>
                                        <p:tav tm="20220">
                                          <p:val>
                                            <p:fltVal val="-0.0499"/>
                                          </p:val>
                                        </p:tav>
                                        <p:tav tm="21350">
                                          <p:val>
                                            <p:fltVal val="-0.0497"/>
                                          </p:val>
                                        </p:tav>
                                        <p:tav tm="22470">
                                          <p:val>
                                            <p:fltVal val="-0.0482"/>
                                          </p:val>
                                        </p:tav>
                                        <p:tav tm="23600">
                                          <p:val>
                                            <p:fltVal val="-0.044"/>
                                          </p:val>
                                        </p:tav>
                                        <p:tav tm="24720">
                                          <p:val>
                                            <p:fltVal val="-0.0359"/>
                                          </p:val>
                                        </p:tav>
                                        <p:tav tm="25840">
                                          <p:val>
                                            <p:fltVal val="-0.0226"/>
                                          </p:val>
                                        </p:tav>
                                        <p:tav tm="26970">
                                          <p:val>
                                            <p:fltVal val="-0.0027"/>
                                          </p:val>
                                        </p:tav>
                                        <p:tav tm="28090">
                                          <p:val>
                                            <p:fltVal val="0.0249"/>
                                          </p:val>
                                        </p:tav>
                                        <p:tav tm="29210">
                                          <p:val>
                                            <p:fltVal val="0.0618"/>
                                          </p:val>
                                        </p:tav>
                                        <p:tav tm="30340">
                                          <p:val>
                                            <p:fltVal val="0.1093"/>
                                          </p:val>
                                        </p:tav>
                                        <p:tav tm="31460">
                                          <p:val>
                                            <p:fltVal val="0.1685"/>
                                          </p:val>
                                        </p:tav>
                                        <p:tav tm="32580">
                                          <p:val>
                                            <p:fltVal val="0.2408"/>
                                          </p:val>
                                        </p:tav>
                                        <p:tav tm="33710">
                                          <p:val>
                                            <p:fltVal val="0.3268"/>
                                          </p:val>
                                        </p:tav>
                                        <p:tav tm="34830">
                                          <p:val>
                                            <p:fltVal val="0.4291"/>
                                          </p:val>
                                        </p:tav>
                                        <p:tav tm="35960">
                                          <p:val>
                                            <p:fltVal val="0.5422"/>
                                          </p:val>
                                        </p:tav>
                                        <p:tav tm="37080">
                                          <p:val>
                                            <p:fltVal val="0.6414"/>
                                          </p:val>
                                        </p:tav>
                                        <p:tav tm="38200">
                                          <p:val>
                                            <p:fltVal val="0.7251"/>
                                          </p:val>
                                        </p:tav>
                                        <p:tav tm="39330">
                                          <p:val>
                                            <p:fltVal val="0.7946"/>
                                          </p:val>
                                        </p:tav>
                                        <p:tav tm="40450">
                                          <p:val>
                                            <p:fltVal val="0.8513"/>
                                          </p:val>
                                        </p:tav>
                                        <p:tav tm="41570">
                                          <p:val>
                                            <p:fltVal val="0.8961"/>
                                          </p:val>
                                        </p:tav>
                                        <p:tav tm="42700">
                                          <p:val>
                                            <p:fltVal val="0.9311"/>
                                          </p:val>
                                        </p:tav>
                                        <p:tav tm="43820">
                                          <p:val>
                                            <p:fltVal val="0.9572"/>
                                          </p:val>
                                        </p:tav>
                                        <p:tav tm="44940">
                                          <p:val>
                                            <p:fltVal val="0.9757"/>
                                          </p:val>
                                        </p:tav>
                                        <p:tav tm="46070">
                                          <p:val>
                                            <p:fltVal val="0.9879"/>
                                          </p:val>
                                        </p:tav>
                                        <p:tav tm="47190">
                                          <p:val>
                                            <p:fltVal val="0.9951"/>
                                          </p:val>
                                        </p:tav>
                                        <p:tav tm="48310">
                                          <p:val>
                                            <p:fltVal val="0.9987"/>
                                          </p:val>
                                        </p:tav>
                                        <p:tav tm="49440">
                                          <p:val>
                                            <p:fltVal val="0.9998"/>
                                          </p:val>
                                        </p:tav>
                                        <p:tav tm="50560">
                                          <p:val>
                                            <p:fltVal val="0.9999"/>
                                          </p:val>
                                        </p:tav>
                                        <p:tav tm="51690">
                                          <p:val>
                                            <p:fltVal val="0.9996"/>
                                          </p:val>
                                        </p:tav>
                                        <p:tav tm="52810">
                                          <p:val>
                                            <p:fltVal val="0.9977"/>
                                          </p:val>
                                        </p:tav>
                                        <p:tav tm="53930">
                                          <p:val>
                                            <p:fltVal val="0.993"/>
                                          </p:val>
                                        </p:tav>
                                        <p:tav tm="55060">
                                          <p:val>
                                            <p:fltVal val="0.9843"/>
                                          </p:val>
                                        </p:tav>
                                        <p:tav tm="56180">
                                          <p:val>
                                            <p:fltVal val="0.9701"/>
                                          </p:val>
                                        </p:tav>
                                        <p:tav tm="57300">
                                          <p:val>
                                            <p:fltVal val="0.9493"/>
                                          </p:val>
                                        </p:tav>
                                        <p:tav tm="58430">
                                          <p:val>
                                            <p:fltVal val="0.9206"/>
                                          </p:val>
                                        </p:tav>
                                        <p:tav tm="59550">
                                          <p:val>
                                            <p:fltVal val="0.8823"/>
                                          </p:val>
                                        </p:tav>
                                        <p:tav tm="60670">
                                          <p:val>
                                            <p:fltVal val="0.8339"/>
                                          </p:val>
                                        </p:tav>
                                        <p:tav tm="61800">
                                          <p:val>
                                            <p:fltVal val="0.7737"/>
                                          </p:val>
                                        </p:tav>
                                        <p:tav tm="62920">
                                          <p:val>
                                            <p:fltVal val="0.6998"/>
                                          </p:val>
                                        </p:tav>
                                        <p:tav tm="64040">
                                          <p:val>
                                            <p:fltVal val="0.6121"/>
                                          </p:val>
                                        </p:tav>
                                        <p:tav tm="65170">
                                          <p:val>
                                            <p:fltVal val="0.5088"/>
                                          </p:val>
                                        </p:tav>
                                        <p:tav tm="66290">
                                          <p:val>
                                            <p:fltVal val="0.3963"/>
                                          </p:val>
                                        </p:tav>
                                        <p:tav tm="67420">
                                          <p:val>
                                            <p:fltVal val="0.2997"/>
                                          </p:val>
                                        </p:tav>
                                        <p:tav tm="68540">
                                          <p:val>
                                            <p:fltVal val="0.2174"/>
                                          </p:val>
                                        </p:tav>
                                        <p:tav tm="69660">
                                          <p:val>
                                            <p:fltVal val="0.1497"/>
                                          </p:val>
                                        </p:tav>
                                        <p:tav tm="70790">
                                          <p:val>
                                            <p:fltVal val="0.0946"/>
                                          </p:val>
                                        </p:tav>
                                        <p:tav tm="71910">
                                          <p:val>
                                            <p:fltVal val="0.0503"/>
                                          </p:val>
                                        </p:tav>
                                        <p:tav tm="73030">
                                          <p:val>
                                            <p:fltVal val="0.0164"/>
                                          </p:val>
                                        </p:tav>
                                        <p:tav tm="74160">
                                          <p:val>
                                            <p:fltVal val="-0.0088"/>
                                          </p:val>
                                        </p:tav>
                                        <p:tav tm="75280">
                                          <p:val>
                                            <p:fltVal val="-0.0268"/>
                                          </p:val>
                                        </p:tav>
                                        <p:tav tm="76400">
                                          <p:val>
                                            <p:fltVal val="-0.0385"/>
                                          </p:val>
                                        </p:tav>
                                        <p:tav tm="77530">
                                          <p:val>
                                            <p:fltVal val="-0.0454"/>
                                          </p:val>
                                        </p:tav>
                                        <p:tav tm="78650">
                                          <p:val>
                                            <p:fltVal val="-0.0488"/>
                                          </p:val>
                                        </p:tav>
                                        <p:tav tm="79780">
                                          <p:val>
                                            <p:fltVal val="-0.0499"/>
                                          </p:val>
                                        </p:tav>
                                        <p:tav tm="80900">
                                          <p:val>
                                            <p:fltVal val="-0.0499"/>
                                          </p:val>
                                        </p:tav>
                                        <p:tav tm="82020">
                                          <p:val>
                                            <p:fltVal val="-0.0489"/>
                                          </p:val>
                                        </p:tav>
                                        <p:tav tm="83150">
                                          <p:val>
                                            <p:fltVal val="-0.0438"/>
                                          </p:val>
                                        </p:tav>
                                        <p:tav tm="84270">
                                          <p:val>
                                            <p:fltVal val="-0.0313"/>
                                          </p:val>
                                        </p:tav>
                                        <p:tav tm="85390">
                                          <p:val>
                                            <p:fltVal val="-0.0079"/>
                                          </p:val>
                                        </p:tav>
                                        <p:tav tm="86520">
                                          <p:val>
                                            <p:fltVal val="0.0209"/>
                                          </p:val>
                                        </p:tav>
                                        <p:tav tm="87640">
                                          <p:val>
                                            <p:fltVal val="0.0385"/>
                                          </p:val>
                                        </p:tav>
                                        <p:tav tm="88760">
                                          <p:val>
                                            <p:fltVal val="0.047"/>
                                          </p:val>
                                        </p:tav>
                                        <p:tav tm="89890">
                                          <p:val>
                                            <p:fltVal val="0.0497"/>
                                          </p:val>
                                        </p:tav>
                                        <p:tav tm="91010">
                                          <p:val>
                                            <p:fltVal val="0.0499"/>
                                          </p:val>
                                        </p:tav>
                                        <p:tav tm="92130">
                                          <p:val>
                                            <p:fltVal val="0.0494"/>
                                          </p:val>
                                        </p:tav>
                                        <p:tav tm="93260">
                                          <p:val>
                                            <p:fltVal val="0.0468"/>
                                          </p:val>
                                        </p:tav>
                                        <p:tav tm="94380">
                                          <p:val>
                                            <p:fltVal val="0.0404"/>
                                          </p:val>
                                        </p:tav>
                                        <p:tav tm="95510">
                                          <p:val>
                                            <p:fltVal val="0.0287"/>
                                          </p:val>
                                        </p:tav>
                                        <p:tav tm="96630">
                                          <p:val>
                                            <p:fltVal val="0.0142"/>
                                          </p:val>
                                        </p:tav>
                                        <p:tav tm="97750">
                                          <p:val>
                                            <p:fltVal val="0.0055"/>
                                          </p:val>
                                        </p:tav>
                                        <p:tav tm="98880">
                                          <p:val>
                                            <p:fltVal val="0.0014"/>
                                          </p:val>
                                        </p:tav>
                                        <p:tav tm="100000">
                                          <p:val>
                                            <p:fltVal val="0"/>
                                          </p:val>
                                        </p:tav>
                                      </p:tavLst>
                                    </p:anim>
                                    <p:anim calcmode="lin" valueType="num">
                                      <p:cBhvr additive="mult">
                                        <p:cTn id="41" dur="3000" fill="hold"/>
                                        <p:tgtEl>
                                          <p:spTgt spid="43"/>
                                        </p:tgtEl>
                                        <p:attrNameLst>
                                          <p:attrName>3d.object.scale.x</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2" dur="3000" fill="hold"/>
                                        <p:tgtEl>
                                          <p:spTgt spid="43"/>
                                        </p:tgtEl>
                                        <p:attrNameLst>
                                          <p:attrName>3d.object.scale.y</p:attrName>
                                        </p:attrNameLst>
                                      </p:cBhvr>
                                      <p:tavLst>
                                        <p:tav tm="0">
                                          <p:val>
                                            <p:fltVal val="1"/>
                                          </p:val>
                                        </p:tav>
                                        <p:tav tm="1120">
                                          <p:val>
                                            <p:fltVal val="0.9998"/>
                                          </p:val>
                                        </p:tav>
                                        <p:tav tm="2250">
                                          <p:val>
                                            <p:fltVal val="0.9989"/>
                                          </p:val>
                                        </p:tav>
                                        <p:tav tm="3370">
                                          <p:val>
                                            <p:fltVal val="0.9963"/>
                                          </p:val>
                                        </p:tav>
                                        <p:tav tm="4490">
                                          <p:val>
                                            <p:fltVal val="0.9911"/>
                                          </p:val>
                                        </p:tav>
                                        <p:tav tm="5620">
                                          <p:val>
                                            <p:fltVal val="0.9827"/>
                                          </p:val>
                                        </p:tav>
                                        <p:tav tm="6740">
                                          <p:val>
                                            <p:fltVal val="0.9701"/>
                                          </p:val>
                                        </p:tav>
                                        <p:tav tm="7870">
                                          <p:val>
                                            <p:fltVal val="0.9527"/>
                                          </p:val>
                                        </p:tav>
                                        <p:tav tm="8990">
                                          <p:val>
                                            <p:fltVal val="0.9292"/>
                                          </p:val>
                                        </p:tav>
                                        <p:tav tm="10110">
                                          <p:val>
                                            <p:fltVal val="0.8994"/>
                                          </p:val>
                                        </p:tav>
                                        <p:tav tm="11240">
                                          <p:val>
                                            <p:fltVal val="0.8697"/>
                                          </p:val>
                                        </p:tav>
                                        <p:tav tm="12360">
                                          <p:val>
                                            <p:fltVal val="0.8465"/>
                                          </p:val>
                                        </p:tav>
                                        <p:tav tm="13480">
                                          <p:val>
                                            <p:fltVal val="0.8292"/>
                                          </p:val>
                                        </p:tav>
                                        <p:tav tm="14610">
                                          <p:val>
                                            <p:fltVal val="0.8169"/>
                                          </p:val>
                                        </p:tav>
                                        <p:tav tm="15730">
                                          <p:val>
                                            <p:fltVal val="0.8085"/>
                                          </p:val>
                                        </p:tav>
                                        <p:tav tm="16850">
                                          <p:val>
                                            <p:fltVal val="0.8035"/>
                                          </p:val>
                                        </p:tav>
                                        <p:tav tm="17980">
                                          <p:val>
                                            <p:fltVal val="0.801"/>
                                          </p:val>
                                        </p:tav>
                                        <p:tav tm="19100">
                                          <p:val>
                                            <p:fltVal val="0.8001"/>
                                          </p:val>
                                        </p:tav>
                                        <p:tav tm="20220">
                                          <p:val>
                                            <p:fltVal val="0.8"/>
                                          </p:val>
                                        </p:tav>
                                        <p:tav tm="21350">
                                          <p:val>
                                            <p:fltVal val="0.8012"/>
                                          </p:val>
                                        </p:tav>
                                        <p:tav tm="22470">
                                          <p:val>
                                            <p:fltVal val="0.8092"/>
                                          </p:val>
                                        </p:tav>
                                        <p:tav tm="23600">
                                          <p:val>
                                            <p:fltVal val="0.8306"/>
                                          </p:val>
                                        </p:tav>
                                        <p:tav tm="24720">
                                          <p:val>
                                            <p:fltVal val="0.8724"/>
                                          </p:val>
                                        </p:tav>
                                        <p:tav tm="25840">
                                          <p:val>
                                            <p:fltVal val="0.9318"/>
                                          </p:val>
                                        </p:tav>
                                        <p:tav tm="26970">
                                          <p:val>
                                            <p:fltVal val="0.9717"/>
                                          </p:val>
                                        </p:tav>
                                        <p:tav tm="28090">
                                          <p:val>
                                            <p:fltVal val="0.9919"/>
                                          </p:val>
                                        </p:tav>
                                        <p:tav tm="29210">
                                          <p:val>
                                            <p:fltVal val="0.9991"/>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0.9997"/>
                                          </p:val>
                                        </p:tav>
                                        <p:tav tm="68540">
                                          <p:val>
                                            <p:fltVal val="0.9975"/>
                                          </p:val>
                                        </p:tav>
                                        <p:tav tm="69660">
                                          <p:val>
                                            <p:fltVal val="0.991"/>
                                          </p:val>
                                        </p:tav>
                                        <p:tav tm="70790">
                                          <p:val>
                                            <p:fltVal val="0.9777"/>
                                          </p:val>
                                        </p:tav>
                                        <p:tav tm="71910">
                                          <p:val>
                                            <p:fltVal val="0.9551"/>
                                          </p:val>
                                        </p:tav>
                                        <p:tav tm="73030">
                                          <p:val>
                                            <p:fltVal val="0.921"/>
                                          </p:val>
                                        </p:tav>
                                        <p:tav tm="74160">
                                          <p:val>
                                            <p:fltVal val="0.8771"/>
                                          </p:val>
                                        </p:tav>
                                        <p:tav tm="75280">
                                          <p:val>
                                            <p:fltVal val="0.8434"/>
                                          </p:val>
                                        </p:tav>
                                        <p:tav tm="76400">
                                          <p:val>
                                            <p:fltVal val="0.8214"/>
                                          </p:val>
                                        </p:tav>
                                        <p:tav tm="77530">
                                          <p:val>
                                            <p:fltVal val="0.8085"/>
                                          </p:val>
                                        </p:tav>
                                        <p:tav tm="78650">
                                          <p:val>
                                            <p:fltVal val="0.8021"/>
                                          </p:val>
                                        </p:tav>
                                        <p:tav tm="79780">
                                          <p:val>
                                            <p:fltVal val="0.8001"/>
                                          </p:val>
                                        </p:tav>
                                        <p:tav tm="80900">
                                          <p:val>
                                            <p:fltVal val="0.8"/>
                                          </p:val>
                                        </p:tav>
                                        <p:tav tm="82020">
                                          <p:val>
                                            <p:fltVal val="0.8021"/>
                                          </p:val>
                                        </p:tav>
                                        <p:tav tm="83150">
                                          <p:val>
                                            <p:fltVal val="0.8123"/>
                                          </p:val>
                                        </p:tav>
                                        <p:tav tm="84270">
                                          <p:val>
                                            <p:fltVal val="0.8373"/>
                                          </p:val>
                                        </p:tav>
                                        <p:tav tm="85390">
                                          <p:val>
                                            <p:fltVal val="0.8841"/>
                                          </p:val>
                                        </p:tav>
                                        <p:tav tm="86520">
                                          <p:val>
                                            <p:fltVal val="0.9419"/>
                                          </p:val>
                                        </p:tav>
                                        <p:tav tm="87640">
                                          <p:val>
                                            <p:fltVal val="0.977"/>
                                          </p:val>
                                        </p:tav>
                                        <p:tav tm="88760">
                                          <p:val>
                                            <p:fltVal val="0.9941"/>
                                          </p:val>
                                        </p:tav>
                                        <p:tav tm="89890">
                                          <p:val>
                                            <p:fltVal val="0.9995"/>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3" dur="3000" fill="hold"/>
                                        <p:tgtEl>
                                          <p:spTgt spid="43"/>
                                        </p:tgtEl>
                                        <p:attrNameLst>
                                          <p:attrName>3d.object.scale.z</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childTnLst>
                                </p:cTn>
                              </p:par>
                            </p:childTnLst>
                          </p:cTn>
                        </p:par>
                      </p:childTnLst>
                    </p:cTn>
                  </p:par>
                </p:childTnLst>
              </p:cTn>
              <p:nextCondLst>
                <p:cond evt="onClick" delay="0">
                  <p:tgtEl>
                    <p:spTgt spid="328"/>
                  </p:tgtEl>
                </p:cond>
              </p:nextCondLst>
            </p:seq>
            <p:audio>
              <p:cMediaNode vol="100000" showWhenStopped="0">
                <p:cTn id="44" fill="hold" display="0">
                  <p:stCondLst>
                    <p:cond delay="indefinite"/>
                  </p:stCondLst>
                  <p:endCondLst>
                    <p:cond evt="onStopAudio" delay="0">
                      <p:tgtEl>
                        <p:sldTgt/>
                      </p:tgtEl>
                    </p:cond>
                  </p:endCondLst>
                </p:cTn>
                <p:tgtEl>
                  <p:spTgt spid="46"/>
                </p:tgtEl>
              </p:cMediaNode>
            </p:audio>
          </p:childTnLst>
        </p:cTn>
      </p:par>
    </p:tnLst>
    <p:bldLst>
      <p:bldP spid="39" grpId="0" animBg="1"/>
      <p:bldP spid="40" grpId="0" animBg="1"/>
      <p:bldP spid="41" grpId="0" animBg="1"/>
      <p:bldP spid="44"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Hình chữ nhật 29">
            <a:extLst>
              <a:ext uri="{FF2B5EF4-FFF2-40B4-BE49-F238E27FC236}">
                <a16:creationId xmlns:a16="http://schemas.microsoft.com/office/drawing/2014/main" id="{8ABDEBD7-DAEA-5969-EC82-268F4217B630}"/>
              </a:ext>
            </a:extLst>
          </p:cNvPr>
          <p:cNvSpPr>
            <a:spLocks noChangeAspect="1"/>
          </p:cNvSpPr>
          <p:nvPr>
            <p:custDataLst>
              <p:tags r:id="rId1"/>
            </p:custDataLst>
          </p:nvPr>
        </p:nvSpPr>
        <p:spPr>
          <a:xfrm>
            <a:off x="0" y="0"/>
            <a:ext cx="12176234" cy="6858000"/>
          </a:xfrm>
          <a:prstGeom prst="rect">
            <a:avLst/>
          </a:prstGeom>
          <a:blipFill dpi="0" rotWithShape="0">
            <a:blip r:embed="rId6">
              <a:alphaModFix/>
              <a:extLst>
                <a:ext uri="{28A0092B-C50C-407E-A947-70E740481C1C}">
                  <a14:useLocalDpi xmlns:a14="http://schemas.microsoft.com/office/drawing/2010/main" val="0"/>
                </a:ext>
              </a:extLst>
            </a:blip>
            <a:srcRect/>
            <a:stretch>
              <a:fillRect l="-962" r="-96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 name="Hình chữ nhật: Góc Tròn 1">
            <a:extLst>
              <a:ext uri="{FF2B5EF4-FFF2-40B4-BE49-F238E27FC236}">
                <a16:creationId xmlns:a16="http://schemas.microsoft.com/office/drawing/2014/main" id="{CE8FF0E1-7DB3-4C45-F8D9-DE84301A103C}"/>
              </a:ext>
            </a:extLst>
          </p:cNvPr>
          <p:cNvSpPr>
            <a:spLocks noGrp="1" noRot="1" noMove="1" noResize="1" noEditPoints="1" noAdjustHandles="1" noChangeArrowheads="1" noChangeShapeType="1"/>
          </p:cNvSpPr>
          <p:nvPr/>
        </p:nvSpPr>
        <p:spPr>
          <a:xfrm>
            <a:off x="815641" y="448219"/>
            <a:ext cx="10560718" cy="1669832"/>
          </a:xfrm>
          <a:prstGeom prst="roundRect">
            <a:avLst>
              <a:gd name="adj" fmla="val 50000"/>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Góc Tròn 18">
            <a:extLst>
              <a:ext uri="{FF2B5EF4-FFF2-40B4-BE49-F238E27FC236}">
                <a16:creationId xmlns:a16="http://schemas.microsoft.com/office/drawing/2014/main" id="{0F5B2316-E59A-AFFF-F422-1B9770CFE838}"/>
              </a:ext>
            </a:extLst>
          </p:cNvPr>
          <p:cNvSpPr>
            <a:spLocks noGrp="1" noRot="1" noMove="1" noResize="1" noEditPoints="1" noAdjustHandles="1" noChangeArrowheads="1" noChangeShapeType="1"/>
          </p:cNvSpPr>
          <p:nvPr/>
        </p:nvSpPr>
        <p:spPr>
          <a:xfrm>
            <a:off x="957549" y="562365"/>
            <a:ext cx="10276902" cy="1441541"/>
          </a:xfrm>
          <a:prstGeom prst="roundRect">
            <a:avLst>
              <a:gd name="adj" fmla="val 50000"/>
            </a:avLst>
          </a:prstGeom>
          <a:noFill/>
          <a:ln>
            <a:solidFill>
              <a:srgbClr val="01A5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9BE83D61-F44B-3CC0-585B-97F2C0F25875}"/>
              </a:ext>
            </a:extLst>
          </p:cNvPr>
          <p:cNvSpPr>
            <a:spLocks/>
          </p:cNvSpPr>
          <p:nvPr/>
        </p:nvSpPr>
        <p:spPr>
          <a:xfrm>
            <a:off x="1197284" y="842307"/>
            <a:ext cx="881656" cy="881655"/>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ộp Văn bản 23">
            <a:extLst>
              <a:ext uri="{FF2B5EF4-FFF2-40B4-BE49-F238E27FC236}">
                <a16:creationId xmlns:a16="http://schemas.microsoft.com/office/drawing/2014/main" id="{731BB9FD-CAF7-DC9E-D7D2-A1B8729D86F3}"/>
              </a:ext>
            </a:extLst>
          </p:cNvPr>
          <p:cNvSpPr txBox="1"/>
          <p:nvPr/>
        </p:nvSpPr>
        <p:spPr>
          <a:xfrm>
            <a:off x="1410485" y="1036912"/>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9</a:t>
            </a:r>
            <a:endParaRPr lang="en-US" sz="3200">
              <a:solidFill>
                <a:schemeClr val="bg1"/>
              </a:solidFill>
              <a:latin typeface="Arial" panose="020B0604020202020204" pitchFamily="34" charset="0"/>
              <a:cs typeface="Arial" panose="020B0604020202020204" pitchFamily="34" charset="0"/>
            </a:endParaRPr>
          </a:p>
        </p:txBody>
      </p:sp>
      <p:sp>
        <p:nvSpPr>
          <p:cNvPr id="320" name="Hình chữ nhật: Góc Tròn 319">
            <a:extLst>
              <a:ext uri="{FF2B5EF4-FFF2-40B4-BE49-F238E27FC236}">
                <a16:creationId xmlns:a16="http://schemas.microsoft.com/office/drawing/2014/main" id="{D14DCC9C-2604-6DD4-28E3-6730942D8241}"/>
              </a:ext>
            </a:extLst>
          </p:cNvPr>
          <p:cNvSpPr/>
          <p:nvPr/>
        </p:nvSpPr>
        <p:spPr>
          <a:xfrm>
            <a:off x="1551008"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Đáp án - 9Slide.vn">
            <a:extLst>
              <a:ext uri="{FF2B5EF4-FFF2-40B4-BE49-F238E27FC236}">
                <a16:creationId xmlns:a16="http://schemas.microsoft.com/office/drawing/2014/main" id="{7FB58F19-E494-87EE-C111-B70B10544505}"/>
              </a:ext>
            </a:extLst>
          </p:cNvPr>
          <p:cNvSpPr/>
          <p:nvPr/>
        </p:nvSpPr>
        <p:spPr>
          <a:xfrm>
            <a:off x="6202944"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Hình chữ nhật: Góc Tròn 330">
            <a:extLst>
              <a:ext uri="{FF2B5EF4-FFF2-40B4-BE49-F238E27FC236}">
                <a16:creationId xmlns:a16="http://schemas.microsoft.com/office/drawing/2014/main" id="{59145849-24A9-962A-57A8-22A3AFD0B4F2}"/>
              </a:ext>
            </a:extLst>
          </p:cNvPr>
          <p:cNvSpPr/>
          <p:nvPr/>
        </p:nvSpPr>
        <p:spPr>
          <a:xfrm>
            <a:off x="1551007"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Hình chữ nhật: Góc Tròn 331">
            <a:extLst>
              <a:ext uri="{FF2B5EF4-FFF2-40B4-BE49-F238E27FC236}">
                <a16:creationId xmlns:a16="http://schemas.microsoft.com/office/drawing/2014/main" id="{06E339A3-88E0-B39C-FE07-DEBF35714881}"/>
              </a:ext>
            </a:extLst>
          </p:cNvPr>
          <p:cNvSpPr/>
          <p:nvPr/>
        </p:nvSpPr>
        <p:spPr>
          <a:xfrm>
            <a:off x="6202944"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Hộp Văn bản 332">
            <a:extLst>
              <a:ext uri="{FF2B5EF4-FFF2-40B4-BE49-F238E27FC236}">
                <a16:creationId xmlns:a16="http://schemas.microsoft.com/office/drawing/2014/main" id="{D093F81F-67DD-D09B-6D2A-0972BA6281E1}"/>
              </a:ext>
            </a:extLst>
          </p:cNvPr>
          <p:cNvSpPr txBox="1"/>
          <p:nvPr/>
        </p:nvSpPr>
        <p:spPr>
          <a:xfrm>
            <a:off x="2303287" y="2945452"/>
            <a:ext cx="2933495"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phenolphthlein</a:t>
            </a:r>
            <a:endParaRPr lang="en-US" sz="3200">
              <a:solidFill>
                <a:schemeClr val="bg1"/>
              </a:solidFill>
              <a:latin typeface="Arial" panose="020B0604020202020204" pitchFamily="34" charset="0"/>
              <a:cs typeface="Arial" panose="020B0604020202020204" pitchFamily="34" charset="0"/>
            </a:endParaRPr>
          </a:p>
        </p:txBody>
      </p:sp>
      <p:sp>
        <p:nvSpPr>
          <p:cNvPr id="337" name="Hộp Văn bản 336">
            <a:extLst>
              <a:ext uri="{FF2B5EF4-FFF2-40B4-BE49-F238E27FC236}">
                <a16:creationId xmlns:a16="http://schemas.microsoft.com/office/drawing/2014/main" id="{06092520-1F7F-EE12-1B26-0CD1D2ED1616}"/>
              </a:ext>
            </a:extLst>
          </p:cNvPr>
          <p:cNvSpPr txBox="1"/>
          <p:nvPr/>
        </p:nvSpPr>
        <p:spPr>
          <a:xfrm>
            <a:off x="2188764" y="744524"/>
            <a:ext cx="8111516" cy="1077218"/>
          </a:xfrm>
          <a:prstGeom prst="rect">
            <a:avLst/>
          </a:prstGeom>
          <a:noFill/>
        </p:spPr>
        <p:txBody>
          <a:bodyPr wrap="none">
            <a:spAutoFit/>
          </a:bodyPr>
          <a:lstStyle/>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Để phân biệt hai dung dịch HCl và NaCl, ta </a:t>
            </a:r>
          </a:p>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có thể dùng dung dịch</a:t>
            </a:r>
            <a:endParaRPr lang="en-US" sz="3200">
              <a:latin typeface="Arial" panose="020B0604020202020204" pitchFamily="34" charset="0"/>
              <a:cs typeface="Arial" panose="020B0604020202020204" pitchFamily="34" charset="0"/>
            </a:endParaRPr>
          </a:p>
        </p:txBody>
      </p:sp>
      <p:sp>
        <p:nvSpPr>
          <p:cNvPr id="338" name="Hộp Văn bản 337">
            <a:extLst>
              <a:ext uri="{FF2B5EF4-FFF2-40B4-BE49-F238E27FC236}">
                <a16:creationId xmlns:a16="http://schemas.microsoft.com/office/drawing/2014/main" id="{FAAEC5EA-D86E-9709-DBBE-24BB80003AB1}"/>
              </a:ext>
            </a:extLst>
          </p:cNvPr>
          <p:cNvSpPr txBox="1"/>
          <p:nvPr/>
        </p:nvSpPr>
        <p:spPr>
          <a:xfrm>
            <a:off x="7693404" y="2945452"/>
            <a:ext cx="1457130"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quỳ tím</a:t>
            </a:r>
            <a:endParaRPr lang="en-US" sz="3200">
              <a:solidFill>
                <a:schemeClr val="bg1"/>
              </a:solidFill>
              <a:latin typeface="Arial" panose="020B0604020202020204" pitchFamily="34" charset="0"/>
              <a:cs typeface="Arial" panose="020B0604020202020204" pitchFamily="34" charset="0"/>
            </a:endParaRPr>
          </a:p>
        </p:txBody>
      </p:sp>
      <p:sp>
        <p:nvSpPr>
          <p:cNvPr id="339" name="Hộp Văn bản 338">
            <a:extLst>
              <a:ext uri="{FF2B5EF4-FFF2-40B4-BE49-F238E27FC236}">
                <a16:creationId xmlns:a16="http://schemas.microsoft.com/office/drawing/2014/main" id="{140D03E4-3C5B-72ED-61D7-07264FF86B94}"/>
              </a:ext>
            </a:extLst>
          </p:cNvPr>
          <p:cNvSpPr txBox="1"/>
          <p:nvPr/>
        </p:nvSpPr>
        <p:spPr>
          <a:xfrm>
            <a:off x="3112801" y="4801926"/>
            <a:ext cx="1314462"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AgNO</a:t>
            </a:r>
            <a:r>
              <a:rPr lang="en-US" sz="3200" b="1" baseline="-25000">
                <a:solidFill>
                  <a:schemeClr val="bg1"/>
                </a:solidFill>
                <a:latin typeface="Arial" panose="020B0604020202020204" pitchFamily="34" charset="0"/>
                <a:cs typeface="Arial" panose="020B0604020202020204" pitchFamily="34" charset="0"/>
              </a:rPr>
              <a:t>3</a:t>
            </a:r>
            <a:endParaRPr lang="en-US" sz="3200">
              <a:solidFill>
                <a:schemeClr val="bg1"/>
              </a:solidFill>
              <a:latin typeface="Arial" panose="020B0604020202020204" pitchFamily="34" charset="0"/>
              <a:cs typeface="Arial" panose="020B0604020202020204" pitchFamily="34" charset="0"/>
            </a:endParaRPr>
          </a:p>
        </p:txBody>
      </p:sp>
      <p:sp>
        <p:nvSpPr>
          <p:cNvPr id="340" name="Hộp Văn bản 339">
            <a:extLst>
              <a:ext uri="{FF2B5EF4-FFF2-40B4-BE49-F238E27FC236}">
                <a16:creationId xmlns:a16="http://schemas.microsoft.com/office/drawing/2014/main" id="{7A688760-D7E2-EF71-9FEF-6D39676C386F}"/>
              </a:ext>
            </a:extLst>
          </p:cNvPr>
          <p:cNvSpPr txBox="1"/>
          <p:nvPr/>
        </p:nvSpPr>
        <p:spPr>
          <a:xfrm>
            <a:off x="7878550" y="4801926"/>
            <a:ext cx="1086837"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BaCl</a:t>
            </a:r>
            <a:r>
              <a:rPr lang="en-US" sz="3200" b="1" baseline="-25000">
                <a:solidFill>
                  <a:schemeClr val="bg1"/>
                </a:solidFill>
                <a:latin typeface="Arial" panose="020B0604020202020204" pitchFamily="34" charset="0"/>
                <a:cs typeface="Arial" panose="020B0604020202020204" pitchFamily="34" charset="0"/>
              </a:rPr>
              <a:t>2</a:t>
            </a:r>
            <a:endParaRPr lang="en-US" sz="3200">
              <a:solidFill>
                <a:schemeClr val="bg1"/>
              </a:solidFill>
              <a:latin typeface="Arial" panose="020B0604020202020204" pitchFamily="34" charset="0"/>
              <a:cs typeface="Arial" panose="020B0604020202020204" pitchFamily="34" charset="0"/>
            </a:endParaRPr>
          </a:p>
        </p:txBody>
      </p:sp>
      <p:pic>
        <p:nvPicPr>
          <p:cNvPr id="31" name="Đồ họa 30" descr="Back with solid fill">
            <a:hlinkClick r:id="rId7" action="ppaction://hlinksldjump"/>
            <a:extLst>
              <a:ext uri="{FF2B5EF4-FFF2-40B4-BE49-F238E27FC236}">
                <a16:creationId xmlns:a16="http://schemas.microsoft.com/office/drawing/2014/main" id="{43B6B77B-2A37-3CF2-CB22-4B08FAC4FB5C}"/>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282884" y="5363805"/>
            <a:ext cx="914400" cy="914400"/>
          </a:xfrm>
          <a:prstGeom prst="rect">
            <a:avLst/>
          </a:prstGeom>
        </p:spPr>
      </p:pic>
      <mc:AlternateContent xmlns:mc="http://schemas.openxmlformats.org/markup-compatibility/2006">
        <mc:Choice xmlns:am3d="http://schemas.microsoft.com/office/drawing/2017/model3d" Requires="am3d">
          <p:graphicFrame>
            <p:nvGraphicFramePr>
              <p:cNvPr id="32" name="Ngôi sao - 9Slide.vn" descr="Gold Star">
                <a:extLst>
                  <a:ext uri="{FF2B5EF4-FFF2-40B4-BE49-F238E27FC236}">
                    <a16:creationId xmlns:a16="http://schemas.microsoft.com/office/drawing/2014/main" id="{7E8DCD83-9D64-984A-A310-BF62B20A5BED}"/>
                  </a:ext>
                </a:extLst>
              </p:cNvPr>
              <p:cNvGraphicFramePr>
                <a:graphicFrameLocks noChangeAspect="1"/>
              </p:cNvGraphicFramePr>
              <p:nvPr>
                <p:extLst>
                  <p:ext uri="{D42A27DB-BD31-4B8C-83A1-F6EECF244321}">
                    <p14:modId xmlns:p14="http://schemas.microsoft.com/office/powerpoint/2010/main" val="1566852079"/>
                  </p:ext>
                </p:extLst>
              </p:nvPr>
            </p:nvGraphicFramePr>
            <p:xfrm>
              <a:off x="9052810" y="1922687"/>
              <a:ext cx="2302721" cy="2159214"/>
            </p:xfrm>
            <a:graphic>
              <a:graphicData uri="http://schemas.microsoft.com/office/drawing/2017/model3d">
                <am3d:model3d r:embed="rId10">
                  <am3d:spPr>
                    <a:xfrm>
                      <a:off x="0" y="0"/>
                      <a:ext cx="2302721" cy="2159214"/>
                    </a:xfrm>
                    <a:prstGeom prst="rect">
                      <a:avLst/>
                    </a:prstGeom>
                  </am3d:spPr>
                  <am3d:camera>
                    <am3d:pos x="0" y="0" z="67227191"/>
                    <am3d:up dx="0" dy="36000000" dz="0"/>
                    <am3d:lookAt x="0" y="0" z="0"/>
                    <am3d:perspective fov="2700000"/>
                  </am3d:camera>
                  <am3d:trans>
                    <am3d:meterPerModelUnit n="5245046" d="1000000"/>
                    <am3d:preTrans dx="-386604" dy="-17000240" dz="-65651"/>
                    <am3d:scale>
                      <am3d:sx n="1000000" d="1000000"/>
                      <am3d:sy n="1000000" d="1000000"/>
                      <am3d:sz n="1000000" d="1000000"/>
                    </am3d:scale>
                    <am3d:rot ax="-10049923" ay="635507" az="-10659975"/>
                    <am3d:postTrans dx="0" dy="0" dz="0"/>
                  </am3d:trans>
                  <am3d:raster rName="Office3DRenderer" rVer="16.0.8326">
                    <am3d:blip r:embed="rId11"/>
                  </am3d:raster>
                  <am3d:objViewport viewportSz="334941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32" name="Ngôi sao - 9Slide.vn" descr="Gold Star">
                <a:extLst>
                  <a:ext uri="{FF2B5EF4-FFF2-40B4-BE49-F238E27FC236}">
                    <a16:creationId xmlns:a16="http://schemas.microsoft.com/office/drawing/2014/main" id="{7E8DCD83-9D64-984A-A310-BF62B20A5BED}"/>
                  </a:ext>
                </a:extLst>
              </p:cNvPr>
              <p:cNvPicPr>
                <a:picLocks noGrp="1" noRot="1" noChangeAspect="1" noMove="1" noResize="1" noEditPoints="1" noAdjustHandles="1" noChangeArrowheads="1" noChangeShapeType="1" noCrop="1"/>
              </p:cNvPicPr>
              <p:nvPr/>
            </p:nvPicPr>
            <p:blipFill>
              <a:blip r:embed="rId11"/>
              <a:stretch>
                <a:fillRect/>
              </a:stretch>
            </p:blipFill>
            <p:spPr>
              <a:xfrm>
                <a:off x="9052810" y="1922687"/>
                <a:ext cx="2302721" cy="2159214"/>
              </a:xfrm>
              <a:prstGeom prst="rect">
                <a:avLst/>
              </a:prstGeom>
            </p:spPr>
          </p:pic>
        </mc:Fallback>
      </mc:AlternateContent>
      <p:sp>
        <p:nvSpPr>
          <p:cNvPr id="33" name="Hình chữ nhật: Góc Tròn 32">
            <a:extLst>
              <a:ext uri="{FF2B5EF4-FFF2-40B4-BE49-F238E27FC236}">
                <a16:creationId xmlns:a16="http://schemas.microsoft.com/office/drawing/2014/main" id="{70C3DFA5-0D50-E9C5-9B24-8D7F29721F19}"/>
              </a:ext>
            </a:extLst>
          </p:cNvPr>
          <p:cNvSpPr/>
          <p:nvPr/>
        </p:nvSpPr>
        <p:spPr>
          <a:xfrm>
            <a:off x="2469288" y="6091892"/>
            <a:ext cx="7253424" cy="321996"/>
          </a:xfrm>
          <a:prstGeom prst="roundRect">
            <a:avLst>
              <a:gd name="adj"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Hình chữ nhật: Góc Tròn 33">
            <a:extLst>
              <a:ext uri="{FF2B5EF4-FFF2-40B4-BE49-F238E27FC236}">
                <a16:creationId xmlns:a16="http://schemas.microsoft.com/office/drawing/2014/main" id="{97A6772E-9195-C15D-801F-A3487C7D7E01}"/>
              </a:ext>
            </a:extLst>
          </p:cNvPr>
          <p:cNvSpPr/>
          <p:nvPr/>
        </p:nvSpPr>
        <p:spPr>
          <a:xfrm>
            <a:off x="2469288" y="6091892"/>
            <a:ext cx="7253424" cy="321996"/>
          </a:xfrm>
          <a:prstGeom prst="roundRect">
            <a:avLst>
              <a:gd name="adj" fmla="val 50000"/>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5" name="Nhạc nền câu hỏi">
            <a:hlinkClick r:id="" action="ppaction://media"/>
            <a:extLst>
              <a:ext uri="{FF2B5EF4-FFF2-40B4-BE49-F238E27FC236}">
                <a16:creationId xmlns:a16="http://schemas.microsoft.com/office/drawing/2014/main" id="{39D1E2FC-24BF-AD0C-2CE7-FCC7D65C2043}"/>
              </a:ext>
            </a:extLst>
          </p:cNvPr>
          <p:cNvPicPr>
            <a:picLocks noChangeAspect="1"/>
          </p:cNvPicPr>
          <p:nvPr>
            <a:audioFile r:link="rId2"/>
            <p:extLst>
              <p:ext uri="{DAA4B4D4-6D71-4841-9C94-3DE7FCFB9230}">
                <p14:media xmlns:p14="http://schemas.microsoft.com/office/powerpoint/2010/main" r:embed="rId3">
                  <p14:trim st="4000"/>
                </p14:media>
              </p:ext>
            </p:extLst>
          </p:nvPr>
        </p:nvPicPr>
        <p:blipFill>
          <a:blip r:embed="rId12"/>
          <a:stretch>
            <a:fillRect/>
          </a:stretch>
        </p:blipFill>
        <p:spPr>
          <a:xfrm>
            <a:off x="5815530" y="-1965202"/>
            <a:ext cx="1036320" cy="1036320"/>
          </a:xfrm>
          <a:prstGeom prst="rect">
            <a:avLst/>
          </a:prstGeom>
        </p:spPr>
      </p:pic>
    </p:spTree>
    <p:extLst>
      <p:ext uri="{BB962C8B-B14F-4D97-AF65-F5344CB8AC3E}">
        <p14:creationId xmlns:p14="http://schemas.microsoft.com/office/powerpoint/2010/main" val="155553919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advClick="0">
        <p159:morph option="byObject"/>
      </p:transition>
    </mc:Choice>
    <mc:Fallback xmlns="">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2" fill="hold" grpId="0" nodeType="withEffect">
                                  <p:stCondLst>
                                    <p:cond delay="0"/>
                                  </p:stCondLst>
                                  <p:childTnLst>
                                    <p:animEffect transition="out" filter="wipe(right)">
                                      <p:cBhvr>
                                        <p:cTn id="6" dur="20000"/>
                                        <p:tgtEl>
                                          <p:spTgt spid="33"/>
                                        </p:tgtEl>
                                      </p:cBhvr>
                                    </p:animEffect>
                                    <p:set>
                                      <p:cBhvr>
                                        <p:cTn id="7" dur="1" fill="hold">
                                          <p:stCondLst>
                                            <p:cond delay="19999"/>
                                          </p:stCondLst>
                                        </p:cTn>
                                        <p:tgtEl>
                                          <p:spTgt spid="33"/>
                                        </p:tgtEl>
                                        <p:attrNameLst>
                                          <p:attrName>style.visibility</p:attrName>
                                        </p:attrNameLst>
                                      </p:cBhvr>
                                      <p:to>
                                        <p:strVal val="hidden"/>
                                      </p:to>
                                    </p:set>
                                  </p:childTnLst>
                                </p:cTn>
                              </p:par>
                              <p:par>
                                <p:cTn id="8" presetID="1" presetClass="mediacall" presetSubtype="0" fill="hold" nodeType="withEffect">
                                  <p:stCondLst>
                                    <p:cond delay="0"/>
                                  </p:stCondLst>
                                  <p:childTnLst>
                                    <p:cmd type="call" cmd="playFrom(0.0)">
                                      <p:cBhvr>
                                        <p:cTn id="9" dur="20055" fill="hold"/>
                                        <p:tgtEl>
                                          <p:spTgt spid="3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320"/>
                    </p:tgtEl>
                  </p:cond>
                </p:stCondLst>
                <p:endSync evt="end" delay="0">
                  <p:rtn val="all"/>
                </p:endSync>
                <p:childTnLst>
                  <p:par>
                    <p:cTn id="11" fill="hold">
                      <p:stCondLst>
                        <p:cond delay="0"/>
                      </p:stCondLst>
                      <p:childTnLst>
                        <p:par>
                          <p:cTn id="12" fill="hold">
                            <p:stCondLst>
                              <p:cond delay="0"/>
                            </p:stCondLst>
                            <p:childTnLst>
                              <p:par>
                                <p:cTn id="13" presetID="9" presetClass="emph" presetSubtype="0" grpId="0" nodeType="clickEffect">
                                  <p:stCondLst>
                                    <p:cond delay="0"/>
                                  </p:stCondLst>
                                  <p:childTnLst>
                                    <p:set>
                                      <p:cBhvr>
                                        <p:cTn id="14" dur="indefinite"/>
                                        <p:tgtEl>
                                          <p:spTgt spid="320"/>
                                        </p:tgtEl>
                                        <p:attrNameLst>
                                          <p:attrName>style.opacity</p:attrName>
                                        </p:attrNameLst>
                                      </p:cBhvr>
                                      <p:to>
                                        <p:strVal val="0.25"/>
                                      </p:to>
                                    </p:set>
                                    <p:animEffect filter="image" prLst="opacity: 0.25">
                                      <p:cBhvr rctx="IE">
                                        <p:cTn id="15" dur="indefinite"/>
                                        <p:tgtEl>
                                          <p:spTgt spid="320"/>
                                        </p:tgtEl>
                                      </p:cBhvr>
                                    </p:animEffect>
                                  </p:childTnLst>
                                </p:cTn>
                              </p:par>
                            </p:childTnLst>
                          </p:cTn>
                        </p:par>
                      </p:childTnLst>
                    </p:cTn>
                  </p:par>
                </p:childTnLst>
              </p:cTn>
              <p:nextCondLst>
                <p:cond evt="onClick" delay="0">
                  <p:tgtEl>
                    <p:spTgt spid="320"/>
                  </p:tgtEl>
                </p:cond>
              </p:nextCondLst>
            </p:seq>
            <p:seq concurrent="1" nextAc="seek">
              <p:cTn id="16" restart="whenNotActive" fill="hold" evtFilter="cancelBubble" nodeType="interactiveSeq">
                <p:stCondLst>
                  <p:cond evt="onClick" delay="0">
                    <p:tgtEl>
                      <p:spTgt spid="331"/>
                    </p:tgtEl>
                  </p:cond>
                </p:stCondLst>
                <p:endSync evt="end" delay="0">
                  <p:rtn val="all"/>
                </p:endSync>
                <p:childTnLst>
                  <p:par>
                    <p:cTn id="17" fill="hold">
                      <p:stCondLst>
                        <p:cond delay="0"/>
                      </p:stCondLst>
                      <p:childTnLst>
                        <p:par>
                          <p:cTn id="18" fill="hold">
                            <p:stCondLst>
                              <p:cond delay="0"/>
                            </p:stCondLst>
                            <p:childTnLst>
                              <p:par>
                                <p:cTn id="19" presetID="9" presetClass="emph" presetSubtype="0" grpId="0" nodeType="clickEffect">
                                  <p:stCondLst>
                                    <p:cond delay="0"/>
                                  </p:stCondLst>
                                  <p:childTnLst>
                                    <p:set>
                                      <p:cBhvr>
                                        <p:cTn id="20" dur="indefinite"/>
                                        <p:tgtEl>
                                          <p:spTgt spid="331"/>
                                        </p:tgtEl>
                                        <p:attrNameLst>
                                          <p:attrName>style.opacity</p:attrName>
                                        </p:attrNameLst>
                                      </p:cBhvr>
                                      <p:to>
                                        <p:strVal val="0.25"/>
                                      </p:to>
                                    </p:set>
                                    <p:animEffect filter="image" prLst="opacity: 0.25">
                                      <p:cBhvr rctx="IE">
                                        <p:cTn id="21" dur="indefinite"/>
                                        <p:tgtEl>
                                          <p:spTgt spid="331"/>
                                        </p:tgtEl>
                                      </p:cBhvr>
                                    </p:animEffect>
                                  </p:childTnLst>
                                </p:cTn>
                              </p:par>
                            </p:childTnLst>
                          </p:cTn>
                        </p:par>
                      </p:childTnLst>
                    </p:cTn>
                  </p:par>
                </p:childTnLst>
              </p:cTn>
              <p:nextCondLst>
                <p:cond evt="onClick" delay="0">
                  <p:tgtEl>
                    <p:spTgt spid="331"/>
                  </p:tgtEl>
                </p:cond>
              </p:nextCondLst>
            </p:seq>
            <p:seq concurrent="1" nextAc="seek">
              <p:cTn id="22" restart="whenNotActive" fill="hold" evtFilter="cancelBubble" nodeType="interactiveSeq">
                <p:stCondLst>
                  <p:cond evt="onClick" delay="0">
                    <p:tgtEl>
                      <p:spTgt spid="332"/>
                    </p:tgtEl>
                  </p:cond>
                </p:stCondLst>
                <p:endSync evt="end" delay="0">
                  <p:rtn val="all"/>
                </p:endSync>
                <p:childTnLst>
                  <p:par>
                    <p:cTn id="23" fill="hold">
                      <p:stCondLst>
                        <p:cond delay="0"/>
                      </p:stCondLst>
                      <p:childTnLst>
                        <p:par>
                          <p:cTn id="24" fill="hold">
                            <p:stCondLst>
                              <p:cond delay="0"/>
                            </p:stCondLst>
                            <p:childTnLst>
                              <p:par>
                                <p:cTn id="25" presetID="9" presetClass="emph" presetSubtype="0" grpId="0" nodeType="clickEffect">
                                  <p:stCondLst>
                                    <p:cond delay="0"/>
                                  </p:stCondLst>
                                  <p:childTnLst>
                                    <p:set>
                                      <p:cBhvr>
                                        <p:cTn id="26" dur="indefinite"/>
                                        <p:tgtEl>
                                          <p:spTgt spid="332"/>
                                        </p:tgtEl>
                                        <p:attrNameLst>
                                          <p:attrName>style.opacity</p:attrName>
                                        </p:attrNameLst>
                                      </p:cBhvr>
                                      <p:to>
                                        <p:strVal val="0.25"/>
                                      </p:to>
                                    </p:set>
                                    <p:animEffect filter="image" prLst="opacity: 0.25">
                                      <p:cBhvr rctx="IE">
                                        <p:cTn id="27" dur="indefinite"/>
                                        <p:tgtEl>
                                          <p:spTgt spid="332"/>
                                        </p:tgtEl>
                                      </p:cBhvr>
                                    </p:animEffect>
                                  </p:childTnLst>
                                </p:cTn>
                              </p:par>
                            </p:childTnLst>
                          </p:cTn>
                        </p:par>
                      </p:childTnLst>
                    </p:cTn>
                  </p:par>
                </p:childTnLst>
              </p:cTn>
              <p:nextCondLst>
                <p:cond evt="onClick" delay="0">
                  <p:tgtEl>
                    <p:spTgt spid="332"/>
                  </p:tgtEl>
                </p:cond>
              </p:nextCondLst>
            </p:seq>
            <p:seq concurrent="1" nextAc="seek">
              <p:cTn id="28" restart="whenNotActive" fill="hold" evtFilter="cancelBubble" nodeType="interactiveSeq">
                <p:stCondLst>
                  <p:cond evt="onClick" delay="0">
                    <p:tgtEl>
                      <p:spTgt spid="328"/>
                    </p:tgtEl>
                  </p:cond>
                </p:stCondLst>
                <p:endSync evt="end" delay="0">
                  <p:rtn val="all"/>
                </p:endSync>
                <p:childTnLst>
                  <p:par>
                    <p:cTn id="29" fill="hold">
                      <p:stCondLst>
                        <p:cond delay="0"/>
                      </p:stCondLst>
                      <p:childTnLst>
                        <p:par>
                          <p:cTn id="30" fill="hold">
                            <p:stCondLst>
                              <p:cond delay="0"/>
                            </p:stCondLst>
                            <p:childTnLst>
                              <p:par>
                                <p:cTn id="31" presetID="60" presetClass="entr" presetSubtype="128" fill="hold" nodeType="click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fade">
                                      <p:cBhvr>
                                        <p:cTn id="33" dur="1000"/>
                                        <p:tgtEl>
                                          <p:spTgt spid="32"/>
                                        </p:tgtEl>
                                      </p:cBhvr>
                                    </p:animEffect>
                                    <p:anim calcmode="lin" valueType="num">
                                      <p:cBhvr additive="sum">
                                        <p:cTn id="34" dur="1000" fill="hold"/>
                                        <p:tgtEl>
                                          <p:spTgt spid="32"/>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35" dur="1000" fill="hold"/>
                                        <p:tgtEl>
                                          <p:spTgt spid="32"/>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6" dur="1000" fill="hold"/>
                                        <p:tgtEl>
                                          <p:spTgt spid="32"/>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7" dur="1000" fill="hold"/>
                                        <p:tgtEl>
                                          <p:spTgt spid="32"/>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38" presetID="39" presetClass="emph" presetSubtype="2" repeatCount="indefinite" fill="hold" nodeType="withEffect">
                                  <p:stCondLst>
                                    <p:cond delay="0"/>
                                  </p:stCondLst>
                                  <p:childTnLst>
                                    <p:anim calcmode="lin" valueType="num">
                                      <p:cBhvr additive="sum">
                                        <p:cTn id="39" dur="3000" fill="hold"/>
                                        <p:tgtEl>
                                          <p:spTgt spid="32"/>
                                        </p:tgtEl>
                                        <p:attrNameLst>
                                          <p:attrName>3d.object.rotation.y</p:attrName>
                                        </p:attrNameLst>
                                      </p:cBhvr>
                                      <p:tavLst>
                                        <p:tav tm="0">
                                          <p:val>
                                            <p:fltVal val="0"/>
                                          </p:val>
                                        </p:tav>
                                        <p:tav tm="1120">
                                          <p:val>
                                            <p:fltVal val="-0.0017"/>
                                          </p:val>
                                        </p:tav>
                                        <p:tav tm="2250">
                                          <p:val>
                                            <p:fltVal val="-0.014"/>
                                          </p:val>
                                        </p:tav>
                                        <p:tav tm="3370">
                                          <p:val>
                                            <p:fltVal val="-0.0472"/>
                                          </p:val>
                                        </p:tav>
                                        <p:tav tm="4490">
                                          <p:val>
                                            <p:fltVal val="-0.1127"/>
                                          </p:val>
                                        </p:tav>
                                        <p:tav tm="5620">
                                          <p:val>
                                            <p:fltVal val="-0.2211"/>
                                          </p:val>
                                        </p:tav>
                                        <p:tav tm="6740">
                                          <p:val>
                                            <p:fltVal val="-0.3815"/>
                                          </p:val>
                                        </p:tav>
                                        <p:tav tm="7870">
                                          <p:val>
                                            <p:fltVal val="-0.605"/>
                                          </p:val>
                                        </p:tav>
                                        <p:tav tm="8990">
                                          <p:val>
                                            <p:fltVal val="-0.9054"/>
                                          </p:val>
                                        </p:tav>
                                        <p:tav tm="10110">
                                          <p:val>
                                            <p:fltVal val="-1.2876"/>
                                          </p:val>
                                        </p:tav>
                                        <p:tav tm="11240">
                                          <p:val>
                                            <p:fltVal val="-1.7647"/>
                                          </p:val>
                                        </p:tav>
                                        <p:tav tm="12360">
                                          <p:val>
                                            <p:fltVal val="-2.3529"/>
                                          </p:val>
                                        </p:tav>
                                        <p:tav tm="13480">
                                          <p:val>
                                            <p:fltVal val="-2.9813"/>
                                          </p:val>
                                        </p:tav>
                                        <p:tav tm="14610">
                                          <p:val>
                                            <p:fltVal val="-3.5055"/>
                                          </p:val>
                                        </p:tav>
                                        <p:tav tm="15730">
                                          <p:val>
                                            <p:fltVal val="-3.9334"/>
                                          </p:val>
                                        </p:tav>
                                        <p:tav tm="16850">
                                          <p:val>
                                            <p:fltVal val="-4.2681"/>
                                          </p:val>
                                        </p:tav>
                                        <p:tav tm="17980">
                                          <p:val>
                                            <p:fltVal val="-4.5242"/>
                                          </p:val>
                                        </p:tav>
                                        <p:tav tm="19100">
                                          <p:val>
                                            <p:fltVal val="-4.7137"/>
                                          </p:val>
                                        </p:tav>
                                        <p:tav tm="20220">
                                          <p:val>
                                            <p:fltVal val="-4.8438"/>
                                          </p:val>
                                        </p:tav>
                                        <p:tav tm="21350">
                                          <p:val>
                                            <p:fltVal val="-4.9269"/>
                                          </p:val>
                                        </p:tav>
                                        <p:tav tm="22470">
                                          <p:val>
                                            <p:fltVal val="-4.9736"/>
                                          </p:val>
                                        </p:tav>
                                        <p:tav tm="23600">
                                          <p:val>
                                            <p:fltVal val="-4.9944"/>
                                          </p:val>
                                        </p:tav>
                                        <p:tav tm="24720">
                                          <p:val>
                                            <p:fltVal val="-4.9998"/>
                                          </p:val>
                                        </p:tav>
                                        <p:tav tm="25840">
                                          <p:val>
                                            <p:fltVal val="-4.5262"/>
                                          </p:val>
                                        </p:tav>
                                        <p:tav tm="26970">
                                          <p:val>
                                            <p:fltVal val="-2.4454"/>
                                          </p:val>
                                        </p:tav>
                                        <p:tav tm="28090">
                                          <p:val>
                                            <p:fltVal val="0.6987"/>
                                          </p:val>
                                        </p:tav>
                                        <p:tav tm="29210">
                                          <p:val>
                                            <p:fltVal val="4.7001"/>
                                          </p:val>
                                        </p:tav>
                                        <p:tav tm="30340">
                                          <p:val>
                                            <p:fltVal val="9.4493"/>
                                          </p:val>
                                        </p:tav>
                                        <p:tav tm="31460">
                                          <p:val>
                                            <p:fltVal val="14.8744"/>
                                          </p:val>
                                        </p:tav>
                                        <p:tav tm="32580">
                                          <p:val>
                                            <p:fltVal val="20.923"/>
                                          </p:val>
                                        </p:tav>
                                        <p:tav tm="33710">
                                          <p:val>
                                            <p:fltVal val="27.4931"/>
                                          </p:val>
                                        </p:tav>
                                        <p:tav tm="34830">
                                          <p:val>
                                            <p:fltVal val="34.6709"/>
                                          </p:val>
                                        </p:tav>
                                        <p:tav tm="35960">
                                          <p:val>
                                            <p:fltVal val="42.3729"/>
                                          </p:val>
                                        </p:tav>
                                        <p:tav tm="37080">
                                          <p:val>
                                            <p:fltVal val="50.5763"/>
                                          </p:val>
                                        </p:tav>
                                        <p:tav tm="38200">
                                          <p:val>
                                            <p:fltVal val="59.2613"/>
                                          </p:val>
                                        </p:tav>
                                        <p:tav tm="39330">
                                          <p:val>
                                            <p:fltVal val="68.4108"/>
                                          </p:val>
                                        </p:tav>
                                        <p:tav tm="40450">
                                          <p:val>
                                            <p:fltVal val="78.0095"/>
                                          </p:val>
                                        </p:tav>
                                        <p:tav tm="41570">
                                          <p:val>
                                            <p:fltVal val="87.9524"/>
                                          </p:val>
                                        </p:tav>
                                        <p:tav tm="42700">
                                          <p:val>
                                            <p:fltVal val="98.4063"/>
                                          </p:val>
                                        </p:tav>
                                        <p:tav tm="43820">
                                          <p:val>
                                            <p:fltVal val="109.2726"/>
                                          </p:val>
                                        </p:tav>
                                        <p:tav tm="44940">
                                          <p:val>
                                            <p:fltVal val="120.5411"/>
                                          </p:val>
                                        </p:tav>
                                        <p:tav tm="46070">
                                          <p:val>
                                            <p:fltVal val="132.2023"/>
                                          </p:val>
                                        </p:tav>
                                        <p:tav tm="47190">
                                          <p:val>
                                            <p:fltVal val="144.2478"/>
                                          </p:val>
                                        </p:tav>
                                        <p:tav tm="48310">
                                          <p:val>
                                            <p:fltVal val="156.6693"/>
                                          </p:val>
                                        </p:tav>
                                        <p:tav tm="49440">
                                          <p:val>
                                            <p:fltVal val="169.3438"/>
                                          </p:val>
                                        </p:tav>
                                        <p:tav tm="50560">
                                          <p:val>
                                            <p:fltVal val="182.3622"/>
                                          </p:val>
                                        </p:tav>
                                        <p:tav tm="51690">
                                          <p:val>
                                            <p:fltVal val="195.2648"/>
                                          </p:val>
                                        </p:tav>
                                        <p:tav tm="52810">
                                          <p:val>
                                            <p:fltVal val="207.9209"/>
                                          </p:val>
                                        </p:tav>
                                        <p:tav tm="53930">
                                          <p:val>
                                            <p:fltVal val="220.0976"/>
                                          </p:val>
                                        </p:tav>
                                        <p:tav tm="55060">
                                          <p:val>
                                            <p:fltVal val="231.90221"/>
                                          </p:val>
                                        </p:tav>
                                        <p:tav tm="56180">
                                          <p:val>
                                            <p:fltVal val="243.4277"/>
                                          </p:val>
                                        </p:tav>
                                        <p:tav tm="57300">
                                          <p:val>
                                            <p:fltVal val="254.45959"/>
                                          </p:val>
                                        </p:tav>
                                        <p:tav tm="58430">
                                          <p:val>
                                            <p:fltVal val="265.09329"/>
                                          </p:val>
                                        </p:tav>
                                        <p:tav tm="59550">
                                          <p:val>
                                            <p:fltVal val="275.4086"/>
                                          </p:val>
                                        </p:tav>
                                        <p:tav tm="60670">
                                          <p:val>
                                            <p:fltVal val="285.21021"/>
                                          </p:val>
                                        </p:tav>
                                        <p:tav tm="61800">
                                          <p:val>
                                            <p:fltVal val="294.5798"/>
                                          </p:val>
                                        </p:tav>
                                        <p:tav tm="62920">
                                          <p:val>
                                            <p:fltVal val="303.5816"/>
                                          </p:val>
                                        </p:tav>
                                        <p:tav tm="64040">
                                          <p:val>
                                            <p:fltVal val="312.0397"/>
                                          </p:val>
                                        </p:tav>
                                        <p:tav tm="65170">
                                          <p:val>
                                            <p:fltVal val="320.0191"/>
                                          </p:val>
                                        </p:tav>
                                        <p:tav tm="66290">
                                          <p:val>
                                            <p:fltVal val="327.56451"/>
                                          </p:val>
                                        </p:tav>
                                        <p:tav tm="67420">
                                          <p:val>
                                            <p:fltVal val="334.51791"/>
                                          </p:val>
                                        </p:tav>
                                        <p:tav tm="68540">
                                          <p:val>
                                            <p:fltVal val="340.9765"/>
                                          </p:val>
                                        </p:tav>
                                        <p:tav tm="69660">
                                          <p:val>
                                            <p:fltVal val="346.7908"/>
                                          </p:val>
                                        </p:tav>
                                        <p:tav tm="70790">
                                          <p:val>
                                            <p:fltVal val="351.9791"/>
                                          </p:val>
                                        </p:tav>
                                        <p:tav tm="71910">
                                          <p:val>
                                            <p:fltVal val="356.52319"/>
                                          </p:val>
                                        </p:tav>
                                        <p:tav tm="73030">
                                          <p:val>
                                            <p:fltVal val="360.2634"/>
                                          </p:val>
                                        </p:tav>
                                        <p:tav tm="74160">
                                          <p:val>
                                            <p:fltVal val="363.12009"/>
                                          </p:val>
                                        </p:tav>
                                        <p:tav tm="75280">
                                          <p:val>
                                            <p:fltVal val="364.84369"/>
                                          </p:val>
                                        </p:tav>
                                        <p:tav tm="76400">
                                          <p:val>
                                            <p:fltVal val="364.9968"/>
                                          </p:val>
                                        </p:tav>
                                        <p:tav tm="77530">
                                          <p:val>
                                            <p:fltVal val="364.95801"/>
                                          </p:val>
                                        </p:tav>
                                        <p:tav tm="78650">
                                          <p:val>
                                            <p:fltVal val="364.8335"/>
                                          </p:val>
                                        </p:tav>
                                        <p:tav tm="79780">
                                          <p:val>
                                            <p:fltVal val="364.57639"/>
                                          </p:val>
                                        </p:tav>
                                        <p:tav tm="80900">
                                          <p:val>
                                            <p:fltVal val="364.1376"/>
                                          </p:val>
                                        </p:tav>
                                        <p:tav tm="82020">
                                          <p:val>
                                            <p:fltVal val="363.461"/>
                                          </p:val>
                                        </p:tav>
                                        <p:tav tm="83150">
                                          <p:val>
                                            <p:fltVal val="362.50989"/>
                                          </p:val>
                                        </p:tav>
                                        <p:tav tm="84270">
                                          <p:val>
                                            <p:fltVal val="361.55341"/>
                                          </p:val>
                                        </p:tav>
                                        <p:tav tm="85390">
                                          <p:val>
                                            <p:fltVal val="360.87219"/>
                                          </p:val>
                                        </p:tav>
                                        <p:tav tm="86520">
                                          <p:val>
                                            <p:fltVal val="360.4296"/>
                                          </p:val>
                                        </p:tav>
                                        <p:tav tm="87640">
                                          <p:val>
                                            <p:fltVal val="360.16971"/>
                                          </p:val>
                                        </p:tav>
                                        <p:tav tm="88760">
                                          <p:val>
                                            <p:fltVal val="360.04321"/>
                                          </p:val>
                                        </p:tav>
                                        <p:tav tm="89890">
                                          <p:val>
                                            <p:fltVal val="360.0033"/>
                                          </p:val>
                                        </p:tav>
                                        <p:tav tm="91010">
                                          <p:val>
                                            <p:fltVal val="360"/>
                                          </p:val>
                                        </p:tav>
                                        <p:tav tm="92130">
                                          <p:val>
                                            <p:fltVal val="360"/>
                                          </p:val>
                                        </p:tav>
                                        <p:tav tm="93260">
                                          <p:val>
                                            <p:fltVal val="360"/>
                                          </p:val>
                                        </p:tav>
                                        <p:tav tm="94380">
                                          <p:val>
                                            <p:fltVal val="360"/>
                                          </p:val>
                                        </p:tav>
                                        <p:tav tm="95510">
                                          <p:val>
                                            <p:fltVal val="360"/>
                                          </p:val>
                                        </p:tav>
                                        <p:tav tm="96630">
                                          <p:val>
                                            <p:fltVal val="360"/>
                                          </p:val>
                                        </p:tav>
                                        <p:tav tm="97750">
                                          <p:val>
                                            <p:fltVal val="360"/>
                                          </p:val>
                                        </p:tav>
                                        <p:tav tm="98880">
                                          <p:val>
                                            <p:fltVal val="360"/>
                                          </p:val>
                                        </p:tav>
                                        <p:tav tm="100000">
                                          <p:val>
                                            <p:fltVal val="360"/>
                                          </p:val>
                                        </p:tav>
                                      </p:tavLst>
                                    </p:anim>
                                    <p:anim calcmode="lin" valueType="num">
                                      <p:cBhvr additive="sum">
                                        <p:cTn id="40" dur="3000" fill="hold"/>
                                        <p:tgtEl>
                                          <p:spTgt spid="32"/>
                                        </p:tgtEl>
                                        <p:attrNameLst>
                                          <p:attrName>3d.object.translation.y</p:attrName>
                                        </p:attrNameLst>
                                      </p:cBhvr>
                                      <p:tavLst>
                                        <p:tav tm="0">
                                          <p:val>
                                            <p:fltVal val="0"/>
                                          </p:val>
                                        </p:tav>
                                        <p:tav tm="1120">
                                          <p:val>
                                            <p:fltVal val="0"/>
                                          </p:val>
                                        </p:tav>
                                        <p:tav tm="2250">
                                          <p:val>
                                            <p:fltVal val="-0.0002"/>
                                          </p:val>
                                        </p:tav>
                                        <p:tav tm="3370">
                                          <p:val>
                                            <p:fltVal val="-0.0009"/>
                                          </p:val>
                                        </p:tav>
                                        <p:tav tm="4490">
                                          <p:val>
                                            <p:fltVal val="-0.0022"/>
                                          </p:val>
                                        </p:tav>
                                        <p:tav tm="5620">
                                          <p:val>
                                            <p:fltVal val="-0.0043"/>
                                          </p:val>
                                        </p:tav>
                                        <p:tav tm="6740">
                                          <p:val>
                                            <p:fltVal val="-0.0074"/>
                                          </p:val>
                                        </p:tav>
                                        <p:tav tm="7870">
                                          <p:val>
                                            <p:fltVal val="-0.0118"/>
                                          </p:val>
                                        </p:tav>
                                        <p:tav tm="8990">
                                          <p:val>
                                            <p:fltVal val="-0.0176"/>
                                          </p:val>
                                        </p:tav>
                                        <p:tav tm="10110">
                                          <p:val>
                                            <p:fltVal val="-0.0251"/>
                                          </p:val>
                                        </p:tav>
                                        <p:tav tm="11240">
                                          <p:val>
                                            <p:fltVal val="-0.0325"/>
                                          </p:val>
                                        </p:tav>
                                        <p:tav tm="12360">
                                          <p:val>
                                            <p:fltVal val="-0.0383"/>
                                          </p:val>
                                        </p:tav>
                                        <p:tav tm="13480">
                                          <p:val>
                                            <p:fltVal val="-0.0426"/>
                                          </p:val>
                                        </p:tav>
                                        <p:tav tm="14610">
                                          <p:val>
                                            <p:fltVal val="-0.0457"/>
                                          </p:val>
                                        </p:tav>
                                        <p:tav tm="15730">
                                          <p:val>
                                            <p:fltVal val="-0.0478"/>
                                          </p:val>
                                        </p:tav>
                                        <p:tav tm="16850">
                                          <p:val>
                                            <p:fltVal val="-0.0491"/>
                                          </p:val>
                                        </p:tav>
                                        <p:tav tm="17980">
                                          <p:val>
                                            <p:fltVal val="-0.0497"/>
                                          </p:val>
                                        </p:tav>
                                        <p:tav tm="19100">
                                          <p:val>
                                            <p:fltVal val="-0.0499"/>
                                          </p:val>
                                        </p:tav>
                                        <p:tav tm="20220">
                                          <p:val>
                                            <p:fltVal val="-0.0499"/>
                                          </p:val>
                                        </p:tav>
                                        <p:tav tm="21350">
                                          <p:val>
                                            <p:fltVal val="-0.0497"/>
                                          </p:val>
                                        </p:tav>
                                        <p:tav tm="22470">
                                          <p:val>
                                            <p:fltVal val="-0.0482"/>
                                          </p:val>
                                        </p:tav>
                                        <p:tav tm="23600">
                                          <p:val>
                                            <p:fltVal val="-0.044"/>
                                          </p:val>
                                        </p:tav>
                                        <p:tav tm="24720">
                                          <p:val>
                                            <p:fltVal val="-0.0359"/>
                                          </p:val>
                                        </p:tav>
                                        <p:tav tm="25840">
                                          <p:val>
                                            <p:fltVal val="-0.0226"/>
                                          </p:val>
                                        </p:tav>
                                        <p:tav tm="26970">
                                          <p:val>
                                            <p:fltVal val="-0.0027"/>
                                          </p:val>
                                        </p:tav>
                                        <p:tav tm="28090">
                                          <p:val>
                                            <p:fltVal val="0.0249"/>
                                          </p:val>
                                        </p:tav>
                                        <p:tav tm="29210">
                                          <p:val>
                                            <p:fltVal val="0.0618"/>
                                          </p:val>
                                        </p:tav>
                                        <p:tav tm="30340">
                                          <p:val>
                                            <p:fltVal val="0.1093"/>
                                          </p:val>
                                        </p:tav>
                                        <p:tav tm="31460">
                                          <p:val>
                                            <p:fltVal val="0.1685"/>
                                          </p:val>
                                        </p:tav>
                                        <p:tav tm="32580">
                                          <p:val>
                                            <p:fltVal val="0.2408"/>
                                          </p:val>
                                        </p:tav>
                                        <p:tav tm="33710">
                                          <p:val>
                                            <p:fltVal val="0.3268"/>
                                          </p:val>
                                        </p:tav>
                                        <p:tav tm="34830">
                                          <p:val>
                                            <p:fltVal val="0.4291"/>
                                          </p:val>
                                        </p:tav>
                                        <p:tav tm="35960">
                                          <p:val>
                                            <p:fltVal val="0.5422"/>
                                          </p:val>
                                        </p:tav>
                                        <p:tav tm="37080">
                                          <p:val>
                                            <p:fltVal val="0.6414"/>
                                          </p:val>
                                        </p:tav>
                                        <p:tav tm="38200">
                                          <p:val>
                                            <p:fltVal val="0.7251"/>
                                          </p:val>
                                        </p:tav>
                                        <p:tav tm="39330">
                                          <p:val>
                                            <p:fltVal val="0.7946"/>
                                          </p:val>
                                        </p:tav>
                                        <p:tav tm="40450">
                                          <p:val>
                                            <p:fltVal val="0.8513"/>
                                          </p:val>
                                        </p:tav>
                                        <p:tav tm="41570">
                                          <p:val>
                                            <p:fltVal val="0.8961"/>
                                          </p:val>
                                        </p:tav>
                                        <p:tav tm="42700">
                                          <p:val>
                                            <p:fltVal val="0.9311"/>
                                          </p:val>
                                        </p:tav>
                                        <p:tav tm="43820">
                                          <p:val>
                                            <p:fltVal val="0.9572"/>
                                          </p:val>
                                        </p:tav>
                                        <p:tav tm="44940">
                                          <p:val>
                                            <p:fltVal val="0.9757"/>
                                          </p:val>
                                        </p:tav>
                                        <p:tav tm="46070">
                                          <p:val>
                                            <p:fltVal val="0.9879"/>
                                          </p:val>
                                        </p:tav>
                                        <p:tav tm="47190">
                                          <p:val>
                                            <p:fltVal val="0.9951"/>
                                          </p:val>
                                        </p:tav>
                                        <p:tav tm="48310">
                                          <p:val>
                                            <p:fltVal val="0.9987"/>
                                          </p:val>
                                        </p:tav>
                                        <p:tav tm="49440">
                                          <p:val>
                                            <p:fltVal val="0.9998"/>
                                          </p:val>
                                        </p:tav>
                                        <p:tav tm="50560">
                                          <p:val>
                                            <p:fltVal val="0.9999"/>
                                          </p:val>
                                        </p:tav>
                                        <p:tav tm="51690">
                                          <p:val>
                                            <p:fltVal val="0.9996"/>
                                          </p:val>
                                        </p:tav>
                                        <p:tav tm="52810">
                                          <p:val>
                                            <p:fltVal val="0.9977"/>
                                          </p:val>
                                        </p:tav>
                                        <p:tav tm="53930">
                                          <p:val>
                                            <p:fltVal val="0.993"/>
                                          </p:val>
                                        </p:tav>
                                        <p:tav tm="55060">
                                          <p:val>
                                            <p:fltVal val="0.9843"/>
                                          </p:val>
                                        </p:tav>
                                        <p:tav tm="56180">
                                          <p:val>
                                            <p:fltVal val="0.9701"/>
                                          </p:val>
                                        </p:tav>
                                        <p:tav tm="57300">
                                          <p:val>
                                            <p:fltVal val="0.9493"/>
                                          </p:val>
                                        </p:tav>
                                        <p:tav tm="58430">
                                          <p:val>
                                            <p:fltVal val="0.9206"/>
                                          </p:val>
                                        </p:tav>
                                        <p:tav tm="59550">
                                          <p:val>
                                            <p:fltVal val="0.8823"/>
                                          </p:val>
                                        </p:tav>
                                        <p:tav tm="60670">
                                          <p:val>
                                            <p:fltVal val="0.8339"/>
                                          </p:val>
                                        </p:tav>
                                        <p:tav tm="61800">
                                          <p:val>
                                            <p:fltVal val="0.7737"/>
                                          </p:val>
                                        </p:tav>
                                        <p:tav tm="62920">
                                          <p:val>
                                            <p:fltVal val="0.6998"/>
                                          </p:val>
                                        </p:tav>
                                        <p:tav tm="64040">
                                          <p:val>
                                            <p:fltVal val="0.6121"/>
                                          </p:val>
                                        </p:tav>
                                        <p:tav tm="65170">
                                          <p:val>
                                            <p:fltVal val="0.5088"/>
                                          </p:val>
                                        </p:tav>
                                        <p:tav tm="66290">
                                          <p:val>
                                            <p:fltVal val="0.3963"/>
                                          </p:val>
                                        </p:tav>
                                        <p:tav tm="67420">
                                          <p:val>
                                            <p:fltVal val="0.2997"/>
                                          </p:val>
                                        </p:tav>
                                        <p:tav tm="68540">
                                          <p:val>
                                            <p:fltVal val="0.2174"/>
                                          </p:val>
                                        </p:tav>
                                        <p:tav tm="69660">
                                          <p:val>
                                            <p:fltVal val="0.1497"/>
                                          </p:val>
                                        </p:tav>
                                        <p:tav tm="70790">
                                          <p:val>
                                            <p:fltVal val="0.0946"/>
                                          </p:val>
                                        </p:tav>
                                        <p:tav tm="71910">
                                          <p:val>
                                            <p:fltVal val="0.0503"/>
                                          </p:val>
                                        </p:tav>
                                        <p:tav tm="73030">
                                          <p:val>
                                            <p:fltVal val="0.0164"/>
                                          </p:val>
                                        </p:tav>
                                        <p:tav tm="74160">
                                          <p:val>
                                            <p:fltVal val="-0.0088"/>
                                          </p:val>
                                        </p:tav>
                                        <p:tav tm="75280">
                                          <p:val>
                                            <p:fltVal val="-0.0268"/>
                                          </p:val>
                                        </p:tav>
                                        <p:tav tm="76400">
                                          <p:val>
                                            <p:fltVal val="-0.0385"/>
                                          </p:val>
                                        </p:tav>
                                        <p:tav tm="77530">
                                          <p:val>
                                            <p:fltVal val="-0.0454"/>
                                          </p:val>
                                        </p:tav>
                                        <p:tav tm="78650">
                                          <p:val>
                                            <p:fltVal val="-0.0488"/>
                                          </p:val>
                                        </p:tav>
                                        <p:tav tm="79780">
                                          <p:val>
                                            <p:fltVal val="-0.0499"/>
                                          </p:val>
                                        </p:tav>
                                        <p:tav tm="80900">
                                          <p:val>
                                            <p:fltVal val="-0.0499"/>
                                          </p:val>
                                        </p:tav>
                                        <p:tav tm="82020">
                                          <p:val>
                                            <p:fltVal val="-0.0489"/>
                                          </p:val>
                                        </p:tav>
                                        <p:tav tm="83150">
                                          <p:val>
                                            <p:fltVal val="-0.0438"/>
                                          </p:val>
                                        </p:tav>
                                        <p:tav tm="84270">
                                          <p:val>
                                            <p:fltVal val="-0.0313"/>
                                          </p:val>
                                        </p:tav>
                                        <p:tav tm="85390">
                                          <p:val>
                                            <p:fltVal val="-0.0079"/>
                                          </p:val>
                                        </p:tav>
                                        <p:tav tm="86520">
                                          <p:val>
                                            <p:fltVal val="0.0209"/>
                                          </p:val>
                                        </p:tav>
                                        <p:tav tm="87640">
                                          <p:val>
                                            <p:fltVal val="0.0385"/>
                                          </p:val>
                                        </p:tav>
                                        <p:tav tm="88760">
                                          <p:val>
                                            <p:fltVal val="0.047"/>
                                          </p:val>
                                        </p:tav>
                                        <p:tav tm="89890">
                                          <p:val>
                                            <p:fltVal val="0.0497"/>
                                          </p:val>
                                        </p:tav>
                                        <p:tav tm="91010">
                                          <p:val>
                                            <p:fltVal val="0.0499"/>
                                          </p:val>
                                        </p:tav>
                                        <p:tav tm="92130">
                                          <p:val>
                                            <p:fltVal val="0.0494"/>
                                          </p:val>
                                        </p:tav>
                                        <p:tav tm="93260">
                                          <p:val>
                                            <p:fltVal val="0.0468"/>
                                          </p:val>
                                        </p:tav>
                                        <p:tav tm="94380">
                                          <p:val>
                                            <p:fltVal val="0.0404"/>
                                          </p:val>
                                        </p:tav>
                                        <p:tav tm="95510">
                                          <p:val>
                                            <p:fltVal val="0.0287"/>
                                          </p:val>
                                        </p:tav>
                                        <p:tav tm="96630">
                                          <p:val>
                                            <p:fltVal val="0.0142"/>
                                          </p:val>
                                        </p:tav>
                                        <p:tav tm="97750">
                                          <p:val>
                                            <p:fltVal val="0.0055"/>
                                          </p:val>
                                        </p:tav>
                                        <p:tav tm="98880">
                                          <p:val>
                                            <p:fltVal val="0.0014"/>
                                          </p:val>
                                        </p:tav>
                                        <p:tav tm="100000">
                                          <p:val>
                                            <p:fltVal val="0"/>
                                          </p:val>
                                        </p:tav>
                                      </p:tavLst>
                                    </p:anim>
                                    <p:anim calcmode="lin" valueType="num">
                                      <p:cBhvr additive="mult">
                                        <p:cTn id="41" dur="3000" fill="hold"/>
                                        <p:tgtEl>
                                          <p:spTgt spid="32"/>
                                        </p:tgtEl>
                                        <p:attrNameLst>
                                          <p:attrName>3d.object.scale.x</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2" dur="3000" fill="hold"/>
                                        <p:tgtEl>
                                          <p:spTgt spid="32"/>
                                        </p:tgtEl>
                                        <p:attrNameLst>
                                          <p:attrName>3d.object.scale.y</p:attrName>
                                        </p:attrNameLst>
                                      </p:cBhvr>
                                      <p:tavLst>
                                        <p:tav tm="0">
                                          <p:val>
                                            <p:fltVal val="1"/>
                                          </p:val>
                                        </p:tav>
                                        <p:tav tm="1120">
                                          <p:val>
                                            <p:fltVal val="0.9998"/>
                                          </p:val>
                                        </p:tav>
                                        <p:tav tm="2250">
                                          <p:val>
                                            <p:fltVal val="0.9989"/>
                                          </p:val>
                                        </p:tav>
                                        <p:tav tm="3370">
                                          <p:val>
                                            <p:fltVal val="0.9963"/>
                                          </p:val>
                                        </p:tav>
                                        <p:tav tm="4490">
                                          <p:val>
                                            <p:fltVal val="0.9911"/>
                                          </p:val>
                                        </p:tav>
                                        <p:tav tm="5620">
                                          <p:val>
                                            <p:fltVal val="0.9827"/>
                                          </p:val>
                                        </p:tav>
                                        <p:tav tm="6740">
                                          <p:val>
                                            <p:fltVal val="0.9701"/>
                                          </p:val>
                                        </p:tav>
                                        <p:tav tm="7870">
                                          <p:val>
                                            <p:fltVal val="0.9527"/>
                                          </p:val>
                                        </p:tav>
                                        <p:tav tm="8990">
                                          <p:val>
                                            <p:fltVal val="0.9292"/>
                                          </p:val>
                                        </p:tav>
                                        <p:tav tm="10110">
                                          <p:val>
                                            <p:fltVal val="0.8994"/>
                                          </p:val>
                                        </p:tav>
                                        <p:tav tm="11240">
                                          <p:val>
                                            <p:fltVal val="0.8697"/>
                                          </p:val>
                                        </p:tav>
                                        <p:tav tm="12360">
                                          <p:val>
                                            <p:fltVal val="0.8465"/>
                                          </p:val>
                                        </p:tav>
                                        <p:tav tm="13480">
                                          <p:val>
                                            <p:fltVal val="0.8292"/>
                                          </p:val>
                                        </p:tav>
                                        <p:tav tm="14610">
                                          <p:val>
                                            <p:fltVal val="0.8169"/>
                                          </p:val>
                                        </p:tav>
                                        <p:tav tm="15730">
                                          <p:val>
                                            <p:fltVal val="0.8085"/>
                                          </p:val>
                                        </p:tav>
                                        <p:tav tm="16850">
                                          <p:val>
                                            <p:fltVal val="0.8035"/>
                                          </p:val>
                                        </p:tav>
                                        <p:tav tm="17980">
                                          <p:val>
                                            <p:fltVal val="0.801"/>
                                          </p:val>
                                        </p:tav>
                                        <p:tav tm="19100">
                                          <p:val>
                                            <p:fltVal val="0.8001"/>
                                          </p:val>
                                        </p:tav>
                                        <p:tav tm="20220">
                                          <p:val>
                                            <p:fltVal val="0.8"/>
                                          </p:val>
                                        </p:tav>
                                        <p:tav tm="21350">
                                          <p:val>
                                            <p:fltVal val="0.8012"/>
                                          </p:val>
                                        </p:tav>
                                        <p:tav tm="22470">
                                          <p:val>
                                            <p:fltVal val="0.8092"/>
                                          </p:val>
                                        </p:tav>
                                        <p:tav tm="23600">
                                          <p:val>
                                            <p:fltVal val="0.8306"/>
                                          </p:val>
                                        </p:tav>
                                        <p:tav tm="24720">
                                          <p:val>
                                            <p:fltVal val="0.8724"/>
                                          </p:val>
                                        </p:tav>
                                        <p:tav tm="25840">
                                          <p:val>
                                            <p:fltVal val="0.9318"/>
                                          </p:val>
                                        </p:tav>
                                        <p:tav tm="26970">
                                          <p:val>
                                            <p:fltVal val="0.9717"/>
                                          </p:val>
                                        </p:tav>
                                        <p:tav tm="28090">
                                          <p:val>
                                            <p:fltVal val="0.9919"/>
                                          </p:val>
                                        </p:tav>
                                        <p:tav tm="29210">
                                          <p:val>
                                            <p:fltVal val="0.9991"/>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0.9997"/>
                                          </p:val>
                                        </p:tav>
                                        <p:tav tm="68540">
                                          <p:val>
                                            <p:fltVal val="0.9975"/>
                                          </p:val>
                                        </p:tav>
                                        <p:tav tm="69660">
                                          <p:val>
                                            <p:fltVal val="0.991"/>
                                          </p:val>
                                        </p:tav>
                                        <p:tav tm="70790">
                                          <p:val>
                                            <p:fltVal val="0.9777"/>
                                          </p:val>
                                        </p:tav>
                                        <p:tav tm="71910">
                                          <p:val>
                                            <p:fltVal val="0.9551"/>
                                          </p:val>
                                        </p:tav>
                                        <p:tav tm="73030">
                                          <p:val>
                                            <p:fltVal val="0.921"/>
                                          </p:val>
                                        </p:tav>
                                        <p:tav tm="74160">
                                          <p:val>
                                            <p:fltVal val="0.8771"/>
                                          </p:val>
                                        </p:tav>
                                        <p:tav tm="75280">
                                          <p:val>
                                            <p:fltVal val="0.8434"/>
                                          </p:val>
                                        </p:tav>
                                        <p:tav tm="76400">
                                          <p:val>
                                            <p:fltVal val="0.8214"/>
                                          </p:val>
                                        </p:tav>
                                        <p:tav tm="77530">
                                          <p:val>
                                            <p:fltVal val="0.8085"/>
                                          </p:val>
                                        </p:tav>
                                        <p:tav tm="78650">
                                          <p:val>
                                            <p:fltVal val="0.8021"/>
                                          </p:val>
                                        </p:tav>
                                        <p:tav tm="79780">
                                          <p:val>
                                            <p:fltVal val="0.8001"/>
                                          </p:val>
                                        </p:tav>
                                        <p:tav tm="80900">
                                          <p:val>
                                            <p:fltVal val="0.8"/>
                                          </p:val>
                                        </p:tav>
                                        <p:tav tm="82020">
                                          <p:val>
                                            <p:fltVal val="0.8021"/>
                                          </p:val>
                                        </p:tav>
                                        <p:tav tm="83150">
                                          <p:val>
                                            <p:fltVal val="0.8123"/>
                                          </p:val>
                                        </p:tav>
                                        <p:tav tm="84270">
                                          <p:val>
                                            <p:fltVal val="0.8373"/>
                                          </p:val>
                                        </p:tav>
                                        <p:tav tm="85390">
                                          <p:val>
                                            <p:fltVal val="0.8841"/>
                                          </p:val>
                                        </p:tav>
                                        <p:tav tm="86520">
                                          <p:val>
                                            <p:fltVal val="0.9419"/>
                                          </p:val>
                                        </p:tav>
                                        <p:tav tm="87640">
                                          <p:val>
                                            <p:fltVal val="0.977"/>
                                          </p:val>
                                        </p:tav>
                                        <p:tav tm="88760">
                                          <p:val>
                                            <p:fltVal val="0.9941"/>
                                          </p:val>
                                        </p:tav>
                                        <p:tav tm="89890">
                                          <p:val>
                                            <p:fltVal val="0.9995"/>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3" dur="3000" fill="hold"/>
                                        <p:tgtEl>
                                          <p:spTgt spid="32"/>
                                        </p:tgtEl>
                                        <p:attrNameLst>
                                          <p:attrName>3d.object.scale.z</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childTnLst>
                                </p:cTn>
                              </p:par>
                            </p:childTnLst>
                          </p:cTn>
                        </p:par>
                      </p:childTnLst>
                    </p:cTn>
                  </p:par>
                </p:childTnLst>
              </p:cTn>
              <p:nextCondLst>
                <p:cond evt="onClick" delay="0">
                  <p:tgtEl>
                    <p:spTgt spid="328"/>
                  </p:tgtEl>
                </p:cond>
              </p:nextCondLst>
            </p:seq>
            <p:audio>
              <p:cMediaNode vol="100000" showWhenStopped="0">
                <p:cTn id="44" fill="hold" display="0">
                  <p:stCondLst>
                    <p:cond delay="indefinite"/>
                  </p:stCondLst>
                  <p:endCondLst>
                    <p:cond evt="onStopAudio" delay="0">
                      <p:tgtEl>
                        <p:sldTgt/>
                      </p:tgtEl>
                    </p:cond>
                  </p:endCondLst>
                </p:cTn>
                <p:tgtEl>
                  <p:spTgt spid="35"/>
                </p:tgtEl>
              </p:cMediaNode>
            </p:audio>
          </p:childTnLst>
        </p:cTn>
      </p:par>
    </p:tnLst>
    <p:bldLst>
      <p:bldP spid="320" grpId="0" animBg="1"/>
      <p:bldP spid="331" grpId="0" animBg="1"/>
      <p:bldP spid="332" grpId="0" animBg="1"/>
      <p:bldP spid="33"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Hình chữ nhật 29">
            <a:extLst>
              <a:ext uri="{FF2B5EF4-FFF2-40B4-BE49-F238E27FC236}">
                <a16:creationId xmlns:a16="http://schemas.microsoft.com/office/drawing/2014/main" id="{3D46C64C-6162-4ECD-0329-57B2A58BBD48}"/>
              </a:ext>
            </a:extLst>
          </p:cNvPr>
          <p:cNvSpPr>
            <a:spLocks noChangeAspect="1"/>
          </p:cNvSpPr>
          <p:nvPr>
            <p:custDataLst>
              <p:tags r:id="rId1"/>
            </p:custDataLst>
          </p:nvPr>
        </p:nvSpPr>
        <p:spPr>
          <a:xfrm>
            <a:off x="0" y="0"/>
            <a:ext cx="12176234" cy="6858000"/>
          </a:xfrm>
          <a:prstGeom prst="rect">
            <a:avLst/>
          </a:prstGeom>
          <a:blipFill dpi="0" rotWithShape="0">
            <a:blip r:embed="rId6">
              <a:alphaModFix/>
              <a:extLst>
                <a:ext uri="{28A0092B-C50C-407E-A947-70E740481C1C}">
                  <a14:useLocalDpi xmlns:a14="http://schemas.microsoft.com/office/drawing/2010/main" val="0"/>
                </a:ext>
              </a:extLst>
            </a:blip>
            <a:srcRect/>
            <a:stretch>
              <a:fillRect l="-962" r="-96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sp>
        <p:nvSpPr>
          <p:cNvPr id="2" name="Hình chữ nhật: Góc Tròn 1">
            <a:extLst>
              <a:ext uri="{FF2B5EF4-FFF2-40B4-BE49-F238E27FC236}">
                <a16:creationId xmlns:a16="http://schemas.microsoft.com/office/drawing/2014/main" id="{CE8FF0E1-7DB3-4C45-F8D9-DE84301A103C}"/>
              </a:ext>
            </a:extLst>
          </p:cNvPr>
          <p:cNvSpPr>
            <a:spLocks noGrp="1" noRot="1" noMove="1" noResize="1" noEditPoints="1" noAdjustHandles="1" noChangeArrowheads="1" noChangeShapeType="1"/>
          </p:cNvSpPr>
          <p:nvPr/>
        </p:nvSpPr>
        <p:spPr>
          <a:xfrm>
            <a:off x="815641" y="448219"/>
            <a:ext cx="10560718" cy="1669832"/>
          </a:xfrm>
          <a:prstGeom prst="roundRect">
            <a:avLst>
              <a:gd name="adj" fmla="val 50000"/>
            </a:avLst>
          </a:prstGeom>
          <a:solidFill>
            <a:srgbClr val="C6EAF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Góc Tròn 18">
            <a:extLst>
              <a:ext uri="{FF2B5EF4-FFF2-40B4-BE49-F238E27FC236}">
                <a16:creationId xmlns:a16="http://schemas.microsoft.com/office/drawing/2014/main" id="{0F5B2316-E59A-AFFF-F422-1B9770CFE838}"/>
              </a:ext>
            </a:extLst>
          </p:cNvPr>
          <p:cNvSpPr>
            <a:spLocks noGrp="1" noRot="1" noMove="1" noResize="1" noEditPoints="1" noAdjustHandles="1" noChangeArrowheads="1" noChangeShapeType="1"/>
          </p:cNvSpPr>
          <p:nvPr/>
        </p:nvSpPr>
        <p:spPr>
          <a:xfrm>
            <a:off x="957549" y="562365"/>
            <a:ext cx="10276902" cy="1441541"/>
          </a:xfrm>
          <a:prstGeom prst="roundRect">
            <a:avLst>
              <a:gd name="adj" fmla="val 50000"/>
            </a:avLst>
          </a:prstGeom>
          <a:noFill/>
          <a:ln>
            <a:solidFill>
              <a:srgbClr val="01A5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ình Bầu dục 19">
            <a:extLst>
              <a:ext uri="{FF2B5EF4-FFF2-40B4-BE49-F238E27FC236}">
                <a16:creationId xmlns:a16="http://schemas.microsoft.com/office/drawing/2014/main" id="{9BE83D61-F44B-3CC0-585B-97F2C0F25875}"/>
              </a:ext>
            </a:extLst>
          </p:cNvPr>
          <p:cNvSpPr>
            <a:spLocks/>
          </p:cNvSpPr>
          <p:nvPr/>
        </p:nvSpPr>
        <p:spPr>
          <a:xfrm>
            <a:off x="1197284" y="842307"/>
            <a:ext cx="881656" cy="881655"/>
          </a:xfrm>
          <a:prstGeom prst="ellipse">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ộp Văn bản 23">
            <a:extLst>
              <a:ext uri="{FF2B5EF4-FFF2-40B4-BE49-F238E27FC236}">
                <a16:creationId xmlns:a16="http://schemas.microsoft.com/office/drawing/2014/main" id="{731BB9FD-CAF7-DC9E-D7D2-A1B8729D86F3}"/>
              </a:ext>
            </a:extLst>
          </p:cNvPr>
          <p:cNvSpPr txBox="1"/>
          <p:nvPr/>
        </p:nvSpPr>
        <p:spPr>
          <a:xfrm>
            <a:off x="1410485" y="1036912"/>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10</a:t>
            </a:r>
            <a:endParaRPr lang="en-US" sz="3200">
              <a:solidFill>
                <a:schemeClr val="bg1"/>
              </a:solidFill>
              <a:latin typeface="Arial" panose="020B0604020202020204" pitchFamily="34" charset="0"/>
              <a:cs typeface="Arial" panose="020B0604020202020204" pitchFamily="34" charset="0"/>
            </a:endParaRPr>
          </a:p>
        </p:txBody>
      </p:sp>
      <p:sp>
        <p:nvSpPr>
          <p:cNvPr id="320" name="Hình chữ nhật: Góc Tròn 319">
            <a:extLst>
              <a:ext uri="{FF2B5EF4-FFF2-40B4-BE49-F238E27FC236}">
                <a16:creationId xmlns:a16="http://schemas.microsoft.com/office/drawing/2014/main" id="{D14DCC9C-2604-6DD4-28E3-6730942D8241}"/>
              </a:ext>
            </a:extLst>
          </p:cNvPr>
          <p:cNvSpPr/>
          <p:nvPr/>
        </p:nvSpPr>
        <p:spPr>
          <a:xfrm>
            <a:off x="1551008"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Hình chữ nhật: Góc Tròn 327">
            <a:extLst>
              <a:ext uri="{FF2B5EF4-FFF2-40B4-BE49-F238E27FC236}">
                <a16:creationId xmlns:a16="http://schemas.microsoft.com/office/drawing/2014/main" id="{7FB58F19-E494-87EE-C111-B70B10544505}"/>
              </a:ext>
            </a:extLst>
          </p:cNvPr>
          <p:cNvSpPr/>
          <p:nvPr/>
        </p:nvSpPr>
        <p:spPr>
          <a:xfrm>
            <a:off x="6202944" y="2356757"/>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Hình chữ nhật: Góc Tròn 330">
            <a:extLst>
              <a:ext uri="{FF2B5EF4-FFF2-40B4-BE49-F238E27FC236}">
                <a16:creationId xmlns:a16="http://schemas.microsoft.com/office/drawing/2014/main" id="{59145849-24A9-962A-57A8-22A3AFD0B4F2}"/>
              </a:ext>
            </a:extLst>
          </p:cNvPr>
          <p:cNvSpPr/>
          <p:nvPr/>
        </p:nvSpPr>
        <p:spPr>
          <a:xfrm>
            <a:off x="1551008"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Đáp án - 9Slide.vn">
            <a:extLst>
              <a:ext uri="{FF2B5EF4-FFF2-40B4-BE49-F238E27FC236}">
                <a16:creationId xmlns:a16="http://schemas.microsoft.com/office/drawing/2014/main" id="{06E339A3-88E0-B39C-FE07-DEBF35714881}"/>
              </a:ext>
            </a:extLst>
          </p:cNvPr>
          <p:cNvSpPr/>
          <p:nvPr/>
        </p:nvSpPr>
        <p:spPr>
          <a:xfrm>
            <a:off x="6202944" y="4213231"/>
            <a:ext cx="4438049" cy="1669832"/>
          </a:xfrm>
          <a:prstGeom prst="roundRect">
            <a:avLst/>
          </a:prstGeom>
          <a:solidFill>
            <a:srgbClr val="01A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Hộp Văn bản 332">
            <a:extLst>
              <a:ext uri="{FF2B5EF4-FFF2-40B4-BE49-F238E27FC236}">
                <a16:creationId xmlns:a16="http://schemas.microsoft.com/office/drawing/2014/main" id="{D093F81F-67DD-D09B-6D2A-0972BA6281E1}"/>
              </a:ext>
            </a:extLst>
          </p:cNvPr>
          <p:cNvSpPr txBox="1"/>
          <p:nvPr/>
        </p:nvSpPr>
        <p:spPr>
          <a:xfrm>
            <a:off x="3568855" y="2945452"/>
            <a:ext cx="402354"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F</a:t>
            </a:r>
            <a:r>
              <a:rPr lang="en-US" sz="3200" b="1" baseline="-25000">
                <a:solidFill>
                  <a:schemeClr val="bg1"/>
                </a:solidFill>
                <a:latin typeface="Arial" panose="020B0604020202020204" pitchFamily="34" charset="0"/>
                <a:cs typeface="Arial" panose="020B0604020202020204" pitchFamily="34" charset="0"/>
              </a:rPr>
              <a:t>2</a:t>
            </a:r>
            <a:endParaRPr lang="en-US" sz="3200">
              <a:solidFill>
                <a:schemeClr val="bg1"/>
              </a:solidFill>
              <a:latin typeface="Arial" panose="020B0604020202020204" pitchFamily="34" charset="0"/>
              <a:cs typeface="Arial" panose="020B0604020202020204" pitchFamily="34" charset="0"/>
            </a:endParaRPr>
          </a:p>
        </p:txBody>
      </p:sp>
      <p:sp>
        <p:nvSpPr>
          <p:cNvPr id="337" name="Hộp Văn bản 336">
            <a:extLst>
              <a:ext uri="{FF2B5EF4-FFF2-40B4-BE49-F238E27FC236}">
                <a16:creationId xmlns:a16="http://schemas.microsoft.com/office/drawing/2014/main" id="{06092520-1F7F-EE12-1B26-0CD1D2ED1616}"/>
              </a:ext>
            </a:extLst>
          </p:cNvPr>
          <p:cNvSpPr txBox="1"/>
          <p:nvPr/>
        </p:nvSpPr>
        <p:spPr>
          <a:xfrm>
            <a:off x="2220848" y="743151"/>
            <a:ext cx="8105104" cy="1077218"/>
          </a:xfrm>
          <a:prstGeom prst="rect">
            <a:avLst/>
          </a:prstGeom>
          <a:noFill/>
        </p:spPr>
        <p:txBody>
          <a:bodyPr wrap="none">
            <a:spAutoFit/>
          </a:bodyPr>
          <a:lstStyle/>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Ion hoặc đơn chất nào sau đây có tính khử </a:t>
            </a:r>
          </a:p>
          <a:p>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mạnh nhất?</a:t>
            </a:r>
            <a:endParaRPr lang="en-US" sz="3200">
              <a:latin typeface="Arial" panose="020B0604020202020204" pitchFamily="34" charset="0"/>
              <a:cs typeface="Arial" panose="020B0604020202020204" pitchFamily="34" charset="0"/>
            </a:endParaRPr>
          </a:p>
        </p:txBody>
      </p:sp>
      <p:sp>
        <p:nvSpPr>
          <p:cNvPr id="338" name="Hộp Văn bản 337">
            <a:extLst>
              <a:ext uri="{FF2B5EF4-FFF2-40B4-BE49-F238E27FC236}">
                <a16:creationId xmlns:a16="http://schemas.microsoft.com/office/drawing/2014/main" id="{FAAEC5EA-D86E-9709-DBBE-24BB80003AB1}"/>
              </a:ext>
            </a:extLst>
          </p:cNvPr>
          <p:cNvSpPr txBox="1"/>
          <p:nvPr/>
        </p:nvSpPr>
        <p:spPr>
          <a:xfrm>
            <a:off x="8220791" y="2945452"/>
            <a:ext cx="402354"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F</a:t>
            </a:r>
            <a:r>
              <a:rPr lang="en-US" sz="3200" b="1" baseline="30000">
                <a:solidFill>
                  <a:schemeClr val="bg1"/>
                </a:solidFill>
                <a:effectLst/>
                <a:latin typeface="Arial" panose="020B0604020202020204" pitchFamily="34" charset="0"/>
                <a:ea typeface="Calibri" panose="020F0502020204030204" pitchFamily="34" charset="0"/>
                <a:cs typeface="Arial" panose="020B0604020202020204" pitchFamily="34" charset="0"/>
              </a:rPr>
              <a:t>–</a:t>
            </a:r>
            <a:endParaRPr lang="en-US" sz="3200">
              <a:solidFill>
                <a:schemeClr val="bg1"/>
              </a:solidFill>
              <a:latin typeface="Arial" panose="020B0604020202020204" pitchFamily="34" charset="0"/>
              <a:cs typeface="Arial" panose="020B0604020202020204" pitchFamily="34" charset="0"/>
            </a:endParaRPr>
          </a:p>
        </p:txBody>
      </p:sp>
      <p:sp>
        <p:nvSpPr>
          <p:cNvPr id="339" name="Hộp Văn bản 338">
            <a:extLst>
              <a:ext uri="{FF2B5EF4-FFF2-40B4-BE49-F238E27FC236}">
                <a16:creationId xmlns:a16="http://schemas.microsoft.com/office/drawing/2014/main" id="{140D03E4-3C5B-72ED-61D7-07264FF86B94}"/>
              </a:ext>
            </a:extLst>
          </p:cNvPr>
          <p:cNvSpPr txBox="1"/>
          <p:nvPr/>
        </p:nvSpPr>
        <p:spPr>
          <a:xfrm>
            <a:off x="3636983" y="4801926"/>
            <a:ext cx="266098"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I</a:t>
            </a:r>
            <a:r>
              <a:rPr lang="en-US" sz="3200" b="1" baseline="-25000">
                <a:solidFill>
                  <a:schemeClr val="bg1"/>
                </a:solidFill>
                <a:latin typeface="Arial" panose="020B0604020202020204" pitchFamily="34" charset="0"/>
                <a:cs typeface="Arial" panose="020B0604020202020204" pitchFamily="34" charset="0"/>
              </a:rPr>
              <a:t>2</a:t>
            </a:r>
            <a:endParaRPr lang="en-US" sz="3200">
              <a:solidFill>
                <a:schemeClr val="bg1"/>
              </a:solidFill>
              <a:latin typeface="Arial" panose="020B0604020202020204" pitchFamily="34" charset="0"/>
              <a:cs typeface="Arial" panose="020B0604020202020204" pitchFamily="34" charset="0"/>
            </a:endParaRPr>
          </a:p>
        </p:txBody>
      </p:sp>
      <p:sp>
        <p:nvSpPr>
          <p:cNvPr id="340" name="Hộp Văn bản 339">
            <a:extLst>
              <a:ext uri="{FF2B5EF4-FFF2-40B4-BE49-F238E27FC236}">
                <a16:creationId xmlns:a16="http://schemas.microsoft.com/office/drawing/2014/main" id="{7A688760-D7E2-EF71-9FEF-6D39676C386F}"/>
              </a:ext>
            </a:extLst>
          </p:cNvPr>
          <p:cNvSpPr txBox="1"/>
          <p:nvPr/>
        </p:nvSpPr>
        <p:spPr>
          <a:xfrm>
            <a:off x="8288920" y="4801926"/>
            <a:ext cx="266098" cy="492443"/>
          </a:xfrm>
          <a:prstGeom prst="rect">
            <a:avLst/>
          </a:prstGeom>
          <a:noFill/>
        </p:spPr>
        <p:txBody>
          <a:bodyPr wrap="none" lIns="0" tIns="0" rIns="0" bIns="0" rtlCol="0">
            <a:spAutoFit/>
          </a:bodyPr>
          <a:lstStyle/>
          <a:p>
            <a:pPr algn="ctr"/>
            <a:r>
              <a:rPr lang="en-US" sz="3200" b="1">
                <a:solidFill>
                  <a:schemeClr val="bg1"/>
                </a:solidFill>
                <a:latin typeface="Arial" panose="020B0604020202020204" pitchFamily="34" charset="0"/>
                <a:cs typeface="Arial" panose="020B0604020202020204" pitchFamily="34" charset="0"/>
              </a:rPr>
              <a:t>I</a:t>
            </a:r>
            <a:r>
              <a:rPr lang="en-US" sz="3200" b="1" baseline="30000">
                <a:solidFill>
                  <a:schemeClr val="bg1"/>
                </a:solidFill>
                <a:effectLst/>
                <a:latin typeface="Arial" panose="020B0604020202020204" pitchFamily="34" charset="0"/>
                <a:ea typeface="Calibri" panose="020F0502020204030204" pitchFamily="34" charset="0"/>
                <a:cs typeface="Arial" panose="020B0604020202020204" pitchFamily="34" charset="0"/>
              </a:rPr>
              <a:t>–</a:t>
            </a:r>
            <a:endParaRPr lang="en-US" sz="3200">
              <a:solidFill>
                <a:schemeClr val="bg1"/>
              </a:solidFill>
              <a:latin typeface="Arial" panose="020B0604020202020204" pitchFamily="34" charset="0"/>
              <a:cs typeface="Arial" panose="020B0604020202020204" pitchFamily="34" charset="0"/>
            </a:endParaRPr>
          </a:p>
        </p:txBody>
      </p:sp>
      <p:pic>
        <p:nvPicPr>
          <p:cNvPr id="31" name="Đồ họa 30" descr="Back with solid fill">
            <a:hlinkClick r:id="rId7" action="ppaction://hlinksldjump"/>
            <a:extLst>
              <a:ext uri="{FF2B5EF4-FFF2-40B4-BE49-F238E27FC236}">
                <a16:creationId xmlns:a16="http://schemas.microsoft.com/office/drawing/2014/main" id="{6310C4B0-19EC-7468-258B-96891539FBD0}"/>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282884" y="5363805"/>
            <a:ext cx="914400" cy="914400"/>
          </a:xfrm>
          <a:prstGeom prst="rect">
            <a:avLst/>
          </a:prstGeom>
        </p:spPr>
      </p:pic>
      <mc:AlternateContent xmlns:mc="http://schemas.openxmlformats.org/markup-compatibility/2006">
        <mc:Choice xmlns:am3d="http://schemas.microsoft.com/office/drawing/2017/model3d" Requires="am3d">
          <p:graphicFrame>
            <p:nvGraphicFramePr>
              <p:cNvPr id="32" name="Ngôi sao - 9Slide.vn" descr="Gold Star">
                <a:extLst>
                  <a:ext uri="{FF2B5EF4-FFF2-40B4-BE49-F238E27FC236}">
                    <a16:creationId xmlns:a16="http://schemas.microsoft.com/office/drawing/2014/main" id="{8A96AD9C-0A30-564F-1251-D0AE8FCE24FD}"/>
                  </a:ext>
                </a:extLst>
              </p:cNvPr>
              <p:cNvGraphicFramePr>
                <a:graphicFrameLocks noChangeAspect="1"/>
              </p:cNvGraphicFramePr>
              <p:nvPr>
                <p:extLst>
                  <p:ext uri="{D42A27DB-BD31-4B8C-83A1-F6EECF244321}">
                    <p14:modId xmlns:p14="http://schemas.microsoft.com/office/powerpoint/2010/main" val="1659064856"/>
                  </p:ext>
                </p:extLst>
              </p:nvPr>
            </p:nvGraphicFramePr>
            <p:xfrm>
              <a:off x="8821653" y="3704539"/>
              <a:ext cx="2302721" cy="2159214"/>
            </p:xfrm>
            <a:graphic>
              <a:graphicData uri="http://schemas.microsoft.com/office/drawing/2017/model3d">
                <am3d:model3d r:embed="rId10">
                  <am3d:spPr>
                    <a:xfrm>
                      <a:off x="0" y="0"/>
                      <a:ext cx="2302721" cy="2159214"/>
                    </a:xfrm>
                    <a:prstGeom prst="rect">
                      <a:avLst/>
                    </a:prstGeom>
                  </am3d:spPr>
                  <am3d:camera>
                    <am3d:pos x="0" y="0" z="67227191"/>
                    <am3d:up dx="0" dy="36000000" dz="0"/>
                    <am3d:lookAt x="0" y="0" z="0"/>
                    <am3d:perspective fov="2700000"/>
                  </am3d:camera>
                  <am3d:trans>
                    <am3d:meterPerModelUnit n="5245046" d="1000000"/>
                    <am3d:preTrans dx="-386604" dy="-17000240" dz="-65651"/>
                    <am3d:scale>
                      <am3d:sx n="1000000" d="1000000"/>
                      <am3d:sy n="1000000" d="1000000"/>
                      <am3d:sz n="1000000" d="1000000"/>
                    </am3d:scale>
                    <am3d:rot ax="-10049923" ay="635507" az="-10659975"/>
                    <am3d:postTrans dx="0" dy="0" dz="0"/>
                  </am3d:trans>
                  <am3d:raster rName="Office3DRenderer" rVer="16.0.8326">
                    <am3d:blip r:embed="rId11"/>
                  </am3d:raster>
                  <am3d:objViewport viewportSz="334941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32" name="Ngôi sao - 9Slide.vn" descr="Gold Star">
                <a:extLst>
                  <a:ext uri="{FF2B5EF4-FFF2-40B4-BE49-F238E27FC236}">
                    <a16:creationId xmlns:a16="http://schemas.microsoft.com/office/drawing/2014/main" id="{8A96AD9C-0A30-564F-1251-D0AE8FCE24FD}"/>
                  </a:ext>
                </a:extLst>
              </p:cNvPr>
              <p:cNvPicPr>
                <a:picLocks noGrp="1" noRot="1" noChangeAspect="1" noMove="1" noResize="1" noEditPoints="1" noAdjustHandles="1" noChangeArrowheads="1" noChangeShapeType="1" noCrop="1"/>
              </p:cNvPicPr>
              <p:nvPr/>
            </p:nvPicPr>
            <p:blipFill>
              <a:blip r:embed="rId11"/>
              <a:stretch>
                <a:fillRect/>
              </a:stretch>
            </p:blipFill>
            <p:spPr>
              <a:xfrm>
                <a:off x="8821653" y="3704539"/>
                <a:ext cx="2302721" cy="2159214"/>
              </a:xfrm>
              <a:prstGeom prst="rect">
                <a:avLst/>
              </a:prstGeom>
            </p:spPr>
          </p:pic>
        </mc:Fallback>
      </mc:AlternateContent>
      <p:sp>
        <p:nvSpPr>
          <p:cNvPr id="33" name="Hình chữ nhật: Góc Tròn 32">
            <a:extLst>
              <a:ext uri="{FF2B5EF4-FFF2-40B4-BE49-F238E27FC236}">
                <a16:creationId xmlns:a16="http://schemas.microsoft.com/office/drawing/2014/main" id="{8E7C8B7D-DC0E-F8E5-CE5C-62E9939FDC96}"/>
              </a:ext>
            </a:extLst>
          </p:cNvPr>
          <p:cNvSpPr/>
          <p:nvPr/>
        </p:nvSpPr>
        <p:spPr>
          <a:xfrm>
            <a:off x="2469288" y="6091892"/>
            <a:ext cx="7253424" cy="321996"/>
          </a:xfrm>
          <a:prstGeom prst="roundRect">
            <a:avLst>
              <a:gd name="adj" fmla="val 5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Hình chữ nhật: Góc Tròn 33">
            <a:extLst>
              <a:ext uri="{FF2B5EF4-FFF2-40B4-BE49-F238E27FC236}">
                <a16:creationId xmlns:a16="http://schemas.microsoft.com/office/drawing/2014/main" id="{01505AF5-32A9-76F5-5D61-F97C2FFEE1CF}"/>
              </a:ext>
            </a:extLst>
          </p:cNvPr>
          <p:cNvSpPr/>
          <p:nvPr/>
        </p:nvSpPr>
        <p:spPr>
          <a:xfrm>
            <a:off x="2469288" y="6091892"/>
            <a:ext cx="7253424" cy="321996"/>
          </a:xfrm>
          <a:prstGeom prst="roundRect">
            <a:avLst>
              <a:gd name="adj" fmla="val 50000"/>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5" name="Nhạc nền câu hỏi">
            <a:hlinkClick r:id="" action="ppaction://media"/>
            <a:extLst>
              <a:ext uri="{FF2B5EF4-FFF2-40B4-BE49-F238E27FC236}">
                <a16:creationId xmlns:a16="http://schemas.microsoft.com/office/drawing/2014/main" id="{B82F47C3-E99D-8C89-156C-74891E5F5351}"/>
              </a:ext>
            </a:extLst>
          </p:cNvPr>
          <p:cNvPicPr>
            <a:picLocks noChangeAspect="1"/>
          </p:cNvPicPr>
          <p:nvPr>
            <a:audioFile r:link="rId2"/>
            <p:extLst>
              <p:ext uri="{DAA4B4D4-6D71-4841-9C94-3DE7FCFB9230}">
                <p14:media xmlns:p14="http://schemas.microsoft.com/office/powerpoint/2010/main" r:embed="rId3">
                  <p14:trim st="4000"/>
                </p14:media>
              </p:ext>
            </p:extLst>
          </p:nvPr>
        </p:nvPicPr>
        <p:blipFill>
          <a:blip r:embed="rId12"/>
          <a:stretch>
            <a:fillRect/>
          </a:stretch>
        </p:blipFill>
        <p:spPr>
          <a:xfrm>
            <a:off x="5815530" y="-1965202"/>
            <a:ext cx="1036320" cy="1036320"/>
          </a:xfrm>
          <a:prstGeom prst="rect">
            <a:avLst/>
          </a:prstGeom>
        </p:spPr>
      </p:pic>
    </p:spTree>
    <p:extLst>
      <p:ext uri="{BB962C8B-B14F-4D97-AF65-F5344CB8AC3E}">
        <p14:creationId xmlns:p14="http://schemas.microsoft.com/office/powerpoint/2010/main" val="8889609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advClick="0">
        <p159:morph option="byObject"/>
      </p:transition>
    </mc:Choice>
    <mc:Fallback xmlns="">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xit" presetSubtype="2" fill="hold" grpId="0" nodeType="withEffect">
                                  <p:stCondLst>
                                    <p:cond delay="0"/>
                                  </p:stCondLst>
                                  <p:childTnLst>
                                    <p:animEffect transition="out" filter="wipe(right)">
                                      <p:cBhvr>
                                        <p:cTn id="6" dur="20000"/>
                                        <p:tgtEl>
                                          <p:spTgt spid="33"/>
                                        </p:tgtEl>
                                      </p:cBhvr>
                                    </p:animEffect>
                                    <p:set>
                                      <p:cBhvr>
                                        <p:cTn id="7" dur="1" fill="hold">
                                          <p:stCondLst>
                                            <p:cond delay="19999"/>
                                          </p:stCondLst>
                                        </p:cTn>
                                        <p:tgtEl>
                                          <p:spTgt spid="33"/>
                                        </p:tgtEl>
                                        <p:attrNameLst>
                                          <p:attrName>style.visibility</p:attrName>
                                        </p:attrNameLst>
                                      </p:cBhvr>
                                      <p:to>
                                        <p:strVal val="hidden"/>
                                      </p:to>
                                    </p:set>
                                  </p:childTnLst>
                                </p:cTn>
                              </p:par>
                              <p:par>
                                <p:cTn id="8" presetID="1" presetClass="mediacall" presetSubtype="0" fill="hold" nodeType="withEffect">
                                  <p:stCondLst>
                                    <p:cond delay="0"/>
                                  </p:stCondLst>
                                  <p:childTnLst>
                                    <p:cmd type="call" cmd="playFrom(0.0)">
                                      <p:cBhvr>
                                        <p:cTn id="9" dur="20055" fill="hold"/>
                                        <p:tgtEl>
                                          <p:spTgt spid="3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320"/>
                    </p:tgtEl>
                  </p:cond>
                </p:stCondLst>
                <p:endSync evt="end" delay="0">
                  <p:rtn val="all"/>
                </p:endSync>
                <p:childTnLst>
                  <p:par>
                    <p:cTn id="11" fill="hold">
                      <p:stCondLst>
                        <p:cond delay="0"/>
                      </p:stCondLst>
                      <p:childTnLst>
                        <p:par>
                          <p:cTn id="12" fill="hold">
                            <p:stCondLst>
                              <p:cond delay="0"/>
                            </p:stCondLst>
                            <p:childTnLst>
                              <p:par>
                                <p:cTn id="13" presetID="9" presetClass="emph" presetSubtype="0" grpId="0" nodeType="clickEffect">
                                  <p:stCondLst>
                                    <p:cond delay="0"/>
                                  </p:stCondLst>
                                  <p:childTnLst>
                                    <p:set>
                                      <p:cBhvr>
                                        <p:cTn id="14" dur="indefinite"/>
                                        <p:tgtEl>
                                          <p:spTgt spid="320"/>
                                        </p:tgtEl>
                                        <p:attrNameLst>
                                          <p:attrName>style.opacity</p:attrName>
                                        </p:attrNameLst>
                                      </p:cBhvr>
                                      <p:to>
                                        <p:strVal val="0.25"/>
                                      </p:to>
                                    </p:set>
                                    <p:animEffect filter="image" prLst="opacity: 0.25">
                                      <p:cBhvr rctx="IE">
                                        <p:cTn id="15" dur="indefinite"/>
                                        <p:tgtEl>
                                          <p:spTgt spid="320"/>
                                        </p:tgtEl>
                                      </p:cBhvr>
                                    </p:animEffect>
                                  </p:childTnLst>
                                </p:cTn>
                              </p:par>
                            </p:childTnLst>
                          </p:cTn>
                        </p:par>
                      </p:childTnLst>
                    </p:cTn>
                  </p:par>
                </p:childTnLst>
              </p:cTn>
              <p:nextCondLst>
                <p:cond evt="onClick" delay="0">
                  <p:tgtEl>
                    <p:spTgt spid="320"/>
                  </p:tgtEl>
                </p:cond>
              </p:nextCondLst>
            </p:seq>
            <p:seq concurrent="1" nextAc="seek">
              <p:cTn id="16" restart="whenNotActive" fill="hold" evtFilter="cancelBubble" nodeType="interactiveSeq">
                <p:stCondLst>
                  <p:cond evt="onClick" delay="0">
                    <p:tgtEl>
                      <p:spTgt spid="328"/>
                    </p:tgtEl>
                  </p:cond>
                </p:stCondLst>
                <p:endSync evt="end" delay="0">
                  <p:rtn val="all"/>
                </p:endSync>
                <p:childTnLst>
                  <p:par>
                    <p:cTn id="17" fill="hold">
                      <p:stCondLst>
                        <p:cond delay="0"/>
                      </p:stCondLst>
                      <p:childTnLst>
                        <p:par>
                          <p:cTn id="18" fill="hold">
                            <p:stCondLst>
                              <p:cond delay="0"/>
                            </p:stCondLst>
                            <p:childTnLst>
                              <p:par>
                                <p:cTn id="19" presetID="9" presetClass="emph" presetSubtype="0" grpId="0" nodeType="clickEffect">
                                  <p:stCondLst>
                                    <p:cond delay="0"/>
                                  </p:stCondLst>
                                  <p:childTnLst>
                                    <p:set>
                                      <p:cBhvr>
                                        <p:cTn id="20" dur="indefinite"/>
                                        <p:tgtEl>
                                          <p:spTgt spid="328"/>
                                        </p:tgtEl>
                                        <p:attrNameLst>
                                          <p:attrName>style.opacity</p:attrName>
                                        </p:attrNameLst>
                                      </p:cBhvr>
                                      <p:to>
                                        <p:strVal val="0.25"/>
                                      </p:to>
                                    </p:set>
                                    <p:animEffect filter="image" prLst="opacity: 0.25">
                                      <p:cBhvr rctx="IE">
                                        <p:cTn id="21" dur="indefinite"/>
                                        <p:tgtEl>
                                          <p:spTgt spid="328"/>
                                        </p:tgtEl>
                                      </p:cBhvr>
                                    </p:animEffect>
                                  </p:childTnLst>
                                </p:cTn>
                              </p:par>
                            </p:childTnLst>
                          </p:cTn>
                        </p:par>
                      </p:childTnLst>
                    </p:cTn>
                  </p:par>
                </p:childTnLst>
              </p:cTn>
              <p:nextCondLst>
                <p:cond evt="onClick" delay="0">
                  <p:tgtEl>
                    <p:spTgt spid="328"/>
                  </p:tgtEl>
                </p:cond>
              </p:nextCondLst>
            </p:seq>
            <p:seq concurrent="1" nextAc="seek">
              <p:cTn id="22" restart="whenNotActive" fill="hold" evtFilter="cancelBubble" nodeType="interactiveSeq">
                <p:stCondLst>
                  <p:cond evt="onClick" delay="0">
                    <p:tgtEl>
                      <p:spTgt spid="331"/>
                    </p:tgtEl>
                  </p:cond>
                </p:stCondLst>
                <p:endSync evt="end" delay="0">
                  <p:rtn val="all"/>
                </p:endSync>
                <p:childTnLst>
                  <p:par>
                    <p:cTn id="23" fill="hold">
                      <p:stCondLst>
                        <p:cond delay="0"/>
                      </p:stCondLst>
                      <p:childTnLst>
                        <p:par>
                          <p:cTn id="24" fill="hold">
                            <p:stCondLst>
                              <p:cond delay="0"/>
                            </p:stCondLst>
                            <p:childTnLst>
                              <p:par>
                                <p:cTn id="25" presetID="9" presetClass="emph" presetSubtype="0" grpId="0" nodeType="clickEffect">
                                  <p:stCondLst>
                                    <p:cond delay="0"/>
                                  </p:stCondLst>
                                  <p:childTnLst>
                                    <p:set>
                                      <p:cBhvr>
                                        <p:cTn id="26" dur="indefinite"/>
                                        <p:tgtEl>
                                          <p:spTgt spid="331"/>
                                        </p:tgtEl>
                                        <p:attrNameLst>
                                          <p:attrName>style.opacity</p:attrName>
                                        </p:attrNameLst>
                                      </p:cBhvr>
                                      <p:to>
                                        <p:strVal val="0.25"/>
                                      </p:to>
                                    </p:set>
                                    <p:animEffect filter="image" prLst="opacity: 0.25">
                                      <p:cBhvr rctx="IE">
                                        <p:cTn id="27" dur="indefinite"/>
                                        <p:tgtEl>
                                          <p:spTgt spid="331"/>
                                        </p:tgtEl>
                                      </p:cBhvr>
                                    </p:animEffect>
                                  </p:childTnLst>
                                </p:cTn>
                              </p:par>
                            </p:childTnLst>
                          </p:cTn>
                        </p:par>
                      </p:childTnLst>
                    </p:cTn>
                  </p:par>
                </p:childTnLst>
              </p:cTn>
              <p:nextCondLst>
                <p:cond evt="onClick" delay="0">
                  <p:tgtEl>
                    <p:spTgt spid="331"/>
                  </p:tgtEl>
                </p:cond>
              </p:nextCondLst>
            </p:seq>
            <p:seq concurrent="1" nextAc="seek">
              <p:cTn id="28" restart="whenNotActive" fill="hold" evtFilter="cancelBubble" nodeType="interactiveSeq">
                <p:stCondLst>
                  <p:cond evt="onClick" delay="0">
                    <p:tgtEl>
                      <p:spTgt spid="332"/>
                    </p:tgtEl>
                  </p:cond>
                </p:stCondLst>
                <p:endSync evt="end" delay="0">
                  <p:rtn val="all"/>
                </p:endSync>
                <p:childTnLst>
                  <p:par>
                    <p:cTn id="29" fill="hold">
                      <p:stCondLst>
                        <p:cond delay="0"/>
                      </p:stCondLst>
                      <p:childTnLst>
                        <p:par>
                          <p:cTn id="30" fill="hold">
                            <p:stCondLst>
                              <p:cond delay="0"/>
                            </p:stCondLst>
                            <p:childTnLst>
                              <p:par>
                                <p:cTn id="31" presetID="60" presetClass="entr" presetSubtype="128" fill="hold" nodeType="click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fade">
                                      <p:cBhvr>
                                        <p:cTn id="33" dur="1000"/>
                                        <p:tgtEl>
                                          <p:spTgt spid="32"/>
                                        </p:tgtEl>
                                      </p:cBhvr>
                                    </p:animEffect>
                                    <p:anim calcmode="lin" valueType="num">
                                      <p:cBhvr additive="sum">
                                        <p:cTn id="34" dur="1000" fill="hold"/>
                                        <p:tgtEl>
                                          <p:spTgt spid="32"/>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35" dur="1000" fill="hold"/>
                                        <p:tgtEl>
                                          <p:spTgt spid="32"/>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6" dur="1000" fill="hold"/>
                                        <p:tgtEl>
                                          <p:spTgt spid="32"/>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7" dur="1000" fill="hold"/>
                                        <p:tgtEl>
                                          <p:spTgt spid="32"/>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38" presetID="39" presetClass="emph" presetSubtype="2" repeatCount="indefinite" fill="hold" nodeType="withEffect">
                                  <p:stCondLst>
                                    <p:cond delay="0"/>
                                  </p:stCondLst>
                                  <p:childTnLst>
                                    <p:anim calcmode="lin" valueType="num">
                                      <p:cBhvr additive="sum">
                                        <p:cTn id="39" dur="3000" fill="hold"/>
                                        <p:tgtEl>
                                          <p:spTgt spid="32"/>
                                        </p:tgtEl>
                                        <p:attrNameLst>
                                          <p:attrName>3d.object.rotation.y</p:attrName>
                                        </p:attrNameLst>
                                      </p:cBhvr>
                                      <p:tavLst>
                                        <p:tav tm="0">
                                          <p:val>
                                            <p:fltVal val="0"/>
                                          </p:val>
                                        </p:tav>
                                        <p:tav tm="1120">
                                          <p:val>
                                            <p:fltVal val="-0.0017"/>
                                          </p:val>
                                        </p:tav>
                                        <p:tav tm="2250">
                                          <p:val>
                                            <p:fltVal val="-0.014"/>
                                          </p:val>
                                        </p:tav>
                                        <p:tav tm="3370">
                                          <p:val>
                                            <p:fltVal val="-0.0472"/>
                                          </p:val>
                                        </p:tav>
                                        <p:tav tm="4490">
                                          <p:val>
                                            <p:fltVal val="-0.1127"/>
                                          </p:val>
                                        </p:tav>
                                        <p:tav tm="5620">
                                          <p:val>
                                            <p:fltVal val="-0.2211"/>
                                          </p:val>
                                        </p:tav>
                                        <p:tav tm="6740">
                                          <p:val>
                                            <p:fltVal val="-0.3815"/>
                                          </p:val>
                                        </p:tav>
                                        <p:tav tm="7870">
                                          <p:val>
                                            <p:fltVal val="-0.605"/>
                                          </p:val>
                                        </p:tav>
                                        <p:tav tm="8990">
                                          <p:val>
                                            <p:fltVal val="-0.9054"/>
                                          </p:val>
                                        </p:tav>
                                        <p:tav tm="10110">
                                          <p:val>
                                            <p:fltVal val="-1.2876"/>
                                          </p:val>
                                        </p:tav>
                                        <p:tav tm="11240">
                                          <p:val>
                                            <p:fltVal val="-1.7647"/>
                                          </p:val>
                                        </p:tav>
                                        <p:tav tm="12360">
                                          <p:val>
                                            <p:fltVal val="-2.3529"/>
                                          </p:val>
                                        </p:tav>
                                        <p:tav tm="13480">
                                          <p:val>
                                            <p:fltVal val="-2.9813"/>
                                          </p:val>
                                        </p:tav>
                                        <p:tav tm="14610">
                                          <p:val>
                                            <p:fltVal val="-3.5055"/>
                                          </p:val>
                                        </p:tav>
                                        <p:tav tm="15730">
                                          <p:val>
                                            <p:fltVal val="-3.9334"/>
                                          </p:val>
                                        </p:tav>
                                        <p:tav tm="16850">
                                          <p:val>
                                            <p:fltVal val="-4.2681"/>
                                          </p:val>
                                        </p:tav>
                                        <p:tav tm="17980">
                                          <p:val>
                                            <p:fltVal val="-4.5242"/>
                                          </p:val>
                                        </p:tav>
                                        <p:tav tm="19100">
                                          <p:val>
                                            <p:fltVal val="-4.7137"/>
                                          </p:val>
                                        </p:tav>
                                        <p:tav tm="20220">
                                          <p:val>
                                            <p:fltVal val="-4.8438"/>
                                          </p:val>
                                        </p:tav>
                                        <p:tav tm="21350">
                                          <p:val>
                                            <p:fltVal val="-4.9269"/>
                                          </p:val>
                                        </p:tav>
                                        <p:tav tm="22470">
                                          <p:val>
                                            <p:fltVal val="-4.9736"/>
                                          </p:val>
                                        </p:tav>
                                        <p:tav tm="23600">
                                          <p:val>
                                            <p:fltVal val="-4.9944"/>
                                          </p:val>
                                        </p:tav>
                                        <p:tav tm="24720">
                                          <p:val>
                                            <p:fltVal val="-4.9998"/>
                                          </p:val>
                                        </p:tav>
                                        <p:tav tm="25840">
                                          <p:val>
                                            <p:fltVal val="-4.5262"/>
                                          </p:val>
                                        </p:tav>
                                        <p:tav tm="26970">
                                          <p:val>
                                            <p:fltVal val="-2.4454"/>
                                          </p:val>
                                        </p:tav>
                                        <p:tav tm="28090">
                                          <p:val>
                                            <p:fltVal val="0.6987"/>
                                          </p:val>
                                        </p:tav>
                                        <p:tav tm="29210">
                                          <p:val>
                                            <p:fltVal val="4.7001"/>
                                          </p:val>
                                        </p:tav>
                                        <p:tav tm="30340">
                                          <p:val>
                                            <p:fltVal val="9.4493"/>
                                          </p:val>
                                        </p:tav>
                                        <p:tav tm="31460">
                                          <p:val>
                                            <p:fltVal val="14.8744"/>
                                          </p:val>
                                        </p:tav>
                                        <p:tav tm="32580">
                                          <p:val>
                                            <p:fltVal val="20.923"/>
                                          </p:val>
                                        </p:tav>
                                        <p:tav tm="33710">
                                          <p:val>
                                            <p:fltVal val="27.4931"/>
                                          </p:val>
                                        </p:tav>
                                        <p:tav tm="34830">
                                          <p:val>
                                            <p:fltVal val="34.6709"/>
                                          </p:val>
                                        </p:tav>
                                        <p:tav tm="35960">
                                          <p:val>
                                            <p:fltVal val="42.3729"/>
                                          </p:val>
                                        </p:tav>
                                        <p:tav tm="37080">
                                          <p:val>
                                            <p:fltVal val="50.5763"/>
                                          </p:val>
                                        </p:tav>
                                        <p:tav tm="38200">
                                          <p:val>
                                            <p:fltVal val="59.2613"/>
                                          </p:val>
                                        </p:tav>
                                        <p:tav tm="39330">
                                          <p:val>
                                            <p:fltVal val="68.4108"/>
                                          </p:val>
                                        </p:tav>
                                        <p:tav tm="40450">
                                          <p:val>
                                            <p:fltVal val="78.0095"/>
                                          </p:val>
                                        </p:tav>
                                        <p:tav tm="41570">
                                          <p:val>
                                            <p:fltVal val="87.9524"/>
                                          </p:val>
                                        </p:tav>
                                        <p:tav tm="42700">
                                          <p:val>
                                            <p:fltVal val="98.4063"/>
                                          </p:val>
                                        </p:tav>
                                        <p:tav tm="43820">
                                          <p:val>
                                            <p:fltVal val="109.2726"/>
                                          </p:val>
                                        </p:tav>
                                        <p:tav tm="44940">
                                          <p:val>
                                            <p:fltVal val="120.5411"/>
                                          </p:val>
                                        </p:tav>
                                        <p:tav tm="46070">
                                          <p:val>
                                            <p:fltVal val="132.2023"/>
                                          </p:val>
                                        </p:tav>
                                        <p:tav tm="47190">
                                          <p:val>
                                            <p:fltVal val="144.2478"/>
                                          </p:val>
                                        </p:tav>
                                        <p:tav tm="48310">
                                          <p:val>
                                            <p:fltVal val="156.6693"/>
                                          </p:val>
                                        </p:tav>
                                        <p:tav tm="49440">
                                          <p:val>
                                            <p:fltVal val="169.3438"/>
                                          </p:val>
                                        </p:tav>
                                        <p:tav tm="50560">
                                          <p:val>
                                            <p:fltVal val="182.3622"/>
                                          </p:val>
                                        </p:tav>
                                        <p:tav tm="51690">
                                          <p:val>
                                            <p:fltVal val="195.2648"/>
                                          </p:val>
                                        </p:tav>
                                        <p:tav tm="52810">
                                          <p:val>
                                            <p:fltVal val="207.9209"/>
                                          </p:val>
                                        </p:tav>
                                        <p:tav tm="53930">
                                          <p:val>
                                            <p:fltVal val="220.0976"/>
                                          </p:val>
                                        </p:tav>
                                        <p:tav tm="55060">
                                          <p:val>
                                            <p:fltVal val="231.90221"/>
                                          </p:val>
                                        </p:tav>
                                        <p:tav tm="56180">
                                          <p:val>
                                            <p:fltVal val="243.4277"/>
                                          </p:val>
                                        </p:tav>
                                        <p:tav tm="57300">
                                          <p:val>
                                            <p:fltVal val="254.45959"/>
                                          </p:val>
                                        </p:tav>
                                        <p:tav tm="58430">
                                          <p:val>
                                            <p:fltVal val="265.09329"/>
                                          </p:val>
                                        </p:tav>
                                        <p:tav tm="59550">
                                          <p:val>
                                            <p:fltVal val="275.4086"/>
                                          </p:val>
                                        </p:tav>
                                        <p:tav tm="60670">
                                          <p:val>
                                            <p:fltVal val="285.21021"/>
                                          </p:val>
                                        </p:tav>
                                        <p:tav tm="61800">
                                          <p:val>
                                            <p:fltVal val="294.5798"/>
                                          </p:val>
                                        </p:tav>
                                        <p:tav tm="62920">
                                          <p:val>
                                            <p:fltVal val="303.5816"/>
                                          </p:val>
                                        </p:tav>
                                        <p:tav tm="64040">
                                          <p:val>
                                            <p:fltVal val="312.0397"/>
                                          </p:val>
                                        </p:tav>
                                        <p:tav tm="65170">
                                          <p:val>
                                            <p:fltVal val="320.0191"/>
                                          </p:val>
                                        </p:tav>
                                        <p:tav tm="66290">
                                          <p:val>
                                            <p:fltVal val="327.56451"/>
                                          </p:val>
                                        </p:tav>
                                        <p:tav tm="67420">
                                          <p:val>
                                            <p:fltVal val="334.51791"/>
                                          </p:val>
                                        </p:tav>
                                        <p:tav tm="68540">
                                          <p:val>
                                            <p:fltVal val="340.9765"/>
                                          </p:val>
                                        </p:tav>
                                        <p:tav tm="69660">
                                          <p:val>
                                            <p:fltVal val="346.7908"/>
                                          </p:val>
                                        </p:tav>
                                        <p:tav tm="70790">
                                          <p:val>
                                            <p:fltVal val="351.9791"/>
                                          </p:val>
                                        </p:tav>
                                        <p:tav tm="71910">
                                          <p:val>
                                            <p:fltVal val="356.52319"/>
                                          </p:val>
                                        </p:tav>
                                        <p:tav tm="73030">
                                          <p:val>
                                            <p:fltVal val="360.2634"/>
                                          </p:val>
                                        </p:tav>
                                        <p:tav tm="74160">
                                          <p:val>
                                            <p:fltVal val="363.12009"/>
                                          </p:val>
                                        </p:tav>
                                        <p:tav tm="75280">
                                          <p:val>
                                            <p:fltVal val="364.84369"/>
                                          </p:val>
                                        </p:tav>
                                        <p:tav tm="76400">
                                          <p:val>
                                            <p:fltVal val="364.9968"/>
                                          </p:val>
                                        </p:tav>
                                        <p:tav tm="77530">
                                          <p:val>
                                            <p:fltVal val="364.95801"/>
                                          </p:val>
                                        </p:tav>
                                        <p:tav tm="78650">
                                          <p:val>
                                            <p:fltVal val="364.8335"/>
                                          </p:val>
                                        </p:tav>
                                        <p:tav tm="79780">
                                          <p:val>
                                            <p:fltVal val="364.57639"/>
                                          </p:val>
                                        </p:tav>
                                        <p:tav tm="80900">
                                          <p:val>
                                            <p:fltVal val="364.1376"/>
                                          </p:val>
                                        </p:tav>
                                        <p:tav tm="82020">
                                          <p:val>
                                            <p:fltVal val="363.461"/>
                                          </p:val>
                                        </p:tav>
                                        <p:tav tm="83150">
                                          <p:val>
                                            <p:fltVal val="362.50989"/>
                                          </p:val>
                                        </p:tav>
                                        <p:tav tm="84270">
                                          <p:val>
                                            <p:fltVal val="361.55341"/>
                                          </p:val>
                                        </p:tav>
                                        <p:tav tm="85390">
                                          <p:val>
                                            <p:fltVal val="360.87219"/>
                                          </p:val>
                                        </p:tav>
                                        <p:tav tm="86520">
                                          <p:val>
                                            <p:fltVal val="360.4296"/>
                                          </p:val>
                                        </p:tav>
                                        <p:tav tm="87640">
                                          <p:val>
                                            <p:fltVal val="360.16971"/>
                                          </p:val>
                                        </p:tav>
                                        <p:tav tm="88760">
                                          <p:val>
                                            <p:fltVal val="360.04321"/>
                                          </p:val>
                                        </p:tav>
                                        <p:tav tm="89890">
                                          <p:val>
                                            <p:fltVal val="360.0033"/>
                                          </p:val>
                                        </p:tav>
                                        <p:tav tm="91010">
                                          <p:val>
                                            <p:fltVal val="360"/>
                                          </p:val>
                                        </p:tav>
                                        <p:tav tm="92130">
                                          <p:val>
                                            <p:fltVal val="360"/>
                                          </p:val>
                                        </p:tav>
                                        <p:tav tm="93260">
                                          <p:val>
                                            <p:fltVal val="360"/>
                                          </p:val>
                                        </p:tav>
                                        <p:tav tm="94380">
                                          <p:val>
                                            <p:fltVal val="360"/>
                                          </p:val>
                                        </p:tav>
                                        <p:tav tm="95510">
                                          <p:val>
                                            <p:fltVal val="360"/>
                                          </p:val>
                                        </p:tav>
                                        <p:tav tm="96630">
                                          <p:val>
                                            <p:fltVal val="360"/>
                                          </p:val>
                                        </p:tav>
                                        <p:tav tm="97750">
                                          <p:val>
                                            <p:fltVal val="360"/>
                                          </p:val>
                                        </p:tav>
                                        <p:tav tm="98880">
                                          <p:val>
                                            <p:fltVal val="360"/>
                                          </p:val>
                                        </p:tav>
                                        <p:tav tm="100000">
                                          <p:val>
                                            <p:fltVal val="360"/>
                                          </p:val>
                                        </p:tav>
                                      </p:tavLst>
                                    </p:anim>
                                    <p:anim calcmode="lin" valueType="num">
                                      <p:cBhvr additive="sum">
                                        <p:cTn id="40" dur="3000" fill="hold"/>
                                        <p:tgtEl>
                                          <p:spTgt spid="32"/>
                                        </p:tgtEl>
                                        <p:attrNameLst>
                                          <p:attrName>3d.object.translation.y</p:attrName>
                                        </p:attrNameLst>
                                      </p:cBhvr>
                                      <p:tavLst>
                                        <p:tav tm="0">
                                          <p:val>
                                            <p:fltVal val="0"/>
                                          </p:val>
                                        </p:tav>
                                        <p:tav tm="1120">
                                          <p:val>
                                            <p:fltVal val="0"/>
                                          </p:val>
                                        </p:tav>
                                        <p:tav tm="2250">
                                          <p:val>
                                            <p:fltVal val="-0.0002"/>
                                          </p:val>
                                        </p:tav>
                                        <p:tav tm="3370">
                                          <p:val>
                                            <p:fltVal val="-0.0009"/>
                                          </p:val>
                                        </p:tav>
                                        <p:tav tm="4490">
                                          <p:val>
                                            <p:fltVal val="-0.0022"/>
                                          </p:val>
                                        </p:tav>
                                        <p:tav tm="5620">
                                          <p:val>
                                            <p:fltVal val="-0.0043"/>
                                          </p:val>
                                        </p:tav>
                                        <p:tav tm="6740">
                                          <p:val>
                                            <p:fltVal val="-0.0074"/>
                                          </p:val>
                                        </p:tav>
                                        <p:tav tm="7870">
                                          <p:val>
                                            <p:fltVal val="-0.0118"/>
                                          </p:val>
                                        </p:tav>
                                        <p:tav tm="8990">
                                          <p:val>
                                            <p:fltVal val="-0.0176"/>
                                          </p:val>
                                        </p:tav>
                                        <p:tav tm="10110">
                                          <p:val>
                                            <p:fltVal val="-0.0251"/>
                                          </p:val>
                                        </p:tav>
                                        <p:tav tm="11240">
                                          <p:val>
                                            <p:fltVal val="-0.0325"/>
                                          </p:val>
                                        </p:tav>
                                        <p:tav tm="12360">
                                          <p:val>
                                            <p:fltVal val="-0.0383"/>
                                          </p:val>
                                        </p:tav>
                                        <p:tav tm="13480">
                                          <p:val>
                                            <p:fltVal val="-0.0426"/>
                                          </p:val>
                                        </p:tav>
                                        <p:tav tm="14610">
                                          <p:val>
                                            <p:fltVal val="-0.0457"/>
                                          </p:val>
                                        </p:tav>
                                        <p:tav tm="15730">
                                          <p:val>
                                            <p:fltVal val="-0.0478"/>
                                          </p:val>
                                        </p:tav>
                                        <p:tav tm="16850">
                                          <p:val>
                                            <p:fltVal val="-0.0491"/>
                                          </p:val>
                                        </p:tav>
                                        <p:tav tm="17980">
                                          <p:val>
                                            <p:fltVal val="-0.0497"/>
                                          </p:val>
                                        </p:tav>
                                        <p:tav tm="19100">
                                          <p:val>
                                            <p:fltVal val="-0.0499"/>
                                          </p:val>
                                        </p:tav>
                                        <p:tav tm="20220">
                                          <p:val>
                                            <p:fltVal val="-0.0499"/>
                                          </p:val>
                                        </p:tav>
                                        <p:tav tm="21350">
                                          <p:val>
                                            <p:fltVal val="-0.0497"/>
                                          </p:val>
                                        </p:tav>
                                        <p:tav tm="22470">
                                          <p:val>
                                            <p:fltVal val="-0.0482"/>
                                          </p:val>
                                        </p:tav>
                                        <p:tav tm="23600">
                                          <p:val>
                                            <p:fltVal val="-0.044"/>
                                          </p:val>
                                        </p:tav>
                                        <p:tav tm="24720">
                                          <p:val>
                                            <p:fltVal val="-0.0359"/>
                                          </p:val>
                                        </p:tav>
                                        <p:tav tm="25840">
                                          <p:val>
                                            <p:fltVal val="-0.0226"/>
                                          </p:val>
                                        </p:tav>
                                        <p:tav tm="26970">
                                          <p:val>
                                            <p:fltVal val="-0.0027"/>
                                          </p:val>
                                        </p:tav>
                                        <p:tav tm="28090">
                                          <p:val>
                                            <p:fltVal val="0.0249"/>
                                          </p:val>
                                        </p:tav>
                                        <p:tav tm="29210">
                                          <p:val>
                                            <p:fltVal val="0.0618"/>
                                          </p:val>
                                        </p:tav>
                                        <p:tav tm="30340">
                                          <p:val>
                                            <p:fltVal val="0.1093"/>
                                          </p:val>
                                        </p:tav>
                                        <p:tav tm="31460">
                                          <p:val>
                                            <p:fltVal val="0.1685"/>
                                          </p:val>
                                        </p:tav>
                                        <p:tav tm="32580">
                                          <p:val>
                                            <p:fltVal val="0.2408"/>
                                          </p:val>
                                        </p:tav>
                                        <p:tav tm="33710">
                                          <p:val>
                                            <p:fltVal val="0.3268"/>
                                          </p:val>
                                        </p:tav>
                                        <p:tav tm="34830">
                                          <p:val>
                                            <p:fltVal val="0.4291"/>
                                          </p:val>
                                        </p:tav>
                                        <p:tav tm="35960">
                                          <p:val>
                                            <p:fltVal val="0.5422"/>
                                          </p:val>
                                        </p:tav>
                                        <p:tav tm="37080">
                                          <p:val>
                                            <p:fltVal val="0.6414"/>
                                          </p:val>
                                        </p:tav>
                                        <p:tav tm="38200">
                                          <p:val>
                                            <p:fltVal val="0.7251"/>
                                          </p:val>
                                        </p:tav>
                                        <p:tav tm="39330">
                                          <p:val>
                                            <p:fltVal val="0.7946"/>
                                          </p:val>
                                        </p:tav>
                                        <p:tav tm="40450">
                                          <p:val>
                                            <p:fltVal val="0.8513"/>
                                          </p:val>
                                        </p:tav>
                                        <p:tav tm="41570">
                                          <p:val>
                                            <p:fltVal val="0.8961"/>
                                          </p:val>
                                        </p:tav>
                                        <p:tav tm="42700">
                                          <p:val>
                                            <p:fltVal val="0.9311"/>
                                          </p:val>
                                        </p:tav>
                                        <p:tav tm="43820">
                                          <p:val>
                                            <p:fltVal val="0.9572"/>
                                          </p:val>
                                        </p:tav>
                                        <p:tav tm="44940">
                                          <p:val>
                                            <p:fltVal val="0.9757"/>
                                          </p:val>
                                        </p:tav>
                                        <p:tav tm="46070">
                                          <p:val>
                                            <p:fltVal val="0.9879"/>
                                          </p:val>
                                        </p:tav>
                                        <p:tav tm="47190">
                                          <p:val>
                                            <p:fltVal val="0.9951"/>
                                          </p:val>
                                        </p:tav>
                                        <p:tav tm="48310">
                                          <p:val>
                                            <p:fltVal val="0.9987"/>
                                          </p:val>
                                        </p:tav>
                                        <p:tav tm="49440">
                                          <p:val>
                                            <p:fltVal val="0.9998"/>
                                          </p:val>
                                        </p:tav>
                                        <p:tav tm="50560">
                                          <p:val>
                                            <p:fltVal val="0.9999"/>
                                          </p:val>
                                        </p:tav>
                                        <p:tav tm="51690">
                                          <p:val>
                                            <p:fltVal val="0.9996"/>
                                          </p:val>
                                        </p:tav>
                                        <p:tav tm="52810">
                                          <p:val>
                                            <p:fltVal val="0.9977"/>
                                          </p:val>
                                        </p:tav>
                                        <p:tav tm="53930">
                                          <p:val>
                                            <p:fltVal val="0.993"/>
                                          </p:val>
                                        </p:tav>
                                        <p:tav tm="55060">
                                          <p:val>
                                            <p:fltVal val="0.9843"/>
                                          </p:val>
                                        </p:tav>
                                        <p:tav tm="56180">
                                          <p:val>
                                            <p:fltVal val="0.9701"/>
                                          </p:val>
                                        </p:tav>
                                        <p:tav tm="57300">
                                          <p:val>
                                            <p:fltVal val="0.9493"/>
                                          </p:val>
                                        </p:tav>
                                        <p:tav tm="58430">
                                          <p:val>
                                            <p:fltVal val="0.9206"/>
                                          </p:val>
                                        </p:tav>
                                        <p:tav tm="59550">
                                          <p:val>
                                            <p:fltVal val="0.8823"/>
                                          </p:val>
                                        </p:tav>
                                        <p:tav tm="60670">
                                          <p:val>
                                            <p:fltVal val="0.8339"/>
                                          </p:val>
                                        </p:tav>
                                        <p:tav tm="61800">
                                          <p:val>
                                            <p:fltVal val="0.7737"/>
                                          </p:val>
                                        </p:tav>
                                        <p:tav tm="62920">
                                          <p:val>
                                            <p:fltVal val="0.6998"/>
                                          </p:val>
                                        </p:tav>
                                        <p:tav tm="64040">
                                          <p:val>
                                            <p:fltVal val="0.6121"/>
                                          </p:val>
                                        </p:tav>
                                        <p:tav tm="65170">
                                          <p:val>
                                            <p:fltVal val="0.5088"/>
                                          </p:val>
                                        </p:tav>
                                        <p:tav tm="66290">
                                          <p:val>
                                            <p:fltVal val="0.3963"/>
                                          </p:val>
                                        </p:tav>
                                        <p:tav tm="67420">
                                          <p:val>
                                            <p:fltVal val="0.2997"/>
                                          </p:val>
                                        </p:tav>
                                        <p:tav tm="68540">
                                          <p:val>
                                            <p:fltVal val="0.2174"/>
                                          </p:val>
                                        </p:tav>
                                        <p:tav tm="69660">
                                          <p:val>
                                            <p:fltVal val="0.1497"/>
                                          </p:val>
                                        </p:tav>
                                        <p:tav tm="70790">
                                          <p:val>
                                            <p:fltVal val="0.0946"/>
                                          </p:val>
                                        </p:tav>
                                        <p:tav tm="71910">
                                          <p:val>
                                            <p:fltVal val="0.0503"/>
                                          </p:val>
                                        </p:tav>
                                        <p:tav tm="73030">
                                          <p:val>
                                            <p:fltVal val="0.0164"/>
                                          </p:val>
                                        </p:tav>
                                        <p:tav tm="74160">
                                          <p:val>
                                            <p:fltVal val="-0.0088"/>
                                          </p:val>
                                        </p:tav>
                                        <p:tav tm="75280">
                                          <p:val>
                                            <p:fltVal val="-0.0268"/>
                                          </p:val>
                                        </p:tav>
                                        <p:tav tm="76400">
                                          <p:val>
                                            <p:fltVal val="-0.0385"/>
                                          </p:val>
                                        </p:tav>
                                        <p:tav tm="77530">
                                          <p:val>
                                            <p:fltVal val="-0.0454"/>
                                          </p:val>
                                        </p:tav>
                                        <p:tav tm="78650">
                                          <p:val>
                                            <p:fltVal val="-0.0488"/>
                                          </p:val>
                                        </p:tav>
                                        <p:tav tm="79780">
                                          <p:val>
                                            <p:fltVal val="-0.0499"/>
                                          </p:val>
                                        </p:tav>
                                        <p:tav tm="80900">
                                          <p:val>
                                            <p:fltVal val="-0.0499"/>
                                          </p:val>
                                        </p:tav>
                                        <p:tav tm="82020">
                                          <p:val>
                                            <p:fltVal val="-0.0489"/>
                                          </p:val>
                                        </p:tav>
                                        <p:tav tm="83150">
                                          <p:val>
                                            <p:fltVal val="-0.0438"/>
                                          </p:val>
                                        </p:tav>
                                        <p:tav tm="84270">
                                          <p:val>
                                            <p:fltVal val="-0.0313"/>
                                          </p:val>
                                        </p:tav>
                                        <p:tav tm="85390">
                                          <p:val>
                                            <p:fltVal val="-0.0079"/>
                                          </p:val>
                                        </p:tav>
                                        <p:tav tm="86520">
                                          <p:val>
                                            <p:fltVal val="0.0209"/>
                                          </p:val>
                                        </p:tav>
                                        <p:tav tm="87640">
                                          <p:val>
                                            <p:fltVal val="0.0385"/>
                                          </p:val>
                                        </p:tav>
                                        <p:tav tm="88760">
                                          <p:val>
                                            <p:fltVal val="0.047"/>
                                          </p:val>
                                        </p:tav>
                                        <p:tav tm="89890">
                                          <p:val>
                                            <p:fltVal val="0.0497"/>
                                          </p:val>
                                        </p:tav>
                                        <p:tav tm="91010">
                                          <p:val>
                                            <p:fltVal val="0.0499"/>
                                          </p:val>
                                        </p:tav>
                                        <p:tav tm="92130">
                                          <p:val>
                                            <p:fltVal val="0.0494"/>
                                          </p:val>
                                        </p:tav>
                                        <p:tav tm="93260">
                                          <p:val>
                                            <p:fltVal val="0.0468"/>
                                          </p:val>
                                        </p:tav>
                                        <p:tav tm="94380">
                                          <p:val>
                                            <p:fltVal val="0.0404"/>
                                          </p:val>
                                        </p:tav>
                                        <p:tav tm="95510">
                                          <p:val>
                                            <p:fltVal val="0.0287"/>
                                          </p:val>
                                        </p:tav>
                                        <p:tav tm="96630">
                                          <p:val>
                                            <p:fltVal val="0.0142"/>
                                          </p:val>
                                        </p:tav>
                                        <p:tav tm="97750">
                                          <p:val>
                                            <p:fltVal val="0.0055"/>
                                          </p:val>
                                        </p:tav>
                                        <p:tav tm="98880">
                                          <p:val>
                                            <p:fltVal val="0.0014"/>
                                          </p:val>
                                        </p:tav>
                                        <p:tav tm="100000">
                                          <p:val>
                                            <p:fltVal val="0"/>
                                          </p:val>
                                        </p:tav>
                                      </p:tavLst>
                                    </p:anim>
                                    <p:anim calcmode="lin" valueType="num">
                                      <p:cBhvr additive="mult">
                                        <p:cTn id="41" dur="3000" fill="hold"/>
                                        <p:tgtEl>
                                          <p:spTgt spid="32"/>
                                        </p:tgtEl>
                                        <p:attrNameLst>
                                          <p:attrName>3d.object.scale.x</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2" dur="3000" fill="hold"/>
                                        <p:tgtEl>
                                          <p:spTgt spid="32"/>
                                        </p:tgtEl>
                                        <p:attrNameLst>
                                          <p:attrName>3d.object.scale.y</p:attrName>
                                        </p:attrNameLst>
                                      </p:cBhvr>
                                      <p:tavLst>
                                        <p:tav tm="0">
                                          <p:val>
                                            <p:fltVal val="1"/>
                                          </p:val>
                                        </p:tav>
                                        <p:tav tm="1120">
                                          <p:val>
                                            <p:fltVal val="0.9998"/>
                                          </p:val>
                                        </p:tav>
                                        <p:tav tm="2250">
                                          <p:val>
                                            <p:fltVal val="0.9989"/>
                                          </p:val>
                                        </p:tav>
                                        <p:tav tm="3370">
                                          <p:val>
                                            <p:fltVal val="0.9963"/>
                                          </p:val>
                                        </p:tav>
                                        <p:tav tm="4490">
                                          <p:val>
                                            <p:fltVal val="0.9911"/>
                                          </p:val>
                                        </p:tav>
                                        <p:tav tm="5620">
                                          <p:val>
                                            <p:fltVal val="0.9827"/>
                                          </p:val>
                                        </p:tav>
                                        <p:tav tm="6740">
                                          <p:val>
                                            <p:fltVal val="0.9701"/>
                                          </p:val>
                                        </p:tav>
                                        <p:tav tm="7870">
                                          <p:val>
                                            <p:fltVal val="0.9527"/>
                                          </p:val>
                                        </p:tav>
                                        <p:tav tm="8990">
                                          <p:val>
                                            <p:fltVal val="0.9292"/>
                                          </p:val>
                                        </p:tav>
                                        <p:tav tm="10110">
                                          <p:val>
                                            <p:fltVal val="0.8994"/>
                                          </p:val>
                                        </p:tav>
                                        <p:tav tm="11240">
                                          <p:val>
                                            <p:fltVal val="0.8697"/>
                                          </p:val>
                                        </p:tav>
                                        <p:tav tm="12360">
                                          <p:val>
                                            <p:fltVal val="0.8465"/>
                                          </p:val>
                                        </p:tav>
                                        <p:tav tm="13480">
                                          <p:val>
                                            <p:fltVal val="0.8292"/>
                                          </p:val>
                                        </p:tav>
                                        <p:tav tm="14610">
                                          <p:val>
                                            <p:fltVal val="0.8169"/>
                                          </p:val>
                                        </p:tav>
                                        <p:tav tm="15730">
                                          <p:val>
                                            <p:fltVal val="0.8085"/>
                                          </p:val>
                                        </p:tav>
                                        <p:tav tm="16850">
                                          <p:val>
                                            <p:fltVal val="0.8035"/>
                                          </p:val>
                                        </p:tav>
                                        <p:tav tm="17980">
                                          <p:val>
                                            <p:fltVal val="0.801"/>
                                          </p:val>
                                        </p:tav>
                                        <p:tav tm="19100">
                                          <p:val>
                                            <p:fltVal val="0.8001"/>
                                          </p:val>
                                        </p:tav>
                                        <p:tav tm="20220">
                                          <p:val>
                                            <p:fltVal val="0.8"/>
                                          </p:val>
                                        </p:tav>
                                        <p:tav tm="21350">
                                          <p:val>
                                            <p:fltVal val="0.8012"/>
                                          </p:val>
                                        </p:tav>
                                        <p:tav tm="22470">
                                          <p:val>
                                            <p:fltVal val="0.8092"/>
                                          </p:val>
                                        </p:tav>
                                        <p:tav tm="23600">
                                          <p:val>
                                            <p:fltVal val="0.8306"/>
                                          </p:val>
                                        </p:tav>
                                        <p:tav tm="24720">
                                          <p:val>
                                            <p:fltVal val="0.8724"/>
                                          </p:val>
                                        </p:tav>
                                        <p:tav tm="25840">
                                          <p:val>
                                            <p:fltVal val="0.9318"/>
                                          </p:val>
                                        </p:tav>
                                        <p:tav tm="26970">
                                          <p:val>
                                            <p:fltVal val="0.9717"/>
                                          </p:val>
                                        </p:tav>
                                        <p:tav tm="28090">
                                          <p:val>
                                            <p:fltVal val="0.9919"/>
                                          </p:val>
                                        </p:tav>
                                        <p:tav tm="29210">
                                          <p:val>
                                            <p:fltVal val="0.9991"/>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0.9997"/>
                                          </p:val>
                                        </p:tav>
                                        <p:tav tm="68540">
                                          <p:val>
                                            <p:fltVal val="0.9975"/>
                                          </p:val>
                                        </p:tav>
                                        <p:tav tm="69660">
                                          <p:val>
                                            <p:fltVal val="0.991"/>
                                          </p:val>
                                        </p:tav>
                                        <p:tav tm="70790">
                                          <p:val>
                                            <p:fltVal val="0.9777"/>
                                          </p:val>
                                        </p:tav>
                                        <p:tav tm="71910">
                                          <p:val>
                                            <p:fltVal val="0.9551"/>
                                          </p:val>
                                        </p:tav>
                                        <p:tav tm="73030">
                                          <p:val>
                                            <p:fltVal val="0.921"/>
                                          </p:val>
                                        </p:tav>
                                        <p:tav tm="74160">
                                          <p:val>
                                            <p:fltVal val="0.8771"/>
                                          </p:val>
                                        </p:tav>
                                        <p:tav tm="75280">
                                          <p:val>
                                            <p:fltVal val="0.8434"/>
                                          </p:val>
                                        </p:tav>
                                        <p:tav tm="76400">
                                          <p:val>
                                            <p:fltVal val="0.8214"/>
                                          </p:val>
                                        </p:tav>
                                        <p:tav tm="77530">
                                          <p:val>
                                            <p:fltVal val="0.8085"/>
                                          </p:val>
                                        </p:tav>
                                        <p:tav tm="78650">
                                          <p:val>
                                            <p:fltVal val="0.8021"/>
                                          </p:val>
                                        </p:tav>
                                        <p:tav tm="79780">
                                          <p:val>
                                            <p:fltVal val="0.8001"/>
                                          </p:val>
                                        </p:tav>
                                        <p:tav tm="80900">
                                          <p:val>
                                            <p:fltVal val="0.8"/>
                                          </p:val>
                                        </p:tav>
                                        <p:tav tm="82020">
                                          <p:val>
                                            <p:fltVal val="0.8021"/>
                                          </p:val>
                                        </p:tav>
                                        <p:tav tm="83150">
                                          <p:val>
                                            <p:fltVal val="0.8123"/>
                                          </p:val>
                                        </p:tav>
                                        <p:tav tm="84270">
                                          <p:val>
                                            <p:fltVal val="0.8373"/>
                                          </p:val>
                                        </p:tav>
                                        <p:tav tm="85390">
                                          <p:val>
                                            <p:fltVal val="0.8841"/>
                                          </p:val>
                                        </p:tav>
                                        <p:tav tm="86520">
                                          <p:val>
                                            <p:fltVal val="0.9419"/>
                                          </p:val>
                                        </p:tav>
                                        <p:tav tm="87640">
                                          <p:val>
                                            <p:fltVal val="0.977"/>
                                          </p:val>
                                        </p:tav>
                                        <p:tav tm="88760">
                                          <p:val>
                                            <p:fltVal val="0.9941"/>
                                          </p:val>
                                        </p:tav>
                                        <p:tav tm="89890">
                                          <p:val>
                                            <p:fltVal val="0.9995"/>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anim calcmode="lin" valueType="num">
                                      <p:cBhvr additive="mult">
                                        <p:cTn id="43" dur="3000" fill="hold"/>
                                        <p:tgtEl>
                                          <p:spTgt spid="32"/>
                                        </p:tgtEl>
                                        <p:attrNameLst>
                                          <p:attrName>3d.object.scale.z</p:attrName>
                                        </p:attrNameLst>
                                      </p:cBhvr>
                                      <p:tavLst>
                                        <p:tav tm="0">
                                          <p:val>
                                            <p:fltVal val="1"/>
                                          </p:val>
                                        </p:tav>
                                        <p:tav tm="1120">
                                          <p:val>
                                            <p:fltVal val="1"/>
                                          </p:val>
                                        </p:tav>
                                        <p:tav tm="2250">
                                          <p:val>
                                            <p:fltVal val="1.0006"/>
                                          </p:val>
                                        </p:tav>
                                        <p:tav tm="3370">
                                          <p:val>
                                            <p:fltVal val="1.0021"/>
                                          </p:val>
                                        </p:tav>
                                        <p:tav tm="4490">
                                          <p:val>
                                            <p:fltVal val="1.0051"/>
                                          </p:val>
                                        </p:tav>
                                        <p:tav tm="5620">
                                          <p:val>
                                            <p:fltVal val="1.0101"/>
                                          </p:val>
                                        </p:tav>
                                        <p:tav tm="6740">
                                          <p:val>
                                            <p:fltVal val="1.0175"/>
                                          </p:val>
                                        </p:tav>
                                        <p:tav tm="7870">
                                          <p:val>
                                            <p:fltVal val="1.0278"/>
                                          </p:val>
                                        </p:tav>
                                        <p:tav tm="8990">
                                          <p:val>
                                            <p:fltVal val="1.0417"/>
                                          </p:val>
                                        </p:tav>
                                        <p:tav tm="10110">
                                          <p:val>
                                            <p:fltVal val="1.0593"/>
                                          </p:val>
                                        </p:tav>
                                        <p:tav tm="11240">
                                          <p:val>
                                            <p:fltVal val="1.0768"/>
                                          </p:val>
                                        </p:tav>
                                        <p:tav tm="12360">
                                          <p:val>
                                            <p:fltVal val="1.0905"/>
                                          </p:val>
                                        </p:tav>
                                        <p:tav tm="13480">
                                          <p:val>
                                            <p:fltVal val="1.1007"/>
                                          </p:val>
                                        </p:tav>
                                        <p:tav tm="14610">
                                          <p:val>
                                            <p:fltVal val="1.108"/>
                                          </p:val>
                                        </p:tav>
                                        <p:tav tm="15730">
                                          <p:val>
                                            <p:fltVal val="1.1129"/>
                                          </p:val>
                                        </p:tav>
                                        <p:tav tm="16850">
                                          <p:val>
                                            <p:fltVal val="1.1158"/>
                                          </p:val>
                                        </p:tav>
                                        <p:tav tm="17980">
                                          <p:val>
                                            <p:fltVal val="1.1173"/>
                                          </p:val>
                                        </p:tav>
                                        <p:tav tm="19100">
                                          <p:val>
                                            <p:fltVal val="1.1179"/>
                                          </p:val>
                                        </p:tav>
                                        <p:tav tm="20220">
                                          <p:val>
                                            <p:fltVal val="1.118"/>
                                          </p:val>
                                        </p:tav>
                                        <p:tav tm="21350">
                                          <p:val>
                                            <p:fltVal val="1.1172"/>
                                          </p:val>
                                        </p:tav>
                                        <p:tav tm="22470">
                                          <p:val>
                                            <p:fltVal val="1.1125"/>
                                          </p:val>
                                        </p:tav>
                                        <p:tav tm="23600">
                                          <p:val>
                                            <p:fltVal val="1.0999"/>
                                          </p:val>
                                        </p:tav>
                                        <p:tav tm="24720">
                                          <p:val>
                                            <p:fltVal val="1.0752"/>
                                          </p:val>
                                        </p:tav>
                                        <p:tav tm="25840">
                                          <p:val>
                                            <p:fltVal val="1.0402"/>
                                          </p:val>
                                        </p:tav>
                                        <p:tav tm="26970">
                                          <p:val>
                                            <p:fltVal val="1.0166"/>
                                          </p:val>
                                        </p:tav>
                                        <p:tav tm="28090">
                                          <p:val>
                                            <p:fltVal val="1.0047"/>
                                          </p:val>
                                        </p:tav>
                                        <p:tav tm="29210">
                                          <p:val>
                                            <p:fltVal val="1.0005"/>
                                          </p:val>
                                        </p:tav>
                                        <p:tav tm="30340">
                                          <p:val>
                                            <p:fltVal val="1"/>
                                          </p:val>
                                        </p:tav>
                                        <p:tav tm="31460">
                                          <p:val>
                                            <p:fltVal val="1"/>
                                          </p:val>
                                        </p:tav>
                                        <p:tav tm="32580">
                                          <p:val>
                                            <p:fltVal val="1"/>
                                          </p:val>
                                        </p:tav>
                                        <p:tav tm="33710">
                                          <p:val>
                                            <p:fltVal val="1"/>
                                          </p:val>
                                        </p:tav>
                                        <p:tav tm="34830">
                                          <p:val>
                                            <p:fltVal val="1"/>
                                          </p:val>
                                        </p:tav>
                                        <p:tav tm="35960">
                                          <p:val>
                                            <p:fltVal val="1"/>
                                          </p:val>
                                        </p:tav>
                                        <p:tav tm="37080">
                                          <p:val>
                                            <p:fltVal val="1"/>
                                          </p:val>
                                        </p:tav>
                                        <p:tav tm="38200">
                                          <p:val>
                                            <p:fltVal val="1"/>
                                          </p:val>
                                        </p:tav>
                                        <p:tav tm="39330">
                                          <p:val>
                                            <p:fltVal val="1"/>
                                          </p:val>
                                        </p:tav>
                                        <p:tav tm="40450">
                                          <p:val>
                                            <p:fltVal val="1"/>
                                          </p:val>
                                        </p:tav>
                                        <p:tav tm="41570">
                                          <p:val>
                                            <p:fltVal val="1"/>
                                          </p:val>
                                        </p:tav>
                                        <p:tav tm="42700">
                                          <p:val>
                                            <p:fltVal val="1"/>
                                          </p:val>
                                        </p:tav>
                                        <p:tav tm="43820">
                                          <p:val>
                                            <p:fltVal val="1"/>
                                          </p:val>
                                        </p:tav>
                                        <p:tav tm="44940">
                                          <p:val>
                                            <p:fltVal val="1"/>
                                          </p:val>
                                        </p:tav>
                                        <p:tav tm="46070">
                                          <p:val>
                                            <p:fltVal val="1"/>
                                          </p:val>
                                        </p:tav>
                                        <p:tav tm="47190">
                                          <p:val>
                                            <p:fltVal val="1"/>
                                          </p:val>
                                        </p:tav>
                                        <p:tav tm="48310">
                                          <p:val>
                                            <p:fltVal val="1"/>
                                          </p:val>
                                        </p:tav>
                                        <p:tav tm="49440">
                                          <p:val>
                                            <p:fltVal val="1"/>
                                          </p:val>
                                        </p:tav>
                                        <p:tav tm="50560">
                                          <p:val>
                                            <p:fltVal val="1"/>
                                          </p:val>
                                        </p:tav>
                                        <p:tav tm="51690">
                                          <p:val>
                                            <p:fltVal val="1"/>
                                          </p:val>
                                        </p:tav>
                                        <p:tav tm="52810">
                                          <p:val>
                                            <p:fltVal val="1"/>
                                          </p:val>
                                        </p:tav>
                                        <p:tav tm="53930">
                                          <p:val>
                                            <p:fltVal val="1"/>
                                          </p:val>
                                        </p:tav>
                                        <p:tav tm="55060">
                                          <p:val>
                                            <p:fltVal val="1"/>
                                          </p:val>
                                        </p:tav>
                                        <p:tav tm="56180">
                                          <p:val>
                                            <p:fltVal val="1"/>
                                          </p:val>
                                        </p:tav>
                                        <p:tav tm="57300">
                                          <p:val>
                                            <p:fltVal val="1"/>
                                          </p:val>
                                        </p:tav>
                                        <p:tav tm="58430">
                                          <p:val>
                                            <p:fltVal val="1"/>
                                          </p:val>
                                        </p:tav>
                                        <p:tav tm="59550">
                                          <p:val>
                                            <p:fltVal val="1"/>
                                          </p:val>
                                        </p:tav>
                                        <p:tav tm="60670">
                                          <p:val>
                                            <p:fltVal val="1"/>
                                          </p:val>
                                        </p:tav>
                                        <p:tav tm="61800">
                                          <p:val>
                                            <p:fltVal val="1"/>
                                          </p:val>
                                        </p:tav>
                                        <p:tav tm="62920">
                                          <p:val>
                                            <p:fltVal val="1"/>
                                          </p:val>
                                        </p:tav>
                                        <p:tav tm="64040">
                                          <p:val>
                                            <p:fltVal val="1"/>
                                          </p:val>
                                        </p:tav>
                                        <p:tav tm="65170">
                                          <p:val>
                                            <p:fltVal val="1"/>
                                          </p:val>
                                        </p:tav>
                                        <p:tav tm="66290">
                                          <p:val>
                                            <p:fltVal val="1"/>
                                          </p:val>
                                        </p:tav>
                                        <p:tav tm="67420">
                                          <p:val>
                                            <p:fltVal val="1.0001"/>
                                          </p:val>
                                        </p:tav>
                                        <p:tav tm="68540">
                                          <p:val>
                                            <p:fltVal val="1.0014"/>
                                          </p:val>
                                        </p:tav>
                                        <p:tav tm="69660">
                                          <p:val>
                                            <p:fltVal val="1.0052"/>
                                          </p:val>
                                        </p:tav>
                                        <p:tav tm="70790">
                                          <p:val>
                                            <p:fltVal val="1.0131"/>
                                          </p:val>
                                        </p:tav>
                                        <p:tav tm="71910">
                                          <p:val>
                                            <p:fltVal val="1.0264"/>
                                          </p:val>
                                        </p:tav>
                                        <p:tav tm="73030">
                                          <p:val>
                                            <p:fltVal val="1.0465"/>
                                          </p:val>
                                        </p:tav>
                                        <p:tav tm="74160">
                                          <p:val>
                                            <p:fltVal val="1.0724"/>
                                          </p:val>
                                        </p:tav>
                                        <p:tav tm="75280">
                                          <p:val>
                                            <p:fltVal val="1.0923"/>
                                          </p:val>
                                        </p:tav>
                                        <p:tav tm="76400">
                                          <p:val>
                                            <p:fltVal val="1.1053"/>
                                          </p:val>
                                        </p:tav>
                                        <p:tav tm="77530">
                                          <p:val>
                                            <p:fltVal val="1.1129"/>
                                          </p:val>
                                        </p:tav>
                                        <p:tav tm="78650">
                                          <p:val>
                                            <p:fltVal val="1.1167"/>
                                          </p:val>
                                        </p:tav>
                                        <p:tav tm="79780">
                                          <p:val>
                                            <p:fltVal val="1.1178"/>
                                          </p:val>
                                        </p:tav>
                                        <p:tav tm="80900">
                                          <p:val>
                                            <p:fltVal val="1.1179"/>
                                          </p:val>
                                        </p:tav>
                                        <p:tav tm="82020">
                                          <p:val>
                                            <p:fltVal val="1.1167"/>
                                          </p:val>
                                        </p:tav>
                                        <p:tav tm="83150">
                                          <p:val>
                                            <p:fltVal val="1.1107"/>
                                          </p:val>
                                        </p:tav>
                                        <p:tav tm="84270">
                                          <p:val>
                                            <p:fltVal val="1.0959"/>
                                          </p:val>
                                        </p:tav>
                                        <p:tav tm="85390">
                                          <p:val>
                                            <p:fltVal val="1.0683"/>
                                          </p:val>
                                        </p:tav>
                                        <p:tav tm="86520">
                                          <p:val>
                                            <p:fltVal val="1.0342"/>
                                          </p:val>
                                        </p:tav>
                                        <p:tav tm="87640">
                                          <p:val>
                                            <p:fltVal val="1.0135"/>
                                          </p:val>
                                        </p:tav>
                                        <p:tav tm="88760">
                                          <p:val>
                                            <p:fltVal val="1.0034"/>
                                          </p:val>
                                        </p:tav>
                                        <p:tav tm="89890">
                                          <p:val>
                                            <p:fltVal val="1.0002"/>
                                          </p:val>
                                        </p:tav>
                                        <p:tav tm="91010">
                                          <p:val>
                                            <p:fltVal val="1"/>
                                          </p:val>
                                        </p:tav>
                                        <p:tav tm="92130">
                                          <p:val>
                                            <p:fltVal val="1"/>
                                          </p:val>
                                        </p:tav>
                                        <p:tav tm="93260">
                                          <p:val>
                                            <p:fltVal val="1"/>
                                          </p:val>
                                        </p:tav>
                                        <p:tav tm="94380">
                                          <p:val>
                                            <p:fltVal val="1"/>
                                          </p:val>
                                        </p:tav>
                                        <p:tav tm="95510">
                                          <p:val>
                                            <p:fltVal val="1"/>
                                          </p:val>
                                        </p:tav>
                                        <p:tav tm="96630">
                                          <p:val>
                                            <p:fltVal val="1"/>
                                          </p:val>
                                        </p:tav>
                                        <p:tav tm="97750">
                                          <p:val>
                                            <p:fltVal val="1"/>
                                          </p:val>
                                        </p:tav>
                                        <p:tav tm="98880">
                                          <p:val>
                                            <p:fltVal val="1"/>
                                          </p:val>
                                        </p:tav>
                                        <p:tav tm="100000">
                                          <p:val>
                                            <p:fltVal val="1"/>
                                          </p:val>
                                        </p:tav>
                                      </p:tavLst>
                                    </p:anim>
                                  </p:childTnLst>
                                </p:cTn>
                              </p:par>
                            </p:childTnLst>
                          </p:cTn>
                        </p:par>
                      </p:childTnLst>
                    </p:cTn>
                  </p:par>
                </p:childTnLst>
              </p:cTn>
              <p:nextCondLst>
                <p:cond evt="onClick" delay="0">
                  <p:tgtEl>
                    <p:spTgt spid="332"/>
                  </p:tgtEl>
                </p:cond>
              </p:nextCondLst>
            </p:seq>
            <p:audio>
              <p:cMediaNode vol="100000" showWhenStopped="0">
                <p:cTn id="44" fill="hold" display="0">
                  <p:stCondLst>
                    <p:cond delay="indefinite"/>
                  </p:stCondLst>
                  <p:endCondLst>
                    <p:cond evt="onStopAudio" delay="0">
                      <p:tgtEl>
                        <p:sldTgt/>
                      </p:tgtEl>
                    </p:cond>
                  </p:endCondLst>
                </p:cTn>
                <p:tgtEl>
                  <p:spTgt spid="35"/>
                </p:tgtEl>
              </p:cMediaNode>
            </p:audio>
          </p:childTnLst>
        </p:cTn>
      </p:par>
    </p:tnLst>
    <p:bldLst>
      <p:bldP spid="320" grpId="0" animBg="1"/>
      <p:bldP spid="328" grpId="0" animBg="1"/>
      <p:bldP spid="331" grpId="0" animBg="1"/>
      <p:bldP spid="33"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432516"/>
            <a:ext cx="10758237" cy="1142843"/>
          </a:xfrm>
          <a:prstGeom prst="roundRect">
            <a:avLst>
              <a:gd name="adj" fmla="val 34809"/>
            </a:avLst>
          </a:prstGeom>
          <a:noFill/>
          <a:ln w="28575">
            <a:solidFill>
              <a:srgbClr val="EE646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Hình Bầu dục 119">
            <a:extLst>
              <a:ext uri="{FF2B5EF4-FFF2-40B4-BE49-F238E27FC236}">
                <a16:creationId xmlns:a16="http://schemas.microsoft.com/office/drawing/2014/main" id="{3A147180-EEDA-25A9-70B3-0D383F9B3EA6}"/>
              </a:ext>
            </a:extLst>
          </p:cNvPr>
          <p:cNvSpPr>
            <a:spLocks/>
          </p:cNvSpPr>
          <p:nvPr/>
        </p:nvSpPr>
        <p:spPr>
          <a:xfrm>
            <a:off x="926062" y="563110"/>
            <a:ext cx="881656" cy="881655"/>
          </a:xfrm>
          <a:prstGeom prst="ellipse">
            <a:avLst/>
          </a:prstGeom>
          <a:solidFill>
            <a:srgbClr val="EE64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Hộp Văn bản 124">
            <a:extLst>
              <a:ext uri="{FF2B5EF4-FFF2-40B4-BE49-F238E27FC236}">
                <a16:creationId xmlns:a16="http://schemas.microsoft.com/office/drawing/2014/main" id="{8ABBDB7F-9997-397B-825B-05852093CACD}"/>
              </a:ext>
            </a:extLst>
          </p:cNvPr>
          <p:cNvSpPr txBox="1"/>
          <p:nvPr/>
        </p:nvSpPr>
        <p:spPr>
          <a:xfrm>
            <a:off x="1981200" y="696161"/>
            <a:ext cx="378835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Luyện tập</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131" name="Hộp Văn bản 130">
            <a:extLst>
              <a:ext uri="{FF2B5EF4-FFF2-40B4-BE49-F238E27FC236}">
                <a16:creationId xmlns:a16="http://schemas.microsoft.com/office/drawing/2014/main" id="{099DA2F7-31B8-7BBA-C676-5F50BC044BAB}"/>
              </a:ext>
            </a:extLst>
          </p:cNvPr>
          <p:cNvSpPr txBox="1"/>
          <p:nvPr/>
        </p:nvSpPr>
        <p:spPr>
          <a:xfrm>
            <a:off x="1139264" y="757716"/>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6</a:t>
            </a:r>
            <a:endParaRPr lang="en-US" sz="3200">
              <a:solidFill>
                <a:schemeClr val="bg1"/>
              </a:solidFill>
              <a:latin typeface="Arial" panose="020B0604020202020204" pitchFamily="34" charset="0"/>
              <a:cs typeface="Arial" panose="020B0604020202020204" pitchFamily="34" charset="0"/>
            </a:endParaRPr>
          </a:p>
        </p:txBody>
      </p:sp>
      <p:pic>
        <p:nvPicPr>
          <p:cNvPr id="20" name="Đồng hồ đếm ngược 5 phút - 5 minutes timer _ Hailist">
            <a:hlinkClick r:id="" action="ppaction://media"/>
            <a:extLst>
              <a:ext uri="{FF2B5EF4-FFF2-40B4-BE49-F238E27FC236}">
                <a16:creationId xmlns:a16="http://schemas.microsoft.com/office/drawing/2014/main" id="{74DEE3BD-2C81-58E2-652C-07DB773AC602}"/>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8745465" y="3697287"/>
            <a:ext cx="2839156" cy="1597026"/>
          </a:xfrm>
          <a:prstGeom prst="rect">
            <a:avLst/>
          </a:prstGeom>
        </p:spPr>
      </p:pic>
      <p:sp>
        <p:nvSpPr>
          <p:cNvPr id="24" name="Hình chữ nhật 63">
            <a:extLst>
              <a:ext uri="{FF2B5EF4-FFF2-40B4-BE49-F238E27FC236}">
                <a16:creationId xmlns:a16="http://schemas.microsoft.com/office/drawing/2014/main" id="{1A3FC5C2-918F-6B15-F45A-401A3495C522}"/>
              </a:ext>
            </a:extLst>
          </p:cNvPr>
          <p:cNvSpPr/>
          <p:nvPr/>
        </p:nvSpPr>
        <p:spPr>
          <a:xfrm rot="21266325">
            <a:off x="1167817" y="2472973"/>
            <a:ext cx="7080563" cy="3101494"/>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solidFill>
            <a:srgbClr val="EE6460"/>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Hình chữ nhật 62">
            <a:extLst>
              <a:ext uri="{FF2B5EF4-FFF2-40B4-BE49-F238E27FC236}">
                <a16:creationId xmlns:a16="http://schemas.microsoft.com/office/drawing/2014/main" id="{EA79D872-2727-BCDF-1959-AFEC2929837E}"/>
              </a:ext>
            </a:extLst>
          </p:cNvPr>
          <p:cNvSpPr/>
          <p:nvPr/>
        </p:nvSpPr>
        <p:spPr>
          <a:xfrm rot="21266325">
            <a:off x="933180" y="2265729"/>
            <a:ext cx="7080563" cy="3101494"/>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Hình chữ nhật 61">
            <a:extLst>
              <a:ext uri="{FF2B5EF4-FFF2-40B4-BE49-F238E27FC236}">
                <a16:creationId xmlns:a16="http://schemas.microsoft.com/office/drawing/2014/main" id="{45CB8525-08CB-8D6F-ABB8-448EE28BCB0F}"/>
              </a:ext>
            </a:extLst>
          </p:cNvPr>
          <p:cNvSpPr/>
          <p:nvPr/>
        </p:nvSpPr>
        <p:spPr>
          <a:xfrm>
            <a:off x="959965" y="2199801"/>
            <a:ext cx="7080563" cy="3101494"/>
          </a:xfrm>
          <a:custGeom>
            <a:avLst/>
            <a:gdLst>
              <a:gd name="connsiteX0" fmla="*/ 0 w 7080563"/>
              <a:gd name="connsiteY0" fmla="*/ 0 h 3101494"/>
              <a:gd name="connsiteX1" fmla="*/ 7080563 w 7080563"/>
              <a:gd name="connsiteY1" fmla="*/ 0 h 3101494"/>
              <a:gd name="connsiteX2" fmla="*/ 7080563 w 7080563"/>
              <a:gd name="connsiteY2" fmla="*/ 3101494 h 3101494"/>
              <a:gd name="connsiteX3" fmla="*/ 0 w 7080563"/>
              <a:gd name="connsiteY3" fmla="*/ 3101494 h 3101494"/>
              <a:gd name="connsiteX4" fmla="*/ 0 w 7080563"/>
              <a:gd name="connsiteY4" fmla="*/ 0 h 31014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80563" h="3101494">
                <a:moveTo>
                  <a:pt x="0" y="0"/>
                </a:moveTo>
                <a:lnTo>
                  <a:pt x="7080563" y="0"/>
                </a:lnTo>
                <a:lnTo>
                  <a:pt x="7080563" y="3101494"/>
                </a:lnTo>
                <a:lnTo>
                  <a:pt x="0" y="3101494"/>
                </a:lnTo>
                <a:lnTo>
                  <a:pt x="0" y="0"/>
                </a:lnTo>
                <a:close/>
              </a:path>
            </a:pathLst>
          </a:custGeom>
          <a:solidFill>
            <a:schemeClr val="bg1"/>
          </a:solidFill>
          <a:ln>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Hình chữ nhật 19">
            <a:extLst>
              <a:ext uri="{FF2B5EF4-FFF2-40B4-BE49-F238E27FC236}">
                <a16:creationId xmlns:a16="http://schemas.microsoft.com/office/drawing/2014/main" id="{B9C9A7F0-0229-6CC0-DAFE-090114A7E76C}"/>
              </a:ext>
            </a:extLst>
          </p:cNvPr>
          <p:cNvSpPr/>
          <p:nvPr/>
        </p:nvSpPr>
        <p:spPr>
          <a:xfrm>
            <a:off x="1137399" y="2427968"/>
            <a:ext cx="6686797" cy="2672461"/>
          </a:xfrm>
          <a:custGeom>
            <a:avLst/>
            <a:gdLst>
              <a:gd name="connsiteX0" fmla="*/ 0 w 6686797"/>
              <a:gd name="connsiteY0" fmla="*/ 0 h 2672461"/>
              <a:gd name="connsiteX1" fmla="*/ 6686797 w 6686797"/>
              <a:gd name="connsiteY1" fmla="*/ 0 h 2672461"/>
              <a:gd name="connsiteX2" fmla="*/ 6686797 w 6686797"/>
              <a:gd name="connsiteY2" fmla="*/ 2672461 h 2672461"/>
              <a:gd name="connsiteX3" fmla="*/ 0 w 6686797"/>
              <a:gd name="connsiteY3" fmla="*/ 2672461 h 2672461"/>
              <a:gd name="connsiteX4" fmla="*/ 0 w 6686797"/>
              <a:gd name="connsiteY4" fmla="*/ 0 h 26724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686797" h="2672461">
                <a:moveTo>
                  <a:pt x="0" y="0"/>
                </a:moveTo>
                <a:lnTo>
                  <a:pt x="6686797" y="0"/>
                </a:lnTo>
                <a:lnTo>
                  <a:pt x="6686797" y="2672461"/>
                </a:lnTo>
                <a:lnTo>
                  <a:pt x="0" y="2672461"/>
                </a:lnTo>
                <a:lnTo>
                  <a:pt x="0" y="0"/>
                </a:lnTo>
                <a:close/>
              </a:path>
            </a:pathLst>
          </a:custGeom>
          <a:noFill/>
          <a:ln w="38100">
            <a:solidFill>
              <a:srgbClr val="EE64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Hộp Văn bản 29">
            <a:extLst>
              <a:ext uri="{FF2B5EF4-FFF2-40B4-BE49-F238E27FC236}">
                <a16:creationId xmlns:a16="http://schemas.microsoft.com/office/drawing/2014/main" id="{85ECACAE-E74A-46FB-304B-52B12B53C389}"/>
              </a:ext>
            </a:extLst>
          </p:cNvPr>
          <p:cNvSpPr txBox="1"/>
          <p:nvPr/>
        </p:nvSpPr>
        <p:spPr>
          <a:xfrm>
            <a:off x="1639995" y="3099696"/>
            <a:ext cx="5915490" cy="1301703"/>
          </a:xfrm>
          <a:prstGeom prst="rect">
            <a:avLst/>
          </a:prstGeom>
          <a:noFill/>
        </p:spPr>
        <p:txBody>
          <a:bodyPr wrap="square" lIns="0" tIns="0" rIns="0" bIns="0" rtlCol="0">
            <a:spAutoFit/>
          </a:bodyPr>
          <a:lstStyle/>
          <a:p>
            <a:pPr>
              <a:lnSpc>
                <a:spcPct val="110000"/>
              </a:lnSpc>
            </a:pPr>
            <a:r>
              <a:rPr lang="en-US" sz="4000" b="1">
                <a:solidFill>
                  <a:schemeClr val="tx2">
                    <a:lumMod val="50000"/>
                  </a:schemeClr>
                </a:solidFill>
                <a:latin typeface="Arial" panose="020B0604020202020204" pitchFamily="34" charset="0"/>
                <a:cs typeface="Arial" panose="020B0604020202020204" pitchFamily="34" charset="0"/>
              </a:rPr>
              <a:t>BÀI KIỂM TRA NHANH</a:t>
            </a:r>
          </a:p>
          <a:p>
            <a:pPr>
              <a:lnSpc>
                <a:spcPct val="110000"/>
              </a:lnSpc>
            </a:pPr>
            <a:r>
              <a:rPr lang="en-US" sz="4000" b="1">
                <a:solidFill>
                  <a:schemeClr val="tx2">
                    <a:lumMod val="50000"/>
                  </a:schemeClr>
                </a:solidFill>
                <a:latin typeface="Arial" panose="020B0604020202020204" pitchFamily="34" charset="0"/>
                <a:cs typeface="Arial" panose="020B0604020202020204" pitchFamily="34" charset="0"/>
              </a:rPr>
              <a:t>Thời gian: 5 phút</a:t>
            </a:r>
            <a:endParaRPr lang="en-US" sz="2800">
              <a:solidFill>
                <a:schemeClr val="tx1">
                  <a:lumMod val="75000"/>
                  <a:lumOff val="25000"/>
                </a:schemeClr>
              </a:solidFill>
              <a:latin typeface="Arial" panose="020B0604020202020204" pitchFamily="34" charset="0"/>
              <a:cs typeface="Arial" panose="020B0604020202020204" pitchFamily="34" charset="0"/>
            </a:endParaRPr>
          </a:p>
        </p:txBody>
      </p:sp>
      <p:pic>
        <p:nvPicPr>
          <p:cNvPr id="3" name="Đồ họa 2" descr="List with solid fill">
            <a:extLst>
              <a:ext uri="{FF2B5EF4-FFF2-40B4-BE49-F238E27FC236}">
                <a16:creationId xmlns:a16="http://schemas.microsoft.com/office/drawing/2014/main" id="{FC6823AF-2A69-675D-673D-6208BB81C92E}"/>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9525000" y="2227952"/>
            <a:ext cx="1335195" cy="1335195"/>
          </a:xfrm>
          <a:prstGeom prst="rect">
            <a:avLst/>
          </a:prstGeom>
        </p:spPr>
      </p:pic>
      <p:pic>
        <p:nvPicPr>
          <p:cNvPr id="31" name="Đồ họa 30" descr="Back with solid fill">
            <a:hlinkClick r:id="rId8" action="ppaction://hlinksldjump"/>
            <a:extLst>
              <a:ext uri="{FF2B5EF4-FFF2-40B4-BE49-F238E27FC236}">
                <a16:creationId xmlns:a16="http://schemas.microsoft.com/office/drawing/2014/main" id="{08A14F5B-4C21-721D-2C93-96836376B20F}"/>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10820851" y="5247035"/>
            <a:ext cx="914400" cy="914400"/>
          </a:xfrm>
          <a:prstGeom prst="rect">
            <a:avLst/>
          </a:prstGeom>
        </p:spPr>
      </p:pic>
    </p:spTree>
    <p:extLst>
      <p:ext uri="{BB962C8B-B14F-4D97-AF65-F5344CB8AC3E}">
        <p14:creationId xmlns:p14="http://schemas.microsoft.com/office/powerpoint/2010/main" val="50515066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advClick="0">
        <p159:morph option="byObject"/>
      </p:transition>
    </mc:Choice>
    <mc:Fallback xmlns="">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311309" fill="hold"/>
                                        <p:tgtEl>
                                          <p:spTgt spid="20"/>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0"/>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20"/>
                                        </p:tgtEl>
                                      </p:cBhvr>
                                    </p:cmd>
                                  </p:childTnLst>
                                </p:cTn>
                              </p:par>
                            </p:childTnLst>
                          </p:cTn>
                        </p:par>
                      </p:childTnLst>
                    </p:cTn>
                  </p:par>
                </p:childTnLst>
              </p:cTn>
              <p:nextCondLst>
                <p:cond evt="onClick" delay="0">
                  <p:tgtEl>
                    <p:spTgt spid="20"/>
                  </p:tgtEl>
                </p:cond>
              </p:nextCondLst>
            </p:seq>
            <p:video>
              <p:cMediaNode vol="80000">
                <p:cTn id="12" fill="hold" display="0">
                  <p:stCondLst>
                    <p:cond delay="indefinite"/>
                  </p:stCondLst>
                </p:cTn>
                <p:tgtEl>
                  <p:spTgt spid="20"/>
                </p:tgtEl>
              </p:cMediaNode>
            </p:video>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3505200" y="663404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 name="Nhóm 1">
            <a:extLst>
              <a:ext uri="{FF2B5EF4-FFF2-40B4-BE49-F238E27FC236}">
                <a16:creationId xmlns:a16="http://schemas.microsoft.com/office/drawing/2014/main" id="{1BFD9BDB-94DE-6715-A97B-CEA5EC53EEDC}"/>
              </a:ext>
            </a:extLst>
          </p:cNvPr>
          <p:cNvGrpSpPr/>
          <p:nvPr/>
        </p:nvGrpSpPr>
        <p:grpSpPr>
          <a:xfrm>
            <a:off x="574811" y="363857"/>
            <a:ext cx="11042379" cy="1280160"/>
            <a:chOff x="574811" y="2128304"/>
            <a:chExt cx="11042379" cy="2601392"/>
          </a:xfrm>
        </p:grpSpPr>
        <p:sp>
          <p:nvSpPr>
            <p:cNvPr id="56" name="Hình chữ nhật: Góc Tròn 55">
              <a:extLst>
                <a:ext uri="{FF2B5EF4-FFF2-40B4-BE49-F238E27FC236}">
                  <a16:creationId xmlns:a16="http://schemas.microsoft.com/office/drawing/2014/main" id="{EB86AC77-2740-4EBA-9429-660D5FA25A0F}"/>
                </a:ext>
              </a:extLst>
            </p:cNvPr>
            <p:cNvSpPr/>
            <p:nvPr/>
          </p:nvSpPr>
          <p:spPr>
            <a:xfrm>
              <a:off x="574811" y="2128304"/>
              <a:ext cx="11042379" cy="2601392"/>
            </a:xfrm>
            <a:prstGeom prst="roundRect">
              <a:avLst>
                <a:gd name="adj" fmla="val 34809"/>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2267824"/>
              <a:ext cx="10758237" cy="2322352"/>
            </a:xfrm>
            <a:prstGeom prst="roundRect">
              <a:avLst>
                <a:gd name="adj" fmla="val 34809"/>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0" name="Hộp Văn bản 59">
            <a:extLst>
              <a:ext uri="{FF2B5EF4-FFF2-40B4-BE49-F238E27FC236}">
                <a16:creationId xmlns:a16="http://schemas.microsoft.com/office/drawing/2014/main" id="{E1E75BAE-27DB-531E-E4A4-30918F3BF936}"/>
              </a:ext>
            </a:extLst>
          </p:cNvPr>
          <p:cNvSpPr txBox="1"/>
          <p:nvPr/>
        </p:nvSpPr>
        <p:spPr>
          <a:xfrm>
            <a:off x="2764363" y="634605"/>
            <a:ext cx="6771085" cy="738664"/>
          </a:xfrm>
          <a:prstGeom prst="rect">
            <a:avLst/>
          </a:prstGeom>
          <a:noFill/>
        </p:spPr>
        <p:txBody>
          <a:bodyPr wrap="none" lIns="0" tIns="0" rIns="0" bIns="0" rtlCol="0">
            <a:spAutoFit/>
          </a:bodyPr>
          <a:lstStyle/>
          <a:p>
            <a:pPr algn="ctr"/>
            <a:r>
              <a:rPr lang="en-US" sz="4800" b="1">
                <a:solidFill>
                  <a:schemeClr val="bg1"/>
                </a:solidFill>
                <a:latin typeface="Arial" panose="020B0604020202020204" pitchFamily="34" charset="0"/>
                <a:cs typeface="Arial" panose="020B0604020202020204" pitchFamily="34" charset="0"/>
              </a:rPr>
              <a:t>TỔNG KẾT KIẾN THỨC</a:t>
            </a:r>
          </a:p>
        </p:txBody>
      </p:sp>
      <p:grpSp>
        <p:nvGrpSpPr>
          <p:cNvPr id="90" name="Nhóm 89">
            <a:extLst>
              <a:ext uri="{FF2B5EF4-FFF2-40B4-BE49-F238E27FC236}">
                <a16:creationId xmlns:a16="http://schemas.microsoft.com/office/drawing/2014/main" id="{BC9853EC-73DC-7BE4-29A1-750225FC9336}"/>
              </a:ext>
            </a:extLst>
          </p:cNvPr>
          <p:cNvGrpSpPr/>
          <p:nvPr/>
        </p:nvGrpSpPr>
        <p:grpSpPr>
          <a:xfrm>
            <a:off x="1064545" y="1995630"/>
            <a:ext cx="10007671" cy="4263765"/>
            <a:chOff x="1064545" y="1995630"/>
            <a:chExt cx="10007671" cy="4263765"/>
          </a:xfrm>
        </p:grpSpPr>
        <p:sp>
          <p:nvSpPr>
            <p:cNvPr id="89" name="Hình chữ nhật 88">
              <a:extLst>
                <a:ext uri="{FF2B5EF4-FFF2-40B4-BE49-F238E27FC236}">
                  <a16:creationId xmlns:a16="http://schemas.microsoft.com/office/drawing/2014/main" id="{23C77C3B-9A45-7BB6-4B0B-049464EBA79A}"/>
                </a:ext>
              </a:extLst>
            </p:cNvPr>
            <p:cNvSpPr/>
            <p:nvPr/>
          </p:nvSpPr>
          <p:spPr>
            <a:xfrm rot="1473083">
              <a:off x="6852524" y="3610516"/>
              <a:ext cx="1974953" cy="112080"/>
            </a:xfrm>
            <a:prstGeom prst="rect">
              <a:avLst/>
            </a:prstGeom>
            <a:solidFill>
              <a:srgbClr val="DCF3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Hình chữ nhật 87">
              <a:extLst>
                <a:ext uri="{FF2B5EF4-FFF2-40B4-BE49-F238E27FC236}">
                  <a16:creationId xmlns:a16="http://schemas.microsoft.com/office/drawing/2014/main" id="{3376AA6D-303A-56D0-B9F8-F78CAF52C7B5}"/>
                </a:ext>
              </a:extLst>
            </p:cNvPr>
            <p:cNvSpPr/>
            <p:nvPr/>
          </p:nvSpPr>
          <p:spPr>
            <a:xfrm rot="19453778">
              <a:off x="6790387" y="2727650"/>
              <a:ext cx="1974953" cy="112080"/>
            </a:xfrm>
            <a:prstGeom prst="rect">
              <a:avLst/>
            </a:prstGeom>
            <a:solidFill>
              <a:srgbClr val="DCF3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Hình chữ nhật 86">
              <a:extLst>
                <a:ext uri="{FF2B5EF4-FFF2-40B4-BE49-F238E27FC236}">
                  <a16:creationId xmlns:a16="http://schemas.microsoft.com/office/drawing/2014/main" id="{A15FB1B7-263B-E785-6A08-21B4BC1F12BD}"/>
                </a:ext>
              </a:extLst>
            </p:cNvPr>
            <p:cNvSpPr/>
            <p:nvPr/>
          </p:nvSpPr>
          <p:spPr>
            <a:xfrm rot="6741038" flipV="1">
              <a:off x="3613245" y="4601184"/>
              <a:ext cx="2397519" cy="125113"/>
            </a:xfrm>
            <a:prstGeom prst="rect">
              <a:avLst/>
            </a:prstGeom>
            <a:solidFill>
              <a:srgbClr val="DCF3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Hình chữ nhật 85">
              <a:extLst>
                <a:ext uri="{FF2B5EF4-FFF2-40B4-BE49-F238E27FC236}">
                  <a16:creationId xmlns:a16="http://schemas.microsoft.com/office/drawing/2014/main" id="{EB721D17-8447-325D-EF6A-66758E1D5D0A}"/>
                </a:ext>
              </a:extLst>
            </p:cNvPr>
            <p:cNvSpPr/>
            <p:nvPr/>
          </p:nvSpPr>
          <p:spPr>
            <a:xfrm rot="9181609">
              <a:off x="3374565" y="3789522"/>
              <a:ext cx="1974953" cy="112080"/>
            </a:xfrm>
            <a:prstGeom prst="rect">
              <a:avLst/>
            </a:prstGeom>
            <a:solidFill>
              <a:srgbClr val="DCF3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Hình chữ nhật 84">
              <a:extLst>
                <a:ext uri="{FF2B5EF4-FFF2-40B4-BE49-F238E27FC236}">
                  <a16:creationId xmlns:a16="http://schemas.microsoft.com/office/drawing/2014/main" id="{A74D3171-FED0-1D8E-A39A-986ACF5B6760}"/>
                </a:ext>
              </a:extLst>
            </p:cNvPr>
            <p:cNvSpPr/>
            <p:nvPr/>
          </p:nvSpPr>
          <p:spPr>
            <a:xfrm rot="1432692">
              <a:off x="3620660" y="2964340"/>
              <a:ext cx="1974953" cy="112080"/>
            </a:xfrm>
            <a:prstGeom prst="rect">
              <a:avLst/>
            </a:prstGeom>
            <a:solidFill>
              <a:srgbClr val="DCF3F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4" name="Nhóm 43">
              <a:extLst>
                <a:ext uri="{FF2B5EF4-FFF2-40B4-BE49-F238E27FC236}">
                  <a16:creationId xmlns:a16="http://schemas.microsoft.com/office/drawing/2014/main" id="{CE7594D9-F59D-AFCE-C8F9-FAB66267833A}"/>
                </a:ext>
              </a:extLst>
            </p:cNvPr>
            <p:cNvGrpSpPr/>
            <p:nvPr/>
          </p:nvGrpSpPr>
          <p:grpSpPr>
            <a:xfrm>
              <a:off x="4648200" y="2057400"/>
              <a:ext cx="2895601" cy="2436593"/>
              <a:chOff x="4648200" y="2057400"/>
              <a:chExt cx="2895601" cy="2436593"/>
            </a:xfrm>
          </p:grpSpPr>
          <p:sp>
            <p:nvSpPr>
              <p:cNvPr id="33" name="Hình chữ nhật: Góc Tròn 32">
                <a:extLst>
                  <a:ext uri="{FF2B5EF4-FFF2-40B4-BE49-F238E27FC236}">
                    <a16:creationId xmlns:a16="http://schemas.microsoft.com/office/drawing/2014/main" id="{428B5E89-CCB3-35B9-7433-B70DEE95C792}"/>
                  </a:ext>
                </a:extLst>
              </p:cNvPr>
              <p:cNvSpPr/>
              <p:nvPr/>
            </p:nvSpPr>
            <p:spPr>
              <a:xfrm>
                <a:off x="4648200" y="2057400"/>
                <a:ext cx="2895601" cy="2436593"/>
              </a:xfrm>
              <a:prstGeom prst="roundRect">
                <a:avLst/>
              </a:prstGeom>
              <a:solidFill>
                <a:schemeClr val="accent1">
                  <a:lumMod val="20000"/>
                  <a:lumOff val="80000"/>
                </a:schemeClr>
              </a:solidFill>
              <a:ln>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Hình chữ nhật: Góc Tròn 8">
                <a:extLst>
                  <a:ext uri="{FF2B5EF4-FFF2-40B4-BE49-F238E27FC236}">
                    <a16:creationId xmlns:a16="http://schemas.microsoft.com/office/drawing/2014/main" id="{F41D40B5-B288-29BE-EAE7-D8C1B3F11E3B}"/>
                  </a:ext>
                </a:extLst>
              </p:cNvPr>
              <p:cNvSpPr/>
              <p:nvPr/>
            </p:nvSpPr>
            <p:spPr>
              <a:xfrm>
                <a:off x="4836330" y="2238854"/>
                <a:ext cx="2519340" cy="2115612"/>
              </a:xfrm>
              <a:prstGeom prst="roundRect">
                <a:avLst/>
              </a:prstGeom>
              <a:noFill/>
              <a:ln>
                <a:solidFill>
                  <a:srgbClr val="019CE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Hộp Văn bản 34">
                <a:extLst>
                  <a:ext uri="{FF2B5EF4-FFF2-40B4-BE49-F238E27FC236}">
                    <a16:creationId xmlns:a16="http://schemas.microsoft.com/office/drawing/2014/main" id="{8929D137-D8C2-BCAF-C320-121E384C1061}"/>
                  </a:ext>
                </a:extLst>
              </p:cNvPr>
              <p:cNvSpPr txBox="1"/>
              <p:nvPr/>
            </p:nvSpPr>
            <p:spPr>
              <a:xfrm>
                <a:off x="4916831" y="2565551"/>
                <a:ext cx="2358338" cy="1384995"/>
              </a:xfrm>
              <a:prstGeom prst="rect">
                <a:avLst/>
              </a:prstGeom>
              <a:noFill/>
            </p:spPr>
            <p:txBody>
              <a:bodyPr wrap="none">
                <a:spAutoFit/>
              </a:bodyPr>
              <a:lstStyle/>
              <a:p>
                <a:pPr lvl="0" algn="ctr"/>
                <a:r>
                  <a:rPr lang="en-US" sz="2800" b="1">
                    <a:solidFill>
                      <a:schemeClr val="tx2">
                        <a:lumMod val="60000"/>
                        <a:lumOff val="40000"/>
                      </a:schemeClr>
                    </a:solidFill>
                    <a:latin typeface="Arial" panose="020B0604020202020204" pitchFamily="34" charset="0"/>
                    <a:cs typeface="Arial" panose="020B0604020202020204" pitchFamily="34" charset="0"/>
                  </a:rPr>
                  <a:t>HYDROGEN </a:t>
                </a:r>
              </a:p>
              <a:p>
                <a:pPr lvl="0" algn="ctr"/>
                <a:r>
                  <a:rPr lang="en-US" sz="2800" b="1">
                    <a:solidFill>
                      <a:schemeClr val="tx2">
                        <a:lumMod val="60000"/>
                        <a:lumOff val="40000"/>
                      </a:schemeClr>
                    </a:solidFill>
                    <a:latin typeface="Arial" panose="020B0604020202020204" pitchFamily="34" charset="0"/>
                    <a:cs typeface="Arial" panose="020B0604020202020204" pitchFamily="34" charset="0"/>
                  </a:rPr>
                  <a:t>HALIDE VÀ </a:t>
                </a:r>
              </a:p>
              <a:p>
                <a:pPr lvl="0" algn="ctr"/>
                <a:r>
                  <a:rPr lang="en-US" sz="2800" b="1">
                    <a:solidFill>
                      <a:schemeClr val="tx2">
                        <a:lumMod val="60000"/>
                        <a:lumOff val="40000"/>
                      </a:schemeClr>
                    </a:solidFill>
                    <a:latin typeface="Arial" panose="020B0604020202020204" pitchFamily="34" charset="0"/>
                    <a:cs typeface="Arial" panose="020B0604020202020204" pitchFamily="34" charset="0"/>
                  </a:rPr>
                  <a:t>ION HALIDE</a:t>
                </a:r>
                <a:endParaRPr lang="en-US" sz="2800">
                  <a:solidFill>
                    <a:schemeClr val="tx2">
                      <a:lumMod val="60000"/>
                      <a:lumOff val="40000"/>
                    </a:schemeClr>
                  </a:solidFill>
                  <a:latin typeface="Arial" panose="020B0604020202020204" pitchFamily="34" charset="0"/>
                  <a:cs typeface="Arial" panose="020B0604020202020204" pitchFamily="34" charset="0"/>
                </a:endParaRPr>
              </a:p>
            </p:txBody>
          </p:sp>
        </p:grpSp>
        <p:grpSp>
          <p:nvGrpSpPr>
            <p:cNvPr id="46" name="Nhóm 45">
              <a:extLst>
                <a:ext uri="{FF2B5EF4-FFF2-40B4-BE49-F238E27FC236}">
                  <a16:creationId xmlns:a16="http://schemas.microsoft.com/office/drawing/2014/main" id="{7EE1D954-B46F-402F-9E43-B8A75C5FD56B}"/>
                </a:ext>
              </a:extLst>
            </p:cNvPr>
            <p:cNvGrpSpPr/>
            <p:nvPr/>
          </p:nvGrpSpPr>
          <p:grpSpPr>
            <a:xfrm>
              <a:off x="1064546" y="1995630"/>
              <a:ext cx="3220522" cy="1433370"/>
              <a:chOff x="1064546" y="1995630"/>
              <a:chExt cx="3220522" cy="1433370"/>
            </a:xfrm>
          </p:grpSpPr>
          <p:sp>
            <p:nvSpPr>
              <p:cNvPr id="54" name="Hình chữ nhật: Góc Tròn 53">
                <a:extLst>
                  <a:ext uri="{FF2B5EF4-FFF2-40B4-BE49-F238E27FC236}">
                    <a16:creationId xmlns:a16="http://schemas.microsoft.com/office/drawing/2014/main" id="{B9763D5A-9A87-F622-6E85-3E680B22DEB6}"/>
                  </a:ext>
                </a:extLst>
              </p:cNvPr>
              <p:cNvSpPr/>
              <p:nvPr/>
            </p:nvSpPr>
            <p:spPr>
              <a:xfrm>
                <a:off x="1064546" y="1995630"/>
                <a:ext cx="3220522" cy="1433370"/>
              </a:xfrm>
              <a:prstGeom prst="roundRect">
                <a:avLst/>
              </a:prstGeom>
              <a:solidFill>
                <a:schemeClr val="accent1">
                  <a:lumMod val="20000"/>
                  <a:lumOff val="80000"/>
                </a:schemeClr>
              </a:solidFill>
              <a:ln>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Hộp Văn bản 36">
                <a:extLst>
                  <a:ext uri="{FF2B5EF4-FFF2-40B4-BE49-F238E27FC236}">
                    <a16:creationId xmlns:a16="http://schemas.microsoft.com/office/drawing/2014/main" id="{3AF07E62-08B9-3D50-6374-A759021B909E}"/>
                  </a:ext>
                </a:extLst>
              </p:cNvPr>
              <p:cNvSpPr txBox="1"/>
              <p:nvPr/>
            </p:nvSpPr>
            <p:spPr>
              <a:xfrm>
                <a:off x="1188906" y="2112151"/>
                <a:ext cx="2971800" cy="1200329"/>
              </a:xfrm>
              <a:prstGeom prst="rect">
                <a:avLst/>
              </a:prstGeom>
              <a:noFill/>
            </p:spPr>
            <p:txBody>
              <a:bodyPr wrap="square">
                <a:spAutoFit/>
              </a:bodyPr>
              <a:lstStyle/>
              <a:p>
                <a:pPr lvl="0" algn="l"/>
                <a:r>
                  <a:rPr lang="en-US" sz="1800">
                    <a:solidFill>
                      <a:schemeClr val="tx1">
                        <a:lumMod val="65000"/>
                        <a:lumOff val="35000"/>
                      </a:schemeClr>
                    </a:solidFill>
                    <a:latin typeface="Arial" panose="020B0604020202020204" pitchFamily="34" charset="0"/>
                    <a:cs typeface="Arial" panose="020B0604020202020204" pitchFamily="34" charset="0"/>
                  </a:rPr>
                  <a:t>Từ HCl → HI, </a:t>
                </a:r>
                <a:r>
                  <a:rPr lang="en-US" sz="1800" b="1">
                    <a:solidFill>
                      <a:schemeClr val="tx1">
                        <a:lumMod val="65000"/>
                        <a:lumOff val="35000"/>
                      </a:schemeClr>
                    </a:solidFill>
                    <a:latin typeface="Arial" panose="020B0604020202020204" pitchFamily="34" charset="0"/>
                    <a:cs typeface="Arial" panose="020B0604020202020204" pitchFamily="34" charset="0"/>
                  </a:rPr>
                  <a:t>nhiệt độ sôi tăng dần</a:t>
                </a:r>
                <a:r>
                  <a:rPr lang="en-US" sz="1800">
                    <a:solidFill>
                      <a:schemeClr val="tx1">
                        <a:lumMod val="65000"/>
                        <a:lumOff val="35000"/>
                      </a:schemeClr>
                    </a:solidFill>
                    <a:latin typeface="Arial" panose="020B0604020202020204" pitchFamily="34" charset="0"/>
                    <a:cs typeface="Arial" panose="020B0604020202020204" pitchFamily="34" charset="0"/>
                  </a:rPr>
                  <a:t>; do PTK tăng, tương tác van der Waals giữa các phân tử tăng.</a:t>
                </a:r>
              </a:p>
            </p:txBody>
          </p:sp>
        </p:grpSp>
        <p:grpSp>
          <p:nvGrpSpPr>
            <p:cNvPr id="48" name="Nhóm 47">
              <a:extLst>
                <a:ext uri="{FF2B5EF4-FFF2-40B4-BE49-F238E27FC236}">
                  <a16:creationId xmlns:a16="http://schemas.microsoft.com/office/drawing/2014/main" id="{29FC4564-77ED-DBC4-B55C-7971A84C31CF}"/>
                </a:ext>
              </a:extLst>
            </p:cNvPr>
            <p:cNvGrpSpPr/>
            <p:nvPr/>
          </p:nvGrpSpPr>
          <p:grpSpPr>
            <a:xfrm>
              <a:off x="1064545" y="3783599"/>
              <a:ext cx="3220524" cy="1433370"/>
              <a:chOff x="1064545" y="3828750"/>
              <a:chExt cx="3220524" cy="1433370"/>
            </a:xfrm>
          </p:grpSpPr>
          <p:sp>
            <p:nvSpPr>
              <p:cNvPr id="58" name="Hình chữ nhật: Góc Tròn 57">
                <a:extLst>
                  <a:ext uri="{FF2B5EF4-FFF2-40B4-BE49-F238E27FC236}">
                    <a16:creationId xmlns:a16="http://schemas.microsoft.com/office/drawing/2014/main" id="{092A0C81-0989-0632-8556-E8F182D0B071}"/>
                  </a:ext>
                </a:extLst>
              </p:cNvPr>
              <p:cNvSpPr/>
              <p:nvPr/>
            </p:nvSpPr>
            <p:spPr>
              <a:xfrm>
                <a:off x="1064545" y="3828750"/>
                <a:ext cx="3220524" cy="1433370"/>
              </a:xfrm>
              <a:prstGeom prst="roundRect">
                <a:avLst/>
              </a:prstGeom>
              <a:solidFill>
                <a:schemeClr val="accent1">
                  <a:lumMod val="20000"/>
                  <a:lumOff val="80000"/>
                </a:schemeClr>
              </a:solidFill>
              <a:ln>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lumMod val="65000"/>
                      <a:lumOff val="35000"/>
                    </a:schemeClr>
                  </a:solidFill>
                </a:endParaRPr>
              </a:p>
            </p:txBody>
          </p:sp>
          <p:sp>
            <p:nvSpPr>
              <p:cNvPr id="39" name="Hộp Văn bản 38">
                <a:extLst>
                  <a:ext uri="{FF2B5EF4-FFF2-40B4-BE49-F238E27FC236}">
                    <a16:creationId xmlns:a16="http://schemas.microsoft.com/office/drawing/2014/main" id="{2F8748E1-1809-8F96-EE01-66FB8D390E25}"/>
                  </a:ext>
                </a:extLst>
              </p:cNvPr>
              <p:cNvSpPr txBox="1"/>
              <p:nvPr/>
            </p:nvSpPr>
            <p:spPr>
              <a:xfrm>
                <a:off x="1258101" y="4083770"/>
                <a:ext cx="2833413" cy="923330"/>
              </a:xfrm>
              <a:prstGeom prst="rect">
                <a:avLst/>
              </a:prstGeom>
              <a:noFill/>
            </p:spPr>
            <p:txBody>
              <a:bodyPr wrap="square">
                <a:spAutoFit/>
              </a:bodyPr>
              <a:lstStyle/>
              <a:p>
                <a:pPr lvl="0" algn="l"/>
                <a:r>
                  <a:rPr lang="en-US" sz="1800" b="1">
                    <a:latin typeface="Arial" panose="020B0604020202020204" pitchFamily="34" charset="0"/>
                    <a:cs typeface="Arial" panose="020B0604020202020204" pitchFamily="34" charset="0"/>
                  </a:rPr>
                  <a:t>HF</a:t>
                </a:r>
                <a:r>
                  <a:rPr lang="en-US" sz="1800">
                    <a:latin typeface="Arial" panose="020B0604020202020204" pitchFamily="34" charset="0"/>
                    <a:cs typeface="Arial" panose="020B0604020202020204" pitchFamily="34" charset="0"/>
                  </a:rPr>
                  <a:t> có nhiệt độ sôi cao bất thường do </a:t>
                </a:r>
                <a:r>
                  <a:rPr lang="en-US" sz="1800" b="1">
                    <a:latin typeface="Arial" panose="020B0604020202020204" pitchFamily="34" charset="0"/>
                    <a:cs typeface="Arial" panose="020B0604020202020204" pitchFamily="34" charset="0"/>
                  </a:rPr>
                  <a:t>có liên hết hydrogen</a:t>
                </a:r>
                <a:r>
                  <a:rPr lang="en-US" sz="1800">
                    <a:latin typeface="Arial" panose="020B0604020202020204" pitchFamily="34" charset="0"/>
                    <a:cs typeface="Arial" panose="020B0604020202020204" pitchFamily="34" charset="0"/>
                  </a:rPr>
                  <a:t> liên phân tử.</a:t>
                </a:r>
              </a:p>
            </p:txBody>
          </p:sp>
        </p:grpSp>
        <p:grpSp>
          <p:nvGrpSpPr>
            <p:cNvPr id="50" name="Nhóm 49">
              <a:extLst>
                <a:ext uri="{FF2B5EF4-FFF2-40B4-BE49-F238E27FC236}">
                  <a16:creationId xmlns:a16="http://schemas.microsoft.com/office/drawing/2014/main" id="{E5A14826-39ED-6A62-788B-1B3FF403179B}"/>
                </a:ext>
              </a:extLst>
            </p:cNvPr>
            <p:cNvGrpSpPr/>
            <p:nvPr/>
          </p:nvGrpSpPr>
          <p:grpSpPr>
            <a:xfrm>
              <a:off x="2032214" y="5506364"/>
              <a:ext cx="2895601" cy="753031"/>
              <a:chOff x="1227006" y="5571569"/>
              <a:chExt cx="2895601" cy="753031"/>
            </a:xfrm>
          </p:grpSpPr>
          <p:sp>
            <p:nvSpPr>
              <p:cNvPr id="59" name="Hình chữ nhật: Góc Tròn 58">
                <a:extLst>
                  <a:ext uri="{FF2B5EF4-FFF2-40B4-BE49-F238E27FC236}">
                    <a16:creationId xmlns:a16="http://schemas.microsoft.com/office/drawing/2014/main" id="{5125619E-8F96-3D55-DD8D-FB68476DFF7F}"/>
                  </a:ext>
                </a:extLst>
              </p:cNvPr>
              <p:cNvSpPr/>
              <p:nvPr/>
            </p:nvSpPr>
            <p:spPr>
              <a:xfrm>
                <a:off x="1227006" y="5571569"/>
                <a:ext cx="2895601" cy="753031"/>
              </a:xfrm>
              <a:prstGeom prst="roundRect">
                <a:avLst/>
              </a:prstGeom>
              <a:solidFill>
                <a:schemeClr val="accent1">
                  <a:lumMod val="20000"/>
                  <a:lumOff val="80000"/>
                </a:schemeClr>
              </a:solidFill>
              <a:ln>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Hộp Văn bản 40">
                <a:extLst>
                  <a:ext uri="{FF2B5EF4-FFF2-40B4-BE49-F238E27FC236}">
                    <a16:creationId xmlns:a16="http://schemas.microsoft.com/office/drawing/2014/main" id="{41AF717D-89F6-5156-DEF2-58C381B14D46}"/>
                  </a:ext>
                </a:extLst>
              </p:cNvPr>
              <p:cNvSpPr txBox="1"/>
              <p:nvPr/>
            </p:nvSpPr>
            <p:spPr>
              <a:xfrm>
                <a:off x="1495637" y="5624919"/>
                <a:ext cx="2396810" cy="646331"/>
              </a:xfrm>
              <a:prstGeom prst="rect">
                <a:avLst/>
              </a:prstGeom>
              <a:noFill/>
            </p:spPr>
            <p:txBody>
              <a:bodyPr wrap="none">
                <a:spAutoFit/>
              </a:bodyPr>
              <a:lstStyle/>
              <a:p>
                <a:pPr lvl="0" algn="l"/>
                <a:r>
                  <a:rPr lang="en-US" sz="1800">
                    <a:solidFill>
                      <a:schemeClr val="tx1">
                        <a:lumMod val="65000"/>
                        <a:lumOff val="35000"/>
                      </a:schemeClr>
                    </a:solidFill>
                    <a:latin typeface="Arial" panose="020B0604020202020204" pitchFamily="34" charset="0"/>
                    <a:cs typeface="Arial" panose="020B0604020202020204" pitchFamily="34" charset="0"/>
                  </a:rPr>
                  <a:t>Tính acid tăng dần: </a:t>
                </a:r>
              </a:p>
              <a:p>
                <a:pPr lvl="0" algn="l"/>
                <a:r>
                  <a:rPr lang="en-US" sz="1800" b="1">
                    <a:solidFill>
                      <a:schemeClr val="tx1">
                        <a:lumMod val="65000"/>
                        <a:lumOff val="35000"/>
                      </a:schemeClr>
                    </a:solidFill>
                    <a:latin typeface="Arial" panose="020B0604020202020204" pitchFamily="34" charset="0"/>
                    <a:cs typeface="Arial" panose="020B0604020202020204" pitchFamily="34" charset="0"/>
                  </a:rPr>
                  <a:t>HF &lt; HCl &lt; HBr &lt; HI</a:t>
                </a:r>
                <a:r>
                  <a:rPr lang="en-US" sz="1800">
                    <a:solidFill>
                      <a:schemeClr val="tx1">
                        <a:lumMod val="65000"/>
                        <a:lumOff val="35000"/>
                      </a:schemeClr>
                    </a:solidFill>
                    <a:latin typeface="Arial" panose="020B0604020202020204" pitchFamily="34" charset="0"/>
                    <a:cs typeface="Arial" panose="020B0604020202020204" pitchFamily="34" charset="0"/>
                  </a:rPr>
                  <a:t>.</a:t>
                </a:r>
              </a:p>
            </p:txBody>
          </p:sp>
        </p:grpSp>
        <p:grpSp>
          <p:nvGrpSpPr>
            <p:cNvPr id="83" name="Nhóm 82">
              <a:extLst>
                <a:ext uri="{FF2B5EF4-FFF2-40B4-BE49-F238E27FC236}">
                  <a16:creationId xmlns:a16="http://schemas.microsoft.com/office/drawing/2014/main" id="{47F3B249-A51D-F4F8-64E5-CEBCB7E57528}"/>
                </a:ext>
              </a:extLst>
            </p:cNvPr>
            <p:cNvGrpSpPr/>
            <p:nvPr/>
          </p:nvGrpSpPr>
          <p:grpSpPr>
            <a:xfrm>
              <a:off x="7973058" y="2042840"/>
              <a:ext cx="2895601" cy="1155097"/>
              <a:chOff x="8119440" y="1961669"/>
              <a:chExt cx="2895601" cy="1155097"/>
            </a:xfrm>
          </p:grpSpPr>
          <p:sp>
            <p:nvSpPr>
              <p:cNvPr id="61" name="Hình chữ nhật: Góc Tròn 60">
                <a:extLst>
                  <a:ext uri="{FF2B5EF4-FFF2-40B4-BE49-F238E27FC236}">
                    <a16:creationId xmlns:a16="http://schemas.microsoft.com/office/drawing/2014/main" id="{ED37658B-3F25-E80D-F88B-2951608B8E24}"/>
                  </a:ext>
                </a:extLst>
              </p:cNvPr>
              <p:cNvSpPr/>
              <p:nvPr/>
            </p:nvSpPr>
            <p:spPr>
              <a:xfrm>
                <a:off x="8119440" y="1961669"/>
                <a:ext cx="2895601" cy="1155097"/>
              </a:xfrm>
              <a:prstGeom prst="roundRect">
                <a:avLst/>
              </a:prstGeom>
              <a:solidFill>
                <a:schemeClr val="accent1">
                  <a:lumMod val="20000"/>
                  <a:lumOff val="80000"/>
                </a:schemeClr>
              </a:solidFill>
              <a:ln>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Hộp Văn bản 42">
                <a:extLst>
                  <a:ext uri="{FF2B5EF4-FFF2-40B4-BE49-F238E27FC236}">
                    <a16:creationId xmlns:a16="http://schemas.microsoft.com/office/drawing/2014/main" id="{E8290ECD-7FCD-6012-6155-97F4C44188AB}"/>
                  </a:ext>
                </a:extLst>
              </p:cNvPr>
              <p:cNvSpPr txBox="1"/>
              <p:nvPr/>
            </p:nvSpPr>
            <p:spPr>
              <a:xfrm>
                <a:off x="8243801" y="2077552"/>
                <a:ext cx="2646878" cy="923330"/>
              </a:xfrm>
              <a:prstGeom prst="rect">
                <a:avLst/>
              </a:prstGeom>
              <a:noFill/>
            </p:spPr>
            <p:txBody>
              <a:bodyPr wrap="none">
                <a:spAutoFit/>
              </a:bodyPr>
              <a:lstStyle/>
              <a:p>
                <a:pPr lvl="0" algn="l"/>
                <a:r>
                  <a:rPr lang="en-US" sz="1800">
                    <a:solidFill>
                      <a:schemeClr val="tx1">
                        <a:lumMod val="65000"/>
                        <a:lumOff val="35000"/>
                      </a:schemeClr>
                    </a:solidFill>
                    <a:latin typeface="Arial" panose="020B0604020202020204" pitchFamily="34" charset="0"/>
                    <a:cs typeface="Arial" panose="020B0604020202020204" pitchFamily="34" charset="0"/>
                  </a:rPr>
                  <a:t>Tính khử các ion halide </a:t>
                </a:r>
              </a:p>
              <a:p>
                <a:pPr lvl="0" algn="l"/>
                <a:r>
                  <a:rPr lang="en-US" sz="1800">
                    <a:solidFill>
                      <a:schemeClr val="tx1">
                        <a:lumMod val="65000"/>
                        <a:lumOff val="35000"/>
                      </a:schemeClr>
                    </a:solidFill>
                    <a:latin typeface="Arial" panose="020B0604020202020204" pitchFamily="34" charset="0"/>
                    <a:cs typeface="Arial" panose="020B0604020202020204" pitchFamily="34" charset="0"/>
                  </a:rPr>
                  <a:t>tăng dần: </a:t>
                </a:r>
              </a:p>
              <a:p>
                <a:pPr lvl="0" algn="l"/>
                <a:r>
                  <a:rPr lang="en-US" sz="1800" b="1">
                    <a:solidFill>
                      <a:schemeClr val="tx1">
                        <a:lumMod val="65000"/>
                        <a:lumOff val="35000"/>
                      </a:schemeClr>
                    </a:solidFill>
                    <a:latin typeface="Arial" panose="020B0604020202020204" pitchFamily="34" charset="0"/>
                    <a:cs typeface="Arial" panose="020B0604020202020204" pitchFamily="34" charset="0"/>
                  </a:rPr>
                  <a:t>F</a:t>
                </a:r>
                <a:r>
                  <a:rPr lang="en-US" sz="1800" b="1" baseline="30000">
                    <a:solidFill>
                      <a:schemeClr val="tx1">
                        <a:lumMod val="65000"/>
                        <a:lumOff val="35000"/>
                      </a:schemeClr>
                    </a:solidFill>
                    <a:latin typeface="Arial" panose="020B0604020202020204" pitchFamily="34" charset="0"/>
                    <a:cs typeface="Arial" panose="020B0604020202020204" pitchFamily="34" charset="0"/>
                  </a:rPr>
                  <a:t>−</a:t>
                </a:r>
                <a:r>
                  <a:rPr lang="en-US" sz="1800" b="1">
                    <a:solidFill>
                      <a:schemeClr val="tx1">
                        <a:lumMod val="65000"/>
                        <a:lumOff val="35000"/>
                      </a:schemeClr>
                    </a:solidFill>
                    <a:latin typeface="Arial" panose="020B0604020202020204" pitchFamily="34" charset="0"/>
                    <a:cs typeface="Arial" panose="020B0604020202020204" pitchFamily="34" charset="0"/>
                  </a:rPr>
                  <a:t> &lt; Cl</a:t>
                </a:r>
                <a:r>
                  <a:rPr lang="en-US" sz="1800" b="1" baseline="30000">
                    <a:solidFill>
                      <a:schemeClr val="tx1">
                        <a:lumMod val="65000"/>
                        <a:lumOff val="35000"/>
                      </a:schemeClr>
                    </a:solidFill>
                    <a:latin typeface="Arial" panose="020B0604020202020204" pitchFamily="34" charset="0"/>
                    <a:cs typeface="Arial" panose="020B0604020202020204" pitchFamily="34" charset="0"/>
                  </a:rPr>
                  <a:t>−</a:t>
                </a:r>
                <a:r>
                  <a:rPr lang="en-US" sz="1800" b="1">
                    <a:solidFill>
                      <a:schemeClr val="tx1">
                        <a:lumMod val="65000"/>
                        <a:lumOff val="35000"/>
                      </a:schemeClr>
                    </a:solidFill>
                    <a:latin typeface="Arial" panose="020B0604020202020204" pitchFamily="34" charset="0"/>
                    <a:cs typeface="Arial" panose="020B0604020202020204" pitchFamily="34" charset="0"/>
                  </a:rPr>
                  <a:t> &lt;  Br</a:t>
                </a:r>
                <a:r>
                  <a:rPr lang="en-US" sz="1800" b="1" baseline="30000">
                    <a:solidFill>
                      <a:schemeClr val="tx1">
                        <a:lumMod val="65000"/>
                        <a:lumOff val="35000"/>
                      </a:schemeClr>
                    </a:solidFill>
                    <a:latin typeface="Arial" panose="020B0604020202020204" pitchFamily="34" charset="0"/>
                    <a:cs typeface="Arial" panose="020B0604020202020204" pitchFamily="34" charset="0"/>
                  </a:rPr>
                  <a:t>−</a:t>
                </a:r>
                <a:r>
                  <a:rPr lang="en-US" sz="1800" b="1">
                    <a:solidFill>
                      <a:schemeClr val="tx1">
                        <a:lumMod val="65000"/>
                        <a:lumOff val="35000"/>
                      </a:schemeClr>
                    </a:solidFill>
                    <a:latin typeface="Arial" panose="020B0604020202020204" pitchFamily="34" charset="0"/>
                    <a:cs typeface="Arial" panose="020B0604020202020204" pitchFamily="34" charset="0"/>
                  </a:rPr>
                  <a:t> &lt;  I</a:t>
                </a:r>
                <a:r>
                  <a:rPr lang="en-US" sz="1800" b="1" baseline="30000">
                    <a:solidFill>
                      <a:schemeClr val="tx1">
                        <a:lumMod val="65000"/>
                        <a:lumOff val="35000"/>
                      </a:schemeClr>
                    </a:solidFill>
                    <a:latin typeface="Arial" panose="020B0604020202020204" pitchFamily="34" charset="0"/>
                    <a:cs typeface="Arial" panose="020B0604020202020204" pitchFamily="34" charset="0"/>
                  </a:rPr>
                  <a:t>−</a:t>
                </a:r>
                <a:r>
                  <a:rPr lang="en-US" sz="1800" b="1">
                    <a:solidFill>
                      <a:schemeClr val="tx1">
                        <a:lumMod val="65000"/>
                        <a:lumOff val="35000"/>
                      </a:schemeClr>
                    </a:solidFill>
                    <a:latin typeface="Arial" panose="020B0604020202020204" pitchFamily="34" charset="0"/>
                    <a:cs typeface="Arial" panose="020B0604020202020204" pitchFamily="34" charset="0"/>
                  </a:rPr>
                  <a:t>.</a:t>
                </a:r>
              </a:p>
            </p:txBody>
          </p:sp>
        </p:grpSp>
        <p:grpSp>
          <p:nvGrpSpPr>
            <p:cNvPr id="84" name="Nhóm 83">
              <a:extLst>
                <a:ext uri="{FF2B5EF4-FFF2-40B4-BE49-F238E27FC236}">
                  <a16:creationId xmlns:a16="http://schemas.microsoft.com/office/drawing/2014/main" id="{F9131A2D-610E-0A0F-BDC7-23972D6B01EE}"/>
                </a:ext>
              </a:extLst>
            </p:cNvPr>
            <p:cNvGrpSpPr/>
            <p:nvPr/>
          </p:nvGrpSpPr>
          <p:grpSpPr>
            <a:xfrm>
              <a:off x="7924431" y="3429000"/>
              <a:ext cx="3147785" cy="2195919"/>
              <a:chOff x="8104363" y="3429000"/>
              <a:chExt cx="3147785" cy="2195919"/>
            </a:xfrm>
          </p:grpSpPr>
          <p:sp>
            <p:nvSpPr>
              <p:cNvPr id="62" name="Hình chữ nhật: Góc Tròn 61">
                <a:extLst>
                  <a:ext uri="{FF2B5EF4-FFF2-40B4-BE49-F238E27FC236}">
                    <a16:creationId xmlns:a16="http://schemas.microsoft.com/office/drawing/2014/main" id="{F79647DB-0DCC-B45F-0080-7AED82C5DE67}"/>
                  </a:ext>
                </a:extLst>
              </p:cNvPr>
              <p:cNvSpPr/>
              <p:nvPr/>
            </p:nvSpPr>
            <p:spPr>
              <a:xfrm>
                <a:off x="8104363" y="3429000"/>
                <a:ext cx="3147785" cy="2195919"/>
              </a:xfrm>
              <a:prstGeom prst="roundRect">
                <a:avLst/>
              </a:prstGeom>
              <a:solidFill>
                <a:schemeClr val="accent1">
                  <a:lumMod val="20000"/>
                  <a:lumOff val="80000"/>
                </a:schemeClr>
              </a:solidFill>
              <a:ln>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Hộp Văn bản 44">
                <a:extLst>
                  <a:ext uri="{FF2B5EF4-FFF2-40B4-BE49-F238E27FC236}">
                    <a16:creationId xmlns:a16="http://schemas.microsoft.com/office/drawing/2014/main" id="{A6788002-6468-C539-B011-089B6225251C}"/>
                  </a:ext>
                </a:extLst>
              </p:cNvPr>
              <p:cNvSpPr txBox="1"/>
              <p:nvPr/>
            </p:nvSpPr>
            <p:spPr>
              <a:xfrm>
                <a:off x="8196664" y="3634104"/>
                <a:ext cx="2710999" cy="646331"/>
              </a:xfrm>
              <a:prstGeom prst="rect">
                <a:avLst/>
              </a:prstGeom>
              <a:noFill/>
            </p:spPr>
            <p:txBody>
              <a:bodyPr wrap="none">
                <a:spAutoFit/>
              </a:bodyPr>
              <a:lstStyle/>
              <a:p>
                <a:pPr lvl="0" algn="l"/>
                <a:r>
                  <a:rPr lang="en-US" sz="1800">
                    <a:solidFill>
                      <a:schemeClr val="tx1">
                        <a:lumMod val="65000"/>
                        <a:lumOff val="35000"/>
                      </a:schemeClr>
                    </a:solidFill>
                    <a:latin typeface="Arial" panose="020B0604020202020204" pitchFamily="34" charset="0"/>
                    <a:cs typeface="Arial" panose="020B0604020202020204" pitchFamily="34" charset="0"/>
                  </a:rPr>
                  <a:t>Nhận biết các ion halide </a:t>
                </a:r>
              </a:p>
              <a:p>
                <a:pPr lvl="0" algn="l"/>
                <a:r>
                  <a:rPr lang="en-US" sz="1800">
                    <a:solidFill>
                      <a:schemeClr val="tx1">
                        <a:lumMod val="65000"/>
                        <a:lumOff val="35000"/>
                      </a:schemeClr>
                    </a:solidFill>
                    <a:latin typeface="Arial" panose="020B0604020202020204" pitchFamily="34" charset="0"/>
                    <a:cs typeface="Arial" panose="020B0604020202020204" pitchFamily="34" charset="0"/>
                  </a:rPr>
                  <a:t>bằng </a:t>
                </a:r>
                <a:r>
                  <a:rPr lang="en-US" sz="1800" b="1">
                    <a:solidFill>
                      <a:schemeClr val="tx1">
                        <a:lumMod val="65000"/>
                        <a:lumOff val="35000"/>
                      </a:schemeClr>
                    </a:solidFill>
                    <a:latin typeface="Arial" panose="020B0604020202020204" pitchFamily="34" charset="0"/>
                    <a:cs typeface="Arial" panose="020B0604020202020204" pitchFamily="34" charset="0"/>
                  </a:rPr>
                  <a:t>AgNO</a:t>
                </a:r>
                <a:r>
                  <a:rPr lang="en-US" sz="1800" b="1" baseline="-25000">
                    <a:solidFill>
                      <a:schemeClr val="tx1">
                        <a:lumMod val="65000"/>
                        <a:lumOff val="35000"/>
                      </a:schemeClr>
                    </a:solidFill>
                    <a:latin typeface="Arial" panose="020B0604020202020204" pitchFamily="34" charset="0"/>
                    <a:cs typeface="Arial" panose="020B0604020202020204" pitchFamily="34" charset="0"/>
                  </a:rPr>
                  <a:t>3</a:t>
                </a:r>
                <a:endParaRPr lang="en-US" sz="1800" b="1">
                  <a:solidFill>
                    <a:schemeClr val="tx1">
                      <a:lumMod val="65000"/>
                      <a:lumOff val="35000"/>
                    </a:schemeClr>
                  </a:solidFill>
                  <a:latin typeface="Arial" panose="020B0604020202020204" pitchFamily="34" charset="0"/>
                  <a:cs typeface="Arial" panose="020B0604020202020204" pitchFamily="34" charset="0"/>
                </a:endParaRPr>
              </a:p>
            </p:txBody>
          </p:sp>
          <p:sp>
            <p:nvSpPr>
              <p:cNvPr id="47" name="Hộp Văn bản 46">
                <a:extLst>
                  <a:ext uri="{FF2B5EF4-FFF2-40B4-BE49-F238E27FC236}">
                    <a16:creationId xmlns:a16="http://schemas.microsoft.com/office/drawing/2014/main" id="{C4409339-B174-F4F0-D7C7-CE1790CBFBA1}"/>
                  </a:ext>
                </a:extLst>
              </p:cNvPr>
              <p:cNvSpPr txBox="1"/>
              <p:nvPr/>
            </p:nvSpPr>
            <p:spPr>
              <a:xfrm>
                <a:off x="8364752" y="4327091"/>
                <a:ext cx="2215094" cy="369332"/>
              </a:xfrm>
              <a:prstGeom prst="rect">
                <a:avLst/>
              </a:prstGeom>
              <a:noFill/>
            </p:spPr>
            <p:txBody>
              <a:bodyPr wrap="none">
                <a:spAutoFit/>
              </a:bodyPr>
              <a:lstStyle/>
              <a:p>
                <a:pPr lvl="0" algn="l"/>
                <a:r>
                  <a:rPr lang="en-US" sz="1800" b="1">
                    <a:solidFill>
                      <a:schemeClr val="tx1">
                        <a:lumMod val="65000"/>
                        <a:lumOff val="35000"/>
                      </a:schemeClr>
                    </a:solidFill>
                    <a:latin typeface="Arial" panose="020B0604020202020204" pitchFamily="34" charset="0"/>
                    <a:cs typeface="Arial" panose="020B0604020202020204" pitchFamily="34" charset="0"/>
                  </a:rPr>
                  <a:t>Cl</a:t>
                </a:r>
                <a:r>
                  <a:rPr lang="en-US" sz="1800" b="1" baseline="30000">
                    <a:solidFill>
                      <a:schemeClr val="tx1">
                        <a:lumMod val="65000"/>
                        <a:lumOff val="35000"/>
                      </a:schemeClr>
                    </a:solidFill>
                    <a:latin typeface="Arial" panose="020B0604020202020204" pitchFamily="34" charset="0"/>
                    <a:cs typeface="Arial" panose="020B0604020202020204" pitchFamily="34" charset="0"/>
                  </a:rPr>
                  <a:t>−</a:t>
                </a:r>
                <a:r>
                  <a:rPr lang="en-US" sz="1800" b="1">
                    <a:solidFill>
                      <a:schemeClr val="tx1">
                        <a:lumMod val="65000"/>
                        <a:lumOff val="35000"/>
                      </a:schemeClr>
                    </a:solidFill>
                    <a:latin typeface="Arial" panose="020B0604020202020204" pitchFamily="34" charset="0"/>
                    <a:cs typeface="Arial" panose="020B0604020202020204" pitchFamily="34" charset="0"/>
                  </a:rPr>
                  <a:t> → AgCl↓ trắng.</a:t>
                </a:r>
              </a:p>
            </p:txBody>
          </p:sp>
          <p:sp>
            <p:nvSpPr>
              <p:cNvPr id="49" name="Hộp Văn bản 48">
                <a:extLst>
                  <a:ext uri="{FF2B5EF4-FFF2-40B4-BE49-F238E27FC236}">
                    <a16:creationId xmlns:a16="http://schemas.microsoft.com/office/drawing/2014/main" id="{D486D3AE-C2D9-4B23-98F1-588DB0DFD827}"/>
                  </a:ext>
                </a:extLst>
              </p:cNvPr>
              <p:cNvSpPr txBox="1"/>
              <p:nvPr/>
            </p:nvSpPr>
            <p:spPr>
              <a:xfrm>
                <a:off x="8378021" y="4679497"/>
                <a:ext cx="2779351" cy="369332"/>
              </a:xfrm>
              <a:prstGeom prst="rect">
                <a:avLst/>
              </a:prstGeom>
              <a:noFill/>
            </p:spPr>
            <p:txBody>
              <a:bodyPr wrap="none">
                <a:spAutoFit/>
              </a:bodyPr>
              <a:lstStyle/>
              <a:p>
                <a:pPr lvl="0" algn="l"/>
                <a:r>
                  <a:rPr lang="en-US" sz="1800" b="1">
                    <a:solidFill>
                      <a:schemeClr val="tx1">
                        <a:lumMod val="65000"/>
                        <a:lumOff val="35000"/>
                      </a:schemeClr>
                    </a:solidFill>
                    <a:latin typeface="Arial" panose="020B0604020202020204" pitchFamily="34" charset="0"/>
                    <a:cs typeface="Arial" panose="020B0604020202020204" pitchFamily="34" charset="0"/>
                  </a:rPr>
                  <a:t>Br</a:t>
                </a:r>
                <a:r>
                  <a:rPr lang="en-US" sz="1800" b="1" baseline="30000">
                    <a:solidFill>
                      <a:schemeClr val="tx1">
                        <a:lumMod val="65000"/>
                        <a:lumOff val="35000"/>
                      </a:schemeClr>
                    </a:solidFill>
                    <a:latin typeface="Arial" panose="020B0604020202020204" pitchFamily="34" charset="0"/>
                    <a:cs typeface="Arial" panose="020B0604020202020204" pitchFamily="34" charset="0"/>
                  </a:rPr>
                  <a:t>−</a:t>
                </a:r>
                <a:r>
                  <a:rPr lang="en-US" sz="1800" b="1">
                    <a:solidFill>
                      <a:schemeClr val="tx1">
                        <a:lumMod val="65000"/>
                        <a:lumOff val="35000"/>
                      </a:schemeClr>
                    </a:solidFill>
                    <a:latin typeface="Arial" panose="020B0604020202020204" pitchFamily="34" charset="0"/>
                    <a:cs typeface="Arial" panose="020B0604020202020204" pitchFamily="34" charset="0"/>
                  </a:rPr>
                  <a:t> → AgBr↓ vàng nhạt.</a:t>
                </a:r>
              </a:p>
            </p:txBody>
          </p:sp>
          <p:sp>
            <p:nvSpPr>
              <p:cNvPr id="52" name="Hộp Văn bản 51">
                <a:extLst>
                  <a:ext uri="{FF2B5EF4-FFF2-40B4-BE49-F238E27FC236}">
                    <a16:creationId xmlns:a16="http://schemas.microsoft.com/office/drawing/2014/main" id="{DB6CF661-635E-EE98-B155-29B15D2913BE}"/>
                  </a:ext>
                </a:extLst>
              </p:cNvPr>
              <p:cNvSpPr txBox="1"/>
              <p:nvPr/>
            </p:nvSpPr>
            <p:spPr>
              <a:xfrm>
                <a:off x="8400146" y="5080122"/>
                <a:ext cx="1779077" cy="369332"/>
              </a:xfrm>
              <a:prstGeom prst="rect">
                <a:avLst/>
              </a:prstGeom>
              <a:noFill/>
            </p:spPr>
            <p:txBody>
              <a:bodyPr wrap="none">
                <a:spAutoFit/>
              </a:bodyPr>
              <a:lstStyle/>
              <a:p>
                <a:pPr lvl="0"/>
                <a:r>
                  <a:rPr lang="en-US" sz="1800" b="1">
                    <a:solidFill>
                      <a:schemeClr val="tx1">
                        <a:lumMod val="65000"/>
                        <a:lumOff val="35000"/>
                      </a:schemeClr>
                    </a:solidFill>
                    <a:latin typeface="Arial" panose="020B0604020202020204" pitchFamily="34" charset="0"/>
                    <a:cs typeface="Arial" panose="020B0604020202020204" pitchFamily="34" charset="0"/>
                  </a:rPr>
                  <a:t>I</a:t>
                </a:r>
                <a:r>
                  <a:rPr lang="en-US" sz="1800" b="1" baseline="30000">
                    <a:solidFill>
                      <a:schemeClr val="tx1">
                        <a:lumMod val="65000"/>
                        <a:lumOff val="35000"/>
                      </a:schemeClr>
                    </a:solidFill>
                    <a:latin typeface="Arial" panose="020B0604020202020204" pitchFamily="34" charset="0"/>
                    <a:cs typeface="Arial" panose="020B0604020202020204" pitchFamily="34" charset="0"/>
                  </a:rPr>
                  <a:t>−</a:t>
                </a:r>
                <a:r>
                  <a:rPr lang="en-US" sz="1800" b="1">
                    <a:solidFill>
                      <a:schemeClr val="tx1">
                        <a:lumMod val="65000"/>
                        <a:lumOff val="35000"/>
                      </a:schemeClr>
                    </a:solidFill>
                    <a:latin typeface="Arial" panose="020B0604020202020204" pitchFamily="34" charset="0"/>
                    <a:cs typeface="Arial" panose="020B0604020202020204" pitchFamily="34" charset="0"/>
                  </a:rPr>
                  <a:t> → AgI↓ vàng</a:t>
                </a:r>
                <a:endParaRPr lang="en-US" b="1">
                  <a:solidFill>
                    <a:schemeClr val="tx1">
                      <a:lumMod val="65000"/>
                      <a:lumOff val="35000"/>
                    </a:schemeClr>
                  </a:solidFill>
                </a:endParaRPr>
              </a:p>
            </p:txBody>
          </p:sp>
        </p:grpSp>
        <p:grpSp>
          <p:nvGrpSpPr>
            <p:cNvPr id="42" name="Nhóm 41">
              <a:extLst>
                <a:ext uri="{FF2B5EF4-FFF2-40B4-BE49-F238E27FC236}">
                  <a16:creationId xmlns:a16="http://schemas.microsoft.com/office/drawing/2014/main" id="{7D37C2F5-B8F6-4A21-32B2-130FF5670F1C}"/>
                </a:ext>
              </a:extLst>
            </p:cNvPr>
            <p:cNvGrpSpPr>
              <a:grpSpLocks noChangeAspect="1"/>
            </p:cNvGrpSpPr>
            <p:nvPr/>
          </p:nvGrpSpPr>
          <p:grpSpPr>
            <a:xfrm>
              <a:off x="5284969" y="4811727"/>
              <a:ext cx="2286000" cy="1434588"/>
              <a:chOff x="4398742" y="5754597"/>
              <a:chExt cx="3657600" cy="2295340"/>
            </a:xfrm>
          </p:grpSpPr>
          <p:sp>
            <p:nvSpPr>
              <p:cNvPr id="67" name="Hình tự do: Hình 66">
                <a:extLst>
                  <a:ext uri="{FF2B5EF4-FFF2-40B4-BE49-F238E27FC236}">
                    <a16:creationId xmlns:a16="http://schemas.microsoft.com/office/drawing/2014/main" id="{0C838DE1-C307-506D-1B42-90E25F9CE092}"/>
                  </a:ext>
                </a:extLst>
              </p:cNvPr>
              <p:cNvSpPr/>
              <p:nvPr/>
            </p:nvSpPr>
            <p:spPr>
              <a:xfrm>
                <a:off x="5603862" y="6960496"/>
                <a:ext cx="437488" cy="854149"/>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68" name="Hình tự do: Hình 67">
                <a:extLst>
                  <a:ext uri="{FF2B5EF4-FFF2-40B4-BE49-F238E27FC236}">
                    <a16:creationId xmlns:a16="http://schemas.microsoft.com/office/drawing/2014/main" id="{A3A1D340-7525-24C5-787C-02105FC23C90}"/>
                  </a:ext>
                </a:extLst>
              </p:cNvPr>
              <p:cNvSpPr/>
              <p:nvPr/>
            </p:nvSpPr>
            <p:spPr>
              <a:xfrm>
                <a:off x="6334201" y="6960496"/>
                <a:ext cx="437488" cy="831038"/>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69" name="Hình tự do: Hình 68">
                <a:extLst>
                  <a:ext uri="{FF2B5EF4-FFF2-40B4-BE49-F238E27FC236}">
                    <a16:creationId xmlns:a16="http://schemas.microsoft.com/office/drawing/2014/main" id="{BEE25684-14CE-5A7D-4684-7F139B41426D}"/>
                  </a:ext>
                </a:extLst>
              </p:cNvPr>
              <p:cNvSpPr/>
              <p:nvPr/>
            </p:nvSpPr>
            <p:spPr>
              <a:xfrm>
                <a:off x="7053034" y="6960496"/>
                <a:ext cx="437488" cy="820721"/>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0" name="Hình tự do: Hình 69">
                <a:extLst>
                  <a:ext uri="{FF2B5EF4-FFF2-40B4-BE49-F238E27FC236}">
                    <a16:creationId xmlns:a16="http://schemas.microsoft.com/office/drawing/2014/main" id="{A66FE03A-0A02-5871-0F6E-550287AA96B8}"/>
                  </a:ext>
                </a:extLst>
              </p:cNvPr>
              <p:cNvSpPr/>
              <p:nvPr/>
            </p:nvSpPr>
            <p:spPr>
              <a:xfrm>
                <a:off x="4868696" y="6937385"/>
                <a:ext cx="437488" cy="854149"/>
              </a:xfrm>
              <a:custGeom>
                <a:avLst/>
                <a:gdLst>
                  <a:gd name="connsiteX0" fmla="*/ 1 w 437488"/>
                  <a:gd name="connsiteY0" fmla="*/ 0 h 673792"/>
                  <a:gd name="connsiteX1" fmla="*/ 437488 w 437488"/>
                  <a:gd name="connsiteY1" fmla="*/ 0 h 673792"/>
                  <a:gd name="connsiteX2" fmla="*/ 437488 w 437488"/>
                  <a:gd name="connsiteY2" fmla="*/ 433017 h 673792"/>
                  <a:gd name="connsiteX3" fmla="*/ 218744 w 437488"/>
                  <a:gd name="connsiteY3" fmla="*/ 673792 h 673792"/>
                  <a:gd name="connsiteX4" fmla="*/ 0 w 437488"/>
                  <a:gd name="connsiteY4" fmla="*/ 433017 h 6737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488" h="673792">
                    <a:moveTo>
                      <a:pt x="1" y="0"/>
                    </a:moveTo>
                    <a:lnTo>
                      <a:pt x="437488" y="0"/>
                    </a:lnTo>
                    <a:lnTo>
                      <a:pt x="437488" y="433017"/>
                    </a:lnTo>
                    <a:cubicBezTo>
                      <a:pt x="437488" y="565994"/>
                      <a:pt x="339553" y="673792"/>
                      <a:pt x="218744" y="673792"/>
                    </a:cubicBezTo>
                    <a:cubicBezTo>
                      <a:pt x="97935" y="673792"/>
                      <a:pt x="0" y="565994"/>
                      <a:pt x="0" y="433017"/>
                    </a:cubicBezTo>
                    <a:close/>
                  </a:path>
                </a:pathLst>
              </a:custGeom>
              <a:solidFill>
                <a:schemeClr val="accent1">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1" name="Hình tự do: Hình 70">
                <a:extLst>
                  <a:ext uri="{FF2B5EF4-FFF2-40B4-BE49-F238E27FC236}">
                    <a16:creationId xmlns:a16="http://schemas.microsoft.com/office/drawing/2014/main" id="{C637B621-57D9-34AD-775B-44F46AFFD1E4}"/>
                  </a:ext>
                </a:extLst>
              </p:cNvPr>
              <p:cNvSpPr/>
              <p:nvPr/>
            </p:nvSpPr>
            <p:spPr>
              <a:xfrm>
                <a:off x="4800100" y="5754597"/>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2" name="Hình tự do: Hình 71">
                <a:extLst>
                  <a:ext uri="{FF2B5EF4-FFF2-40B4-BE49-F238E27FC236}">
                    <a16:creationId xmlns:a16="http://schemas.microsoft.com/office/drawing/2014/main" id="{07875887-FC5C-2ED2-B421-88101037FBD1}"/>
                  </a:ext>
                </a:extLst>
              </p:cNvPr>
              <p:cNvSpPr>
                <a:spLocks noChangeAspect="1"/>
              </p:cNvSpPr>
              <p:nvPr/>
            </p:nvSpPr>
            <p:spPr>
              <a:xfrm>
                <a:off x="6322992" y="7528330"/>
                <a:ext cx="422045" cy="252887"/>
              </a:xfrm>
              <a:custGeom>
                <a:avLst/>
                <a:gdLst>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04775 w 342900"/>
                  <a:gd name="connsiteY26" fmla="*/ 52388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0435 w 342900"/>
                  <a:gd name="connsiteY2" fmla="*/ 17884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16624 w 342900"/>
                  <a:gd name="connsiteY10" fmla="*/ 120705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0857 h 249457"/>
                  <a:gd name="connsiteX1" fmla="*/ 17572 w 342900"/>
                  <a:gd name="connsiteY1" fmla="*/ 116435 h 249457"/>
                  <a:gd name="connsiteX2" fmla="*/ 53045 w 342900"/>
                  <a:gd name="connsiteY2" fmla="*/ 177362 h 249457"/>
                  <a:gd name="connsiteX3" fmla="*/ 100013 w 342900"/>
                  <a:gd name="connsiteY3" fmla="*/ 225644 h 249457"/>
                  <a:gd name="connsiteX4" fmla="*/ 147638 w 342900"/>
                  <a:gd name="connsiteY4" fmla="*/ 244694 h 249457"/>
                  <a:gd name="connsiteX5" fmla="*/ 202981 w 342900"/>
                  <a:gd name="connsiteY5" fmla="*/ 249128 h 249457"/>
                  <a:gd name="connsiteX6" fmla="*/ 238125 w 342900"/>
                  <a:gd name="connsiteY6" fmla="*/ 249457 h 249457"/>
                  <a:gd name="connsiteX7" fmla="*/ 280988 w 342900"/>
                  <a:gd name="connsiteY7" fmla="*/ 220882 h 249457"/>
                  <a:gd name="connsiteX8" fmla="*/ 319088 w 342900"/>
                  <a:gd name="connsiteY8" fmla="*/ 182782 h 249457"/>
                  <a:gd name="connsiteX9" fmla="*/ 333375 w 342900"/>
                  <a:gd name="connsiteY9" fmla="*/ 144682 h 249457"/>
                  <a:gd name="connsiteX10" fmla="*/ 316624 w 342900"/>
                  <a:gd name="connsiteY10" fmla="*/ 117749 h 249457"/>
                  <a:gd name="connsiteX11" fmla="*/ 330747 w 342900"/>
                  <a:gd name="connsiteY11" fmla="*/ 122183 h 249457"/>
                  <a:gd name="connsiteX12" fmla="*/ 315146 w 342900"/>
                  <a:gd name="connsiteY12" fmla="*/ 131050 h 249457"/>
                  <a:gd name="connsiteX13" fmla="*/ 313176 w 342900"/>
                  <a:gd name="connsiteY13" fmla="*/ 148951 h 249457"/>
                  <a:gd name="connsiteX14" fmla="*/ 342900 w 342900"/>
                  <a:gd name="connsiteY14" fmla="*/ 111344 h 249457"/>
                  <a:gd name="connsiteX15" fmla="*/ 333375 w 342900"/>
                  <a:gd name="connsiteY15" fmla="*/ 73244 h 249457"/>
                  <a:gd name="connsiteX16" fmla="*/ 317774 w 342900"/>
                  <a:gd name="connsiteY16" fmla="*/ 69632 h 249457"/>
                  <a:gd name="connsiteX17" fmla="*/ 306935 w 342900"/>
                  <a:gd name="connsiteY17" fmla="*/ 52059 h 249457"/>
                  <a:gd name="connsiteX18" fmla="*/ 261117 w 342900"/>
                  <a:gd name="connsiteY18" fmla="*/ 33009 h 249457"/>
                  <a:gd name="connsiteX19" fmla="*/ 251920 w 342900"/>
                  <a:gd name="connsiteY19" fmla="*/ 55837 h 249457"/>
                  <a:gd name="connsiteX20" fmla="*/ 272448 w 342900"/>
                  <a:gd name="connsiteY20" fmla="*/ 89174 h 249457"/>
                  <a:gd name="connsiteX21" fmla="*/ 235497 w 342900"/>
                  <a:gd name="connsiteY21" fmla="*/ 62734 h 249457"/>
                  <a:gd name="connsiteX22" fmla="*/ 228600 w 342900"/>
                  <a:gd name="connsiteY22" fmla="*/ 1807 h 249457"/>
                  <a:gd name="connsiteX23" fmla="*/ 194277 w 342900"/>
                  <a:gd name="connsiteY23" fmla="*/ 0 h 249457"/>
                  <a:gd name="connsiteX24" fmla="*/ 161925 w 342900"/>
                  <a:gd name="connsiteY24" fmla="*/ 25619 h 249457"/>
                  <a:gd name="connsiteX25" fmla="*/ 152400 w 342900"/>
                  <a:gd name="connsiteY25" fmla="*/ 44013 h 249457"/>
                  <a:gd name="connsiteX26" fmla="*/ 128423 w 342900"/>
                  <a:gd name="connsiteY26" fmla="*/ 33174 h 249457"/>
                  <a:gd name="connsiteX27" fmla="*/ 100013 w 342900"/>
                  <a:gd name="connsiteY27" fmla="*/ 21185 h 249457"/>
                  <a:gd name="connsiteX28" fmla="*/ 58300 w 342900"/>
                  <a:gd name="connsiteY28" fmla="*/ 29561 h 249457"/>
                  <a:gd name="connsiteX29" fmla="*/ 0 w 342900"/>
                  <a:gd name="connsiteY29" fmla="*/ 20857 h 249457"/>
                  <a:gd name="connsiteX0" fmla="*/ 0 w 342900"/>
                  <a:gd name="connsiteY0" fmla="*/ 21069 h 249669"/>
                  <a:gd name="connsiteX1" fmla="*/ 17572 w 342900"/>
                  <a:gd name="connsiteY1" fmla="*/ 116647 h 249669"/>
                  <a:gd name="connsiteX2" fmla="*/ 53045 w 342900"/>
                  <a:gd name="connsiteY2" fmla="*/ 177574 h 249669"/>
                  <a:gd name="connsiteX3" fmla="*/ 100013 w 342900"/>
                  <a:gd name="connsiteY3" fmla="*/ 225856 h 249669"/>
                  <a:gd name="connsiteX4" fmla="*/ 147638 w 342900"/>
                  <a:gd name="connsiteY4" fmla="*/ 244906 h 249669"/>
                  <a:gd name="connsiteX5" fmla="*/ 202981 w 342900"/>
                  <a:gd name="connsiteY5" fmla="*/ 249340 h 249669"/>
                  <a:gd name="connsiteX6" fmla="*/ 238125 w 342900"/>
                  <a:gd name="connsiteY6" fmla="*/ 249669 h 249669"/>
                  <a:gd name="connsiteX7" fmla="*/ 280988 w 342900"/>
                  <a:gd name="connsiteY7" fmla="*/ 221094 h 249669"/>
                  <a:gd name="connsiteX8" fmla="*/ 319088 w 342900"/>
                  <a:gd name="connsiteY8" fmla="*/ 182994 h 249669"/>
                  <a:gd name="connsiteX9" fmla="*/ 333375 w 342900"/>
                  <a:gd name="connsiteY9" fmla="*/ 144894 h 249669"/>
                  <a:gd name="connsiteX10" fmla="*/ 316624 w 342900"/>
                  <a:gd name="connsiteY10" fmla="*/ 117961 h 249669"/>
                  <a:gd name="connsiteX11" fmla="*/ 330747 w 342900"/>
                  <a:gd name="connsiteY11" fmla="*/ 122395 h 249669"/>
                  <a:gd name="connsiteX12" fmla="*/ 315146 w 342900"/>
                  <a:gd name="connsiteY12" fmla="*/ 131262 h 249669"/>
                  <a:gd name="connsiteX13" fmla="*/ 313176 w 342900"/>
                  <a:gd name="connsiteY13" fmla="*/ 149163 h 249669"/>
                  <a:gd name="connsiteX14" fmla="*/ 342900 w 342900"/>
                  <a:gd name="connsiteY14" fmla="*/ 111556 h 249669"/>
                  <a:gd name="connsiteX15" fmla="*/ 333375 w 342900"/>
                  <a:gd name="connsiteY15" fmla="*/ 73456 h 249669"/>
                  <a:gd name="connsiteX16" fmla="*/ 317774 w 342900"/>
                  <a:gd name="connsiteY16" fmla="*/ 69844 h 249669"/>
                  <a:gd name="connsiteX17" fmla="*/ 306935 w 342900"/>
                  <a:gd name="connsiteY17" fmla="*/ 52271 h 249669"/>
                  <a:gd name="connsiteX18" fmla="*/ 261117 w 342900"/>
                  <a:gd name="connsiteY18" fmla="*/ 33221 h 249669"/>
                  <a:gd name="connsiteX19" fmla="*/ 251920 w 342900"/>
                  <a:gd name="connsiteY19" fmla="*/ 56049 h 249669"/>
                  <a:gd name="connsiteX20" fmla="*/ 272448 w 342900"/>
                  <a:gd name="connsiteY20" fmla="*/ 89386 h 249669"/>
                  <a:gd name="connsiteX21" fmla="*/ 235497 w 342900"/>
                  <a:gd name="connsiteY21" fmla="*/ 62946 h 249669"/>
                  <a:gd name="connsiteX22" fmla="*/ 228600 w 342900"/>
                  <a:gd name="connsiteY22" fmla="*/ 2019 h 249669"/>
                  <a:gd name="connsiteX23" fmla="*/ 194277 w 342900"/>
                  <a:gd name="connsiteY23" fmla="*/ 212 h 249669"/>
                  <a:gd name="connsiteX24" fmla="*/ 161925 w 342900"/>
                  <a:gd name="connsiteY24" fmla="*/ 25831 h 249669"/>
                  <a:gd name="connsiteX25" fmla="*/ 152400 w 342900"/>
                  <a:gd name="connsiteY25" fmla="*/ 44225 h 249669"/>
                  <a:gd name="connsiteX26" fmla="*/ 128423 w 342900"/>
                  <a:gd name="connsiteY26" fmla="*/ 33386 h 249669"/>
                  <a:gd name="connsiteX27" fmla="*/ 100013 w 342900"/>
                  <a:gd name="connsiteY27" fmla="*/ 21397 h 249669"/>
                  <a:gd name="connsiteX28" fmla="*/ 58300 w 342900"/>
                  <a:gd name="connsiteY28" fmla="*/ 29773 h 249669"/>
                  <a:gd name="connsiteX29" fmla="*/ 0 w 342900"/>
                  <a:gd name="connsiteY29" fmla="*/ 21069 h 249669"/>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28423 w 342900"/>
                  <a:gd name="connsiteY26" fmla="*/ 33277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42888 w 342900"/>
                  <a:gd name="connsiteY20" fmla="*/ 64151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42900" h="249560">
                    <a:moveTo>
                      <a:pt x="0" y="20960"/>
                    </a:moveTo>
                    <a:cubicBezTo>
                      <a:pt x="5857" y="52819"/>
                      <a:pt x="4325" y="63987"/>
                      <a:pt x="17572" y="116538"/>
                    </a:cubicBezTo>
                    <a:cubicBezTo>
                      <a:pt x="28904" y="135369"/>
                      <a:pt x="26933" y="134986"/>
                      <a:pt x="53045" y="177465"/>
                    </a:cubicBezTo>
                    <a:lnTo>
                      <a:pt x="100013" y="225747"/>
                    </a:lnTo>
                    <a:lnTo>
                      <a:pt x="147638" y="244797"/>
                    </a:lnTo>
                    <a:lnTo>
                      <a:pt x="202981" y="249231"/>
                    </a:lnTo>
                    <a:lnTo>
                      <a:pt x="238125" y="249560"/>
                    </a:lnTo>
                    <a:lnTo>
                      <a:pt x="280988" y="220985"/>
                    </a:lnTo>
                    <a:lnTo>
                      <a:pt x="319088" y="182885"/>
                    </a:lnTo>
                    <a:lnTo>
                      <a:pt x="333375" y="144785"/>
                    </a:lnTo>
                    <a:lnTo>
                      <a:pt x="316624" y="117852"/>
                    </a:lnTo>
                    <a:lnTo>
                      <a:pt x="330747" y="122286"/>
                    </a:lnTo>
                    <a:lnTo>
                      <a:pt x="315146" y="131153"/>
                    </a:lnTo>
                    <a:lnTo>
                      <a:pt x="313176" y="149054"/>
                    </a:lnTo>
                    <a:lnTo>
                      <a:pt x="342900" y="111447"/>
                    </a:lnTo>
                    <a:lnTo>
                      <a:pt x="333375" y="73347"/>
                    </a:lnTo>
                    <a:lnTo>
                      <a:pt x="317774" y="69735"/>
                    </a:lnTo>
                    <a:cubicBezTo>
                      <a:pt x="320073" y="51561"/>
                      <a:pt x="313504" y="73292"/>
                      <a:pt x="306935" y="52162"/>
                    </a:cubicBezTo>
                    <a:lnTo>
                      <a:pt x="261117" y="33112"/>
                    </a:lnTo>
                    <a:lnTo>
                      <a:pt x="251920" y="55940"/>
                    </a:lnTo>
                    <a:lnTo>
                      <a:pt x="242888" y="64151"/>
                    </a:lnTo>
                    <a:lnTo>
                      <a:pt x="235497" y="62837"/>
                    </a:lnTo>
                    <a:lnTo>
                      <a:pt x="219732" y="4866"/>
                    </a:lnTo>
                    <a:cubicBezTo>
                      <a:pt x="208291" y="4264"/>
                      <a:pt x="210152" y="-773"/>
                      <a:pt x="194277" y="103"/>
                    </a:cubicBezTo>
                    <a:lnTo>
                      <a:pt x="161925" y="25722"/>
                    </a:lnTo>
                    <a:lnTo>
                      <a:pt x="152400" y="39682"/>
                    </a:lnTo>
                    <a:lnTo>
                      <a:pt x="132857" y="22931"/>
                    </a:lnTo>
                    <a:lnTo>
                      <a:pt x="100013" y="21288"/>
                    </a:lnTo>
                    <a:lnTo>
                      <a:pt x="58300" y="29664"/>
                    </a:lnTo>
                    <a:lnTo>
                      <a:pt x="0" y="20960"/>
                    </a:lnTo>
                    <a:close/>
                  </a:path>
                </a:pathLst>
              </a:custGeom>
              <a:solidFill>
                <a:srgbClr val="FFFE9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Hình tự do: Hình 72">
                <a:extLst>
                  <a:ext uri="{FF2B5EF4-FFF2-40B4-BE49-F238E27FC236}">
                    <a16:creationId xmlns:a16="http://schemas.microsoft.com/office/drawing/2014/main" id="{EC12CCDB-466D-96AA-09F5-030B606F2DFE}"/>
                  </a:ext>
                </a:extLst>
              </p:cNvPr>
              <p:cNvSpPr>
                <a:spLocks noChangeAspect="1"/>
              </p:cNvSpPr>
              <p:nvPr/>
            </p:nvSpPr>
            <p:spPr>
              <a:xfrm>
                <a:off x="5595381" y="7528329"/>
                <a:ext cx="426492" cy="252887"/>
              </a:xfrm>
              <a:custGeom>
                <a:avLst/>
                <a:gdLst>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04775 w 342900"/>
                  <a:gd name="connsiteY26" fmla="*/ 52388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0435 w 342900"/>
                  <a:gd name="connsiteY2" fmla="*/ 17884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16624 w 342900"/>
                  <a:gd name="connsiteY10" fmla="*/ 120705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0857 h 249457"/>
                  <a:gd name="connsiteX1" fmla="*/ 17572 w 342900"/>
                  <a:gd name="connsiteY1" fmla="*/ 116435 h 249457"/>
                  <a:gd name="connsiteX2" fmla="*/ 53045 w 342900"/>
                  <a:gd name="connsiteY2" fmla="*/ 177362 h 249457"/>
                  <a:gd name="connsiteX3" fmla="*/ 100013 w 342900"/>
                  <a:gd name="connsiteY3" fmla="*/ 225644 h 249457"/>
                  <a:gd name="connsiteX4" fmla="*/ 147638 w 342900"/>
                  <a:gd name="connsiteY4" fmla="*/ 244694 h 249457"/>
                  <a:gd name="connsiteX5" fmla="*/ 202981 w 342900"/>
                  <a:gd name="connsiteY5" fmla="*/ 249128 h 249457"/>
                  <a:gd name="connsiteX6" fmla="*/ 238125 w 342900"/>
                  <a:gd name="connsiteY6" fmla="*/ 249457 h 249457"/>
                  <a:gd name="connsiteX7" fmla="*/ 280988 w 342900"/>
                  <a:gd name="connsiteY7" fmla="*/ 220882 h 249457"/>
                  <a:gd name="connsiteX8" fmla="*/ 319088 w 342900"/>
                  <a:gd name="connsiteY8" fmla="*/ 182782 h 249457"/>
                  <a:gd name="connsiteX9" fmla="*/ 333375 w 342900"/>
                  <a:gd name="connsiteY9" fmla="*/ 144682 h 249457"/>
                  <a:gd name="connsiteX10" fmla="*/ 316624 w 342900"/>
                  <a:gd name="connsiteY10" fmla="*/ 117749 h 249457"/>
                  <a:gd name="connsiteX11" fmla="*/ 330747 w 342900"/>
                  <a:gd name="connsiteY11" fmla="*/ 122183 h 249457"/>
                  <a:gd name="connsiteX12" fmla="*/ 315146 w 342900"/>
                  <a:gd name="connsiteY12" fmla="*/ 131050 h 249457"/>
                  <a:gd name="connsiteX13" fmla="*/ 313176 w 342900"/>
                  <a:gd name="connsiteY13" fmla="*/ 148951 h 249457"/>
                  <a:gd name="connsiteX14" fmla="*/ 342900 w 342900"/>
                  <a:gd name="connsiteY14" fmla="*/ 111344 h 249457"/>
                  <a:gd name="connsiteX15" fmla="*/ 333375 w 342900"/>
                  <a:gd name="connsiteY15" fmla="*/ 73244 h 249457"/>
                  <a:gd name="connsiteX16" fmla="*/ 317774 w 342900"/>
                  <a:gd name="connsiteY16" fmla="*/ 69632 h 249457"/>
                  <a:gd name="connsiteX17" fmla="*/ 306935 w 342900"/>
                  <a:gd name="connsiteY17" fmla="*/ 52059 h 249457"/>
                  <a:gd name="connsiteX18" fmla="*/ 261117 w 342900"/>
                  <a:gd name="connsiteY18" fmla="*/ 33009 h 249457"/>
                  <a:gd name="connsiteX19" fmla="*/ 251920 w 342900"/>
                  <a:gd name="connsiteY19" fmla="*/ 55837 h 249457"/>
                  <a:gd name="connsiteX20" fmla="*/ 272448 w 342900"/>
                  <a:gd name="connsiteY20" fmla="*/ 89174 h 249457"/>
                  <a:gd name="connsiteX21" fmla="*/ 235497 w 342900"/>
                  <a:gd name="connsiteY21" fmla="*/ 62734 h 249457"/>
                  <a:gd name="connsiteX22" fmla="*/ 228600 w 342900"/>
                  <a:gd name="connsiteY22" fmla="*/ 1807 h 249457"/>
                  <a:gd name="connsiteX23" fmla="*/ 194277 w 342900"/>
                  <a:gd name="connsiteY23" fmla="*/ 0 h 249457"/>
                  <a:gd name="connsiteX24" fmla="*/ 161925 w 342900"/>
                  <a:gd name="connsiteY24" fmla="*/ 25619 h 249457"/>
                  <a:gd name="connsiteX25" fmla="*/ 152400 w 342900"/>
                  <a:gd name="connsiteY25" fmla="*/ 44013 h 249457"/>
                  <a:gd name="connsiteX26" fmla="*/ 128423 w 342900"/>
                  <a:gd name="connsiteY26" fmla="*/ 33174 h 249457"/>
                  <a:gd name="connsiteX27" fmla="*/ 100013 w 342900"/>
                  <a:gd name="connsiteY27" fmla="*/ 21185 h 249457"/>
                  <a:gd name="connsiteX28" fmla="*/ 58300 w 342900"/>
                  <a:gd name="connsiteY28" fmla="*/ 29561 h 249457"/>
                  <a:gd name="connsiteX29" fmla="*/ 0 w 342900"/>
                  <a:gd name="connsiteY29" fmla="*/ 20857 h 249457"/>
                  <a:gd name="connsiteX0" fmla="*/ 0 w 342900"/>
                  <a:gd name="connsiteY0" fmla="*/ 21069 h 249669"/>
                  <a:gd name="connsiteX1" fmla="*/ 17572 w 342900"/>
                  <a:gd name="connsiteY1" fmla="*/ 116647 h 249669"/>
                  <a:gd name="connsiteX2" fmla="*/ 53045 w 342900"/>
                  <a:gd name="connsiteY2" fmla="*/ 177574 h 249669"/>
                  <a:gd name="connsiteX3" fmla="*/ 100013 w 342900"/>
                  <a:gd name="connsiteY3" fmla="*/ 225856 h 249669"/>
                  <a:gd name="connsiteX4" fmla="*/ 147638 w 342900"/>
                  <a:gd name="connsiteY4" fmla="*/ 244906 h 249669"/>
                  <a:gd name="connsiteX5" fmla="*/ 202981 w 342900"/>
                  <a:gd name="connsiteY5" fmla="*/ 249340 h 249669"/>
                  <a:gd name="connsiteX6" fmla="*/ 238125 w 342900"/>
                  <a:gd name="connsiteY6" fmla="*/ 249669 h 249669"/>
                  <a:gd name="connsiteX7" fmla="*/ 280988 w 342900"/>
                  <a:gd name="connsiteY7" fmla="*/ 221094 h 249669"/>
                  <a:gd name="connsiteX8" fmla="*/ 319088 w 342900"/>
                  <a:gd name="connsiteY8" fmla="*/ 182994 h 249669"/>
                  <a:gd name="connsiteX9" fmla="*/ 333375 w 342900"/>
                  <a:gd name="connsiteY9" fmla="*/ 144894 h 249669"/>
                  <a:gd name="connsiteX10" fmla="*/ 316624 w 342900"/>
                  <a:gd name="connsiteY10" fmla="*/ 117961 h 249669"/>
                  <a:gd name="connsiteX11" fmla="*/ 330747 w 342900"/>
                  <a:gd name="connsiteY11" fmla="*/ 122395 h 249669"/>
                  <a:gd name="connsiteX12" fmla="*/ 315146 w 342900"/>
                  <a:gd name="connsiteY12" fmla="*/ 131262 h 249669"/>
                  <a:gd name="connsiteX13" fmla="*/ 313176 w 342900"/>
                  <a:gd name="connsiteY13" fmla="*/ 149163 h 249669"/>
                  <a:gd name="connsiteX14" fmla="*/ 342900 w 342900"/>
                  <a:gd name="connsiteY14" fmla="*/ 111556 h 249669"/>
                  <a:gd name="connsiteX15" fmla="*/ 333375 w 342900"/>
                  <a:gd name="connsiteY15" fmla="*/ 73456 h 249669"/>
                  <a:gd name="connsiteX16" fmla="*/ 317774 w 342900"/>
                  <a:gd name="connsiteY16" fmla="*/ 69844 h 249669"/>
                  <a:gd name="connsiteX17" fmla="*/ 306935 w 342900"/>
                  <a:gd name="connsiteY17" fmla="*/ 52271 h 249669"/>
                  <a:gd name="connsiteX18" fmla="*/ 261117 w 342900"/>
                  <a:gd name="connsiteY18" fmla="*/ 33221 h 249669"/>
                  <a:gd name="connsiteX19" fmla="*/ 251920 w 342900"/>
                  <a:gd name="connsiteY19" fmla="*/ 56049 h 249669"/>
                  <a:gd name="connsiteX20" fmla="*/ 272448 w 342900"/>
                  <a:gd name="connsiteY20" fmla="*/ 89386 h 249669"/>
                  <a:gd name="connsiteX21" fmla="*/ 235497 w 342900"/>
                  <a:gd name="connsiteY21" fmla="*/ 62946 h 249669"/>
                  <a:gd name="connsiteX22" fmla="*/ 228600 w 342900"/>
                  <a:gd name="connsiteY22" fmla="*/ 2019 h 249669"/>
                  <a:gd name="connsiteX23" fmla="*/ 194277 w 342900"/>
                  <a:gd name="connsiteY23" fmla="*/ 212 h 249669"/>
                  <a:gd name="connsiteX24" fmla="*/ 161925 w 342900"/>
                  <a:gd name="connsiteY24" fmla="*/ 25831 h 249669"/>
                  <a:gd name="connsiteX25" fmla="*/ 152400 w 342900"/>
                  <a:gd name="connsiteY25" fmla="*/ 44225 h 249669"/>
                  <a:gd name="connsiteX26" fmla="*/ 128423 w 342900"/>
                  <a:gd name="connsiteY26" fmla="*/ 33386 h 249669"/>
                  <a:gd name="connsiteX27" fmla="*/ 100013 w 342900"/>
                  <a:gd name="connsiteY27" fmla="*/ 21397 h 249669"/>
                  <a:gd name="connsiteX28" fmla="*/ 58300 w 342900"/>
                  <a:gd name="connsiteY28" fmla="*/ 29773 h 249669"/>
                  <a:gd name="connsiteX29" fmla="*/ 0 w 342900"/>
                  <a:gd name="connsiteY29" fmla="*/ 21069 h 249669"/>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28423 w 342900"/>
                  <a:gd name="connsiteY26" fmla="*/ 33277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42888 w 342900"/>
                  <a:gd name="connsiteY20" fmla="*/ 64151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42900" h="249560">
                    <a:moveTo>
                      <a:pt x="0" y="20960"/>
                    </a:moveTo>
                    <a:cubicBezTo>
                      <a:pt x="5857" y="52819"/>
                      <a:pt x="4325" y="63987"/>
                      <a:pt x="17572" y="116538"/>
                    </a:cubicBezTo>
                    <a:cubicBezTo>
                      <a:pt x="28904" y="135369"/>
                      <a:pt x="26933" y="134986"/>
                      <a:pt x="53045" y="177465"/>
                    </a:cubicBezTo>
                    <a:lnTo>
                      <a:pt x="100013" y="225747"/>
                    </a:lnTo>
                    <a:lnTo>
                      <a:pt x="147638" y="244797"/>
                    </a:lnTo>
                    <a:lnTo>
                      <a:pt x="202981" y="249231"/>
                    </a:lnTo>
                    <a:lnTo>
                      <a:pt x="238125" y="249560"/>
                    </a:lnTo>
                    <a:lnTo>
                      <a:pt x="280988" y="220985"/>
                    </a:lnTo>
                    <a:lnTo>
                      <a:pt x="319088" y="182885"/>
                    </a:lnTo>
                    <a:lnTo>
                      <a:pt x="333375" y="144785"/>
                    </a:lnTo>
                    <a:lnTo>
                      <a:pt x="316624" y="117852"/>
                    </a:lnTo>
                    <a:lnTo>
                      <a:pt x="330747" y="122286"/>
                    </a:lnTo>
                    <a:lnTo>
                      <a:pt x="315146" y="131153"/>
                    </a:lnTo>
                    <a:lnTo>
                      <a:pt x="313176" y="149054"/>
                    </a:lnTo>
                    <a:lnTo>
                      <a:pt x="342900" y="111447"/>
                    </a:lnTo>
                    <a:lnTo>
                      <a:pt x="333375" y="73347"/>
                    </a:lnTo>
                    <a:lnTo>
                      <a:pt x="317774" y="69735"/>
                    </a:lnTo>
                    <a:cubicBezTo>
                      <a:pt x="320073" y="51561"/>
                      <a:pt x="313504" y="73292"/>
                      <a:pt x="306935" y="52162"/>
                    </a:cubicBezTo>
                    <a:lnTo>
                      <a:pt x="261117" y="33112"/>
                    </a:lnTo>
                    <a:lnTo>
                      <a:pt x="251920" y="55940"/>
                    </a:lnTo>
                    <a:lnTo>
                      <a:pt x="242888" y="64151"/>
                    </a:lnTo>
                    <a:lnTo>
                      <a:pt x="235497" y="62837"/>
                    </a:lnTo>
                    <a:lnTo>
                      <a:pt x="219732" y="4866"/>
                    </a:lnTo>
                    <a:cubicBezTo>
                      <a:pt x="208291" y="4264"/>
                      <a:pt x="210152" y="-773"/>
                      <a:pt x="194277" y="103"/>
                    </a:cubicBezTo>
                    <a:lnTo>
                      <a:pt x="161925" y="25722"/>
                    </a:lnTo>
                    <a:lnTo>
                      <a:pt x="152400" y="39682"/>
                    </a:lnTo>
                    <a:lnTo>
                      <a:pt x="132857" y="22931"/>
                    </a:lnTo>
                    <a:lnTo>
                      <a:pt x="100013" y="21288"/>
                    </a:lnTo>
                    <a:lnTo>
                      <a:pt x="58300" y="29664"/>
                    </a:lnTo>
                    <a:lnTo>
                      <a:pt x="0" y="2096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Hình tự do: Hình 73">
                <a:extLst>
                  <a:ext uri="{FF2B5EF4-FFF2-40B4-BE49-F238E27FC236}">
                    <a16:creationId xmlns:a16="http://schemas.microsoft.com/office/drawing/2014/main" id="{8E349844-4E7A-7D1F-A050-8580BA116BA7}"/>
                  </a:ext>
                </a:extLst>
              </p:cNvPr>
              <p:cNvSpPr/>
              <p:nvPr/>
            </p:nvSpPr>
            <p:spPr>
              <a:xfrm>
                <a:off x="5526329" y="5754597"/>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5" name="Hình tự do: Hình 74">
                <a:extLst>
                  <a:ext uri="{FF2B5EF4-FFF2-40B4-BE49-F238E27FC236}">
                    <a16:creationId xmlns:a16="http://schemas.microsoft.com/office/drawing/2014/main" id="{C733C4C8-69A6-C72B-CA0F-675AAA8EA9EA}"/>
                  </a:ext>
                </a:extLst>
              </p:cNvPr>
              <p:cNvSpPr>
                <a:spLocks noChangeAspect="1"/>
              </p:cNvSpPr>
              <p:nvPr/>
            </p:nvSpPr>
            <p:spPr>
              <a:xfrm rot="21024146">
                <a:off x="7056478" y="7526035"/>
                <a:ext cx="429839" cy="252887"/>
              </a:xfrm>
              <a:custGeom>
                <a:avLst/>
                <a:gdLst>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04775 w 342900"/>
                  <a:gd name="connsiteY26" fmla="*/ 52388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80963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0025 w 342900"/>
                  <a:gd name="connsiteY21" fmla="*/ 5238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00025 w 342900"/>
                  <a:gd name="connsiteY20" fmla="*/ 114300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66700 w 342900"/>
                  <a:gd name="connsiteY19" fmla="*/ 8096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71463 w 342900"/>
                  <a:gd name="connsiteY18" fmla="*/ 28575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14325 w 342900"/>
                  <a:gd name="connsiteY17" fmla="*/ 4762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00038 w 342900"/>
                  <a:gd name="connsiteY16" fmla="*/ 109538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08893 w 342900"/>
                  <a:gd name="connsiteY21" fmla="*/ 74558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23673 w 342900"/>
                  <a:gd name="connsiteY20" fmla="*/ 86218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18077 w 342900"/>
                  <a:gd name="connsiteY26" fmla="*/ 49432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8575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2388 w 342900"/>
                  <a:gd name="connsiteY28" fmla="*/ 42863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43532 w 342900"/>
                  <a:gd name="connsiteY25" fmla="*/ 6174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9985 w 342900"/>
                  <a:gd name="connsiteY18" fmla="*/ 37443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6296 w 342900"/>
                  <a:gd name="connsiteY16" fmla="*/ 84412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61938 w 342900"/>
                  <a:gd name="connsiteY12" fmla="*/ 142875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52413 w 342900"/>
                  <a:gd name="connsiteY11" fmla="*/ 185738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4800 w 342900"/>
                  <a:gd name="connsiteY10" fmla="*/ 142875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7357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1913 w 342900"/>
                  <a:gd name="connsiteY2" fmla="*/ 17145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60435 w 342900"/>
                  <a:gd name="connsiteY2" fmla="*/ 178840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9050 w 342900"/>
                  <a:gd name="connsiteY1" fmla="*/ 123825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0025 w 342900"/>
                  <a:gd name="connsiteY5" fmla="*/ 247650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285586 w 342900"/>
                  <a:gd name="connsiteY12" fmla="*/ 145831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9088 w 342900"/>
                  <a:gd name="connsiteY13" fmla="*/ 123825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0712 w 342900"/>
                  <a:gd name="connsiteY12" fmla="*/ 102968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286407 w 342900"/>
                  <a:gd name="connsiteY11" fmla="*/ 144353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03322 w 342900"/>
                  <a:gd name="connsiteY10" fmla="*/ 117749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3813 h 252413"/>
                  <a:gd name="connsiteX1" fmla="*/ 17572 w 342900"/>
                  <a:gd name="connsiteY1" fmla="*/ 119391 h 252413"/>
                  <a:gd name="connsiteX2" fmla="*/ 53045 w 342900"/>
                  <a:gd name="connsiteY2" fmla="*/ 180318 h 252413"/>
                  <a:gd name="connsiteX3" fmla="*/ 100013 w 342900"/>
                  <a:gd name="connsiteY3" fmla="*/ 228600 h 252413"/>
                  <a:gd name="connsiteX4" fmla="*/ 147638 w 342900"/>
                  <a:gd name="connsiteY4" fmla="*/ 247650 h 252413"/>
                  <a:gd name="connsiteX5" fmla="*/ 202981 w 342900"/>
                  <a:gd name="connsiteY5" fmla="*/ 252084 h 252413"/>
                  <a:gd name="connsiteX6" fmla="*/ 238125 w 342900"/>
                  <a:gd name="connsiteY6" fmla="*/ 252413 h 252413"/>
                  <a:gd name="connsiteX7" fmla="*/ 280988 w 342900"/>
                  <a:gd name="connsiteY7" fmla="*/ 223838 h 252413"/>
                  <a:gd name="connsiteX8" fmla="*/ 319088 w 342900"/>
                  <a:gd name="connsiteY8" fmla="*/ 185738 h 252413"/>
                  <a:gd name="connsiteX9" fmla="*/ 333375 w 342900"/>
                  <a:gd name="connsiteY9" fmla="*/ 147638 h 252413"/>
                  <a:gd name="connsiteX10" fmla="*/ 316624 w 342900"/>
                  <a:gd name="connsiteY10" fmla="*/ 120705 h 252413"/>
                  <a:gd name="connsiteX11" fmla="*/ 330747 w 342900"/>
                  <a:gd name="connsiteY11" fmla="*/ 125139 h 252413"/>
                  <a:gd name="connsiteX12" fmla="*/ 315146 w 342900"/>
                  <a:gd name="connsiteY12" fmla="*/ 134006 h 252413"/>
                  <a:gd name="connsiteX13" fmla="*/ 313176 w 342900"/>
                  <a:gd name="connsiteY13" fmla="*/ 151907 h 252413"/>
                  <a:gd name="connsiteX14" fmla="*/ 342900 w 342900"/>
                  <a:gd name="connsiteY14" fmla="*/ 114300 h 252413"/>
                  <a:gd name="connsiteX15" fmla="*/ 333375 w 342900"/>
                  <a:gd name="connsiteY15" fmla="*/ 76200 h 252413"/>
                  <a:gd name="connsiteX16" fmla="*/ 317774 w 342900"/>
                  <a:gd name="connsiteY16" fmla="*/ 72588 h 252413"/>
                  <a:gd name="connsiteX17" fmla="*/ 306935 w 342900"/>
                  <a:gd name="connsiteY17" fmla="*/ 55015 h 252413"/>
                  <a:gd name="connsiteX18" fmla="*/ 261117 w 342900"/>
                  <a:gd name="connsiteY18" fmla="*/ 35965 h 252413"/>
                  <a:gd name="connsiteX19" fmla="*/ 251920 w 342900"/>
                  <a:gd name="connsiteY19" fmla="*/ 58793 h 252413"/>
                  <a:gd name="connsiteX20" fmla="*/ 272448 w 342900"/>
                  <a:gd name="connsiteY20" fmla="*/ 92130 h 252413"/>
                  <a:gd name="connsiteX21" fmla="*/ 235497 w 342900"/>
                  <a:gd name="connsiteY21" fmla="*/ 65690 h 252413"/>
                  <a:gd name="connsiteX22" fmla="*/ 228600 w 342900"/>
                  <a:gd name="connsiteY22" fmla="*/ 4763 h 252413"/>
                  <a:gd name="connsiteX23" fmla="*/ 180975 w 342900"/>
                  <a:gd name="connsiteY23" fmla="*/ 0 h 252413"/>
                  <a:gd name="connsiteX24" fmla="*/ 161925 w 342900"/>
                  <a:gd name="connsiteY24" fmla="*/ 28575 h 252413"/>
                  <a:gd name="connsiteX25" fmla="*/ 152400 w 342900"/>
                  <a:gd name="connsiteY25" fmla="*/ 46969 h 252413"/>
                  <a:gd name="connsiteX26" fmla="*/ 128423 w 342900"/>
                  <a:gd name="connsiteY26" fmla="*/ 36130 h 252413"/>
                  <a:gd name="connsiteX27" fmla="*/ 100013 w 342900"/>
                  <a:gd name="connsiteY27" fmla="*/ 24141 h 252413"/>
                  <a:gd name="connsiteX28" fmla="*/ 58300 w 342900"/>
                  <a:gd name="connsiteY28" fmla="*/ 32517 h 252413"/>
                  <a:gd name="connsiteX29" fmla="*/ 0 w 342900"/>
                  <a:gd name="connsiteY29" fmla="*/ 23813 h 252413"/>
                  <a:gd name="connsiteX0" fmla="*/ 0 w 342900"/>
                  <a:gd name="connsiteY0" fmla="*/ 20857 h 249457"/>
                  <a:gd name="connsiteX1" fmla="*/ 17572 w 342900"/>
                  <a:gd name="connsiteY1" fmla="*/ 116435 h 249457"/>
                  <a:gd name="connsiteX2" fmla="*/ 53045 w 342900"/>
                  <a:gd name="connsiteY2" fmla="*/ 177362 h 249457"/>
                  <a:gd name="connsiteX3" fmla="*/ 100013 w 342900"/>
                  <a:gd name="connsiteY3" fmla="*/ 225644 h 249457"/>
                  <a:gd name="connsiteX4" fmla="*/ 147638 w 342900"/>
                  <a:gd name="connsiteY4" fmla="*/ 244694 h 249457"/>
                  <a:gd name="connsiteX5" fmla="*/ 202981 w 342900"/>
                  <a:gd name="connsiteY5" fmla="*/ 249128 h 249457"/>
                  <a:gd name="connsiteX6" fmla="*/ 238125 w 342900"/>
                  <a:gd name="connsiteY6" fmla="*/ 249457 h 249457"/>
                  <a:gd name="connsiteX7" fmla="*/ 280988 w 342900"/>
                  <a:gd name="connsiteY7" fmla="*/ 220882 h 249457"/>
                  <a:gd name="connsiteX8" fmla="*/ 319088 w 342900"/>
                  <a:gd name="connsiteY8" fmla="*/ 182782 h 249457"/>
                  <a:gd name="connsiteX9" fmla="*/ 333375 w 342900"/>
                  <a:gd name="connsiteY9" fmla="*/ 144682 h 249457"/>
                  <a:gd name="connsiteX10" fmla="*/ 316624 w 342900"/>
                  <a:gd name="connsiteY10" fmla="*/ 117749 h 249457"/>
                  <a:gd name="connsiteX11" fmla="*/ 330747 w 342900"/>
                  <a:gd name="connsiteY11" fmla="*/ 122183 h 249457"/>
                  <a:gd name="connsiteX12" fmla="*/ 315146 w 342900"/>
                  <a:gd name="connsiteY12" fmla="*/ 131050 h 249457"/>
                  <a:gd name="connsiteX13" fmla="*/ 313176 w 342900"/>
                  <a:gd name="connsiteY13" fmla="*/ 148951 h 249457"/>
                  <a:gd name="connsiteX14" fmla="*/ 342900 w 342900"/>
                  <a:gd name="connsiteY14" fmla="*/ 111344 h 249457"/>
                  <a:gd name="connsiteX15" fmla="*/ 333375 w 342900"/>
                  <a:gd name="connsiteY15" fmla="*/ 73244 h 249457"/>
                  <a:gd name="connsiteX16" fmla="*/ 317774 w 342900"/>
                  <a:gd name="connsiteY16" fmla="*/ 69632 h 249457"/>
                  <a:gd name="connsiteX17" fmla="*/ 306935 w 342900"/>
                  <a:gd name="connsiteY17" fmla="*/ 52059 h 249457"/>
                  <a:gd name="connsiteX18" fmla="*/ 261117 w 342900"/>
                  <a:gd name="connsiteY18" fmla="*/ 33009 h 249457"/>
                  <a:gd name="connsiteX19" fmla="*/ 251920 w 342900"/>
                  <a:gd name="connsiteY19" fmla="*/ 55837 h 249457"/>
                  <a:gd name="connsiteX20" fmla="*/ 272448 w 342900"/>
                  <a:gd name="connsiteY20" fmla="*/ 89174 h 249457"/>
                  <a:gd name="connsiteX21" fmla="*/ 235497 w 342900"/>
                  <a:gd name="connsiteY21" fmla="*/ 62734 h 249457"/>
                  <a:gd name="connsiteX22" fmla="*/ 228600 w 342900"/>
                  <a:gd name="connsiteY22" fmla="*/ 1807 h 249457"/>
                  <a:gd name="connsiteX23" fmla="*/ 194277 w 342900"/>
                  <a:gd name="connsiteY23" fmla="*/ 0 h 249457"/>
                  <a:gd name="connsiteX24" fmla="*/ 161925 w 342900"/>
                  <a:gd name="connsiteY24" fmla="*/ 25619 h 249457"/>
                  <a:gd name="connsiteX25" fmla="*/ 152400 w 342900"/>
                  <a:gd name="connsiteY25" fmla="*/ 44013 h 249457"/>
                  <a:gd name="connsiteX26" fmla="*/ 128423 w 342900"/>
                  <a:gd name="connsiteY26" fmla="*/ 33174 h 249457"/>
                  <a:gd name="connsiteX27" fmla="*/ 100013 w 342900"/>
                  <a:gd name="connsiteY27" fmla="*/ 21185 h 249457"/>
                  <a:gd name="connsiteX28" fmla="*/ 58300 w 342900"/>
                  <a:gd name="connsiteY28" fmla="*/ 29561 h 249457"/>
                  <a:gd name="connsiteX29" fmla="*/ 0 w 342900"/>
                  <a:gd name="connsiteY29" fmla="*/ 20857 h 249457"/>
                  <a:gd name="connsiteX0" fmla="*/ 0 w 342900"/>
                  <a:gd name="connsiteY0" fmla="*/ 21069 h 249669"/>
                  <a:gd name="connsiteX1" fmla="*/ 17572 w 342900"/>
                  <a:gd name="connsiteY1" fmla="*/ 116647 h 249669"/>
                  <a:gd name="connsiteX2" fmla="*/ 53045 w 342900"/>
                  <a:gd name="connsiteY2" fmla="*/ 177574 h 249669"/>
                  <a:gd name="connsiteX3" fmla="*/ 100013 w 342900"/>
                  <a:gd name="connsiteY3" fmla="*/ 225856 h 249669"/>
                  <a:gd name="connsiteX4" fmla="*/ 147638 w 342900"/>
                  <a:gd name="connsiteY4" fmla="*/ 244906 h 249669"/>
                  <a:gd name="connsiteX5" fmla="*/ 202981 w 342900"/>
                  <a:gd name="connsiteY5" fmla="*/ 249340 h 249669"/>
                  <a:gd name="connsiteX6" fmla="*/ 238125 w 342900"/>
                  <a:gd name="connsiteY6" fmla="*/ 249669 h 249669"/>
                  <a:gd name="connsiteX7" fmla="*/ 280988 w 342900"/>
                  <a:gd name="connsiteY7" fmla="*/ 221094 h 249669"/>
                  <a:gd name="connsiteX8" fmla="*/ 319088 w 342900"/>
                  <a:gd name="connsiteY8" fmla="*/ 182994 h 249669"/>
                  <a:gd name="connsiteX9" fmla="*/ 333375 w 342900"/>
                  <a:gd name="connsiteY9" fmla="*/ 144894 h 249669"/>
                  <a:gd name="connsiteX10" fmla="*/ 316624 w 342900"/>
                  <a:gd name="connsiteY10" fmla="*/ 117961 h 249669"/>
                  <a:gd name="connsiteX11" fmla="*/ 330747 w 342900"/>
                  <a:gd name="connsiteY11" fmla="*/ 122395 h 249669"/>
                  <a:gd name="connsiteX12" fmla="*/ 315146 w 342900"/>
                  <a:gd name="connsiteY12" fmla="*/ 131262 h 249669"/>
                  <a:gd name="connsiteX13" fmla="*/ 313176 w 342900"/>
                  <a:gd name="connsiteY13" fmla="*/ 149163 h 249669"/>
                  <a:gd name="connsiteX14" fmla="*/ 342900 w 342900"/>
                  <a:gd name="connsiteY14" fmla="*/ 111556 h 249669"/>
                  <a:gd name="connsiteX15" fmla="*/ 333375 w 342900"/>
                  <a:gd name="connsiteY15" fmla="*/ 73456 h 249669"/>
                  <a:gd name="connsiteX16" fmla="*/ 317774 w 342900"/>
                  <a:gd name="connsiteY16" fmla="*/ 69844 h 249669"/>
                  <a:gd name="connsiteX17" fmla="*/ 306935 w 342900"/>
                  <a:gd name="connsiteY17" fmla="*/ 52271 h 249669"/>
                  <a:gd name="connsiteX18" fmla="*/ 261117 w 342900"/>
                  <a:gd name="connsiteY18" fmla="*/ 33221 h 249669"/>
                  <a:gd name="connsiteX19" fmla="*/ 251920 w 342900"/>
                  <a:gd name="connsiteY19" fmla="*/ 56049 h 249669"/>
                  <a:gd name="connsiteX20" fmla="*/ 272448 w 342900"/>
                  <a:gd name="connsiteY20" fmla="*/ 89386 h 249669"/>
                  <a:gd name="connsiteX21" fmla="*/ 235497 w 342900"/>
                  <a:gd name="connsiteY21" fmla="*/ 62946 h 249669"/>
                  <a:gd name="connsiteX22" fmla="*/ 228600 w 342900"/>
                  <a:gd name="connsiteY22" fmla="*/ 2019 h 249669"/>
                  <a:gd name="connsiteX23" fmla="*/ 194277 w 342900"/>
                  <a:gd name="connsiteY23" fmla="*/ 212 h 249669"/>
                  <a:gd name="connsiteX24" fmla="*/ 161925 w 342900"/>
                  <a:gd name="connsiteY24" fmla="*/ 25831 h 249669"/>
                  <a:gd name="connsiteX25" fmla="*/ 152400 w 342900"/>
                  <a:gd name="connsiteY25" fmla="*/ 44225 h 249669"/>
                  <a:gd name="connsiteX26" fmla="*/ 128423 w 342900"/>
                  <a:gd name="connsiteY26" fmla="*/ 33386 h 249669"/>
                  <a:gd name="connsiteX27" fmla="*/ 100013 w 342900"/>
                  <a:gd name="connsiteY27" fmla="*/ 21397 h 249669"/>
                  <a:gd name="connsiteX28" fmla="*/ 58300 w 342900"/>
                  <a:gd name="connsiteY28" fmla="*/ 29773 h 249669"/>
                  <a:gd name="connsiteX29" fmla="*/ 0 w 342900"/>
                  <a:gd name="connsiteY29" fmla="*/ 21069 h 249669"/>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28423 w 342900"/>
                  <a:gd name="connsiteY26" fmla="*/ 33277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44116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72448 w 342900"/>
                  <a:gd name="connsiteY20" fmla="*/ 89277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 name="connsiteX0" fmla="*/ 0 w 342900"/>
                  <a:gd name="connsiteY0" fmla="*/ 20960 h 249560"/>
                  <a:gd name="connsiteX1" fmla="*/ 17572 w 342900"/>
                  <a:gd name="connsiteY1" fmla="*/ 116538 h 249560"/>
                  <a:gd name="connsiteX2" fmla="*/ 53045 w 342900"/>
                  <a:gd name="connsiteY2" fmla="*/ 177465 h 249560"/>
                  <a:gd name="connsiteX3" fmla="*/ 100013 w 342900"/>
                  <a:gd name="connsiteY3" fmla="*/ 225747 h 249560"/>
                  <a:gd name="connsiteX4" fmla="*/ 147638 w 342900"/>
                  <a:gd name="connsiteY4" fmla="*/ 244797 h 249560"/>
                  <a:gd name="connsiteX5" fmla="*/ 202981 w 342900"/>
                  <a:gd name="connsiteY5" fmla="*/ 249231 h 249560"/>
                  <a:gd name="connsiteX6" fmla="*/ 238125 w 342900"/>
                  <a:gd name="connsiteY6" fmla="*/ 249560 h 249560"/>
                  <a:gd name="connsiteX7" fmla="*/ 280988 w 342900"/>
                  <a:gd name="connsiteY7" fmla="*/ 220985 h 249560"/>
                  <a:gd name="connsiteX8" fmla="*/ 319088 w 342900"/>
                  <a:gd name="connsiteY8" fmla="*/ 182885 h 249560"/>
                  <a:gd name="connsiteX9" fmla="*/ 333375 w 342900"/>
                  <a:gd name="connsiteY9" fmla="*/ 144785 h 249560"/>
                  <a:gd name="connsiteX10" fmla="*/ 316624 w 342900"/>
                  <a:gd name="connsiteY10" fmla="*/ 117852 h 249560"/>
                  <a:gd name="connsiteX11" fmla="*/ 330747 w 342900"/>
                  <a:gd name="connsiteY11" fmla="*/ 122286 h 249560"/>
                  <a:gd name="connsiteX12" fmla="*/ 315146 w 342900"/>
                  <a:gd name="connsiteY12" fmla="*/ 131153 h 249560"/>
                  <a:gd name="connsiteX13" fmla="*/ 313176 w 342900"/>
                  <a:gd name="connsiteY13" fmla="*/ 149054 h 249560"/>
                  <a:gd name="connsiteX14" fmla="*/ 342900 w 342900"/>
                  <a:gd name="connsiteY14" fmla="*/ 111447 h 249560"/>
                  <a:gd name="connsiteX15" fmla="*/ 333375 w 342900"/>
                  <a:gd name="connsiteY15" fmla="*/ 73347 h 249560"/>
                  <a:gd name="connsiteX16" fmla="*/ 317774 w 342900"/>
                  <a:gd name="connsiteY16" fmla="*/ 69735 h 249560"/>
                  <a:gd name="connsiteX17" fmla="*/ 306935 w 342900"/>
                  <a:gd name="connsiteY17" fmla="*/ 52162 h 249560"/>
                  <a:gd name="connsiteX18" fmla="*/ 261117 w 342900"/>
                  <a:gd name="connsiteY18" fmla="*/ 33112 h 249560"/>
                  <a:gd name="connsiteX19" fmla="*/ 251920 w 342900"/>
                  <a:gd name="connsiteY19" fmla="*/ 55940 h 249560"/>
                  <a:gd name="connsiteX20" fmla="*/ 242888 w 342900"/>
                  <a:gd name="connsiteY20" fmla="*/ 64151 h 249560"/>
                  <a:gd name="connsiteX21" fmla="*/ 235497 w 342900"/>
                  <a:gd name="connsiteY21" fmla="*/ 62837 h 249560"/>
                  <a:gd name="connsiteX22" fmla="*/ 219732 w 342900"/>
                  <a:gd name="connsiteY22" fmla="*/ 4866 h 249560"/>
                  <a:gd name="connsiteX23" fmla="*/ 194277 w 342900"/>
                  <a:gd name="connsiteY23" fmla="*/ 103 h 249560"/>
                  <a:gd name="connsiteX24" fmla="*/ 161925 w 342900"/>
                  <a:gd name="connsiteY24" fmla="*/ 25722 h 249560"/>
                  <a:gd name="connsiteX25" fmla="*/ 152400 w 342900"/>
                  <a:gd name="connsiteY25" fmla="*/ 39682 h 249560"/>
                  <a:gd name="connsiteX26" fmla="*/ 132857 w 342900"/>
                  <a:gd name="connsiteY26" fmla="*/ 22931 h 249560"/>
                  <a:gd name="connsiteX27" fmla="*/ 100013 w 342900"/>
                  <a:gd name="connsiteY27" fmla="*/ 21288 h 249560"/>
                  <a:gd name="connsiteX28" fmla="*/ 58300 w 342900"/>
                  <a:gd name="connsiteY28" fmla="*/ 29664 h 249560"/>
                  <a:gd name="connsiteX29" fmla="*/ 0 w 342900"/>
                  <a:gd name="connsiteY29" fmla="*/ 20960 h 24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42900" h="249560">
                    <a:moveTo>
                      <a:pt x="0" y="20960"/>
                    </a:moveTo>
                    <a:cubicBezTo>
                      <a:pt x="5857" y="52819"/>
                      <a:pt x="4325" y="63987"/>
                      <a:pt x="17572" y="116538"/>
                    </a:cubicBezTo>
                    <a:cubicBezTo>
                      <a:pt x="28904" y="135369"/>
                      <a:pt x="26933" y="134986"/>
                      <a:pt x="53045" y="177465"/>
                    </a:cubicBezTo>
                    <a:lnTo>
                      <a:pt x="100013" y="225747"/>
                    </a:lnTo>
                    <a:lnTo>
                      <a:pt x="147638" y="244797"/>
                    </a:lnTo>
                    <a:lnTo>
                      <a:pt x="202981" y="249231"/>
                    </a:lnTo>
                    <a:lnTo>
                      <a:pt x="238125" y="249560"/>
                    </a:lnTo>
                    <a:lnTo>
                      <a:pt x="280988" y="220985"/>
                    </a:lnTo>
                    <a:lnTo>
                      <a:pt x="319088" y="182885"/>
                    </a:lnTo>
                    <a:lnTo>
                      <a:pt x="333375" y="144785"/>
                    </a:lnTo>
                    <a:lnTo>
                      <a:pt x="316624" y="117852"/>
                    </a:lnTo>
                    <a:lnTo>
                      <a:pt x="330747" y="122286"/>
                    </a:lnTo>
                    <a:lnTo>
                      <a:pt x="315146" y="131153"/>
                    </a:lnTo>
                    <a:lnTo>
                      <a:pt x="313176" y="149054"/>
                    </a:lnTo>
                    <a:lnTo>
                      <a:pt x="342900" y="111447"/>
                    </a:lnTo>
                    <a:lnTo>
                      <a:pt x="333375" y="73347"/>
                    </a:lnTo>
                    <a:lnTo>
                      <a:pt x="317774" y="69735"/>
                    </a:lnTo>
                    <a:cubicBezTo>
                      <a:pt x="320073" y="51561"/>
                      <a:pt x="313504" y="73292"/>
                      <a:pt x="306935" y="52162"/>
                    </a:cubicBezTo>
                    <a:lnTo>
                      <a:pt x="261117" y="33112"/>
                    </a:lnTo>
                    <a:lnTo>
                      <a:pt x="251920" y="55940"/>
                    </a:lnTo>
                    <a:lnTo>
                      <a:pt x="242888" y="64151"/>
                    </a:lnTo>
                    <a:lnTo>
                      <a:pt x="235497" y="62837"/>
                    </a:lnTo>
                    <a:lnTo>
                      <a:pt x="219732" y="4866"/>
                    </a:lnTo>
                    <a:cubicBezTo>
                      <a:pt x="208291" y="4264"/>
                      <a:pt x="210152" y="-773"/>
                      <a:pt x="194277" y="103"/>
                    </a:cubicBezTo>
                    <a:lnTo>
                      <a:pt x="161925" y="25722"/>
                    </a:lnTo>
                    <a:lnTo>
                      <a:pt x="152400" y="39682"/>
                    </a:lnTo>
                    <a:lnTo>
                      <a:pt x="132857" y="22931"/>
                    </a:lnTo>
                    <a:lnTo>
                      <a:pt x="100013" y="21288"/>
                    </a:lnTo>
                    <a:lnTo>
                      <a:pt x="58300" y="29664"/>
                    </a:lnTo>
                    <a:lnTo>
                      <a:pt x="0" y="20960"/>
                    </a:lnTo>
                    <a:close/>
                  </a:path>
                </a:pathLst>
              </a:custGeom>
              <a:solidFill>
                <a:srgbClr val="F1FE4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Hình tự do: Hình 75">
                <a:extLst>
                  <a:ext uri="{FF2B5EF4-FFF2-40B4-BE49-F238E27FC236}">
                    <a16:creationId xmlns:a16="http://schemas.microsoft.com/office/drawing/2014/main" id="{2F46CEFB-A098-396A-7585-56B2656A8D8C}"/>
                  </a:ext>
                </a:extLst>
              </p:cNvPr>
              <p:cNvSpPr/>
              <p:nvPr/>
            </p:nvSpPr>
            <p:spPr>
              <a:xfrm>
                <a:off x="6252559" y="5754597"/>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7" name="Hình tự do: Hình 76">
                <a:extLst>
                  <a:ext uri="{FF2B5EF4-FFF2-40B4-BE49-F238E27FC236}">
                    <a16:creationId xmlns:a16="http://schemas.microsoft.com/office/drawing/2014/main" id="{2AB5FFBE-0E55-5E4B-DDA6-C2E0A3C9884E}"/>
                  </a:ext>
                </a:extLst>
              </p:cNvPr>
              <p:cNvSpPr/>
              <p:nvPr/>
            </p:nvSpPr>
            <p:spPr>
              <a:xfrm>
                <a:off x="6978790" y="5754597"/>
                <a:ext cx="585216" cy="2036937"/>
              </a:xfrm>
              <a:custGeom>
                <a:avLst/>
                <a:gdLst>
                  <a:gd name="connsiteX0" fmla="*/ 53884 w 731520"/>
                  <a:gd name="connsiteY0" fmla="*/ 0 h 2546168"/>
                  <a:gd name="connsiteX1" fmla="*/ 677636 w 731520"/>
                  <a:gd name="connsiteY1" fmla="*/ 0 h 2546168"/>
                  <a:gd name="connsiteX2" fmla="*/ 731520 w 731520"/>
                  <a:gd name="connsiteY2" fmla="*/ 53884 h 2546168"/>
                  <a:gd name="connsiteX3" fmla="*/ 677636 w 731520"/>
                  <a:gd name="connsiteY3" fmla="*/ 107768 h 2546168"/>
                  <a:gd name="connsiteX4" fmla="*/ 639191 w 731520"/>
                  <a:gd name="connsiteY4" fmla="*/ 107768 h 2546168"/>
                  <a:gd name="connsiteX5" fmla="*/ 639190 w 731520"/>
                  <a:gd name="connsiteY5" fmla="*/ 2245199 h 2546168"/>
                  <a:gd name="connsiteX6" fmla="*/ 365760 w 731520"/>
                  <a:gd name="connsiteY6" fmla="*/ 2546168 h 2546168"/>
                  <a:gd name="connsiteX7" fmla="*/ 92330 w 731520"/>
                  <a:gd name="connsiteY7" fmla="*/ 2245199 h 2546168"/>
                  <a:gd name="connsiteX8" fmla="*/ 92331 w 731520"/>
                  <a:gd name="connsiteY8" fmla="*/ 107768 h 2546168"/>
                  <a:gd name="connsiteX9" fmla="*/ 53884 w 731520"/>
                  <a:gd name="connsiteY9" fmla="*/ 107768 h 2546168"/>
                  <a:gd name="connsiteX10" fmla="*/ 0 w 731520"/>
                  <a:gd name="connsiteY10" fmla="*/ 53884 h 2546168"/>
                  <a:gd name="connsiteX11" fmla="*/ 53884 w 731520"/>
                  <a:gd name="connsiteY11" fmla="*/ 0 h 25461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31520" h="2546168">
                    <a:moveTo>
                      <a:pt x="53884" y="0"/>
                    </a:moveTo>
                    <a:lnTo>
                      <a:pt x="677636" y="0"/>
                    </a:lnTo>
                    <a:cubicBezTo>
                      <a:pt x="707395" y="0"/>
                      <a:pt x="731520" y="24125"/>
                      <a:pt x="731520" y="53884"/>
                    </a:cubicBezTo>
                    <a:cubicBezTo>
                      <a:pt x="731520" y="83643"/>
                      <a:pt x="707395" y="107768"/>
                      <a:pt x="677636" y="107768"/>
                    </a:cubicBezTo>
                    <a:lnTo>
                      <a:pt x="639191" y="107768"/>
                    </a:lnTo>
                    <a:lnTo>
                      <a:pt x="639190" y="2245199"/>
                    </a:lnTo>
                    <a:cubicBezTo>
                      <a:pt x="639190" y="2411420"/>
                      <a:pt x="516771" y="2546168"/>
                      <a:pt x="365760" y="2546168"/>
                    </a:cubicBezTo>
                    <a:cubicBezTo>
                      <a:pt x="214749" y="2546168"/>
                      <a:pt x="92330" y="2411420"/>
                      <a:pt x="92330" y="2245199"/>
                    </a:cubicBezTo>
                    <a:lnTo>
                      <a:pt x="92331" y="107768"/>
                    </a:lnTo>
                    <a:lnTo>
                      <a:pt x="53884" y="107768"/>
                    </a:lnTo>
                    <a:cubicBezTo>
                      <a:pt x="24125" y="107768"/>
                      <a:pt x="0" y="83643"/>
                      <a:pt x="0" y="53884"/>
                    </a:cubicBezTo>
                    <a:cubicBezTo>
                      <a:pt x="0" y="24125"/>
                      <a:pt x="24125" y="0"/>
                      <a:pt x="53884" y="0"/>
                    </a:cubicBezTo>
                    <a:close/>
                  </a:path>
                </a:pathLst>
              </a:custGeom>
              <a:noFill/>
              <a:ln w="57150">
                <a:solidFill>
                  <a:srgbClr val="4C4AF5"/>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8" name="Hình tự do: Hình 77">
                <a:extLst>
                  <a:ext uri="{FF2B5EF4-FFF2-40B4-BE49-F238E27FC236}">
                    <a16:creationId xmlns:a16="http://schemas.microsoft.com/office/drawing/2014/main" id="{88157CE6-68EB-8C42-E1DB-B42F3DE8AC67}"/>
                  </a:ext>
                </a:extLst>
              </p:cNvPr>
              <p:cNvSpPr/>
              <p:nvPr/>
            </p:nvSpPr>
            <p:spPr>
              <a:xfrm rot="16200000">
                <a:off x="5318458" y="5312053"/>
                <a:ext cx="1818168" cy="3657600"/>
              </a:xfrm>
              <a:custGeom>
                <a:avLst/>
                <a:gdLst>
                  <a:gd name="connsiteX0" fmla="*/ 2089827 w 2272707"/>
                  <a:gd name="connsiteY0" fmla="*/ 383358 h 4572000"/>
                  <a:gd name="connsiteX1" fmla="*/ 274321 w 2272707"/>
                  <a:gd name="connsiteY1" fmla="*/ 383358 h 4572000"/>
                  <a:gd name="connsiteX2" fmla="*/ 274320 w 2272707"/>
                  <a:gd name="connsiteY2" fmla="*/ 4074918 h 4572000"/>
                  <a:gd name="connsiteX3" fmla="*/ 2089826 w 2272707"/>
                  <a:gd name="connsiteY3" fmla="*/ 4074918 h 4572000"/>
                  <a:gd name="connsiteX4" fmla="*/ 2272707 w 2272707"/>
                  <a:gd name="connsiteY4" fmla="*/ 0 h 4572000"/>
                  <a:gd name="connsiteX5" fmla="*/ 2272706 w 2272707"/>
                  <a:gd name="connsiteY5" fmla="*/ 4572000 h 4572000"/>
                  <a:gd name="connsiteX6" fmla="*/ 2089826 w 2272707"/>
                  <a:gd name="connsiteY6" fmla="*/ 4572000 h 4572000"/>
                  <a:gd name="connsiteX7" fmla="*/ 2089826 w 2272707"/>
                  <a:gd name="connsiteY7" fmla="*/ 4257798 h 4572000"/>
                  <a:gd name="connsiteX8" fmla="*/ 274320 w 2272707"/>
                  <a:gd name="connsiteY8" fmla="*/ 4257798 h 4572000"/>
                  <a:gd name="connsiteX9" fmla="*/ 274320 w 2272707"/>
                  <a:gd name="connsiteY9" fmla="*/ 4572000 h 4572000"/>
                  <a:gd name="connsiteX10" fmla="*/ 0 w 2272707"/>
                  <a:gd name="connsiteY10" fmla="*/ 4572000 h 4572000"/>
                  <a:gd name="connsiteX11" fmla="*/ 0 w 2272707"/>
                  <a:gd name="connsiteY11" fmla="*/ 0 h 4572000"/>
                  <a:gd name="connsiteX12" fmla="*/ 274321 w 2272707"/>
                  <a:gd name="connsiteY12" fmla="*/ 0 h 4572000"/>
                  <a:gd name="connsiteX13" fmla="*/ 274321 w 2272707"/>
                  <a:gd name="connsiteY13" fmla="*/ 200478 h 4572000"/>
                  <a:gd name="connsiteX14" fmla="*/ 2089827 w 2272707"/>
                  <a:gd name="connsiteY14" fmla="*/ 200478 h 4572000"/>
                  <a:gd name="connsiteX15" fmla="*/ 2089827 w 2272707"/>
                  <a:gd name="connsiteY15" fmla="*/ 0 h 4572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272707" h="4572000">
                    <a:moveTo>
                      <a:pt x="2089827" y="383358"/>
                    </a:moveTo>
                    <a:lnTo>
                      <a:pt x="274321" y="383358"/>
                    </a:lnTo>
                    <a:lnTo>
                      <a:pt x="274320" y="4074918"/>
                    </a:lnTo>
                    <a:lnTo>
                      <a:pt x="2089826" y="4074918"/>
                    </a:lnTo>
                    <a:close/>
                    <a:moveTo>
                      <a:pt x="2272707" y="0"/>
                    </a:moveTo>
                    <a:lnTo>
                      <a:pt x="2272706" y="4572000"/>
                    </a:lnTo>
                    <a:lnTo>
                      <a:pt x="2089826" y="4572000"/>
                    </a:lnTo>
                    <a:lnTo>
                      <a:pt x="2089826" y="4257798"/>
                    </a:lnTo>
                    <a:lnTo>
                      <a:pt x="274320" y="4257798"/>
                    </a:lnTo>
                    <a:lnTo>
                      <a:pt x="274320" y="4572000"/>
                    </a:lnTo>
                    <a:lnTo>
                      <a:pt x="0" y="4572000"/>
                    </a:lnTo>
                    <a:lnTo>
                      <a:pt x="0" y="0"/>
                    </a:lnTo>
                    <a:lnTo>
                      <a:pt x="274321" y="0"/>
                    </a:lnTo>
                    <a:lnTo>
                      <a:pt x="274321" y="200478"/>
                    </a:lnTo>
                    <a:lnTo>
                      <a:pt x="2089827" y="200478"/>
                    </a:lnTo>
                    <a:lnTo>
                      <a:pt x="2089827" y="0"/>
                    </a:lnTo>
                    <a:close/>
                  </a:path>
                </a:pathLst>
              </a:custGeom>
              <a:solidFill>
                <a:srgbClr val="01A5FF"/>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grpSp>
    </p:spTree>
    <p:extLst>
      <p:ext uri="{BB962C8B-B14F-4D97-AF65-F5344CB8AC3E}">
        <p14:creationId xmlns:p14="http://schemas.microsoft.com/office/powerpoint/2010/main" val="156200893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 name="Nhóm 1">
            <a:extLst>
              <a:ext uri="{FF2B5EF4-FFF2-40B4-BE49-F238E27FC236}">
                <a16:creationId xmlns:a16="http://schemas.microsoft.com/office/drawing/2014/main" id="{1BFD9BDB-94DE-6715-A97B-CEA5EC53EEDC}"/>
              </a:ext>
            </a:extLst>
          </p:cNvPr>
          <p:cNvGrpSpPr/>
          <p:nvPr/>
        </p:nvGrpSpPr>
        <p:grpSpPr>
          <a:xfrm>
            <a:off x="574811" y="363857"/>
            <a:ext cx="11042379" cy="1280160"/>
            <a:chOff x="574811" y="2128304"/>
            <a:chExt cx="11042379" cy="2601392"/>
          </a:xfrm>
        </p:grpSpPr>
        <p:sp>
          <p:nvSpPr>
            <p:cNvPr id="56" name="Hình chữ nhật: Góc Tròn 55">
              <a:extLst>
                <a:ext uri="{FF2B5EF4-FFF2-40B4-BE49-F238E27FC236}">
                  <a16:creationId xmlns:a16="http://schemas.microsoft.com/office/drawing/2014/main" id="{EB86AC77-2740-4EBA-9429-660D5FA25A0F}"/>
                </a:ext>
              </a:extLst>
            </p:cNvPr>
            <p:cNvSpPr/>
            <p:nvPr/>
          </p:nvSpPr>
          <p:spPr>
            <a:xfrm>
              <a:off x="574811" y="2128304"/>
              <a:ext cx="11042379" cy="2601392"/>
            </a:xfrm>
            <a:prstGeom prst="roundRect">
              <a:avLst>
                <a:gd name="adj" fmla="val 34809"/>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2267824"/>
              <a:ext cx="10758237" cy="2322352"/>
            </a:xfrm>
            <a:prstGeom prst="roundRect">
              <a:avLst>
                <a:gd name="adj" fmla="val 34809"/>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0" name="Hộp Văn bản 59">
            <a:extLst>
              <a:ext uri="{FF2B5EF4-FFF2-40B4-BE49-F238E27FC236}">
                <a16:creationId xmlns:a16="http://schemas.microsoft.com/office/drawing/2014/main" id="{E1E75BAE-27DB-531E-E4A4-30918F3BF936}"/>
              </a:ext>
            </a:extLst>
          </p:cNvPr>
          <p:cNvSpPr txBox="1"/>
          <p:nvPr/>
        </p:nvSpPr>
        <p:spPr>
          <a:xfrm>
            <a:off x="4509231" y="634605"/>
            <a:ext cx="3281348" cy="738664"/>
          </a:xfrm>
          <a:prstGeom prst="rect">
            <a:avLst/>
          </a:prstGeom>
          <a:noFill/>
        </p:spPr>
        <p:txBody>
          <a:bodyPr wrap="none" lIns="0" tIns="0" rIns="0" bIns="0" rtlCol="0">
            <a:spAutoFit/>
          </a:bodyPr>
          <a:lstStyle/>
          <a:p>
            <a:pPr algn="ctr"/>
            <a:r>
              <a:rPr lang="en-US" sz="4800" b="1">
                <a:solidFill>
                  <a:schemeClr val="bg1"/>
                </a:solidFill>
                <a:latin typeface="Arial" panose="020B0604020202020204" pitchFamily="34" charset="0"/>
                <a:cs typeface="Arial" panose="020B0604020202020204" pitchFamily="34" charset="0"/>
              </a:rPr>
              <a:t>VẬN DỤNG</a:t>
            </a:r>
          </a:p>
        </p:txBody>
      </p:sp>
      <p:sp>
        <p:nvSpPr>
          <p:cNvPr id="19" name="Hộp Văn bản 18">
            <a:extLst>
              <a:ext uri="{FF2B5EF4-FFF2-40B4-BE49-F238E27FC236}">
                <a16:creationId xmlns:a16="http://schemas.microsoft.com/office/drawing/2014/main" id="{D233E749-B069-BAC2-C0C5-34B1DC8CC801}"/>
              </a:ext>
            </a:extLst>
          </p:cNvPr>
          <p:cNvSpPr txBox="1"/>
          <p:nvPr/>
        </p:nvSpPr>
        <p:spPr>
          <a:xfrm>
            <a:off x="727126" y="1752600"/>
            <a:ext cx="10747993" cy="4713085"/>
          </a:xfrm>
          <a:prstGeom prst="rect">
            <a:avLst/>
          </a:prstGeom>
          <a:noFill/>
        </p:spPr>
        <p:txBody>
          <a:bodyPr wrap="square">
            <a:spAutoFit/>
          </a:bodyPr>
          <a:lstStyle/>
          <a:p>
            <a:pPr marL="0" marR="0" algn="just">
              <a:lnSpc>
                <a:spcPct val="95000"/>
              </a:lnSpc>
              <a:spcBef>
                <a:spcPts val="0"/>
              </a:spcBef>
              <a:spcAft>
                <a:spcPts val="800"/>
              </a:spcAft>
              <a:tabLst>
                <a:tab pos="180340" algn="l"/>
              </a:tabLst>
            </a:pPr>
            <a:r>
              <a:rPr lang="en-US" sz="2400" b="1">
                <a:solidFill>
                  <a:srgbClr val="000000"/>
                </a:solidFill>
                <a:effectLst/>
                <a:latin typeface="Arial" panose="020B0604020202020204" pitchFamily="34" charset="0"/>
                <a:ea typeface="Calibri" panose="020F0502020204030204" pitchFamily="34" charset="0"/>
                <a:cs typeface="Arial" panose="020B0604020202020204" pitchFamily="34" charset="0"/>
              </a:rPr>
              <a:t>Vấn đề đau dạ dày và hydrochloric acid</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95000"/>
              </a:lnSpc>
              <a:spcBef>
                <a:spcPts val="0"/>
              </a:spcBef>
              <a:spcAft>
                <a:spcPts val="800"/>
              </a:spcAft>
              <a:tabLst>
                <a:tab pos="180340" algn="l"/>
              </a:tabLst>
            </a:pP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Đau dạ dày thường có nhiều nguyên nhân. Tùy vào nguyên nhân đau dạ dày mà các loại thuốc tương ứng được sử dụng. Đau dạ dày thường xuất phát do thừa acid HCl trong dạ dày. Để chữa bệnh này, một số loại thuốc sau được sử dụng.</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95000"/>
              </a:lnSpc>
              <a:spcBef>
                <a:spcPts val="0"/>
              </a:spcBef>
              <a:spcAft>
                <a:spcPts val="800"/>
              </a:spcAft>
              <a:tabLst>
                <a:tab pos="180340" algn="l"/>
              </a:tabLst>
            </a:pP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1) Thuốc muối Nabica: thành phần chính là sodium hydrogen carbonate. Hạn chế sử dụng vì hấp thụ mạnh vào máu.</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95000"/>
              </a:lnSpc>
              <a:spcBef>
                <a:spcPts val="0"/>
              </a:spcBef>
              <a:spcAft>
                <a:spcPts val="800"/>
              </a:spcAft>
              <a:tabLst>
                <a:tab pos="180340" algn="l"/>
              </a:tabLst>
            </a:pP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2) Magnesium hydroxide: có tác dụng phụ (gây tiêu chảy), khi sử dụng cần bổ sung phosphate và protein để tránh nhừ xương. Có thể sử dụng dạng hỗn hợp dịch hoặc viên nén.</a:t>
            </a:r>
            <a:endParaRPr lang="en-US" sz="2400">
              <a:effectLst/>
              <a:latin typeface="Arial" panose="020B0604020202020204" pitchFamily="34" charset="0"/>
              <a:ea typeface="Calibri" panose="020F0502020204030204" pitchFamily="34" charset="0"/>
              <a:cs typeface="Arial" panose="020B0604020202020204" pitchFamily="34" charset="0"/>
            </a:endParaRPr>
          </a:p>
          <a:p>
            <a:pPr>
              <a:lnSpc>
                <a:spcPct val="95000"/>
              </a:lnSpc>
            </a:pP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3) Aluminium hydroxide: có tác dụng phụ (gây táo bón). Có thể sử dụng ở dạng hỗn dịch, viên nén hay viên nang.</a:t>
            </a:r>
            <a:endParaRPr lang="en-US" sz="24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7023791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 name="Nhóm 1">
            <a:extLst>
              <a:ext uri="{FF2B5EF4-FFF2-40B4-BE49-F238E27FC236}">
                <a16:creationId xmlns:a16="http://schemas.microsoft.com/office/drawing/2014/main" id="{1BFD9BDB-94DE-6715-A97B-CEA5EC53EEDC}"/>
              </a:ext>
            </a:extLst>
          </p:cNvPr>
          <p:cNvGrpSpPr/>
          <p:nvPr/>
        </p:nvGrpSpPr>
        <p:grpSpPr>
          <a:xfrm>
            <a:off x="574811" y="363857"/>
            <a:ext cx="11042379" cy="1280160"/>
            <a:chOff x="574811" y="2128304"/>
            <a:chExt cx="11042379" cy="2601392"/>
          </a:xfrm>
        </p:grpSpPr>
        <p:sp>
          <p:nvSpPr>
            <p:cNvPr id="56" name="Hình chữ nhật: Góc Tròn 55">
              <a:extLst>
                <a:ext uri="{FF2B5EF4-FFF2-40B4-BE49-F238E27FC236}">
                  <a16:creationId xmlns:a16="http://schemas.microsoft.com/office/drawing/2014/main" id="{EB86AC77-2740-4EBA-9429-660D5FA25A0F}"/>
                </a:ext>
              </a:extLst>
            </p:cNvPr>
            <p:cNvSpPr/>
            <p:nvPr/>
          </p:nvSpPr>
          <p:spPr>
            <a:xfrm>
              <a:off x="574811" y="2128304"/>
              <a:ext cx="11042379" cy="2601392"/>
            </a:xfrm>
            <a:prstGeom prst="roundRect">
              <a:avLst>
                <a:gd name="adj" fmla="val 34809"/>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2267824"/>
              <a:ext cx="10758237" cy="2322352"/>
            </a:xfrm>
            <a:prstGeom prst="roundRect">
              <a:avLst>
                <a:gd name="adj" fmla="val 34809"/>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0" name="Hộp Văn bản 59">
            <a:extLst>
              <a:ext uri="{FF2B5EF4-FFF2-40B4-BE49-F238E27FC236}">
                <a16:creationId xmlns:a16="http://schemas.microsoft.com/office/drawing/2014/main" id="{E1E75BAE-27DB-531E-E4A4-30918F3BF936}"/>
              </a:ext>
            </a:extLst>
          </p:cNvPr>
          <p:cNvSpPr txBox="1"/>
          <p:nvPr/>
        </p:nvSpPr>
        <p:spPr>
          <a:xfrm>
            <a:off x="4509231" y="634605"/>
            <a:ext cx="3281348" cy="738664"/>
          </a:xfrm>
          <a:prstGeom prst="rect">
            <a:avLst/>
          </a:prstGeom>
          <a:noFill/>
        </p:spPr>
        <p:txBody>
          <a:bodyPr wrap="none" lIns="0" tIns="0" rIns="0" bIns="0" rtlCol="0">
            <a:spAutoFit/>
          </a:bodyPr>
          <a:lstStyle/>
          <a:p>
            <a:pPr algn="ctr"/>
            <a:r>
              <a:rPr lang="en-US" sz="4800" b="1">
                <a:solidFill>
                  <a:schemeClr val="bg1"/>
                </a:solidFill>
                <a:latin typeface="Arial" panose="020B0604020202020204" pitchFamily="34" charset="0"/>
                <a:cs typeface="Arial" panose="020B0604020202020204" pitchFamily="34" charset="0"/>
              </a:rPr>
              <a:t>VẬN DỤNG</a:t>
            </a:r>
          </a:p>
        </p:txBody>
      </p:sp>
      <p:sp>
        <p:nvSpPr>
          <p:cNvPr id="3" name="Hình chữ nhật 2">
            <a:extLst>
              <a:ext uri="{FF2B5EF4-FFF2-40B4-BE49-F238E27FC236}">
                <a16:creationId xmlns:a16="http://schemas.microsoft.com/office/drawing/2014/main" id="{655BE571-6F00-38E5-11D2-156B204700DF}"/>
              </a:ext>
            </a:extLst>
          </p:cNvPr>
          <p:cNvSpPr>
            <a:spLocks noChangeAspect="1"/>
          </p:cNvSpPr>
          <p:nvPr>
            <p:custDataLst>
              <p:tags r:id="rId1"/>
            </p:custDataLst>
          </p:nvPr>
        </p:nvSpPr>
        <p:spPr>
          <a:xfrm>
            <a:off x="914400" y="1828800"/>
            <a:ext cx="3200400" cy="1991570"/>
          </a:xfrm>
          <a:prstGeom prst="rect">
            <a:avLst/>
          </a:prstGeom>
          <a:blipFill dpi="0" rotWithShape="0">
            <a:blip r:embed="rId5">
              <a:alphaModFix/>
              <a:extLst>
                <a:ext uri="{28A0092B-C50C-407E-A947-70E740481C1C}">
                  <a14:useLocalDpi xmlns:a14="http://schemas.microsoft.com/office/drawing/2010/main" val="0"/>
                </a:ext>
              </a:extLst>
            </a:blip>
            <a:srcRect/>
            <a:stretch>
              <a:fillRect l="-202" r="-20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ình chữ nhật 19">
            <a:extLst>
              <a:ext uri="{FF2B5EF4-FFF2-40B4-BE49-F238E27FC236}">
                <a16:creationId xmlns:a16="http://schemas.microsoft.com/office/drawing/2014/main" id="{EDDCCFA8-70C2-985E-E448-DFEBDAF64B43}"/>
              </a:ext>
            </a:extLst>
          </p:cNvPr>
          <p:cNvSpPr>
            <a:spLocks noChangeAspect="1"/>
          </p:cNvSpPr>
          <p:nvPr>
            <p:custDataLst>
              <p:tags r:id="rId2"/>
            </p:custDataLst>
          </p:nvPr>
        </p:nvSpPr>
        <p:spPr>
          <a:xfrm>
            <a:off x="914400" y="3984260"/>
            <a:ext cx="3200400" cy="1991570"/>
          </a:xfrm>
          <a:prstGeom prst="rect">
            <a:avLst/>
          </a:prstGeom>
          <a:blipFill dpi="0" rotWithShape="0">
            <a:blip r:embed="rId6">
              <a:alphaModFix/>
              <a:extLst>
                <a:ext uri="{28A0092B-C50C-407E-A947-70E740481C1C}">
                  <a14:useLocalDpi xmlns:a14="http://schemas.microsoft.com/office/drawing/2010/main" val="0"/>
                </a:ext>
              </a:extLst>
            </a:blip>
            <a:srcRect/>
            <a:stretch>
              <a:fillRect t="-14457" b="-1445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ộp Văn bản 23">
            <a:extLst>
              <a:ext uri="{FF2B5EF4-FFF2-40B4-BE49-F238E27FC236}">
                <a16:creationId xmlns:a16="http://schemas.microsoft.com/office/drawing/2014/main" id="{E24E6327-1B58-A208-82B7-58EF9CE20BA8}"/>
              </a:ext>
            </a:extLst>
          </p:cNvPr>
          <p:cNvSpPr txBox="1"/>
          <p:nvPr/>
        </p:nvSpPr>
        <p:spPr>
          <a:xfrm>
            <a:off x="4318559" y="1794762"/>
            <a:ext cx="7111441" cy="4083939"/>
          </a:xfrm>
          <a:prstGeom prst="rect">
            <a:avLst/>
          </a:prstGeom>
          <a:noFill/>
        </p:spPr>
        <p:txBody>
          <a:bodyPr wrap="square">
            <a:spAutoFit/>
          </a:bodyPr>
          <a:lstStyle/>
          <a:p>
            <a:pPr marL="0" marR="0">
              <a:lnSpc>
                <a:spcPct val="115000"/>
              </a:lnSpc>
              <a:spcBef>
                <a:spcPts val="0"/>
              </a:spcBef>
              <a:spcAft>
                <a:spcPts val="800"/>
              </a:spcAft>
              <a:tabLst>
                <a:tab pos="180340" algn="l"/>
              </a:tabLst>
            </a:pP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a) Tại sao sử dụng các loại thuốc này lại có tác dụng giảm đau dạ dày? Viết phương trình hóa học của các phản ứng xảy ra để chứng minh.</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0" marR="0">
              <a:lnSpc>
                <a:spcPct val="115000"/>
              </a:lnSpc>
              <a:spcBef>
                <a:spcPts val="0"/>
              </a:spcBef>
              <a:spcAft>
                <a:spcPts val="800"/>
              </a:spcAft>
              <a:tabLst>
                <a:tab pos="180340" algn="l"/>
              </a:tabLst>
            </a:pP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b) Việc sử dụng thuốc muối Nabica nhiều sẽ dễ gây đầy hơi, dễ gây ợ. Giải thích hiện tượng này.</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0" marR="0">
              <a:lnSpc>
                <a:spcPct val="115000"/>
              </a:lnSpc>
              <a:spcBef>
                <a:spcPts val="0"/>
              </a:spcBef>
              <a:spcAft>
                <a:spcPts val="800"/>
              </a:spcAft>
              <a:tabLst>
                <a:tab pos="180340" algn="l"/>
              </a:tabLst>
            </a:pP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c) Một viên nén thuốc kháng acid nhãn hiệu Maalox chứa 400 mg magnesium hydroxide và 400 mg aluminium hydroxide có thể trung hòa bao nhiêu mmol hydrochloric acid trong dịch vị dạ dày?</a:t>
            </a:r>
            <a:endParaRPr lang="en-US" sz="2400">
              <a:effectLst/>
              <a:latin typeface="Arial" panose="020B0604020202020204" pitchFamily="34" charset="0"/>
              <a:ea typeface="Calibri" panose="020F0502020204030204" pitchFamily="34" charset="0"/>
              <a:cs typeface="Arial" panose="020B0604020202020204" pitchFamily="34" charset="0"/>
            </a:endParaRPr>
          </a:p>
        </p:txBody>
      </p:sp>
      <p:pic>
        <p:nvPicPr>
          <p:cNvPr id="25" name="Đồ họa 24" descr="Back with solid fill">
            <a:hlinkClick r:id="rId7" action="ppaction://hlinksldjump"/>
            <a:extLst>
              <a:ext uri="{FF2B5EF4-FFF2-40B4-BE49-F238E27FC236}">
                <a16:creationId xmlns:a16="http://schemas.microsoft.com/office/drawing/2014/main" id="{9E4DBC8A-B0D0-4EA6-9CB6-8CBFC8ADCAF7}"/>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9527125" y="5804591"/>
            <a:ext cx="914400" cy="914400"/>
          </a:xfrm>
          <a:prstGeom prst="rect">
            <a:avLst/>
          </a:prstGeom>
        </p:spPr>
      </p:pic>
    </p:spTree>
    <p:extLst>
      <p:ext uri="{BB962C8B-B14F-4D97-AF65-F5344CB8AC3E}">
        <p14:creationId xmlns:p14="http://schemas.microsoft.com/office/powerpoint/2010/main" val="68115267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a:extLst>
              <a:ext uri="{FF2B5EF4-FFF2-40B4-BE49-F238E27FC236}">
                <a16:creationId xmlns:a16="http://schemas.microsoft.com/office/drawing/2014/main" id="{D1C3A3CC-77D0-6EE4-8F5C-CD250FB8645B}"/>
              </a:ext>
            </a:extLst>
          </p:cNvPr>
          <p:cNvSpPr/>
          <p:nvPr/>
        </p:nvSpPr>
        <p:spPr>
          <a:xfrm>
            <a:off x="574811" y="1794761"/>
            <a:ext cx="11042379" cy="4630723"/>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 name="Nhóm 1">
            <a:extLst>
              <a:ext uri="{FF2B5EF4-FFF2-40B4-BE49-F238E27FC236}">
                <a16:creationId xmlns:a16="http://schemas.microsoft.com/office/drawing/2014/main" id="{1BFD9BDB-94DE-6715-A97B-CEA5EC53EEDC}"/>
              </a:ext>
            </a:extLst>
          </p:cNvPr>
          <p:cNvGrpSpPr/>
          <p:nvPr/>
        </p:nvGrpSpPr>
        <p:grpSpPr>
          <a:xfrm>
            <a:off x="574811" y="363857"/>
            <a:ext cx="11042379" cy="1280160"/>
            <a:chOff x="574811" y="2128304"/>
            <a:chExt cx="11042379" cy="2601392"/>
          </a:xfrm>
        </p:grpSpPr>
        <p:sp>
          <p:nvSpPr>
            <p:cNvPr id="56" name="Hình chữ nhật: Góc Tròn 55">
              <a:extLst>
                <a:ext uri="{FF2B5EF4-FFF2-40B4-BE49-F238E27FC236}">
                  <a16:creationId xmlns:a16="http://schemas.microsoft.com/office/drawing/2014/main" id="{EB86AC77-2740-4EBA-9429-660D5FA25A0F}"/>
                </a:ext>
              </a:extLst>
            </p:cNvPr>
            <p:cNvSpPr/>
            <p:nvPr/>
          </p:nvSpPr>
          <p:spPr>
            <a:xfrm>
              <a:off x="574811" y="2128304"/>
              <a:ext cx="11042379" cy="2601392"/>
            </a:xfrm>
            <a:prstGeom prst="roundRect">
              <a:avLst>
                <a:gd name="adj" fmla="val 34809"/>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2267824"/>
              <a:ext cx="10758237" cy="2322352"/>
            </a:xfrm>
            <a:prstGeom prst="roundRect">
              <a:avLst>
                <a:gd name="adj" fmla="val 34809"/>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0" name="Hộp Văn bản 59">
            <a:extLst>
              <a:ext uri="{FF2B5EF4-FFF2-40B4-BE49-F238E27FC236}">
                <a16:creationId xmlns:a16="http://schemas.microsoft.com/office/drawing/2014/main" id="{E1E75BAE-27DB-531E-E4A4-30918F3BF936}"/>
              </a:ext>
            </a:extLst>
          </p:cNvPr>
          <p:cNvSpPr txBox="1"/>
          <p:nvPr/>
        </p:nvSpPr>
        <p:spPr>
          <a:xfrm>
            <a:off x="4509231" y="634605"/>
            <a:ext cx="3281348" cy="738664"/>
          </a:xfrm>
          <a:prstGeom prst="rect">
            <a:avLst/>
          </a:prstGeom>
          <a:noFill/>
        </p:spPr>
        <p:txBody>
          <a:bodyPr wrap="none" lIns="0" tIns="0" rIns="0" bIns="0" rtlCol="0">
            <a:spAutoFit/>
          </a:bodyPr>
          <a:lstStyle/>
          <a:p>
            <a:pPr algn="ctr"/>
            <a:r>
              <a:rPr lang="en-US" sz="4800" b="1">
                <a:solidFill>
                  <a:schemeClr val="bg1"/>
                </a:solidFill>
                <a:latin typeface="Arial" panose="020B0604020202020204" pitchFamily="34" charset="0"/>
                <a:cs typeface="Arial" panose="020B0604020202020204" pitchFamily="34" charset="0"/>
              </a:rPr>
              <a:t>VẬN DỤNG</a:t>
            </a:r>
          </a:p>
        </p:txBody>
      </p:sp>
      <p:sp>
        <p:nvSpPr>
          <p:cNvPr id="24" name="Hộp Văn bản 23">
            <a:extLst>
              <a:ext uri="{FF2B5EF4-FFF2-40B4-BE49-F238E27FC236}">
                <a16:creationId xmlns:a16="http://schemas.microsoft.com/office/drawing/2014/main" id="{21D34CA8-F313-B0B4-2227-9D3475C999F9}"/>
              </a:ext>
            </a:extLst>
          </p:cNvPr>
          <p:cNvSpPr txBox="1"/>
          <p:nvPr/>
        </p:nvSpPr>
        <p:spPr>
          <a:xfrm>
            <a:off x="914400" y="1905000"/>
            <a:ext cx="10363200" cy="4401205"/>
          </a:xfrm>
          <a:prstGeom prst="rect">
            <a:avLst/>
          </a:prstGeom>
          <a:noFill/>
        </p:spPr>
        <p:txBody>
          <a:bodyPr wrap="square">
            <a:spAutoFit/>
          </a:bodyPr>
          <a:lstStyle/>
          <a:p>
            <a:pPr marL="0" marR="0" algn="just">
              <a:spcBef>
                <a:spcPts val="0"/>
              </a:spcBef>
              <a:spcAft>
                <a:spcPts val="800"/>
              </a:spcAft>
              <a:tabLst>
                <a:tab pos="180340" algn="l"/>
              </a:tabLst>
            </a:pPr>
            <a:r>
              <a:rPr lang="en-US" sz="2400" b="1">
                <a:solidFill>
                  <a:srgbClr val="000000"/>
                </a:solidFill>
                <a:latin typeface="Arial" panose="020B0604020202020204" pitchFamily="34" charset="0"/>
                <a:ea typeface="Calibri" panose="020F0502020204030204" pitchFamily="34" charset="0"/>
                <a:cs typeface="Arial" panose="020B0604020202020204" pitchFamily="34" charset="0"/>
              </a:rPr>
              <a:t>Trả lời:</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0" marR="0" algn="just">
              <a:spcBef>
                <a:spcPts val="0"/>
              </a:spcBef>
              <a:spcAft>
                <a:spcPts val="800"/>
              </a:spcAft>
              <a:tabLst>
                <a:tab pos="180340" algn="l"/>
              </a:tabLst>
            </a:pP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a) Các loại thuốc này chứa thành phần có thể trung hòa làm giảm lượng acid HCl trong dịch vị dạ dày, các phương trình hóa học:</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0" marR="0" algn="just">
              <a:spcBef>
                <a:spcPts val="0"/>
              </a:spcBef>
              <a:spcAft>
                <a:spcPts val="800"/>
              </a:spcAft>
              <a:tabLst>
                <a:tab pos="180340" algn="l"/>
              </a:tabLst>
            </a:pP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1) NaHCO</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3</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 + HCl → NaCl + H</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O + CO</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0" marR="0" algn="just">
              <a:spcBef>
                <a:spcPts val="0"/>
              </a:spcBef>
              <a:spcAft>
                <a:spcPts val="800"/>
              </a:spcAft>
              <a:tabLst>
                <a:tab pos="180340" algn="l"/>
              </a:tabLst>
            </a:pP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2) Mg(OH)</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 + 2HCl → MgCl</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 + 2H</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O.</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0" marR="0" algn="just">
              <a:spcBef>
                <a:spcPts val="0"/>
              </a:spcBef>
              <a:spcAft>
                <a:spcPts val="800"/>
              </a:spcAft>
              <a:tabLst>
                <a:tab pos="180340" algn="l"/>
              </a:tabLst>
            </a:pP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3) Al(OH)</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3</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 + 3HCl → AlCl</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3</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 + 3H</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O.</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0" marR="0" algn="just">
              <a:spcBef>
                <a:spcPts val="0"/>
              </a:spcBef>
              <a:spcAft>
                <a:spcPts val="800"/>
              </a:spcAft>
              <a:tabLst>
                <a:tab pos="180340" algn="l"/>
              </a:tabLst>
            </a:pP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b) Khi sử dụng thuốc Nabica, phản ứng trong dạ dày xảy ra (phản ứng (1)) sinh ra khí CO</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 làm đầy hơi trong bụng, phần khí dư lên thực quản sẽ gây ợ (tương tự việc uống nước ngọt có gas).</a:t>
            </a:r>
          </a:p>
          <a:p>
            <a:pPr marL="0" marR="0" algn="just">
              <a:spcBef>
                <a:spcPts val="0"/>
              </a:spcBef>
              <a:spcAft>
                <a:spcPts val="800"/>
              </a:spcAft>
              <a:tabLst>
                <a:tab pos="180340" algn="l"/>
              </a:tabLst>
            </a:pPr>
            <a:r>
              <a:rPr lang="en-US" sz="2400">
                <a:solidFill>
                  <a:srgbClr val="000000"/>
                </a:solidFill>
                <a:latin typeface="Arial" panose="020B0604020202020204" pitchFamily="34" charset="0"/>
                <a:ea typeface="Calibri" panose="020F0502020204030204" pitchFamily="34" charset="0"/>
                <a:cs typeface="Arial" panose="020B0604020202020204" pitchFamily="34" charset="0"/>
              </a:rPr>
              <a:t>c) Xấp xỉ 29 mmol.</a:t>
            </a:r>
            <a:endParaRPr lang="en-US" sz="240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47008627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Hình chữ nhật: Góc Tròn 54">
            <a:extLst>
              <a:ext uri="{FF2B5EF4-FFF2-40B4-BE49-F238E27FC236}">
                <a16:creationId xmlns:a16="http://schemas.microsoft.com/office/drawing/2014/main" id="{7DD8085A-BFF1-776E-EB2E-9B13D4F25AF6}"/>
              </a:ext>
            </a:extLst>
          </p:cNvPr>
          <p:cNvSpPr/>
          <p:nvPr/>
        </p:nvSpPr>
        <p:spPr>
          <a:xfrm>
            <a:off x="776873" y="1676400"/>
            <a:ext cx="10631229" cy="4857513"/>
          </a:xfrm>
          <a:prstGeom prst="roundRect">
            <a:avLst/>
          </a:prstGeom>
          <a:solidFill>
            <a:srgbClr val="F0D34A">
              <a:alpha val="60000"/>
            </a:srgbClr>
          </a:solidFill>
          <a:ln>
            <a:no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sp>
        <p:nvSpPr>
          <p:cNvPr id="41" name="Hình chữ nhật: Góc Tròn 40">
            <a:extLst>
              <a:ext uri="{FF2B5EF4-FFF2-40B4-BE49-F238E27FC236}">
                <a16:creationId xmlns:a16="http://schemas.microsoft.com/office/drawing/2014/main" id="{BAB20C58-6396-1931-80D0-6A35DF9117F7}"/>
              </a:ext>
            </a:extLst>
          </p:cNvPr>
          <p:cNvSpPr/>
          <p:nvPr/>
        </p:nvSpPr>
        <p:spPr>
          <a:xfrm>
            <a:off x="883363" y="1807354"/>
            <a:ext cx="10418249" cy="4237145"/>
          </a:xfrm>
          <a:prstGeom prst="roundRect">
            <a:avLst/>
          </a:prstGeom>
          <a:noFill/>
          <a:ln>
            <a:solidFill>
              <a:schemeClr val="accent4">
                <a:lumMod val="75000"/>
              </a:schemeClr>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4">
            <a:extLst>
              <a:ext uri="{FF2B5EF4-FFF2-40B4-BE49-F238E27FC236}">
                <a16:creationId xmlns:a16="http://schemas.microsoft.com/office/drawing/2014/main" id="{1DCF1A67-74A8-E041-FEF4-3802F6258D5D}"/>
              </a:ext>
            </a:extLst>
          </p:cNvPr>
          <p:cNvSpPr>
            <a:spLocks noChangeArrowheads="1"/>
          </p:cNvSpPr>
          <p:nvPr/>
        </p:nvSpPr>
        <p:spPr bwMode="auto">
          <a:xfrm>
            <a:off x="1390420" y="372858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883365" y="193493"/>
            <a:ext cx="10425271" cy="1142843"/>
          </a:xfrm>
          <a:prstGeom prst="roundRect">
            <a:avLst>
              <a:gd name="adj" fmla="val 34809"/>
            </a:avLst>
          </a:prstGeom>
          <a:noFill/>
          <a:ln w="28575">
            <a:solidFill>
              <a:srgbClr val="F0D34A"/>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Hộp Văn bản 58">
            <a:extLst>
              <a:ext uri="{FF2B5EF4-FFF2-40B4-BE49-F238E27FC236}">
                <a16:creationId xmlns:a16="http://schemas.microsoft.com/office/drawing/2014/main" id="{AF53E635-7A94-6551-7D5C-C529E872F180}"/>
              </a:ext>
            </a:extLst>
          </p:cNvPr>
          <p:cNvSpPr txBox="1"/>
          <p:nvPr/>
        </p:nvSpPr>
        <p:spPr>
          <a:xfrm>
            <a:off x="2008749" y="457138"/>
            <a:ext cx="8813381" cy="615553"/>
          </a:xfrm>
          <a:prstGeom prst="rect">
            <a:avLst/>
          </a:prstGeom>
          <a:noFill/>
        </p:spPr>
        <p:txBody>
          <a:bodyPr wrap="square" lIns="0" tIns="0" rIns="0" bIns="0" rtlCol="0">
            <a:spAutoFit/>
          </a:bodyPr>
          <a:lstStyle/>
          <a:p>
            <a:r>
              <a:rPr lang="en-US" sz="4000" b="1">
                <a:solidFill>
                  <a:schemeClr val="tx2">
                    <a:lumMod val="50000"/>
                  </a:schemeClr>
                </a:solidFill>
                <a:latin typeface="Arial" panose="020B0604020202020204" pitchFamily="34" charset="0"/>
                <a:cs typeface="Arial" panose="020B0604020202020204" pitchFamily="34" charset="0"/>
              </a:rPr>
              <a:t>Tính chất vật lí của hydrogen halide</a:t>
            </a:r>
            <a:endParaRPr lang="en-US" sz="4000">
              <a:solidFill>
                <a:schemeClr val="tx1">
                  <a:lumMod val="75000"/>
                  <a:lumOff val="25000"/>
                </a:schemeClr>
              </a:solidFill>
              <a:latin typeface="Arial" panose="020B0604020202020204" pitchFamily="34" charset="0"/>
              <a:cs typeface="Arial" panose="020B0604020202020204" pitchFamily="34" charset="0"/>
            </a:endParaRPr>
          </a:p>
        </p:txBody>
      </p:sp>
      <p:sp>
        <p:nvSpPr>
          <p:cNvPr id="4" name="Hình Bầu dục 3">
            <a:extLst>
              <a:ext uri="{FF2B5EF4-FFF2-40B4-BE49-F238E27FC236}">
                <a16:creationId xmlns:a16="http://schemas.microsoft.com/office/drawing/2014/main" id="{706538EA-44B7-11F6-C642-8113327FE19D}"/>
              </a:ext>
            </a:extLst>
          </p:cNvPr>
          <p:cNvSpPr>
            <a:spLocks/>
          </p:cNvSpPr>
          <p:nvPr/>
        </p:nvSpPr>
        <p:spPr>
          <a:xfrm>
            <a:off x="1065228" y="324087"/>
            <a:ext cx="881656" cy="881655"/>
          </a:xfrm>
          <a:prstGeom prst="ellipse">
            <a:avLst/>
          </a:prstGeom>
          <a:solidFill>
            <a:srgbClr val="F0D34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Hộp Văn bản 126">
            <a:extLst>
              <a:ext uri="{FF2B5EF4-FFF2-40B4-BE49-F238E27FC236}">
                <a16:creationId xmlns:a16="http://schemas.microsoft.com/office/drawing/2014/main" id="{194D4F83-A4F4-4A57-3787-F96E26748078}"/>
              </a:ext>
            </a:extLst>
          </p:cNvPr>
          <p:cNvSpPr txBox="1"/>
          <p:nvPr/>
        </p:nvSpPr>
        <p:spPr>
          <a:xfrm>
            <a:off x="1278430" y="518693"/>
            <a:ext cx="455253" cy="492443"/>
          </a:xfrm>
          <a:prstGeom prst="rect">
            <a:avLst/>
          </a:prstGeom>
          <a:noFill/>
        </p:spPr>
        <p:txBody>
          <a:bodyPr wrap="none" lIns="0" tIns="0" rIns="0" bIns="0" rtlCol="0">
            <a:spAutoFit/>
          </a:bodyPr>
          <a:lstStyle/>
          <a:p>
            <a:r>
              <a:rPr lang="en-US" sz="3200" b="1">
                <a:solidFill>
                  <a:schemeClr val="bg1"/>
                </a:solidFill>
                <a:latin typeface="Arial" panose="020B0604020202020204" pitchFamily="34" charset="0"/>
                <a:cs typeface="Arial" panose="020B0604020202020204" pitchFamily="34" charset="0"/>
              </a:rPr>
              <a:t>01</a:t>
            </a:r>
            <a:endParaRPr lang="en-US" sz="3200">
              <a:solidFill>
                <a:schemeClr val="bg1"/>
              </a:solidFill>
              <a:latin typeface="Arial" panose="020B0604020202020204" pitchFamily="34" charset="0"/>
              <a:cs typeface="Arial" panose="020B0604020202020204" pitchFamily="34" charset="0"/>
            </a:endParaRPr>
          </a:p>
        </p:txBody>
      </p:sp>
      <p:sp>
        <p:nvSpPr>
          <p:cNvPr id="52" name="Hộp Văn bản 51">
            <a:extLst>
              <a:ext uri="{FF2B5EF4-FFF2-40B4-BE49-F238E27FC236}">
                <a16:creationId xmlns:a16="http://schemas.microsoft.com/office/drawing/2014/main" id="{AB1A9F45-60AA-2735-5824-08FB7AF16E7F}"/>
              </a:ext>
            </a:extLst>
          </p:cNvPr>
          <p:cNvSpPr txBox="1"/>
          <p:nvPr/>
        </p:nvSpPr>
        <p:spPr>
          <a:xfrm>
            <a:off x="4138538" y="1882832"/>
            <a:ext cx="3985386" cy="569387"/>
          </a:xfrm>
          <a:prstGeom prst="rect">
            <a:avLst/>
          </a:prstGeom>
          <a:noFill/>
        </p:spPr>
        <p:txBody>
          <a:bodyPr wrap="none">
            <a:spAutoFit/>
          </a:bodyPr>
          <a:lstStyle/>
          <a:p>
            <a:r>
              <a:rPr lang="en-US" sz="3100" b="1">
                <a:solidFill>
                  <a:schemeClr val="tx1">
                    <a:lumMod val="75000"/>
                    <a:lumOff val="25000"/>
                  </a:schemeClr>
                </a:solidFill>
                <a:latin typeface="Arial" panose="020B0604020202020204" pitchFamily="34" charset="0"/>
                <a:cs typeface="Times New Roman" panose="02020603050405020304" pitchFamily="18" charset="0"/>
              </a:rPr>
              <a:t>Kiến thức trọng tâm</a:t>
            </a:r>
          </a:p>
        </p:txBody>
      </p:sp>
      <p:sp>
        <p:nvSpPr>
          <p:cNvPr id="29" name="Hộp Văn bản 28">
            <a:extLst>
              <a:ext uri="{FF2B5EF4-FFF2-40B4-BE49-F238E27FC236}">
                <a16:creationId xmlns:a16="http://schemas.microsoft.com/office/drawing/2014/main" id="{0AAEC0BF-30C6-399A-95E8-010117BB8034}"/>
              </a:ext>
            </a:extLst>
          </p:cNvPr>
          <p:cNvSpPr txBox="1"/>
          <p:nvPr/>
        </p:nvSpPr>
        <p:spPr>
          <a:xfrm>
            <a:off x="887791" y="2333022"/>
            <a:ext cx="10425273" cy="3403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defPPr>
              <a:defRPr lang="en-US"/>
            </a:defPPr>
            <a:lvl1pPr eaLnBrk="0" fontAlgn="base" hangingPunct="0">
              <a:spcBef>
                <a:spcPct val="0"/>
              </a:spcBef>
              <a:spcAft>
                <a:spcPct val="0"/>
              </a:spcAft>
              <a:tabLst>
                <a:tab pos="180975" algn="l"/>
              </a:tabLst>
              <a:defRPr sz="3100">
                <a:solidFill>
                  <a:schemeClr val="tx1">
                    <a:lumMod val="75000"/>
                    <a:lumOff val="25000"/>
                  </a:schemeClr>
                </a:solidFill>
                <a:latin typeface="Arial" panose="020B0604020202020204" pitchFamily="34" charset="0"/>
                <a:ea typeface="Calibri" panose="020F0502020204030204" pitchFamily="34" charset="0"/>
                <a:cs typeface="Times New Roman" panose="02020603050405020304" pitchFamily="18" charset="0"/>
              </a:defRPr>
            </a:lvl1pPr>
          </a:lstStyle>
          <a:p>
            <a:pPr marL="342900" indent="-342900">
              <a:lnSpc>
                <a:spcPct val="130000"/>
              </a:lnSpc>
              <a:buFont typeface="Wingdings" panose="05000000000000000000" pitchFamily="2" charset="2"/>
              <a:buChar char="§"/>
            </a:pPr>
            <a:r>
              <a:rPr lang="en-US" sz="2400"/>
              <a:t> Nhiệt độ sôi của các HX </a:t>
            </a:r>
            <a:r>
              <a:rPr lang="en-US" sz="2400">
                <a:solidFill>
                  <a:srgbClr val="FF0000"/>
                </a:solidFill>
              </a:rPr>
              <a:t>tăng dần </a:t>
            </a:r>
            <a:r>
              <a:rPr lang="en-US" sz="2400"/>
              <a:t>từ HCl đến HI. Nguyên nhân là do khối lượng phân tử tăng, làm tăng năng lượng cần thiết cho quá trình sôi; đồng thời, sự tăng kích thước và số electron trong phân tử, dẫn đến tương tác van der Waals giữa các phân tử tăng. </a:t>
            </a:r>
          </a:p>
          <a:p>
            <a:pPr marL="342900" indent="-342900">
              <a:lnSpc>
                <a:spcPct val="130000"/>
              </a:lnSpc>
              <a:buFont typeface="Wingdings" panose="05000000000000000000" pitchFamily="2" charset="2"/>
              <a:buChar char="§"/>
            </a:pPr>
            <a:r>
              <a:rPr lang="en-US" sz="2400"/>
              <a:t>Các phân tử </a:t>
            </a:r>
            <a:r>
              <a:rPr lang="en-US" sz="2400">
                <a:solidFill>
                  <a:srgbClr val="FF0000"/>
                </a:solidFill>
              </a:rPr>
              <a:t>HF </a:t>
            </a:r>
            <a:r>
              <a:rPr lang="en-US" sz="2400"/>
              <a:t>hình thành liên kết hydrogen liên phân tử, loại liên kết này bền hơn tương tác van der Waals, nên nhiệt độ sôi của </a:t>
            </a:r>
            <a:r>
              <a:rPr lang="en-US" sz="2400">
                <a:solidFill>
                  <a:srgbClr val="FF0000"/>
                </a:solidFill>
              </a:rPr>
              <a:t>HF</a:t>
            </a:r>
            <a:r>
              <a:rPr lang="en-US" sz="2400"/>
              <a:t> cao bất thường so với các hydrogen halide còn lại.</a:t>
            </a:r>
          </a:p>
        </p:txBody>
      </p:sp>
    </p:spTree>
    <p:extLst>
      <p:ext uri="{BB962C8B-B14F-4D97-AF65-F5344CB8AC3E}">
        <p14:creationId xmlns:p14="http://schemas.microsoft.com/office/powerpoint/2010/main" val="131862135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 name="Nhóm 1">
            <a:extLst>
              <a:ext uri="{FF2B5EF4-FFF2-40B4-BE49-F238E27FC236}">
                <a16:creationId xmlns:a16="http://schemas.microsoft.com/office/drawing/2014/main" id="{1BFD9BDB-94DE-6715-A97B-CEA5EC53EEDC}"/>
              </a:ext>
            </a:extLst>
          </p:cNvPr>
          <p:cNvGrpSpPr/>
          <p:nvPr/>
        </p:nvGrpSpPr>
        <p:grpSpPr>
          <a:xfrm>
            <a:off x="574811" y="363857"/>
            <a:ext cx="11042379" cy="1280160"/>
            <a:chOff x="574811" y="2128304"/>
            <a:chExt cx="11042379" cy="2601392"/>
          </a:xfrm>
        </p:grpSpPr>
        <p:sp>
          <p:nvSpPr>
            <p:cNvPr id="56" name="Hình chữ nhật: Góc Tròn 55">
              <a:extLst>
                <a:ext uri="{FF2B5EF4-FFF2-40B4-BE49-F238E27FC236}">
                  <a16:creationId xmlns:a16="http://schemas.microsoft.com/office/drawing/2014/main" id="{EB86AC77-2740-4EBA-9429-660D5FA25A0F}"/>
                </a:ext>
              </a:extLst>
            </p:cNvPr>
            <p:cNvSpPr/>
            <p:nvPr/>
          </p:nvSpPr>
          <p:spPr>
            <a:xfrm>
              <a:off x="574811" y="2128304"/>
              <a:ext cx="11042379" cy="2601392"/>
            </a:xfrm>
            <a:prstGeom prst="roundRect">
              <a:avLst>
                <a:gd name="adj" fmla="val 34809"/>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2267824"/>
              <a:ext cx="10758237" cy="2322352"/>
            </a:xfrm>
            <a:prstGeom prst="roundRect">
              <a:avLst>
                <a:gd name="adj" fmla="val 34809"/>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0" name="Hộp Văn bản 59">
            <a:extLst>
              <a:ext uri="{FF2B5EF4-FFF2-40B4-BE49-F238E27FC236}">
                <a16:creationId xmlns:a16="http://schemas.microsoft.com/office/drawing/2014/main" id="{E1E75BAE-27DB-531E-E4A4-30918F3BF936}"/>
              </a:ext>
            </a:extLst>
          </p:cNvPr>
          <p:cNvSpPr txBox="1"/>
          <p:nvPr/>
        </p:nvSpPr>
        <p:spPr>
          <a:xfrm>
            <a:off x="4509231" y="634605"/>
            <a:ext cx="3281348" cy="738664"/>
          </a:xfrm>
          <a:prstGeom prst="rect">
            <a:avLst/>
          </a:prstGeom>
          <a:noFill/>
        </p:spPr>
        <p:txBody>
          <a:bodyPr wrap="none" lIns="0" tIns="0" rIns="0" bIns="0" rtlCol="0">
            <a:spAutoFit/>
          </a:bodyPr>
          <a:lstStyle/>
          <a:p>
            <a:pPr algn="ctr"/>
            <a:r>
              <a:rPr lang="en-US" sz="4800" b="1">
                <a:solidFill>
                  <a:schemeClr val="bg1"/>
                </a:solidFill>
                <a:latin typeface="Arial" panose="020B0604020202020204" pitchFamily="34" charset="0"/>
                <a:cs typeface="Arial" panose="020B0604020202020204" pitchFamily="34" charset="0"/>
              </a:rPr>
              <a:t>VẬN DỤNG</a:t>
            </a:r>
          </a:p>
        </p:txBody>
      </p:sp>
      <p:sp>
        <p:nvSpPr>
          <p:cNvPr id="20" name="Hộp Văn bản 19">
            <a:extLst>
              <a:ext uri="{FF2B5EF4-FFF2-40B4-BE49-F238E27FC236}">
                <a16:creationId xmlns:a16="http://schemas.microsoft.com/office/drawing/2014/main" id="{018926FF-6806-27F2-8189-563A345C70BE}"/>
              </a:ext>
            </a:extLst>
          </p:cNvPr>
          <p:cNvSpPr txBox="1"/>
          <p:nvPr/>
        </p:nvSpPr>
        <p:spPr>
          <a:xfrm>
            <a:off x="697832" y="1853585"/>
            <a:ext cx="10758237" cy="3556615"/>
          </a:xfrm>
          <a:prstGeom prst="rect">
            <a:avLst/>
          </a:prstGeom>
          <a:noFill/>
        </p:spPr>
        <p:txBody>
          <a:bodyPr wrap="square">
            <a:spAutoFit/>
          </a:bodyPr>
          <a:lstStyle/>
          <a:p>
            <a:pPr marL="0" marR="0" algn="just">
              <a:lnSpc>
                <a:spcPct val="115000"/>
              </a:lnSpc>
              <a:spcBef>
                <a:spcPts val="0"/>
              </a:spcBef>
              <a:spcAft>
                <a:spcPts val="800"/>
              </a:spcAft>
              <a:tabLst>
                <a:tab pos="180340" algn="l"/>
              </a:tabLst>
            </a:pPr>
            <a:r>
              <a:rPr lang="en-US" sz="2400" b="1">
                <a:solidFill>
                  <a:srgbClr val="000000"/>
                </a:solidFill>
                <a:effectLst/>
                <a:latin typeface="Arial" panose="020B0604020202020204" pitchFamily="34" charset="0"/>
                <a:ea typeface="Calibri" panose="020F0502020204030204" pitchFamily="34" charset="0"/>
                <a:cs typeface="Arial" panose="020B0604020202020204" pitchFamily="34" charset="0"/>
              </a:rPr>
              <a:t>Ứng dụng làm sạch bề mặt kim loại của HCl</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15000"/>
              </a:lnSpc>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Một trong những ứng dụng quan trọng của hydrochloric acid dùng để loại bỏ gỉ trên thép trước khi cán, mạ điện,… Theo đó, thép sẽ được ngâm trong hydrochloric acid nồng độ khoảng 18% theo khối lượng. Các oxide tạo lớp gỉ trên bề mặt của thép, chủ yếu là các oxide của sắt và một phần sắt sẽ bị hòa tan bởi acid. Quá trình này thu được dung dịch (gọi là dung dịch A), chủ yếu chứa hydrochloric acid dư và iron (II) chloride được tạo từ phản ứng sắt khử ion Fe</a:t>
            </a:r>
            <a:r>
              <a:rPr lang="en-US" sz="2400" baseline="30000">
                <a:effectLst/>
                <a:latin typeface="Arial" panose="020B0604020202020204" pitchFamily="34" charset="0"/>
                <a:ea typeface="Calibri" panose="020F0502020204030204" pitchFamily="34" charset="0"/>
                <a:cs typeface="Arial" panose="020B0604020202020204" pitchFamily="34" charset="0"/>
              </a:rPr>
              <a:t>3+</a:t>
            </a:r>
            <a:r>
              <a:rPr lang="en-US" sz="2400">
                <a:effectLst/>
                <a:latin typeface="Arial" panose="020B0604020202020204" pitchFamily="34" charset="0"/>
                <a:ea typeface="Calibri" panose="020F0502020204030204" pitchFamily="34" charset="0"/>
                <a:cs typeface="Arial" panose="020B0604020202020204" pitchFamily="34" charset="0"/>
              </a:rPr>
              <a:t>.</a:t>
            </a:r>
          </a:p>
        </p:txBody>
      </p:sp>
    </p:spTree>
    <p:extLst>
      <p:ext uri="{BB962C8B-B14F-4D97-AF65-F5344CB8AC3E}">
        <p14:creationId xmlns:p14="http://schemas.microsoft.com/office/powerpoint/2010/main" val="290858656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 name="Nhóm 1">
            <a:extLst>
              <a:ext uri="{FF2B5EF4-FFF2-40B4-BE49-F238E27FC236}">
                <a16:creationId xmlns:a16="http://schemas.microsoft.com/office/drawing/2014/main" id="{1BFD9BDB-94DE-6715-A97B-CEA5EC53EEDC}"/>
              </a:ext>
            </a:extLst>
          </p:cNvPr>
          <p:cNvGrpSpPr/>
          <p:nvPr/>
        </p:nvGrpSpPr>
        <p:grpSpPr>
          <a:xfrm>
            <a:off x="574811" y="363857"/>
            <a:ext cx="11042379" cy="1280160"/>
            <a:chOff x="574811" y="2128304"/>
            <a:chExt cx="11042379" cy="2601392"/>
          </a:xfrm>
        </p:grpSpPr>
        <p:sp>
          <p:nvSpPr>
            <p:cNvPr id="56" name="Hình chữ nhật: Góc Tròn 55">
              <a:extLst>
                <a:ext uri="{FF2B5EF4-FFF2-40B4-BE49-F238E27FC236}">
                  <a16:creationId xmlns:a16="http://schemas.microsoft.com/office/drawing/2014/main" id="{EB86AC77-2740-4EBA-9429-660D5FA25A0F}"/>
                </a:ext>
              </a:extLst>
            </p:cNvPr>
            <p:cNvSpPr/>
            <p:nvPr/>
          </p:nvSpPr>
          <p:spPr>
            <a:xfrm>
              <a:off x="574811" y="2128304"/>
              <a:ext cx="11042379" cy="2601392"/>
            </a:xfrm>
            <a:prstGeom prst="roundRect">
              <a:avLst>
                <a:gd name="adj" fmla="val 34809"/>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2267824"/>
              <a:ext cx="10758237" cy="2322352"/>
            </a:xfrm>
            <a:prstGeom prst="roundRect">
              <a:avLst>
                <a:gd name="adj" fmla="val 34809"/>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0" name="Hộp Văn bản 59">
            <a:extLst>
              <a:ext uri="{FF2B5EF4-FFF2-40B4-BE49-F238E27FC236}">
                <a16:creationId xmlns:a16="http://schemas.microsoft.com/office/drawing/2014/main" id="{E1E75BAE-27DB-531E-E4A4-30918F3BF936}"/>
              </a:ext>
            </a:extLst>
          </p:cNvPr>
          <p:cNvSpPr txBox="1"/>
          <p:nvPr/>
        </p:nvSpPr>
        <p:spPr>
          <a:xfrm>
            <a:off x="4509231" y="634605"/>
            <a:ext cx="3281348" cy="738664"/>
          </a:xfrm>
          <a:prstGeom prst="rect">
            <a:avLst/>
          </a:prstGeom>
          <a:noFill/>
        </p:spPr>
        <p:txBody>
          <a:bodyPr wrap="none" lIns="0" tIns="0" rIns="0" bIns="0" rtlCol="0">
            <a:spAutoFit/>
          </a:bodyPr>
          <a:lstStyle/>
          <a:p>
            <a:pPr algn="ctr"/>
            <a:r>
              <a:rPr lang="en-US" sz="4800" b="1">
                <a:solidFill>
                  <a:schemeClr val="bg1"/>
                </a:solidFill>
                <a:latin typeface="Arial" panose="020B0604020202020204" pitchFamily="34" charset="0"/>
                <a:cs typeface="Arial" panose="020B0604020202020204" pitchFamily="34" charset="0"/>
              </a:rPr>
              <a:t>VẬN DỤNG</a:t>
            </a:r>
          </a:p>
        </p:txBody>
      </p:sp>
      <p:sp>
        <p:nvSpPr>
          <p:cNvPr id="19" name="Hộp Văn bản 18">
            <a:extLst>
              <a:ext uri="{FF2B5EF4-FFF2-40B4-BE49-F238E27FC236}">
                <a16:creationId xmlns:a16="http://schemas.microsoft.com/office/drawing/2014/main" id="{75825BCE-84F6-D85B-39CF-6A03CC2A1CFF}"/>
              </a:ext>
            </a:extLst>
          </p:cNvPr>
          <p:cNvSpPr txBox="1"/>
          <p:nvPr/>
        </p:nvSpPr>
        <p:spPr>
          <a:xfrm>
            <a:off x="716881" y="2007037"/>
            <a:ext cx="10758237" cy="3631763"/>
          </a:xfrm>
          <a:prstGeom prst="rect">
            <a:avLst/>
          </a:prstGeom>
          <a:noFill/>
        </p:spPr>
        <p:txBody>
          <a:bodyPr wrap="square">
            <a:spAutoFit/>
          </a:bodyPr>
          <a:lstStyle/>
          <a:p>
            <a:pPr marL="0" marR="0" algn="just">
              <a:lnSpc>
                <a:spcPct val="115000"/>
              </a:lnSpc>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a) Viết phương trình hóa học của các phản ứng diễn ra. Các phản ứng này có phát thải khí độc vào môi trường không?</a:t>
            </a:r>
          </a:p>
          <a:p>
            <a:pPr marL="0" marR="0" algn="just">
              <a:lnSpc>
                <a:spcPct val="115000"/>
              </a:lnSpc>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b) Để tái sử dụng acid, dung dịch A được đưa đến thiết bị phun, ở khoảng 180℃ để thực hiện phản ứng:</a:t>
            </a:r>
            <a:r>
              <a:rPr lang="en-US" sz="2400">
                <a:latin typeface="Arial" panose="020B0604020202020204" pitchFamily="34" charset="0"/>
                <a:ea typeface="Calibri" panose="020F0502020204030204" pitchFamily="34" charset="0"/>
                <a:cs typeface="Arial" panose="020B0604020202020204" pitchFamily="34" charset="0"/>
              </a:rPr>
              <a:t> </a:t>
            </a:r>
            <a:r>
              <a:rPr lang="en-US" sz="2400">
                <a:effectLst/>
                <a:latin typeface="Arial" panose="020B0604020202020204" pitchFamily="34" charset="0"/>
                <a:ea typeface="Calibri" panose="020F0502020204030204" pitchFamily="34" charset="0"/>
                <a:cs typeface="Arial" panose="020B0604020202020204" pitchFamily="34" charset="0"/>
              </a:rPr>
              <a:t>4FeCl</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 + 4H</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O + O</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 → 8HCl + 2Fe</a:t>
            </a:r>
            <a:r>
              <a:rPr lang="en-US" sz="2400" baseline="-25000">
                <a:effectLst/>
                <a:latin typeface="Arial" panose="020B0604020202020204" pitchFamily="34" charset="0"/>
                <a:ea typeface="Calibri" panose="020F0502020204030204" pitchFamily="34" charset="0"/>
                <a:cs typeface="Arial" panose="020B0604020202020204" pitchFamily="34" charset="0"/>
              </a:rPr>
              <a:t>2</a:t>
            </a:r>
            <a:r>
              <a:rPr lang="en-US" sz="2400">
                <a:effectLst/>
                <a:latin typeface="Arial" panose="020B0604020202020204" pitchFamily="34" charset="0"/>
                <a:ea typeface="Calibri" panose="020F0502020204030204" pitchFamily="34" charset="0"/>
                <a:cs typeface="Arial" panose="020B0604020202020204" pitchFamily="34" charset="0"/>
              </a:rPr>
              <a:t>O</a:t>
            </a:r>
            <a:r>
              <a:rPr lang="en-US" sz="2400" baseline="-25000">
                <a:effectLst/>
                <a:latin typeface="Arial" panose="020B0604020202020204" pitchFamily="34" charset="0"/>
                <a:ea typeface="Calibri" panose="020F0502020204030204" pitchFamily="34" charset="0"/>
                <a:cs typeface="Arial" panose="020B0604020202020204" pitchFamily="34" charset="0"/>
              </a:rPr>
              <a:t>3</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0" marR="0">
              <a:lnSpc>
                <a:spcPct val="115000"/>
              </a:lnSpc>
              <a:spcBef>
                <a:spcPts val="0"/>
              </a:spcBef>
              <a:spcAft>
                <a:spcPts val="800"/>
              </a:spcAft>
              <a:tabLst>
                <a:tab pos="180340" algn="l"/>
              </a:tabLst>
            </a:pPr>
            <a:r>
              <a:rPr lang="en-US" sz="2400">
                <a:effectLst/>
                <a:latin typeface="Arial" panose="020B0604020202020204" pitchFamily="34" charset="0"/>
                <a:ea typeface="Calibri" panose="020F0502020204030204" pitchFamily="34" charset="0"/>
                <a:cs typeface="Arial" panose="020B0604020202020204" pitchFamily="34" charset="0"/>
              </a:rPr>
              <a:t>Sau quá trình trên, cần làm thế nào để thu được hydrochloric acid?</a:t>
            </a:r>
          </a:p>
          <a:p>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c) Ngoài ra hydrochloric acid còn được dùng để đánh sạch lớp gỉ đồng màu xanh gồm hydroxide và muối carbonate của một tấm đồng trước khi sơn. Viết phương trình hóa học các phản ứng xảy ra.</a:t>
            </a:r>
            <a:endParaRPr lang="en-US" sz="2400">
              <a:latin typeface="Arial" panose="020B0604020202020204" pitchFamily="34" charset="0"/>
              <a:cs typeface="Arial" panose="020B0604020202020204" pitchFamily="34" charset="0"/>
            </a:endParaRPr>
          </a:p>
        </p:txBody>
      </p:sp>
      <p:pic>
        <p:nvPicPr>
          <p:cNvPr id="20" name="Đồ họa 19" descr="Back with solid fill">
            <a:hlinkClick r:id="rId3" action="ppaction://hlinksldjump"/>
            <a:extLst>
              <a:ext uri="{FF2B5EF4-FFF2-40B4-BE49-F238E27FC236}">
                <a16:creationId xmlns:a16="http://schemas.microsoft.com/office/drawing/2014/main" id="{838CEF3F-630D-2695-AC6C-CD3F7AD31F9A}"/>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0636825" y="5289024"/>
            <a:ext cx="914400" cy="914400"/>
          </a:xfrm>
          <a:prstGeom prst="rect">
            <a:avLst/>
          </a:prstGeom>
        </p:spPr>
      </p:pic>
    </p:spTree>
    <p:extLst>
      <p:ext uri="{BB962C8B-B14F-4D97-AF65-F5344CB8AC3E}">
        <p14:creationId xmlns:p14="http://schemas.microsoft.com/office/powerpoint/2010/main" val="142952051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 name="Nhóm 1">
            <a:extLst>
              <a:ext uri="{FF2B5EF4-FFF2-40B4-BE49-F238E27FC236}">
                <a16:creationId xmlns:a16="http://schemas.microsoft.com/office/drawing/2014/main" id="{1BFD9BDB-94DE-6715-A97B-CEA5EC53EEDC}"/>
              </a:ext>
            </a:extLst>
          </p:cNvPr>
          <p:cNvGrpSpPr/>
          <p:nvPr/>
        </p:nvGrpSpPr>
        <p:grpSpPr>
          <a:xfrm>
            <a:off x="574811" y="363857"/>
            <a:ext cx="11042379" cy="1280160"/>
            <a:chOff x="574811" y="2128304"/>
            <a:chExt cx="11042379" cy="2601392"/>
          </a:xfrm>
        </p:grpSpPr>
        <p:sp>
          <p:nvSpPr>
            <p:cNvPr id="56" name="Hình chữ nhật: Góc Tròn 55">
              <a:extLst>
                <a:ext uri="{FF2B5EF4-FFF2-40B4-BE49-F238E27FC236}">
                  <a16:creationId xmlns:a16="http://schemas.microsoft.com/office/drawing/2014/main" id="{EB86AC77-2740-4EBA-9429-660D5FA25A0F}"/>
                </a:ext>
              </a:extLst>
            </p:cNvPr>
            <p:cNvSpPr/>
            <p:nvPr/>
          </p:nvSpPr>
          <p:spPr>
            <a:xfrm>
              <a:off x="574811" y="2128304"/>
              <a:ext cx="11042379" cy="2601392"/>
            </a:xfrm>
            <a:prstGeom prst="roundRect">
              <a:avLst>
                <a:gd name="adj" fmla="val 34809"/>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2267824"/>
              <a:ext cx="10758237" cy="2322352"/>
            </a:xfrm>
            <a:prstGeom prst="roundRect">
              <a:avLst>
                <a:gd name="adj" fmla="val 34809"/>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0" name="Hộp Văn bản 59">
            <a:extLst>
              <a:ext uri="{FF2B5EF4-FFF2-40B4-BE49-F238E27FC236}">
                <a16:creationId xmlns:a16="http://schemas.microsoft.com/office/drawing/2014/main" id="{E1E75BAE-27DB-531E-E4A4-30918F3BF936}"/>
              </a:ext>
            </a:extLst>
          </p:cNvPr>
          <p:cNvSpPr txBox="1"/>
          <p:nvPr/>
        </p:nvSpPr>
        <p:spPr>
          <a:xfrm>
            <a:off x="4509231" y="634605"/>
            <a:ext cx="3281348" cy="738664"/>
          </a:xfrm>
          <a:prstGeom prst="rect">
            <a:avLst/>
          </a:prstGeom>
          <a:noFill/>
        </p:spPr>
        <p:txBody>
          <a:bodyPr wrap="none" lIns="0" tIns="0" rIns="0" bIns="0" rtlCol="0">
            <a:spAutoFit/>
          </a:bodyPr>
          <a:lstStyle/>
          <a:p>
            <a:pPr algn="ctr"/>
            <a:r>
              <a:rPr lang="en-US" sz="4800" b="1">
                <a:solidFill>
                  <a:schemeClr val="bg1"/>
                </a:solidFill>
                <a:latin typeface="Arial" panose="020B0604020202020204" pitchFamily="34" charset="0"/>
                <a:cs typeface="Arial" panose="020B0604020202020204" pitchFamily="34" charset="0"/>
              </a:rPr>
              <a:t>VẬN DỤNG</a:t>
            </a:r>
          </a:p>
        </p:txBody>
      </p:sp>
      <p:sp>
        <p:nvSpPr>
          <p:cNvPr id="19" name="Hình chữ nhật: Góc Tròn 18">
            <a:extLst>
              <a:ext uri="{FF2B5EF4-FFF2-40B4-BE49-F238E27FC236}">
                <a16:creationId xmlns:a16="http://schemas.microsoft.com/office/drawing/2014/main" id="{4FD8116F-D2D5-9439-B8E5-A452B36D1AA2}"/>
              </a:ext>
            </a:extLst>
          </p:cNvPr>
          <p:cNvSpPr/>
          <p:nvPr/>
        </p:nvSpPr>
        <p:spPr>
          <a:xfrm>
            <a:off x="574811" y="1794761"/>
            <a:ext cx="11042379" cy="4630723"/>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Hộp Văn bản 23">
            <a:extLst>
              <a:ext uri="{FF2B5EF4-FFF2-40B4-BE49-F238E27FC236}">
                <a16:creationId xmlns:a16="http://schemas.microsoft.com/office/drawing/2014/main" id="{F1B6357F-DCED-DEB4-CCF4-76A271C5B995}"/>
              </a:ext>
            </a:extLst>
          </p:cNvPr>
          <p:cNvSpPr txBox="1"/>
          <p:nvPr/>
        </p:nvSpPr>
        <p:spPr>
          <a:xfrm>
            <a:off x="914400" y="1923563"/>
            <a:ext cx="10560719" cy="4569456"/>
          </a:xfrm>
          <a:prstGeom prst="rect">
            <a:avLst/>
          </a:prstGeom>
          <a:noFill/>
        </p:spPr>
        <p:txBody>
          <a:bodyPr wrap="square">
            <a:spAutoFit/>
          </a:bodyPr>
          <a:lstStyle/>
          <a:p>
            <a:pPr marL="0" marR="0" algn="just">
              <a:lnSpc>
                <a:spcPct val="90000"/>
              </a:lnSpc>
              <a:spcBef>
                <a:spcPts val="0"/>
              </a:spcBef>
              <a:spcAft>
                <a:spcPts val="800"/>
              </a:spcAft>
              <a:tabLst>
                <a:tab pos="180340" algn="l"/>
              </a:tabLst>
            </a:pPr>
            <a:r>
              <a:rPr lang="en-US" sz="2400" b="1">
                <a:solidFill>
                  <a:srgbClr val="000000"/>
                </a:solidFill>
                <a:effectLst/>
                <a:latin typeface="Arial" panose="020B0604020202020204" pitchFamily="34" charset="0"/>
                <a:ea typeface="Calibri" panose="020F0502020204030204" pitchFamily="34" charset="0"/>
                <a:cs typeface="Arial" panose="020B0604020202020204" pitchFamily="34" charset="0"/>
              </a:rPr>
              <a:t>Trả lời:</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90000"/>
              </a:lnSpc>
              <a:spcBef>
                <a:spcPts val="0"/>
              </a:spcBef>
              <a:spcAft>
                <a:spcPts val="800"/>
              </a:spcAft>
              <a:tabLst>
                <a:tab pos="180340" algn="l"/>
              </a:tabLst>
            </a:pP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a) FeO (s) + 2HCl (aq) → FeCl</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 (aq) + H</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O (l)</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90000"/>
              </a:lnSpc>
              <a:spcBef>
                <a:spcPts val="0"/>
              </a:spcBef>
              <a:spcAft>
                <a:spcPts val="800"/>
              </a:spcAft>
              <a:tabLst>
                <a:tab pos="180340" algn="l"/>
              </a:tabLst>
            </a:pP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Fe</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O</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3</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 (s) +  6HCl (aq) → 2FeCl</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3</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 (aq) + 3H</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O (l)</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90000"/>
              </a:lnSpc>
              <a:spcBef>
                <a:spcPts val="0"/>
              </a:spcBef>
              <a:spcAft>
                <a:spcPts val="800"/>
              </a:spcAft>
              <a:tabLst>
                <a:tab pos="180340" algn="l"/>
              </a:tabLst>
            </a:pP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Fe (s) + 2HCl (aq) → FeCl</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 (aq) + H</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 (g)</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90000"/>
              </a:lnSpc>
              <a:spcBef>
                <a:spcPts val="0"/>
              </a:spcBef>
              <a:spcAft>
                <a:spcPts val="800"/>
              </a:spcAft>
              <a:tabLst>
                <a:tab pos="180340" algn="l"/>
              </a:tabLst>
            </a:pP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Fe (s) + 2FeCl</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3</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 (aq) → 3FeCl</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 (aq)</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90000"/>
              </a:lnSpc>
              <a:spcBef>
                <a:spcPts val="0"/>
              </a:spcBef>
              <a:spcAft>
                <a:spcPts val="800"/>
              </a:spcAft>
              <a:tabLst>
                <a:tab pos="180340" algn="l"/>
              </a:tabLst>
            </a:pP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Các phản ứng này không phát thải khí độc vào môi trường.</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90000"/>
              </a:lnSpc>
              <a:spcBef>
                <a:spcPts val="0"/>
              </a:spcBef>
              <a:spcAft>
                <a:spcPts val="800"/>
              </a:spcAft>
              <a:tabLst>
                <a:tab pos="180340" algn="l"/>
              </a:tabLst>
            </a:pP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b) Phản ứng diễn ra ở nhiệt độ cao, thu khí hydrogen chloride. Khí này cần được hòa tan vào nước để thu lại hydrochloric acid, dung dịch này được tái sử dụng.</a:t>
            </a:r>
            <a:endParaRPr lang="en-US" sz="24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90000"/>
              </a:lnSpc>
              <a:spcBef>
                <a:spcPts val="0"/>
              </a:spcBef>
              <a:spcAft>
                <a:spcPts val="800"/>
              </a:spcAft>
              <a:tabLst>
                <a:tab pos="180340" algn="l"/>
              </a:tabLst>
            </a:pP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c) Cu(OH)</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 + 2HCl → CuCl</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 + 2H</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O.</a:t>
            </a:r>
            <a:endParaRPr lang="en-US" sz="2400">
              <a:effectLst/>
              <a:latin typeface="Arial" panose="020B0604020202020204" pitchFamily="34" charset="0"/>
              <a:ea typeface="Calibri" panose="020F0502020204030204" pitchFamily="34" charset="0"/>
              <a:cs typeface="Arial" panose="020B0604020202020204" pitchFamily="34" charset="0"/>
            </a:endParaRPr>
          </a:p>
          <a:p>
            <a:pPr>
              <a:lnSpc>
                <a:spcPct val="90000"/>
              </a:lnSpc>
            </a:pP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CuCO</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3</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 + 2HCl → CuCl</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 + CO</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 + 2H</a:t>
            </a:r>
            <a:r>
              <a:rPr lang="en-US" sz="2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r>
              <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rPr>
              <a:t>O.</a:t>
            </a:r>
            <a:endParaRPr lang="en-US" sz="24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6538040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DABE9D3A-4AAC-ED4A-7C49-53065429B9D8}"/>
              </a:ext>
            </a:extLst>
          </p:cNvPr>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ChangeAspect="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ChangeAspect="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ChangeAspect="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ChangeAspect="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 name="Nhóm 1">
            <a:extLst>
              <a:ext uri="{FF2B5EF4-FFF2-40B4-BE49-F238E27FC236}">
                <a16:creationId xmlns:a16="http://schemas.microsoft.com/office/drawing/2014/main" id="{1BFD9BDB-94DE-6715-A97B-CEA5EC53EEDC}"/>
              </a:ext>
            </a:extLst>
          </p:cNvPr>
          <p:cNvGrpSpPr/>
          <p:nvPr/>
        </p:nvGrpSpPr>
        <p:grpSpPr>
          <a:xfrm>
            <a:off x="574811" y="363857"/>
            <a:ext cx="11042379" cy="1280160"/>
            <a:chOff x="574811" y="2128304"/>
            <a:chExt cx="11042379" cy="2601392"/>
          </a:xfrm>
        </p:grpSpPr>
        <p:sp>
          <p:nvSpPr>
            <p:cNvPr id="56" name="Hình chữ nhật: Góc Tròn 55">
              <a:extLst>
                <a:ext uri="{FF2B5EF4-FFF2-40B4-BE49-F238E27FC236}">
                  <a16:creationId xmlns:a16="http://schemas.microsoft.com/office/drawing/2014/main" id="{EB86AC77-2740-4EBA-9429-660D5FA25A0F}"/>
                </a:ext>
              </a:extLst>
            </p:cNvPr>
            <p:cNvSpPr/>
            <p:nvPr/>
          </p:nvSpPr>
          <p:spPr>
            <a:xfrm>
              <a:off x="574811" y="2128304"/>
              <a:ext cx="11042379" cy="2601392"/>
            </a:xfrm>
            <a:prstGeom prst="roundRect">
              <a:avLst>
                <a:gd name="adj" fmla="val 34809"/>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p:nvPr/>
          </p:nvSpPr>
          <p:spPr>
            <a:xfrm>
              <a:off x="716882" y="2267824"/>
              <a:ext cx="10758237" cy="2322352"/>
            </a:xfrm>
            <a:prstGeom prst="roundRect">
              <a:avLst>
                <a:gd name="adj" fmla="val 34809"/>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0" name="Hộp Văn bản 59">
            <a:extLst>
              <a:ext uri="{FF2B5EF4-FFF2-40B4-BE49-F238E27FC236}">
                <a16:creationId xmlns:a16="http://schemas.microsoft.com/office/drawing/2014/main" id="{E1E75BAE-27DB-531E-E4A4-30918F3BF936}"/>
              </a:ext>
            </a:extLst>
          </p:cNvPr>
          <p:cNvSpPr txBox="1"/>
          <p:nvPr/>
        </p:nvSpPr>
        <p:spPr>
          <a:xfrm>
            <a:off x="4509231" y="634605"/>
            <a:ext cx="3281348" cy="738664"/>
          </a:xfrm>
          <a:prstGeom prst="rect">
            <a:avLst/>
          </a:prstGeom>
          <a:noFill/>
        </p:spPr>
        <p:txBody>
          <a:bodyPr wrap="none" lIns="0" tIns="0" rIns="0" bIns="0" rtlCol="0">
            <a:spAutoFit/>
          </a:bodyPr>
          <a:lstStyle/>
          <a:p>
            <a:pPr algn="ctr"/>
            <a:r>
              <a:rPr lang="en-US" sz="4800" b="1">
                <a:solidFill>
                  <a:schemeClr val="bg1"/>
                </a:solidFill>
                <a:latin typeface="Arial" panose="020B0604020202020204" pitchFamily="34" charset="0"/>
                <a:cs typeface="Arial" panose="020B0604020202020204" pitchFamily="34" charset="0"/>
              </a:rPr>
              <a:t>VẬN DỤNG</a:t>
            </a:r>
          </a:p>
        </p:txBody>
      </p:sp>
      <p:sp>
        <p:nvSpPr>
          <p:cNvPr id="19" name="Hộp Văn bản 18">
            <a:extLst>
              <a:ext uri="{FF2B5EF4-FFF2-40B4-BE49-F238E27FC236}">
                <a16:creationId xmlns:a16="http://schemas.microsoft.com/office/drawing/2014/main" id="{43D9F9FE-9CC5-ACC3-CA87-DA16B26D2625}"/>
              </a:ext>
            </a:extLst>
          </p:cNvPr>
          <p:cNvSpPr txBox="1"/>
          <p:nvPr/>
        </p:nvSpPr>
        <p:spPr>
          <a:xfrm>
            <a:off x="2930714" y="2111787"/>
            <a:ext cx="6330580" cy="1774845"/>
          </a:xfrm>
          <a:prstGeom prst="rect">
            <a:avLst/>
          </a:prstGeom>
          <a:noFill/>
        </p:spPr>
        <p:txBody>
          <a:bodyPr wrap="none">
            <a:spAutoFit/>
          </a:bodyPr>
          <a:lstStyle/>
          <a:p>
            <a:pPr marL="0" marR="0" algn="ctr">
              <a:spcBef>
                <a:spcPts val="0"/>
              </a:spcBef>
              <a:spcAft>
                <a:spcPts val="800"/>
              </a:spcAft>
              <a:tabLst>
                <a:tab pos="180340" algn="l"/>
              </a:tabLst>
            </a:pPr>
            <a:r>
              <a:rPr lang="en-US" sz="3200" b="1">
                <a:effectLst/>
                <a:latin typeface="Arial" panose="020B0604020202020204" pitchFamily="34" charset="0"/>
                <a:ea typeface="Calibri" panose="020F0502020204030204" pitchFamily="34" charset="0"/>
                <a:cs typeface="Arial" panose="020B0604020202020204" pitchFamily="34" charset="0"/>
              </a:rPr>
              <a:t>Dặn dò về nhà</a:t>
            </a:r>
            <a:endParaRPr lang="en-US" sz="3200">
              <a:effectLst/>
              <a:latin typeface="Arial" panose="020B0604020202020204" pitchFamily="34" charset="0"/>
              <a:ea typeface="Calibri" panose="020F0502020204030204" pitchFamily="34" charset="0"/>
              <a:cs typeface="Arial" panose="020B0604020202020204" pitchFamily="34" charset="0"/>
            </a:endParaRPr>
          </a:p>
          <a:p>
            <a:pPr marL="0" marR="0" algn="ctr">
              <a:spcBef>
                <a:spcPts val="0"/>
              </a:spcBef>
              <a:spcAft>
                <a:spcPts val="800"/>
              </a:spcAft>
              <a:tabLst>
                <a:tab pos="180340" algn="l"/>
              </a:tabLst>
            </a:pPr>
            <a:r>
              <a:rPr lang="en-US" sz="3200">
                <a:latin typeface="Arial" panose="020B0604020202020204" pitchFamily="34" charset="0"/>
                <a:ea typeface="Calibri" panose="020F0502020204030204" pitchFamily="34" charset="0"/>
                <a:cs typeface="Arial" panose="020B0604020202020204" pitchFamily="34" charset="0"/>
              </a:rPr>
              <a:t>Hoàn thành các bài tập vận dụng</a:t>
            </a:r>
          </a:p>
          <a:p>
            <a:pPr marL="0" marR="0" algn="ctr">
              <a:spcBef>
                <a:spcPts val="0"/>
              </a:spcBef>
              <a:spcAft>
                <a:spcPts val="800"/>
              </a:spcAft>
              <a:tabLst>
                <a:tab pos="180340" algn="l"/>
              </a:tabLst>
            </a:pPr>
            <a:r>
              <a:rPr lang="en-US" sz="3200">
                <a:effectLst/>
                <a:latin typeface="Arial" panose="020B0604020202020204" pitchFamily="34" charset="0"/>
                <a:ea typeface="Calibri" panose="020F0502020204030204" pitchFamily="34" charset="0"/>
                <a:cs typeface="Arial" panose="020B0604020202020204" pitchFamily="34" charset="0"/>
              </a:rPr>
              <a:t>Xem lại chương 7, tiết sau Ôn tập</a:t>
            </a:r>
          </a:p>
        </p:txBody>
      </p:sp>
    </p:spTree>
    <p:extLst>
      <p:ext uri="{BB962C8B-B14F-4D97-AF65-F5344CB8AC3E}">
        <p14:creationId xmlns:p14="http://schemas.microsoft.com/office/powerpoint/2010/main" val="208062439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ình chữ nhật 2">
            <a:extLst>
              <a:ext uri="{FF2B5EF4-FFF2-40B4-BE49-F238E27FC236}">
                <a16:creationId xmlns:a16="http://schemas.microsoft.com/office/drawing/2014/main" id="{33CD1F18-4B1B-8793-E31B-EC575D179EDF}"/>
              </a:ext>
            </a:extLst>
          </p:cNvPr>
          <p:cNvSpPr>
            <a:spLocks noGrp="1" noRot="1" noChangeAspect="1" noMove="1" noResize="1" noEditPoints="1" noAdjustHandles="1" noChangeArrowheads="1" noChangeShapeType="1"/>
          </p:cNvSpPr>
          <p:nvPr>
            <p:custDataLst>
              <p:tags r:id="rId1"/>
            </p:custDataLst>
          </p:nvPr>
        </p:nvSpPr>
        <p:spPr>
          <a:xfrm>
            <a:off x="0" y="0"/>
            <a:ext cx="12176234" cy="6858000"/>
          </a:xfrm>
          <a:prstGeom prst="rect">
            <a:avLst/>
          </a:prstGeom>
          <a:blipFill dpi="0" rotWithShape="0">
            <a:blip r:embed="rId4">
              <a:alphaModFix/>
              <a:extLst>
                <a:ext uri="{28A0092B-C50C-407E-A947-70E740481C1C}">
                  <a14:useLocalDpi xmlns:a14="http://schemas.microsoft.com/office/drawing/2010/main" val="0"/>
                </a:ext>
              </a:extLst>
            </a:blip>
            <a:srcRect/>
            <a:stretch>
              <a:fillRect l="-315" r="-3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Hình chữ nhật: Góc Tròn 9">
            <a:extLst>
              <a:ext uri="{FF2B5EF4-FFF2-40B4-BE49-F238E27FC236}">
                <a16:creationId xmlns:a16="http://schemas.microsoft.com/office/drawing/2014/main" id="{DABE9D3A-4AAC-ED4A-7C49-53065429B9D8}"/>
              </a:ext>
            </a:extLst>
          </p:cNvPr>
          <p:cNvSpPr>
            <a:spLocks noGrp="1" noRot="1" noMove="1" noResize="1" noEditPoints="1" noAdjustHandles="1" noChangeArrowheads="1" noChangeShapeType="1"/>
          </p:cNvSpPr>
          <p:nvPr/>
        </p:nvSpPr>
        <p:spPr>
          <a:xfrm rot="18679974">
            <a:off x="-1490168" y="1919091"/>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ình chữ nhật: Góc Tròn 10">
            <a:extLst>
              <a:ext uri="{FF2B5EF4-FFF2-40B4-BE49-F238E27FC236}">
                <a16:creationId xmlns:a16="http://schemas.microsoft.com/office/drawing/2014/main" id="{CD627402-9183-1D13-73DD-CAC76516D12C}"/>
              </a:ext>
            </a:extLst>
          </p:cNvPr>
          <p:cNvSpPr>
            <a:spLocks noGrp="1" noRot="1" noMove="1" noResize="1" noEditPoints="1" noAdjustHandles="1" noChangeArrowheads="1" noChangeShapeType="1"/>
          </p:cNvSpPr>
          <p:nvPr/>
        </p:nvSpPr>
        <p:spPr>
          <a:xfrm rot="18679974">
            <a:off x="-775438" y="7240302"/>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Hình chữ nhật: Góc Tròn 11">
            <a:extLst>
              <a:ext uri="{FF2B5EF4-FFF2-40B4-BE49-F238E27FC236}">
                <a16:creationId xmlns:a16="http://schemas.microsoft.com/office/drawing/2014/main" id="{62D982A0-8BA0-0EF0-2115-F3CB3D9E7416}"/>
              </a:ext>
            </a:extLst>
          </p:cNvPr>
          <p:cNvSpPr>
            <a:spLocks noGrp="1" noRot="1" noMove="1" noResize="1" noEditPoints="1" noAdjustHandles="1" noChangeArrowheads="1" noChangeShapeType="1"/>
          </p:cNvSpPr>
          <p:nvPr/>
        </p:nvSpPr>
        <p:spPr>
          <a:xfrm rot="18679974">
            <a:off x="11222535" y="-638180"/>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Hình chữ nhật: Góc Tròn 12">
            <a:extLst>
              <a:ext uri="{FF2B5EF4-FFF2-40B4-BE49-F238E27FC236}">
                <a16:creationId xmlns:a16="http://schemas.microsoft.com/office/drawing/2014/main" id="{F5C29435-C27B-5961-D4DD-D9DE9120AE0A}"/>
              </a:ext>
            </a:extLst>
          </p:cNvPr>
          <p:cNvSpPr>
            <a:spLocks noGrp="1" noRot="1" noMove="1" noResize="1" noEditPoints="1" noAdjustHandles="1" noChangeArrowheads="1" noChangeShapeType="1"/>
          </p:cNvSpPr>
          <p:nvPr/>
        </p:nvSpPr>
        <p:spPr>
          <a:xfrm rot="18679974">
            <a:off x="11290859" y="-18357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ình chữ nhật: Góc Tròn 17">
            <a:extLst>
              <a:ext uri="{FF2B5EF4-FFF2-40B4-BE49-F238E27FC236}">
                <a16:creationId xmlns:a16="http://schemas.microsoft.com/office/drawing/2014/main" id="{F82D64DA-3C5C-F761-CDD8-7B2B531CA8EC}"/>
              </a:ext>
            </a:extLst>
          </p:cNvPr>
          <p:cNvSpPr>
            <a:spLocks noGrp="1" noRot="1" noMove="1" noResize="1" noEditPoints="1" noAdjustHandles="1" noChangeArrowheads="1" noChangeShapeType="1"/>
          </p:cNvSpPr>
          <p:nvPr/>
        </p:nvSpPr>
        <p:spPr>
          <a:xfrm rot="18679974">
            <a:off x="-1277060" y="7188592"/>
            <a:ext cx="2286000" cy="255879"/>
          </a:xfrm>
          <a:prstGeom prst="roundRect">
            <a:avLst>
              <a:gd name="adj" fmla="val 50000"/>
            </a:avLst>
          </a:prstGeom>
          <a:solidFill>
            <a:srgbClr val="01A5FF"/>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Hình chữ nhật: Góc Tròn 20">
            <a:extLst>
              <a:ext uri="{FF2B5EF4-FFF2-40B4-BE49-F238E27FC236}">
                <a16:creationId xmlns:a16="http://schemas.microsoft.com/office/drawing/2014/main" id="{E681B6A7-A80A-4CB1-9C97-08D5964B1695}"/>
              </a:ext>
            </a:extLst>
          </p:cNvPr>
          <p:cNvSpPr>
            <a:spLocks noGrp="1" noRot="1" noMove="1" noResize="1" noEditPoints="1" noAdjustHandles="1" noChangeArrowheads="1" noChangeShapeType="1"/>
          </p:cNvSpPr>
          <p:nvPr/>
        </p:nvSpPr>
        <p:spPr>
          <a:xfrm rot="18679974">
            <a:off x="-1576970" y="2492450"/>
            <a:ext cx="2286000" cy="255879"/>
          </a:xfrm>
          <a:prstGeom prst="roundRect">
            <a:avLst>
              <a:gd name="adj" fmla="val 50000"/>
            </a:avLst>
          </a:prstGeom>
          <a:solidFill>
            <a:srgbClr val="BFE3FC"/>
          </a:solidFill>
          <a:ln>
            <a:noFill/>
          </a:ln>
          <a:effectLst>
            <a:outerShdw blurRad="101600" dist="762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Hình Bầu dục 21">
            <a:extLst>
              <a:ext uri="{FF2B5EF4-FFF2-40B4-BE49-F238E27FC236}">
                <a16:creationId xmlns:a16="http://schemas.microsoft.com/office/drawing/2014/main" id="{89317690-22AB-9DBF-DD93-8B700382303B}"/>
              </a:ext>
            </a:extLst>
          </p:cNvPr>
          <p:cNvSpPr>
            <a:spLocks noGrp="1" noRot="1" noMove="1" noResize="1" noEditPoints="1" noAdjustHandles="1" noChangeArrowheads="1" noChangeShapeType="1"/>
          </p:cNvSpPr>
          <p:nvPr/>
        </p:nvSpPr>
        <p:spPr>
          <a:xfrm>
            <a:off x="2524368" y="6493019"/>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ình Bầu dục 22">
            <a:extLst>
              <a:ext uri="{FF2B5EF4-FFF2-40B4-BE49-F238E27FC236}">
                <a16:creationId xmlns:a16="http://schemas.microsoft.com/office/drawing/2014/main" id="{D0FEE9A8-049E-023B-D28D-BEDBBEE70266}"/>
              </a:ext>
            </a:extLst>
          </p:cNvPr>
          <p:cNvSpPr>
            <a:spLocks noGrp="1" noRot="1" noMove="1" noResize="1" noEditPoints="1" noAdjustHandles="1" noChangeArrowheads="1" noChangeShapeType="1"/>
          </p:cNvSpPr>
          <p:nvPr/>
        </p:nvSpPr>
        <p:spPr>
          <a:xfrm>
            <a:off x="8832682" y="94688"/>
            <a:ext cx="200244" cy="200244"/>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ình Bầu dục 25">
            <a:extLst>
              <a:ext uri="{FF2B5EF4-FFF2-40B4-BE49-F238E27FC236}">
                <a16:creationId xmlns:a16="http://schemas.microsoft.com/office/drawing/2014/main" id="{D555CA7F-1CC4-C552-8CF8-9F6738DE2A1F}"/>
              </a:ext>
            </a:extLst>
          </p:cNvPr>
          <p:cNvSpPr>
            <a:spLocks noGrp="1" noRot="1" noChangeAspect="1" noMove="1" noResize="1" noEditPoints="1" noAdjustHandles="1" noChangeArrowheads="1" noChangeShapeType="1"/>
          </p:cNvSpPr>
          <p:nvPr/>
        </p:nvSpPr>
        <p:spPr>
          <a:xfrm>
            <a:off x="4597740" y="161816"/>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Hình Bầu dục 26">
            <a:extLst>
              <a:ext uri="{FF2B5EF4-FFF2-40B4-BE49-F238E27FC236}">
                <a16:creationId xmlns:a16="http://schemas.microsoft.com/office/drawing/2014/main" id="{A52CB353-90D2-9F19-90B6-D7370C6DE9BC}"/>
              </a:ext>
            </a:extLst>
          </p:cNvPr>
          <p:cNvSpPr>
            <a:spLocks noGrp="1" noRot="1" noChangeAspect="1" noMove="1" noResize="1" noEditPoints="1" noAdjustHandles="1" noChangeArrowheads="1" noChangeShapeType="1"/>
          </p:cNvSpPr>
          <p:nvPr/>
        </p:nvSpPr>
        <p:spPr>
          <a:xfrm>
            <a:off x="9848241" y="6547421"/>
            <a:ext cx="91440" cy="91440"/>
          </a:xfrm>
          <a:prstGeom prst="ellipse">
            <a:avLst/>
          </a:prstGeom>
          <a:solidFill>
            <a:srgbClr val="9CD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ình tự do: Hình 50">
            <a:extLst>
              <a:ext uri="{FF2B5EF4-FFF2-40B4-BE49-F238E27FC236}">
                <a16:creationId xmlns:a16="http://schemas.microsoft.com/office/drawing/2014/main" id="{54230A71-2E21-E34C-5793-EE51F9DD79AE}"/>
              </a:ext>
            </a:extLst>
          </p:cNvPr>
          <p:cNvSpPr>
            <a:spLocks noGrp="1" noRot="1" noChangeAspect="1" noMove="1" noResize="1" noEditPoints="1" noAdjustHandles="1" noChangeArrowheads="1" noChangeShapeType="1"/>
          </p:cNvSpPr>
          <p:nvPr/>
        </p:nvSpPr>
        <p:spPr>
          <a:xfrm>
            <a:off x="10441525" y="6161435"/>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53" name="Hình tự do: Hình 52">
            <a:extLst>
              <a:ext uri="{FF2B5EF4-FFF2-40B4-BE49-F238E27FC236}">
                <a16:creationId xmlns:a16="http://schemas.microsoft.com/office/drawing/2014/main" id="{C49D2439-0480-5550-75D4-839C5C88DFC0}"/>
              </a:ext>
            </a:extLst>
          </p:cNvPr>
          <p:cNvSpPr>
            <a:spLocks noGrp="1" noRot="1" noChangeAspect="1" noMove="1" noResize="1" noEditPoints="1" noAdjustHandles="1" noChangeArrowheads="1" noChangeShapeType="1"/>
          </p:cNvSpPr>
          <p:nvPr/>
        </p:nvSpPr>
        <p:spPr>
          <a:xfrm rot="7813665">
            <a:off x="-647354" y="-508483"/>
            <a:ext cx="1734709" cy="1155097"/>
          </a:xfrm>
          <a:custGeom>
            <a:avLst/>
            <a:gdLst>
              <a:gd name="connsiteX0" fmla="*/ 869106 w 1734709"/>
              <a:gd name="connsiteY0" fmla="*/ 442245 h 1155097"/>
              <a:gd name="connsiteX1" fmla="*/ 581726 w 1734709"/>
              <a:gd name="connsiteY1" fmla="*/ 729625 h 1155097"/>
              <a:gd name="connsiteX2" fmla="*/ 869106 w 1734709"/>
              <a:gd name="connsiteY2" fmla="*/ 1017005 h 1155097"/>
              <a:gd name="connsiteX3" fmla="*/ 1156486 w 1734709"/>
              <a:gd name="connsiteY3" fmla="*/ 729625 h 1155097"/>
              <a:gd name="connsiteX4" fmla="*/ 869106 w 1734709"/>
              <a:gd name="connsiteY4" fmla="*/ 442245 h 1155097"/>
              <a:gd name="connsiteX5" fmla="*/ 228601 w 1734709"/>
              <a:gd name="connsiteY5" fmla="*/ 0 h 1155097"/>
              <a:gd name="connsiteX6" fmla="*/ 457202 w 1734709"/>
              <a:gd name="connsiteY6" fmla="*/ 228601 h 1155097"/>
              <a:gd name="connsiteX7" fmla="*/ 439237 w 1734709"/>
              <a:gd name="connsiteY7" fmla="*/ 317583 h 1155097"/>
              <a:gd name="connsiteX8" fmla="*/ 405847 w 1734709"/>
              <a:gd name="connsiteY8" fmla="*/ 367107 h 1155097"/>
              <a:gd name="connsiteX9" fmla="*/ 522710 w 1734709"/>
              <a:gd name="connsiteY9" fmla="*/ 483969 h 1155097"/>
              <a:gd name="connsiteX10" fmla="*/ 568253 w 1734709"/>
              <a:gd name="connsiteY10" fmla="*/ 428771 h 1155097"/>
              <a:gd name="connsiteX11" fmla="*/ 783360 w 1734709"/>
              <a:gd name="connsiteY11" fmla="*/ 312797 h 1155097"/>
              <a:gd name="connsiteX12" fmla="*/ 842036 w 1734709"/>
              <a:gd name="connsiteY12" fmla="*/ 306882 h 1155097"/>
              <a:gd name="connsiteX13" fmla="*/ 842036 w 1734709"/>
              <a:gd name="connsiteY13" fmla="*/ 181988 h 1155097"/>
              <a:gd name="connsiteX14" fmla="*/ 831762 w 1734709"/>
              <a:gd name="connsiteY14" fmla="*/ 179913 h 1155097"/>
              <a:gd name="connsiteX15" fmla="*/ 775914 w 1734709"/>
              <a:gd name="connsiteY15" fmla="*/ 95659 h 1155097"/>
              <a:gd name="connsiteX16" fmla="*/ 867354 w 1734709"/>
              <a:gd name="connsiteY16" fmla="*/ 4219 h 1155097"/>
              <a:gd name="connsiteX17" fmla="*/ 958794 w 1734709"/>
              <a:gd name="connsiteY17" fmla="*/ 95659 h 1155097"/>
              <a:gd name="connsiteX18" fmla="*/ 902947 w 1734709"/>
              <a:gd name="connsiteY18" fmla="*/ 179913 h 1155097"/>
              <a:gd name="connsiteX19" fmla="*/ 887756 w 1734709"/>
              <a:gd name="connsiteY19" fmla="*/ 182980 h 1155097"/>
              <a:gd name="connsiteX20" fmla="*/ 887756 w 1734709"/>
              <a:gd name="connsiteY20" fmla="*/ 306033 h 1155097"/>
              <a:gd name="connsiteX21" fmla="*/ 954855 w 1734709"/>
              <a:gd name="connsiteY21" fmla="*/ 312797 h 1155097"/>
              <a:gd name="connsiteX22" fmla="*/ 1169962 w 1734709"/>
              <a:gd name="connsiteY22" fmla="*/ 428771 h 1155097"/>
              <a:gd name="connsiteX23" fmla="*/ 1218403 w 1734709"/>
              <a:gd name="connsiteY23" fmla="*/ 487482 h 1155097"/>
              <a:gd name="connsiteX24" fmla="*/ 1332855 w 1734709"/>
              <a:gd name="connsiteY24" fmla="*/ 373030 h 1155097"/>
              <a:gd name="connsiteX25" fmla="*/ 1295472 w 1734709"/>
              <a:gd name="connsiteY25" fmla="*/ 317583 h 1155097"/>
              <a:gd name="connsiteX26" fmla="*/ 1277507 w 1734709"/>
              <a:gd name="connsiteY26" fmla="*/ 228601 h 1155097"/>
              <a:gd name="connsiteX27" fmla="*/ 1506108 w 1734709"/>
              <a:gd name="connsiteY27" fmla="*/ 0 h 1155097"/>
              <a:gd name="connsiteX28" fmla="*/ 1734709 w 1734709"/>
              <a:gd name="connsiteY28" fmla="*/ 228601 h 1155097"/>
              <a:gd name="connsiteX29" fmla="*/ 1506108 w 1734709"/>
              <a:gd name="connsiteY29" fmla="*/ 457202 h 1155097"/>
              <a:gd name="connsiteX30" fmla="*/ 1378295 w 1734709"/>
              <a:gd name="connsiteY30" fmla="*/ 418161 h 1155097"/>
              <a:gd name="connsiteX31" fmla="*/ 1364097 w 1734709"/>
              <a:gd name="connsiteY31" fmla="*/ 406446 h 1155097"/>
              <a:gd name="connsiteX32" fmla="*/ 1241930 w 1734709"/>
              <a:gd name="connsiteY32" fmla="*/ 528613 h 1155097"/>
              <a:gd name="connsiteX33" fmla="*/ 1261144 w 1734709"/>
              <a:gd name="connsiteY33" fmla="*/ 564012 h 1155097"/>
              <a:gd name="connsiteX34" fmla="*/ 1294579 w 1734709"/>
              <a:gd name="connsiteY34" fmla="*/ 729625 h 1155097"/>
              <a:gd name="connsiteX35" fmla="*/ 869107 w 1734709"/>
              <a:gd name="connsiteY35" fmla="*/ 1155097 h 1155097"/>
              <a:gd name="connsiteX36" fmla="*/ 443635 w 1734709"/>
              <a:gd name="connsiteY36" fmla="*/ 729625 h 1155097"/>
              <a:gd name="connsiteX37" fmla="*/ 477070 w 1734709"/>
              <a:gd name="connsiteY37" fmla="*/ 564012 h 1155097"/>
              <a:gd name="connsiteX38" fmla="*/ 498540 w 1734709"/>
              <a:gd name="connsiteY38" fmla="*/ 524457 h 1155097"/>
              <a:gd name="connsiteX39" fmla="*/ 376046 w 1734709"/>
              <a:gd name="connsiteY39" fmla="*/ 401963 h 1155097"/>
              <a:gd name="connsiteX40" fmla="*/ 356414 w 1734709"/>
              <a:gd name="connsiteY40" fmla="*/ 418161 h 1155097"/>
              <a:gd name="connsiteX41" fmla="*/ 228601 w 1734709"/>
              <a:gd name="connsiteY41" fmla="*/ 457202 h 1155097"/>
              <a:gd name="connsiteX42" fmla="*/ 0 w 1734709"/>
              <a:gd name="connsiteY42" fmla="*/ 228601 h 1155097"/>
              <a:gd name="connsiteX43" fmla="*/ 228601 w 1734709"/>
              <a:gd name="connsiteY43" fmla="*/ 0 h 1155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734709" h="1155097">
                <a:moveTo>
                  <a:pt x="869106" y="442245"/>
                </a:moveTo>
                <a:cubicBezTo>
                  <a:pt x="710390" y="442245"/>
                  <a:pt x="581726" y="570909"/>
                  <a:pt x="581726" y="729625"/>
                </a:cubicBezTo>
                <a:cubicBezTo>
                  <a:pt x="581726" y="888341"/>
                  <a:pt x="710390" y="1017005"/>
                  <a:pt x="869106" y="1017005"/>
                </a:cubicBezTo>
                <a:cubicBezTo>
                  <a:pt x="1027822" y="1017005"/>
                  <a:pt x="1156486" y="888341"/>
                  <a:pt x="1156486" y="729625"/>
                </a:cubicBezTo>
                <a:cubicBezTo>
                  <a:pt x="1156486" y="570909"/>
                  <a:pt x="1027822" y="442245"/>
                  <a:pt x="869106" y="442245"/>
                </a:cubicBezTo>
                <a:close/>
                <a:moveTo>
                  <a:pt x="228601" y="0"/>
                </a:moveTo>
                <a:cubicBezTo>
                  <a:pt x="354854" y="0"/>
                  <a:pt x="457202" y="102348"/>
                  <a:pt x="457202" y="228601"/>
                </a:cubicBezTo>
                <a:cubicBezTo>
                  <a:pt x="457202" y="260164"/>
                  <a:pt x="450805" y="290234"/>
                  <a:pt x="439237" y="317583"/>
                </a:cubicBezTo>
                <a:lnTo>
                  <a:pt x="405847" y="367107"/>
                </a:lnTo>
                <a:lnTo>
                  <a:pt x="522710" y="483969"/>
                </a:lnTo>
                <a:lnTo>
                  <a:pt x="568253" y="428771"/>
                </a:lnTo>
                <a:cubicBezTo>
                  <a:pt x="625999" y="371024"/>
                  <a:pt x="700268" y="329800"/>
                  <a:pt x="783360" y="312797"/>
                </a:cubicBezTo>
                <a:lnTo>
                  <a:pt x="842036" y="306882"/>
                </a:lnTo>
                <a:lnTo>
                  <a:pt x="842036" y="181988"/>
                </a:lnTo>
                <a:lnTo>
                  <a:pt x="831762" y="179913"/>
                </a:lnTo>
                <a:cubicBezTo>
                  <a:pt x="798942" y="166032"/>
                  <a:pt x="775914" y="133535"/>
                  <a:pt x="775914" y="95659"/>
                </a:cubicBezTo>
                <a:cubicBezTo>
                  <a:pt x="775914" y="45158"/>
                  <a:pt x="816853" y="4219"/>
                  <a:pt x="867354" y="4219"/>
                </a:cubicBezTo>
                <a:cubicBezTo>
                  <a:pt x="917855" y="4219"/>
                  <a:pt x="958794" y="45158"/>
                  <a:pt x="958794" y="95659"/>
                </a:cubicBezTo>
                <a:cubicBezTo>
                  <a:pt x="958794" y="133535"/>
                  <a:pt x="935766" y="166032"/>
                  <a:pt x="902947" y="179913"/>
                </a:cubicBezTo>
                <a:lnTo>
                  <a:pt x="887756" y="182980"/>
                </a:lnTo>
                <a:lnTo>
                  <a:pt x="887756" y="306033"/>
                </a:lnTo>
                <a:lnTo>
                  <a:pt x="954855" y="312797"/>
                </a:lnTo>
                <a:cubicBezTo>
                  <a:pt x="1037946" y="329800"/>
                  <a:pt x="1112215" y="371024"/>
                  <a:pt x="1169962" y="428771"/>
                </a:cubicBezTo>
                <a:lnTo>
                  <a:pt x="1218403" y="487482"/>
                </a:lnTo>
                <a:lnTo>
                  <a:pt x="1332855" y="373030"/>
                </a:lnTo>
                <a:lnTo>
                  <a:pt x="1295472" y="317583"/>
                </a:lnTo>
                <a:cubicBezTo>
                  <a:pt x="1283904" y="290234"/>
                  <a:pt x="1277507" y="260164"/>
                  <a:pt x="1277507" y="228601"/>
                </a:cubicBezTo>
                <a:cubicBezTo>
                  <a:pt x="1277507" y="102348"/>
                  <a:pt x="1379855" y="0"/>
                  <a:pt x="1506108" y="0"/>
                </a:cubicBezTo>
                <a:cubicBezTo>
                  <a:pt x="1632361" y="0"/>
                  <a:pt x="1734709" y="102348"/>
                  <a:pt x="1734709" y="228601"/>
                </a:cubicBezTo>
                <a:cubicBezTo>
                  <a:pt x="1734709" y="354854"/>
                  <a:pt x="1632361" y="457202"/>
                  <a:pt x="1506108" y="457202"/>
                </a:cubicBezTo>
                <a:cubicBezTo>
                  <a:pt x="1458763" y="457202"/>
                  <a:pt x="1414780" y="442809"/>
                  <a:pt x="1378295" y="418161"/>
                </a:cubicBezTo>
                <a:lnTo>
                  <a:pt x="1364097" y="406446"/>
                </a:lnTo>
                <a:lnTo>
                  <a:pt x="1241930" y="528613"/>
                </a:lnTo>
                <a:lnTo>
                  <a:pt x="1261144" y="564012"/>
                </a:lnTo>
                <a:cubicBezTo>
                  <a:pt x="1282674" y="614915"/>
                  <a:pt x="1294579" y="670880"/>
                  <a:pt x="1294579" y="729625"/>
                </a:cubicBezTo>
                <a:cubicBezTo>
                  <a:pt x="1294579" y="964607"/>
                  <a:pt x="1104089" y="1155097"/>
                  <a:pt x="869107" y="1155097"/>
                </a:cubicBezTo>
                <a:cubicBezTo>
                  <a:pt x="634125" y="1155097"/>
                  <a:pt x="443635" y="964607"/>
                  <a:pt x="443635" y="729625"/>
                </a:cubicBezTo>
                <a:cubicBezTo>
                  <a:pt x="443635" y="670880"/>
                  <a:pt x="455540" y="614915"/>
                  <a:pt x="477070" y="564012"/>
                </a:cubicBezTo>
                <a:lnTo>
                  <a:pt x="498540" y="524457"/>
                </a:lnTo>
                <a:lnTo>
                  <a:pt x="376046" y="401963"/>
                </a:lnTo>
                <a:lnTo>
                  <a:pt x="356414" y="418161"/>
                </a:lnTo>
                <a:cubicBezTo>
                  <a:pt x="319929" y="442809"/>
                  <a:pt x="275946" y="457202"/>
                  <a:pt x="228601" y="457202"/>
                </a:cubicBezTo>
                <a:cubicBezTo>
                  <a:pt x="102348" y="457202"/>
                  <a:pt x="0" y="354854"/>
                  <a:pt x="0" y="228601"/>
                </a:cubicBezTo>
                <a:cubicBezTo>
                  <a:pt x="0" y="102348"/>
                  <a:pt x="102348" y="0"/>
                  <a:pt x="228601" y="0"/>
                </a:cubicBezTo>
                <a:close/>
              </a:path>
            </a:pathLst>
          </a:custGeom>
          <a:solidFill>
            <a:srgbClr val="C6EAFE"/>
          </a:solidFill>
          <a:ln>
            <a:noFill/>
          </a:ln>
          <a:effectLst>
            <a:outerShdw blurRad="127000" dist="1270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 name="Nhóm 1">
            <a:extLst>
              <a:ext uri="{FF2B5EF4-FFF2-40B4-BE49-F238E27FC236}">
                <a16:creationId xmlns:a16="http://schemas.microsoft.com/office/drawing/2014/main" id="{1BFD9BDB-94DE-6715-A97B-CEA5EC53EEDC}"/>
              </a:ext>
            </a:extLst>
          </p:cNvPr>
          <p:cNvGrpSpPr>
            <a:grpSpLocks noGrp="1" noUngrp="1" noRot="1" noMove="1" noResize="1"/>
          </p:cNvGrpSpPr>
          <p:nvPr/>
        </p:nvGrpSpPr>
        <p:grpSpPr>
          <a:xfrm>
            <a:off x="574811" y="2788920"/>
            <a:ext cx="11042379" cy="1280160"/>
            <a:chOff x="574811" y="2128304"/>
            <a:chExt cx="11042379" cy="2601392"/>
          </a:xfrm>
        </p:grpSpPr>
        <p:sp>
          <p:nvSpPr>
            <p:cNvPr id="56" name="Hình chữ nhật: Góc Tròn 55">
              <a:extLst>
                <a:ext uri="{FF2B5EF4-FFF2-40B4-BE49-F238E27FC236}">
                  <a16:creationId xmlns:a16="http://schemas.microsoft.com/office/drawing/2014/main" id="{EB86AC77-2740-4EBA-9429-660D5FA25A0F}"/>
                </a:ext>
              </a:extLst>
            </p:cNvPr>
            <p:cNvSpPr>
              <a:spLocks noGrp="1" noRot="1" noMove="1" noResize="1" noEditPoints="1" noAdjustHandles="1" noChangeArrowheads="1" noChangeShapeType="1"/>
            </p:cNvSpPr>
            <p:nvPr/>
          </p:nvSpPr>
          <p:spPr>
            <a:xfrm>
              <a:off x="574811" y="2128304"/>
              <a:ext cx="11042379" cy="2601392"/>
            </a:xfrm>
            <a:prstGeom prst="roundRect">
              <a:avLst>
                <a:gd name="adj" fmla="val 34809"/>
              </a:avLst>
            </a:prstGeom>
            <a:solidFill>
              <a:srgbClr val="019C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ình chữ nhật: Góc Tròn 56">
              <a:extLst>
                <a:ext uri="{FF2B5EF4-FFF2-40B4-BE49-F238E27FC236}">
                  <a16:creationId xmlns:a16="http://schemas.microsoft.com/office/drawing/2014/main" id="{EC3C4B95-5EB8-9880-569B-35F459FD0B5E}"/>
                </a:ext>
              </a:extLst>
            </p:cNvPr>
            <p:cNvSpPr>
              <a:spLocks noGrp="1" noRot="1" noMove="1" noResize="1" noEditPoints="1" noAdjustHandles="1" noChangeArrowheads="1" noChangeShapeType="1"/>
            </p:cNvSpPr>
            <p:nvPr/>
          </p:nvSpPr>
          <p:spPr>
            <a:xfrm>
              <a:off x="716882" y="2267824"/>
              <a:ext cx="10758237" cy="2322352"/>
            </a:xfrm>
            <a:prstGeom prst="roundRect">
              <a:avLst>
                <a:gd name="adj" fmla="val 34809"/>
              </a:avLst>
            </a:prstGeom>
            <a:noFill/>
            <a:ln>
              <a:solidFill>
                <a:schemeClr val="bg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0" name="Hộp Văn bản 59">
            <a:extLst>
              <a:ext uri="{FF2B5EF4-FFF2-40B4-BE49-F238E27FC236}">
                <a16:creationId xmlns:a16="http://schemas.microsoft.com/office/drawing/2014/main" id="{E1E75BAE-27DB-531E-E4A4-30918F3BF936}"/>
              </a:ext>
            </a:extLst>
          </p:cNvPr>
          <p:cNvSpPr txBox="1">
            <a:spLocks noGrp="1" noRot="1" noMove="1" noResize="1" noEditPoints="1" noAdjustHandles="1" noChangeArrowheads="1" noChangeShapeType="1"/>
          </p:cNvSpPr>
          <p:nvPr/>
        </p:nvSpPr>
        <p:spPr>
          <a:xfrm>
            <a:off x="4642077" y="3059668"/>
            <a:ext cx="2907847" cy="738664"/>
          </a:xfrm>
          <a:prstGeom prst="rect">
            <a:avLst/>
          </a:prstGeom>
          <a:noFill/>
        </p:spPr>
        <p:txBody>
          <a:bodyPr wrap="none" lIns="0" tIns="0" rIns="0" bIns="0" rtlCol="0">
            <a:spAutoFit/>
          </a:bodyPr>
          <a:lstStyle/>
          <a:p>
            <a:pPr algn="ctr"/>
            <a:r>
              <a:rPr lang="en-US" sz="4800" b="1">
                <a:solidFill>
                  <a:schemeClr val="bg1"/>
                </a:solidFill>
                <a:latin typeface="Arial" panose="020B0604020202020204" pitchFamily="34" charset="0"/>
                <a:cs typeface="Arial" panose="020B0604020202020204" pitchFamily="34" charset="0"/>
              </a:rPr>
              <a:t>TẠM BIỆT</a:t>
            </a:r>
          </a:p>
        </p:txBody>
      </p:sp>
    </p:spTree>
    <p:extLst>
      <p:ext uri="{BB962C8B-B14F-4D97-AF65-F5344CB8AC3E}">
        <p14:creationId xmlns:p14="http://schemas.microsoft.com/office/powerpoint/2010/main" val="12156256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SHAPE_LOCKS" val="959"/>
</p:tagLst>
</file>

<file path=ppt/tags/tag10.xml><?xml version="1.0" encoding="utf-8"?>
<p:tagLst xmlns:a="http://schemas.openxmlformats.org/drawingml/2006/main" xmlns:r="http://schemas.openxmlformats.org/officeDocument/2006/relationships" xmlns:p="http://schemas.openxmlformats.org/presentationml/2006/main">
  <p:tag name="FILL" val="a6"/>
</p:tagLst>
</file>

<file path=ppt/tags/tag11.xml><?xml version="1.0" encoding="utf-8"?>
<p:tagLst xmlns:a="http://schemas.openxmlformats.org/drawingml/2006/main" xmlns:r="http://schemas.openxmlformats.org/officeDocument/2006/relationships" xmlns:p="http://schemas.openxmlformats.org/presentationml/2006/main">
  <p:tag name="FILL" val="a1"/>
</p:tagLst>
</file>

<file path=ppt/tags/tag12.xml><?xml version="1.0" encoding="utf-8"?>
<p:tagLst xmlns:a="http://schemas.openxmlformats.org/drawingml/2006/main" xmlns:r="http://schemas.openxmlformats.org/officeDocument/2006/relationships" xmlns:p="http://schemas.openxmlformats.org/presentationml/2006/main">
  <p:tag name="FILL" val="a2"/>
</p:tagLst>
</file>

<file path=ppt/tags/tag13.xml><?xml version="1.0" encoding="utf-8"?>
<p:tagLst xmlns:a="http://schemas.openxmlformats.org/drawingml/2006/main" xmlns:r="http://schemas.openxmlformats.org/officeDocument/2006/relationships" xmlns:p="http://schemas.openxmlformats.org/presentationml/2006/main">
  <p:tag name="FILL" val="a3"/>
</p:tagLst>
</file>

<file path=ppt/tags/tag14.xml><?xml version="1.0" encoding="utf-8"?>
<p:tagLst xmlns:a="http://schemas.openxmlformats.org/drawingml/2006/main" xmlns:r="http://schemas.openxmlformats.org/officeDocument/2006/relationships" xmlns:p="http://schemas.openxmlformats.org/presentationml/2006/main">
  <p:tag name="FILL" val="a4"/>
</p:tagLst>
</file>

<file path=ppt/tags/tag15.xml><?xml version="1.0" encoding="utf-8"?>
<p:tagLst xmlns:a="http://schemas.openxmlformats.org/drawingml/2006/main" xmlns:r="http://schemas.openxmlformats.org/officeDocument/2006/relationships" xmlns:p="http://schemas.openxmlformats.org/presentationml/2006/main">
  <p:tag name="FILL" val="a5"/>
</p:tagLst>
</file>

<file path=ppt/tags/tag16.xml><?xml version="1.0" encoding="utf-8"?>
<p:tagLst xmlns:a="http://schemas.openxmlformats.org/drawingml/2006/main" xmlns:r="http://schemas.openxmlformats.org/officeDocument/2006/relationships" xmlns:p="http://schemas.openxmlformats.org/presentationml/2006/main">
  <p:tag name="FILL" val="a7"/>
</p:tagLst>
</file>

<file path=ppt/tags/tag17.xml><?xml version="1.0" encoding="utf-8"?>
<p:tagLst xmlns:a="http://schemas.openxmlformats.org/drawingml/2006/main" xmlns:r="http://schemas.openxmlformats.org/officeDocument/2006/relationships" xmlns:p="http://schemas.openxmlformats.org/presentationml/2006/main">
  <p:tag name="FILL" val="a8"/>
</p:tagLst>
</file>

<file path=ppt/tags/tag18.xml><?xml version="1.0" encoding="utf-8"?>
<p:tagLst xmlns:a="http://schemas.openxmlformats.org/drawingml/2006/main" xmlns:r="http://schemas.openxmlformats.org/officeDocument/2006/relationships" xmlns:p="http://schemas.openxmlformats.org/presentationml/2006/main">
  <p:tag name="FILL" val="a6"/>
</p:tagLst>
</file>

<file path=ppt/tags/tag19.xml><?xml version="1.0" encoding="utf-8"?>
<p:tagLst xmlns:a="http://schemas.openxmlformats.org/drawingml/2006/main" xmlns:r="http://schemas.openxmlformats.org/officeDocument/2006/relationships" xmlns:p="http://schemas.openxmlformats.org/presentationml/2006/main">
  <p:tag name="FILL" val="a1"/>
</p:tagLst>
</file>

<file path=ppt/tags/tag2.xml><?xml version="1.0" encoding="utf-8"?>
<p:tagLst xmlns:a="http://schemas.openxmlformats.org/drawingml/2006/main" xmlns:r="http://schemas.openxmlformats.org/officeDocument/2006/relationships" xmlns:p="http://schemas.openxmlformats.org/presentationml/2006/main">
  <p:tag name="SHAPE_LOCKS" val="16"/>
</p:tagLst>
</file>

<file path=ppt/tags/tag20.xml><?xml version="1.0" encoding="utf-8"?>
<p:tagLst xmlns:a="http://schemas.openxmlformats.org/drawingml/2006/main" xmlns:r="http://schemas.openxmlformats.org/officeDocument/2006/relationships" xmlns:p="http://schemas.openxmlformats.org/presentationml/2006/main">
  <p:tag name="FILL" val="a1"/>
</p:tagLst>
</file>

<file path=ppt/tags/tag21.xml><?xml version="1.0" encoding="utf-8"?>
<p:tagLst xmlns:a="http://schemas.openxmlformats.org/drawingml/2006/main" xmlns:r="http://schemas.openxmlformats.org/officeDocument/2006/relationships" xmlns:p="http://schemas.openxmlformats.org/presentationml/2006/main">
  <p:tag name="FILL" val="a1"/>
</p:tagLst>
</file>

<file path=ppt/tags/tag22.xml><?xml version="1.0" encoding="utf-8"?>
<p:tagLst xmlns:a="http://schemas.openxmlformats.org/drawingml/2006/main" xmlns:r="http://schemas.openxmlformats.org/officeDocument/2006/relationships" xmlns:p="http://schemas.openxmlformats.org/presentationml/2006/main">
  <p:tag name="FILL" val="a1"/>
</p:tagLst>
</file>

<file path=ppt/tags/tag23.xml><?xml version="1.0" encoding="utf-8"?>
<p:tagLst xmlns:a="http://schemas.openxmlformats.org/drawingml/2006/main" xmlns:r="http://schemas.openxmlformats.org/officeDocument/2006/relationships" xmlns:p="http://schemas.openxmlformats.org/presentationml/2006/main">
  <p:tag name="FILL" val="a1"/>
</p:tagLst>
</file>

<file path=ppt/tags/tag24.xml><?xml version="1.0" encoding="utf-8"?>
<p:tagLst xmlns:a="http://schemas.openxmlformats.org/drawingml/2006/main" xmlns:r="http://schemas.openxmlformats.org/officeDocument/2006/relationships" xmlns:p="http://schemas.openxmlformats.org/presentationml/2006/main">
  <p:tag name="FILL" val="a1"/>
</p:tagLst>
</file>

<file path=ppt/tags/tag25.xml><?xml version="1.0" encoding="utf-8"?>
<p:tagLst xmlns:a="http://schemas.openxmlformats.org/drawingml/2006/main" xmlns:r="http://schemas.openxmlformats.org/officeDocument/2006/relationships" xmlns:p="http://schemas.openxmlformats.org/presentationml/2006/main">
  <p:tag name="FILL" val="a1"/>
</p:tagLst>
</file>

<file path=ppt/tags/tag26.xml><?xml version="1.0" encoding="utf-8"?>
<p:tagLst xmlns:a="http://schemas.openxmlformats.org/drawingml/2006/main" xmlns:r="http://schemas.openxmlformats.org/officeDocument/2006/relationships" xmlns:p="http://schemas.openxmlformats.org/presentationml/2006/main">
  <p:tag name="FILL" val="a1"/>
</p:tagLst>
</file>

<file path=ppt/tags/tag27.xml><?xml version="1.0" encoding="utf-8"?>
<p:tagLst xmlns:a="http://schemas.openxmlformats.org/drawingml/2006/main" xmlns:r="http://schemas.openxmlformats.org/officeDocument/2006/relationships" xmlns:p="http://schemas.openxmlformats.org/presentationml/2006/main">
  <p:tag name="FILL" val="a1"/>
</p:tagLst>
</file>

<file path=ppt/tags/tag28.xml><?xml version="1.0" encoding="utf-8"?>
<p:tagLst xmlns:a="http://schemas.openxmlformats.org/drawingml/2006/main" xmlns:r="http://schemas.openxmlformats.org/officeDocument/2006/relationships" xmlns:p="http://schemas.openxmlformats.org/presentationml/2006/main">
  <p:tag name="FILL" val="a1"/>
</p:tagLst>
</file>

<file path=ppt/tags/tag29.xml><?xml version="1.0" encoding="utf-8"?>
<p:tagLst xmlns:a="http://schemas.openxmlformats.org/drawingml/2006/main" xmlns:r="http://schemas.openxmlformats.org/officeDocument/2006/relationships" xmlns:p="http://schemas.openxmlformats.org/presentationml/2006/main">
  <p:tag name="FILL" val="a1"/>
</p:tagLst>
</file>

<file path=ppt/tags/tag3.xml><?xml version="1.0" encoding="utf-8"?>
<p:tagLst xmlns:a="http://schemas.openxmlformats.org/drawingml/2006/main" xmlns:r="http://schemas.openxmlformats.org/officeDocument/2006/relationships" xmlns:p="http://schemas.openxmlformats.org/presentationml/2006/main">
  <p:tag name="SHAPE_LOCKS" val="16"/>
</p:tagLst>
</file>

<file path=ppt/tags/tag30.xml><?xml version="1.0" encoding="utf-8"?>
<p:tagLst xmlns:a="http://schemas.openxmlformats.org/drawingml/2006/main" xmlns:r="http://schemas.openxmlformats.org/officeDocument/2006/relationships" xmlns:p="http://schemas.openxmlformats.org/presentationml/2006/main">
  <p:tag name="FILL" val="a1"/>
</p:tagLst>
</file>

<file path=ppt/tags/tag31.xml><?xml version="1.0" encoding="utf-8"?>
<p:tagLst xmlns:a="http://schemas.openxmlformats.org/drawingml/2006/main" xmlns:r="http://schemas.openxmlformats.org/officeDocument/2006/relationships" xmlns:p="http://schemas.openxmlformats.org/presentationml/2006/main">
  <p:tag name="FILL" val="a1"/>
</p:tagLst>
</file>

<file path=ppt/tags/tag32.xml><?xml version="1.0" encoding="utf-8"?>
<p:tagLst xmlns:a="http://schemas.openxmlformats.org/drawingml/2006/main" xmlns:r="http://schemas.openxmlformats.org/officeDocument/2006/relationships" xmlns:p="http://schemas.openxmlformats.org/presentationml/2006/main">
  <p:tag name="FILL" val="a1"/>
</p:tagLst>
</file>

<file path=ppt/tags/tag33.xml><?xml version="1.0" encoding="utf-8"?>
<p:tagLst xmlns:a="http://schemas.openxmlformats.org/drawingml/2006/main" xmlns:r="http://schemas.openxmlformats.org/officeDocument/2006/relationships" xmlns:p="http://schemas.openxmlformats.org/presentationml/2006/main">
  <p:tag name="FILL" val="a1"/>
</p:tagLst>
</file>

<file path=ppt/tags/tag34.xml><?xml version="1.0" encoding="utf-8"?>
<p:tagLst xmlns:a="http://schemas.openxmlformats.org/drawingml/2006/main" xmlns:r="http://schemas.openxmlformats.org/officeDocument/2006/relationships" xmlns:p="http://schemas.openxmlformats.org/presentationml/2006/main">
  <p:tag name="FILL" val="a1"/>
</p:tagLst>
</file>

<file path=ppt/tags/tag35.xml><?xml version="1.0" encoding="utf-8"?>
<p:tagLst xmlns:a="http://schemas.openxmlformats.org/drawingml/2006/main" xmlns:r="http://schemas.openxmlformats.org/officeDocument/2006/relationships" xmlns:p="http://schemas.openxmlformats.org/presentationml/2006/main">
  <p:tag name="FILL" val="a1"/>
</p:tagLst>
</file>

<file path=ppt/tags/tag36.xml><?xml version="1.0" encoding="utf-8"?>
<p:tagLst xmlns:a="http://schemas.openxmlformats.org/drawingml/2006/main" xmlns:r="http://schemas.openxmlformats.org/officeDocument/2006/relationships" xmlns:p="http://schemas.openxmlformats.org/presentationml/2006/main">
  <p:tag name="FILL" val="a2"/>
</p:tagLst>
</file>

<file path=ppt/tags/tag37.xml><?xml version="1.0" encoding="utf-8"?>
<p:tagLst xmlns:a="http://schemas.openxmlformats.org/drawingml/2006/main" xmlns:r="http://schemas.openxmlformats.org/officeDocument/2006/relationships" xmlns:p="http://schemas.openxmlformats.org/presentationml/2006/main">
  <p:tag name="FILL" val="a1"/>
</p:tagLst>
</file>

<file path=ppt/tags/tag4.xml><?xml version="1.0" encoding="utf-8"?>
<p:tagLst xmlns:a="http://schemas.openxmlformats.org/drawingml/2006/main" xmlns:r="http://schemas.openxmlformats.org/officeDocument/2006/relationships" xmlns:p="http://schemas.openxmlformats.org/presentationml/2006/main">
  <p:tag name="FILL" val="a2"/>
</p:tagLst>
</file>

<file path=ppt/tags/tag5.xml><?xml version="1.0" encoding="utf-8"?>
<p:tagLst xmlns:a="http://schemas.openxmlformats.org/drawingml/2006/main" xmlns:r="http://schemas.openxmlformats.org/officeDocument/2006/relationships" xmlns:p="http://schemas.openxmlformats.org/presentationml/2006/main">
  <p:tag name="FILL" val="a3"/>
</p:tagLst>
</file>

<file path=ppt/tags/tag6.xml><?xml version="1.0" encoding="utf-8"?>
<p:tagLst xmlns:a="http://schemas.openxmlformats.org/drawingml/2006/main" xmlns:r="http://schemas.openxmlformats.org/officeDocument/2006/relationships" xmlns:p="http://schemas.openxmlformats.org/presentationml/2006/main">
  <p:tag name="FILL" val="a4"/>
</p:tagLst>
</file>

<file path=ppt/tags/tag7.xml><?xml version="1.0" encoding="utf-8"?>
<p:tagLst xmlns:a="http://schemas.openxmlformats.org/drawingml/2006/main" xmlns:r="http://schemas.openxmlformats.org/officeDocument/2006/relationships" xmlns:p="http://schemas.openxmlformats.org/presentationml/2006/main">
  <p:tag name="FILL" val="a5"/>
</p:tagLst>
</file>

<file path=ppt/tags/tag8.xml><?xml version="1.0" encoding="utf-8"?>
<p:tagLst xmlns:a="http://schemas.openxmlformats.org/drawingml/2006/main" xmlns:r="http://schemas.openxmlformats.org/officeDocument/2006/relationships" xmlns:p="http://schemas.openxmlformats.org/presentationml/2006/main">
  <p:tag name="FILL" val="a7"/>
</p:tagLst>
</file>

<file path=ppt/tags/tag9.xml><?xml version="1.0" encoding="utf-8"?>
<p:tagLst xmlns:a="http://schemas.openxmlformats.org/drawingml/2006/main" xmlns:r="http://schemas.openxmlformats.org/officeDocument/2006/relationships" xmlns:p="http://schemas.openxmlformats.org/presentationml/2006/main">
  <p:tag name="FILL" val="a8"/>
</p:tagLst>
</file>

<file path=ppt/theme/theme1.xml><?xml version="1.0" encoding="utf-8"?>
<a:theme xmlns:a="http://schemas.openxmlformats.org/drawingml/2006/main" name="Blank">
  <a:themeElements>
    <a:clrScheme name="9Slide - 2021">
      <a:dk1>
        <a:sysClr val="windowText" lastClr="000000"/>
      </a:dk1>
      <a:lt1>
        <a:sysClr val="window" lastClr="FFFFFF"/>
      </a:lt1>
      <a:dk2>
        <a:srgbClr val="092D6C"/>
      </a:dk2>
      <a:lt2>
        <a:srgbClr val="FCECD0"/>
      </a:lt2>
      <a:accent1>
        <a:srgbClr val="4FC1E9"/>
      </a:accent1>
      <a:accent2>
        <a:srgbClr val="48CFAD"/>
      </a:accent2>
      <a:accent3>
        <a:srgbClr val="A0D468"/>
      </a:accent3>
      <a:accent4>
        <a:srgbClr val="FFBD45"/>
      </a:accent4>
      <a:accent5>
        <a:srgbClr val="FC6E51"/>
      </a:accent5>
      <a:accent6>
        <a:srgbClr val="ED5565"/>
      </a:accent6>
      <a:hlink>
        <a:srgbClr val="5D9CEC"/>
      </a:hlink>
      <a:folHlink>
        <a:srgbClr val="AC92EC"/>
      </a:folHlink>
    </a:clrScheme>
    <a:fontScheme name="9Slide Fonts">
      <a:majorFont>
        <a:latin typeface="#9Slide02 Tieu de dai"/>
        <a:ea typeface=""/>
        <a:cs typeface=""/>
      </a:majorFont>
      <a:minorFont>
        <a:latin typeface="#9Slide02 Noi dung da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pPr>
      <a:bodyPr/>
      <a:lstStyle/>
      <a:style>
        <a:lnRef idx="1">
          <a:schemeClr val="accent1"/>
        </a:lnRef>
        <a:fillRef idx="0">
          <a:schemeClr val="accent1"/>
        </a:fillRef>
        <a:effectRef idx="0">
          <a:schemeClr val="accent1"/>
        </a:effectRef>
        <a:fontRef idx="minor">
          <a:schemeClr val="tx1"/>
        </a:fontRef>
      </a:style>
    </a:lnDef>
    <a:txDef>
      <a:spPr>
        <a:noFill/>
      </a:spPr>
      <a:bodyPr wrap="none" lIns="0" tIns="0" rIns="0" bIns="0" rtlCol="0">
        <a:spAutoFit/>
      </a:bodyPr>
      <a:lstStyle>
        <a:defPPr algn="l">
          <a:defRPr smtClean="0">
            <a:solidFill>
              <a:schemeClr val="tx1">
                <a:lumMod val="50000"/>
                <a:lumOff val="50000"/>
              </a:schemeClr>
            </a:solidFill>
          </a:defRPr>
        </a:defPPr>
      </a:lstStyle>
    </a:txDef>
  </a:objectDefaults>
  <a:extraClrSchemeLst/>
  <a:extLst>
    <a:ext uri="{05A4C25C-085E-4340-85A3-A5531E510DB2}">
      <thm15:themeFamily xmlns:thm15="http://schemas.microsoft.com/office/thememl/2012/main" name="Blank.potx" id="{4C410E64-73D4-4894-A16A-B0A564A2C1B3}" vid="{BD11DD77-7AB8-40E7-98B4-F754939C4E0E}"/>
    </a:ext>
  </a:extLst>
</a:theme>
</file>

<file path=ppt/theme/theme2.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9Slide.vn</Template>
  <TotalTime>1406</TotalTime>
  <Words>6818</Words>
  <Application>Microsoft Office PowerPoint</Application>
  <PresentationFormat>Widescreen</PresentationFormat>
  <Paragraphs>1043</Paragraphs>
  <Slides>94</Slides>
  <Notes>93</Notes>
  <HiddenSlides>0</HiddenSlides>
  <MMClips>35</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94</vt:i4>
      </vt:variant>
    </vt:vector>
  </HeadingPairs>
  <TitlesOfParts>
    <vt:vector size="105" baseType="lpstr">
      <vt:lpstr>#9Slide01 Tieu de ngan</vt:lpstr>
      <vt:lpstr>#9Slide02 Noi dung dai</vt:lpstr>
      <vt:lpstr>#9Slide02 Tieu de dai</vt:lpstr>
      <vt:lpstr>#9Slide07 SVNNexa Rust Slab Bla</vt:lpstr>
      <vt:lpstr>Arial</vt:lpstr>
      <vt:lpstr>Arial Black</vt:lpstr>
      <vt:lpstr>Calibri</vt:lpstr>
      <vt:lpstr>Times New Roman</vt:lpstr>
      <vt:lpstr>Wingdings</vt:lpstr>
      <vt:lpstr>Blank</vt:lpstr>
      <vt:lpstr>Equation</vt:lpstr>
      <vt:lpstr>PowerPoint Presentation</vt:lpstr>
      <vt:lpstr> Nghệ thuật khắc chữ và hoa văn lên thuỷ tinh</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9Slide.vn</Manager>
  <Company>9Slide.v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guyễn Công Tòa</dc:title>
  <dc:subject>9Slide.vn</dc:subject>
  <dc:creator>LENOVO</dc:creator>
  <dc:description>9Slide.vn</dc:description>
  <cp:lastModifiedBy>Windows 10</cp:lastModifiedBy>
  <cp:revision>293</cp:revision>
  <dcterms:created xsi:type="dcterms:W3CDTF">2022-07-25T05:29:41Z</dcterms:created>
  <dcterms:modified xsi:type="dcterms:W3CDTF">2025-04-21T22:26:48Z</dcterms:modified>
  <cp:category>9Slide.vn</cp:category>
</cp:coreProperties>
</file>